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Default Extension="jpg" ContentType="image/jpeg"/>
  <Default Extension="mp4" ContentType="video/mp4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Masters/notesMaster1.xml" ContentType="application/vnd.openxmlformats-officedocument.presentationml.notesMaster+xml"/>
  <Override PartName="/ppt/ink/ink282.xml" ContentType="application/inkml+xml"/>
  <Override PartName="/ppt/theme/theme1.xml" ContentType="application/vnd.openxmlformats-officedocument.theme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239.xml" ContentType="application/inkml+xml"/>
  <Override PartName="/ppt/ink/ink269.xml" ContentType="application/inkml+xml"/>
  <Override PartName="/ppt/ink/ink268.xml" ContentType="application/inkml+xml"/>
  <Override PartName="/ppt/ink/ink267.xml" ContentType="application/inkml+xml"/>
  <Override PartName="/ppt/ink/ink274.xml" ContentType="application/inkml+xml"/>
  <Override PartName="/ppt/ink/ink266.xml" ContentType="application/inkml+xml"/>
  <Override PartName="/ppt/ink/ink265.xml" ContentType="application/inkml+xml"/>
  <Override PartName="/ppt/ink/ink264.xml" ContentType="application/inkml+xml"/>
  <Override PartName="/ppt/ink/ink263.xml" ContentType="application/inkml+xml"/>
  <Override PartName="/ppt/ink/ink262.xml" ContentType="application/inkml+xml"/>
  <Override PartName="/ppt/ink/ink261.xml" ContentType="application/inkml+xml"/>
  <Override PartName="/ppt/ink/ink260.xml" ContentType="application/inkml+xml"/>
  <Override PartName="/ppt/ink/ink259.xml" ContentType="application/inkml+xml"/>
  <Override PartName="/ppt/ink/ink258.xml" ContentType="application/inkml+xml"/>
  <Override PartName="/ppt/ink/ink257.xml" ContentType="application/inkml+xml"/>
  <Override PartName="/ppt/ink/ink256.xml" ContentType="application/inkml+xml"/>
  <Override PartName="/ppt/ink/ink255.xml" ContentType="application/inkml+xml"/>
  <Override PartName="/ppt/ink/ink254.xml" ContentType="application/inkml+xml"/>
  <Override PartName="/ppt/ink/ink253.xml" ContentType="application/inkml+xml"/>
  <Override PartName="/ppt/ink/ink252.xml" ContentType="application/inkml+xml"/>
  <Override PartName="/ppt/ink/ink251.xml" ContentType="application/inkml+xml"/>
  <Override PartName="/ppt/ink/ink250.xml" ContentType="application/inkml+xml"/>
  <Override PartName="/ppt/ink/ink249.xml" ContentType="application/inkml+xml"/>
  <Override PartName="/ppt/ink/ink248.xml" ContentType="application/inkml+xml"/>
  <Override PartName="/ppt/ink/ink247.xml" ContentType="application/inkml+xml"/>
  <Override PartName="/ppt/ink/ink246.xml" ContentType="application/inkml+xml"/>
  <Override PartName="/ppt/ink/ink245.xml" ContentType="application/inkml+xml"/>
  <Override PartName="/ppt/ink/ink244.xml" ContentType="application/inkml+xml"/>
  <Override PartName="/ppt/ink/ink243.xml" ContentType="application/inkml+xml"/>
  <Override PartName="/ppt/ink/ink242.xml" ContentType="application/inkml+xml"/>
  <Override PartName="/ppt/ink/ink241.xml" ContentType="application/inkml+xml"/>
  <Override PartName="/ppt/ink/ink240.xml" ContentType="application/inkml+xml"/>
  <Override PartName="/ppt/ink/ink238.xml" ContentType="application/inkml+xml"/>
  <Override PartName="/ppt/ink/ink237.xml" ContentType="application/inkml+xml"/>
  <Override PartName="/ppt/ink/ink236.xml" ContentType="application/inkml+xml"/>
  <Override PartName="/ppt/ink/ink235.xml" ContentType="application/inkml+xml"/>
  <Override PartName="/ppt/ink/ink234.xml" ContentType="application/inkml+xml"/>
  <Override PartName="/ppt/ink/ink233.xml" ContentType="application/inkml+xml"/>
  <Override PartName="/ppt/ink/ink232.xml" ContentType="application/inkml+xml"/>
  <Override PartName="/ppt/ink/ink231.xml" ContentType="application/inkml+xml"/>
  <Override PartName="/ppt/ink/ink230.xml" ContentType="application/inkml+xml"/>
  <Override PartName="/ppt/ink/ink229.xml" ContentType="application/inkml+xml"/>
  <Override PartName="/ppt/ink/ink228.xml" ContentType="application/inkml+xml"/>
  <Override PartName="/ppt/ink/ink227.xml" ContentType="application/inkml+xml"/>
  <Override PartName="/ppt/ink/ink226.xml" ContentType="application/inkml+xml"/>
  <Override PartName="/ppt/ink/ink225.xml" ContentType="application/inkml+xml"/>
  <Override PartName="/ppt/ink/ink224.xml" ContentType="application/inkml+xml"/>
  <Override PartName="/ppt/ink/ink223.xml" ContentType="application/inkml+xml"/>
  <Override PartName="/ppt/ink/ink222.xml" ContentType="application/inkml+xml"/>
  <Override PartName="/ppt/ink/ink221.xml" ContentType="application/inkml+xml"/>
  <Override PartName="/ppt/ink/ink220.xml" ContentType="application/inkml+xml"/>
  <Override PartName="/ppt/ink/ink219.xml" ContentType="application/inkml+xml"/>
  <Override PartName="/ppt/ink/ink218.xml" ContentType="application/inkml+xml"/>
  <Override PartName="/ppt/ink/ink217.xml" ContentType="application/inkml+xml"/>
  <Override PartName="/ppt/ink/ink216.xml" ContentType="application/inkml+xml"/>
  <Override PartName="/ppt/ink/ink215.xml" ContentType="application/inkml+xml"/>
  <Override PartName="/ppt/ink/ink214.xml" ContentType="application/inkml+xml"/>
  <Override PartName="/ppt/ink/ink213.xml" ContentType="application/inkml+xml"/>
  <Override PartName="/ppt/ink/ink212.xml" ContentType="application/inkml+xml"/>
  <Override PartName="/ppt/ink/ink211.xml" ContentType="application/inkml+xml"/>
  <Override PartName="/ppt/ink/ink210.xml" ContentType="application/inkml+xml"/>
  <Override PartName="/ppt/ink/ink209.xml" ContentType="application/inkml+xml"/>
  <Override PartName="/ppt/ink/ink208.xml" ContentType="application/inkml+xml"/>
  <Override PartName="/ppt/ink/ink207.xml" ContentType="application/inkml+xml"/>
  <Override PartName="/ppt/ink/ink206.xml" ContentType="application/inkml+xml"/>
  <Override PartName="/ppt/ink/ink205.xml" ContentType="application/inkml+xml"/>
  <Override PartName="/ppt/ink/ink204.xml" ContentType="application/inkml+xml"/>
  <Override PartName="/ppt/ink/ink203.xml" ContentType="application/inkml+xml"/>
  <Override PartName="/ppt/ink/ink202.xml" ContentType="application/inkml+xml"/>
  <Override PartName="/ppt/ink/ink201.xml" ContentType="application/inkml+xml"/>
  <Override PartName="/ppt/ink/ink200.xml" ContentType="application/inkml+xml"/>
  <Override PartName="/ppt/ink/ink199.xml" ContentType="application/inkml+xml"/>
  <Override PartName="/ppt/ink/ink198.xml" ContentType="application/inkml+xml"/>
  <Override PartName="/ppt/ink/ink197.xml" ContentType="application/inkml+xml"/>
  <Override PartName="/ppt/ink/ink196.xml" ContentType="application/inkml+xml"/>
  <Override PartName="/ppt/ink/ink195.xml" ContentType="application/inkml+xml"/>
  <Override PartName="/ppt/ink/ink194.xml" ContentType="application/inkml+xml"/>
  <Override PartName="/ppt/ink/ink193.xml" ContentType="application/inkml+xml"/>
  <Override PartName="/ppt/ink/ink192.xml" ContentType="application/inkml+xml"/>
  <Override PartName="/ppt/ink/ink191.xml" ContentType="application/inkml+xml"/>
  <Override PartName="/ppt/ink/ink190.xml" ContentType="application/inkml+xml"/>
  <Override PartName="/ppt/ink/ink189.xml" ContentType="application/inkml+xml"/>
  <Override PartName="/ppt/ink/ink188.xml" ContentType="application/inkml+xml"/>
  <Override PartName="/ppt/ink/ink187.xml" ContentType="application/inkml+xml"/>
  <Override PartName="/ppt/ink/ink186.xml" ContentType="application/inkml+xml"/>
  <Override PartName="/ppt/ink/ink185.xml" ContentType="application/inkml+xml"/>
  <Override PartName="/ppt/ink/ink184.xml" ContentType="application/inkml+xml"/>
  <Override PartName="/ppt/ink/ink183.xml" ContentType="application/inkml+xml"/>
  <Override PartName="/ppt/ink/ink182.xml" ContentType="application/inkml+xml"/>
  <Override PartName="/ppt/ink/ink181.xml" ContentType="application/inkml+xml"/>
  <Override PartName="/ppt/ink/ink180.xml" ContentType="application/inkml+xml"/>
  <Override PartName="/ppt/ink/ink179.xml" ContentType="application/inkml+xml"/>
  <Override PartName="/ppt/ink/ink178.xml" ContentType="application/inkml+xml"/>
  <Override PartName="/ppt/ink/ink177.xml" ContentType="application/inkml+xml"/>
  <Override PartName="/ppt/ink/ink176.xml" ContentType="application/inkml+xml"/>
  <Override PartName="/ppt/ink/ink175.xml" ContentType="application/inkml+xml"/>
  <Override PartName="/ppt/ink/ink271.xml" ContentType="application/inkml+xml"/>
  <Override PartName="/ppt/ink/ink275.xml" ContentType="application/inkml+xml"/>
  <Override PartName="/ppt/ink/ink270.xml" ContentType="application/inkml+xml"/>
  <Override PartName="/ppt/ink/ink276.xml" ContentType="application/inkml+xml"/>
  <Override PartName="/ppt/ink/ink272.xml" ContentType="application/inkml+xml"/>
  <Override PartName="/ppt/ink/ink277.xml" ContentType="application/inkml+xml"/>
  <Override PartName="/ppt/ink/ink273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45"/>
  </p:notesMasterIdLst>
  <p:sldIdLst>
    <p:sldId id="256" r:id="rId2"/>
    <p:sldId id="360" r:id="rId3"/>
    <p:sldId id="356" r:id="rId4"/>
    <p:sldId id="358" r:id="rId5"/>
    <p:sldId id="359" r:id="rId6"/>
    <p:sldId id="361" r:id="rId7"/>
    <p:sldId id="380" r:id="rId8"/>
    <p:sldId id="378" r:id="rId9"/>
    <p:sldId id="379" r:id="rId10"/>
    <p:sldId id="377" r:id="rId11"/>
    <p:sldId id="366" r:id="rId12"/>
    <p:sldId id="381" r:id="rId13"/>
    <p:sldId id="362" r:id="rId14"/>
    <p:sldId id="396" r:id="rId15"/>
    <p:sldId id="363" r:id="rId16"/>
    <p:sldId id="364" r:id="rId17"/>
    <p:sldId id="365" r:id="rId18"/>
    <p:sldId id="369" r:id="rId19"/>
    <p:sldId id="367" r:id="rId20"/>
    <p:sldId id="397" r:id="rId21"/>
    <p:sldId id="398" r:id="rId22"/>
    <p:sldId id="368" r:id="rId23"/>
    <p:sldId id="370" r:id="rId24"/>
    <p:sldId id="371" r:id="rId25"/>
    <p:sldId id="372" r:id="rId26"/>
    <p:sldId id="373" r:id="rId27"/>
    <p:sldId id="374" r:id="rId28"/>
    <p:sldId id="375" r:id="rId29"/>
    <p:sldId id="376" r:id="rId30"/>
    <p:sldId id="399" r:id="rId31"/>
    <p:sldId id="400" r:id="rId32"/>
    <p:sldId id="382" r:id="rId33"/>
    <p:sldId id="383" r:id="rId34"/>
    <p:sldId id="384" r:id="rId35"/>
    <p:sldId id="401" r:id="rId36"/>
    <p:sldId id="402" r:id="rId37"/>
    <p:sldId id="385" r:id="rId38"/>
    <p:sldId id="387" r:id="rId39"/>
    <p:sldId id="388" r:id="rId40"/>
    <p:sldId id="389" r:id="rId41"/>
    <p:sldId id="390" r:id="rId42"/>
    <p:sldId id="404" r:id="rId43"/>
    <p:sldId id="403" r:id="rId44"/>
    <p:sldId id="392" r:id="rId45"/>
    <p:sldId id="386" r:id="rId46"/>
    <p:sldId id="405" r:id="rId47"/>
    <p:sldId id="391" r:id="rId48"/>
    <p:sldId id="394" r:id="rId49"/>
    <p:sldId id="393" r:id="rId50"/>
    <p:sldId id="395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413" r:id="rId59"/>
    <p:sldId id="414" r:id="rId60"/>
    <p:sldId id="415" r:id="rId61"/>
    <p:sldId id="416" r:id="rId62"/>
    <p:sldId id="417" r:id="rId63"/>
    <p:sldId id="418" r:id="rId64"/>
    <p:sldId id="419" r:id="rId65"/>
    <p:sldId id="420" r:id="rId66"/>
    <p:sldId id="428" r:id="rId67"/>
    <p:sldId id="421" r:id="rId68"/>
    <p:sldId id="422" r:id="rId69"/>
    <p:sldId id="423" r:id="rId70"/>
    <p:sldId id="424" r:id="rId71"/>
    <p:sldId id="425" r:id="rId72"/>
    <p:sldId id="426" r:id="rId73"/>
    <p:sldId id="427" r:id="rId74"/>
    <p:sldId id="350" r:id="rId75"/>
    <p:sldId id="429" r:id="rId76"/>
    <p:sldId id="352" r:id="rId77"/>
    <p:sldId id="353" r:id="rId78"/>
    <p:sldId id="354" r:id="rId79"/>
    <p:sldId id="351" r:id="rId80"/>
    <p:sldId id="430" r:id="rId81"/>
    <p:sldId id="431" r:id="rId82"/>
    <p:sldId id="435" r:id="rId83"/>
    <p:sldId id="437" r:id="rId84"/>
    <p:sldId id="432" r:id="rId85"/>
    <p:sldId id="433" r:id="rId86"/>
    <p:sldId id="439" r:id="rId87"/>
    <p:sldId id="438" r:id="rId88"/>
    <p:sldId id="434" r:id="rId89"/>
    <p:sldId id="450" r:id="rId90"/>
    <p:sldId id="436" r:id="rId91"/>
    <p:sldId id="440" r:id="rId92"/>
    <p:sldId id="441" r:id="rId93"/>
    <p:sldId id="442" r:id="rId94"/>
    <p:sldId id="443" r:id="rId95"/>
    <p:sldId id="460" r:id="rId96"/>
    <p:sldId id="444" r:id="rId97"/>
    <p:sldId id="446" r:id="rId98"/>
    <p:sldId id="445" r:id="rId99"/>
    <p:sldId id="472" r:id="rId100"/>
    <p:sldId id="447" r:id="rId101"/>
    <p:sldId id="462" r:id="rId102"/>
    <p:sldId id="448" r:id="rId103"/>
    <p:sldId id="451" r:id="rId104"/>
    <p:sldId id="463" r:id="rId105"/>
    <p:sldId id="464" r:id="rId106"/>
    <p:sldId id="452" r:id="rId107"/>
    <p:sldId id="449" r:id="rId108"/>
    <p:sldId id="453" r:id="rId109"/>
    <p:sldId id="454" r:id="rId110"/>
    <p:sldId id="455" r:id="rId111"/>
    <p:sldId id="456" r:id="rId112"/>
    <p:sldId id="457" r:id="rId113"/>
    <p:sldId id="458" r:id="rId114"/>
    <p:sldId id="465" r:id="rId115"/>
    <p:sldId id="459" r:id="rId116"/>
    <p:sldId id="466" r:id="rId117"/>
    <p:sldId id="467" r:id="rId118"/>
    <p:sldId id="468" r:id="rId119"/>
    <p:sldId id="469" r:id="rId120"/>
    <p:sldId id="470" r:id="rId121"/>
    <p:sldId id="471" r:id="rId122"/>
    <p:sldId id="473" r:id="rId123"/>
    <p:sldId id="474" r:id="rId124"/>
    <p:sldId id="475" r:id="rId125"/>
    <p:sldId id="476" r:id="rId126"/>
    <p:sldId id="477" r:id="rId127"/>
    <p:sldId id="478" r:id="rId128"/>
    <p:sldId id="479" r:id="rId129"/>
    <p:sldId id="480" r:id="rId130"/>
    <p:sldId id="481" r:id="rId131"/>
    <p:sldId id="482" r:id="rId132"/>
    <p:sldId id="483" r:id="rId133"/>
    <p:sldId id="484" r:id="rId134"/>
    <p:sldId id="262" r:id="rId135"/>
    <p:sldId id="263" r:id="rId136"/>
    <p:sldId id="487" r:id="rId137"/>
    <p:sldId id="485" r:id="rId138"/>
    <p:sldId id="486" r:id="rId139"/>
    <p:sldId id="488" r:id="rId140"/>
    <p:sldId id="489" r:id="rId141"/>
    <p:sldId id="490" r:id="rId142"/>
    <p:sldId id="491" r:id="rId143"/>
    <p:sldId id="492" r:id="rId144"/>
  </p:sldIdLst>
  <p:sldSz cx="12192000" cy="6858000"/>
  <p:notesSz cx="6858000" cy="9144000"/>
  <p:defaultTextStyle>
    <a:defPPr lvl="0">
      <a:defRPr lang="fr-FR"/>
    </a:defPPr>
    <a:lvl1pPr marL="0" lv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lvl="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lvl="6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lvl="7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lvl="8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7" autoAdjust="0"/>
    <p:restoredTop sz="94660"/>
  </p:normalViewPr>
  <p:slideViewPr>
    <p:cSldViewPr snapToGrid="0">
      <p:cViewPr varScale="1">
        <p:scale>
          <a:sx n="73" d="100"/>
          <a:sy n="73" d="100"/>
        </p:scale>
        <p:origin x="28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customXml" Target="../customXml/item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customXml" Target="../customXml/item2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customXml" Target="../customXml/item3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12-25T12:00:58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14 4289 7 0,'0'0'410'16,"0"0"-188"-16,0 0-72 16,0 0-24-16,0 0 3 15,0 0-6-15,-2-14-18 16,2 13-6-16,0 0-18 16,-4-1 5-16,4-1-40 0,0 2-27 15,-3-2 25 1,3 0-13-16,-3 1-18 15,1-1 1-15,-1 0-3 16,2 2 3-16,-2-2 8 16,1 0 16-16,-1 0-25 0,-1 0 2 15,1-1 21 1,-3 1 5-16,2-1-30 0,-4-2 3 16,2 2-5-16,0-3 10 15,-3 1 19-15,2-1 3 16,-1 1-6-16,2 0-10 15,-4 0-10-15,4-1 3 16,-2 1-4-16,-1 1-6 16,1-1-8-16,-3 0 1 15,3 1 7-15,-2 0-8 16,1 0 1-16,-1 0 0 16,-2 0 0-16,1 0 0 15,-1 0 1-15,1 1-1 16,0-2 0-16,3 2-1 15,-3 0 0-15,2 1 1 0,-2-1-1 16,-1 1 1-16,2-1 0 16,-5-1-1-16,0 1 0 15,3 1 1-15,-3 1-1 16,2-1 0-16,-2 0 0 16,4 1 1-16,0 1-1 15,0 0 0-15,0-1 0 16,0 2 0-16,0-1 1 15,-1-1-1-15,-3-1 0 16,0 2 0-16,-1 0 1 16,-1-1-1-16,0 1 1 15,-1-1-1-15,1 1 0 0,0-2 0 16,0 2 0-16,2-2 1 16,2 1-1-16,-2-1 1 15,3 2 0-15,1-2 0 16,0 2-1-16,0-1 1 15,-1 1-1-15,-1 0 1 16,1 1-1-16,-3 0 0 16,1 0 0-16,0 0 0 15,-3 0-1-15,2 0 1 16,-1 0 0-16,-2 0-1 16,3 0 1-16,-1 2 0 15,2 1 0-15,1 0-1 16,1 0 1-16,-3 0 0 0,6 0 0 15,0-2 0-15,-3 0 0 16,0 1 1-16,1-1-1 16,-3 1 0-16,-3-1 0 15,-2 1 0-15,-3 0 0 16,0 0 1-16,2 1-1 16,-1-2 1-16,6 2-1 15,-1-2-1-15,2 2 1 16,3 0 1-16,-2 0-1 15,1 0-1-15,-1 1 0 16,1-1 2-16,-3 1-1 16,3 0 0-16,0 0 1 15,0 1-1-15,3 0-6 16,-3 1 6-16,3 2 0 16,-1 1-2-16,-2 1 2 0,-3 1 0 15,3 0-1-15,-1 2 1 16,2-3 0-16,-2 1 0 15,5-1 0-15,1 0 0 16,1-2 0-16,0 1 0 16,0-1-2-16,0 1 2 15,0-1-1-15,3 1 0 16,-2-2 0-16,2 1 0 16,0 0-6-16,-1 2 0 15,3 0 7-15,1 0 2 16,0 2 5-16,-2-1-6 15,2 0 2-15,0 2-2 0,0-2 7 16,-1 2-8-16,1-2 2 16,0 2-1-16,-2 1 0 15,2-1 5-15,0-1-6 16,0 1 0-16,0 0 0 16,0-2-6-16,0 0 6 15,3 1 7-15,4-1-1 16,-1-1-5-16,2 1 0 15,0-1 17-15,2 1 8 16,-3 0-11-16,2-1-2 16,-1 0-7-16,2-1 2 15,-1 1-8-15,0-2 2 16,1 2-2-16,-2 1-7 0,3-1 7 16,0 1 1-16,-2-1-1 15,0 0 1-15,-1 0 2 16,4 0-2-16,-5-2-1 15,1 2 7-15,-1-1-7 16,0 0 0-16,1 1 1 16,0-1-1-16,2 1 1 15,-1-1 1-15,0 0-2 16,1-2-1-16,4 2-17 16,-1-1 5-16,2 0 13 15,3 2 9-15,1 0 12 16,2 0-7-16,-3 2-6 15,0-1 2-15,1-1-4 0,-4 1-5 16,3-1-1 0,-3-2 2-16,3 2 6 0,-1-1-7 15,3-2-2-15,1 1 1 16,3-1-6-16,0 1 6 16,0-1 9-16,-5-2-3 0,2 1-5 15,-3-1 7 1,2 1-1-16,-4-1 0 15,-1 0-6-15,1 0 5 16,-2 0-6-16,-1-1 6 16,4-1-6-16,-1 0 0 15,-1 1 6-15,7-1-4 16,-1 0-2-16,1 1 0 16,-4 0 7-16,0-1-7 15,-4 1-1-15,-1-2-5 0,-1 1 6 16,-3-2 6-16,3 0-5 15,0 1-1-15,0-1 1 16,3-1 0-16,0 0-1 16,1 0-6-16,-1 0-3 15,3 0 9-15,-3 0 2 16,3 0-2-16,-5 0 6 16,2 0-5-16,-1 0 8 15,-1 0-8-15,-1 0-1 16,1 0 8-16,-1-3-8 15,0-1 0-15,3 0 6 16,-1 0-6-16,2-2 6 0,-4 2-6 16,6-2 1-1,-5 2-1-15,0-1 2 0,0 1-1 16,0 0 0-16,-1-2 5 16,0 0-5-16,1 1 0 15,1-2-1-15,0 0-1 16,-3-1 1-16,3 1 1 15,-1-1-1-15,-3 0 0 16,2-1 0-16,-3-1-10 16,0 0 9-16,1 1 1 15,-2-3 1-15,-2 3 8 16,3-2-8-16,1-1-1 16,-1-1 5-16,0 2-5 0,-1-2 0 15,4-1-1 1,-2 0-9-16,-1 0 10 0,3 0 0 15,-3 0-14-15,0 1 13 16,0 0-10-16,-3 2 10 16,-2 0-18-16,1-2 18 15,-2 2 1-15,-3-1 6 16,3 1-6-16,1 0 9 16,-4-1-8-16,3 3-1 15,-3-1 8-15,2-1-7 16,-1 1-1-16,1-2 9 15,-1 1-9-15,-1 0 0 16,0-1-2-16,0 1-6 16,0 2-3-16,0-1 11 15,-3 1 2-15,-3-1-2 0,-1 0 6 16,2 0 1-16,-1-1-5 16,0 1-2-16,0-2 6 15,1 0-6-15,0-2 1 16,-1 1 5-16,-2-1-4 15,1 0 4-15,-5 0 7 16,-1 0-3-16,-2 3-2 16,0 0-8-16,0 1 0 15,3 1 1-15,1 2-1 16,3 1-9-16,2 2-85 16,1 1-177-16,4-1-28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12:29.6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55 11658 2936 0,'0'-3'8690'0,"0"0"-7418"15,0 3-880-15,0 0-296 0,0 0-88 16,0 0 80-16,0 13 80 0,0 2 64 16,0 5 73-1,0-5 383 1,0 2-88-16,0-2-192 0,-4-2-168 0,-1 3-8 15,1-7-48-15,0 4 64 16,0-3 0-16,0-1-96 0,4 0 0 16,0 1-80-16,0-7 32 31,0 4 40-31,0-7 80 16,8 0 320-16,16 0 169 15,8 0-225-15,12-10-192 0,19-9-48 16,29-9-8-16,28-14 24 15,-9 1-144-15,-23 9-40 0,-24 13-72 16,-36 7 144-16,-4 5 8 31,-5 1-152-31,-2 2 0 0,-13 1-8 16,-4 3-72-16,0 0-488 16,-4 0-1000-16,-20 0-1049 0,-4 0-40 0,4 7-4960 1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2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0418,'0'0'8589,"8"0"-8121,-3 1-407,-1-1 0,0 1 0,1 0 0,-1 0 0,0 0 0,1 0 0,-1 1 0,0 0 0,0 0 0,0 0 0,0 0 0,-1 1 0,1-1 0,-1 1 0,5 5 0,21 21 107,-2 2 0,-1 1 0,-2 2 0,-1 0 0,-2 1 0,23 50 0,-32-56-158,-1-1 0,-2 1-1,-1 1 1,-1 0 0,-1 0-1,-2 0 1,-1 1 0,-1-1-1,-4 40 1,0-52-133,-1-1 0,0 1 0,-2-1 0,0 0-1,0-1 1,-2 1 0,0-1 0,-1 0 0,-1-1 0,0 0 0,-1 0 0,-1-1 0,0 0 0,-15 13-1,3-4-443,-2-1 0,-1-2 0,-1 0 0,0-2 0,-1-1 0,-52 23 0,35-22-493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6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0 6361,'0'0'11862,"-21"12"-11105,-65 44-162,74-48-443,0 0 1,1 2-1,0-1 1,1 2-1,-11 12 1,7-7-23,-7 8-22,2 0 1,0 2-1,1 0 0,-16 34 0,26-44-211,1 1 0,0 0 0,2 1-1,-1-1 1,2 1 0,1 0 0,0 0-1,-1 29 1,4-44 63,0 0 0,0 0 0,1 0 0,-1-1 0,1 1 0,-1 0 0,1 0 0,0 0 0,0 0 0,0 0 0,1-1 0,-1 1 0,0 0-1,1-1 1,0 1 0,0-1 0,0 0 0,0 0 0,0 1 0,0-1 0,0-1 0,1 1 0,-1 0 0,1 0 0,-1-1 0,1 0 0,0 1 0,-1-1 0,6 1 0,5 1-57,1 0-1,0-1 1,-1 0 0,1-2-1,15 0 1,-20 0-47,-7 0 141,0 0-1,1 0 1,-1-1-1,0 1 1,0 0-1,1-1 1,-1 0-1,0 1 1,0-1-1,0 0 1,0 0-1,0-1 1,0 1-1,0 0 1,0 0-1,-1-1 1,1 1-1,3-4 1,-2 0 65,-1 1 0,1 0 0,-1-1 1,1 1-1,-1-1 0,0 0 0,-1 1 1,2-8-1,1-8 304,-2 0 0,0-1-1,-1-25 1,-1 41-313,0-14 212,1 3-55,-1 0 0,0 0 0,-2 0 0,0 0-1,0 0 1,-1 1 0,-1-1 0,-7-16 0,4 17-85,0-1 0,-2 1 0,0 1 0,0 0 0,-1 0 0,-1 1 0,0 0 0,-1 1 0,-15-13 1,17 18-117,0 0 0,0 0 0,0 1 1,-1 0-1,0 1 0,0 0 1,-1 1-1,1 0 0,-1 1 0,0 1 1,0-1-1,0 2 0,-20-1 1,31 2-48,0 0 0,-1 0 0,1 0 0,0 0 0,0 0 0,-1 1 0,1-1 0,0 0 0,0 1 0,0-1 0,-1 1 0,1 0 0,0-1 0,0 1 0,0 0 0,0 0 0,0-1 0,0 1 0,0 0 0,0 0 0,1 0 0,-1 0 0,0 0 0,0 0 0,1 0 0,-1 1 0,1-1 1,-1 0-1,1 0 0,-1 2 0,0 4-474,0 0 1,0-1 0,0 1-1,2 11 1,-1-8-282,1 29-5136,9-4-5943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 10874,'0'0'2599,"-10"3"-1569,5-2-910,-6 2 349,0 0 0,0 1 0,0 0 0,1 1 0,0 0 0,-16 11 0,7 0-152,1 1 0,0 1 0,1 1 0,1 0 0,1 1 0,1 1 0,0 0 0,2 1 0,0 0 0,-8 26 1,8-15-268,1 1 0,2 0 0,2 1 1,1 0-1,2 0 0,-1 55 0,6-72-97,0 0-1,1 0 1,1-1 0,1 1-1,0-1 1,2 0-1,-1 0 1,2 0 0,0-1-1,1 0 1,1 0-1,1-1 1,0 0 0,0-1-1,16 16 1,7 5-2106,49 41-1,-36-39-314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89 208,'1'-2'8371,"1"-4"-7006,1 0-1,-1 0 1,0-1-1,0 1 1,-1 0-1,0-1 1,0 1-1,0-12 1,-2 17-1347,1 0 0,-1 0 0,0 0 0,0 0 0,1 1 0,-1-1 0,0 0 1,0 1-1,0-1 0,0 0 0,0 1 0,0-1 0,0 1 0,0 0 0,0-1 0,0 1 0,0 0 0,0 0 0,0-1 0,-2 1 0,-26-4-20,10 2 63,1 1 0,-1 1 0,0 1 0,0 1 0,1 0 0,-1 1 0,-29 10 0,41-11-21,0 1-1,0 0 1,0 0 0,0 1-1,0 0 1,1 0 0,-1 1 0,1 0-1,1 0 1,-1 0 0,1 0-1,-1 1 1,1 0 0,1 0 0,-1 1-1,1-1 1,1 1 0,-1 0 0,1 0-1,0 0 1,-3 11 0,4-11-27,0 0 0,1 1 0,0-1 1,0 0-1,1 0 0,-1 0 0,1 1 0,1-1 1,0 0-1,0 1 0,0-1 0,1 0 1,0 0-1,0 0 0,1-1 0,0 1 0,0 0 1,0-1-1,1 0 0,0 0 0,0 0 1,1 0-1,9 9 0,2-1 7,1-1 0,1-1 0,0 0-1,28 13 1,-42-23-19,12 5-352,-1 0 0,1 0 1,0-2-1,1 0 0,-1-1 0,1 0 0,31 2 1,-36-6-520,-1 0 1,0 0 0,1-1 0,-1 0 0,0-1 0,0 0-1,0-1 1,0-1 0,0 1 0,-1-1 0,0-1 0,19-11-1,9-13-463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70 5857,'0'0'8012,"-5"-4"-6942,1 1-825,-1 0 0,0 1 0,0-1 0,0 1 0,0 0 0,0 0-1,-1 1 1,1 0 0,-1 0 0,1 0 0,-1 0 0,-10 1 0,9-1-111,0 1-1,0 1 1,0-1-1,1 1 1,-1 0-1,0 0 1,0 1-1,1 0 1,-1 0-1,1 1 1,0-1-1,-1 2 0,1-1 1,1 1-1,-1-1 1,0 1-1,1 1 1,0-1-1,0 1 1,0 0-1,1 0 1,-7 9-1,9-8-110,-1-1 0,1 1 0,0-1 0,1 1 0,0 0 0,-1 0 0,2 0 0,-1 0 0,1 0 0,0 0 0,1 11 0,-1 2 19,1-16-35,-1 1 0,0 0 0,1-1 0,0 1 0,0-1 1,0 1-1,0-1 0,0 1 0,1-1 0,0 0 0,-1 0 0,1 0 1,0 0-1,1 0 0,-1 0 0,0 0 0,1-1 0,0 1 1,-1-1-1,1 0 0,0 1 0,0-1 0,0-1 0,1 1 0,-1 0 1,0-1-1,7 2 0,4 1-13,1 0-1,-1-1 1,0-1 0,1 0 0,25-1-1,-37-1-15,0 0 0,-1-1-1,1 1 1,0-1-1,-1 0 1,1 0 0,0 0-1,-1 0 1,0-1-1,1 1 1,-1 0 0,0-1-1,0 0 1,1 0-1,-1 1 1,-1-1 0,1 0-1,0-1 1,0 1-1,-1 0 1,1 0 0,-1-1-1,0 1 1,0-1-1,0 1 1,1-4 0,3-9-5,0-1 1,-1 1-1,2-21 1,-5 30 30,2-28-26,0-60 1,-4 61-38,2 31 18,-1 0-1,0 0 0,1 0 0,-1 0 0,1 0 0,0 0 1,0 0-1,0 0 0,0 0 0,0 1 0,0-1 1,0 0-1,0 1 0,1-1 0,-1 1 0,1-1 0,-1 1 1,1 0-1,2-2 0,38-21-409,-30 18 412,4-2-140,1 1 1,0 1 0,1 1 0,-1 0 0,1 1-1,23-2 1,98-1-1630,-149 8 2048,0 0 0,-1 1 0,1 0 0,0 1 0,-14 5 0,-8 2 481,31-10-719,1 0-1,-1 0 1,1 0-1,0 1 0,-1-1 1,1 0-1,0 0 1,-1 0-1,1 0 0,0 1 1,-1-1-1,1 0 1,0 0-1,0 1 0,-1-1 1,1 0-1,0 0 1,0 1-1,-1-1 0,1 0 1,0 1-1,0-1 1,0 0-1,0 1 0,-1-1 1,1 1-1,0-1 1,0 0-1,0 1 1,0-1-1,0 0 0,0 1 1,0-1-1,0 1 1,0-1-1,0 0 0,0 1 1,0-1-1,1 0 1,-1 1-1,0-1 0,0 0 1,0 1-1,0-1 1,0 0-1,1 1 0,-1-1 1,0 0-1,0 1 1,1-1-1,-1 0 0,1 1 1,-1-1 21,35 19 280,28 20-157,-49-32-135,0 1-1,0 1 0,-1 0 1,0 1-1,0 0 0,-1 1 0,-1 0 1,18 23-1,-23-26-18,-1 1 0,1 0 0,-2 0 0,1 1-1,-2-1 1,1 1 0,-1 0 0,-1 0 0,1 0 0,-2 0 0,1 0 0,-1 18 0,-1-23-4,0 1 1,0-1 0,-1 0 0,1 0 0,-1 0-1,0 0 1,-1 1 0,1-2 0,-1 1 0,-4 9-1,4-11 13,0-1 0,0 0 0,-1 1 0,1-1 0,0 0 0,-1 0 0,1 0 0,-1 0 0,0-1 0,0 1 0,1-1 0,-1 0 0,0 1 0,0-1 0,0 0 0,-1-1 0,1 1 0,0-1 0,-4 1 0,-2 0 17,1 0 1,-1-1 0,0 0 0,1 0 0,-1-1-1,0 0 1,1-1 0,-1 0 0,1 0 0,-10-4-1,9 2 6,-13-6 110,0 1 1,-1 1-1,-36-9 1,48 16-940,30 2-433,60 2-4089,-41-2-1137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3 1768,'0'0'15323,"-10"-2"-14313,3 1-969,-48-8 1195,51 8-1122,0 1 1,0 0-1,0 0 1,0 1-1,-1-1 1,1 1-1,0 0 1,0 0-1,0 0 1,0 1 0,0-1-1,-5 4 1,2 1-48,0-1 1,1 1-1,0 0 1,0 0 0,1 1-1,0 0 1,0 0-1,0 0 1,1 0 0,0 1-1,1-1 1,0 1-1,0 0 1,0 0 0,-2 14-1,2-1-46,0 0 0,1 1 0,1-1-1,5 43 1,-4-60-28,0 0 0,1 0 0,0-1 1,0 1-1,0 0 0,1-1 0,-1 1 0,1-1 0,0 1 0,-1-1 0,2 1 1,-1-1-1,0 0 0,1 0 0,3 3 0,-1-2-14,-1 0 0,2-1 1,-1 0-1,0 0 0,1 0 0,-1 0 0,1-1 0,11 3 0,6 0-134,1-2-1,0 0 1,47-2-1,-55-1 44,-8 0 78,8 0-174,0 0 1,30-6-1,-41 5 181,-1 0-1,1 0 0,-1-1 1,1 1-1,-1-1 1,1-1-1,-1 1 0,0-1 1,0 1-1,0-1 1,0 0-1,-1 0 0,1-1 1,3-3-1,9-16 47,0-1-1,-1 0 1,-1-1-1,17-44 0,-26 57 139,-2 0 0,0-1 0,0 1-1,-2-1 1,1 0 0,-1-20 0,-1 32-133,-1-1 1,1 0-1,0 1 0,-1-1 1,0 0-1,1 1 1,-1-1-1,0 1 1,1-1-1,-1 1 0,0-1 1,0 1-1,0 0 1,-1-1-1,1 1 1,0 0-1,0 0 1,-1 0-1,1 0 0,0 0 1,-1 0-1,1 0 1,-1 0-1,0 1 1,1-1-1,-1 1 0,1-1 1,-1 1-1,0-1 1,-2 1-1,-7-2-9,0 0 0,0 1 0,-16 1-1,25 0-5,-4 0-28,-12 0 35,-1 0 0,-29 5-1,41-3-151,0 0-1,0 0 1,0 0 0,1 1-1,-1 0 1,1 0 0,0 1-1,0 0 1,0 0-1,-7 6 1,7-5-359,1 1 0,-1 0 1,1 0-1,0 0 0,0 1 0,-6 12 0,-5 24-6034,10-15-353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3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8 3 7737,'0'0'8274,"-8"-1"-7481,3 1-674,2-1-42,-1 1 0,1-1 1,-1 1-1,1 0 0,0 0 0,-1 1 1,1-1-1,-1 1 0,1-1 1,-1 1-1,1 0 0,0 1 0,-1-1 1,1 0-1,-4 3 0,-30 24 662,2 1-1,1 2 0,-38 43 1,-82 115-211,49-58-412,-133 156-1050,230-276-215,0-1 0,-8 17 0,3-4-3386,7-10-174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0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23 640,'0'0'17003,"-14"-4"-16345,0-1-438,9 2-117,0 1-1,0 0 1,-1 1 0,1-1 0,-1 1 0,1 0 0,-1 1 0,0-1 0,1 1 0,-1 0-1,0 0 1,1 1 0,-1 0 0,-10 2 0,-1 3 169,0 0 0,1 1 0,0 1 0,0 1-1,0 0 1,1 1 0,1 0 0,-26 24 0,31-25-245,0 1 0,1 0 1,0 0-1,0 0 0,1 1 0,1 1 1,0-1-1,0 1 0,1 0 0,1 0 0,0 0 1,1 0-1,-3 16 0,4-12-33,0-1-1,1 0 1,1 1 0,1 19 0,0-31-43,0 1 1,0 0-1,0 0 1,1-1-1,-1 1 1,1-1-1,0 0 1,0 1-1,1-1 1,-1 0 0,1 0-1,0-1 1,0 1-1,0 0 1,1-1-1,-1 0 1,1 0-1,5 3 1,1 1-257,1-1-1,1 0 1,-1-1-1,1-1 1,0 0-1,0 0 1,23 3-1,-2-3-2244,55-1 0,-42-3-202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1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48 9842,'0'0'8999,"-19"10"-7960,-63 32-267,73-37-718,-1 0 0,1 1-1,0 0 1,0 1 0,1 0 0,0 0-1,0 1 1,1 0 0,0 0 0,0 1-1,1 0 1,0 0 0,1 0 0,0 1-1,0 0 1,1 0 0,0 0 0,1 0-1,0 1 1,1-1 0,0 1 0,0 0-1,1 0 1,1 13 0,0-21-81,0-1-1,0 1 1,0 0-1,1 0 1,-1 0-1,1 0 1,0-1-1,0 1 1,0 0-1,0-1 1,0 1 0,1-1-1,-1 1 1,1-1-1,-1 0 1,1 1-1,0-1 1,0 0-1,0 0 1,0 0-1,1 0 1,-1-1 0,0 1-1,1-1 1,-1 1-1,1-1 1,-1 0-1,1 0 1,0 0-1,4 1 1,8 1-244,0-1-1,0 0 1,0-1-1,25-1 1,-19-1-144,-17 1 320,1 0-1,0 0 1,-1-1 0,1 0-1,0 0 1,-1 0-1,0-1 1,1 1-1,-1-1 1,0 0-1,0 0 1,0-1-1,0 1 1,5-5-1,-3 2 35,-1 0-1,0-1 0,-1 1 0,1-1 1,-1 0-1,0 0 0,-1 0 0,5-12 1,-3 5 283,0-1 1,-1 1 0,-1-1-1,0 0 1,-1 0-1,-1 0 1,0-1 0,-1 1-1,-2-16 1,2 28-175,0 0-1,-1 0 1,0 0 0,1 0-1,-1-1 1,0 1 0,0 0-1,0 0 1,-1 1 0,1-1 0,0 0-1,-1 0 1,1 1 0,-1-1-1,1 0 1,-1 1 0,0 0-1,0-1 1,-3-1 0,-2-1 27,-2 0-1,1 1 1,-13-4 0,19 6-71,1 1-2,1 0 0,-1 0 0,1 0 0,-1 0-1,1-1 1,-1 1 0,1 0 0,-1 0 0,1 0 0,-1-1-1,1 1 1,-1 0 0,1 0 0,0-1 0,-1 1 0,1 0-1,-1-1 1,1 1 0,0-1 0,-1 1 0,1 0 0,0-1-1,0 1 1,-1-1 0,1 1 0,0-1 0,0 1 0,0-1-1,-1 1 1,1-2 0,1 1-13,-1 1 0,0-1 0,1 0 0,-1 0 0,1 0 0,-1 0 0,1 0 0,0 0 0,-1 1 0,1-1 0,0 0 0,0 1 0,-1-1 0,3-1 0,37-20-518,-36 20 454,79-40-974,64-30-309,-125 63 946,1 1 1,0 1-1,0 0 1,42-4-1,-43 10 607,-21 1 313,-9 0 517,-1 0-858,0 0-1,0 1 0,0 0 0,-1 0 0,1 1 0,1 0 1,-17 7-1,22-8-151,0 1 0,-1 0 0,1 0 1,0 0-1,0 0 0,0 1 0,1-1 1,-1 1-1,0 0 0,1 0 0,0 0 0,0 0 1,0 0-1,0 0 0,0 1 0,0-1 1,1 0-1,0 1 0,0 0 0,0-1 1,0 1-1,0 5 0,0-2-9,1-1 0,0 0 0,0 0-1,0 0 1,1 0 0,0 0 0,0 0 0,1 0 0,0 0 0,0 0-1,0 0 1,1-1 0,0 1 0,3 4 0,4 5-115,1 0 0,1-1 1,20 18-1,14 9-591,14 14-16,-53-48 634,-1 0 1,0 0-1,-1 1 1,1 0 0,-1 0-1,4 11 1,-7-15 55,0 1-1,-1-1 1,1 1-1,-1 0 1,0-1-1,0 1 1,-1 0-1,0 0 1,0 0-1,0-1 1,0 1-1,-1 0 1,1 0-1,-3 5 1,2-7 55,0 1 0,-1-1 1,1 0-1,-1 1 0,0-1 0,0 0 1,0 0-1,-1 0 0,1-1 0,-1 1 1,0 0-1,1-1 0,-1 0 0,0 1 1,0-1-1,-1 0 0,-5 2 0,-7 2 105,0-1 0,-1 0 0,1-2 0,-1 0 0,1-1 0,-1 0 0,0-1 0,-30-3 0,45 2-268,-1-1 1,1 1-1,-1 0 0,1-1 1,-1 0-1,1 0 1,0 1-1,-1-1 1,1-1-1,0 1 0,0 0 1,0-1-1,0 1 1,0-1-1,0 1 1,0-1-1,0 0 0,1 0 1,-1 0-1,1 0 1,-1 0-1,1 0 1,0 0-1,0 0 0,0-1 1,0 1-1,0 0 1,-1-5-1,0-15-454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2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88 4336,'0'0'13680,"-11"-6"-13006,-37-20-5,46 24-596,-1 1 0,0 1 1,1-1-1,-1 0 0,0 1 1,0-1-1,0 1 0,0 0 1,1 0-1,-1 0 0,0 0 1,0 1-1,0-1 0,0 1 1,1-1-1,-1 1 1,0 0-1,1 0 0,-1 1 1,0-1-1,1 0 0,0 1 1,-1-1-1,-3 4 0,-1 2 75,0 0 0,0 0 0,1 1 0,-11 15 0,10-11-93,0-1 0,1 1 0,1 0 0,0 0 0,1 1 0,0-1 0,-4 23 0,5-14-149,1 1 1,1-1-1,1 0 1,3 22-1,-3-40 28,1 1 0,-1-1 0,1 0 0,0 0 0,0 1 0,1-1 0,-1 0 0,0 0 0,1 0 0,0 0 0,0-1 0,0 1 0,0 0 0,0-1 0,0 0 0,1 1 0,0-1 0,-1 0 0,1 0 1,0 0-1,0-1 0,0 1 0,0-1 0,0 1 0,0-1 0,0 0 0,0 0 0,5 0 0,10 2-185,0 0 0,-1-2 0,1 0 0,21-2 0,-14 1-158,-17 0 325,1-1-1,-1 0 1,1 0-1,-1-1 0,1 0 1,-1 0-1,0-1 1,0 0-1,0 0 1,12-8-1,-9 3 57,0 0 1,-1 0-1,0 0 1,0-2-1,-1 1 0,10-14 1,4-11 239,-1-2 0,-1-1 0,20-50 0,-35 75-132,2-4 176,-2 0 0,1-1 0,-2 1 0,0-1 0,-1 0 0,-1-1 0,0 1 0,0-18 0,-3 33-225,-1 0 0,1 0 1,0 1-1,0-1 0,-1 0 0,1 1 1,-1-1-1,1 0 0,-1 1 0,0-1 1,0 0-1,0 1 0,0-1 0,0 1 1,0 0-1,0-1 0,0 1 0,-3-2 1,1 0-9,-1 1 1,0-1 0,0 1 0,1 0 0,-1 1 0,-1-1 0,-5-1 0,-7-1-36,-1 1 0,-33-1 1,43 4 30,-7-1-19,0 0-1,1 1 1,-1 1 0,0 1-1,0 0 1,1 1-1,-24 7 1,33-8 18,0 0 0,0 1 0,0-1 0,0 1 1,1 0-1,-1 1 0,1-1 0,0 1 0,0 0 0,0 0 0,0 0 1,1 0-1,0 1 0,0-1 0,0 1 0,0 0 0,1 0 0,0 0 1,0 0-1,0 0 0,0 1 0,1-1 0,-1 8 0,1-6 0,0 0 0,1 0-1,0 0 1,0 1-1,1-1 1,-1 0 0,2 0-1,-1 0 1,1 0-1,0 0 1,0 0 0,1-1-1,0 1 1,0-1 0,1 0-1,0 0 1,0 0-1,0 0 1,6 5 0,-2-2-4,1-1 1,1 0 0,-1 0 0,1-1 0,1-1 0,-1 0 0,1 0 0,0-1 0,0 0-1,21 5 1,-5-4 13,1 0-1,0-2 0,36 0 0,86-7 26,-142 2-39,1 0 1,-1-1-1,0 0 1,11-5 0,-13 5-54,1-1 0,0 1 0,0 1 0,0-1 0,12 0 1,-18 2-31,-1 0 1,0 0 0,1 0 0,-1 0 0,0 1-1,1-1 1,-1 0 0,0 0 0,1 0 0,-1 1-1,0-1 1,0 0 0,1 1 0,-1-1 0,0 0-1,0 0 1,1 1 0,-1-1 0,0 0 0,0 1-1,0-1 1,0 0 0,1 1 0,-1-1 0,0 1-1,0-1 1,0 0 0,0 1 0,0-1 0,0 0-1,0 1 1,0-1 0,0 1 0,0-1-1,0 0 1,0 1 0,0-1 0,-1 0 0,1 1-1,0 0 1,0 3-232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12:47.1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96 7515 13314 0,'0'-3'2985'0,"0"-3"-1257"31,0-1-703-31,0 4 223 15,0 0-24-15,0-1-552 0,-4 1-136 16,-4 0-296-16,-4 0-32 16,-3 0-24-16,-6 3-87 15,-3-3-17-15,-8 3-72 16,1 0 40-16,-5 0 40 0,4 9-16 16,0 4-16-16,8-1-8 0,4 8-48 15,8-5 0-15,5 7 0 16,3-2 0-16,4-1 0 31,7 6 0-15,18 0 48-16,3-2 0 0,11 2 16 15,1 1 16-15,-1-4-32 16,6 0-40-16,-6 1 80 0,-7-1-88 16,0-3 8-16,-12-1-8 0,-1 2 0 15,-10 2 0-15,-1-3-48 16,-4 0-8-1,-4 7 48-15,0-8 8 16,0 5-8-16,-12-4-8 0,-4 0 16 16,-8-4 40-16,0 2-40 15,-7-8 8-15,-10-3 112 16,1-6-56-16,-8 0 16 0,1-3-8 16,4-16-72-1,2-3-192 1,13-23-897-16,9 4-2015 15,10 0-6274-15</inkml:trace>
  <inkml:trace contextRef="#ctx0" brushRef="#br0" timeOffset="585.79">28268 7131 11402 0,'0'0'3193'16,"0"0"-1209"-16,0 0-144 0,0 0-183 15,0 0-273-15,-28-13-392 16,28 13-312-16,4 0-311 16,4 0-9-16,8 0 40 15,8-3-120-15,4 0-120 0,8 0-32 16,0 0-64-16,-4 3 64 16,-4-4-32-16,0 1-88 0,-13 3 88 31,1-3-88-31,-8 3 48 0,-4 0 8 31,-4 0-64-31,0-3 48 0,0 3-48 16,0 0-16-16,0 0 8 15,0 0-416-15,0 0-448 0,0 0-1289 16,4 0-3640 0,5 0-3457-16</inkml:trace>
  <inkml:trace contextRef="#ctx0" brushRef="#br0" timeOffset="971.15">28758 6870 12042 0,'0'0'2985'15,"0"0"-577"-15,0 0-367 16,0 0-569-16,0 0-424 0,0 0-496 0,0 0-280 16,4-6-56-1,-4 12-144 1,4 4-48-16,-4 6 553 0,4 6-97 15,0 0-104-15,-4 7-216 0,0-1-56 16,0 1 128-16,0 3-176 0,0-1 16 16,0-2-56-16,0 0 32 15,0-7-40-15,-4 0-8 0,4-3-232 32,0-3-272-32,0-3-1457 15,0-7-3664-15</inkml:trace>
  <inkml:trace contextRef="#ctx0" brushRef="#br0" timeOffset="2174.05">29133 7458 4184 0,'0'0'6818'0,"0"0"-4922"15,0 0-263 1,0 0 87-16,0 0 32 16,0 0-607-16,0-6-505 0,0 6-176 31,0 0-168-31,-4 0-128 16,4 2-88-16,0 11-16 0,-4 9 528 15,4 1-136-15,0 8-312 16,0 4 136-16,0 7-88 0,0-1-48 0,0 0-8 15,0 0-40 1,-4 4 56 0,4-4-32-16,0-3-112 0,0 3 104 15,0-2-104-15,0-4 40 0,0 3 0 16,0-7-48-16,0 4 9 16,0-6 7-16,0-4-16 0,8-2 56 31,-4-4-56-31,-4-6-161 31,4-4-255-31,-4-3-392 0,4-6-872 0,-4 0-1209 16,0-9-992-16,0-4-4952 15</inkml:trace>
  <inkml:trace contextRef="#ctx0" brushRef="#br0" timeOffset="2690.92">29189 7461 8369 0,'0'0'2737'16,"0"0"-1241"-16,0 0 129 0,0 0-313 15,0 0-528-15,0 0-232 0,28-35-24 16,-17 32-176-16,6 0-8 0,-2 0-80 16,5-1 80-1,-4 4-175 1,0 0 263-16,4 0-96 0,0 0-96 0,-4 0-112 15,0 4-56-15,0 5-16 16,0 1 40-16,-4 2-48 0,0-2 24 16,-1 6 24-16,2-1-40 15,-9 2-8-15,3 5 0 32,-7 0-40-17,4 0 56-15,-4 3-64 0,0 1 0 0,0-4 8 16,-11 0 0-16,-2 0 160 15,-6-3 80-15,-5 1 216 0,0-5-64 16,-4-2-160-16,-4 0-56 31,4-4-40-31,0-5-80 16,1-1-64-16,-1-6-840 0,8-10-1272 16,4-3-3586-16</inkml:trace>
  <inkml:trace contextRef="#ctx0" brushRef="#br0" timeOffset="3709.01">29746 7112 4624 0,'0'0'329'16,"0"0"2519"-16,0 0-1304 0,0 0-15 0,0 0 39 0,0 0 113 15,0 0-441-15,21-13 48 16,-21 13-216-16,0 0-256 0,0 0-79 31,0 0-313-31,0 0-160 16,0 0-72-16,-9 0-144 0,5 3-48 16,-7 7 8-1,-2-1 40-15,2 7 16 16,-6 0-64-16,6 0 0 15,-5-3 40-15,4 2-40 0,0 1 0 16,-4-3 8 0,8 0-8-16,-4-4 8 15,0 1-8-15,4-4-112 0,4-3-520 16,4 1-601-16,0-4-583 16,0 0 168-16,8 0-385 0,0-4-3992 0</inkml:trace>
  <inkml:trace contextRef="#ctx0" brushRef="#br0" timeOffset="4025.39">29810 7134 3912 0,'0'0'5081'15,"0"0"-3512"-15,0 0-505 16,0 0-88-16,0 0-168 0,0 0-368 0,0 0-103 31,-16-3 79-31,4 6 216 16,-3 3-224-16,-6 4-8 0,1 3-168 15,1-1-152-15,-1 4 16 16,-1 3-48-16,-2 3-48 0,7 0-976 16,-4-5-1713-16</inkml:trace>
  <inkml:trace contextRef="#ctx0" brushRef="#br0" timeOffset="5043.45">27189 7889 10322 0,'0'0'5233'0,"0"0"-4065"0,0 0-128 15,0 0 121-15,0 0-49 16,0 0-168-16,0 0-256 0,24 0-328 16,-9 0 72-16,9 0 0 15,0 0-112-15,0-3-168 16,4-3-55-16,0 3-25 15,0-3 0-15,-4 6-72 16,-4-4-144-16,-5 1-673 0,-7 0-527 16,-4 3-1200-16,-4 0-1705 15,0 0-3049-15</inkml:trace>
  <inkml:trace contextRef="#ctx0" brushRef="#br0" timeOffset="5297.33">27168 7995 11722 0,'0'0'2296'16,"0"0"-767"-16,0 0 271 0,0 0-191 16,0 0-289-16,0 0-488 0,96 25-248 15,-64-22-152-15,-4 0-152 16,0 0-72-16,0-3-152 0,0 0-40 15,-4 0-16 1,-1-6-536 0,5-16-824-1,-4 3-2873-15,-11-3-2977 0</inkml:trace>
  <inkml:trace contextRef="#ctx0" brushRef="#br0" timeOffset="6562.72">25188 7464 9217 0,'0'0'5050'15,"0"0"-4042"-15,0 0-304 0,0 0-40 16,0 0-72-16,0 0-264 16,0 0-232-16,4-3-96 0,-4 3 0 15,-11 0 128-15,-6 3 240 16,-7 4-80-16,-4 2-32 0,-8 0-31 31,1-2-9-31,-1 3-72 0,0-4-64 16,8 3 40-16,0-2-112 0,12-1 0 15,4-3-8-15,5 0 8 0,3 0 0 32,4-3-8-32,0 0 0 15,0 4 8-15,-4-4 40 0,4 3 32 16,0 0 24-16,-5 0 128 0,5 6 312 16,-4 4-232-16,0-3-104 31,4 9 8-31,0 0-104 15,0 0 8-15,-3 7 136 0,3-1 0 0,-4 4-8 16,4-1-48-16,-4 4-56 16,0 0 0-1,4 3-128-15,-5-1 64 0,1 1-16 16,0 4-8-16,-3-2 88 31,-1 8-24-31,-1-1-112 0,2 7 136 16,-5-3-47-16,0 6 71 15,0 0 24-15,0-4-88 0,-4 2 16 16,4-2-48-16,0-2-56 0,0-3 88 16,-4-1-104-1,4 3 48-15,5-2-40 16,-6-1 8-16,9 1 72 0,-4 2-8 16,5-2-72-16,3-1 80 15,0 4-80-15,0-3 48 0,3-1-8 31,9-6-48-31,4-3 48 16,5-4-40-16,2-5-8 0,5-4 144 31,0-9-144-31,8-7 0 0,-5-6-56 16,10 0-304-16,19-28-584 0,-13-11-1745 16,1 5-5033-16</inkml:trace>
  <inkml:trace contextRef="#ctx0" brushRef="#br0" timeOffset="7618.56">26096 7493 5641 0,'0'0'6289'0,"0"0"-3928"15,0 0-745 1,0 0 48 0,0 0-207-16,0 0-473 0,0 0-448 15,0 0-208-15,9 0 64 16,6 0-112 0,6 0-232-16,7 0-40 0,0-4 0 15,0 4-8-15,-1 0 0 31,-7 0-16-31,-4 0-72 0,-4 4 88 16,0 2-168-16,-9 3 24 16,-3 1 88-16,5 3 56 15,-5 6 192-15,0 0 32 0,0 7 0 0,0 2 64 0,0 3 80 32,-5 4-208-32,-2 4-16 15,-1-1-72-15,-4 0 80 0,4 0 96 16,-4 0-55-16,4-3-1 15,-4 3-96-15,4 0 16 0,-3 3 8 16,2 1-40-16,-3 5 16 0,5 1 0 16,-6 3 96-16,1 0-96 15,5 3-88 1,-6-4 0 0,2 1 64-1,-1-6-64-15,3 2 8 0,-2-2 80 16,-2 2-24-1,2 1 48-15,3 2-64 16,0 2-48-16,0 2 40 0,4-4 24 16,0 1-24-16,0-3-40 15,0-7-8-15,0-3 0 16,-4-9 0-16,4-1 0 0,-8-9 8 16,4 1 0-16,-4-8-8 15,-4-2-88-15,-4-4-224 16,-19-6-344-16,-1-3-1401 0,0-13-4328 15</inkml:trace>
  <inkml:trace contextRef="#ctx0" brushRef="#br0" timeOffset="8621.1">25292 7782 4416 0,'0'0'6786'31,"0"0"-4882"-31,0 0 17 16,0 0-185-16,0 0-336 16,0 0-439-16,0 0-273 0,0 0-128 15,-8-4-216-15,4 8-152 16,-4 2 72-16,-4 3-40 16,0 7-8-16,5 0 0 0,-2 4-88 15,1 2-8-15,4 0-112 16,4 0 88-16,0 0-88 15,0 1-8-15,4-5 0 0,8-1 0 32,8-2 0-32,0-2 16 0,8-7 96 31,-5-3-64-31,5-3-40 16,-4-6 48-16,-3-10 16 0,-6-6-24 15,2-6-32-15,-10-4 80 0,1-7-40 16,-8-1 16-1,0 1 64-15,0 7 88 16,-8 7 161-16,1 9-121 0,-6 10-40 16,-6 0-96-16,-2 6-120 15,-7 0 0-15,-3 0-8 0,-1 0-8 16,0 9 0-16,4 4-48 31,9 3-280-31,-2 3-537 0,14 0-775 0,7 16-672 16,4-7-2041-16,11-6-2329 0</inkml:trace>
  <inkml:trace contextRef="#ctx0" brushRef="#br0" timeOffset="9307.18">25643 7934 5113 0,'0'0'7521'0,"0"0"-5728"0,0 0-633 32,0 0 104-32,0 0-320 15,0 0-680-15,-13 0-256 16,6 9 48-16,-5 4 448 0,3 3-239 15,2-3-209-15,3-3-48 0,4-1 8 0,0-3-16 16,0-3 0 0,0 1 0-1,11-1 120-15,2-3-120 16,2 0-64-16,-2 0-441 0,-2 0 321 16,-3 0 176-16,-4 0 8 15,-4-7 152-15,0 1 153 16,0 3 31-16,0 0 112 31,0-1-88-31,-4 4 112 16,4 0-296-16,-4 0-64 0,4 0-64 15,0 0-48-15,0 0-48 16,0 0-8-16,0 0-32 0,0 0 88 16,0 0 0-16,0-2 40 15,0 2 8-15,0 0-48 16,0-4 208-16,-4-2-112 15,-3 3-88-15,-2-1-16 0,-3 1-48 16,1 3-184-16,2 0-424 0,1 0-889 31,5 0-1247-31,-1 0-4890 0</inkml:trace>
  <inkml:trace contextRef="#ctx0" brushRef="#br0" timeOffset="9839.65">25842 7756 2840 0,'0'0'10698'0,"0"0"-8353"16,0 0-297-16,0 0-863 15,0 0-425-15,0 0-392 0,0 0-368 16,16-6 8-16,-4 6 64 31,8 0 8-15,-1 0 0-16,5-3-80 0,0-1 72 15,1 1-72-15,-10 3 0 16,-2-3 8-16,-10 3 0 0,1 0 8 16,-4 0 104-16,0 0 72 15,0 0-8 1,0 0-184-16,0 6 8 16,0 11 96-16,-4 1 40 0,4 5-24 15,-3 2 32-15,3 1-56 0,-9 5 24 16,5 1-112-16,-4 0 0 31,1-1 104-31,-6 1-104 16,5-3 0-16,1-4 8 0,-2-3-16 15,5-2 0-15,0-8-280 0,0-2-288 0,4-4-840 16,0-3-817-16,-4-3-215 16,4 0-3650-16</inkml:trace>
  <inkml:trace contextRef="#ctx0" brushRef="#br0" timeOffset="10156.03">25853 7963 11042 0,'0'0'2376'15,"0"0"-1047"-15,0 0 367 0,0 0 8 32,0 0-711-32,0 0-481 15,20-13-360-15,-3 13 136 0,2-3 32 16,5-1-24-16,4 1-80 0,-4-3-136 16,4 3-64-16,-4 0 88 15,-4-4-104 1,-4 4 16-16,-8 3 40 0,-4-3-8 31,-4 3-48-31,0 0-296 0,0 0-560 16,0 0-1105-16,0 0-927 15,0 0-1633-15</inkml:trace>
  <inkml:trace contextRef="#ctx0" brushRef="#br0" timeOffset="11312.19">25260 8661 600 0,'0'0'10850'16,"0"0"-8538"-16,0 0-591 0,0 0 55 15,0 0-432-15,0 0-703 16,0 0-425-16,-36-10 48 15,25 14-16-15,-2 5 136 16,1 1-16-16,0 2-72 16,0 8-72-16,5-1-40 0,-1 3-48 15,3 0 56-15,5 0-96 16,0 1-80-16,0-8-16 16,13 1-16-16,2-10-248 0,5-2 208 31,1-4 56-16,-2 0 0-15,5-10 16 0,-4-6-8 16,0-6 112-16,-8-6-56 16,0-1-16-16,-8 0-40 0,-1 4 128 15,-3 3 104-15,0 3 56 0,0 6-104 16,0 3 152-16,-3 4 145 16,-9 0-185-1,-1 3-208-15,-2-4-88 16,-1 7 112-16,0 0-112 0,-4 0-8 15,4 0 16-15,0 7-16 16,4-1 0-16,0 3-16 0,4-2-136 16,0-1-329 15,8 4-879-31,0-4-1048 16,0-3-2945-16</inkml:trace>
  <inkml:trace contextRef="#ctx0" brushRef="#br0" timeOffset="12599.76">25069 8547 4488 0,'0'0'9026'0,"0"0"-6945"15,0 0-153-15,0 0-247 0,0 0-193 16,4-7-464-16,-4 7-240 0,0 0-88 31,0 0-159-31,-4 3-281 16,-4 7-184-16,-1 9 32 15,-2 4 0 1,-1 5-96-16,4 7 72 16,-4-7-72-16,4 4 0 15,4-3 8 1,1-7-16-16,-2-3-112 0,5-6-344 16,0 0-633-1,0-7-879 1,0-3-2225-16,0-3-1640 0</inkml:trace>
  <inkml:trace contextRef="#ctx0" brushRef="#br0" timeOffset="13147.84">25523 8725 7481 0,'0'0'5713'16,"0"0"-4120"-16,0 0-409 0,0 0-376 16,0 0-136-16,0 0-336 15,-32 19-112-15,29-10-136 16,3-2-80-16,0 2 40 0,0-6-48 31,0-3 0-31,3 0 72 16,5 0-72-16,-4-3 0 15,0-10 0-15,0-3 0 0,-4 4 96 16,0-1 160-16,0 6 345 31,0 5 87-31,0 2-224 0,-8 0-280 16,4 0-184-16,-4 2-32 0,5 5 24 15,-2-1-64-15,1 4-80 0,0-7-480 16,4 3-1441-16,-4-2-1047 16,4-4-5074-16</inkml:trace>
  <inkml:trace contextRef="#ctx0" brushRef="#br0" timeOffset="13633.49">25746 8493 11858 0,'0'0'2473'0,"0"0"-393"0,0 0-240 16,0 0-631-16,0 0-625 0,0 0-240 16,4-10-96-16,-4 10-16 0,-4 7-104 15,-4 6 192-15,-4 2-8 16,0 5-72-16,-4 2-64 16,4 0-16-1,1 0-96-15,2 0 48 16,5 1-104-16,-4-1 8 0,8-7 40 15,0 5-8 1,0-8-40-16,0-2-8 16,0-4 8-16,12 4 56 0,4-7-48 31,0 0 32-31,4 0 8 16,4-3-56-16,0 0-240 0,-8 0-392 15,4 0-224-15,-8 0 120 16,0-3-336-16,-4-3-681 15,4-4-359-15,-5 4-497 16,-2-4-4480-16</inkml:trace>
  <inkml:trace contextRef="#ctx0" brushRef="#br0" timeOffset="13949.87">25842 8610 11930 0,'0'0'3097'0,"0"0"-785"16,0 0-607-16,0 0-841 0,0 0-456 31,0 0-256-31,0 0-48 0,0 0 424 16,-8 29 112-16,0-10-88 15,0 6-88-15,0-2-152 16,0 5-24-16,-4-2-87 0,0 2-113 15,4 4-32-15,1-7-48 16,-6 4-8 0,9-7 56-1,0 0-56-15,0-6-56 0,4 0-393 16,0-3-695-16,0-7-1008 16,0-3-3001-16</inkml:trace>
  <inkml:trace contextRef="#ctx0" brushRef="#br0" timeOffset="17643.24">29726 11601 10778 0,'0'0'4569'16,"0"0"-3289"-16,0 0 216 0,0 0-143 16,-4-9-617-16,4 9-272 15,0 3-328-15,0 10-64 16,0 2 176-1,0 11 96-15,0 3 88 16,-3 2-16-16,-1-3-192 0,0 4 176 0,-5 0-80 16,5 0 1-16,0 6-89 15,4 3-136-15,0 10-16 16,0-3-32-16,0 6-48 0,0-7 16 16,0 1-16-1,8-4 64-15,-3-5-64 16,-1-11-264-1,0-9-144-15,0-6-561 16,-4-7-239-16,0-6-1048 16,0-6-1505-16,-8-10-3401 0</inkml:trace>
  <inkml:trace contextRef="#ctx0" brushRef="#br0" timeOffset="18012.97">29360 11579 11898 0,'0'0'2713'16,"0"0"-1577"-1,0 0 336 1,0 0-400-16,0 0-231 0,0 0-209 16,0 0-192-16,80-29 144 0,-52 26-96 15,-4 0-136-15,4 0-240 0,4-1-104 32,-5 4 96-32,9 0-104 15,-4 0 0-15,8 13-8 16,-1 0-120-16,6 3-576 0,2 0-1152 15,9 3-1129-15,-8-7-2416 0,-12 1-1977 16</inkml:trace>
  <inkml:trace contextRef="#ctx0" brushRef="#br0" timeOffset="18407.46">29395 12243 9602 0,'0'0'4344'0,"0"0"-3503"15,0 0 831-15,0 0 360 0,0 0-479 16,92 22-529-16,-55-19-376 16,2 0-232-16,8-3-72 0,9 0-16 15,0 0 40 1,0 0-240 0,-4 0-15-16,-8 0-65 15,-5 0-40-15,-11-6-8 0,-7-1-89 16,-6 4-327-16,-6-6-176 15,-2 6-360-15,-7-4-760 0,4-6-1329 16,-4 7-3800-16,0-3-585 0</inkml:trace>
  <inkml:trace contextRef="#ctx0" brushRef="#br0" timeOffset="18877.45">30344 11448 5401 0,'0'0'7257'0,"0"0"-5240"0,0 0-713 15,0 0-520-15,0 0 656 16,0 0-399-16,-64 74-385 15,45-33-88-15,-1 7-16 0,-1 2 56 16,6 8-104-16,-2-1-224 16,10 0 0-16,3 0-272 15,4 0 112-15,0-3 0 0,11 0-32 32,10 3-8-32,11-3-64 0,3-6-16 15,1-4-376 1,4-12-608-16,-8-10-1160 15,0-19-1585-15,-9-3-2312 16,-2 0-2449-16</inkml:trace>
  <inkml:trace contextRef="#ctx0" brushRef="#br0" timeOffset="19463.29">30547 11741 5521 0,'0'0'7577'16,"0"0"-5616"-16,0 0-593 0,0 0-232 16,0 0-520 15,0 0-288-31,0 0 257 15,0 0-209-15,-56 63-40 0,49-37-56 16,-1 2-112-16,3 1-24 16,5-4-64-16,0 0-72 31,9-5-8-31,2-4-8 0,13-4-216 16,1-8-88-16,-2-4 136 15,1 0-184-15,-4-10 136 16,-1-12 224-16,-2-7 16 0,-6-3 416 15,2-6 48-15,-5-3-32 16,-4 3 112-16,-4 6 264 16,0 7-192-16,-4 9 72 0,-13 6-391 15,-6 7-241-15,-5 3-72 0,-4 0-8 0,0 19-184 16,1 1-257-16,3 5-1103 16,11 3-1056-16,13-2-3098 15,4-7-6144-15</inkml:trace>
  <inkml:trace contextRef="#ctx0" brushRef="#br0" timeOffset="19948.88">30838 11954 1776 0,'0'0'10154'0,"0"0"-8314"16,0 0-415-1,0 0 7-15,0 0-776 16,0 0-272-16,0 0-208 0,24-7-120 16,-20 7 88-16,-4-3 0 15,0 3 32 1,0 0 152-16,0-3 201 15,0 3 111-15,0 0-296 16,-4 0-120 0,-4 0-128-16,-4 0-96 15,4 0-8-15,-4 6 0 0,8 4 0 16,4-1 8-16,0 4-128 0,0-3-16 31,8-4 8-31,4-3 0 0,0-3 24 16,0 0 104-16,-4-7 8 15,-5-2 240-15,-3-4 272 0,0 1 208 16,0-4-128-16,-7 7-376 16,-5-1-80-16,4 0-136 15,4 10-104-15,0 0-984 0,0 0-1064 16,4 0-2257-16,0 0-4945 16</inkml:trace>
  <inkml:trace contextRef="#ctx0" brushRef="#br0" timeOffset="20365.47">30926 11661 11378 0,'0'0'2408'0,"0"0"-1119"15,0 0 327-15,0 0-168 0,0 0-415 16,3-3-441-16,10 3-400 0,6 7-136 16,5-1-56-16,8 1 48 15,4-1-48-15,-4-3 0 16,0-3 0-16,-8 0 0 0,-4 0 8 16,-5 0-8-1,-11 0 216 1,1-3 688-16,-5 3-72 0,0 0-160 15,0 0-328-15,0 0-344 16,0 9-8-16,0 10-40 31,-5 6 40-31,-2 7 8 0,-1 3 0 16,0 0 8-16,4 4-8 16,-1-2 48-16,-2 5-48 0,7-8-240 0,0 5-776 15,0-4-848-15,4-3-1169 16,4-10-1656-16,4-6-2969 0</inkml:trace>
  <inkml:trace contextRef="#ctx0" brushRef="#br0" timeOffset="20612.82">30922 11890 8433 0,'0'0'8618'0,"0"0"-6545"0,0 0-673 15,0 0-376-15,0 0-584 0,108-19-144 32,-61 19-184-32,-7 0-104 15,0 0-8-15,-4 0-304 16,-8 0-1392-16,-13 0-2449 0,-2 0-3545 15</inkml:trace>
  <inkml:trace contextRef="#ctx0" brushRef="#br0" timeOffset="20866.68">31427 11976 11322 0,'0'0'5593'31,"0"0"-4721"-31,0 0-464 0,0 0 145 16,0 0-17-16,0 0-48 15,73 92-232-15,-69-70-136 0,-4 0 0 16,0 1-112 0,-8-1-8-16,-12-3 0 0,-5 0-120 15,1-6-656-15,-11-7-1129 16,7-3-1936-16,8-3-6849 0</inkml:trace>
  <inkml:trace contextRef="#ctx0" brushRef="#br0" timeOffset="21167.43">31695 11763 12514 0,'0'0'3105'0,"0"0"-1153"0,0 0-415 0,0 0-689 16,0 0-376-1,0 0-256 1,0 0 8-16,0 54 336 0,0-22-192 15,0 3-232-15,0 3-16 0,0-3-80 16,0 3-40-16,0-3-608 0,0 0-1560 16,0-10-2337-16,0-9-3537 0</inkml:trace>
  <inkml:trace contextRef="#ctx0" brushRef="#br0" timeOffset="21499.39">31949 11795 14403 0,'0'0'4689'15,"0"0"-3585"-15,0 0-792 16,0 0-112-16,0 0 120 16,-35 73-88-16,27-41-40 0,0 0-112 0,4-1-80 15,4-9-416 1,0-3-440-1,0-6-200-15,12-10 119 0,4-3 273 16,4 0 376-16,4-16 288 16,-4-9 136-16,-5-4 816 15,-3-6 353-15,-7 0-17 16,-5 4-248-16,0 5-144 16,-9 7-143-16,-10 7-465 0,-5 9-208 31,0 3-80-31,-1 0-504 15,6 12-777-15,3 13-1567 16,8-2-3586-16,4-1-6128 0</inkml:trace>
  <inkml:trace contextRef="#ctx0" brushRef="#br0" timeOffset="21953.76">32169 12014 11242 0,'0'0'2977'0,"0"0"-1769"16,0 0 128-1,0 0-400-15,0 0-576 16,0 0-360-16,0 0-104 16,0 0-320-16,32-3-40 0,-28-4 240 15,-4 4 16-15,0-3 208 16,0 0 432-16,-4 2 136 0,-5 1-448 16,-2 3 0-16,-6 0 112 15,10 3-16-15,-1 7-112 16,0-1-64-16,8 4-40 0,0-7-456 15,0 1 120-15,12-7 136 32,-1 0 8-32,2 0 192 15,-5 0 0 1,-8-7 72-16,0-2-72 0,0 3-120 16,-4-1-968-16,-13 1-1833 15,10 0-6337-15</inkml:trace>
  <inkml:trace contextRef="#ctx0" brushRef="#br0" timeOffset="22385.97">32439 11680 2472 0,'0'0'11907'0,"0"0"-9227"0,0 0-519 31,0 0-545-31,0 0-592 16,0-6-440-16,0 6-440 0,0 0-144 15,0 10-88-15,0 6 8 16,-3 3 80-16,-5 3 64 0,0 4-56 0,-4-4 64 15,4 3-72-15,-4-3 0 16,8 3 48 0,4-6-48-16,0 1 0 15,0-5 24-15,8 2-24 0,11-8-8 16,6 0-8-16,3-2-80 16,0-4-224-16,-4-3-368 0,4 0-200 15,-9 0-112-15,5-10-585 31,-8-5-383-31,0-1-2265 0,-8 3-2816 0</inkml:trace>
  <inkml:trace contextRef="#ctx0" brushRef="#br0" timeOffset="22655.49">32615 11801 11546 0,'0'0'4297'15,"0"0"-2921"-15,0 0 32 0,0 0-543 16,0 0-521-16,0 0-48 16,-15 29 184-16,6-7-64 15,9 4-32-15,-4-1-128 16,4 4 96-16,0-1 40 0,0 1-168 16,8 2-16-16,0 1-32 15,4 3-88-15,-8 0-48 0,-4 0-40 16,0-3-568-16,0 0-1088 47,-4-4-2585-47,-4-6-2160 0,1-9-3841 0</inkml:trace>
  <inkml:trace contextRef="#ctx0" brushRef="#br0" timeOffset="23125.46">32739 11452 8225 0,'0'0'3257'16,"0"0"-1665"-16,0 0-215 16,0 0-577-16,0 0-112 0,0 0-56 0,0 0-112 15,71-13 24 1,-51 13-64-1,4 7-8-15,4 5-63 16,0 1-33-16,0 6-80 0,-1 6-112 16,-6 7-64-16,-1 3-32 0,-9 9 24 0,-3 8 104 15,-8 2-136-15,0 3-32 32,0-3 8-32,-8 3-56 15,-3 3 8-15,-9-3-8 0,4 6-80 16,-4 1 72-16,-4-4-1512 15,-16 7-905-15,8-19-2576 16,1-10-5129-16</inkml:trace>
  <inkml:trace contextRef="#ctx0" brushRef="#br0" timeOffset="24807.47">28874 8334 4032 0,'0'0'7810'0,"0"0"-5938"0,0 0 57 16,0 0 111-1,0 0-383 1,0 0-425-16,0 0-504 0,0 0-288 0,4-6-328 16,0 16-64-1,4 5-40-15,-1 4 104 0,2 4-56 16,3-1-40-1,3 3-8-15,2-6 88 16,3 0-96-16,-1-6-64 0,5-7-32 16,0-2-120-16,0-4-152 15,0 0 128-15,-4-17 72 16,-4-5 160-16,0-3-120 0,-5 0 128 31,-2-1 40-31,-5 4 112 16,0 9 192-16,0 3-32 0,-4 10-120 15,0 0-96-15,3 0-96 16,-3 0-160-16,9 13 40 16,-5 3 112-16,0 0 8 0,0 0 0 15,0-3 0-15,-1-4-8 16,-3 1 8 0,4-1 0-16,-4 1-96 0,4-1-216 15,-4 1-184-15,0-4-184 0,0 0-96 16,0-2 312-16,0-4 135 15,0 0 329-15,0 0 169 16,0-13-33 15,5 0-48-31,3-2-32 0,3-2 240 16,-3 8 184-16,4 3-112 16,-4 6-176-16,4 0-192 15,-4 6-96-15,0 10 48 0,4 3 40 31,-4 0-56-31,4 0 56 0,0-7-40 16,0 1-96 0,7-6 16-16,2-7-80 0,-1 0 120 15,4-7 88-15,-1-8 0 16,5-5 24-16,-4-2 0 0,8-3 128 16,-4-4-64-16,4 7-40 15,0 0 56-15,-8 3 40 16,0 6-40-16,-8 7 16 0,-5-4-112 0,-2 7 8 15,-9-4 40-15,0-2-56 0,0-4-144 16,-4 1-864-16,-20-11-1417 0,-4 8-3328 31,0-1-2633-15</inkml:trace>
  <inkml:trace contextRef="#ctx0" brushRef="#br0" timeOffset="26696.46">29172 7045 3040 0,'0'0'5225'16,"0"0"-4112"-16,0 0-521 0,25-73 320 15,-5 41 696 1,-1-9-608-16,5-4-31 16,0-2 311-1,4-1-112-15,0 0-320 0,0 4-160 16,4-1-319-16,-4 8 151 16,8-2-160-16,-8 4-144 0,0 4-8 31,-1 3-72-31,1-2-40 15,-8 8 16-15,0 3-96 0,-4 1 32 16,-4 1-48-16,-8 5 0 0,0 2-152 16,-4 4-576-1,0-1-641-15,-13 5-951 16,2 2-769-16,-1 0-2808 0</inkml:trace>
  <inkml:trace contextRef="#ctx0" brushRef="#br0" timeOffset="27050.55">29400 6318 1792 0,'0'0'10194'31,"0"0"-8266"-31,0 0-535 16,0 0-641-16,0 0-152 0,0 0-144 31,0 0-232-31,107-29-104 16,-62 20-40 0,-2-1-80-16,0 1 48 0,-2 2-48 15,-13-2 8-15,-9 3 192 0,-6 6 176 16,-9 0 16-16,-4 0-248 15,0 13-95-15,0 5 47 0,-4 14 16 16,-1 3 0-16,1 6-112 31,4 3-8-31,0 17-913 0,4-13-1831 16,5-10-5130-16</inkml:trace>
  <inkml:trace contextRef="#ctx0" brushRef="#br0" timeOffset="27930.6">30213 4531 10906 0,'0'0'2384'16,"0"0"-1263"-16,0 0-89 0,0 0-536 16,0-10-136-16,0 10 112 15,-8-3-192-15,-12 3 88 0,-8-4-64 16,-16 4-80-16,0 0 88 15,-11 0-88-15,3 0-120 0,0 0 24 16,8 0-79-16,8 0 23 0,12 0-64 16,12 0-8-16,12 0 0 15,0 0-72 1,0 13 72-16,12 0 72 16,0 3 32-16,4 3-40 15,-4 0-64-15,-4 3 0 0,-5 4 24 0,-3-1-16 47,0 4 288-47,0 9-24 0,-3 3-160 16,-1 9 8-16,0 14 8 15,4 19-120-15,0-7 144 16,0-3-144-16,0 0 0 0,0 0 56 16,4 19-64-16,3 0 8 15,-2-19 8-15,-1-22-8 0,8-13 112 16,0 0-112-16,11 7-8 15,9-4 16-15,5-6 8 16,2-10-24-16,1-9-400 0,0-9-400 16,-4-7-105-16,12-29-727 15,-9-3-1305-15,-2-6-5848 0</inkml:trace>
  <inkml:trace contextRef="#ctx0" brushRef="#br0" timeOffset="28338.1">30420 4496 5857 0,'0'0'7257'0,"0"0"-5568"31,0 0 23-31,0 0-392 15,0 0-848-15,0 0-472 0,0 0 0 16,0 0 72-16,0 0 192 0,12 95 33 16,-12-54-241-1,3 0-40-15,1 0 64 16,-4-2-72-16,0-1-8 0,0-6-689 16,0 2-1247-16,5-8-921 15,-5-10-3784-15</inkml:trace>
  <inkml:trace contextRef="#ctx0" brushRef="#br0" timeOffset="28817.2">30742 4575 6385 0,'0'0'4993'0,"0"0"-3345"0,0 0-15 15,0 0-49-15,0 0-232 16,-7-35-488-16,3 35-640 15,-4 9-159-15,-1 8 7 0,2 5-72 47,-1 6 8-47,4 4 160 16,4 0-120-16,0 2 8 0,4-5-8 16,20 0-40-16,-1-7-8 0,14-6-88 15,-5-10-216-15,3-6-33 0,-7 0 33 16,-5-13 304-1,-10-12 8-15,-9-10 400 16,-4-3 1-16,-4-3-145 0,-16 2 24 16,-4 5 480-16,-4 9-496 15,1 12-272-15,-5 9 0 0,-1 4-320 16,-3 32-728-16,4 3-1833 16,8-3-3408-16</inkml:trace>
  <inkml:trace contextRef="#ctx0" brushRef="#br0" timeOffset="29857.44">30404 5509 6145 0,'0'0'6489'0,"0"0"-5457"16,0 0 73-16,0 0-137 0,0 0 288 15,0 0-232 17,0 0-432-32,52-42-295 15,-37 42-41-15,5 0-32 0,-3 3-24 16,-2 10-56-16,2 3-136 16,-6 6 80-16,-3 0-40 0,-8 3-40 15,0-2 24-15,0-4-32 16,0-3-48-16,-8 0 48 15,0-7 128-15,-4-3 64 16,0 1-24-16,5-1-16 0,3-6-8 16,4 4-136-16,0-1 72 15,0 0 40-15,19 0 0 0,5 0 80 32,12-3-120-32,3 3-80 15,6-3-576 1,15 0-2001-16,-17-12-2256 0,-7-1-4873 15</inkml:trace>
  <inkml:trace contextRef="#ctx0" brushRef="#br0" timeOffset="30142.54">30933 5474 10322 0,'0'0'3024'0,"0"0"-1431"16,0 0-361-16,0 0-664 0,0 0-368 31,0 0 312-31,0 0-8 15,-43 79-208-15,39-51-144 0,4 1 24 16,0-4-56-16,15-6-120 16,10-3-8-16,6-9-168 0,1-7-184 15,-4 0 112-15,-4-16 120 0,-3-6 128 0,-18-10 248 16,-3-3 432-16,-3-3 185 16,-22 6-305-1,-10 4-16-15,3 8-200 16,-9 14-208-16,6 6-136 0,3 0-584 15,8 16-736-15,8 3-1385 16,12-6-2616 0</inkml:trace>
  <inkml:trace contextRef="#ctx0" brushRef="#br0" timeOffset="30790.9">31272 4492 3912 0,'0'0'5970'15,"0"0"-4962"-15,0 0-208 16,0 0 136-16,80-28-496 0,-52 28-240 0,4 0 88 15,0 0-160-15,-4 9-56 16,0 1-64-16,-9-1 64 16,-6 7 137-16,-6 0 167 0,-7 6 120 31,0 7 208-31,0-1 32 0,-4 7-136 16,-3 7 120-16,3-1-216 15,4 6 8-15,0 5-279 16,0 5-89-16,8 3-8 0,-1 3-80 15,1-2-56 1,1 2 64 0,-2-6-64-16,1 0 64 0,5-3-64 15,-6 0 0-15,5 3 0 16,0-6 0-16,0 0 48 16,0-3-48-16,-4-3 16 0,0-11-16 31,0 1 0-31,-8-10 0 15,0-6-8-15,0 4 16 0,0-7 56 0,-8 0 224 16,-8-4-168-16,-12 4-16 0,-24 0-104 16,0-4-832-16,5-5-3457 15</inkml:trace>
  <inkml:trace contextRef="#ctx0" brushRef="#br0" timeOffset="31962.55">24220 11747 16427 0,'0'0'2705'16,"0"0"-1233"-16,0 0-560 0,0 0-488 15,0 0-336 1,0 0 256-16,0 89 88 15,8-38-240-15,-4 6-64 0,4 3-120 32,-4-3 0-32,0-3 72 15,-4-6-80-15,0-10-112 16,0-9-96-16,0-4-112 0,0-12-208 16,0-7-576-16,0-6-1040 0,0-6-1937 0,0-10-3785 15</inkml:trace>
  <inkml:trace contextRef="#ctx0" brushRef="#br0" timeOffset="32209.89">23993 11735 6937 0,'0'0'7049'15,"0"0"-5328"1,0 0 7-16,0 0 345 15,0-83-833-15,20 74-432 0,3 2-536 16,10-3-16-16,7 7-48 0,3 0 32 16,2 3-80-1,6 0-152-15,1 0 0 16,-4 6-8-16,-5 7-160 16,-7 6-888-16,-12 10-1440 0,-8-1-3290 15,-11-2-4232-15</inkml:trace>
  <inkml:trace contextRef="#ctx0" brushRef="#br0" timeOffset="32410.38">23798 12366 13826 0,'0'0'4761'0,"0"0"-3576"16,0 0-121-1,0 0-16-15,96 32-320 16,-49-22-360-16,5-1-248 0,4-3-48 16,8 1-72-16,16-7-968 0,-13 0-2064 15,-11-13-6714-15</inkml:trace>
  <inkml:trace contextRef="#ctx0" brushRef="#br0" timeOffset="32764.49">24459 12243 5089 0,'0'0'11162'0,"0"0"-9386"16,0 0-127-16,0 0-817 15,0 0-472-15,0 0 104 0,96-22-128 31,-72 27-112-31,-4 8-88 16,-5 3-88-16,-6 3-48 16,-9 4-8-16,0-1 8 0,-13 0 0 0,-7-3 72 15,-3 0 104-15,3-3 56 0,4-3-112 32,8-4-40-32,8 1-72 15,0-4-8-15,8-3 96 0,16-3-96 16,11 0-392-16,6 0-688 15,30-15-1528 1,-7-8-1945-16,-8 1-5546 0</inkml:trace>
  <inkml:trace contextRef="#ctx0" brushRef="#br0" timeOffset="33096.46">25272 11589 12290 0,'0'0'2329'16,"0"0"-353"-16,0 0-216 16,0 0-727-16,0 0-177 15,0 0-112-15,-91 60 32 16,59-22-80-16,-5 10-184 0,1 2 65 15,1 17-193-15,7 16-136 16,4-4-64-16,16-13-96 0,8-2-72 16,13-17 56-16,14 5-72 31,13 2-312-31,7-13-488 0,17-10-1065 31,-4-11-2624-31,-12-14-5113 0</inkml:trace>
  <inkml:trace contextRef="#ctx0" brushRef="#br0" timeOffset="34715.92">25351 11963 5817 0,'0'0'6505'31,"0"0"-5177"-31,0 0 209 0,0 0 135 16,0 0-296-16,0 0-119 0,0 0-241 16,13-6-344-1,2 6-400-15,6 0-144 16,3 0-16-16,-1 0-56 0,-3 3-48 31,-8 3-8-31,0 7-24 0,-12-3-56 16,0 5 72-16,0 1-16 15,-8 3 24-15,-8 0 152 16,5-3 16-16,-2 0-24 0,5-6-96 0,1-1-40 16,3-3 80-1,4-2-72-15,0-4 80 16,0 3 8-16,8-3 40 0,-1 0 216 15,1 0-136-15,-4 0 33 16,5 0 127-16,-9 0-144 16,0 0-64-1,0 0-80-15,0 0-96 32,0-7 0-32,0-2-848 0,3-10-889 15,-3 0-2712-15,4 3-5641 0</inkml:trace>
  <inkml:trace contextRef="#ctx0" brushRef="#br0" timeOffset="35101.28">25483 11903 1688 0,'0'0'8018'0,"0"0"-5954"0,0 0-248 16,0 0 81-16,0 0-105 16,16-51-560-16,-16 45 17 15,4 3-177-15,-4-1-24 0,0 4-152 47,0 0-328-47,0 0-239 0,0 0-249 16,0 10-80-16,0 12 0 15,0 3 0-15,0 11 112 0,0 5 16 16,0 3-64-16,13 0-56 0,-6 1 64 16,1-1-64-1,0-3-8 1,-4-6-56-16,4-6-200 0,-8-6-152 0,0-8-305 16,4-2-223-16,-4-7-384 15,8-6-1529-15,3 0-1832 0,-6-6-6225 16</inkml:trace>
  <inkml:trace contextRef="#ctx0" brushRef="#br0" timeOffset="35455.37">25830 11884 11618 0,'0'0'3065'15,"0"0"-1377"-15,0 0-816 16,0 0-496-16,0 0 320 16,0 0-255-16,0 0-169 0,-36 98-104 0,28-63-88 15,8 3 40-15,0-6-120 16,0 0 72 0,12-7-72-1,4-9-448-15,4-3-385 0,4-10 89 16,-1-3 120-16,1-7 224 0,-7-8 120 0,-2-11 280 15,-7-9 232-15,-8 0 584 32,0-3 160-32,0 3-95 15,-12 4-25-15,-3 2-288 0,-2 16-328 16,-3 10-240-16,-3 3-544 16,3 16-1793-16,3 3-2264 15,10 3-4153-15</inkml:trace>
  <inkml:trace contextRef="#ctx0" brushRef="#br0" timeOffset="35687.11">26212 12128 8673 0,'0'0'6674'0,"0"0"-5306"16,0 0-920-16,0 0-72 0,0 0 408 15,-15 57-183-15,2-28-369 16,-2 3-104-16,-6-4-128 0,6 1-16 16,2-7-1177 15,6-6-1607-31,3-7-4850 16,4-9 521-16</inkml:trace>
  <inkml:trace contextRef="#ctx0" brushRef="#br0" timeOffset="36072.47">26491 11861 8465 0,'0'0'5898'0,"0"0"-4202"16,0 0 496-16,0 0-423 0,0 0-785 16,0 0-424-16,0 0-304 15,8-15-208-15,8 24 56 0,0 7-48 16,0 3-48 0,-4 3 0-16,-4 7 0 15,-8-4-8-15,0 10 120 0,0-3 8 16,-16 0 64-16,-4 3 24 15,-4-3-8-15,4-4 16 0,9-6-152 16,-2-3-64-16,13-3 120 31,0-7-128-31,13-5-48 16,15-4-376-16,11 0-752 0,36-22-2713 0,-11-7-1192 0,-4-6-4089 16</inkml:trace>
  <inkml:trace contextRef="#ctx0" brushRef="#br0" timeOffset="36351.1">26921 12049 11146 0,'0'0'5593'0,"0"0"-4001"0,0 0-487 16,0 0-553-1,0 0-232-15,0 0 200 16,0 0-200-16,-47 95-200 0,42-66-48 16,5-4 24-1,0-2-96 1,0-5-96-16,20-5-360 0,5-7 96 15,3-6 152-15,-4-6-32 0,-1-16 240 16,1-10 56-16,-11-6 504 0,-6-3 312 16,-7 2 104-16,0 5-15 15,-16 8-329-15,-3 10-312 32,-6 10-200-32,1 3-120 0,-4 3-776 15,9 13-1601-15,6-1-3400 0</inkml:trace>
  <inkml:trace contextRef="#ctx0" brushRef="#br0" timeOffset="36774.18">27149 11754 7313 0,'0'0'7426'0,"0"0"-5834"0,0 0 616 16,0 0-391 15,0 0-849-31,0 0-624 16,0 0-144-16,92 66 104 0,-60-18-24 16,-1 9-112-16,1 7-56 15,-9 5-104-15,-2-5 64 16,-10-1-64-16,-6-9-8 0,-5-6-208 15,0-7-552-15,0-12-616 16,-9-7-1009 0,2-10-799-16,-5-8-5002 0</inkml:trace>
  <inkml:trace contextRef="#ctx0" brushRef="#br0" timeOffset="37052.78">27965 12160 8953 0,'0'0'6098'0,"0"0"-4746"0,0 0 280 0,0 0-575 16,0 0-553-16,96-28-336 15,-68 24-104-15,4 4-64 16,-4-3-152-16,0 3-584 0,-13 0-1377 31,-10 0-1040-31,-5 0-4376 0,-5 7 2464 0</inkml:trace>
  <inkml:trace contextRef="#ctx0" brushRef="#br0" timeOffset="37206.41">27862 12287 9177 0,'0'0'2889'16,"0"0"-1241"-16,0 0 385 0,0 0 591 15,0 0-1111-15,107 6-969 16,-55-6-304-16,8 0-240 0,24-9-728 16,-13-4-2193-16,-15-6-7953 0</inkml:trace>
  <inkml:trace contextRef="#ctx0" brushRef="#br0" timeOffset="37861.21">29440 12652 7737 0,'0'0'7722'16,"0"0"-5706"-16,0 0 137 0,0 0-377 31,0 0-520-31,0 0-520 0,0 0-255 0,95-22-225 16,-51 15-112-16,12 1-72 15,3 6 16-15,9-3-88 16,-12 0-8-16,-8 3-184 16,-20 0-480-1,-16 0-889-15,-12 0-1463 16,-36 6-41-16,-4 4-2488 15,-4-4-2833-15</inkml:trace>
  <inkml:trace contextRef="#ctx0" brushRef="#br0" timeOffset="38055.18">29428 12789 6313 0,'0'0'6769'15,"0"0"-5320"-15,0 0 719 0,0 0 273 0,0 0-505 16,0 0-432-16,64 0-848 15,-17 0-391-15,13 0-169 0,4 0-88 32,-1 0-8-32,-3-10-817 15,-8-9-2007-15,-16 0-2985 0,-16 3-4594 16</inkml:trace>
  <inkml:trace contextRef="#ctx0" brushRef="#br0" timeOffset="39596.58">30607 12627 4368 0,'0'0'4809'16,"0"0"-2928"-16,0 0-417 31,0 0 201-31,0 0-105 0,0 0 168 16,0 0-343-16,0 0-385 0,12-4-88 16,-8-2-288-16,4-3-256 0,0-4-176 15,0-3-48-15,3 0-88 0,10-3-48 31,3-3 40-31,4 0-48 32,4 0 80-32,-1 6-80 0,-3 3-48 31,4 7 24-31,-4 6-56 16,0 3-8-16,-5 13 80 0,1 2-40 0,4 8 48 15,0 3-8-15,0-1 0 16,8 0 8-16,0-2 0 15,-1 0 8-15,10-4-8 0,-6-7-80 0,1-2-160 16,0-6-200-16,-8-4 24 0,-4-3 248 31,-5-13 160-31,-6-9 0 16,-9-10 8-16,-5-6 0 16,-3-3 48-16,0-1 296 0,0 5-64 15,-11 8 144-15,7 10-144 0,-4 6-152 16,3 7-56-16,5 3 72 0,0 3-64 0,0 0-80 31,0 0-144-31,0 9 32 16,0 1 96-16,0 6 8 15,0 3 8-15,0 3 0 0,0 0 0 32,0 4 0-32,0-1-88 0,0 0-328 31,5-3-384-31,-1-3-328 0,4-6-201 15,-4-3 313-15,3-10 640 16,-3 0 304-16,1-7 72 0,-1-9 80 16,4-6 88-16,-4-6 184 15,3-1 40-15,2-3-8 0,-1 4 129 0,3 2 23 32,6 7 184-32,-2 10-216 15,5 2-304-15,-4 7-184 0,4 0-16 16,0 7-8-16,-4 6 0 15,-4-1-72-15,0 1 8 0,-4-3 72 16,0-4 0 0,4 0 0-1,3-3 8-15,9-3 64 16,4 0-72-16,8 0-168 16,-8 0 40-16,0 0-56 0,-8 0 112 15,-4 0 64-15,0 0 8 31,-4 0 8-31,0 0 128 0,4 4-80 16,4 5-48-16,8 0 72 0,8 4-8 16,3 0-64-16,6-4 0 0,2 1 56 15,-3-7-16-15,0-3-48 16,-5 0 0-16,-3-9 136 16,1-7 320-16,-2-7-16 15,1-2-152-15,-4 0-184 16,7-4 24-16,2-6-120 0,-1 0 112 15,-1 1 136-15,1 5-176 16,-12 4-64-16,-4 5 136 31,-13 8-56-31,-2 9 88 0,-5-1-80 16,-4 1-96-16,0 3-8 16,-4 0-1096-16,-28 0-824 15,4 0-1769-15,-4 3-1576 0</inkml:trace>
  <inkml:trace contextRef="#ctx0" brushRef="#br0" timeOffset="42503.63">27830 8242 11642 0,'0'0'2785'16,"0"0"-1505"-16,0 0-120 15,0 0-120-15,0-3 49 0,0 3-185 16,0 0-416-16,0 0-160 15,0 6 128 1,4 4-136-16,4 2-72 16,3 7-88-16,2 3-56 0,6 4-40 15,5 0 8-15,4-1-64 0,8-3 128 16,8-3-136-16,4-3-88 31,0-9-96-31,-1-5-104 16,-2-2 160-16,-14-6 56 0,-3-16 72 15,-8-4 8-15,-4 1 144 16,-8-4 128-16,0 7 40 16,-4 7-32-16,-4 5-112 0,4 4-16 31,-4 6-104-31,0 0 8 16,0 0-64-16,0 0-96 0,4 0 8 15,-4 0-64-15,0 3-136 16,0 3 16-16,-4 1-472 0,-4 2-240 0,-8 4-1241 15,0-7-1839-15,4 0-6571 16</inkml:trace>
  <inkml:trace contextRef="#ctx0" brushRef="#br0" timeOffset="45009.75">29109 8614 6281 0,'0'0'4145'16,"0"0"-2961"-1,0 0-464-15,0 0 88 16,0 0-120-16,0 0-319 16,0 0-193-16,-12 9 72 15,8-3 176-15,-8 4-176 16,0 0-56-1,-4 2 56 1,-4 4 24-16,0 3 168 0,-8 0-48 16,-4 4-96-16,-3 2-112 15,-5 3 8-15,-4 7-96 0,-4 0 88 0,0 0-88 16,5 0-24-16,-5 0 32 16,0 0 8-16,4 0 16 0,4-3-48 31,1-1-32-31,-2 1 24 15,2 0-64-15,-1-1 0 0,-4 1 40 16,0-3-32-16,-8-1 32 16,1 4-40-16,-1 0-8 0,-4 0 16 0,0-1-8 15,0 4-8 1,1-3 8-16,3 0 8 16,0-3 25-16,1-1-41 0,-1 0 0 15,-4-2 0-15,0 0 0 16,0 2 0-16,-4-6 8 15,5 4 0 1,-1-4 144-16,8 0 88 0,-3-3-64 16,2 0-8-1,2-3-96 1,3 0 24-16,0-3-24 0,-4-4-24 16,1 4 56-16,2-3-104 0,-2-1 0 15,3 0 40-15,0-2-24 16,0 2-16-1,4-2 40-15,1 2-40 16,3-6 0-16,-1 3 0 0,-2-2 0 16,-1-4 48-16,1 3-48 15,-2 0 8-15,2-3 0 16,-1 0 0-16,3 0 0 0,2 0 8 0,-5 0-16 16,1 0 48 15,-2 0-48-31,1-3 0 0,-3 0 8 15,3-1-8-15,-4-2 16 16,8 3-8-16,-3-3-8 16,2-1 8-16,5 1 0 0,1 3 0 31,-1-3 0-31,9-1 0 0,-5 1 0 16,7-3 0-16,-3-1 0 0,0 0 0 15,5 1 8 1,-2-1 32-16,1-3-40 15,1 4 0-15,3-4 0 16,-4 4 0-16,8-1 0 0,-4-3 144 31,9-2-32-31,-6-5 48 16,9 2 24-16,-4-5-24 0,5-2-64 16,-2 2-56-16,1-2 144 15,-4 9 144-15,4 0-48 0,0 7-104 16,-3-1-96-1,2 1-40-15,1 3 104 16,0-1-40-16,0 4-32 0,4 0 16 0,-4-6-48 16,4 2-40-16,-3-2 40 15,3-4 0-15,-4 0 0 0,4 3-48 32,0 1 0-32,0 6 48 15,0 0-48-15,-4 3-64 16,4 0 64-16,0 0-192 0,-5 0-1112 0,1 6-912 15,0 3-2353-15,-3 1-4073 16</inkml:trace>
  <inkml:trace contextRef="#ctx0" brushRef="#br0" timeOffset="45542.24">25204 9646 6585 0,'0'0'5873'0,"0"0"-4617"16,0 0-247-16,0 0 255 31,0 0 384-31,0 0-648 15,0 0-391-15,0 0 7 0,0 0-32 16,0 0-96-16,0 0-80 16,0-7-240-1,0 1-40-15,9-4-72 16,-2-6-40-16,1-3 88 16,8-9-56-16,0-7-40 15,4-7 8-15,-1-8-16 16,2-4 88-16,-1 3 128 0,-5 9-128 15,-6 11 120-15,-1 12 112 16,-4 6-128 0,-1 7-64-16,-3 6-8 15,4 0 16-15,-4 0-79 0,0 0 7 16,4 0 8-16,-4 0-72 0,13 0 64 16,-2 0 32-16,13 12-40 15,4 1-48-15,0 9 40 0,8 0-40 16,0 7-8-1,-1 3 0-15,-3 0 0 16,0-1-72-16,-8-5-192 0,0-4-369 16,1-3-847-16,-6-3-2273 15,-3-13-2704-15</inkml:trace>
  <inkml:trace contextRef="#ctx0" brushRef="#br0" timeOffset="47747.63">25735 7388 8529 0,'0'0'2297'15,"0"0"-817"-15,0 0-384 0,0 0 89 31,0 0-97-31,-73-51-184 16,65 48-272-16,1-3-168 16,-2 2-232-16,1-2-128 0,-7-4-56 15,-9 1-40-15,-4-1 80 16,0-2 16-16,-4 6 48 0,0-4-8 31,0 7-64-31,0-1 81 0,4 4-49 16,0 0-24-16,1 0 8 0,-5 4-88 15,4 2 104-15,-4 1 0 16,4 5-104 0,-4-2 0-16,-4-4 40 15,4 7-32-15,-7-4 88 0,3 1-88 16,1-1 112-16,-2 1 96 0,1 3-128 16,4 2 56-16,-7 4-64 15,7-3-40-15,-4 7 32 16,1-1-16-16,-2 0-64 0,1 0 56 31,0 7-56-31,5-4 48 0,-1 7-40 16,0-3-8-1,0 2 88-15,4 4-88 0,0 0 0 16,4 3 8-16,-4 3 0 31,5 4 0-31,-1-1-8 0,-4 4 48 16,0 3-56-16,0 3 8 15,0 0-8-15,0 3 0 0,0 0-8 16,5 0 16-16,2 4-8 0,5-4 0 16,1 3 0-1,3-6-40-15,3 3 48 16,9-3 0-16,0 0-8 0,0 0 8 16,13 3-8-16,2-3 16 15,9 0 0-15,4 4 0 0,0-8 48 31,4 7-48-31,-4-3-8 16,4-3 8-16,-4 0-8 0,4-3-80 31,0-4 80-31,3 1-8 16,5-8 0-16,4 2 8 0,4-4-56 0,8-3 48 16,3-4 8-16,5-3 0 15,4 1 72-15,-5-4-64 0,1-3-8 0,-8 0 48 31,0-3 16-31,-4-1 32 16,-5-2-56-16,-2 0-32 0,-6-3 40 16,5-1-40-16,0-2-8 15,3-1 48-15,2-3-32 16,3-3 64 0,3 0-24-16,5 0-56 0,-1 0 0 15,1-6-136-15,0-4-80 0,-8-3-24 16,-5-6 16-16,-2-3 24 0,2-3-48 15,-3-4 32-15,0-6-8 47,0-3 56-47,-4 0 64 0,7-3 96 16,-6-1-8-16,-2 1 16 16,-3 3 0-16,0 0-40 0,-5 0 32 0,-3-4 8 15,-4 2 0-15,1-2 0 16,-5-2 0-1,-1-4 0 1,5-3 48-16,0-3 0 0,0 0 96 0,-4 0-136 16,0 4 160-16,-1 2 32 0,-2 0 32 15,-6 4 24-15,2-1 24 16,-2 1-128-16,-3-4-72 31,1 1 16-31,2-7-96 0,1 0 64 16,1-3-64-1,2 3 96-15,-2-3-96 0,-6-1 0 16,-3 7 72-16,-4 1-24 16,0 5 8-16,-4-3 32 0,-12 4-32 15,0 0-56-15,0 2 0 16,1-2-16 0,-2-1 16-16,-2 1 0 15,3 0-8-15,-4-4 8 16,-4 3 8-16,-4 1-8 0,-4 6 0 0,-7 3 0 15,-2 7 40-15,2-1-32 16,-10 3-8-16,6 1 8 16,-5 0-8-1,0 2 16-15,-8-2-16 16,-7 3 0 0,-12-3 8-16,-2 2-8 0,2 1 0 15,-1 3 0-15,16 6-56 31,-4 1-360-31,-7 5-1096 0,11 7-1105 16,16 0-3848-16</inkml:trace>
  <inkml:trace contextRef="#ctx0" brushRef="#br0" timeOffset="56653.94">2745 3594 2496 0,'0'0'2241'0,"0"0"-713"0,0 0-48 15,0 0-104-15,0 0 57 32,0 0 111-32,0 0-352 15,0 0-319-15,0 0-97 0,0 0-184 16,0 0-96-16,0 0-40 16,0 0-104-16,0 0-56 15,0 0-72-15,0 0 48 0,0 0 200 31,0 0-80-31,0 0-135 16,0 0-17-16,0 0-136 16,3 0 40-16,-3 3-104 0,4-3-32 15,5 0 72-15,-5 0-80 0,11 0 0 16,2 0 16-16,-2 0-8 16,9 0 40-16,-4 3-48 15,5-3 8 1,-6 3 16-16,1 0-24 0,-4 1 0 15,0-1 8-15,-4 0-8 16,-5 0 48-16,2 1-48 0,3-4 0 16,0 2 64-1,4 2-64-15,0-1 0 32,3 0 64-32,5-3-56 0,4 0 72 15,-4 0-80-15,-4 3 8 31,-4-3 0-31,0 0-8 0,-8 0 0 16,-4 0 8-16,0 0-8 0,0 0 40 0,4 3-32 16,0-3-8-16,0 0 144 15,4 0-64-15,0 0-64 0,4 0 56 16,0 0-64-16,-1 0 64 16,2 0-72-16,-2 0 8 0,2 0 72 31,-2 0-72-31,1 0 64 0,0 0 8 15,4 0-72-15,4 0 88 0,-1 0-96 16,2 0 0-16,3 4 48 16,-4-4-48-16,0 0 0 0,-5 3 0 15,1-3-16 1,-8 3 16 0,4-3 0-1,-4 0 0-15,-3 0 0 0,-2 3-8 16,1-3 8-16,4 0-8 15,-4 0 48-15,4 0-48 0,-4 0 8 16,8 0 0-16,-1 0 64 31,6 0-64-31,-6 0-8 16,2 0 8-16,-6 0 0 0,-2 0-8 0,-1 0 8 0,-8 0-72 16,0 0 64-16,3 0-48 15,-3 0 56-15,4 0 8 0,0 0 0 16,5 0 112-16,-1 0-120 31,-1 0 0-31,1 0 32 0,1 0-32 16,-5 0 0-1,3 0 0-15,-3 0 8 16,0 0 32-16,5 0-40 0,-2 0-16 16,1 0 16-1,8 0 8 1,4 0 0-16,0-3-8 15,-1 3 0-15,5 0 0 0,1-3 0 0,-5 3 0 16,-5 0 0-16,2 0 8 0,-10 0-8 16,-7 0-8-16,0 0-96 31,0 0 96-31,0 0-32 16,0 0 40-16,0 0 0 0,0 0 8 15,0 0 0-15,0 0-8 16,0 0 0-16,4 0 80 15,-4 0-72-15,8 0-8 0,5 0-288 16,6-10-808-16,1 1-1881 31,0-1-5833-31</inkml:trace>
  <inkml:trace contextRef="#ctx0" brushRef="#br0" timeOffset="58126.37">4968 3657 4656 0,'0'0'4497'16,"0"0"-2424"-16,0 0-969 15,0 0-64-15,0 0 1 0,0 0 79 32,0 0-72-32,0 0-344 15,0 0-264-15,3 0-16 0,-3 0-96 16,5 0-104-16,-1 0-151 0,8 0-65 16,-1 0-16-16,10 0 8 0,3 0 0 15,0 0 0 1,4 0 8-16,-1 0-8 15,1 0 0-15,0 0 0 16,-8 0 0-16,0 0 0 0,-4 0-8 31,-5 0 8-31,2 0 8 16,-2 0 48-16,6 0-56 0,-2 0 8 16,9 0 40-1,8 0-48-15,0 3-48 16,12-3 48-16,0 0 8 0,-1 0 56 15,-2 0-64-15,-5 4 8 16,-5-4-8 0,-6 0 0-16,-6 0 0 0,-3 3 0 15,0-3 0-15,-4 0 8 16,7 0-8-16,2 0 8 0,7 0 16 16,7 0-24-16,5 0 0 15,1 0 0-15,-6 0 0 16,5 0 8-1,-8 0-8-15,-1 0 0 16,-3 0-48-16,0 0 48 16,-3 0-8-16,3 0 8 15,0 0 0-15,-1 0 16 0,9 0-16 16,4 0 0-16,-5 0 0 16,1 3 0-16,5 0-8 15,-9 1 8 1,-1-1 0-16,-3-1 0 0,-5 2 0 15,-2-4 0-15,-1 3 40 0,-1-3-40 16,5 0 0-16,1 0-8 16,-1 0 16-16,8 0-24 15,3 0 16-15,-3 0 0 32,0 0 0-32,0 0 0 15,-4 0 0-15,-4 0 16 0,-5 0-16 16,1 0 40-16,-8 0-40 15,4 0-32-15,0 0 32 16,0 0 0-16,0 0 0 0,4 0 8 31,0 0-8-31,-1 0 40 0,6 0-40 0,-5 0 0 16,-5 0-8-16,2 0 16 0,-6 0-8 16,2 0 8-16,-2 0 64 15,1 0 128-15,1 0-96 16,6 0-88-1,-3 0 88-15,0 3-104 16,4-3 8-16,-4 0 32 0,0 0-24 0,0 0 24 16,-4 0-40-16,-1 0 0 15,-2 3 48 1,-5-3-48 0,0 0 0-16,-4 0 8 0,0 0-8 15,0 0 48-15,0 0-48 16,0 0-72-16,0 0-584 15,0 0-1401-15,0 0-944 16,0-9-5248-16</inkml:trace>
  <inkml:trace contextRef="#ctx0" brushRef="#br0" timeOffset="64388.34">19491 9217 4993 0,'0'0'4745'0,"0"0"-3865"0,0 0-88 16,0 0-72-16,0 0 16 15,0 0-248 1,0 0-112-16,-4 0-96 16,4 0 33-16,0 0 63 0,0 0-128 15,-4 0-32-15,-1 0-24 0,1 0-112 16,1-7-64-16,-5 4-8 16,0 0 8-16,-1 0 32 31,2-4-48-31,-9 5 0 0,8-5 0 15,-4 4 0-15,4-4 96 16,1 1 56-16,-2 0 72 16,5 0 16-16,-4-1-96 0,1 1-128 31,-2 2 32-31,1 2-40 16,-3-2 0-16,-2 1-8 0,-2 0 8 15,2 0 0-15,-2-1-8 16,-2 1 0-16,6 3 8 0,-6 0 0 0,10-3 8 15,-1 3-16-15,0 0 0 16,-1 0 0 0,-2 0-8-16,3 0 0 15,-4 0 0-15,-4 0 0 0,0 3 8 16,0-3 48-16,0 3-32 16,-3-3 112-16,2 4-80 0,6-1-40 31,-2-3 56-31,2 6-64 15,-1-2 0-15,-1-2 56 0,6 2-48 16,-1-1 40-16,-1 3-48 16,2-2 8-16,-1 2 64 0,-4 0-64 0,4 4 0 15,-4-1 64 17,-1-3-64-32,2 7 40 15,-1-6 8-15,4 2-40 0,0-3 96 16,0 4-64-16,4 0 64 15,1-1-32-15,-1-3-24 0,-1 7-48 16,1-4-8-16,4 4 8 16,-4 0 48-16,0 3-48 15,0 0-8 1,1 0 48-16,-1-1-48 0,0 2 24 0,-1-5-16 16,5 4-8-16,-8 0 0 15,8-3 16-15,0-1-8 0,-4 1 0 47,4-1-8-47,0 1 0 16,0 0 8-16,0-3-8 0,0-1 48 15,0 0-40-15,0-2 0 16,0 3 0-16,0-4-8 0,0 3 48 16,0-6 0-16,4 7-48 15,-4-3 0 1,0 2 72-16,4-3-72 0,0 4 0 0,1-1 8 15,-5 1-8-15,4 0 8 16,0-5-8-16,-4 5 0 0,0 0 0 16,0-4 64-16,3 4-64 15,-3-1 8-15,0-2 40 32,0 2-48-32,0 1 0 0,0-4 0 0,0 3 8 15,0 1 0-15,4 0 16 0,4 2 24 16,-4-2 8-16,5 3-48 0,-6-4-8 15,5 4 48-15,0-4 8 32,-4 1 32-32,4-1-24 15,0-2 73 1,-4-1-17-16,4-3-56 16,0 3-56-16,0 1 56 0,0-1-64 15,4 4 16-15,0-4 32 16,-1 0-40-1,2 1 64-15,-1 2-64 16,4-6-8-16,-8 4 16 0,-1-1-8 16,1-3 40-16,1 0-48 0,-1 0 0 0,-5 1 8 15,5-1-8-15,5 0 0 32,-6 0 8-32,5 1 8 15,1 2-8-15,-2-3 8 0,2 0-16 16,-2 0 56-16,1 4-56 15,-4-4-8 1,0 0 0-16,-4 0 0 0,4-3 8 16,-4 4 0-16,4-2 0 0,0-2 48 31,4 0-48-31,-5 4 8 16,10-1 0-16,-6 0 0 0,6 0 0 15,-6 1-8-15,6-4 8 16,-6 3 0-16,2-3-8 0,-2 3 8 31,-3 0-8-31,0-3 0 0,1 0 8 16,-6 0-8-16,9 0 8 0,-8 0 32 15,4 0-40-15,4 0 0 16,-4 0 16-16,4 0 32 16,0 0-48-16,-4-3 0 15,0-3 8-15,4 2-8 16,-4 1 8-16,-1-3-8 0,6 2 8 15,-5-2-8-15,-1 0 0 16,6 6 0-16,-5-7-8 31,-1 4 0-31,2 0 8 16,-1 0-8-16,-1 0 0 0,-3 3-48 16,4-3 56-16,1 0 0 15,-5-1-64-15,3 4 56 0,1-6-64 16,5 3 64-16,-6-4-56 15,5 1-40-15,-3 0 96 16,-2-1 0 0,-3-2-8-16,4 3 16 0,0-4-16 15,-4 0 16-15,4-2-8 0,0-1 0 16,-1 1 8-16,2-5-56 16,-1 5 56-16,0-4 48 15,-5 3-48-15,10 0 0 16,-9 1 0-1,4-4 0 1,-8 0 0-16,3 3 0 0,1-2 8 16,-4 2 64-16,5 0-8 15,-5-3-56-15,4 4 104 32,-4-1-96-32,0 0 24 0,0-3-40 15,0 3 0-15,0 1 120 16,0-4-72-16,0 0-32 0,0 0 48 0,-4 0-48 0,-1 1 32 15,-2-2-40-15,-1 5 40 16,4-1 96-16,-5 1-48 16,5-1 24-1,1 0-72-15,-1 0 72 16,-4-3-40-16,0-3-64 0,-4-3 40 16,-4 0 136-1,-4-3-184-15,0 2 40 16,-3 1 16-16,-9 0-56 15,0 0 0-15,-24-1-8 16,8 4-944 0,0 4-3185-16</inkml:trace>
  <inkml:trace contextRef="#ctx0" brushRef="#br0" timeOffset="65992.22">15977 7899 4841 0,'0'0'2400'16,"0"0"-632"-16,0 0-639 0,0 0-521 0,0 0 24 16,8 0 64-16,-5 0 224 31,-3-3-272-31,0 0 1 15,0-1 111-15,0 4-168 0,0-3-176 16,0 3-128-16,0 0-88 16,0 0-96-1,-3 0-96-15,-9 0-8 0,-1 0-8 0,2 0 0 32,-6 0 0-32,6 0 0 15,-1 3 0-15,0 4 0 16,4-1 8-16,4 0-16 0,4 4-24 15,0-3 40-15,0-1 0 16,12 0 8 0,4 0 96-16,7-2 64 15,1-4-72-15,1 0-48 0,-9 0-48 16,-4 0-136-16,-5-4 128 0,-3-8 0 16,-4-4-64-16,0-3 32 15,0-3 40-15,-4 2 0 16,-3 2 8-16,-1 2-8 15,4 9 8-15,-9 4-8 16,6 3-72-16,-5 0 24 0,0 10-32 16,0-1 80-16,-1 7 8 31,2-3 0-31,-1 3 64 0,7-4-72 16,2 1 48-16,3-6-48 15,0-5 0-15,0 2-8 16,8-4-64-16,4 0 72 15,3 0 56-15,2-4-56 0,-6-5-16 16,-2-7 16-16,-5-3 0 16,-4 0 0-1,0-6 8-15,-8 6 336 16,-8 6-136-16,-8 7-16 16,-4 6 32-16,0 0-120 0,1 15-48 0,2 8-56 15,9 2-104-15,16 13-968 16,0-6-1489-16,16-7-7569 0</inkml:trace>
  <inkml:trace contextRef="#ctx0" brushRef="#br0" timeOffset="67348.73">17634 7880 5169 0,'0'0'840'0,"0"0"-504"16,0 0 696 0,0 0 368-16,0 0-103 15,0 0-521-15,-31-26-232 0,26 26-88 16,-7 0-48-16,5 0 208 0,-6 4-248 16,5 2-64-16,-3 1-128 15,-2-1-56-15,5 3-112 31,5-6 168-31,3 7-79 0,0-7-49 16,0 3-32-16,3 1 96 0,9-1 0 16,1 1 8-1,2-4-112-15,1 0-8 0,-4 0-256 32,-3-3-153-32,2 0 81 15,-3 0 168-15,-4-9 112 0,-4-4-8 16,0-3 8-16,0-3 48 15,0 0 328-15,-12 3 641 16,4 10-433-16,-8 3-128 0,5 3-232 0,-10 6-80 16,10 6 48-1,-6 8 56-15,10-1-88 16,-1 0-32-16,8 0-64 0,0-3 32 16,0-3 16-16,11-7-16 15,6 0 16-15,2-6 48 0,5 0-112 31,0-9-48-31,-8-4 48 32,-4-6-8-32,-4-4 8 0,-8 1 40 15,-4 3 120-15,-12 1 176 16,-7 8 8-16,2 7-176 0,1 3 8 0,5 6-168 16,-2 10 0-16,13 15-8 15,4-2-1240-15,0 0-1361 0</inkml:trace>
  <inkml:trace contextRef="#ctx0" brushRef="#br0" timeOffset="68714.42">15977 9544 8977 0,'0'0'1545'0,"0"0"-617"16,0 0-232-16,0 0 120 15,0 0-16-15,8-45-399 0,-8 36 351 16,3 2 264 15,-3 1-32-31,0 3-200 0,0 3-8 31,-3 0-239-31,-9 0-369 16,-1 0-88-16,-2 0-80 16,2 3-8-16,-2 3-48 0,7 10-8 15,3-3-16-15,2 0 16 0,3-4 8 0,0 4-64 16,0-3-9-16,3-4-159 0,10 0-280 15,2-3 368-15,-2-3-80 16,2 0 32-16,-2-3 8 16,-1-9 112-16,-5-5 120 0,-3-1 8 31,-4-5 24-15,0-2 232-16,0 6 416 0,0 3-248 15,-11 3 192-15,3 10-271 16,-5 3-265-16,2 0-80 15,-6 10-8-15,6 6-64 0,-1-1 64 16,0 4-8 0,8-3-32-16,-4 0 48 15,8-3-168-15,0-7-321 0,0-6 185 16,0 0-144-16,12 0 344 16,0 0-56-16,0-3-296 0,4-13 216 15,-4-6 104-15,-5-7 48 31,-3 1 88-31,-4 2 448 0,0 10 296 16,0 4 48-16,-11 12-231 0,-6 0-369 0,-2 3-184 16,3 13 0-16,4 3-8 15,4 0-8-15,4 0 0 0,4 0-545 32,4-3-823-32,12-3-632 0,-4-7-945 15</inkml:trace>
  <inkml:trace contextRef="#ctx0" brushRef="#br0" timeOffset="69654.36">17474 9474 4536 0,'0'0'5538'0,"0"0"-4290"16,0 0-816-16,0 0-272 31,0 0 112-31,0 0 848 0,0 0-656 16,0 0-264-16,-19 60-23 0,19-47-41 15,0-3-120-15,4-7-16 0,0 0 8 16,3-3 72-16,10 0-72 0,-6 0-8 31,10-10-152-31,-2-3 72 32,-3-5-24-32,1-5 7 0,-6 5 97 15,-7-2 353-15,-4 8 751 16,0 8-88-16,0 4-536 0,-4 0-304 15,-7 10-168-15,-2 6 0 16,2-1-8 0,2 5 0-16,5-4-8 15,4-4-40-15,0 1 48 0,20-10-32 0,1-3 32 16,7 0-272-16,-5 0-288 0,-3-12 120 16,-8-4 216-16,-9-7 224 31,-3-2 304-31,0 0 328 15,-11 5 24-15,-9 5-208 0,-4 11-448 16,-11 4-304 0,7 13-2304-16,0 3-6250 15</inkml:trace>
  <inkml:trace contextRef="#ctx0" brushRef="#br0" timeOffset="70656.81">16710 8708 8305 0,'0'0'4049'0,"0"0"-3153"15,0 0-440-15,0 0 217 16,0 0-401 0,0 0-264-16,40 0 0 15,-29 0 0-15,6 0 0 0,-6 0 0 0,2 0 0 16,-6 4-8-16,-3 2 0 15,0-3-72-15,-4 1 0 16,0 2 24-16,-4-3 48 16,-16 1 72-1,1 2 104-15,-5-3 32 16,-4 3-128-16,0 1 16 16,4-4-16-16,12 3-32 15,-1-3-40-15,13-3-8 16,0 3-64-16,9-3 64 0,10 0 120 15,13 0-48-15,-4 0 8 32,0 4-32-32,-4-4 16 0,-12 3-64 15,-3-3 0-15,-9 0 8 0,0 3 72 0,0-3 152 16,-4 0 16-16,-9 3-40 16,2-3 16-1,3 3-56-15,-5 0-160 16,6 0 56-16,3 4-64 0,4-1-160 15,0 4-400-15,0 2-584 16,0 1-1185 0,0-7-3736-16</inkml:trace>
  <inkml:trace contextRef="#ctx0" brushRef="#br0" timeOffset="71543.37">16785 9982 10922 0,'0'0'2056'0,"0"0"-839"16,0 0-233-16,0 0 352 0,0 0-552 15,0 0-536-15,0 0-248 31,0-13-40-31,0 13 24 0,-3 0 16 0,-1 3-64 16,4 0 8-16,0 1-88 16,0-1 24-16,0-3-136 0,4 3 128 15,3-3 80 1,1 0-352-16,1 0-312 47,-6 0 112-47,1 0 320 0,-4 0 280 15,0 0 216-15,-4 0 360 16,-12 0-256-16,1 3-208 16,-2-3-40-16,6 0 96 0,3 4-72 15,3-4-88-15,5 2-8 0,0-2-88 16,0 0-312-16,13 0 336 0,-2 4 64 16,6-4 0-16,-10 0-216 0,-3 0 88 15,-4 0 120-15,0 0 8 0,0 0 344 16,0 3 272-16,-4-3-64 31,-3 0-168-31,3 0-256 0,4 3-128 16,-4-3-48-16,4 7-696 15,0-4-1072-15,0 3-5122 0</inkml:trace>
  <inkml:trace contextRef="#ctx0" brushRef="#br0" timeOffset="72160.42">16905 10385 9514 0,'0'0'2576'15,"0"0"-1648"-15,0 0-696 16,0 0-128-16,0 0 40 16,32-3-96-16,-28 3-40 0,-4 0 72 15,0 0 72-15,0 3 56 16,0 0 201-16,-4 1 119 0,-4-2 48 31,-4 5-224-31,4-4-128 0,0 0-168 16,4-3-40-16,4 0-16 0,0 0-48 15,0 0-152-15,4 0-224 16,8 0-224-16,0-3 192 16,0-3 200-1,-1 2 119 1,-7 2 137-16,-4 2 81 16,0 0 279-16,0 0 144 0,0 0-96 15,0 0-16-15,0 0-184 16,0 0-64-16,0 0-88 0,0 0-48 31,0 0-8-31,0 0-16 16,0 0-112-16,0 0-128 0,0 0-648 0,-4 0-673 15,-3 0-1239-15</inkml:trace>
  <inkml:trace contextRef="#ctx0" brushRef="#br0" timeOffset="76533.32">2561 7093 3408 0,'0'0'3225'16,"0"0"-2025"0,0 0-64-16,0 0 1 0,0-13-1 0,0 10 144 31,0 3-304-31,0 0-183 0,-4 0-465 16,-3 0-208-16,-1 0-112 0,3 0 48 15,1 0-48-15,-3 0 0 16,-1 0 0-16,-1 0 0 0,-2 6 0 15,-5 0 168-15,4-2 96 16,0 5 80-16,-1 1-72 0,6-1-56 16,3 4-96 15,0-4-48-31,4 1-64 16,0-4 64-16,0-2-80 0,15-2-8 15,-2-2-96-15,2 0-80 16,2-2 56-16,-2-8-72 0,-6-6 72 15,-1 0 56-15,-8-3-24 16,0-3-8-16,0 0 104 16,-13-1 8-16,2 11 312 15,-1 2 64-15,-1 10-176 0,-2 0-128 16,2 16 8-16,2 7 112 16,3 5 32-16,4 1-112 0,4 2-40 31,0-2-40-31,4-7-32 0,8-6-8 15,0-3 48-15,4-10 32 0,0-3-80 16,0 0-88-16,0-6-280 16,-4-14-32-16,-9 1 208 0,-3-6 144 15,0 0 48 1,-3-1 216 0,-14 1 112-1,-2 9 168-15,2 3 56 0,2 10-256 16,2 3-248-16,2 0-48 15,3 13-96-15,4 6-384 0,4 3-880 16,0-6-1233-16,4-3-8321 0</inkml:trace>
  <inkml:trace contextRef="#ctx0" brushRef="#br0" timeOffset="77150.39">2103 6483 3912 0,'0'0'8194'0,"0"0"-7042"31,0 0-343-31,0 0-105 16,0 0-368-16,0 0-184 0,0 0-24 16,0 0 88-16,0 0 24 0,-40 51-120 15,40-39-24-15,0 5-88 16,4-11 56-1,16 0 56-15,5-6-48 16,6 0 48-16,1 0-120 0,-4-3-24 16,-1-6-152-16,-6-4-128 0,-10-3 256 15,-11 0 48-15,0-3 152 16,0 3 328 0,-11 0 392-16,-5 7-152 15,4-1-328-15,-4 7-248 0,0 3-88 16,4 0-56-16,0 7-48 15,0 8-128-15,8 1-1096 16,4 6-664-16,0-3-881 0,12-3-3864 0</inkml:trace>
  <inkml:trace contextRef="#ctx0" brushRef="#br0" timeOffset="77357.39">2486 6521 1824 0,'0'0'11226'16,"0"0"-9849"-16,0 0-1073 0,0 0-224 15,0 0-8-15,0 0 32 16,-41 83-96-16,30-55-8 0,3-2 0 16,4-4-256-1,4-3-1113-15,0-3-2615 31,0-10-5194-31</inkml:trace>
  <inkml:trace contextRef="#ctx0" brushRef="#br0" timeOffset="77673.75">2669 6467 3080 0,'0'0'8362'0,"0"0"-7442"0,0 0-664 32,0 0-248-32,0 0 64 15,0 0-64-15,0 0-16 0,0 79 8 16,16-72-560-16,4-4 128 0,-1-3-120 16,2 0-80-16,-5-10 232 0,-8-5 400 15,-4-5 784 1,-4 2 472-16,-8-1 144 15,-9 3-199-15,-7 3-169 16,-3 10-176-16,3 3-552 0,0 0-304 31,4 12-264-31,8 14-1160 16,4-4-2433-16,5-3-7361 0</inkml:trace>
  <inkml:trace contextRef="#ctx0" brushRef="#br0" timeOffset="79763.2">4099 7023 3304 0,'0'0'4841'0,"0"0"-3184"15,0 0-753-15,0 0 184 0,0 0-144 0,-11 0-328 31,11 0-168-31,-9 0-135 16,1 6 55-16,1 0 120 0,-5 4-112 16,3-1-104-16,-2 1-96 15,3 0-72-15,4-1-24 0,4 1-8 32,0-4 8-32,0 1-72 15,12-4 8-15,-1-3 144 0,6 0-160 16,2 0-160-1,-3-7-216-15,1-2-200 0,-9-4 320 16,-5 0 120-16,-3-2 136 0,0-5-8 31,0 5 16-31,-7-2 112 16,-6 8 104-16,2 3 48 16,-2 6-72-16,1 0-48 0,-3 0-96 15,2 9 128-15,6 7-48 0,-5-3 24 16,12 3-24-16,-5-1 0 15,5-2-32-15,0 0-96 16,0-7 40-16,9 1 8 31,-1-4-56-31,-1-3-128 16,1 0-168 0,1 0 56-16,-1-10 96 15,-5 1-200-15,-3-4 240 0,0 1-152 16,0 2 256-16,0 3 152 15,0 4 376-15,-3 3-296 16,-1 0-104-16,4 0-80 0,0 0-32 0,0 3 40 16,0-3-48-16,7 4-8 15,-3-4 112-15,4 0 0 16,-3 0 8-16,-5-4-120 16,0 1-8-16,0 0 0 15,0 0-96-15,-13 0-64 0,6 3 32 16,-10 0-8-16,6 9-640 15,3 4-1113-15,4 0-5312 0</inkml:trace>
  <inkml:trace contextRef="#ctx0" brushRef="#br0" timeOffset="86557.7">4127 6972 1144 0,'0'0'4041'0,"0"0"-2569"31,0-3-592-31,0-1-376 16,0 4 320-16,0-2-231 0,0 2-49 15,0 0-96-15,-4 0-264 0,4 0-56 16,-3 0 0-16,3 0-48 15,-8 0-16-15,3 0-56 16,-3 0 48 0,4 0-48-16,1 0-8 0,-1 0-344 15,4 0-1857-15,-4 0-5936 16</inkml:trace>
  <inkml:trace contextRef="#ctx0" brushRef="#br0" timeOffset="92224.9">9666 4625 5961 0,'0'0'7329'0,"0"0"-6120"0,0 0-89 16,0-57 616-16,7 45-367 16,1-1-433-16,-4 4 248 15,5-1-392-15,-2 0-184 16,5 7-152-16,-3 0-176 15,6 3-152-15,5 0-128 0,0 3-32 32,4 13 32-32,-8 10-88 0,-4 2 32 31,-9 7-56-31,-3 0 40 16,0 3 24-16,-15 0-144 0,-9-6-24 15,0-7 208-15,5-2-80 0,-6-14-16 16,13 0 104-16,0-9 48 15,8 0 0-15,4 0-48 0,4-9-120 0,17-13-360 32,7-10 80-32,11-6 32 15,4-6 88-15,2-1-24 0,-6 4 232 16,-3 6 64-16,-16 10-24 16,-8 12 32-16,-12 6 144 0,0 7-144 31,-8 0 72-16,-12 7 64-15,1 9 312 0,-5 3-144 16,3-3-160-16,10 0 32 16,3 3-104-16,3-1 0 0,5-1 16 15,0 1-8-15,17 2 40 16,3-1-48-16,12 3-24 0,0-6-48 31,3 3-568-31,5-7-992 16,-8-2-2713-16,-8-4-4233 0</inkml:trace>
  <inkml:trace contextRef="#ctx0" brushRef="#br0" timeOffset="92494.39">10279 4829 6369 0,'0'0'8002'0,"0"0"-6242"16,0 0-552-16,0 0-216 0,88-13-135 15,-73 13-441-15,-2 13-104 0,-13 6-312 0,0 3 8 16,-13 0-8-16,-15 4 128 16,1-4-128-1,-5 0-320-15,4-6-1041 16,5-6-1455-16,10-4-2921 15,5-6-2385-15</inkml:trace>
  <inkml:trace contextRef="#ctx0" brushRef="#br0" timeOffset="92926.64">10701 4537 13418 0,'0'0'2841'0,"0"0"-1897"0,0 0-704 32,0 0 32-32,0 0-72 15,0 0 24-15,0 0-176 16,0 0 64-16,0 0-24 0,16 54 40 16,1-51 64-16,6-3-95 0,-3 0-49 0,4-13 56 15,-8-2-56 1,0-2-40-16,-8-1 264 15,0 1 192-15,0 8 248 16,0 3 64-16,-8 6-160 16,4 0-352-16,3 3-264 0,1 16-104 31,5 6 104-31,2 7 0 0,2 6 16 16,-2 3-8-1,-2 4-8-15,-2-4 0 16,-11 0-328-16,0 0-120 15,-11 1 136-15,-14-7 24 0,-6-6-160 16,-5-4 40-16,-5-9-216 16,2-10-729-16,3-6-1023 15,12-12-3449-15,9-8-3033 0</inkml:trace>
  <inkml:trace contextRef="#ctx0" brushRef="#br0" timeOffset="93127.12">11096 4410 12882 0,'0'0'2457'16,"0"0"-1673"-16,0 0-200 15,95 25-48-15,-63 0-80 0,0 4-8 16,-12 6-176-16,-4 7-96 0,-16 2-176 31,0 1 0-15,-28 5-176-16,-24 7-400 15,-47 10-544-15,7-10-1128 16,4-9-3290-16</inkml:trace>
  <inkml:trace contextRef="#ctx0" brushRef="#br0" timeOffset="93496.84">9370 4432 11690 0,'0'0'2521'0,"0"0"-1257"16,0 0-504-16,0 0 184 0,0 0-200 0,0 0 73 15,-95 45-105-15,63-17 8 16,8 7-144 0,8 13-320-16,13-1-40 15,3 10-24-15,19 0-104 0,29 10-8 16,12-3-80-16,28 9-672 15,-9-16-1545 1,-23-19-3512-16</inkml:trace>
  <inkml:trace contextRef="#ctx0" brushRef="#br0" timeOffset="94376.93">10040 5442 11762 0,'0'0'2240'0,"0"0"-767"15,0 0 527-15,0 0-575 0,0 0-769 16,0 0-368-16,0 0-288 16,0 0 304-16,-8 44-184 15,8-19-48 1,12 4 32-16,4-7-104 15,0 1-200-15,4-8-408 0,4-8-216 16,-1-4 263-16,-3-3 257 0,1-10 80 16,-6-9 224-1,-2-3 0 1,-2-6 408-16,-7-1 329 0,0 1 71 16,-4 5 80-16,0 7 8 0,0 10-168 0,0 3-192 15,4 3-512-15,5 6-24 16,2 16-8-16,9 7 8 31,8 6 8-31,4 0 56 0,-5 3-64 31,1-3-80-15,-11 0-144-16,-10-7-72 0,-7-2 56 16,-7-1 120-16,-25-2 120 0,-8-5 0 15,-8 1 0-15,-4-3-8 16,8-3-240-16,16-3-1848 15,8-4-2745-15,20-6-6402 0</inkml:trace>
  <inkml:trace contextRef="#ctx0" brushRef="#br0" timeOffset="94546.18">10678 5775 4849 0,'0'0'10874'0,"0"0"-8850"16,0 0-663-16,0 0-897 0,0 0-312 15,0 3-136 1,-4 10-16-16,-9 6 56 31,-2-3-56-31,-5 9-696 0,8-9-1945 16,3-3-3848-16</inkml:trace>
  <inkml:trace contextRef="#ctx0" brushRef="#br0" timeOffset="95031.8">10981 5540 13170 0,'0'0'2409'0,"0"0"-897"0,0 0-440 0,0 0-511 15,99 0-17-15,-71 16-280 16,-9 6-112-16,-2 3-152 16,-13 7-72-16,-4 0 72 0,-4 0 0 0,-20-7 0 31,0 1 104-31,-4-8-96 0,4-1 56 16,4-8-64-16,4-3-272 15,12-6-833-15,4 0-375 16,0-3 400-16,24-16-1017 0,4-13-135 15,8-3-761-15,-1-6 1169 32,1-3 1824-32,-8 3 1064 0,-8 12 2897 0,-12 10-1488 0,-4 13 199 15,-4 2-880-15,0 4-791 16,-4 4-505-16,-8 8-104 16,1 1-80-16,-2 9-64 0,6-2-240 15,3 2 120-15,4 3-120 0,0 0-8 31,11-3-328-15,10-3-768-16,10 1-953 16,17-14-583-16,-4-3-1513 15,-4-3-3537-15</inkml:trace>
  <inkml:trace contextRef="#ctx0" brushRef="#br0" timeOffset="95247.9">11406 5457 9193 0,'0'0'5506'0,"0"0"-3962"0,0 0 552 16,0 0-767-16,0 0-705 16,0 0-296-16,0 0-88 0,84 35-64 31,-60-3-56-31,-3 10-56 16,-6 5-64-16,-7 4-112 15,-8 0-808-15,-8 0-833 16,-48 15-735-16,9-15-1865 0,-13-10-4025 15</inkml:trace>
  <inkml:trace contextRef="#ctx0" brushRef="#br0" timeOffset="95633.26">9722 5505 16 0,'0'0'13418'0,"0"0"-10985"15,0 0-857 17,0 0-656-32,0 0-207 0,0 0 159 15,-84 63-256-15,63-24-176 16,2 2 64-16,3 10-80 16,16-4-240-16,0 1-56 0,24 0-80 15,32-1 24-15,35 4-72 16,24-10-528-1,-3-18-504-15,-24-11-1569 0,-36-12-6585 16</inkml:trace>
  <inkml:trace contextRef="#ctx0" brushRef="#br0" timeOffset="96836.2">9211 5229 928 0,'0'0'7657'0,"0"0"-6248"16,0 0-353-1,0 0-184-15,0 0 256 0,0 0 73 0,0 0-265 31,-11 0-344-31,14 0-120 16,1 0 144-16,4 0-184 16,0 0-208-16,4 0 64 0,-4-3-112 15,12 3-48-15,0 0-40 16,4 0 24-16,7 0 24 0,10 0-64 16,-1 0-72-16,7 0 80 15,-3-3-80 1,4 3 48-16,0 0-32 0,-5-3-8 15,-2-1-8-15,-6 1 81 16,1 3-73-16,0-3 184 0,3 0-48 16,2-1 40 15,-2 1 128-31,1 3-112 16,4-3-8-16,0 0-48 0,0 3-40 15,3-3 120-15,2 0-136 16,-2 3-8-16,5 0 32 0,-5 0-64 15,2-3-8-15,-1 3-40 16,-5 0 0-16,-3 0 48 16,-4 0-48-16,4-4 8 15,-4 1-8-15,3 0 0 0,1-4 48 16,4 1-48-16,0 3 8 16,0-3 48-16,3-1-56 0,-6 7-56 31,6-3 8-31,-7 3 48 15,8 0 8-15,-8-3-8 0,4 0 0 0,-1 3 16 16,2-3 0-16,-2 0-16 16,1-1 0-16,4 1 8 0,0-3 48 15,-1 2-56 1,-7 1 72 0,0 1 96-1,-8-2-24-15,-4 1-96 0,-5 3-40 31,-2-3 0-31,3 3 80 16,0 0-88-16,-5-3 0 0,1 3-8 16,-4 0 8-16,-7 0 0 15,-2 0-8-15,-7 0-56 16,0 0-32-16,0 0-176 0,-4-4-288 0,-8 4-296 0,-16-6-761 16,1-1-3024-16,-1 1-4137 15</inkml:trace>
  <inkml:trace contextRef="#ctx0" brushRef="#br0" timeOffset="100028.4">10147 6166 9842 0,'0'0'2728'0,"0"0"-1376"16,0 0 153-16,0 0 119 0,13-3-320 15,-2-7-631 1,6 3 39-16,2 1-184 0,1-3-32 16,0-1-16-16,5 4-112 15,2-4-192-15,1 4 8 0,-1 3-176 16,1-1 0-16,-3 1-8 15,-5 0-56-15,-1 0-792 32,-2-3-864-17,-2 3-3137-15,-6-7-4177 0</inkml:trace>
  <inkml:trace contextRef="#ctx0" brushRef="#br0" timeOffset="100529.61">10953 6054 3896 0,'0'0'9650'16,"0"0"-6977"-16,0 0-761 15,0 0-591-15,0 0-161 0,0 0-624 16,0 0-120-16,115-25-32 0,-63 16 8 16,0-1-88-1,-1 0-128 1,-7 4-32-16,-12 0-144 0,-8-1-24 15,-16 4-384-15,-8 3-768 16,0 0-824-16,-28 0-297 16,4 0-279-16,0 0-5386 0</inkml:trace>
  <inkml:trace contextRef="#ctx0" brushRef="#br0" timeOffset="105403.74">3498 6448 8993 0,'0'0'2969'15,"0"0"-1865"-15,0 0-368 16,0 0-31-16,0 0-105 0,0 0 160 16,0 0 120-16,0 0-48 0,0 0-168 15,0 0-71-15,0 0-129 16,4 0-136-16,8 0-208 0,4 0-112 15,3 0 48 1,5 0-48 0,1 0-8-16,2 0 8 0,-2 0 0 15,2 0 0 17,1 0-8-32,0 0 8 15,0 0 32-15,0 0-40 0,0 0 0 16,7 0 8-16,1 0-8 15,4 0 8-15,0 0-8 0,7 0 0 16,2 0 56-16,-6 0-56 16,1 0 0-16,-4 0 0 0,-4 0 0 0,-1 0 0 15,-3 0 16 1,-4 0-16-16,9 0 56 16,-5 0-56-16,7 0 0 15,1-3 0-15,4 3 0 0,0 0 0 16,-1-3 0-16,-2 3 0 15,-6-3 0 1,1 3 8-16,0-4-8 16,-5 4 0-1,1-3-8-15,0 3 8 16,0-3-56-16,5 3 56 0,-6 0 0 16,-4 0 0-16,5 0 0 15,-4 0 0-15,-7 0 16 16,-1 0 16-16,-9 0-32 15,1 0 104-15,-3 0 64 16,-2 0-24-16,-3 0-88 16,4 0-40-16,-4 0 32 0,5 0-48 15,-6 0 0-15,5 0-40 16,0 0 40-16,1 0 0 0,-6 0 0 31,5 3-24-31,0-3-160 16,-4 0-56-16,0 3-584 15,-4-3-593-15,0 0-279 16,0 0-224-16,-16 0-689 0,5 0-2336 16,-6 0 1768-16</inkml:trace>
  <inkml:trace contextRef="#ctx0" brushRef="#br0" timeOffset="105804.7">4928 6299 8969 0,'0'0'3873'0,"0"0"-2648"0,0 0 303 16,0 0 192-16,0 0-336 15,0 0-575-15,0 0-465 0,4 0-296 16,4 3-40-16,8 4 104 15,-1 2 32-15,10 1 16 16,3-1-88-16,7 0-64 16,1 4 120-16,1-3-128 0,-5 2 0 15,-9-2 0-15,-7-4 8 0,-4 1 0 16,-9-4-8-16,-3 0-56 31,0-3 48-31,0 3 8 16,0 4-104-16,0-1 104 0,-7 3 8 0,-5 1 64 15,-4 6-64-15,-3 3 0 16,-6 0 64-16,-3 3-72 16,-24 7-568-16,5-4-2337 15,3-3-7073 1</inkml:trace>
  <inkml:trace contextRef="#ctx0" brushRef="#br0" timeOffset="107176.86">1214 7353 9105 0,'0'0'2689'0,"0"0"-1721"0,0 0-200 16,0 0-31-16,0 0-225 16,0 0-216-1,0 0-216-15,0 0-80 16,0 6 8-16,0 10 432 0,0 6 256 16,0 4-304-1,0 5 32-15,0 4 32 31,0 4-168-31,0-2-40 0,0 2-120 16,0 2-48-16,0-3 160 16,0 4-88-16,0-1 89 0,-4 3-65 15,1-2-24-15,-5-1-40 16,8-3-104-16,-4-3-8 16,4 3 48-16,0-3-48 15,0 3 0-15,0 0 48 0,0 3-40 16,0 0 56-16,0-2-8 15,0 2-8-15,0 0 96 0,0 1-72 16,0-5-24-16,0 2 56 31,4-4-24-15,0-3 8-16,3-4-32 0,-3-3-40 16,5 1 96-16,-5-1-112 15,0-3 0-15,0-6 8 0,-1 0 0 16,-3 0 80-16,4-3-88 15,-4-4 0 1,0 4 72-16,0-7-72 0,0 4-8 16,0-4-160-16,0-2-440 15,0-2-745-15,4-2-1175 0,-4 0-2137 16,5-6-1712-16</inkml:trace>
  <inkml:trace contextRef="#ctx0" brushRef="#br0" timeOffset="107508.82">1040 8671 592 0,'0'0'13499'0,"0"0"-10699"0,0 0-1384 15,0 0-359 1,0 0-313 0,0 0-464-16,3 3-280 15,5 3 0-15,5 0 0 0,2 7 8 0,5 0 120 16,0-4-80-16,0 4-40 0,0 0 40 16,3-4-48-16,2 1-168 31,-5-1-944-31,-1 1-1377 15,5-7-496-15,-3 0-4152 0,-10-3 4296 0</inkml:trace>
  <inkml:trace contextRef="#ctx0" brushRef="#br0" timeOffset="107747.07">1466 8531 13050 0,'0'0'4617'16,"0"0"-4025"-16,0 0-23 0,0 0-257 16,0 0-176-1,0 0-136 1,0 0 0-16,-20 38 112 0,8-12 72 16,-8 2 160-16,-4 0 128 0,0 1-152 15,4-1-176-15,0-2 8 0,0 0-96 31,8-7-56-31,9-4-1248 16,3-5-3729-16,0-7-6754 0</inkml:trace>
  <inkml:trace contextRef="#ctx0" brushRef="#br0" timeOffset="112135.63">9705 6245 4096 0,'0'0'80'0,"0"0"4361"15,0 0-3120-15,0 0-433 0,0 0-240 16,0 0 176-16,0 0 48 16,0 0-16-16,0 0-319 0,4 0-57 15,-4 0-232-15,4 0-64 16,-4 0-32-16,0 0-136 31,0 0-8-31,9 0 0 16,-6 3 80-16,13 1 16 0,0 1 80 15,0-1-120-15,8 2-64 0,-4-3 16 16,-1 4 40-16,2-1 32 31,-1 4-40-31,-9-4-48 0,10 4 8 16,-6-1 40-16,2-3 16 0,2 4-56 15,5-4 112-15,0 0 240 16,4 1 88-16,0-4-128 0,4 4-72 16,0-1-48-1,3-3-80-15,-3 3-24 32,0-3-96-32,0 4 8 0,-4-1 56 15,4-3-56-15,-4 4-8 16,-4-4 8-16,4 0 8 0,-5 0-8 15,5 1-8-15,0-4 16 16,0 3-16-16,4-3 8 16,4 0 56-1,-1 0-56-15,2 0 0 0,2 0 8 0,-7 2-16 16,4-2 56-16,-8 0-56 0,4 0-8 16,-4 0 8-16,-4 0 0 31,4 0 0-31,-5 0 0 15,1 0-16-15,4 0 16 0,0 0 0 16,8 0-8-16,0-2 8 0,0-1 0 16,4-4 8-16,-1 4-8 0,-7 0 0 15,0-4 0 1,-8 4 0-16,-4 0 0 16,0-3 0-16,-4 2 0 15,3-2 16-15,2 0-16 0,3-4 8 31,0 4 8-31,4-4-16 0,4 1 8 32,-5-1 0-32,1 4 8 15,0-3-8-15,-8-1-8 16,4 4 8-16,-8-4 193 0,0 4-121 0,-5-4 40 16,2 0-32-16,-1 5-24 15,-1-5-56-15,2-3 8 0,-2 0-16 0,6-6 48 31,-6 3-40-31,6-2 0 16,-6-5 40-16,-3 7-40 0,0-3-8 16,0 0 8-16,0 0 0 15,-4 0 88-15,4-3-96 0,0 0 0 16,0-4 8 0,0 1-8-1,-4 3 56-15,8-4-56 16,-4 4 0-16,-4 0 40 15,4 0-32-15,-5 3-8 0,2-1 0 16,-5 5 8-16,0-2 80 16,0 2-24-16,0-1-56 0,0-3 48 31,0 3-56-31,0-3-8 16,0 0 8-16,0 0 0 0,0 3 8 15,0-3-8-15,-5 0 0 0,-2 3 0 16,3 3-64-16,-4-3 64 0,4 7 8 15,-8-4-8 17,8 4 0-32,-4-4 8 15,4 3-8-15,-4 1 0 0,0 3-8 16,0-7 8-16,0 3-56 16,-4 4 56-16,-4-4-8 15,4 1 8-15,-4-4-72 0,-4 4 64 31,5 2-64-31,-6-2 72 0,1 3-8 0,5-1 8 16,2 1 0-16,2 2 0 0,3-2 0 16,0 3 0-16,0-3 0 15,0 6 0-15,-4-3 0 16,0-4-8 0,-4 4 0-16,0 0-64 15,-8 0 32-15,4-4 32 0,0 4 8 16,-4 0-8-16,5 0 0 15,-2 3-48 1,1-4 56-16,5 4 0 16,-5-3 0-16,4 3 24 0,-4 0-24 15,1-2-8-15,-2 2 8 16,-3 0 0-16,4-4 0 16,-3 4 0-16,-5 0-8 15,4 0 8-15,-1 0 0 16,-2 0-8-16,2 0 8 0,2 0 0 31,-1 0 8-31,4 0-8 16,1 0-8-16,-2 0 8 0,1 0 0 15,5 0 8-15,-2 0-8 0,-2 0 0 0,2 0 8 32,-2 0-8-32,-1 0 0 15,0 0 8-15,-4 0-8 0,4 0-8 16,-4 0 8-16,0 0 0 15,0 0 8-15,5 0-8 0,-6 0 0 32,5 0 0-32,-3 0 0 0,-1 0 0 15,4 0 0-15,0 0 0 16,0 0 0 0,0 0 0-16,1 0-8 15,2 0 8-15,2 0 0 0,-2 4 0 16,2-4 0-16,-2 0 0 15,6 0 8-15,-6 2-8 0,2-2-8 0,-5 0 8 32,3 3 0-32,-2-3 8 15,3 4-8-15,0-4 0 0,0 0 0 16,0 3 0-16,0-3-8 16,-3 0 8-16,-2 0 8 15,5 3-8-15,-3 0 0 0,-2-3-8 16,6 4 8-16,-5-1 0 15,0 3-8-15,8-3 8 16,-4 0-8-16,0 1 0 0,0-1 8 16,0-3 0-16,0 3 8 15,0-3-8-15,0 3-8 0,1 0 8 32,-2 1 0-17,-2-2 0-15,-1-2 0 16,3 4 0-16,2-1 8 15,-2 0-8 1,2 4-8-16,-1-4 8 16,0 0 0-16,-4 3 0 0,1-3 0 15,-6 0 0-15,5 4 0 0,0-1 0 16,1-2 0-16,-2-1 0 0,2 3 0 16,3-3 0-16,0 0 0 15,4 4 0-15,0-4-8 16,-4 3 8-16,8-3-8 0,-4 7-40 15,0-4 40-15,-4 3 8 32,4 1-8-32,-4 3-40 15,0 0 40-15,1-1 8 0,2 1 0 16,1 0 0-16,1 2-48 16,2-2 40-16,1 0-56 15,1 0 56 1,3 0 8-16,-5-1-8 15,1 4 8-15,1 0-8 0,3 0 8 0,0 0 0 16,-1-1 0-16,1 5 0 16,4-5-8-16,0 2 8 15,0 1-48-15,0-2 40 16,9 0 8-16,-1 3 0 16,3 0 0-16,2-3 16 15,-2 3 16 1,6 0-32-16,-2 3 0 15,2 1 8-15,-2 2-8 16,2-3 8-16,2 3-8 0,-3 1 0 31,4 0 8-31,0-4-8 16,0 0 8-16,4 0 0 0,-1 1 0 0,-2-5 0 16,3 5-8-16,-9-7 0 0,5-1 8 15,1-2-8-15,-2 0 0 16,-3-4 8-1,4 1 0-15,4-1 0 16,4-2 40-16,0 2-48 16,4-5 72-16,3-2-72 0,5-2 112 15,0 4 16-15,0-4 64 0,-4 0-88 16,-8 3-48-16,-4-3-48 16,-9 0 0-1,-2 0-8-15,-2 0-8 0,-3 0-208 16,1 0-472-16,6 0-1209 15,-2-9-839-15,-6-4-8379 0</inkml:trace>
  <inkml:trace contextRef="#ctx0" brushRef="#br0" timeOffset="113106.85">10339 5902 536 0,'0'0'7313'15,"0"0"-4920"-15,0 0-1033 16,0 0-120-16,0 0-23 15,0 0-185-15,4 0-376 0,-4 3-400 32,4 3-232-32,-4 7 24 15,4 3 120-15,-1 7 144 16,-3 8 0-16,4 10 88 0,-4 4-80 16,4 9-80-16,-4 3-144 0,9 4 32 0,-5-2-120 15,0-1 0 1,3-5 56-16,6 2-56 15,-5-11 88-15,-1-2-40 16,1-5-48-16,1-11 32 16,-5 0-40-16,3-4 0 0,1-7 8 31,1 5 48-31,-2-8-56 0,1 4-72 0,-4-7-256 16,5 1-496-1,-5-1-296 1,-4-5-504-16,0-1-1105 15,0-3-3488-15</inkml:trace>
  <inkml:trace contextRef="#ctx0" brushRef="#br0" timeOffset="113492.2">10231 6578 8753 0,'0'0'6298'15,"0"0"-4258"-15,0 0-1072 16,0 0-832-16,0 0 136 16,0 0 209-16,0 0-161 15,64 80-176-15,-44-58-96 0,0-3-32 16,3 0-16-16,5-6-264 16,0-4-777-1,0-9-639 1,-4 0-96-16,4 0-513 15,-8-16-2224-15,0-9 2297 16,-8-7 2216-16,0 0 592 0,-8 1 2296 16,-4 5 953-16,0 11-1984 15,0 5 455 1,0 7-840-16,0 3-935 16,0 6-441-16,-4 13-88 0,-4 6 64 15,0 7-24-15,4 0-48 0,0 3-256 16,4 3-1473-16,0-10-2376 15,0-5-5361-15</inkml:trace>
  <inkml:trace contextRef="#ctx0" brushRef="#br0" timeOffset="114147.02">11260 5918 5417 0,'0'0'7777'15,"0"0"-6256"1,0 0-337-16,0 0-496 0,0 0-384 15,0 0-160-15,0 25 584 0,0 7-88 16,0 6-95-16,0 10 15 0,0 6-152 16,0 6-200-16,7 0-120 47,-3-2-80-47,4-1 64 0,-4-7-56 15,1 2 32-15,-5-8-48 16,3-6-200-16,-3-7-440 0,0-5-577 15,0-7-527-15,0-7-104 0,-3-8-1177 16,-2-4-3592-16</inkml:trace>
  <inkml:trace contextRef="#ctx0" brushRef="#br0" timeOffset="114347.51">11108 6458 10442 0,'0'0'2944'0,"0"0"-1767"16,0 0-705-16,0 0 144 15,0 0 560-15,51 51-360 0,-23-32-432 0,0 3-248 16,0 0-136-16,-4-3 0 31,-3-3-1728-31,6-13-1265 16,-7-3-4280-16,0 0 1688 0</inkml:trace>
  <inkml:trace contextRef="#ctx0" brushRef="#br0" timeOffset="114510.25">11466 6385 3144 0,'0'0'8698'16,"0"0"-6602"-16,0 0-231 0,0 0-841 16,0 0-864-16,0 0 128 0,0 0 328 0,0 0-304 15,-55 101-128-15,35-69-184 16,-4 6-672-16,3-6-2200 31,2-10-7819-31</inkml:trace>
  <inkml:trace contextRef="#ctx0" brushRef="#br0" timeOffset="120039.14">2282 6340 1672 0,'0'0'3169'0,"0"0"-1081"16,0 0-1120-16,-11 0 304 15,7 0-287-15,4 0-289 0,-5 0 280 16,1-3-216-16,0 3-144 16,-3-3-304-16,-1 3-56 0,-1-3 73 31,-2 0-81-31,-5-1-120 16,0 4-72-16,-8 0 8 15,0 0-64-15,0 0 0 16,0 7 8-16,-4 2-8 0,8 1 8 15,1-1 0-15,2 4 8 0,2 0 72 32,2-4-72-32,6 7 48 15,-1-4 56-15,-1 1-16 16,2 0 0 0,3 3-88-16,0-3 32 0,0 6 32 15,4-4-8-15,0 2-64 16,-4 1 56-16,4 5 0 0,0-4-56 15,0 3-8-15,0-3 8 0,8 4 64 16,3-5-64-16,6 1-8 0,3-3 8 16,7 0 88-16,1-6-40 15,9-1 8-15,-2-6-64 0,5-3 120 32,-4 0-112-32,-4 0 0 15,-1-12 0-15,-10-4 8 16,-1 0-8-16,-8-9 24 15,-1-4-16-15,-2-6-16 0,-2-3 0 16,-3-10 8-16,0 1 8 16,-4-4-8-1,0 3 0-15,0 7 56 16,0 6-64-16,-8 10 424 16,1 5-40-16,-2 8 240 0,5 6-112 15,-7-1-232-15,-2 4-168 0,2 3 104 16,-6 0-216-16,-6 0 0 15,-1 0-48 1,-4 6-256-16,-4 11-264 16,4 1-848-16,0 14-456 0,9-3-1225 15,2-4-5753-15</inkml:trace>
  <inkml:trace contextRef="#ctx0" brushRef="#br0" timeOffset="124619.03">5379 8099 992 0,'0'0'9866'0,"0"0"-8042"16,0 0-351-16,0 0 479 15,-9-19-584-15,9 16-23 0,0 0-417 31,0 0-216-31,0 3-80 16,0 0-40-16,9-4-48 0,-5 4-216 0,7-3-168 16,9 0-104-16,-4 3-40 0,4 0-16 15,0 0 0-15,-4 0-104 0,-4 6 32 32,-4 7-64-32,-4 3 136 15,-4 0 0-15,0 0 0 0,-8-1 112 16,-4 2-104-16,-4 1 40 15,-4-1 48 1,4-2-88-16,0-2 8 16,8-4-8-16,1-2-8 0,7-4 8 15,0-3-8-15,0 0-48 0,11 0 48 16,9 0 80-16,7-3-8 0,1-4-24 16,0 1-40-16,-3 3 96 31,-5-3 40-31,-5 6-96 0,2-3 8 31,-10 3-56-31,1-4 0 16,1 1 0-16,-1 3 0 0,-1-3 16 15,5 0-16-15,-3-1-160 0,6 2-24 16,-2-2-168-16,-2 4-304 16,4-3-248-16,-2 3-584 15,-1 0-889-15,0 0-671 16,-8 0-3938-16</inkml:trace>
  <inkml:trace contextRef="#ctx0" brushRef="#br0" timeOffset="127610.68">5418 8086 3816 0,'0'0'2153'0,"0"0"199"16,0 0-1119-16,0 0-65 0,0 0 72 15,-7-47-152-15,7 40 185 16,0 1 15 0,0 3 0-16,0-3 160 0,0 2-343 15,-4-2-305-15,4 0-256 16,-5 0-8-16,-3-4-24 0,8 3-304 16,-4-2-32-1,4 3 256-15,-4-1-256 16,4 1 16-16,0 3-24 0,0 3-40 31,0 0-31-31,0 0-49 16,0 0-40-16,0 0-16 0,0 0-73 15,0 0-15-15,0 6-24 16,0 10 120-16,0 3 0 16,0 3-16-16,8 7 8 15,5 3 8-15,-6-1 0 0,5 4 0 16,0-6 8-16,0 2 0 15,-4-5-8-15,4-4-72 0,-4-3-168 16,0-6 56-16,-1-4-208 47,-2-2 104-47,-1-4-152 0,-4-3 168 0,0 0 224 16,0 0 48-16,0 0 80 15,0-3 160-15,0-13-240 0,-4-3-144 16,-8-7 40-16,4-5 32 15,-5-10 64 1,2-4 0-16,-1-6 8 0,0-3 0 16,-4 0 0-16,4 6 8 15,4 14 88-15,0 9 96 0,5 8 200 16,-1 11 48-16,4 3-152 31,0 3-152-31,0 0-136 16,0 0-120-16,0 6-96 0,0 14 128 0,0 2 88 0,0 6 0 15,7 4 0-15,1 0 0 16,9 2 0-16,-6 1 0 0,1 0 0 16,0 0 0-16,-4 3 0 31,0-6 0-31,0-3 0 0,0-1 56 31,-4-2-48-31,0-4-16 0,3-3-128 16,-2-3-488-16,3-3-448 0,0-7-1113 15,-4-3-2312-15</inkml:trace>
  <inkml:trace contextRef="#ctx0" brushRef="#br0" timeOffset="128096.28">5849 8064 1776 0,'0'0'10466'16,"0"0"-8770"-16,0 0 265 15,0 0-353-15,0 0-920 0,0 0-208 0,15-22-167 16,-10 22-217-16,-1 0-88 31,0 9-8-31,-4 4 64 0,3 3-8 16,-3 3 48-16,0 3-32 15,0 4-8-15,-7-4 8 0,-2 0-72 32,5-3-520-32,0 0-1393 15,0-9-1216-15,4 0-5888 16</inkml:trace>
  <inkml:trace contextRef="#ctx0" brushRef="#br0" timeOffset="128497.25">5987 7960 1792 0,'0'0'9162'0,"0"0"-7242"0,0 0-543 16,0 0-561-16,0 0-272 16,0 0-32-16,0 0-232 15,45-7 48-15,-41 20-64 0,0-1 16 16,-4 5-88-16,0-2-8 31,0 1 152-31,0 0-24 0,0-4 24 0,0 1-159 0,0 0-97 16,0-3-16-16,0-4 56 15,0-3-64-15,3 4-8 0,5-5 32 16,5-2 56-16,2 0 96 31,9 0-168-31,-3 0-64 0,7 0-704 16,3-9-1065-1,-3 0-759-15,-8-4-3946 16</inkml:trace>
  <inkml:trace contextRef="#ctx0" brushRef="#br0" timeOffset="128876.11">6127 7775 10242 0,'0'0'2312'0,"0"0"-671"31,0 0 575-31,0 0-480 0,0 0-919 15,0 0-297-15,0 0-232 16,0 0-88-16,88 3-8 16,-64 16-16-1,-1 4-56-15,-2 9-112 0,-1-1-8 16,-8 7 48 0,-1 1-48-16,-2 5-8 15,-5-3-232-15,-4 4-344 0,0-1-360 16,-13 13-753-16,-6-9-783 15,-1-7-5002-15</inkml:trace>
  <inkml:trace contextRef="#ctx0" brushRef="#br0" timeOffset="129515.37">5072 7832 6729 0,'0'0'5833'0,"0"0"-4897"15,0 0 129-15,0 0-129 0,0 0-432 16,-9 0-240-16,5 17 608 0,-7 5 96 0,-1 6-327 16,0 7-49-16,0 3-176 15,-1 7-32-15,10 2-136 0,-1 1-96 32,4 0-40-32,4-4-104 15,12 1-8-15,12-11 8 0,8-2-8 31,7-7-224-31,25-2-1032 0,-16-7-1713 16,-4-13-5889-16</inkml:trace>
  <inkml:trace contextRef="#ctx0" brushRef="#br0" timeOffset="132391.34">7525 7982 624 0,'0'0'8786'0,"0"0"-6746"0,0 0-608 0,0-13 49 15,0 13-225-15,0 0-8 0,0 0-168 16,0 0-352-16,0 0-215 0,0 0-97 15,0 0-200-15,0 6-112 16,0 4-104-16,0 12 224 16,0 0 32-16,0 3-144 0,0 7-16 15,0-3-80-15,4-1-8 0,1 1 56 16,-1 0-64-16,0-7 48 16,0 0-48-1,-4 0 0-15,4-3-80 0,-4-6-256 16,0 0-368-1,0-4-737-15,0-5-919 0,0-1-1913 0,0-3-3145 16</inkml:trace>
  <inkml:trace contextRef="#ctx0" brushRef="#br0" timeOffset="132638.71">7701 8147 1200 0,'0'0'9138'0,"0"0"-7178"16,0 0-608-16,0 0-479 15,0 0-169-15,0 0 120 0,0 0-184 16,0 0-176-16,0 0-104 16,40 48-48-16,-40-29-40 0,0 3-128 31,0-3-64-16,0 3-80-15,-4-3-96 16,-4 0-848-16,0-6-1184 16,0-3-905-16,4-8-5745 0</inkml:trace>
  <inkml:trace contextRef="#ctx0" brushRef="#br0" timeOffset="137936.07">7853 8058 640 0,'0'0'7889'16,"0"0"-5520"-1,0 0-721 1,0 0-119-16,0 0-385 15,0-4-136-15,0 1-200 0,0 1-72 16,0-5-168-16,0 4-216 0,0 0-167 0,0-1-49 16,3-2-40-16,5 3 16 31,1 3-112-31,2-3 16 16,10 0 72-16,-6 3-80 0,2 0 40 15,2 0-40-15,-3 0 0 16,-4 3-8-16,0 3 0 0,-4 4-144 0,-4-1 136 15,0 0-144 1,-4 4 136-16,0 0 8 16,-4 0 8-16,-8 0 8 15,-4 2 0-15,1-5-8 0,-6-1 0 16,10 1 0-16,2-7 0 31,1 0-8-31,8-3-160 0,0 0 48 16,0 0-33-1,4 0-15-15,9 0-8 16,-2 0 72-16,10 0 96 0,-2 0 0 16,1 0 0-16,0 0 8 15,-4 0-8-15,0 0 8 16,0 4 0-16,-9 5-40 16,2 0-136-16,-9 4 80 15,0 3 16-15,0 0 80 0,0 0 8 16,-5 3 0-16,-3 0 64 15,-3 0-72-15,-6 0 8 16,2-6 64-16,-5 2 0 0,1-2-16 31,-6 0 8-31,5-7-64 16,-4-6-704-16,9 0-1656 16,2-3-4402-16</inkml:trace>
  <inkml:trace contextRef="#ctx0" brushRef="#br0" timeOffset="138205.56">8235 7995 10178 0,'0'0'2960'31,"0"0"-1559"-31,0 0-369 15,0 0 48-15,87 0-376 0,-66 12-96 16,-6 4-208-16,-2 6-152 16,-6 4-55-16,-7 2-81 15,0 4-48-15,0 3-16 0,-3 3-48 16,-9 0-152-16,-12 0-929 16,-28 13-991-16,8-13-1825 15,0-6-3905-15</inkml:trace>
  <inkml:trace contextRef="#ctx0" brushRef="#br0" timeOffset="138706.78">7323 7934 3544 0,'0'0'3993'16,"0"0"-2257"-16,0 0-519 0,0 0-209 16,0 0-32-16,0 0-56 15,-48 13 113-15,36 3 55 16,-1 6-168-1,-2 3-152-15,4 7-120 16,-6 6-136 0,6 3-143-16,7 1-49 15,-1 2-192-15,5-2-32 0,5-5-24 0,14-5-64 16,5-3 112-16,8-7-120 16,16-6-376-16,-8-6-1353 15,-5-8-2896-15</inkml:trace>
  <inkml:trace contextRef="#ctx0" brushRef="#br0" timeOffset="140241.68">2561 8708 11570 0,'0'0'3081'15,"0"0"-1697"-15,0 0 592 0,0 0-743 16,0 0-209-16,0 0-456 16,0 0-256-1,4-22-168-15,-4 22-48 16,0 0-96-16,0 0 56 16,0 0-56-16,0 0-48 15,4 0-200-15,-4 0-752 0,9-3-1561 0,-2 0-2184 16,1 0-4569-16</inkml:trace>
  <inkml:trace contextRef="#ctx0" brushRef="#br0" timeOffset="140974.6">4103 8693 1512 0,'0'0'12290'16,"0"0"-10377"-16,0 0-505 0,0 0-728 31,0 0-336-31,0 0-56 16,0 0-16-16,28-26-167 0,-28 26-1 15,0 0-16-15,0 0-16 0,-8 0 0 16,5 0-24-16,-1 0-48 16,4 0-609-16,0 0-1343 15,0 0-2297 1,0 0-3112-16</inkml:trace>
  <inkml:trace contextRef="#ctx0" brushRef="#br0" timeOffset="141660.69">5901 8708 12458 0,'0'0'2553'0,"0"0"-1265"0,0 0-264 15,0 0-288 1,0 0-416-1,0 0-152-15,7-2-168 0,-7 2-168 0,0 0-528 16,0 0-1056-16,-12 0-449 16,0 0-3864-16,1-7-1328 0</inkml:trace>
  <inkml:trace contextRef="#ctx0" brushRef="#br0" timeOffset="142208.75">7677 8636 8905 0,'0'0'3993'0,"0"0"-3337"15,0 0-344-15,0 0-256 16,0 0 169-16,-12 0-225 16,5 0-353-16,-2 0-1647 0,-3 0-5041 0</inkml:trace>
  <inkml:trace contextRef="#ctx0" brushRef="#br0" timeOffset="143935.09">5223 11160 4336 0,'0'0'8682'0,"0"0"-6913"16,0 0 551-16,0 0-359 0,0 0-721 31,0 0-136-31,0 0-360 0,-8-32-272 0,8 29-120 15,12 3-120 1,0-3-136 0,4 0-96-16,3 3 8 15,6 0 64-15,-5 0-72 0,-5 9-72 16,2 4 64-16,-10 3-72 16,-3 3-88-16,-4 0 88 0,-7 3 40 0,-18-3 40 31,1 0 8-31,1-3 8 15,7 0-8-15,4-7 0 0,7-2-8 16,5-1-64-16,13-6-80 16,19 0 64-16,7 0-304 0,29 0-688 15,-12-3-2801-15,-8-7-2584 16</inkml:trace>
  <inkml:trace contextRef="#ctx0" brushRef="#br0" timeOffset="144151.2">5673 11226 10098 0,'0'0'5113'16,"0"0"-3537"-16,0 0 64 0,0 0-903 16,0 0-537-16,0 0-200 15,0 0 8-15,36 22-8 0,-36-2 0 16,0-1 8-1,0 0-16-15,-8 0-144 16,0-3-777-16,-4-7-743 0,0-2-752 16,4-7-4266-16</inkml:trace>
  <inkml:trace contextRef="#ctx0" brushRef="#br0" timeOffset="144451.94">5880 11189 6969 0,'0'0'7538'16,"0"0"-5306"-16,0 0-247 0,0 0-1121 31,0 0-608-31,0 0-256 16,0 0-192-16,4 3 192 0,-4 6 0 0,0 4 0 15,0-4 0-15,0 1-8 16,0-1 8-16,0-3 0 15,0-2-8-15,0-1 8 16,4 0 8 0,4-3 0-16,1 3 152 0,2 1-160 15,6-4-72 1,-2 0-1345-16,13 0-791 16,-4-7-2409-16,0-3-4153 0</inkml:trace>
  <inkml:trace contextRef="#ctx0" brushRef="#br0" timeOffset="144937.56">6068 11087 2656 0,'0'0'11170'16,"0"0"-8873"-16,0 0-697 15,0 0-575-15,0 0-393 16,103 0-288-16,-79 13-152 0,-4 2-144 15,-4 11-48-15,-8-1 0 16,-4 7 0-16,-4 0-56 16,-12 3-480-16,-8 0-465 0,-28 6-1583 31,5-6-1617-15,2-7-3593-16</inkml:trace>
  <inkml:trace contextRef="#ctx0" brushRef="#br0" timeOffset="145401.01">4900 10937 11946 0,'0'0'3905'16,"0"0"-3121"-16,0 0-440 16,0 0 232-1,-64 74 264-15,36-33-23 16,4 7-321-16,-4-1-112 16,9 1 104-16,3-1-240 0,12 4-96 15,4-3-64-15,12-7-88 16,28 3 72-16,24-2-72 0,39-1-632 15,-12-9-2121 1,-7-10-6497-16</inkml:trace>
  <inkml:trace contextRef="#ctx0" brushRef="#br0" timeOffset="146225.09">5761 11198 1744 0,'0'0'7329'15,"0"0"-5856"-15,0 0-745 16,0 0 120-16,0 0-336 16,0 0-152-16,76-26-104 0,-61 20 128 15,2 3-64-15,-2 3 113 16,-3 0-297 0,0 0-136-16,-4 0-384 15,0 13-1337-15,-3-4-1127 16,-5-2-5098-16</inkml:trace>
  <inkml:trace contextRef="#ctx0" brushRef="#br0" timeOffset="148994.14">7255 11109 3000 0,'0'0'6249'0,"0"0"-4672"31,0 0 359-31,0 0-135 0,0 0-441 16,0 0 24-1,0 0-248-15,-12-19-247 16,12 16-153-16,4 3-8 16,4-4-328-16,4 1-144 0,3 1-128 15,2 2-120 1,7 0 56-16,-5 0-64 16,-2 0-8-16,-6 0-64 0,-7 9-8 15,-4-3-64-15,0 7 0 16,-8 3 144-16,-16 3 56 0,-3 0 56 15,-6 0-64-15,6 0-48 32,-1 0 8-32,8-6-8 0,9-4 0 0,11-6-56 15,0 3-16-15,7-2 72 16,21-4 24-16,8 0 128 0,7 0-152 0,6 0-120 16,7 0-912-16,-13-4-3361 31,-11-2-6545-31</inkml:trace>
  <inkml:trace contextRef="#ctx0" brushRef="#br0" timeOffset="149225.87">7634 11176 4640 0,'0'0'7562'16,"0"0"-5978"-16,0 0-1279 0,0 0-121 31,0 0 312-31,0 0-64 0,-40 89-176 16,20-67-104-16,-4 0-32 0,-1-3-120 16,6 0-544-16,3-9-1985 15,4-4-5400-15,5-3 3432 0</inkml:trace>
  <inkml:trace contextRef="#ctx0" brushRef="#br0" timeOffset="150065.57">7746 11093 6081 0,'0'0'4817'0,"0"0"-3273"0,0 0-360 31,0 0 1-31,0 0-625 16,99-15-104-16,-71 15-96 0,-5 2-240 0,-10 8-104 16,-6 3-16-1,-3 3-48 1,-4 0 48-16,-4 3 136 16,-16-4 160-16,1 1 120 0,-5 0-88 15,-4-3-64-15,3-7-128 0,10 0-64 0,2-2 48 16,10-4-120-16,3 0 72 31,0 0 104-31,8 0-144 16,8 0-32-16,8 0-88 0,4 0 88 15,0 0-8-15,-5 0 0 16,1 0 8-16,-4 0-48 0,-4 0 48 0,0 6-48 0,-8 0 0 31,0 4 0-31,-3 3-48 16,-5 2 96-16,0 1 8 15,-9 0 136-15,-7 3-72 0,-8-3 0 16,-4-3-72-16,-4-4-88 0,4-2-744 16,-7-7-1688-1,7 0-4914 1,4-10 1673 0</inkml:trace>
  <inkml:trace contextRef="#ctx0" brushRef="#br0" timeOffset="150297.31">8180 11125 13594 0,'0'0'2841'16,"0"0"-1809"-16,0 0-264 16,0 0-320-16,0 0-239 0,83 79-89 15,-83-53-120-15,0 2 8 31,0 4-8-31,-23-3 0 16,-5-1-329-16,-13 1-663 16,-14-4-600-16,-42 0-513 0,15-8-4160 15,1-5-168-15</inkml:trace>
  <inkml:trace contextRef="#ctx0" brushRef="#br0" timeOffset="150698.29">6912 10976 3880 0,'0'0'7802'0,"0"0"-6002"16,0 0-343-16,0 0-617 0,0 0 48 31,0 0 304-31,0 0-191 15,-59 76-161-15,43-38-208 0,4 3-168 16,3 4-160-16,9-1-136 0,0 1-120 16,13 2 24-16,11-5-72 0,8-4-440 15,32 0-1320 1,-10-13-2441 0,-5-9-5401-16</inkml:trace>
  <inkml:trace contextRef="#ctx0" brushRef="#br0" timeOffset="155062.06">12426 6220 8569 0,'0'0'2793'31,"0"0"-1481"-31,0 0-848 0,0 0-88 0,0 0 40 16,0 0 105-16,0 0-81 0,0 0-72 15,5 0-32-15,6 0 56 0,6 0-208 16,6-7 0-16,5-2-184 31,8 2 0-31,8 1 16 0,-4 3-8 16,-5 0 8-16,-3 3-16 15,-4 0-208 1,0 6-504-16,-11 7-985 16,-6-7-1151-16</inkml:trace>
  <inkml:trace contextRef="#ctx0" brushRef="#br0" timeOffset="156064.49">12506 7908 12458 0,'0'0'2649'16,"0"0"-1193"-16,0 0 208 0,0 0-623 0,0 0-385 15,0 0-312-15,20-6-224 0,0 6 136 31,12 0-88-31,8 0-56 16,0 0-56-16,-1 0-56 0,-7 0-120 16,-4 0-464-16,-4 4-904 31,-7 2-993-31,-10 0-1816 0,-7-6-4857 0</inkml:trace>
  <inkml:trace contextRef="#ctx0" brushRef="#br0" timeOffset="156982.29">12551 9486 96 0,'0'0'6537'15,"0"0"-2376"1,0 0-2401-16,0 0-472 16,0 0-167-16,0 0-113 0,0 0-280 15,-9 10-368-15,9-7-216 32,0 1-24-32,0-1 80 15,0 3 176-15,0-6-8 0,12 3 145 16,8-3 495-16,12 0-56 0,8 0-440 0,3-3-160 15,-3 0-256-15,1 3-24 0,-13 0-72 32,-13 0-8-32,-7 0 8 15,0 0-64-15,-8 0-8 0,0 0 72 16,0 0 8-16,0 0-8 31,-4 0-176-15,0 0-432-16,-4 0-864 0,0 3-2713 15,4-3-5305-15</inkml:trace>
  <inkml:trace contextRef="#ctx0" brushRef="#br0" timeOffset="159303.47">18662 10303 11426 0,'0'0'4169'15,"0"0"-2777"-15,0 0 465 0,0 0-441 16,0 0-528-16,0 0-160 16,0-26-168-16,8 26-176 15,8 0-192-15,3 0-128 0,9 0 112 16,0 6-80-16,0 7 1 15,0 0-41-15,-7 0 8 16,-6 2-64 0,-7 1-72-1,-8 0 8-15,0 0 64 16,-12 0 0-16,-8 0 136 16,-12 0 64-16,4 0-56 0,5-7-56 0,3 1-80 31,8-1-8-31,3-3 40 15,9 1-40-15,0-1-104 0,5 1 104 16,15 2 88-16,8 1-16 16,3-1-72-16,14 1-72 0,-2-4-552 15,4 0-1441-15,2-6-3120 16,-14 0-1360-16,-14-12 239 0</inkml:trace>
  <inkml:trace contextRef="#ctx0" brushRef="#br0" timeOffset="159572.96">19108 10465 6281 0,'0'0'6993'0,"0"0"-5320"0,0 0 79 16,88 3-240-16,-60 6-263 0,-8 7-369 15,-9-3-312 1,-7 6-256-16,-4 3-72 16,-7 0 128-16,-18 3-120 15,-10 1-24-15,-5-4-136 16,-4 1-80-16,-7-8-8 0,-22 5-1168 16,13-11-2641-16,9 0-5529 0</inkml:trace>
  <inkml:trace contextRef="#ctx0" brushRef="#br0" timeOffset="160807.13">12689 9410 8161 0,'0'0'5785'16,"0"0"-4392"-16,0 0-177 15,0 0 296-15,0 0-527 16,0 0-241-16,0-28-384 16,0 28-288-16,0 0-72 0,0 0-72 15,-3 16-24-15,-5 9 96 0,-5 3 160 16,-2 11-32-16,-5-1 48 15,-1 0-104-15,2 0-64 16,-1-3 88 0,4 0-80-16,0-6-16 0,8-1-120 15,4-6-960-15,4 0-1713 16,8-9-3120-16,4-9-4489 0</inkml:trace>
  <inkml:trace contextRef="#ctx0" brushRef="#br0" timeOffset="161724.94">14366 9420 10234 0,'0'0'2728'31,"0"0"-1888"-31,0 0-559 15,0 0-201-15,0 0 320 0,0 0 256 16,0 0-80-16,-67 79 392 16,51-53-368-16,-4-4-288 15,0 0-40 1,1 1-120-16,2-1-104 0,6-7-40 0,-1 5-8 16,3-8-328-16,9 1-1576 15,0-6-2065-15,0-1-3977 0</inkml:trace>
  <inkml:trace contextRef="#ctx0" brushRef="#br0" timeOffset="162511.26">16188 9392 4080 0,'0'0'6050'16,"0"0"-4786"0,0 0-72-16,0 0 24 0,0 0-143 15,0 0-41-15,-88 66 64 16,60-41-392-16,0 7-240 16,0-3-120-16,0-1-184 0,0-2 1 15,0-1-105 1,0-6-8-16,1 3-48 0,3-5-497 15,-4-2-1431-15,8-2-2273 16,8-7-3569-16</inkml:trace>
  <inkml:trace contextRef="#ctx0" brushRef="#br0" timeOffset="163313.18">17758 9334 3440 0,'0'0'8482'0,"0"0"-6802"15,0 0-551-15,0 0 55 0,0 0-56 0,-92 35-16 32,64-10-71-32,-4 4-409 15,1 6-112-15,-1 0 40 0,0-3-200 16,4 0-256-16,4-4-8 15,0 1-32-15,0-4-8 0,4 0-56 16,0-2-280 0,5-4-728-1,-10 0-1321 1,9-4-2488-16,5-5-6601 16</inkml:trace>
  <inkml:trace contextRef="#ctx0" brushRef="#br0" timeOffset="164262.23">19451 10363 1824 0,'0'0'5953'0,"0"0"-4128"0,0 0-121 15,0 0-40-15,0 0-95 16,0 0 231 0,0 0 64-16,0 0-335 15,48-38-257-15,-48 38-312 0,0 0-248 16,0 0-232-16,0 0-183 16,0 0-201-16,0 0-80 0,0 0-16 0,-4 10-160 46,-8 2 160-46,0 7 48 16,0 0-48-16,-4 3 80 0,4 0-80 16,0 1 8-16,8-1 0 15,-4-3-8-15,8 0 16 0,0-6-8 0,0 3 0 0,0-4 0 16,16 1 40-16,7-3-48 16,5-1-32-16,9 0-233 15,-1-2-359-15,0-4-536 0,-1-3-824 16,-7 0-1065-16,-8-10-1096 15,-12-5-2128-15,-4-7 1096 0</inkml:trace>
  <inkml:trace contextRef="#ctx0" brushRef="#br0" timeOffset="164569.44">19607 10439 7905 0,'0'0'6338'16,"0"0"-3866"-16,0 0-407 0,0 0-889 16,4 0-224-16,-1 0-472 15,1 10-208-15,0-1 64 32,0 4 200-32,0 3-80 0,-4 3-104 15,0 0-63-15,0 9-105 16,0 1-80-16,-8 0-40 15,0-1-64-15,-3 4 16 0,2-3-8 16,-2-4-8-16,7-3-104 16,-5 0-465-16,9-6-575 15,0 0-800 1,0-3-2305-16,0-7-3985 0</inkml:trace>
  <inkml:trace contextRef="#ctx0" brushRef="#br0" timeOffset="164885.81">19817 10379 2800 0,'0'0'8714'16,"0"0"-6506"-16,0 0-487 0,0 0-441 16,0 0-104-16,0 0-223 0,0 0-201 0,72 76-192 15,-68-38-144-15,-4 4-184 16,-4 2-152 0,-16-3 16-16,-12 0-96 15,0-2-248-15,-11-4-416 0,-9-7-640 16,-4-2-777-16,-36-1-1936 15,21-6-2432-15,-1-10 832 0</inkml:trace>
  <inkml:trace contextRef="#ctx0" brushRef="#br0" timeOffset="165358.4">18419 10052 7721 0,'0'0'3241'15,"0"0"-1497"-15,0 0-448 0,0 0-135 16,0 0-153-16,-80 76 24 0,68-44-216 15,1 9-192-15,-2 7-63 16,5-1-289 0,-3 7-120-16,7 3-40 15,4 1-40-15,0-1 24 0,8 0 56 16,20-7-120-16,4-2-32 16,31 3-1601-16,-7-13-2511 31,-5-10-6435-31</inkml:trace>
  <inkml:trace contextRef="#ctx0" brushRef="#br0" timeOffset="168140.24">25093 2273 4600 0,'0'0'8434'16,"0"0"-7217"-16,0 0-153 31,0 0 256-31,0 0-488 0,0-22 240 16,4 22-503-16,3-3 279 16,1 0-136-16,1-1-408 0,6 1 0 0,2 3-176 15,6 0 40-15,5 0-48 16,9 0-120 15,-2 7 48-31,-3 2-48 0,0 7 0 16,-8 0 0-16,-5 0-80 15,-11 6-72-15,-8 3 16 0,0 0 136 16,-12 1 48-16,-16 2-40 31,-3-2 56-31,-5 0 48 16,0-1-48-16,8-6-64 0,4-6 0 0,13-1 8 15,7-5-16-15,4-4-40 0,0 0-96 16,7 0 144-16,18-3 200 0,10 0 304 16,5 0 16-16,8 0-304 31,-1-9 48-31,2 2-168 16,-14 1 8-1,-3 0-7-15,-12 3-97 16,-8-1 48-16,-8 4-48 0,-4 0-505 15,0 0-799-15,-16 0-1456 16,-4 9-417-16,0-2-7137 0</inkml:trace>
  <inkml:trace contextRef="#ctx0" brushRef="#br0" timeOffset="168710.47">25332 2975 12346 0,'0'0'5361'15,"0"0"-3912"-15,0 0-393 16,0 0-632-16,0 0-384 0,0 0-40 0,-5 12-8 31,2 7 8-31,-9 7 8 0,4-1-8 16,-4 0 0-16,0-2 72 15,0 2-64-15,-4-3 40 16,5-5 40-16,2-2-8 0,1 1 48 31,4-6-32-31,4 3-88 16,0-4 88-16,0 0-88 15,4 1 120-15,13-4 112 0,2 1 72 16,13-1-16-16,3-6-120 16,2 0-80-16,6 0-96 0,-3 0-224 15,-4-3-704-15,-3-7-672 16,-14 1-593 0,1-14-575-16,-12 4-4674 0,-4 4 1897 15</inkml:trace>
  <inkml:trace contextRef="#ctx0" brushRef="#br0" timeOffset="168973.45">25531 3082 12994 0,'0'0'4705'0,"0"0"-3040"16,0 0-441-16,0 0-528 0,0 0-416 15,0 10-208-15,0 9 448 16,0 0 48-16,4 10-104 0,-4 0-256 0,0 2-87 0,0 4-25 16,0 3-48-16,-4 0 0 15,-4 1-40-15,1-5 0 16,2-2-8-16,1 0-48 0,0-7-641 16,4 4-975-16,8-10-2505 0,4-6-1608 15</inkml:trace>
  <inkml:trace contextRef="#ctx0" brushRef="#br0" timeOffset="169875.68">24837 2114 9217 0,'0'0'3137'16,"0"0"-1849"-16,0 0-55 15,0 0-49-15,0 0-8 16,0 0-640 0,0 0-392-16,0 0-144 15,9 7-104-15,-9-1 104 0,-9 0 200 32,-6 7 48-32,-5-3 40 0,-4-1 41 15,-7 0-105-15,-2 1-128 16,6-3-88-1,3 2 64-15,3-3-72 0,6 1 0 16,6-1 0-16,5-3-96 16,4 3 16-16,0 4 80 0,0-3 32 15,4 5 400-15,5 4-56 16,-1 3-88-16,-1 3 32 0,-3 3-48 16,5 5-104-16,-5 4-48 15,0 8-64 1,-1 5 160-16,-3 7-24 0,0 6 24 15,4 1-40-15,0-1-80 0,-4 0-8 16,0-2-80-16,0-8-8 16,0 1 128-16,0-3-24 0,-4-4 8 31,-3 0 136-31,3 1 80 0,0-1-96 16,4 1-39-16,0-4-97 15,0-3 16-15,11 4-112 16,1-4 48-16,1 3 40 0,2-6-88 0,-2 0 56 15,-2 0-56 1,1-7 0 0,0 1-8-1,-4-7 8-15,0 3 0 0,8-2 0 16,-4-7-8-16,8 2 0 16,4-1 0-16,8-4 0 0,11-4-40 15,6-3-360-15,26-6-985 31,-8 0-1407-31,-11-13-3130 0</inkml:trace>
  <inkml:trace contextRef="#ctx0" brushRef="#br0" timeOffset="170630.8">25735 2174 10418 0,'0'0'3056'0,"0"0"-1703"31,0 0-49-31,0 0-728 16,0 0-344-16,0 0-40 15,0 0-56-15,83-85-136 0,-48 72 0 16,-2 0 0-16,-1 7 64 16,-9 0-56-1,-7 6 184-15,0 0 136 16,-4 0-80 0,-4 6 64-16,0 7-104 15,1 2-23-15,2 11 39 0,-3 2-96 16,4 7 192-16,-4 10-80 15,4-1-96-15,-5 10-16 0,2 0-104 16,-5 3 32-16,0 1 56 0,-4-1-104 31,0 0 160-31,0 0 160 0,4 3 104 16,-4-6-8-16,7 3-144 16,-3-3-88-16,9-6-64 0,-2 0 16 15,6-3-16-15,-6 2-120 31,6-6 0-31,-6 0 56 16,-3-2-64-16,5-1 8 16,-10-3-8-16,5 0 8 0,0 0 32 15,1 0-40-15,-2-1 0 16,1 1 0-16,5 0 16 0,-6-3 16 31,5 3-32-31,-4-7 0 0,0-2 40 16,-8-4-40-16,0-3-8 0,0-6-80 15,-4-4-568-15,-36-2-784 16,4-4-1705-16,0-3-6049 0</inkml:trace>
  <inkml:trace contextRef="#ctx0" brushRef="#br0" timeOffset="171586.39">23403 2752 7097 0,'0'0'5561'0,"0"0"-4417"15,0 0 49-15,0 0-33 0,0-50 16 0,0 43-208 16,-7 7-399-16,-10 0-305 16,-7 0-256-16,-4 0 40 15,-8 10 48 1,-3 2 24-16,-1 5 8 16,5 5 208-16,3 0-104 0,8 0-120 15,3 6-88-15,14 1-24 16,7-4-16-16,4 4-32 15,20-3 48-15,8-1 104 0,15 4-40 16,5-7 48-16,4 3-24 16,0 4-80-16,-5-4 88 0,1 0-96 15,-8-2 0-15,0 6 8 16,-8-7-8-16,-12 3 0 16,-5 0 0-16,-6 1-136 0,-10-1 64 15,-3 4 8-15,0-7 56 31,-20 0 8-15,-3-3 72-16,-10-3 32 0,-6-6 32 16,-5-4-32-16,-4-6 72 0,5 0-88 15,-2-19 16-15,9-9-104 16,1-36-656 0,11 4-1705-16,8-7-3904 15</inkml:trace>
  <inkml:trace contextRef="#ctx0" brushRef="#br0" timeOffset="171965.24">23268 2378 4624 0,'0'0'11107'16,"0"0"-8819"-16,0 0-519 16,0 0-985-16,0 0-496 0,0 0-224 15,79-16 8 1,-47 16-72-16,4 0-8 16,0 0-360-16,16 0-1424 0,-13 0-1185 15,-7-3-2640-15</inkml:trace>
  <inkml:trace contextRef="#ctx0" brushRef="#br0" timeOffset="172203.52">23694 2057 4536 0,'0'0'9346'15,"0"0"-6729"-15,0 0-368 0,0 0-913 16,0 0-584-16,0 0-752 15,0 0-32-15,0 25 32 16,5 4 48-16,-1 3 80 0,3 9-56 16,5 7-72-16,0 2 0 15,8 27-416-15,0-14-1657 16,-9-9-3488-16</inkml:trace>
  <inkml:trace contextRef="#ctx0" brushRef="#br0" timeOffset="174442.52">22069 3282 10474 0,'0'0'3232'15,"0"0"-1399"-15,0 0 23 16,0 0-183-16,0-2-585 16,0-2-160-16,4 4-104 0,-4 0-264 15,4-3-200-15,3 0 8 31,1 0-208-31,9 3-103 0,7-7-49 16,-1 4 0-16,9 3-8 16,8-3 0-16,0 0-329 0,-1 3-583 0,-2 0-968 15,-10 0-2057-15,-11 0-360 16,-12 0-2312-16</inkml:trace>
  <inkml:trace contextRef="#ctx0" brushRef="#br0" timeOffset="174658.64">22084 3457 6545 0,'0'0'5849'16,"0"0"-4056"-16,0 0-553 16,0 0 16-16,0 0 120 0,0 0-319 0,0 0-417 15,64 0-296 1,-40 0-128-16,-3 0-144 31,7 0-72-31,-2-6-80 0,15-4-912 16,-13-2-2057-16,0-1-3608 0</inkml:trace>
  <inkml:trace contextRef="#ctx0" brushRef="#br0" timeOffset="177449.91">7100 9366 7937 0,'0'0'2809'32,"0"0"-1889"-32,0 0-376 15,0 0 144-15,0 0-256 0,0 0-280 16,0 0-56-16,-48-57-16 16,40 47-24-16,-1 1 128 15,2 5 145-15,-5 1 15 16,-4 3-40-16,-4 0-96 0,4 0 72 31,1 0-16-31,-2 3-56 0,2 1-64 16,2-4 8-16,2 3-56 15,-2-3 80-15,1 0-168 16,1 3 56-16,-2 0-64 0,2 4 88 0,-6 2 0 16,2-3 104-1,2 4-64 1,2-3 72-16,-5 2-32 0,8 1-24 0,-4-1-16 15,-1 0-48-15,6 1-8 16,-5 3-64-16,5-1 64 16,-6 1-8-1,5 0-64-15,-3 2 72 16,2-2 24-16,1 4-88 0,1-5 0 16,-1 1 40-16,3-1-48 15,1 1 8-15,0 3-8 16,0-3 0-16,4 2 8 0,-3 2 40 0,-1-2 0 15,4 1-48 17,0 0 8-32,0 0-8 0,0 0 8 15,0-4 0-15,0 1 8 16,0 3-8-16,4-3 32 16,-1-1-32-16,1 1-8 0,4 0 8 15,1-1 8-15,-2 1 56 16,5 0-64-1,-3 0 0-15,2-4 64 16,-3 4-64-16,5-3-8 0,-6 2 8 0,1-2-8 16,0-1 8-16,4-3 0 15,0 4 8-15,4 0 40 0,0-4-48 47,4 0 40-47,-1 1-32 16,1-1-16-16,1 0 0 0,-2 0-16 15,-3-2-40-15,-4 2 56 16,1 1-8-16,-6-1 0 0,1 0-48 16,0 0 48-16,-3-2 8 15,-2 2-16 1,5-3 16-16,4 3 0 0,-4-6 0 16,8 4 0-16,0-4-112 0,3 0-88 15,2 0 128-15,-1 0 72 0,-5 0-88 16,-2 0 32-16,-5 0-16 31,-1 0 24-31,1 0 48 16,1 0 0-16,-5 0 8 0,7 0-8 0,1 0 0 15,0-4 0-15,4-2-8 0,0 0 8 16,0-1 0-16,0 1 8 0,-4 0 8 31,-4-4-8-31,-4 7 40 16,0-3 8-16,0 2-40 15,0-2 40 1,0-6-48-16,3-1-8 31,2 0 8-31,3-2-8 0,0-5-56 16,0 1 56-16,-5 3-8 0,1 1 0 16,-3 2 0-16,-5 0-40 15,0 7 48-15,0-4 88 0,0 1 128 16,0-1 0-16,0-3-104 0,0 1-24 0,0-4-80 15,0 0 1-15,0 0 39 32,0 3-48-32,0-2 8 15,-9 2 56-15,2 3 24 0,-1-2 72 16,-5 5-8-16,6-2-32 16,-1-1-16-1,0-3 16-15,3 1-24 0,-2-4 0 0,3 3-40 31,0-3-8-31,0-3 24 16,-4 3 72-16,0 1 48 16,0-4-112-16,0 6 40 0,-4 0 0 15,0 0 0-15,1 7 24 16,2-4-88-16,1 1 40 0,-3 3-88 16,2-4 48-1,-3 1-56-15,1 2 8 16,-2-2 64-16,2-4-8 0,-6 3-56 15,2 4 0-15,-6-3 88 16,2 9-88-16,-1-3-8 0,-4 3 0 16,-4 0 0 15,0 3-168-31,0 6-672 16,-4 1-953-16,-11 9-1343 0,7-6-5034 15,4-4 1545-15</inkml:trace>
  <inkml:trace contextRef="#ctx0" brushRef="#br0" timeOffset="179460.27">19598 2641 10282 0,'0'0'2528'0,"0"0"-1320"0,0 0-287 16,0 0-361-16,0 0 32 0,0 0 48 16,0 0-72-16,-4 0-168 15,-7 0-152-15,-10 0-80 16,2 0-80-16,-13 0-88 15,-1 0 0-15,-2 4 72 16,-1-1-72-16,0 3 0 0,1-3-8 31,10 0 16-31,1 0-16 16,13 1 8-16,3-4-8 0,3 3-104 31,5 0 104-31,0-3-64 0,0 3 8 16,0 3 8-16,0 4 56 0,0 0 80 15,0 2 40-15,0 4 152 16,0 0 24-16,0 0-47 0,0 3-81 0,0 0-64 31,5 3 152-31,-5 4-104 16,8-1 16-16,-4 1 88 0,3-1-72 16,2 0-8-16,-5 1-56 15,4 2-112-15,-5 1 112 16,1 3-24-1,0-4-88-15,0 4 48 16,1 0 56-16,-5 0 40 16,4-4 0-16,-4 1-136 15,4-4 104-15,-1 4-120 0,-3-4 48 16,4 0-32-16,-4 7-8 16,0-3 40-16,0 2-40 15,0 1 0 1,0 0 96-16,0 0-104 15,0 2 72-15,0-2 72 0,0 0 0 16,0 0-16-16,4 0-80 0,0-1-40 16,0 1 0-16,1-3 72 15,-1 3-72-15,3-4 0 16,1 1 0-16,1-1 48 16,-2 1-48-16,1-1-8 15,4 1 48-15,0-7-48 0,0 4 0 16,4-4 48-16,3-3-40 15,-2 0 56-15,3 0-56 0,-1-6 0 32,2 2 96-17,-6-5-96-15,2 2-8 16,-6-2-176-16,6-3-368 16,-6 2-504-16,17-9-928 0,-4 0-1849 15,4 0-2393-15</inkml:trace>
  <inkml:trace contextRef="#ctx0" brushRef="#br0" timeOffset="180623.73">20670 2543 8737 0,'0'0'4505'15,"0"0"-3344"-15,0 0 287 0,0 0-56 16,-4-22-336-16,4 22-279 16,4 0-281-16,12 0-272 15,12-4-104-15,4 4 8 0,8 0-128 0,3 0 0 0,-2 0 0 16,-2 0 0-16,-7 0-8 16,-4 7 8-1,-13 3-80-15,-2-5 72 16,-9 5-264-16,0 3 32 15,-4 3 232-15,0 6 8 0,0 4 128 16,0 2 0-16,0 4-32 16,7 6 144-1,2 0-72-15,3 3-24 0,-5-3-64 16,1 1-64-16,-3-2 48 16,-5-2-56-16,0 4 48 0,0-7 56 15,0 2 16-15,0 1 88 0,0 0-48 31,0-3-24-31,0 3 80 0,0 3 40 32,4-6-72-32,4 3-16 15,-5 0-72-15,1 0-56 16,4-1 48-16,-3-2-48 0,-1 0 16 16,0 0-64-16,-1-4 0 0,5 1 0 15,-4 3 8-15,5-1-8 16,-5 1 72-16,7-1 24 15,-3 1 64-15,-3 3-112 16,2-3-40-16,-3 3 56 0,0-6-56 16,-4 3 8-16,0-1 32 31,0 1-48-15,0-4 56-16,0-2-56 0,0-4-16 15,0-3 16-15,0 0 0 16,-11-3 16-16,-6-3 48 15,-2-1-64-15,-37-2-568 0,8-3-1352 0,-5-5-3497 16</inkml:trace>
  <inkml:trace contextRef="#ctx0" brushRef="#br0" timeOffset="185451.04">19833 2765 5369 0,'0'0'7577'15,"0"0"-5888"-15,0 0-321 16,0-6-56-16,0 6-184 0,0 0-311 31,0 0-201-31,0 0-304 16,0 0-232-16,0 0-80 0,0 6-88 0,0 4 88 0,0 2 48 15,0 7 176-15,0 3 56 16,0 1 24-16,0 2 0 16,0-2 88-1,0-1-96-15,0 0-112 16,4-3-48-16,-4 3-48 15,8-3-40 1,-8 1-40-16,5-5-8 16,-1-5 88-16,0-1-88 15,-4-2-48-15,3 2-280 0,5-2-728 16,-4-5-728 0,9-2-1217-16,-2 0-1664 15,-7 0-6545-15</inkml:trace>
  <inkml:trace contextRef="#ctx0" brushRef="#br0" timeOffset="185974.44">20024 3000 4112 0,'0'0'2433'15,"0"0"-153"1,0 0-903-16,0 0-137 15,0 0 464-15,0 0-95 16,0 0-305-16,0 0-376 0,13-25-392 16,-13 25-288-16,-9 0-128 31,5 6-48-31,-3 4 32 0,3 2 104 16,4-2-144-1,0 2 8-15,0-2-24 16,0-4-40-16,0 1 112 0,4-4-24 15,7-3-15-15,-2 0 95 16,-5 0-56-16,4-6-8 16,-8-4-48-16,0-2-56 15,0-1 72-15,0 0-72 16,0 3 72-16,-4 4 112 0,0 3 24 16,4 3-64-16,-4 0-152 15,4 0-96-15,0 0 24 16,0 6-16-16,0 1-32 0,0-7 120 31,0 3 48-31,0-3 48 16,0 0 104-16,0 0 24 15,0 0 32-15,0-7-256 0,0 1 8 16,0 0-24-16,0 6-32 16,-13 0-56-16,2 0-232 0,-6 12-969 31,6 4-1231-31,-1 0-2105 0</inkml:trace>
  <inkml:trace contextRef="#ctx0" brushRef="#br0" timeOffset="186538.17">20383 2743 8977 0,'0'0'3225'15,"0"0"-1801"-15,0 0-615 0,0 0-153 31,0 0-376-31,0 0-280 16,-3 6 0-16,-1 4 288 16,-5 2 184-16,1 8 232 0,-3-1 296 0,-2-1-63 15,-2 5-401-15,-2-1-88 16,6 4-128-16,-2-4-88 16,5 0-8-16,5 0-128 15,3 4-96-15,0-1 56 16,0 0-48-16,7-2 80 15,10-5-88 1,-2-1-48-16,9-8-88 16,-3-6-96-16,-2 0 232 0,1-3 80 31,-7 0-8-31,-6-12 128 16,-3 2 184-16,-4-6 200 15,0 4 240-15,0-1-288 0,-11 7-264 0,-6 2-79 16,-3 4-105-16,-3 0-88 0,-5 4-16 15,-4 8-321 1,-9 11-791-16,13-4-1376 16,5-4-2377-16</inkml:trace>
  <inkml:trace contextRef="#ctx0" brushRef="#br0" timeOffset="192553.1">19858 3667 3936 0,'0'0'3097'16,"0"0"-1209"-16,0 0-535 15,0 0 135-15,-21-10-200 16,21 7-247-16,-4 0 7 0,1 3-56 15,3 0 48-15,-4-3-128 16,4 3-223-16,0 0-73 31,0 0-80-31,0 0-8 0,4 0-216 16,3-3-200-16,6 3 64 16,2-4-120-16,6 4-48 15,-2 0-8-15,-3 0-48 0,0 0 40 16,-8 4-72-16,0 2-96 15,-4 0 80-15,0 4-16 0,-4 3 64 32,0-1 40-32,0 8 8 15,-12-2 24-15,-4 1 24 0,0 7-40 0,-4-7 40 16,5 3-40-16,-2-3 0 16,6-3-8-16,2-3 8 15,5-4-8-15,4-2 0 16,0-7-104-16,0 0 104 47,4 0 48-47,12 0 240 0,9 0 200 15,2 0-144-15,5 0-96 16,0-3-136-16,-9-4-56 16,-2 4 24-16,-10 0-32 0,-2 3-32 15,-9 0-8-15,0 0-8 16,0 0 56-16,0 0-48 0,0 0 0 0,0 0 40 15,0 0-48-15,0 0-176 0,0 0-328 16,4 0-568-16,0 0-921 0,3 0-519 31,2 0-1761-31,-5 0-3049 0</inkml:trace>
  <inkml:trace contextRef="#ctx0" brushRef="#br0" timeOffset="193107.72">20279 3746 3896 0,'0'0'6058'15,"0"0"-4426"-15,0 0-440 16,0 0-264-16,0 0-39 0,-4 0-217 0,-3 0-344 16,-5 3 56-16,-1 4 16 15,2-1 224-15,3 3-176 16,-1 1-248-16,6-3-128 16,3 2-72-16,0-3 0 15,0 1 0-15,3-4 176 0,14 0 48 16,-2-3 0-16,2 0-128 15,-6 0-96-15,2 0 0 0,-9 0-16 32,-4-6-32-17,0-4 40-15,0-2 8 0,-4 2 48 16,-9 0-48-16,9 4 8 16,1 3 56-16,-1 3 24 0,0 0-88 15,4 0-128-15,0 0 8 16,0 9 8-1,0 1-24-15,0 0 136 16,8-4 48-16,3 3-8 16,-2-9-40-16,2 3-88 0,-3-3-112 0,-8 0 200 15,0 0 8-15,0-9-8 16,0 0-72-16,-8 2 8 16,1 4-64-1,-10 3-776 1,2 0-1184-16,2 10-3458 0</inkml:trace>
  <inkml:trace contextRef="#ctx0" brushRef="#br0" timeOffset="194573.72">20554 3727 5145 0,'0'0'4289'16,"0"0"-2793"-16,0 0-424 0,0 0-224 16,0 0-32-16,0 0-199 15,28-28-185-15,-24 18-208 32,1 3 80-32,-1-2-128 0,0 0-80 15,3-1-88-15,-3-6 0 16,0-3 56-16,-4-3-64 15,4 0 8-15,-4-4 376 0,0 7-264 16,0 3 360-16,-8 7-192 31,-7 3-216-31,-6 2-24 0,-3 1-48 16,1 3-72-16,-5 0 72 16,8 3 0-16,3 4-96 0,2 3 88 0,7 2 8 15,4-2-16 1,0 2 16-1,4 4 0-15,0-3 120 16,8 3 32-16,8-1-32 0,0-5 56 0,0 3-120 16,4-4 112-16,-5-2-72 15,2-1-96 1,-2 3 120-16,2-2-120 16,-6 3 8-16,2-1 40 31,-2 0-48-31,-3 4 72 0,-4 0-72 15,1 0-88-15,-1 2 88 16,-1 1 0-16,-3 3 8 0,0 0 32 0,0 3-40 16,0-2 40-16,-7-1-32 0,-2 0-8 31,1-3 224-31,-3-7 32 0,-2 1 89 16,2-4 127-16,-6-6 200 15,2 0 48-15,-2 0-240 0,2-6-136 16,-2-7 112-16,6-6 56 15,-1-3-200-15,7-7-64 16,2 0-128 0,3 1 8-16,0 3-80 0,12 2-48 0,4 7-8 15,8 4-192-15,8 9-768 16,11-4-1088-16,-6 4-2233 0,-5 0-9194 16</inkml:trace>
  <inkml:trace contextRef="#ctx0" brushRef="#br0" timeOffset="195977.14">19813 3308 4889 0,'0'0'4000'0,"0"0"-3031"0,0 0 167 15,0 0 64-15,0 0 80 0,13-35-159 16,-13 35-409-16,0 0-272 16,0 0-280-16,4 0-96 0,-1 0-64 15,1 0 8-15,9 0 40 32,2 0 72-32,2 7-24 0,2 2 0 0,1-3-40 15,-1 4-48-15,2 2 0 0,-1 1 0 16,-1-3 40-16,5-1-40 15,4 1 8-15,4 0 80 0,-4-8-88 32,4 5 72-32,-4-7-8 0,0 0-56 31,-4 0 112-31,-5 0 32 0,2-7 200 16,-6-2 64-16,-2-1-104 15,-2 1 104-15,-2-4-183 0,-5 4-137 16,4 2-56-1,-1 1 56 1,-3 3-40-16,5 0 72 0,-1 0-128 16,-5-1-8-16,5 1 16 0,0 3-16 15,-3-3 0-15,-1 3 0 0,-4 0-200 16,3 0-120-16,-3 0-753 31,0 0-679-31,0 0-921 0,-3 0-1544 0</inkml:trace>
  <inkml:trace contextRef="#ctx0" brushRef="#br0" timeOffset="198204.68">19830 4153 5145 0,'0'0'5481'0,"0"0"-3889"0,0 0 8 16,0 0 1-16,0 0-409 31,0 0 72-31,0 0-79 15,0 0-425-15,-8-19-208 0,12 19-32 16,3 0-200-16,5 0-160 16,1 0-104-16,2 0-56 15,-2 0 0-15,6 0 0 0,-3 3-48 32,3 6 48-32,2 1 0 15,3 0-16-15,0 2 16 0,4-2 0 16,4-1 0-16,0 4 16 15,11-7-8-15,1 1 80 0,0-1-88 16,3-3 8-16,1-3 56 16,-8 0-56-1,-3-9 96-15,-6-4-88 16,-4-3-8-16,1-3 112 0,-11 0-120 16,3 6 0-16,-8 0 8 15,-5 4 0-15,6 2 8 0,-9 1-16 16,0 3 8-1,0 3 40-15,-4 0-48 16,0 0-48-16,0 0 40 0,0 0-184 16,0 0-464-16,0 0-312 15,0 9 144-15,-12 7-553 32,-1-3-655-32,6-3-2529 15</inkml:trace>
  <inkml:trace contextRef="#ctx0" brushRef="#br0" timeOffset="206371.26">5351 9140 4721 0,'0'0'4456'0,"-4"0"-2751"0,4 0-889 16,0 0 88-16,-5 0 320 0,5 0 233 16,0 0-65-16,0 0-264 31,0 0-272-31,0 0-183 15,0 0-97-15,0 0-200 0,0 0-104 0,0 0-184 16,0 0-40-16,0 0 24 16,0 0-72-16,0 0 0 0,0 0-8 15,9 0 8 1,-2 4 168-16,10 2 24 16,-2-3 0-16,9-3-48 15,4 4-32 1,4-4-48-16,0 0-16 15,4 0-48-15,-1 0 48 16,-3 0-40-16,0 0 0 0,-8 3 48 31,0-3-56-31,-4 3 0 16,0-3 0-16,0 3-8 0,-1-3 8 0,9 0 0 16,0 0 40-16,8 0-32 0,5 0-8 15,-2 0 8-15,5-3-8 0,0 0 8 31,-8 3 8-31,-8 0-16 16,0 0 0-16,-13 0 0 0,2 0 0 16,-6 0 0-16,6 0 0 15,-2 0-8 1,1 0 8-16,4 0 8 16,4 0-8-16,0 0 0 15,-9 0 8-15,2 0 0 16,-2 0-8-16,-10 0-8 15,-1 0 8-15,-4 0-48 0,0 0 48 16,0 0 8-16,0 0 56 16,0 0 8-16,0 0-24 0,0 0 8 31,0 0 120-31,0 0-32 16,0 0-32-16,0 0-40 0,0-3-72 0,0-4 8 15,0 1-8-15,0-4 0 16,0 1 0-16,0-4 0 15,0-3 8-15,0 0 0 16,-4-3 40-16,4-3-32 16,0-3-8-16,0-4-8 0,0-3 48 15,0 0-40-15,0-3 0 16,0 4-8-16,0-1 0 16,0 3 0-16,-5 1 0 0,1 2 8 31,-3 1-8-16,3 3 8-15,0 0 0 0,0 2-8 16,0 5 0-16,4-1 72 0,0 6-72 16,0 1-8-16,0 3 8 15,0-1 0-15,0 1 8 16,0 3-8 0,0-1 0-16,0-2 0 15,0 3 0-15,0-7 0 0,0 4 8 16,0-4-8-16,0 1 0 0,0-1-16 15,0 1-32-15,0 0 40 16,0-1-96-16,0 3 88 16,0 1 8-1,0 6 0 1,0 0-80-16,0 0-80 0,0 0 40 16,0 0 72-16,0 0-8 15,0 0 8-15,0 0 56 31,0 0 8-31,0 0-8 0,0 0 8 16,0 0-8-16,0 0 40 16,-5 0-40-16,1 0-8 0,-7 0 8 0,-2 0 0 0,-2 0 0 15,-2 0-8-15,2 0 8 16,-1 0 8-16,0 0-8 16,0 0 0-1,4 0 0-15,-4 0 8 16,4 0 8-16,1-3-8 15,-6 0-8 1,6 0 40-16,-2 3-40 16,-2 0 0-16,2 0-8 0,2 0 8 15,-5 0 8-15,4 0-8 16,-4 0-8 0,4 0 8-16,0 0 0 15,0 0 0-15,0 0 0 0,0-4 0 16,0 4 8-16,-4-3-8 0,0 3 0 15,1 0 8-15,-2-3-8 0,2 3-8 32,-6 0 8-32,1 0 0 15,1 0 0-15,-1 0 0 0,0 0-8 16,-4 3 0-16,4 0 8 16,5 1-8-16,-6-1 8 0,5-3 0 0,0 3 0 15,5-3 0 1,-6 0-64-16,1 3 56 15,1-3 0-15,-2 0 8 16,2 3-16-16,3 0-32 0,0 1 48 16,4-4-8-16,-4 3-8 31,7-3 16-31,2 3 0 0,-1-3-8 16,-4 0 8-1,4 0-8-15,0 3 8 16,-1 1 0-16,-2-1-8 0,-1-3 0 15,0 6-64-15,4-3 64 16,0 0-8-16,0 0 8 16,0 1-8-16,0-1-40 15,0 3-16-15,0-2 72 16,1 5-16-16,-1 0 8 0,-1 4-56 16,-3 3 16-16,8 0 48 15,-4 3-16-15,4 0-40 16,0 3 56-16,0 3 8 0,0 1 0 31,4 2 48-31,0 1 8 16,0-1-64-16,1 4 8 15,-5-3 0-15,4-1 0 16,-4-2 0-16,3 0 40 0,-3-4-48 16,0-3 8-16,0-4 0 0,0 5-8 31,0-8-8-31,0 1 8 0,0-3 8 15,0-1 40-15,0-3-40 16,0 1 8-16,0-4 40 0,0 0-48 16,0 0-8-16,0-3 8 15,0 0-8-15,0 0 16 16,0 0-8-16,0 0-8 16,0 0 64-16,0 0-56 15,0 0-8-15,0 0-40 0,0-6-576 16,-3-10-1776-16,-1-3-7186 0</inkml:trace>
  <inkml:trace contextRef="#ctx0" brushRef="#br0" timeOffset="209278.39">5414 10137 1384 0,'0'0'2864'0,"0"0"-55"15,0 0-1377-15,0 0 97 16,0-22-193-16,0 19-32 0,0 0-16 15,0 3-135 17,0-3-249-32,0 3-288 15,0 0-168-15,0 0-80 0,-3 0-184 16,3 0-40-16,-4 0-24 16,4 3-120-16,-5 6 72 0,1 8 56 15,0-5 96-15,0 7 16 16,4 0-144-16,-4 7-24 15,1-4 25-15,3 0-17 16,-4 0-80-16,4 1 48 0,-4-1-32 16,4 0 56-16,0 0-64 15,0 0 40-15,0-3 24 0,0 3-64 16,0 1 8-16,0-4-8 31,0 3 48-15,0 0 40-16,0 4-24 0,0-1-8 15,-9-3-8-15,5 1-40 16,0-5 72-16,1 2-72 0,3-4-16 16,0-4 48-16,0 1-48 15,0 0 0 1,0-1 16-16,0 1-16 0,0-4 8 16,0 1-8-16,0 0 0 15,0-4 16-15,0 0-16 0,0 1 0 16,0-1 8-16,0-6 32 15,0 0-40-15,0 3 0 32,0-3 0-32,0 0 8 15,0 0-8-15,0 0 8 0,0 4-8 16,0-1-16-16,0-1 16 16,0 2 8-16,0 2-8 0,0-3 64 15,0 1-64-15,7-1-16 31,-3 0-64-31,9 0 80 0,-6-3 120 16,9 0-8-16,4 0-112 0,0 0 64 16,3 0-64-16,-2 0 8 0,3 4-8 15,-4-4 8-15,-1 0 48 16,2 2-56 0,3 2 0-1,-5-4 8-15,9 0-8 0,-4 0 0 0,4 0 0 16,0 0 8-16,4 0-16 0,0 0 8 15,4 0 0-15,-5 0 0 16,1 0-32-16,-8 0 24 31,1 0 8-31,-6 3-72 0,1 0 72 16,-5 0-64-16,2 0 16 16,3-3 40-16,3 0 8 15,1 0-112-15,4 0 8 0,4 0 16 31,-4 0 8-31,4 0 72 16,-8 0-64-16,0-3 72 0,-8 0-16 16,-5 3 8-16,-2 0 0 15,-1 0 0-15,-4 0 8 0,-1 0 0 16,6 0-8-16,-1 0 8 0,3 0-8 16,2 0 8-1,-1-3 0 1,-5 3 0-16,1 0 0 0,1 0 0 15,-5 0 0-15,-4 0 0 16,0 0-8-16,0 0 0 0,0-3 8 0,0 3 8 31,0-4 112-31,7 2 56 32,-3-5-160-32,0 1 40 0,5-4-48 15,-9 1 0-15,4-1 0 16,-4-6 160-16,0 0 8 0,0-6-80 15,0 0 16-15,0-7-16 16,0-2-16-16,0-8-8 16,0 1-72-16,3-6 8 0,5 6 40 15,-4 3-48-15,0 3 0 16,-4 4 8-16,0 2 0 0,0 4 128 16,0 3 16-16,0-6 136 15,0 2 80-15,-8 1-224 16,8 0-88-1,0-4 56-15,0 1-72 0,0-4-32 16,0 4 0-16,0 3 0 16,0 3 40-16,0 3-48 0,0 6 0 0,0 7 0 15,0 0 0 1,0 3 8 15,0 0-8-31,0 0 0 0,0 0 0 16,0 0 0-16,0 0 0 15,0 0 0-15,0 0 8 16,0 0 0-16,0 0-8 0,0 0-8 16,0 0 0-16,-4 0-128 15,-3 0 72 1,3 0 56-16,-9 0 16 0,2 0-8 0,-2 0 8 16,-2 0-8-16,-2 0 48 31,2 0-48-31,-6 0 0 0,-3 0 0 15,-8 0 0-15,1 0 48 16,-5 0-48-16,0-3 0 0,-3 0 0 16,-2 3 0-1,5 0 0-15,-3-3 8 16,-1 3 0-16,5 0 0 16,-6 0-8-16,5 0 0 0,-3 0-8 0,3-4 8 31,4 4 0-31,4 0 0 15,-3 0 8-15,6 0 48 0,-3 0-56 16,8 0 8-16,1 0-8 16,2 0 0-16,2 0 8 0,2 0-8 15,6 4 0-15,-5-1 8 32,3 0-8-32,2 3 0 0,-1-3 0 0,-5 4-8 15,2-4 8-15,-1-3-16 16,0 3-128-1,-4-3-328-15,9 0-328 0,7 0-400 16,0 0-1017-16,0 0-3424 0</inkml:trace>
  <inkml:trace contextRef="#ctx0" brushRef="#br0" timeOffset="211399.12">7048 10166 1328 0,'0'0'1200'0,"0"0"5353"15,0 0-5000-15,0 0-193 0,0 0 176 31,0 0-167-31,0 0-161 16,0 0-216-16,0-9-8 0,0 9-247 31,0 0-369-31,0 0-160 0,0 0-136 16,0 6-72-16,0 10 0 0,0-1 152 16,0 11 48-1,0 3 0 1,-4-1-56-16,0 7 16 0,-1-3 0 15,1 6-48-15,4 0-64 16,0 3-48-16,0 1 96 0,0-4-88 0,0 3-8 16,0-3 8-16,0-6 0 47,0-4 64-47,0-2-72 15,0-1 0-15,0-6 0 0,0-3 16 16,0 0-8-16,0-4 0 15,0 1 8-15,0-6-8 16,0-1-8-16,0 0 8 0,4-2 0 16,-4-1-8-16,5-3 8 15,-5 0 0-15,0 3-8 16,0-3 16-16,0 0-8 0,4 0 64 16,-4 0-24-16,4 3-48 15,0-3 8-15,3 0 64 0,1 0 40 16,5 0-16-1,2 0-96-15,2 0-56 16,3 0-8-16,-1-3-112 0,1 0 80 16,5 0 0-16,-6-1 88 15,5 2 8-15,0-5-56 0,4 4 56 16,4 0 8 15,0-1-8-31,7 1 0 16,1 0 0-16,0 0 0 0,-4-1-8 15,0 4-40-15,-4 0-216 16,-8-2 32-16,-5 2 72 0,-3 0 152 16,1-3 0-16,2 3 0 15,1-7 8-15,8 7-8 16,0-6 8-16,8 2-8 16,-4 1 8-16,0 0 0 0,0 3 0 15,-4-3 0-15,-4 0-312 0,-13 3-8 16,1 0 88-16,-3 0 184 31,-6-3 40-31,1 3 8 0,4 0 0 16,-4-4 0-16,8 1 16 0,0 0-16 15,-1-3 8-15,2 2-8 16,-1 2 0-16,0-2 0 0,-4 1 0 16,0 0 0-1,-1 3 8-15,-7-3-8 31,4 3 0-31,1 0 8 0,-5-4 56 16,0 4 152-16,0 0 120 16,0-3 8-16,0 0-80 0,0-3-176 15,0 0 24-15,0-1-56 32,-5-6 8-32,5 4-56 0,-4-4-8 15,0-6 0-15,4-6 40 0,-3-1-40 0,3-5 0 16,-4-1 0-16,4 7 8 0,-4-4 40 15,4 4 24-15,-4 3-24 32,4-1 40-32,0 4-80 15,-4 0 40-15,-1 0 128 0,5 0-112 16,0 0 32 0,0-4 8-16,0-2 48 15,0 0 40-15,0-4-120 0,0 1-24 16,0-4-40-1,0 0 0-15,0 7 64 16,0 2-72-16,0 8 0 16,0 8 56-16,0 1 8 0,0 6 48 15,0 0-40-15,0 0-72 0,0 0-8 16,0 0 8-16,0 0-64 31,0 0 64-31,0 0 0 16,0 0-88-16,-7 0-24 0,-5 0 32 0,-1 0 80 15,-6 0 0-15,-5 0-8 16,4 0 8-16,-3 0-16 0,-5 0 8 0,4 0 8 31,-4 0 0-31,-4 0 8 16,0 0-8-16,-4 0 8 0,1 3-8 16,-10 0 0-16,2 1 8 15,-2-1-8-15,-2 3 0 0,-1-3 48 16,1 3-48-1,-2 1 0 1,6-1 0-16,-2 0 0 16,6-2 0-16,3 5 72 15,4-6-64-15,4 4 40 0,4-4-48 16,9 3-8-16,2-3 8 16,6-3-16-16,3 0 8 0,-4 4 0 31,8-4 8-31,-9 3 0 15,5 3-72-15,1-2-896 0,-1-2-1336 16,-4 1-2562-16,3-3-7968 0</inkml:trace>
  <inkml:trace contextRef="#ctx0" brushRef="#br0" timeOffset="213642.18">7091 8397 360 0,'0'0'2528'0,"0"0"-1584"16,0 0 233-16,0 0 903 0,0 0-760 15,0 17-159 1,-4-14-353-16,1 3-160 16,3 0 48-16,-4 1-112 0,4 2 80 15,0 1-80-15,-4 2-320 16,0 1 113-16,-1 0-25 16,1 6-168-16,0 3-56 15,1-3-8-15,3 3 8 16,-4 0 40-16,4 1 112 0,-4 2-96 15,4 1 216-15,0-1-112 16,0 4-120-16,0-1-24 16,0 1-88-16,0-1 64 0,0-2-112 31,0 2 0-31,0-6-8 31,4 4 8-31,-4-4 40 16,0-3-40-16,4-3 8 0,-4-3 40 15,0-1-56-15,0-2 0 16,3-4 8-16,-3 1 0 16,0-4 40-16,4 0-48 0,-4 0 0 15,0 0 72-15,0-3-72 0,4 4 0 0,1-1 72 16,-5 0-64-16,4-3 72 16,0 3 72-16,0-3-88 15,-1 0 88-15,1 0-72 16,0 0 8-16,1 3-88 15,3-3 64-15,-4 0-8 16,3 0-48 0,6 0-8-16,-2 4 56 15,1-4-56-15,4 0 0 16,5 2 8-16,-2-2 0 0,5 0 40 31,0 0-48-31,4 0-8 16,-5 0 8-16,9 0 8 0,-8 0-8 0,4 0 0 15,-4 0 8-15,1-2 8 0,-2 2-16 16,1-4 8-16,0 4-8 16,0 0 8-1,4 0-8-15,-9 0 8 16,5 0-8-16,1 0 8 0,-5 4-8 16,-1-2 0-16,-2-2-8 15,-2 4-56-15,1-1 64 16,0 0 8-1,0 0 0-15,0 1-8 0,0 2 0 16,-4-3 0-16,4 0 8 0,-4 3-8 16,4-2 0-16,-4-1 0 15,-1-3 0-15,-2 0 48 0,2 0-40 32,1 0-8-32,-3 0 80 0,-2 0-72 31,-3 0 0-31,0 0 40 15,0 0 24-15,-4-7 184 16,0 1 113-16,0 0-177 0,0-4 80 16,0-3-120-16,0-2-80 0,0-1-24 15,0 0-40-15,0-3 0 16,0-3 8-16,0-1-16 16,4 1 0-16,1-3 0 15,-5 0-8-15,4-1 0 0,-1-2 0 16,-3-4 8-16,4 3-8 31,0-3 8-15,-4 7-8-16,4 0 8 0,-4 5-8 15,4 5 8-15,-4-1 0 16,0 6 0-16,0-3 8 0,0 7-16 16,0-3 8-16,0 2-48 0,0 1 48 15,0 0 8-15,0-1-8 16,0 4 0-1,-4 0-40-15,4 3-64 16,-4 0 24-16,4 0 64 16,0 0 8-16,0 0-40 0,0 0 48 15,0 0-8-15,-4 0 8 0,4 0-40 16,0 0 40-16,-4 0 0 16,4-3-8-1,-3 3 8 1,-1 0 0-16,-1 0 8 15,1 0-8-15,-4 0-8 0,1 0 0 16,-6 0 0-16,-2 0 8 16,-2 0 0-16,-2 0-8 0,-5 0 8 31,0 0-40-31,-4 0 40 16,5 0 8-16,-2 0 0 0,-3 0 0 15,4 0-8-15,-4 0 0 0,0 0 0 0,0 0 0 16,-4 0 8-16,-3-4-8 15,3-1 0 1,-4-2 48-16,4 1-48 16,1-1 0-16,-1 4 0 15,0 0 0-15,4-1-8 0,-4 4 8 16,0 0 0-16,8 0 8 16,-4 0-8-16,4 0-8 0,1 0 8 15,3 0 0 1,-1 4-248-16,6-1-1449 15,6 0-607-15,9-3-1673 16,0 0-3585-16</inkml:trace>
  <inkml:trace contextRef="#ctx0" brushRef="#br0" timeOffset="-206369.27">19192 3457 1672 0,'0'0'7441'0,"4"0"-5544"47,-1 0-921-47,-3 0 48 0,0-3 97 16,0 3-9-16,0 0-192 16,0 0-232-16,0 0-240 15,0 0-104-15,0 0-136 0,0 0-96 16,-3 0-104-16,-5 0 168 15,-8 0-32-15,-8 3-16 16,-4 0 64-16,-3 4-112 0,-5-4 9 16,-5 0-81-16,2 4 0 15,-5-5 72-15,4 2 0 0,-4-1-16 16,9 0-8-16,3 0 80 31,4-3 40-31,0 4-48 0,4-4-80 0,0 0 72 16,4 3-16-16,8-3-8 15,0 0-24-15,4 0-72 16,5 0 96-16,3 0-96 0,0 0 0 16,0 0 64-1,0 0-64-15,0 0-160 16,0 0-472 0,0 0-457-16,3 0-607 15,1 0-224-15,4 0-65 31,0 0-495-31,0 0 991 0</inkml:trace>
  <inkml:trace contextRef="#ctx0" brushRef="#br0" timeOffset="-205883.67">18786 3406 1280 0,'0'0'5945'31,"0"0"-3632"-31,0 0-985 0,0 0-400 15,0 0-120-15,0 0-80 16,7-6-15 0,-7 6-233-16,-4 0-64 15,-3 0-104-15,-1 0-8 0,-5 3-80 16,2 4 32 0,-9-1 48-16,4 1 112 15,-4 2 56-15,0 0 0 0,0 1-120 16,-4-1-104-16,4 1-80 15,1-4-32-15,2 4 33 0,2-7-121 16,2 3-40-16,6-2 64 31,3-1 32-31,0 0-16 0,0 0 40 16,4-3 88-16,0 4 16 0,0-2-144 16,0 5 152-16,0-4-56 15,0 3-40-15,0 1 32 16,8-1 136-16,11 4 128 31,1-1 168-31,12 0-144 0,4 4-104 16,-1-3-128-16,2 2-136 15,-9-2-16-15,-5-3-80 16,-10-1-40-16,-9 0 32 0,0-3-56 16,-4 0-120-16,0 1-80 15,0 2-296-15,0-3-384 16,-8 0-496-16,4 0-1561 15,-5-3-3384-15</inkml:trace>
  <inkml:trace contextRef="#ctx0" brushRef="#br0" timeOffset="-202021.09">16590 2937 5089 0,'0'0'5369'0,"0"0"-3601"16,0 0-664-16,0 0-111 0,0 0-217 31,40-20 208-31,-36 20-56 16,0 0-272-16,-4 0-88 15,0 0 41-15,0 0-129 0,0 0-208 16,0 0-272-16,-4 0 0 0,-8 0 0 0,-8 0 0 15,-8 0 56 1,-4 4 64-16,-3 2-112 16,-5-3 0-16,4 1 8 15,3-1-8-15,6-3 40 0,11 3-48 16,4 0 8-16,4-3 64 16,8 3-64-16,0-3 40 0,-4 0 8 15,4 3-56 1,-4 0 8-16,0 7-8 15,-4-3 8-15,5 5 72 0,-6 1-72 16,5 3 88-16,-4 2 0 0,1 5 32 16,7 2 40-16,-4 1-48 15,4 2 0 17,0 7 104-32,0 0 80 15,0 3-80-15,0 4 40 16,0-1-64-16,0 3 72 0,0 1-88 15,0-1-32-15,0 1 8 16,0-1 8-16,0 4-64 0,-5-1-8 16,5 4-88-16,-8 0 104 15,8 3-112-15,-7 3 73 16,3-3 23-16,-4 0-88 0,3 0 128 16,1-3 32-16,-3-7-64 15,7 1 40-15,0-7-72 0,0-4-56 31,11-2 64-15,6-3-16-16,3-7-56 16,8 1 96-16,-1-5-96 15,5 1 64-15,-1-6-72 0,2-6 0 0,-1-1-328 16,0-6-264-16,4 0-665 16,15-22-1239-1,-7-4-2313-15,-4-9-7170 16</inkml:trace>
  <inkml:trace contextRef="#ctx0" brushRef="#br0" timeOffset="-201303.68">16976 3060 1536 0,'0'0'10842'16,"0"0"-9009"-16,0 0-977 0,0 0 32 15,0 0 64 1,0 0-176-16,92-19-312 31,-64 19-168-31,-4 13-24 0,0 3-15 16,-12 6-257-16,-12 0 8 16,0 7-8-16,-12 3 424 0,-16-1-80 15,0 1-8-15,-7-3-48 16,-1-4-16-16,3-3-24 15,14-2-96-15,2-11-40 16,10 0-88-16,7-5-24 0,0 2-8 16,7-6 8-16,14 3 288 15,11-3 320-15,3 0-72 0,10 0-248 16,-2 0-48-16,-11-3-160 47,-4 0 32-47,-13 0-31 0,-2 3-33 0,-9 0 24 15,-4 0-72-15,4 0 0 16,-4 0 48-16,0 0-48 0,0 0-8 16,0 0-161-16,0 0-335 15,0 0-344 1,0 0-704-16,0 0-865 0,-8 0-2400 16</inkml:trace>
  <inkml:trace contextRef="#ctx0" brushRef="#br0" timeOffset="-200370.22">16837 3829 6241 0,'0'0'6113'0,"0"0"-4545"16,0 0 137-16,0 0-17 16,0 0-368-1,0 0-319-15,12-64-433 16,12 58-248-16,0 3-160 0,8-4-104 15,4 7 32-15,3 0-88 16,-7 0 0-16,-4 4-48 0,-4 8 24 0,-8 1-64 31,-8 3-112-31,-4 3-88 32,-4 0 160-32,-4 3 0 0,-12-3 128 15,-4 3 0-15,-7-3 0 16,-1-3 8-16,0 0 80 0,0-6-88 15,4 2 40-15,12-9-40 16,3 1-88-16,9-4 88 16,0 0-64-16,9 0-32 15,14 0 96-15,5-4-8 0,4 1-8 16,9 0 16-16,-6 3 0 0,-7 0-56 16,0 0 56-16,-5 3 0 31,-10 10-8-31,-5 3-128 0,-4 0-16 15,-4 6 104-15,0 0 48 0,-8-2 0 16,-9 2 0-16,2-3 56 16,-1-3 8-1,-8-4 88-15,-7-2 224 16,-1 0 0-16,-9-8-48 0,2-2-80 31,-1 0-136-31,4-2-32 0,8-11-56 16,4-6-24-16,12-7-1232 15,8 4-2873-15,4 3-9538 0</inkml:trace>
  <inkml:trace contextRef="#ctx0" brushRef="#br0" timeOffset="-199499.25">17347 3025 1664 0,'0'0'9546'0,"0"0"-7682"32,0 0-711-32,0 0 47 0,0 0 160 15,0 0-192-15,0 0-568 16,28-9-448-16,-12 6-152 16,7-4 0-1,2 4-8-15,6 0 0 0,5 3 8 16,1 0 0-1,-5 0 0-15,-1 0 0 16,-7 0 0-16,-4 3 8 0,-12 7 121 31,0 0-25-31,-8 5 72 16,0 7 88-16,0 4 32 0,0 2 128 16,0 7 16-16,0 7-56 15,0-1-40-15,0 3-200 0,0 4 24 16,0-1-72-16,-5 5-24 0,2-2 24 15,-1-2-48-15,-4-4-40 16,0 4 112-16,0-4-48 31,4 1-16-31,-4-1-56 16,4-2 0-16,0 2 16 16,4-3-8-16,0 0 72 0,0-2-72 15,0-8 0-15,0 1 8 16,0 0-8-16,0-3 56 0,0-1-8 15,0 1-56-15,0-1 0 16,0 1 8 0,0-4-8-16,0-3 8 0,0-3-8 15,0-3 0-15,-4-3 8 0,-8 0 40 16,-3-1 24-16,-10-5 96 16,-10-1-32-16,-5-3-136 0,-4-3-16 46,-20-6-816-46,17-10-1920 0,6-3-5106 0</inkml:trace>
  <inkml:trace contextRef="#ctx0" brushRef="#br0" timeOffset="-197409.73">8032 10020 8617 0,'0'0'2353'0,"0"0"-801"16,0 0-200-16,0 0-159 0,-24-38-57 15,9 31-224-15,2-2-192 0,-2 0-104 16,-2-1-343-16,2 0-97 0,-6 1 56 0,1-4-120 31,-4 1 32-31,-8-1 96 16,0-3-160-16,-3 6 16 0,-9 1 0 16,-4 6 104-16,1 0-56 15,-5 3 56-15,3 0 80 0,6 0-24 16,-4 6-72-1,6 3-32 1,-2 1-88 0,-2-1-56-16,6 4 64 0,-5 0 32 15,4 3-96-15,0 3 40 0,5 0-40 16,-5 6-8-16,3 1 0 16,2 2 8-16,3 4-16 0,4 3 8 31,0 3-8-31,5 0 0 15,2 3-8-15,1 7 8 0,9 0 0 16,-1 2-8-16,3 2-48 0,9 1 64 16,0-5 8-1,0 6 0 1,21-9-8 0,-5 2 56-16,11-6-56 0,5 0 0 15,5 0 8-15,10 4 0 16,5-1 88-16,8-5-48 0,3-1-48 15,5-6 96-15,-1-7-96 16,17-6-56-16,-8-9-104 0,4-7 104 31,0-3 56-31,-13 0 0 0,5-10-40 16,-9-5-8-16,-3-2 0 0,-4 2-144 16,-7-1-224-16,-6-6 32 0,-4-1 144 15,2-5 72-15,-5-4 128 16,-1-6 32-1,-3-10 16-15,4-19-8 16,-4 7 0-16,-4-10 0 0,-4 0 40 16,-9 13-32-16,-2-3 96 15,-5 9 344-15,-8 4 232 0,0 8 24 16,0 1-216-16,-17 4 8 16,-2-5-128-1,-9 1-127-15,-4 0-73 16,-4 0-40-16,-4 0-80 15,-4 0 16-15,-8 3-56 16,-4 6 56-16,-2 7-56 16,2 6-8-16,0 10 8 0,7 6-16 31,10 0 8-31,3 13-280 16,8 9-1057-16,8 22-1119 0,8-6-2769 15,8 1-7338-15</inkml:trace>
  <inkml:trace contextRef="#ctx0" brushRef="#br0" timeOffset="-193522.49">8259 10223 2968 0,'0'0'4553'0,"0"0"-2889"15,0 0-679 1,0 0-169-16,0 0 160 16,0 0 80-16,0 0-200 15,0 0-119-15,0 0 7 0,0 3-144 16,0-3-176-16,0 3-192 16,0 1-128-16,0-1-96 15,4 7 0-15,0 2 56 16,0 1 24-16,4 3-40 15,0 3-40-15,3 0 40 0,6 0 56 16,-2-6 16-16,5-1 8 16,5-2-24-16,3-4 64 0,7-3-64 15,1 1 16-15,4-2-24 16,-4 5 32-16,4-4-56 16,-8 0-64-16,3 4 0 15,1-4 0-15,-8-3 64 0,0 3-64 31,8-3 0-31,-5 0 40 32,5 0-40-32,5 0-8 0,2-3 16 0,5-7-8 15,0 1 40-15,0-1-48 16,-1-2 8-16,1-1 56 0,-8 3-64 16,1 4 0-16,-2-4 0 15,4 1 8 1,-2-1 0-1,10-2-8-15,1-1 0 0,12 1 48 0,7-1 169 16,2-3 55-16,-2 3-176 0,-3 0 8 16,-9 4 16-16,-6-4-72 15,-6-3 8-15,1 4 112 32,-4-7-40-32,4-3 136 0,4-7-136 15,7-3 56-15,21-9-104 16,-9 2-80-16,5-2 0 15,4 0 0-15,-21 10 8 0,5-4 0 16,-8 3 0-16,-15 0 0 31,-2 3 0-31,-3-2 8 0,-4-4 64 16,7-1 64-16,2-1 56 16,2-5-48-16,9 1-144 0,4-4 0 0,-1 4 40 15,9-3-48-15,1 3 0 16,-2 2 40-1,1 1-40 1,0 6 0-16,-8-2 0 0,-5 2 0 16,-3 0 16-16,-5-3-8 15,6 3 0-15,-6-3 72 0,9-2-80 0,0-2 0 16,-1 4 0-16,5-6 0 31,0 6 0-31,4 0 0 0,-4 3-56 16,-1 4 56-16,1 6 0 15,-4 0 0-15,0 3-8 0,3-1 0 16,-7 5 8-16,0-5-8 16,0 5 0-16,-5-7 8 31,2-1 0-31,-2-2 0 16,5-1 0-16,-4-2 0 0,8-4 0 15,0 3-8-15,-1-2-64 0,5 2 64 31,0 4-40-31,8-1-16 0,0 4 64 16,-1 0-56-16,-3 3 48 16,0 0 8-16,-4 3-48 0,0 0 48 15,7 0-8-15,1 1-40 16,8 2 40-16,-5 0 8 0,5 0 0 16,4 4 0-16,0-1-8 0,-5 4 0 46,-3 0-56-46,-8 2 64 0,-4 1-8 16,0 0 8-16,-1 0 8 16,1 3-8-16,7-4 0 0,1 4 64 15,8-2-64-15,-4 2 0 32,-1 0 0-32,-3 0-16 0,-4 0 16 0,-4 0-8 15,-8 2-40-15,-5 2 48 0,-3 2 0 16,-8-6 8-16,-4 3-8 0,4-3 0 15,0 0 8-15,3 0-8 16,6 0 0-16,2-3 0 31,5 0-8-15,0 0 0-16,4-1-128 0,-5 2-168 16,5 2 160-16,-4 0 48 15,0 0 88-15,0 0-56 0,3 6 56 16,9 7 8-16,5-4-48 0,2 4 16 31,5 3 16-31,3-1 16 16,-7 4-40-16,-4-2 40 0,0-2 0 15,-5 1 8-15,-3-3-8 0,4 3 0 16,-5 3 56-16,1-4 16 16,4 5 56-16,-4-1-80 31,8 3 8-31,-4 0 0 0,3 4-56 0,5-4 0 15,-5 0 40-15,1 0-40 0,0 1 0 16,-4-4 0-16,-4-1-8 0,0-1 16 16,-8-2-16-16,-1 1 72 31,1 0-72-31,-4-3 8 0,-1 3 0 31,5-1 0-15,-4 1 8-16,4 0 0 15,-5 0-16-15,6 3 24 0,-10-3 0 16,6 3-16-16,-6 0 0 0,1-3 0 16,-5 3 8-16,6 0 0 15,-1 0-8-15,-1 4 0 0,5 2 8 16,0 0 0-16,0 1-8 16,0-1 0-16,-9-2 0 0,-3-8 0 15,0 1-8-15,-12-6 16 31,4-1-16-31,-4-2 16 0,-4-1 80 16,3-3-40-16,-2 3 24 0,-2 1-16 16,2-1-48-16,-1 0-8 15,3 4 88 1,-2-4-88-16,2 4 8 0,-2-1 8 31,-2-2 32-31,1-1-40 0,-4 1 0 16,0-1-8-16,-4 0 88 15,8-3-88-15,-4 4 56 16,4-1-40-16,0 0-8 0,-4 1 56 16,-4-4-64-1,0-3 0-15,-4 0 8 0,-4 0 0 16,0 0-8-16,0 0-56 0,-8 0-1216 16,-24-7-753-16,4-5-759 15,-4-1-2337-15</inkml:trace>
  <inkml:trace contextRef="#ctx0" brushRef="#br0" timeOffset="-192920.99">18399 8845 8161 0,'0'0'2073'0,"0"0"-489"15,0 0-648-15,0 0 32 16,0-19 49-16,4 19-353 16,-4-3-144-16,0 3 176 0,4 0 16 31,-4 0-216-31,0 0-224 16,0 0-152-16,4 0-120 15,-4 0-48-15,8 9 48 0,0 1 80 16,4 6 80-16,4 3 40 15,8 0 9-15,0 3 71 16,0 0 16-16,-5 4-152 0,2-4-16 16,-6 4-64-16,5-4 16 15,-8 3-8 1,4-3 16-16,0 4 64 16,-4-4 40-16,0 0-184 15,-5-3 40-15,-2-6 24 0,-1-1-16 0,-4-2-8 16,0-7-32-1,0 1-8 1,0-4 48-16,0 3 8 0,-4-3 64 16,-4 0 168-16,0 0-40 0,-4 0-104 15,0 3-96-15,-4 3-40 0,-8 1 112 16,-4 2-8-16,-4 4-24 31,-3 0-80-31,-10 2 40 0,-2-2-8 16,4 6-48-16,-2 0 0 15,10 0 40-15,7 0-32 16,7-6-8-16,6 0 48 16,7-1-40-16,8-5-8 0,0-1-120 31,0 0-168-31,0 1-152 16,19-4-848-16,2-3-1817 0,-6 0-6353 15</inkml:trace>
  <inkml:trace contextRef="#ctx0" brushRef="#br0" timeOffset="-183392.64">4773 3651 2720 0,'0'0'544'0,"0"0"-248"31,0 0-296-31,0 0-64 16,0 0-2376-16</inkml:trace>
  <inkml:trace contextRef="#ctx0" brushRef="#br0" timeOffset="-182907.76">4773 3651 3184 0,'7'0'416'0,"-7"-3"2217"0,-3 3-1377 15,-5 0-96-15,4 0-480 0,-5 0-415 16,2 0-97-16,3 0 40 16,0 0 24-16,4 0 56 15,0 0 280-15,0 0 224 31,0 0-16-31,0 0-16 16,0 0-87-16,0 0 183 0,0 0-256 16,0 0-200-16,0 0-80 15,4 0-96-15,0 0-72 0,3 0-8 16,6 0 152-16,2 3 272 16,6-3-224-16,3 0 112 15,0 0-39-15,-1 0-177 16,5 0 32-16,-8 0-72 0,0-3-128 15,-4 3 24-15,-5 0-88 16,-2 0-8-16,-1 0 0 0,3 0 0 31,-2 0 8-31,3 0-8 16,4 0-80-16,-4 0-360 0,3 0-569 0,-6 0-775 16,-1 0-785-16,-8 0-2952 15</inkml:trace>
  <inkml:trace contextRef="#ctx0" brushRef="#br0" timeOffset="-182005.66">4175 3689 3184 0,'0'0'832'16,"0"0"745"-16,0 0-545 0,0 0-232 15,0 0 376-15,0 0-343 16,0 0-425-16,0 0-64 0,-4-3-64 0,4-1 72 31,0 4 112-31,0-2 240 16,0 2-40-16,0 0-56 0,0 0-192 15,0 0-7-15,0 0-9 16,0 0-72-16,0 0-128 16,0 0-152-16,8 0-48 15,4 0 192 1,4-3-16-16,0-1 40 15,8 1 56-15,0 0 112 16,-1-4 144-16,1 4-160 0,-3-3-120 16,-6 3-32-16,-2 3-168 15,-13-3-48-15,0 3 48 0,0 0-48 16,-4 0-56 0,-9 0 56-16,2 3 0 15,-6 0-368-15,9 3-1112 0,8-3-673 16,0-3-3008-16,0 0 624 15</inkml:trace>
  <inkml:trace contextRef="#ctx0" brushRef="#br0" timeOffset="-179344">25945 6791 9434 0,'0'0'2456'16,"0"0"-672"-16,0 0-743 0,0 0-161 15,0 0 328 1,0 0-80-16,48-63-167 15,-48 63-417-15,4-4-200 0,-4 4-72 16,4 0-272-16,0 4-8 16,1 11-88-16,-2 5 96 0,1 8 8 15,0 7-8-15,0 3 8 16,-4 0 40 0,4 0-48-1,-4-3 16-15,4-6-8 16,0-10 0-16,4-3 88 0,4-10-96 15,8-6 64-15,12 0 64 16,11-22-32-16,25-10 80 0,0-6 64 16,8-6-48-16,0-4 80 31,-17 4-80-31,4-10-48 0,-7 9-136 0,-15 7 8 16,-13 12 40-16,-13 11-40 15,-7 11-8-15,-8 4-8 0,0 0-280 16,-4 7-984-16,-20 15 320 15,-16 23-393 1,1-1-1039-16,-2-6-2081 0</inkml:trace>
  <inkml:trace contextRef="#ctx0" brushRef="#br0" timeOffset="-178811.55">26061 6394 9882 0,'0'0'1976'16,"0"0"-712"-16,0 0-536 15,0 0 225-15,0 0 327 0,35-31-232 16,-31 31-552 0,-4 0-448-16,0 3-48 0,5 12-16 15,-1 4 16-15,-4 7 16 16,4 2 64-16,3 1-8 31,-3-3-16-31,0-4-56 0,1-7 8 16,-1-2 56-16,4-7 0 15,-1-2-48-15,6-4 80 0,6 0 160 0,13-6 161 0,12-17-169 16,8-6-136-16,7-8 16 31,5-8-128-31,5 1 16 16,-14 5-8-16,-3 2 40 0,-13 14 16 15,-15 7 40-15,-16 7 120 16,-3 9-152 0,-5 0-72-16,-5 0-512 0,-7 19 8 15,-12 6-497 1,-15 16-223 0,7-2-1529-16,0-7-4208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 5977,'0'0'6599,"-4"-13"3642,319 15-9397,-96 1-349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4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16 4152,'0'0'11907,"-1"-15"-10660,-3-65 856,3 79-2056,1 0 0,-1 1 0,1-1-1,-1 0 1,0 1 0,1-1 0,-1 1 0,0-1 0,1 1-1,-1-1 1,0 1 0,0 0 0,0-1 0,1 1 0,-1 0-1,0 0 1,0-1 0,0 1 0,0 0 0,0 0 0,1 0-1,-3 0 1,-1 0 63,-40-6-13,0 3 1,0 1-1,-62 6 0,88-3-81,1 0-1,-1 2 1,1 0-1,0 1 0,0 1 1,1 1-1,-1 0 1,-21 12-1,36-17-15,0 0 0,0 0 0,1 0 0,-1 0 0,1 1 0,-1-1 0,1 0 0,-1 1 0,1 0 0,0-1 1,0 1-1,-1 0 0,1-1 0,0 1 0,1 0 0,-1 0 0,0 0 0,1 0 0,-1 0 0,1 0 0,-1 0 0,1 0 0,0 0 0,0 0 0,0 0 0,0 0 0,0 0 0,0 0 0,1 0 0,-1 0 0,1 0 0,-1 0 1,1 0-1,1 3 0,3 3 2,-1-1 0,1 1 0,0-1 1,0 0-1,1 0 0,12 11 0,24 18 34,74 48 0,1-1-187,-98-67 111,0 0-1,-2 1 1,27 34-1,-42-49 35,0 0-1,0 1 1,0-1 0,-1 1-1,1 0 1,-1-1 0,0 1 0,0 0-1,0 0 1,0 0 0,0 0-1,-1 0 1,1 0 0,-1 0-1,0 0 1,0 0 0,-1 6-1,1-7 7,-1 1 0,0-1 0,0 1 0,-1-1-1,1 0 1,0 0 0,-1 1 0,1-1 0,-1 0 0,0 0-1,0 0 1,0-1 0,0 1 0,0 0 0,0-1-1,0 1 1,0-1 0,-1 0 0,-4 2 0,-8 2 13,-1-1 1,0 0-1,0-1 1,0-1-1,-1 0 1,1-2-1,-31-1 1,11 0-6,30 1-88,-44-3-132,48 4 99,1-1-1,0-1 1,-1 1 0,1 0 0,0 0-1,-1 0 1,1-1 0,0 1-1,0-1 1,-1 1 0,1-1 0,0 1-1,0-1 1,0 0 0,0 1-1,0-1 1,0 0 0,0 0 0,0 0-1,0 0 1,0 0 0,0 0-1,0 0 1,1 0 0,-1 0 0,0-1-1,1 1 1,-1 0 0,1 0-1,-1-2 1,1 2-48,0 1-1,1-1 0,-1 1 1,0-1-1,0 0 0,0 1 1,1-1-1,-1 1 0,0-1 1,1 1-1,-1-1 1,0 1-1,1-1 0,-1 1 1,1-1-1,-1 1 0,1 0 1,-1-1-1,1 1 1,-1 0-1,1-1 0,-1 1 1,1 0-1,0-1 0,-1 1 1,1 0-1,-1 0 1,1 0-1,0 0 0,-1 0 1,1 0-1,-1 0 0,2 0 1,4-2-1588,16-6-5534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2496,'0'0'16973,"-5"11"-16349,4-9-587,-6 12 89,0 0 1,2 0-1,0 0 0,-4 18 0,2 10-310,2 2-1,2 84 0,3-123 70,-1-3-153,1 0 1,0 0-1,0 0 0,0 0 1,1 0-1,-1 0 0,0 1 0,1-1 1,-1 0-1,1 0 0,0 0 1,0 0-1,0-1 0,0 1 1,0 0-1,0 0 0,0 0 1,0-1-1,1 1 0,-1-1 1,3 3-1,6-3-3989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5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1346,'0'0'6745,"0"5"-6745,0 21-568,-5-5-1184,0 1-2337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0 7961,'0'0'3401,"9"-20"-2124,-1-1-888,3-7 211,1 1 1,26-43 0,-36 67-536,16-26 454,23-27 0,-36 49-374,1 1-1,-1 0 1,1 0 0,0 0-1,1 1 1,0 0 0,0 0-1,0 1 1,0 0 0,9-4-1,-14 7-97,0 1-1,0-1 0,0 1 0,0-1 0,0 1 0,0 0 1,0 0-1,1 0 0,-1 0 0,0 0 0,0 0 1,0 1-1,0-1 0,0 1 0,0-1 0,0 1 1,0 0-1,0 0 0,0 0 0,-1 0 0,1 0 1,0 0-1,0 0 0,-1 1 0,1-1 0,-1 0 0,1 1 1,-1 0-1,0-1 0,2 4 0,3 5 40,-1-1 0,-1 1-1,1 0 1,4 18 0,-3-9-39,-2-6-37,0 1 0,-1 0 0,-1 0 0,0 0 0,-1 0 1,-1 20-1,0-28-23,-1-1 0,0 1 0,0-1-1,0 0 1,-1 0 0,0 1 0,0-1 0,0 0 0,-1-1 0,-5 9 0,6-9-40,0-1 0,-1 1 0,0-1 0,0 1 0,0-1 0,0 0 0,0 0 0,-1-1 0,0 1 0,1-1 0,-1 0 0,0 0 0,-7 3 0,10-5 42,1 1 1,0-1-1,-1 0 1,1 0 0,0 0-1,-1 0 1,1 0-1,-1 0 1,1 0 0,0 0-1,-1 0 1,1 0 0,0 0-1,-1 0 1,1 0-1,0 0 1,-1 0 0,1-1-1,0 1 1,-1 0 0,1 0-1,0 0 1,-1 0-1,1-1 1,0 1 0,0 0-1,-1 0 1,1-1-1,0 1 1,0 0 0,-1-1-1,-1-13-64,3 10 61,0-1 0,0 1 0,0 0 0,1 0 1,2-6-1,17-24-37,2 2 0,39-45 0,-41 52 41,-7 8 139,1 1 0,32-28 0,-42 40 7,1 0 1,0 0-1,0 0 1,0 1-1,0 0 1,1 0-1,-1 0 0,1 1 1,0 0-1,0 1 1,0-1-1,0 1 1,9 0-1,-9 1-49,-1 0-1,0 0 1,1 1-1,-1-1 1,0 1 0,0 1-1,7 1 1,-11-2-68,0 1 0,0-1 0,0 0 1,0 0-1,0 1 0,-1-1 0,1 1 1,-1 0-1,1-1 0,-1 1 0,1 0 1,-1 0-1,0 0 0,0 0 0,0 0 1,0 0-1,0 0 0,0 0 0,-1 1 1,1-1-1,-1 0 0,0 0 0,1 5 1,0 12 62,0 0 1,-1 1-1,-1-1 1,-7 38-1,-26 73-67,5-23-2483,27-99 1772,-1 5-559,2-3-2617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7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8 6545,'0'0'10309,"-13"-1"-9226,-47-3-85,56 5-898,-1 0 0,1 0 1,-1 0-1,1 0 1,-1 1-1,1 0 0,0-1 1,0 2-1,0-1 1,0 0-1,0 1 1,0 0-1,1 0 0,-1 0 1,1 0-1,0 1 1,0-1-1,-3 6 1,-9 6 168,1 0-158,1 1-1,0 0 1,0 0-1,2 1 1,0 1 0,-14 32-1,20-37-100,0 0 0,1 0 0,1 1 0,0-1 0,0 1 0,1 0 0,1 0 0,1 0 0,0 0 0,4 27 0,-3-36-19,1 0 0,0 1 0,0-1 0,0 0-1,1 0 1,-1-1 0,1 1 0,0 0 0,1-1 0,-1 0 0,1 0 0,0 0 0,0 0-1,0-1 1,1 1 0,-1-1 0,1 0 0,0 0 0,0-1 0,0 1 0,7 1 0,3 2-15,1-1 0,-1-1 0,1 0 0,0-1 0,33 2 0,-22-3-37,-1-2-1,37-5 1,-53 4 43,1-2 0,-1 1 0,0-1 0,0-1 0,0 0 0,0 0 1,0-1-1,17-11 0,-12 4 13,-1 0-1,0 0 1,-1-1 0,0-1 0,-1 0 0,-1-1 0,0 0-1,-1 0 1,9-21 0,-8 14 106,-1-1 0,-2-1 0,0 1 0,-2-1 0,0 0-1,2-35 1,-7 54-44,0 0 0,-1 0 0,0-1 0,0 1-1,-1 0 1,1 0 0,-1-1 0,0 1 0,0 0-1,-1 0 1,1 0 0,-1 0 0,-4-6 0,4 8-36,-1 0 0,1 0 0,-1 0 0,0 1 0,0-1 0,1 1 0,-2 0 0,1 0 0,0 0 0,0 0 0,-1 1 0,1-1 0,-1 1 0,1 0 0,-1 0 0,0 0 0,0 0 0,1 1 0,-6-1 0,-5 0-89,-1 0-1,1 1 1,-1 1-1,1 0 1,-1 1-1,1 0 1,0 1-1,0 1 1,0 0-1,0 1 1,1 1-1,0 0 1,0 0-1,0 1 1,1 1-1,0 0 1,1 1 0,-12 11-1,19-16-260,1-1 0,0 1 0,0 0 0,0 0 0,1 0 0,-1 0 0,1 1 0,0-1 0,-1 5 0,-5 24-5924,7-15-55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0 40 9025,'0'0'7871,"8"-7"-6629,20-19-257,-28 26-971,-1 0 1,1 0-1,0 0 1,0 0 0,0 0-1,0 0 1,0 0-1,-1 0 1,1 0 0,0 0-1,0 0 1,0 0 0,0 0-1,0 0 1,-1 0-1,1 0 1,0 0 0,0 0-1,0 0 1,0 0-1,0 0 1,0 0 0,-1-1-1,1 1 1,0 0 0,0 0-1,0 0 1,0 0-1,0 0 1,0 0 0,0-1-1,0 1 1,0 0 0,0 0-1,-1 0 1,1 0-1,0 0 1,0-1 0,0 1-1,0 0 1,0 0-1,0 0 1,0 0 0,0 0-1,0-1 1,0 1 0,0 0-1,0 0 1,1 0-1,-1 0 1,0-1 0,0 1-1,0 0 1,0 0 0,0 0-1,0 0 1,0 0-1,0 0 1,0-1 0,0 1-1,1 0 1,-1 0-1,0 0 1,0 0 0,0 0-1,-13 1 288,7 1-180,1 0 1,-1 0-1,0 1 0,1-1 0,-1 1 0,1 0 0,0 1 1,-9 7-1,-40 40 507,36-33-419,-271 318 1028,247-283-1239,37-47 0,-160 206 41,20 9 49,101-132-213,7-10-1532,36-77 1455,0 0 1,-1 0-1,1 0 0,-1 0 0,1 0 0,-1 0 0,-4 3 0,-10 5-5379,6-5 288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8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47 2656,'0'0'13059,"1"-6"-11836,-1 5-1184,0 0 0,1 0 1,-1 0-1,0 0 0,0-1 0,0 1 1,0 0-1,0 0 0,0 0 1,0 0-1,0 0 0,0 0 1,0 0-1,-1-1 0,1 1 0,0 0 1,-1 0-1,1 0 0,-1 0 1,1 0-1,-1 0 0,0-1 1,-2 1 16,0 0 0,0-1 0,0 1 0,0 0 0,0 1 0,0-1 1,0 1-1,0-1 0,0 1 0,-5 0 0,-56-5 855,1 3 0,-100 10 0,152-6-830,-1 0-1,0 0 1,1 1 0,-14 6-1,22-8-74,1 0-1,0 0 0,-1 0 0,1 0 1,0 1-1,0-1 0,0 1 0,0-1 1,0 1-1,0 0 0,0-1 0,1 1 1,-1 0-1,1 0 0,-1 0 0,1 1 1,0-1-1,0 0 0,0 0 0,0 1 1,0-1-1,0 1 0,1-1 0,-1 1 1,0 4-1,2-3 2,-1 1 1,1-1-1,0 1 0,0-1 1,0 1-1,0-1 0,1 0 0,0 0 1,0 1-1,0-1 0,1-1 1,-1 1-1,1 0 0,0 0 1,3 3-1,8 6 50,0 0 0,22 15 0,-11-9-34,-6-4-38,-1 2 1,0 0 0,-1 1 0,0 1 0,-2 1-1,14 22 1,-22-31-61,-1 1-1,0 0 1,0 0 0,-2 0-1,1 0 1,-2 1 0,1 0-1,-2 0 1,0 0 0,0 0-1,-1 0 1,-1 0-1,-1 15 1,0-26 71,1 1 0,-1-1 0,0 0 0,0 1 0,0-1-1,0 0 1,0 1 0,-1-1 0,1 0 0,-1 0 0,1 0 0,-1 0 0,0-1 0,0 1 0,0 0 0,0-1 0,0 1-1,0-1 1,0 0 0,0 0 0,-1 1 0,1-2 0,0 1 0,-1 0 0,1 0 0,-1-1 0,-2 1 0,-9 2 112,-1-1 0,1-1 0,-21 0 0,34-1-87,-8-1 34,0 1 0,0-1 0,0 0 0,0-1 0,1 0 0,-1-1 0,1 0 0,-10-4 0,14 5-57,1 1 0,0-1 0,-1 0-1,1 0 1,0-1 0,0 1 0,0-1 0,0 1 0,1-1 0,-1 0 0,1 0 0,-1 0 0,1 0 0,0-1 0,0 1-1,1 0 1,-1-1 0,1 0 0,0 1 0,-1-1 0,1-5 0,0 7-106,1 0 0,-1 0 1,1 0-1,0 0 0,0 0 0,0 0 1,0 0-1,0 0 0,1 0 0,-1 0 0,1 0 1,-1 0-1,1 0 0,-1 0 0,1 0 1,0 0-1,0 1 0,0-1 0,3-3 0,-2 3-327,1 1 0,0-1 0,0 1 0,0-1 0,0 1 0,0 0 0,0 0 0,0 0 0,1 1 0,-1-1 0,0 1 0,0 0 0,4 0 0,29-1-4634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5153,'0'0'14531,"-27"122"-14019,22-78-328,-6-5-32,0 0-24,11 0-64,-6-13-64,6 0-112,0-4-576,0-9-633,0-4-113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218,'0'0'7705,"11"-13"-9497,-11 26-657,0 4-60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0:25:10.46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084 7664 7153 0,'0'0'2449'0,"0"0"-1401"0,0 0-320 15,0 0 416-15,0 0-136 16,0 0-271 0,0 0-185-16,0 0-16 15,0 0 160-15,0 0-104 16,0 0-56-16,0 0-104 0,0 0-120 0,0 0 8 15,0 0-24-15,0 0 1 16,0 0 7-16,0 0 40 16,0 0 24-1,0 0 48-15,0 0-24 16,0 0-104-16,8 0-40 16,3 0-64-16,2 0-104 15,2 0-8-15,6 0-56 16,-5 0 56-16,7 0-56 0,-3 0-8 31,1 0 0-31,-2 0 8 16,-3 0 40-16,-4 0-56 15,4 0 0-15,-4 0 8 0,4 0-8 16,0 0 0-16,0 0 0 0,4 0-8 0,-4 0 8 16,-4 0 0-1,0 0 0-15,0 0 0 16,-5 0 0-16,1 0 0 15,1 0 0-15,-2 0 0 0,5 0 0 16,-3 0-8-16,2 0 8 16,-3 0 0-16,8 0 0 0,-4 0 0 15,-4 0 64 1,4 0-64-16,-8 0-8 16,0 0 0-16,0 0 0 15,-4 0 8-15,0 0-48 0,0 0 40 16,0 0 0-16,0 0 8 0,0 0 8 15,0 0 40 17,0 0-48-32,0 0 0 15,0 0 8-15,0 0 40 16,0 0-40-16,0 0-8 0,4 0-40 16,8 3 40-16,-4-3 48 15,4 0-40-15,-4 4-8 0,4-4 0 16,-1 3 0-16,-2-3 0 15,-1 3 0-15,0-3 0 16,4 0 8-16,-4 0-8 16,-4 0-40-16,0 0-8 0,-1 0 40 15,1 0-64-15,-4 0 16 0,9 0 48 32,-1 3 0-17,-1-3-40-15,1 0 48 16,1 3-16-16,-2-3 16 15,1 3 0-15,0-3-8 0,-3 3 0 16,2-3 8-16,-7 0-64 16,0 0 64-16,0 4-56 15,0-4 48-15,0 0-48 32,0 0 8-32,0 0 48 15,0 0-48-15,0 0-24 0,0 0 0 16,0 3 64-16,0 3 8 15,0-2 0-15,0 5 0 0,-3-3 0 16,3 4 8-16,-4-1 0 16,-1 1 0-16,5 0 0 0,0 2 8 0,0-2 40 15,0 3 8-15,0-1 8 0,0-2-64 16,0 2 0-16,0 1 128 0,0-1-32 31,-4 1-8-31,0 3 0 16,4-3-88-16,-4-1 112 15,4 1-120 1,0 0 0-16,0 0 80 0,0 0-80 16,0-1 8-16,0 1 56 15,0-3 56-15,0 5-72 16,0-2-40-16,0 0 8 16,0 0 48-16,0-1-64 15,0-2 16-15,0 5 40 16,0-2-56-16,0-4 8 0,0 4 0 15,0-3 0-15,4-1 0 0,-4 1-8 32,8 3 0-32,-8-1 8 15,9 1 0-15,-9-4 0 16,3 1-8-16,-3 0 0 0,4-1-40 0,-4-6-24 16,0 4 8-1,0-7-48-15,0 3 16 16,0-3 8-1,0 0 64-15,0 0-56 16,0 0 72-16,0 0-16 16,0 3-32-16,0-3 48 0,0 0 0 15,0 0-8-15,0 0 8 16,-4 3 0-16,1-3 0 16,-6 0 0-1,1 0 0-15,0 0 0 0,-3 0 0 0,-2 0 8 16,2 0-8-16,-2 0 0 15,-2 0 8-15,-2 0-8 0,2 0 0 16,-1 0 8-16,4 0-8 47,-4 0 0-47,4 0 0 0,0 0 8 16,-4 0 0-16,4 0-8 15,0 0 0-15,-4 0 8 0,0 0 0 0,4 0-8 16,-4 0 0-16,1 0 0 15,-2 0 8 1,2 0 40-16,-2 0 0 0,2 0 0 16,2 4-48-16,2-2 0 15,-1 2 0-15,0-1 8 0,0 0-8 16,4-3 8-16,0 3 0 16,0-3 8-16,4 0-8 31,0 0-8-31,0 0 8 0,4 0-8 0,0 0 0 15,0 0 0-15,0 0 8 0,0 0 0 16,0 0-8-16,0 0 0 0,0 0 8 16,-3 0 0-16,3 0-8 31,-5 0 8-31,1 0 8 16,0 0-16-1,0 0 8-15,0 0-8 16,0 0 8-16,1 0-8 0,-1 0-8 15,-1 0 8-15,1 0-8 0,-4 0 8 16,1 0 0 0,-1 0 0-1,-1 0-8-15,1 0 0 0,1 0 8 16,3 0 0-16,4 0 8 0,-5 0 0 0,5 0 40 16,0 0 24-16,-4 0 48 15,4-3-64-15,0 3-48 31,-4-3 72-31,1 3-72 0,3-3-16 16,0-1 16-16,-4 4-8 16,4-2 48-1,0 2 24-15,0-4-64 0,0 1 40 0,0-3-40 16,0 2 56-16,0-2-8 31,0 0-40-31,0 3 32 16,0-4-48-16,0 4 72 0,0-3 8 15,-4 2-80-15,4-2 0 16,0 0 0-16,-4-1 0 0,4 1 8 16,0-3 0-16,0-1 0 15,0 0 48 1,0 1-40-16,0 0-16 0,0-4 0 16,0 3 8-16,0-2 40 15,0 2-40-15,0-3 0 0,0 0 40 16,0 1-48-16,0-1 0 0,0 4 48 31,0-4-40-31,0 3 0 0,0 4 0 16,0 0 8-16,0-1-8 15,0 1-8-15,0-3 0 0,0 2 0 16,0-2-8-16,0-1 8 16,0 4 8-16,0-4-8 31,-4 4 0-31,-1-1-8 15,1 1 8-15,1 0 0 0,3-1 0 16,0 1 0-16,-4-3 8 16,4-1-8-16,-4 0 8 0,4 1 1 15,-4-4-9-15,4 4 8 16,0-1 0 0,0 4-8-16,0-4 8 0,0 8 48 15,0-2 16-15,0 1-8 16,-4 0-16-16,4 0 8 0,0-1-48 15,0 1 40-15,-4-3 0 16,4 0-40 15,0-4 0-31,-5 0 0 0,5 4 0 16,0-3 40-16,0-1-48 16,-3 7 0-16,3-4 0 0,-4 5 8 15,4-2-16-15,-4 1-32 16,4-3-601-16,0 2-1983 31,0-2-8659-31</inkml:trace>
  <inkml:trace contextRef="#ctx0" brushRef="#br0" timeOffset="4758.39">5538 7750 3752 0,'0'0'648'0,"0"0"1497"0,0 0-1137 16,0 0-248-16,0 0 248 31,-13-7-335-31,13 7-217 16,0 0-112-16,-4 0-136 0,4 0-80 16,-7 0-56-16,3 0-72 15,-4 0 8-15,-4 0 40 0,4 0-40 0,4 0 56 0,-4 0 272 31,8 0-112-31,-5 0-96 16,5 0-104-16,0 0 136 0,0 0 48 16,0 0 112-16,0 0 120 15,0 0 72-15,0 0-31 0,0 0-97 16,0 0-40 0,0 0-80-1,0 0-48 1,0 0-16-16,0 0 64 15,0 0 0-15,0 0 32 0,0 0 112 16,0 0 24-16,0 0 40 0,0 0-72 16,0 0 8-16,0 0-103 0,0 0-81 31,5 0-32-31,3-3-48 16,0 0-96-16,4 0 24 0,0 0-64 15,-1 0 8-15,6 0 64 16,-6 3-80-16,2-4 8 0,-1 1 40 15,3 3-40-15,-2-3 40 16,-6 3-48-16,6-3 0 16,-5 3 0-16,-1 0 8 0,1-4-8 15,1 4 0-15,-2-2 8 16,-3 2 40-16,4 0-48 0,0-4 0 16,4 1 0-16,-4 0 8 31,3 0-8-16,6 3 0-15,-6-4 0 16,2 4 0-16,-1-3 8 0,-5 0-8 16,6 3 8-16,-5-3-8 0,-1 0 0 15,6 3 0-15,-2-3 0 0,6 0-8 32,-6-1 0-32,1 4 8 15,-3-3 0-15,-2 3 0 0,-3 0-8 16,-4 0-8-16,0 0-32 15,0 0 48-15,0 0 0 0,0 0 0 16,0 0 8-16,0 0 0 16,0 0 80-1,0 0-80-15,0 0 8 16,0 0-8 0,0 0 0-16,0 0-8 0,0 0 0 15,0 0-56-15,0 0 0 16,0 0 48-16,0 10 0 0,0-4 8 31,0 3 0-31,0 1 8 16,0-3-8-16,0 2 8 0,0 1-8 15,0-1 56-15,0 0-48 0,0 1-8 16,0 0 8-16,-4 2 0 16,4 1-8-16,-3 3 0 15,3-3 8-15,0-1 32 16,0 1-40-16,-4-1 0 15,4-2 0-15,0 0 0 0,0 2-8 32,0-2 0-32,0 2 8 15,0-2 0-15,0 3 0 0,0-1-8 32,0-2 8-32,-4-3-8 0,4 5 8 15,0-6 0-15,-5 4 0 0,5-1 0 16,-4 4 0-16,4-3 0 15,-4-1 0-15,4 1 0 0,-4 2 0 0,4-5 8 32,0 2-8-32,0-2 0 15,-3-1 0-15,3 0 0 0,0 4-8 16,0-4 0-16,-4 4-72 16,4-1 16-16,-4 1 56 15,4 2 8-15,-4-2-8 0,4-3-8 16,0 2 16-16,0-3-16 15,0 1 8-15,0-1 0 16,0 1-8-16,0-1 16 0,0 3 0 16,4-2-8-16,-4 2 8 15,4-6-144-15,-4 4 24 16,4-4 112 15,-4-3-136-31,0 0 96 16,0 0 40-16,0 0 8 0,0 0 72 0,0 0-64 15,0 0 56-15,0 0 16 16,0 0-72-16,0 0-8 16,0 0 0-16,0 0 0 15,0 0-72-15,0 0-80 16,0 0 32-16,0 0 112 0,0 0-8 16,0 0 16-16,0 0 0 15,0 3 8-15,0-3 0 16,0 0 0-16,0 0-8 0,0 0 8 31,0 0-8-15,0 0 0-16,0 3-40 0,0-3 32 15,0 0 8-15,0 0-16 0,0 4 16 16,0-4 0-16,0 2 0 16,0 2 0-16,0-4 0 15,-4 3 8 1,4 0-8-16,-4 0 0 15,4 0 0-15,-4 1 0 0,-1-1 0 16,5 0 0-16,-4-3 8 0,4 0-8 16,-4 3 8-16,4-3 0 15,0 0-8-15,-3 0 48 16,-1 0-48 0,0 0 0-16,-5 0 0 15,1 0 8-15,1 0-16 0,3 0 0 0,-9 0 8 16,2 0 0-16,-1 0-8 15,3 0 8-15,2 0 0 0,-5 0 0 32,3 0 0-32,2 0 8 15,-5-3-8-15,5 0 8 0,2 0-8 16,-7-1 0-16,4 1 8 16,1 3-8-16,-6 0 0 15,5 0 0-15,1 0 0 16,-6 0-8-1,5-3 16-15,5 3-8 16,-5-3 8-16,-1 0-8 16,5-1 0-16,-3 4 0 0,-1 0 8 15,-1 0-8-15,1 0 0 0,1 0 0 16,-5 0 0-16,3 0 0 16,6 0 0-1,-5 0 0-15,0 0 0 16,8 0 0-16,-9 0 0 0,9 0 0 15,-7 0 8-15,-1 0-8 16,0 0 0 0,3 0 0-16,-2 0-8 0,-1 0 8 31,0 0 48-31,4 4 0 16,4-4 24-16,-4 0-64 0,4 0 64 15,0 0 56-15,0 0 48 16,0 0-32-16,0 0-80 15,0 0-56-15,0 0 8 0,0 0-8 16,-4 3 0-16,4-3 0 16,-4 0 0-16,4 0-8 15,0 0 8-15,0 0 0 0,0 0 72 16,0 0 192-16,0 0 136 16,0 0-32-16,0 0-48 0,0 0-224 31,0-7-40-16,0 1-64-15,0-3 24 16,-4-1-16-16,4 1 0 16,-4-7 64-16,4 3-72 0,0 3 8 15,-4-2 32-15,4-1-32 0,0 3-8 16,0-2 0 0,-3 2 8-16,3 1 40 15,-4-1 48-15,4 1-16 16,0-1 40-16,0-2-112 0,-5 5 8 15,5-6-16-15,0 4 48 16,0-1-32-16,-4 1-16 0,0-4 0 31,4 0 40-31,-4 4-40 0,4-1 0 0,0 1 0 16,-4 0 0-16,1-1 0 16,3 0 0-16,0 4 0 0,-4-3 8 15,4-1-8-15,0 3 0 0,-4-2-8 31,4 3 8-31,-5-1 0 16,1 1 0 0,4-3 0-16,-4 2 0 15,4 1 0-15,-4 2 0 0,4 2 0 16,-3-5 0-16,3 7 0 16,0-6-8-16,0-1 8 15,0 4 8-15,0-6-8 16,0 2 0-1,0-2 0-15,0 0 0 0,0 2 8 0,0 1-8 16,0 2 0-16,0-2 56 16,0 6-56-16,0-3-56 0,0 3 56 31,0-3 0-31,0 0 0 16,0-4 0-16,0 4 0 0,0 3 40 15,0-3-40 1,0 3-96-16,0 0-288 0,0 0-776 15,0 3-1121-15,0 4-911 0,0-1-7955 16</inkml:trace>
  <inkml:trace contextRef="#ctx0" brushRef="#br0" timeOffset="18795.43">5749 8242 3816 0,'0'0'696'0,"0"0"-199"15,0 0 1927-15,0 0-704 16,0 0-607-16,0 0-225 0,4-3-168 16,-4 3-168-16,0 0-96 15,0 0-48-15,0 0 72 0,0 0-63 32,0 0-49-17,0 0-104-15,0 0-64 0,0 0 0 16,4 0-96-16,-4 0-104 15,4 3 216-15,0 4 96 0,3 5-120 16,-2-2-64-16,3 5-64 16,0-2-16-1,-1 3 0-15,2-3-40 16,-1-1-8-16,-4 4 0 16,3-3 16-16,-3 0 40 0,1-4-48 0,-1 1 40 15,0 3-40-15,0-7-8 16,-1 3 0-16,1-6 8 15,0 7 64 1,5-7 8-16,-5 3-8 16,0 1-24-1,3-1-40-15,-3 1 0 0,0-4 0 16,5 3 56-16,-9-3-56 16,4 0-8-16,-1 4 0 0,-3-7 8 31,4 3 0-31,-4 0 0 15,0-3-8-15,0 0 56 16,0 0-40-16,0 0 40 0,0 0-48 0,0 0-8 0,0 0-8 16,0 0-656-16,0 0-1192 15,0-3-6410-15</inkml:trace>
  <inkml:trace contextRef="#ctx0" brushRef="#br0" timeOffset="23422.28">5036 8436 3744 0,'0'0'736'0,"0"0"-375"15,0 0 1599-15,0 0-592 31,0 0 9-31,0 0-233 0,0 0-72 0,0 0-32 16,0 0-152-16,0 0-7 0,0 0 55 16,0 0-128-16,0 0-80 15,0 0-184-15,0 0-64 0,0 0-136 32,0 0-128-32,0 0-87 15,0 0 39-15,0 0-88 0,0 0 8 0,0 0-8 16,0 0 48-16,0 0 8 15,0 0-80-15,0 0-40 0,4-4 136 16,8 1-144 0,-5 0 8-1,10 0-16-15,-6-3 16 16,6-1 56-16,-2 4-72 16,5-3 0-16,-4 0 0 15,0 2 0-15,0-2 48 16,-4 0-32-16,-4 2 32 0,3-2-40 31,-2 3 8-31,-1 0 40 16,0-4 0-16,-1 4-56 0,-2-3 0 15,7-1 0-15,-5 5 0 0,10-8 0 0,-9 7 8 16,8-4 0-16,-4 4 0 16,-1-4-8-1,2 5-8-15,-2-5 8 16,-3 4 0-16,1 0 0 0,-2 0 0 15,1-1 8-15,-4 1-8 16,5 0 0 0,-2 0 0-16,-3 0 16 15,8 0-16-15,-4-1 0 16,0 1 8 0,0 0-8-16,-4 0 0 15,3 3-8-15,-7-3 8 0,0 3 0 16,0 0 0-16,0 0 0 0,0 0 64 31,0 0-8-31,0 0-8 0,0 0 24 16,0 0-72-16,0 0-80 15,0 0-824-15,-3 0-1289 0,-9-4-3232 0</inkml:trace>
  <inkml:trace contextRef="#ctx0" brushRef="#br0" timeOffset="24493.73">4992 7601 4504 0,'0'0'5274'0,"0"0"-4274"16,0 0-632-16,0 0-184 0,0 0 320 15,4 0 8-15,-4 0-168 0,0 0 64 31,3 0 224-31,-3 0 185 16,4 3-209-16,1-3 40 0,-1 6-160 16,4-3-64-16,3 4 96 15,-2-1-120-15,3 0-176 0,-1 7-56 16,6-6-72-16,-2 2-40 16,-2 1 16-16,-6-1-72 15,5 0 0-15,0 1 56 16,0-1-48-16,1 1-8 0,-2 3 64 15,1-1-16-15,0-2-48 32,-4-3 112-32,3-1-32 0,-6-3 65 31,3 0 79-31,0 0-72 16,-1 0 48-16,2 1-184 0,-1-4 40 0,0 6 8 15,-1 1-56-15,2-5 64 16,-5 5-72-1,4-1 8-15,-5 1 56 0,1-1-56 16,0-3 96-16,-4 0 8 16,0 0-16-16,0-3-16 15,0 0 0-15,0 0-16 0,0 0 16 16,0 0-8-16,0 0 16 16,0 0 0-16,0 0-72 0,0 0-16 31,0 0-408-31,0 0-1713 15,0 0-3944-15</inkml:trace>
  <inkml:trace contextRef="#ctx0" brushRef="#br0" timeOffset="25427.19">5987 7588 4320 0,'0'0'465'0,"0"0"2479"0,0 0-1151 16,0 0-1073-16,0 0-264 15,0 0 152 1,0 0-80-16,0 0-64 16,21-10 16-1,-21 10 120-15,0 0-64 16,0 0 65-16,0 0-177 15,0 0 16-15,0 0-24 0,0 0-240 16,-4 0 0 0,-4 4 368-16,-1 5-8 0,2 1-136 15,-9 2-80-15,4-2 112 16,0 3-208-16,1-1-15 16,-2-2-57-16,5-1-32 0,1-2-64 15,2-4 16-15,1 0-64 16,4-3 48-16,0 0 40 0,0 0 0 15,0 0 0-15,0 0-88 16,0 0 48-16,0 0-56 16,0 0-176-16,0 0-1185 15,-4 3-1463-15,0-3-2961 0</inkml:trace>
  <inkml:trace contextRef="#ctx0" brushRef="#br0" timeOffset="33878.94">4681 6940 3808 0,'0'0'2897'0,"0"0"-401"16,-4 0-1159-16,4 0-177 15,0 0 224 1,0 0-343-16,0 0 55 15,0 0-264-15,0 0 16 0,0 0-304 16,0 0-120-16,0-3-176 0,0 0-152 16,4 0-8-16,8 0-88 15,0 3 0-15,4-4-88 32,0 4 80-32,3 0 0 0,-2 0 8 15,-6 0 0-15,2 0-16 16,-5 4-80-16,-8 2 48 15,0 0-24-15,0 7 72 0,-8-1 80 16,-5 5 232-16,-6-2-88 31,3 5-47-31,0-5-9 0,0 1-88 16,4-3 8-16,3-3-80 16,6-7-8-16,3 3 40 0,0-6-40 0,0 3 0 15,3-3 128-15,10 3 176 16,7-3-24-1,-4 3-88 1,4-3-120-16,-1 0 24 0,2 0-88 0,-1 0 72 16,-5-3-72-16,2 0 0 15,-6-3-8-15,1 3-56 0,-3 0-40 16,-6-1-8-16,1 1-112 31,0 0-88-31,4 0-344 0,-3 3-401 16,-2-4-439-16,13-2-392 15,-4 3-593-15,-4-3-1840 0</inkml:trace>
  <inkml:trace contextRef="#ctx0" brushRef="#br0" timeOffset="34580.67">5036 6947 4336 0,'0'0'5506'16,"0"0"-4018"-16,0 0-384 0,0 0-128 15,0 0-167-15,0 0-449 16,-9 0-160 0,2 3 224-16,-5 3 184 0,3 7 0 15,6 3 16-15,-5 6-224 0,4-3-48 16,4 0-184-16,0-3-160 16,12 0 136-16,0-7-48 0,7-2 8 46,2-4 0-46,-6-3-104 0,2 0-320 16,-6 0 0-16,2-7-280 16,-6-2 344-16,-3-4 136 15,-4 0 48-15,0 1 64 0,0-4-48 0,0 0 48 16,0 3-72 0,4 7 24-16,-4 0 48 0,0 3-528 15,4 3-480-15,-4-4 216 16,4 4 15-16,-4 0-263 15,5-3-200-15,2 0-16 0,-3 3-225 16,4 0 425-16,-4-3 488 31,8 3 456-31,-4 0 120 0,4 0 0 0,0 0 80 16,4 0 216-16,0 0 8 16,-1 0 192-16,-2 0 200 0,2 0-72 15,-6 6 153 1,-1 4-329-16,-4-1-16 15,0-3 40-15,-4 4 80 16,0-3-240 0,0-1-56-16,0 0 104 15,3-6-32-15,-3 0-64 16,4 0-8-16,5 0-24 0,-1-3-88 16,-1-6-136-16,1-4 64 15,1-3 9 1,-9-3 103-16,0 3 288 0,0-3 464 15,-5 6 96-15,-7 1-240 0,1 5 200 16,-6 4-319-16,-2 3-329 0,3 0-216 16,-8 0-64-16,8 7-8 31,0 2-56-31,0-3-160 0,12 7-849 16,0-4-1287-16,4 1-1657 0</inkml:trace>
  <inkml:trace contextRef="#ctx0" brushRef="#br0" timeOffset="35589.61">6092 6899 8009 0,'0'0'2449'15,"0"0"-921"1,0 0-168-16,0 0 57 16,0 0-57-16,0 0-360 0,0 0-48 0,0-22-71 15,0 22-161-15,0 0-96 0,0 0-160 16,0 0-232-16,0 0-144 31,0 6-88-31,0 7 0 16,0 2 0-16,0 5 48 0,0 2 8 15,0 0-8-15,0 0-48 0,0-2 0 0,0 2 16 16,-4-7-16-16,4-2 8 0,0 0-8 31,0-7-128-31,0 1-408 16,0-7-224-16,0 3-336 0,0 0-449 16,0-3-239-16,0 0-345 15,11 0-15 1,-3 0-1721-16</inkml:trace>
  <inkml:trace contextRef="#ctx0" brushRef="#br0" timeOffset="36353.86">6211 6956 3040 0,'0'0'1024'15,"0"0"-375"-15,0 0 1111 0,0 0 248 16,0 0-255-16,0-9-561 16,0 9-16-16,0 0-224 0,-8 0 17 15,4 6-41-15,-4 4-208 32,0 2 144-32,1 7-296 15,2-3-248-15,-3 6-48 0,8-2-120 16,0-1-24-16,0-7-64 15,0-2 48-15,13-4-39 0,-2-3-65 16,5-3-8-16,4 0-193 16,-4 0-311-1,0-9 104-15,-5-4 192 16,2-3 64-16,-9-3 144 0,-4 0 0 16,0 0 0-16,0 0 48 15,-4 3-40-15,-9 0 64 0,6 7 80 0,-5 2-56 31,8 4-48-31,0 0-48 16,-1 3-136-16,5 0-360 0,0-3-560 16,0 3-128-16,5-3 87 15,11 3 785-15,0-4 264 0,7 1 40 16,-2 3 8-16,-5 0 16 16,-1 0-16-1,-7 0 8 1,1 0 0-16,-1 3 96 15,-8 4 96-15,0 5 225 0,0 4 15 16,0 0 8-16,0 3-200 0,0-3-32 31,0 3 24-31,0-3-128 16,0-3-24-16,0 0-40 16,0-7 8-16,11-3-8 0,-2-3-48 0,2 0-184 15,5-9-160-15,-4-8-64 16,0-2 280-16,-4-6 120 0,0 0 8 0,-8-1 104 31,0 4 304-31,-3 3 640 16,-6 7-72-16,-7 5-8 15,0 1-383 1,1 6-185-16,-6 0-184 16,6 0-112-16,-5 3-40 0,3 7-64 15,6-1 0-15,3 4-472 31,4 2-1521-31,4-2-3064 0</inkml:trace>
  <inkml:trace contextRef="#ctx0" brushRef="#br0" timeOffset="37726.06">4765 8972 10730 0,'0'0'2256'0,"0"0"-1272"0,0 0 217 16,0 0 151-16,0 0-408 15,0 0-336 1,0 0 32-16,0-3 185 16,0 3-89-1,0 0-272-15,0 0-160 16,0 0-96-16,-4 6-88 0,-1 7 24 16,5 3 128-16,-4 3-168 15,1 0 32-15,3 0-56 0,0-3-64 16,0 0 32-1,0-6-48-15,0-4-8 16,0 3 0-16,0-6-208 0,0 1-216 16,0-1-248-16,0-3-104 15,0 3-128-15,0 0-409 16,0-3-367-16,0 0-48 0,7 0 7 31,6 0 233-31,-2-6-1241 16,6-4-1792-16</inkml:trace>
  <inkml:trace contextRef="#ctx0" brushRef="#br0" timeOffset="38242.89">4896 9023 3624 0,'0'0'1865'0,"0"0"-281"16,0 0-168-16,0 0 121 15,0 0-329-15,0 0-312 16,0 0 184-1,24-29-55-15,-24 29 151 0,0 0-32 16,0 0-232-16,0 0-120 0,0 0-199 16,0 0-185-16,0 3-40 15,-4 7-88-15,1 0-56 0,3 2 16 16,-5 1-64-16,5-4-24 31,0 4 16-31,0 0-24 0,8-4-40 16,0-2 8-16,8-1-40 0,4-2 8 15,-4-4-8 1,7 0 0-16,2 0-72 16,-5-4-144-16,-1-9-48 0,-2 1 96 31,-6-1-56-31,-2-6 72 0,-5 0 32 16,0-3 48-16,-4-4 8 15,0 7-8-15,-8 1 0 16,-5 1 112-16,2 8 176 0,-2 0-16 0,2 5 24 15,-5 4-80-15,4 0-96 16,-9 0-112-16,6 0 0 16,-2 7 48-16,2-1-56 15,3 3 0-15,-4-2 8 16,8 3-16-16,1-4 8 16,2 0-8-1,1 0-328-15,0 1-312 16,4 2-544-16,4-2-1161 0,8 2-1456 31,4-5-2768-31</inkml:trace>
  <inkml:trace contextRef="#ctx0" brushRef="#br0" timeOffset="39314.37">5984 8903 4584 0,'0'0'6146'0,"0"0"-5154"16,0 0 120-16,0 0 329 15,0 0 79-15,0 0-336 16,0 0-144-16,0-13-199 0,0 13-161 15,0 0-160 1,0 0-224-16,0 0-24 0,0 0 32 16,-4 9-80-16,-4 4 176 15,0 9-16-15,4 0-224 16,0 1 16-16,0-1-104 0,0-3-16 16,4 0-48-1,-4-7 40-15,4 1-40 31,0-9-8-31,0 2 0 0,0-3 0 16,0-3-56-16,0 0-144 16,0 0-128-16,0 0-144 0,0 0-184 15,4-6-248-15,8-16-993 16,4 2-719-16,-5 1-4066 0</inkml:trace>
  <inkml:trace contextRef="#ctx0" brushRef="#br0" timeOffset="39677.58">6135 8851 3408 0,'0'0'6506'16,"0"0"-4210"-16,0 0-1120 15,0 0-159-15,0 0 159 0,0 0-112 16,0 0-288-16,0 7 216 15,0-1-127 1,0 7-161-16,0-4-112 0,0 4-64 16,0-3-168-16,0 2-40 15,8 1-176-15,4-3 0 0,4-1-136 16,0 4 40-16,4-4 8 16,-4 4-56-16,0-4 0 31,0 4-104-31,-9-3 0 0,-3-1 32 0,1 4-64 0,-5-6 128 15,0 2 0-15,-9 1-232 16,-6-1-240-16,-5 0-496 0,-4-2-825 16,-8-7-871-16,9 0-369 31,2-16-3208-31</inkml:trace>
  <inkml:trace contextRef="#ctx0" brushRef="#br0" timeOffset="39862.44">6183 8855 5905 0,'0'0'7465'15,"0"0"-5920"-15,0 0-193 0,0 0-280 0,0 0-264 16,0 0-256-16,0 0-311 0,76-48-193 16,-56 45-48-16,4 0-825 15,-5-1-1623-15,2 4-2049 0</inkml:trace>
  <inkml:trace contextRef="#ctx0" brushRef="#br0" timeOffset="40232.21">6466 8845 9858 0,'0'0'2064'0,"0"0"-1328"0,0 0 520 16,0 0 289-16,0 0-41 16,-32 76-480-1,25-57-31-15,3-3-505 16,-1 3-120-16,5-6-96 0,0-4-80 0,9-2-80 16,6-7-56-16,5 0-56 15,4 0-184-15,3-12-376 0,-3-5 0 31,-3-2 288-31,-10-6 176 32,-7-3 96-32,-4-4 0 0,0-3 176 15,-11 0 312-15,-10 6 96 16,2 7-40-16,-5 10 224 0,0 5-272 16,0 7-264-16,4 0-232 0,8 13-128 15,0 15-744 1,12-6-2017-16,0 1-4536 0</inkml:trace>
  <inkml:trace contextRef="#ctx0" brushRef="#br0" timeOffset="45577.59">4127 13392 4745 0,'0'0'2128'0,"0"-3"1113"0,4 3-1769 16,-4-3-64-16,0-1-47 16,4 1 47-16,-4 0-72 0,0 0-24 31,0 3-127-31,4 0-97 16,-4 0-288-16,0 0-168 0,0 0-288 15,0 0-144-15,0 0-64 0,0 0-56 16,0-4 8-16,0 1-88 0,0-3 0 15,0-3 40-15,0-4-40 16,0-3-56-16,-8 0-56 16,0-3 8-1,-8 0 40 1,1 0 56-16,-2 6 8 16,-2 4 32-16,-1 5-32 0,-5 4-8 15,-3 0 0-15,0 13 0 16,-3 9 8-16,-1 1-8 0,9 2 8 31,-1 3 0-31,11-2-8 16,5-4-64-16,8 1 64 0,4-7-88 0,16-7 88 15,12-3 8-15,4-6 48 0,3 0-48 16,2 0-152-16,-9-9-432 16,-4-4 24-1,-13 0 224-15,-2 1 264 16,-5-4 16-16,-5 0 56 15,-3 0 48-15,0 0-48 0,0 7 8 0,0 2 88 16,0 1 32-16,0 6 16 16,0 0-96-16,0 0-48 15,0 0-8 1,0 3-112-16,0 10 120 16,4 2 224-16,-4 5-64 0,0 5-48 15,0 1 8 1,0 2 72-16,0 4-56 15,0 3-32-15,0-1-8 0,0 5-16 32,0 2-64-32,0 3 64 15,-4 4-72-15,1 0 40 16,-1-1-40-16,0 1 0 0,-1-3-8 16,1-4 0-16,0-3 8 0,0-6-8 0,-3-4 0 15,-1-2-8 1,3-4 8-16,-3 0-88 15,1 0 80-15,-5 0 8 16,0 1-48-16,-4-4 40 0,4-3 8 16,-8-1 0-16,4-5 0 15,0 0 8 1,-8-7 64-16,4-3 8 16,-4 0 40-1,-4 0 88-15,1-10 16 16,-6-9 64-16,6-6 1 15,-1-10-145-15,4-3-40 0,8-3 8 16,8-11-112 0,8 5 0-16,0-4 8 0,20-3-8 15,12 0-72-15,8 3 64 16,4 4-320-16,3 3-89 16,5 5-279-16,4 11-648 0,-8 9-1345 15,-17 6-3128-15</inkml:trace>
  <inkml:trace contextRef="#ctx0" brushRef="#br0" timeOffset="46194.66">4414 13598 10426 0,'0'0'6913'16,"0"0"-5545"-16,0 0 1 15,0 0 47-15,0 0-512 0,0 0-472 16,0 0-240-16,24-3-48 15,0-6-40 1,4-1-8-16,8 0-31 16,-1-2-9-16,5 2-56 31,-3 4-72-31,-6 0-201 0,-7 3-551 16,-8 3-640-16,-4 0-1033 0,-9 0-1655 15,-3 3-2826-15</inkml:trace>
  <inkml:trace contextRef="#ctx0" brushRef="#br0" timeOffset="46448.53">4434 13722 2800 0,'0'0'8954'15,"0"0"-7618"-15,0 0-664 16,0 0 633-16,0 0 7 0,0 0-512 15,0 0-496-15,84 0-104 16,-61 0-32-16,1-6 64 0,0-4-64 16,4 1-88-16,-3-1-80 47,2-2-472-47,-3-1-1352 0,-8 3-2849 0</inkml:trace>
  <inkml:trace contextRef="#ctx0" brushRef="#br0" timeOffset="47520">5721 13214 1296 0,'0'0'9026'0,"0"0"-6122"16,0 0-759-16,0 0-625 16,0 0 208-16,0 0-279 0,12-54-465 15,-12 54-232 1,0 0-240-16,0 0-32 0,0 0-88 16,0 9-224-16,0 11 49 15,0 12 263-15,-8 2-272 16,0 11-112-16,0-1-40 0,4 1-56 15,-4-4-240-15,4 10-881 32,4-13-1463-32,0-13-3769 0</inkml:trace>
  <inkml:trace contextRef="#ctx0" brushRef="#br0" timeOffset="47883.47">5478 13694 4280 0,'0'0'11707'0,"0"0"-9675"15,0 0-1119-15,0 0 335 0,0 0-128 16,0 0-248-16,0 0-168 31,120-7-192-31,-77-3-191 0,9-2-105 0,4-1-104 16,4-3-104-16,-5 3-8 16,1 4-72-1,-16 3-440-15,-8 6-729 16,-12 0-1063-16,-20 6-809 0,0 10-664 31,-8-6-1896-31</inkml:trace>
  <inkml:trace contextRef="#ctx0" brushRef="#br0" timeOffset="48369.34">5654 13849 3000 0,'0'0'11443'0,"0"0"-9379"31,0 0-816-31,0 0-7 16,0 0-409-16,0 0-424 16,0 0-304-16,4 6 24 0,-4 4 232 15,0 2 104-15,0 1-56 16,0 6 24-16,-9 1-16 16,-7-2-96-16,5 8 24 0,-6-4-160 15,1-3-31-15,1 3-17 16,7-3-128-16,-1-3 40 15,9-6-40-15,0-1 0 0,0 1-8 16,0-4-8-16,5 0 8 16,10-2 8-16,2 2-8 15,6-6 48-15,1 0-40 0,4 0-8 47,4 0-136-47,0-3-377 0,-4-4-439 16,-4-2-872-16,0-4-1297 15,-9 0-1784-15,-7 4-5937 0</inkml:trace>
  <inkml:trace contextRef="#ctx0" brushRef="#br0" timeOffset="48638.82">5796 13982 6617 0,'0'0'5641'0,"0"0"-3897"16,0 0 201-16,0 0-385 31,0 0-552-31,0 0-319 0,0 0-9 16,0 0 640-16,-15 39-376 15,2-17-184-15,6 3-175 16,-5 7-257-16,0 0-176 16,0 2 16-16,-1 1-104 0,10 0 8 31,-5-6-72-31,4 3 8 15,0-7 40-15,4-3-48 0,0-6-256 16,0-3-304-16,0-3-889 0,0-7-1135 16,4-3-2914-16</inkml:trace>
  <inkml:trace contextRef="#ctx0" brushRef="#br0" timeOffset="49124.42">6399 13268 11802 0,'0'0'2905'16,"0"0"-1593"0,0 0-272-16,0 0 192 15,0 0-247-15,0 0-281 16,-84 25-208-16,59 4 184 0,-3 9 72 15,5 10-184-15,-9 19 0 16,5 12-31-16,6 19-297 0,14 1-72 16,7-20-72 15,0-22-24-31,3-19-24 16,13-9 0-16,4 6-40 0,8-1-16 15,4-2-16-15,4-3-184 16,-1-10-376-16,14-6-753 0,-6-7-1335 31,-11-6-4074-31</inkml:trace>
  <inkml:trace contextRef="#ctx0" brushRef="#br0" timeOffset="49641.25">6474 13554 6553 0,'0'0'7345'15,"0"0"-4992"-15,0 0-665 0,0 0-375 16,0 0-217-16,0 0-336 31,44-32-456-31,-25 32-144 16,2 3-40-16,-6 10-8 0,2 3-72 0,-10 0-32 0,-3 6 0 16,-4 0 64-16,-4 7-64 0,-20-1 408 31,-3 4 208-31,-10 0-143 15,2-3-137-15,3-4-152 16,8-6-24-16,5-4-48 0,11-5-112 16,8-3-8-1,0-4-64-15,11 0 64 16,17-3 96-16,8 0 0 16,4 0-16-1,4-3-56-15,-4-7-24 0,-1 0-176 16,-7 4 32-1,-12 3-240-15,-4-3-241 0,-4 3 65 0,-4-1 16 16,-8 1-488-16,4-9-584 0,0 2-2121 16,-4-2-2697-16</inkml:trace>
  <inkml:trace contextRef="#ctx0" brushRef="#br0" timeOffset="50327.31">6928 13566 1504 0,'0'0'12122'0,"0"0"-8969"0,0 0-1369 16,0 0-391-16,0 0-185 16,0 0-464-16,0 0-184 0,0 0-104 15,-88 48-56-15,77-22-207 16,-2-4-25-1,6 3-32-15,7-3-136 0,0 1 0 16,0-8 0-16,11 2 0 0,9-8-8 16,8-3-184-1,0-6-265-15,0 0-287 0,-3-6-264 0,-6-7 288 32,-7-9 392-32,0-4 312 15,-12-2 16-15,0-4 8 0,0 3 144 16,-12 1 184-16,4 6-152 15,0 3-72-15,4 9-8 0,4 4-40 16,0 0-64-16,8 3-624 31,12-1 136-31,0 1 0 16,0 0-152-16,-4 3 215 0,-1 0 305 16,-2 0 64-16,-5 3 56 15,-8 9 200-15,4 1 449 31,-4 6 127-31,0 7-112 0,-4-1-128 16,-4 4 24-16,3 2-280 0,1-2-200 16,4-6-72-16,0-5-8 0,17-5-56 0,3-3-352 15,3-10 24-15,1 0-184 16,8-16-112-16,-8-6 264 16,-3-10 344-1,-6-3 72-15,-11-3 584 31,-4 3 344-31,0 3 48 0,-16 6 88 16,-4 11-463-16,-4 5-193 16,-4 10-200-16,-4 0-48 15,4 7-160 1,5 6 0-16,7 2-288 0,8 14-456 16,8-7-1633-16,0-6-3592 15</inkml:trace>
  <inkml:trace contextRef="#ctx0" brushRef="#br0" timeOffset="50659.28">7434 13601 12466 0,'0'0'3177'0,"0"0"-2257"15,0 0-288 1,0 0-160-16,0 0-280 15,0 0 32-15,0 0 56 16,0 0 233-16,5 13 175 0,2-13 136 31,9 0-32-31,4 0-48 16,4 0-232-16,8 0-152 0,-4-6 32 16,4 3-224-1,0-1-87-15,-4 1-9 16,0 0-72-16,-9 3-96 0,1 0-473 15,-12 0-399-15,0 0-440 16,-8 0-561-16,-4 0-487 0,-8 0-353 0,-4-6-4608 16</inkml:trace>
  <inkml:trace contextRef="#ctx0" brushRef="#br0" timeOffset="50922.25">7529 13481 9602 0,'0'0'6921'0,"0"0"-5553"15,0 0 361-15,0 0 23 0,0 0-568 16,0 0-728-16,0-4-232 16,0 17 89-16,0 3 383 15,-4 10-272-15,1 8 0 16,-5 1-224-16,0 7-8 15,-1 2-80-15,2 1-104 0,-1 2-8 16,0 1-344-16,0 2-616 16,-4-8-1929-1,4-14-4993 1</inkml:trace>
  <inkml:trace contextRef="#ctx0" brushRef="#br0" timeOffset="51423.48">7976 13440 2736 0,'0'0'8370'0,"0"0"-6042"16,0 0 281-16,0 0-449 0,0 0-671 31,0 0-321-31,0 0-296 16,0 0-328-16,-4 15 352 15,-3 11-207-15,-2 5-233 0,-3 4-184 0,1 7 0 0,2-1-128 31,-3 0-72-31,5 4-24 0,-2-4-48 16,5-6-240-16,4-4-488 16,0-5-1145-16,0-7-3336 15,0-12-4369-15</inkml:trace>
  <inkml:trace contextRef="#ctx0" brushRef="#br0" timeOffset="52147.35">8135 13554 11802 0,'0'0'5945'0,"0"0"-4688"0,0 0-361 32,0 0 64-32,0 0-496 15,0 0-448-15,0 0 32 16,0 0 200-16,-11 38 40 0,-2-16 272 15,2 4-168-15,3-1-48 0,4 4-159 16,4-7-113-16,0 0-24 16,4-3-16-16,11-6-32 15,6-1-289-15,3-8-295 16,-1-4-488-16,5 0-608 0,0-16-489 16,-4-7 297-16,-8-5 1240 15,-8-4 632-15,-4 0 328 0,-4 0 728 31,-4 4-160-15,-16 6 216-16,-4 3 217 16,1 6-201-16,-2 6-384 0,1 5-256 15,13 2-296-15,-2 0-192 0,13 0-168 32,0 0-552-32,9 9-144 15,10 1 120-15,9-4-216 0,4 1-801 16,0-5 73-16,0-2 312 15,-1 0 223-15,-3 0 9 0,-3 0 624 16,-10 0 520-16,-2 0 280 16,-6 0 1128-16,-3 0 473 0,-4 0-41 15,0 0-176 1,0 4-639 0,-11 12 39-16,-6 3-72 15,2 6-368-15,-2 7-304 0,6-4-128 16,3 1-96-16,8-7-96 31,0-3-16-31,4-6-344 0,15-7-80 16,5-6 80-16,4 0-304 15,4-19-64-15,-4-6 384 0,-8-10 208 16,-4 0 136-16,-12-3 552 0,-4 3 776 0,-4 3-8 16,-20 13-295-16,1 3-377 15,-5 10-88 1,0 6-280-16,3 0-272 15,1 3-8-15,5 13-256 32,6 12-624-32,6-2-1489 0,3-7-5256 0</inkml:trace>
  <inkml:trace contextRef="#ctx0" brushRef="#br0" timeOffset="52964.9">8734 13684 11306 0,'0'0'5057'0,"0"0"-3601"16,0 0 257 0,0 0-433-1,0 0-328-15,0 0-616 0,11 0-216 0,5 0 144 16,8 0 72-16,4-3-32 0,3-3-72 15,9 2-87-15,1-2 31 32,-2-1-128-32,-3 4-40 15,-8 0-8-15,-8 0-256 0,-8 3-137 16,-9-3-191-16,1 3-24 16,-4 0-280-16,0-3-168 15,-15 3-1505-15,-1-7-1784 0,0 4-2664 16</inkml:trace>
  <inkml:trace contextRef="#ctx0" brushRef="#br0" timeOffset="53234.38">8900 13541 8209 0,'0'0'4505'15,"0"0"-2384"-15,0 0 159 16,0 0-519-16,0 0-441 0,0 0-616 15,0 0-240-15,0 13 512 0,0 6-280 16,0 3-271 0,0 10-65-16,0-1-80 15,0 8-56-15,0 2-120 32,-3 0-96-32,-1 1-8 0,0-8-120 31,4 1-312-31,-5-3-985 15,5-7-1319-15,0-8-3842 0</inkml:trace>
  <inkml:trace contextRef="#ctx0" brushRef="#br0" timeOffset="53867.08">9374 13487 6705 0,'0'0'6049'15,"0"0"-4032"1,0 0-1-16,0 0-352 15,0 0 145-15,0 0-561 0,0 0-376 16,0 0-168-16,0 0-71 0,5-19-225 16,-5 32-168-16,-5 9 248 31,-6 7-32-31,3 3-248 16,-5 5-64-16,2 2-136 0,-1-2 64 0,3 2-72 15,6-1-248 1,-1-6-488-16,4-1-881 15,0-8-2479-15,0-11-2194 0</inkml:trace>
  <inkml:trace contextRef="#ctx0" brushRef="#br0" timeOffset="54268.08">9550 13586 12458 0,'0'0'4049'16,"0"0"-2361"-16,0 0-87 0,0 0-25 0,0 0-992 16,0 0-392-16,-28 44 16 15,16-19-16-15,5 7-24 0,2-3-48 16,5-4-104-16,0-2 32 31,0-5-48-31,0-8 0 0,16-4-56 16,0-3-64-16,8-3-120 0,0 0-152 15,-4-12-144-15,3-7 200 16,-6-7 232-16,-2-2 96 16,-6-4 8-16,-9 3 8 31,0 1 264-31,0 6 328 0,-17 3-128 16,-2 9-112-16,-5 0-24 15,4 8-136-15,-4 2-87 16,4 0-105-16,4 2-8 0,4 11-16 15,5 6-745 1,7 10-1055-16,3-4-2449 0,13-6-3577 16</inkml:trace>
  <inkml:trace contextRef="#ctx0" brushRef="#br0" timeOffset="54637.81">9868 13703 11202 0,'0'0'4233'15,"0"0"-2985"-15,0 0 833 0,0 0-321 16,0 0-792-16,0 0-408 31,45 0-136-31,-17 0 56 0,3-6-240 0,5 3-120 0,4-4-15 16,0 4-33-16,-4 0-72 16,-4-1 0-16,-8 2-8 15,-9 2-185 1,-7 0-223-16,-8-4-64 15,0 4-416-15,-4-3-592 16,-11 0-1545 0,-2 0-2192-16</inkml:trace>
  <inkml:trace contextRef="#ctx0" brushRef="#br0" timeOffset="54885.18">10048 13541 3992 0,'0'0'9042'15,"0"0"-6385"-15,0 0-113 0,0 0-599 16,0 0-577-16,0 0-768 0,0 0-320 31,0 0 472-31,0 45-199 16,-4-17-81-16,4 10-152 0,-4-3-128 16,0 3-64-16,0 1-112 15,4-2-16-15,0-2-88 16,0-3-344-16,0-3-464 15,0-1-1329-15,0-9-2272 0,-4-6-2552 16</inkml:trace>
  <inkml:trace contextRef="#ctx0" brushRef="#br0" timeOffset="55286.15">10382 13506 1072 0,'0'0'11642'0,"0"0"-8881"15,0 0-833-15,0 0 153 16,0 0-321-16,0 0-912 0,0 0-528 16,0 0 544-16,-3 60-327 15,-5-28-153-15,-1 3-160 0,-2 0-32 16,7-3-144-16,-4 0 0 15,4-7-48 1,-1-6-96-16,5-6-224 0,0-4-376 16,0-9-1433-16,5 0-2544 15,7-12-3361-15</inkml:trace>
  <inkml:trace contextRef="#ctx0" brushRef="#br0" timeOffset="55555.62">10558 13493 11106 0,'0'0'8154'16,"0"0"-6514"-16,0 0-208 0,0 0-215 15,0 0-713-15,0 0-360 32,0 26 24-32,0-4-64 0,0 3-32 0,4 7-64 15,0 0 8-15,4 3-16 0,0-3-72 16,0 0-104-16,0-1 40 0,-5-5-40 15,-3-4-32-15,0-3-160 32,-3 0-161-32,-18-7-23 15,-2-2-480 1,-21-10-896-16,0-3-2289 0,9-13 384 16</inkml:trace>
  <inkml:trace contextRef="#ctx0" brushRef="#br0" timeOffset="55718.37">10506 13484 10842 0,'0'0'7609'0,"0"0"-5688"0,88-22-249 15,-40 12-215-15,-1 7-465 0,5 0-576 16,-8 3-344-16,-5 0-72 31,-6 3-1112-31,-10 3-3273 16,-10 4-5553-16</inkml:trace>
  <inkml:trace contextRef="#ctx0" brushRef="#br0" timeOffset="56041.23">10996 13576 9658 0,'0'0'3888'16,"0"0"-3191"-16,0 0 815 0,0 0 120 15,0 0 121 1,0 0-657-16,0 0-168 15,-52 92-248 1,37-70-144-16,2-3-360 16,9 4-88-16,4-11-88 0,0 1 0 15,13-10 8-15,6 1-8 16,9-4-184-16,4-4-88 0,0-9 24 16,-8-12 232-16,-4 0 16 0,-4-10 320 31,-13 3 224-31,-3-3 265 15,-3 4-121-15,-17 1-56 0,-8 12-224 16,-4 5-216-16,1 7-192 0,-1 6 0 16,-5 9-624-16,14 7-1337 0,6 3-5896 15</inkml:trace>
  <inkml:trace contextRef="#ctx0" brushRef="#br0" timeOffset="56542.44">11112 13132 9994 0,'0'0'7185'16,"0"0"-5152"-16,0 0-753 0,0 0-264 16,0 0 200-16,0 0-640 31,0 0-351-31,111 54 15 16,-79 3-32-16,1 25-200 0,-10 23 0 0,-15 6 40 0,-8-9-48 15,-20-20 0-15,0-25-16 16,-4-16 16-16,4-2 0 0,-4-1 0 31,-4 0-400-31,0-3-577 16,9-16-847-16,6-10-2329 15,13-9-4377-15</inkml:trace>
  <inkml:trace contextRef="#ctx0" brushRef="#br0" timeOffset="56705.17">11865 13541 4600 0,'0'0'7754'0,"0"0"-7754"32,0 0-1952-32,0 0-3193 0</inkml:trace>
  <inkml:trace contextRef="#ctx0" brushRef="#br0" timeOffset="77509.14">5749 12817 6025 0,'0'-6'6657'0,"0"3"-5192"31,0-4-625-31,0 1-112 16,0 3 152-16,0 0-168 0,0 0-328 0,0-1-136 15,0 4 136-15,0 0 81 0,0-3-145 16,-4 3-56-16,-4-3-88 15,0 3-32 1,-9 0-64-16,-2 0-72 16,3 0 0-16,-3 0 88 15,-2 3-80 1,6 4 64-16,-5-1-64 0,-1 3 40 16,6-2 88-16,-2 2-72 15,-2 4-16-15,3 0 88 0,-5-1-40 16,2 4 40-1,3-3-24-15,0 3-32 16,0 0 64-16,-3 0 0 16,2 3 8-16,2-4 0 0,-5 5-48 15,3-2-64-15,2 1 0 0,-6 1 0 16,6-1 32-16,-1 0 8 31,0 0 32-31,0 3 0 16,4-3-32-16,0 3 32 0,-4 4 48 15,4-1 0-15,-4 4-8 0,5 3-64 0,-2-1 0 16,2 4 32 0,-2 0-72-16,5 0-48 15,1-3 88-15,-1 0-96 16,-1-1 9-16,1 1-1 0,1 0 0 16,-6 3 88-16,5 3-48 15,1 3-40 1,-5-3 136-16,3 6-72 15,2-2-24 1,-1-1-48-16,4-3 16 16,-1 0 48-16,1-6-64 0,4 0 0 15,-3-7 64-15,3 4-64 0,0-4 8 16,0 4-8-16,0-1 48 16,0 1-32-1,0-4-16-15,3 1 0 16,6-1 64-16,-5 0-64 15,0-3 0-15,4 1 0 0,-5-1 0 16,1-3 0-16,1 6 0 0,-5-2 0 16,8 2 0-16,-8-3 0 0,4 4-8 15,0-1 8 17,-4-3-16-32,3 1 16 15,1-4-16-15,0 0 16 0,5 0 0 16,-5-3 0-16,0 3-8 15,-1 3 0-15,5-3 16 0,-4 0-16 16,5 4 0-16,-5-5 8 16,3 1 8-1,1-3-8-15,1-3-56 16,2 3 48-16,1-4 8 0,4-2-8 0,4-1 8 16,0 1 8-16,-4 0 24 15,0-1-32-15,4-3 0 0,-5 1 8 47,-2-4-8-47,2 0 0 16,6-3-8-16,-6 0-40 0,9 0 48 15,0-3-48-15,0-3-48 16,0-1 16-16,0 1-80 0,-4 3 16 16,-4-3-9-1,-4 6 65-15,-1-4-16 16,-2 4 48-16,3-3 48 0,-1 0 8 15,2-4-112-15,2 1-16 0,2-7-8 16,2 4-8-16,1-7-72 0,1 4 8 31,-6-4-104-31,-2 0 40 16,2 0 152-16,-4-3 120 16,-2 3-72-16,3-3 72 0,-5 0 0 0,2-4 0 15,3-2-72-15,-5 0-144 0,6-4-88 16,-1 4 64-16,-5-4 96 0,6 4 96 31,-2-1-56-31,-3 8 40 16,1-5 64-16,-1 4 0 15,-1 0 0 1,1-3 8-16,1-1 0 16,-2-2 0-16,1 3-8 15,0-3 8-15,4-1 0 0,-8 1 0 16,8 2-8-1,-7 1 0-15,2 3 8 16,-3 0-8-16,0 3-8 0,0-3 8 16,0 0 16-16,0 0-8 0,0 0 64 15,0 0-72-15,0 0 112 0,4 0-104 32,-4-3 0-32,0 6 72 15,-1-3-16-15,6 0 32 0,-5-4-40 16,0 5-8-16,4-5 0 15,-5 1-48 1,1 3 0-16,1 0 80 16,-1 0-24-16,0 0 88 15,4 0-64-15,-5 0 56 16,1 0-56-16,5-3-72 16,-5-1 0-16,0 1 72 0,0-7-72 15,-4 4 0-15,3 0 8 31,-3-1-8-31,0 1 0 0,0 6 96 0,0-4 32 16,0 5-32-16,0-1 16 16,0-3 24-16,0 5-72 0,0-5 24 15,0 3-48-15,0-3-48 16,0 3 0 0,0-3 32-16,0 0-32 0,0-1 0 15,0 1 0-15,0 0 0 16,0 0 16-16,-3-1-16 0,3 1 0 15,0 0 16-15,0 0-16 16,-4 0 0-16,4-1 40 31,0 4-40-31,0 0 16 16,0 0-16-16,-4 3 56 16,0 0 16-16,-1 0-72 0,1 3 8 15,-3 1 48-15,-1-4-16 0,0 0-40 16,3 1 0-16,-2 2 8 31,-1-3 112-31,-4 6 24 0,0-3 16 16,4 7-40-16,-4-3-112 0,0 2-8 15,-3 1 8-15,-2 3 8 0,-3-3 24 16,1 2-40-16,-9 4-8 16,3-3 0-1,-6 3-48 1,3 0 40-16,-4 0-112 0,0 7-160 15,0-1-216 1,4 3-496-16,-15 7-328 0,11-3-1617 16,4 0-2520-16</inkml:trace>
  <inkml:trace contextRef="#ctx0" brushRef="#br0" timeOffset="78511.58">4374 15535 1696 0,'0'0'11554'0,"0"0"-8585"16,0 0-1065-16,0 0 17 0,-15 0-337 16,15 0-584-16,0 0-520 15,0 0-143-15,0 0-97 0,4 0-144 16,3 0-16-16,14-3 176 31,2 0-152-31,5 0-8 0,7-1-96 0,6-2-40 16,2 3-248-16,2-1-625 15,-2-2-1223 1,-11 3-1905-16,-12 0-1008 16</inkml:trace>
  <inkml:trace contextRef="#ctx0" brushRef="#br0" timeOffset="78727.69">4418 15691 10002 0,'0'0'7201'16,"0"0"-5544"-16,0 0-553 0,0 0-32 15,0 0-336-15,87-19-328 16,-51 15-136-16,1 1-160 16,-1 3-112-1,-5 0-264-15,9 0-1256 31,-8 0-3129-31,-12 0-8154 0</inkml:trace>
  <inkml:trace contextRef="#ctx0" brushRef="#br0" timeOffset="81180.14">5849 15192 7465 0,'0'0'5481'16,"0"0"-3552"-16,0 0-49 15,0 0 56-15,0 0-39 0,0 0-513 16,0 0-544-16,-12-38-512 31,7 54-144-31,-3 12 345 0,5 7-49 16,-5 7-272-16,-5 2 24 15,6-2-104-15,-1 2-40 16,4-6-88-16,-5-3 0 16,2-6-424-16,3 2-809 0,-4-6-2591 31,4-12-5242-31</inkml:trace>
  <inkml:trace contextRef="#ctx0" brushRef="#br0" timeOffset="81402.78">5546 15694 11450 0,'0'0'7025'16,"0"0"-5656"-16,0 0-313 0,0 0 16 0,84-29-224 31,-37 16-320-31,9 1-279 16,4-1-17-16,-1 1-64 0,-3 5-96 15,-12 1-72-15,-4 6-480 16,-17 0-969-16,-6 0-991 16,-17 9-2185-16,0-2-1617 15</inkml:trace>
  <inkml:trace contextRef="#ctx0" brushRef="#br0" timeOffset="81835.05">5673 15887 12482 0,'0'0'5529'31,"0"0"-4376"-31,0 0 103 16,0 0-400-16,0 0-424 0,0 0-312 16,0 0 0-16,0 57 176 15,-4-28-8-15,-7 6-16 16,-10 0-64-16,1-3-32 0,1 2 49 31,-2-8 7-31,1 0-56 0,12-11-8 16,5-2-104-16,3-4-56 0,3-2 0 0,14-4 0 15,11-3 64-15,8 0 24 16,7 0-88-16,1 0 16 0,4-6-24 31,-9-4-168-31,-2 4-168 16,-14 0-513 0,-3-1-463-16,-3 1-544 0,-13-7-481 15,-4 0-1648-15,0 1-3216 16</inkml:trace>
  <inkml:trace contextRef="#ctx0" brushRef="#br0" timeOffset="82082.42">5877 16052 6161 0,'0'0'8738'0,"0"0"-4913"16,0 0-1985-16,0 0-208 0,0 0-608 31,0 0-471-31,0 0-81 15,-45 80-48-15,37-42-96 0,-7 3-136 16,2 0-136-16,-2 4 32 0,-1-4-80 0,4 1-8 16,4-4 0-16,-4-4-160 15,8-8-128 1,0 0-352-16,4-11-1001 16,0-5-2808-16,0-10-4881 0</inkml:trace>
  <inkml:trace contextRef="#ctx0" brushRef="#br0" timeOffset="82837.55">6481 15402 4232 0,'0'0'8786'16,"0"0"-4817"-1,0 0-2265-15,0 0-159 16,0 0-345-16,0 0-480 0,17-13-344 16,-2 13-136-16,6 0-24 15,-1 0-40-15,-5 0-176 0,-2 6-64 32,-5 7 56-32,-8 9 8 15,0 7 104-15,-12 6 121 0,-16 3 223 16,-9 0 96-16,2-3-232 0,-1 0-96 0,8-10-120 15,9-6-40-15,10-6-56 16,9-4-96 0,9-6 8-16,14-3 88 15,17 0 96-15,11-3-8 32,5-12-88-32,0 2-96 0,0-3-376 15,-5 4-184-15,5-8-913 16,-15 8-2760-16,-9-1-816 0</inkml:trace>
  <inkml:trace contextRef="#ctx0" brushRef="#br0" timeOffset="83385.63">6949 15475 3136 0,'0'0'12547'0,"0"0"-9587"16,0 0-1023-16,0 0-65 31,0 0-928-31,0 0-551 15,0 0-81-15,-88 63-96 0,75-38-40 16,5 1-128 0,8 0-48-16,0-4 0 0,4-3-336 15,17-7-88-15,3-2 88 0,4-10-185 32,-1 0-47-32,1-10-112 15,-8-8 160-15,-4-8 376 16,-8-3 144-16,-8-5 160 0,0 2 152 15,0 0-72-15,-4 10 24 0,0 2 40 16,4 8-304 0,4 6-24-16,15-1-608 15,6 7-64-15,6 0-200 16,-3 0 376-16,0 0 264 0,-7 7 192 16,-10 6 48-16,-3 2 16 15,-8 1 144-15,0 6 472 0,-12 4 304 0,0-1-128 31,0 0-296-31,8-2-240 16,4-1-136-16,0-6-120 0,8-10-104 16,12-2-112-16,12-4-120 15,0-4-512-15,0-15-152 0,0-6 496 32,-8-10 488-32,-13 0 16 15,-11-3 656-15,0-1 304 16,-15 4 160-16,-9 13-104 15,-12 7-463-15,-4 8-297 0,-28 7-256 16,8 3-929-16,4 7-3760 16</inkml:trace>
  <inkml:trace contextRef="#ctx0" brushRef="#br0" timeOffset="84626.29">7841 15595 12226 0,'0'0'5329'0,"0"0"-3824"0,0 0 207 0,0 0-720 16,0 0-424 0,19-19 56-16,-2 16-288 0,2-3-159 15,1 0 103-15,4 2-136 16,8 1-24-16,0-3-112 31,0-1 40-31,0 4-48 0,-4 0-96 16,0-3-336-16,-13 3-457 15,-2 3-639-15,-13-4-648 0,0 1-641 0,-4 0-1864 16</inkml:trace>
  <inkml:trace contextRef="#ctx0" brushRef="#br0" timeOffset="84826.78">8036 15418 12994 0,'0'0'5481'15,"0"0"-3672"-15,0 0 87 32,0 0-551-32,0 0-609 0,0 0-600 0,0 0 72 15,0 0 136-15,11 89-200 16,-11-48-128-16,0 6-16 0,0 1-112 16,0 0-576-16,0 15-657 0,-7-12-1351 15,3-13-3986-15</inkml:trace>
  <inkml:trace contextRef="#ctx0" brushRef="#br0" timeOffset="85089.75">8697 15202 4064 0,'0'0'14756'16,"0"0"-12148"-16,0 0-1672 15,0 0-120-15,0 0-239 0,0 0-265 47,9 47 256-47,-6-9-312 0,-3 7-88 16,0-4-72-16,-3 6-96 0,-6-2-104 16,-7-1-536-16,5 1-801 15,-6 3-1199-15,6-7-3121 0,2-9-2961 16</inkml:trace>
  <inkml:trace contextRef="#ctx0" brushRef="#br0" timeOffset="85343.62">8350 15980 2968 0,'0'0'10394'0,"0"0"-8369"15,0 0-737-15,0 0-296 16,0 0 169-16,0 0-65 16,116-7-472-16,-60-5-208 0,4-1-16 15,4-3 240-15,-1-3-152 16,1 3-376 0,-8 3-112-16,-9 7-896 15,-11 3-1672-15,-12 3-3554 0,-16 0-839 16</inkml:trace>
  <inkml:trace contextRef="#ctx0" brushRef="#br0" timeOffset="85713.34">8522 16132 4416 0,'0'0'12107'0,"0"0"-9234"0,0 0-657 16,0 0-888-16,0 0-639 16,0 0-377-1,0 0-128-15,-4 35 232 16,-8-10-168-16,-4 4-56 15,0 0-72-15,-3 5 24 0,-2-5-32 0,5-1-56 16,4-2-8 0,9-7-40-1,3-3-8-15,0-7 0 0,11 1-136 16,17-7 56-16,8 0-104 16,8-3-224-16,0 0-680 15,4-22-1737-15,-16 6-2664 16,-4-6-1169-16</inkml:trace>
  <inkml:trace contextRef="#ctx0" brushRef="#br0" timeOffset="85960.71">8665 16240 3728 0,'0'0'6970'0,"0"0"-3754"16,0 0-95-16,0 0-552 15,0 0-513-15,0 0-776 16,0 0-607-16,0 0-281 0,-19 10 144 15,6 9 16-15,2 6-120 16,-1 7-72-16,-1 3-128 0,2-1-104 16,-6 8-40-16,10-5-40 31,-1-1-48-15,-1-5 0-16,5-5-184 0,4-7-416 15,0-10-728-15,0-2-3105 16,9-7-5473-16</inkml:trace>
  <inkml:trace contextRef="#ctx0" brushRef="#br0" timeOffset="86346.08">9335 15548 6665 0,'0'0'7241'0,"0"0"-4568"0,0 0-40 15,0 0-505-15,0 0-672 16,0 0-559-16,-8-32-513 0,0 42-144 16,-8 8 200-1,-4 14-112-15,-4 7-160 16,4 11-64-16,0 4-96 16,1 3-8-16,2 0-8 0,2 1-328 15,6-11-408-15,9 1-801 0,0-16-2407 16,9-13-1530-16</inkml:trace>
  <inkml:trace contextRef="#ctx0" brushRef="#br0" timeOffset="86916.3">9419 15703 3000 0,'0'0'10634'0,"0"0"-6601"0,0 0-2040 31,0 0-577-31,0 0-616 15,0 0 48-15,0 0-312 0,-40 102-295 16,27-57-137-16,10-1-8 16,-1-3-96-16,4-9-56 0,0-7-209 0,7-9-319 15,10-13-208-15,6-3 104 16,-3-13 40 0,1-12 104-16,-2-10 176 15,-7-9 264-15,-4-4 104 0,-8-3 264 16,0 10 72-16,0 6 104 15,0 10 96-15,-4 9-216 0,4 13-320 16,0 3-920-16,16 0-576 31,8 0 351-31,8 0-383 0,-4 3-224 16,0 6 1128-16,-4-2 463 0,-9 2 105 16,-6 4 56-16,-9 0 104 0,0 6 1137 15,-9 0 647 16,-6 6-304-31,2-2-567 16,5 2-553-16,8-3-248 0,0-3-216 16,4-6-128-16,13-4-768 15,7-6 127-15,-1-3-103 0,5-9 40 16,-4-10 16-16,-7-7 816 16,-6-2 256-16,-11-7 1392 15,0 3 105-15,-20 4-153 16,-8 2-88-16,-8 10-399 0,-3 7-369 15,-1 9-336-15,12 0-224 16,4 13-184-16,16 15-544 0,8 1-1209 47,0-7-4480-47</inkml:trace>
  <inkml:trace contextRef="#ctx0" brushRef="#br0" timeOffset="87232.68">10040 15824 10762 0,'0'0'6473'15,"0"0"-5057"1,0 0-351-16,0 0-329 0,0 0-264 0,84-6-128 16,-37 3-96-16,1-1 168 15,5-2 48-15,-2 3-224 0,-7-1-112 16,-8 1-128-16,-12 0-464 31,-13 0-368-31,-11 3-104 16,-3-10-720-16,-22 7-2185 0,5-3-1040 0</inkml:trace>
  <inkml:trace contextRef="#ctx0" brushRef="#br0" timeOffset="87417.54">10223 15620 13954 0,'0'0'5770'0,"0"0"-3514"0,0 0-655 15,0 0-529-15,0 0-408 31,0 0-280-31,0 0-72 16,40 106-216-16,-36-59-16 0,-4 10-80 16,0-3-288-16,0 25-488 15,-8-15-864 1,4-13-4642-16</inkml:trace>
  <inkml:trace contextRef="#ctx0" brushRef="#br0" timeOffset="88065.87">11299 15437 11562 0,'0'0'3873'0,"0"0"-1681"16,0 0-639-16,8-74-113 15,-4 59-104-15,-4-1-272 16,4 6-383-16,-4 10-129 0,0 0-136 31,0 4-296-31,0 21-120 16,0 13 264-16,-8 13-40 0,0 6-128 0,0 9-96 0,5 1-8 15,3 3-496-15,-5 19-720 16,1-19-2673-16,0-10-3897 16</inkml:trace>
  <inkml:trace contextRef="#ctx0" brushRef="#br0" timeOffset="88297.6">10968 16119 9578 0,'0'0'7497'0,"0"0"-5472"0,0 0-97 15,0 0-1120-15,88-28-232 16,-24 12-208-16,27-7-232 0,1 4-32 15,-12 1-104-15,-9 5-216 0,-23 6-288 16,0 7-184-16,-5 0-744 31,-18 0-905-31,-13 13-495 0,-8 3-337 16,-4 0-4897-16</inkml:trace>
  <inkml:trace contextRef="#ctx0" brushRef="#br0" timeOffset="88598.33">11191 16237 264 0,'0'0'9162'16,"0"0"-6138"-16,0 0-263 0,0 0 223 16,0 0-631-1,0 0-641-15,0 0-840 16,0 0-463-16,64-35-241 0,-64 54 168 0,0 6 104 15,-16 7-136-15,-4 6-176 16,1 3-64-16,-5-3-56 16,7-3 64-1,6-3-72-15,7-13-88 16,4 0-192-16,15-13-240 0,22 1-168 16,6-7-457-16,25-3-1463 15,-16-10-3210-15,-9 0-6600 0</inkml:trace>
  <inkml:trace contextRef="#ctx0" brushRef="#br0" timeOffset="88852.2">11426 16433 4889 0,'0'0'5633'0,"0"0"-3833"0,0 0-7 15,0 0-129-15,0 0 264 16,0 0-47-16,0 0-177 16,0 0-280-16,8-57-455 0,-4 54-89 31,-4 3-216-31,0 0-248 0,0 0-256 15,0 0-40-15,0 10-112 0,-8 9 88 0,-7 9 128 16,-2 7-64-16,-3 6 16 16,1 1 16-16,-1-1-72 15,0 0-40 1,4-2-80-16,1-8 0 31,6-2-240-31,5-7-344 0,4-3-544 16,8-6-1185-16,8-10-4520 0</inkml:trace>
  <inkml:trace contextRef="#ctx0" brushRef="#br0" timeOffset="89284.43">11941 15767 12306 0,'0'0'5729'16,"0"0"-3800"-16,0 0-65 15,0 0-872-15,0 0-295 0,0 0-241 16,-45 101-136-16,34-53-192 0,-1 6-112 0,0-3-16 31,0 0-328-31,3 6-1009 16,6-16-2487-16,3-9-2850 0</inkml:trace>
  <inkml:trace contextRef="#ctx0" brushRef="#br0" timeOffset="89584.77">12056 15967 10698 0,'0'0'7665'0,"0"0"-5800"16,0 0-457-16,0 0-360 0,0 0-199 15,-36 89-497-15,36-54-224 16,0-4-72 0,0-5-56-16,16-4 0 0,8-6-240 15,8-10-136-15,0-6 31 16,4 0 105-16,-1-9 96 0,-7-13 144 15,-7-10 8-15,-10-6 168 16,-11-7 288-16,-4 1 89 0,-20 3 31 16,-8 9 16 15,-3 9-264-31,-5 17-128 16,0 6-208-16,8 3-72 0,4 16-616 15,16 16-1057-15,8-3-3616 16,4-3-8474-16</inkml:trace>
  <inkml:trace contextRef="#ctx0" brushRef="#br0" timeOffset="90756.43">12630 15963 7033 0,'0'0'7826'0,"0"0"-5362"16,0 0-767-16,0 0-169 0,0 0-264 15,24-15-680-15,0 11-200 16,8 1-80 0,7 0 41-16,1 0-169 15,0 3-176-15,-8 0-24 0,-9 0-537 16,-6 0-439-16,-9 0-568 0,-8 0-457 15,-12 0-775-15,-12 0-441 16,0 0-7777-16</inkml:trace>
  <inkml:trace contextRef="#ctx0" brushRef="#br0" timeOffset="90972.55">12745 15786 6585 0,'0'0'6537'0,"0"0"-3368"16,0 0-536-16,0 0-489 31,0 0-320-31,0 0-759 0,0 0-513 16,0 0-336-16,0 0 80 15,25 51-8-15,-25-1-120 0,0 11-120 16,0-1-48-16,0 4-128 0,0-7-280 16,0-6-704-16,3-7-1457 15,1-9-2904-15,4-19-6434 0</inkml:trace>
  <inkml:trace contextRef="#ctx0" brushRef="#br0" timeOffset="91188.66">13447 15459 16435 0,'0'0'4329'0,"0"0"-2417"0,0 0-799 15,0 0-681-15,0 0-176 16,0 0 320 0,11 92-192-16,-11-41-344 0,0 6 8 15,0 0-96-15,0 3-72 16,-11 1-448-16,-9 15-736 0,-1-13-2577 16,6-9-3897-16</inkml:trace>
  <inkml:trace contextRef="#ctx0" brushRef="#br0" timeOffset="91404.76">13024 16310 12498 0,'0'0'4569'16,"0"0"-2816"-16,0 0 15 15,0 0-1088 1,120-16-312-16,-36 9-200 15,23-5-168-15,-8 2 56 0,-19 4-56 0,-32-1-288 16,-16 7-936-16,-4 0-1417 16,-12 0-1232-16,-4 0-1104 15</inkml:trace>
  <inkml:trace contextRef="#ctx0" brushRef="#br0" timeOffset="91874.73">13184 16421 2760 0,'0'0'9290'15,"0"0"-6553"-15,0 0 127 16,0 0-351-16,0 0-241 16,0 0-775-16,0 0-633 0,0 0-400 0,11-16-256 15,-11 16-208 1,-4 10 0 0,-3 5 48-16,-9 4 80 0,4 6-16 15,-4-2-104-15,0 6 0 16,0-4 64-1,0-3-72-15,8 0 8 0,0-2 24 16,8-5-32-16,0-2-96 31,0-4-64-31,20-5 56 0,12-1 88 16,8-3 16-16,3 0-168 16,1 0 40-16,4 0-208 15,-8-7-288-15,0 1-345 0,-13 3-535 0,-3-6-680 0,-11-1-673 31,-9 1-1328-31,-4-1-2544 16</inkml:trace>
  <inkml:trace contextRef="#ctx0" brushRef="#br0" timeOffset="92090.87">13367 16519 6617 0,'0'0'5705'0,"0"0"-3088"0,0 0 327 16,0 0-727-16,0 0-417 15,0 0-696 1,0 0-591-16,-4 3-169 15,4 16 256-15,0 3-216 16,-4 10-72-16,0 0-208 0,-1 3-8 16,-2 3-80-1,3 3-8-15,-4 4 8 0,8-4-16 32,0 4-136-32,0-7-184 15,4 6-624-15,8-12-1249 16,0-13-3872-16</inkml:trace>
  <inkml:trace contextRef="#ctx0" brushRef="#br0" timeOffset="92523.08">13925 16024 4120 0,'0'0'6722'0,"0"0"-4162"15,0 0 193-15,0 0-521 0,0 0-375 16,0 0-201-16,0-19-224 31,0 19-399-31,0 0-369 0,0 0-232 16,0 16-240-16,-8 9 16 16,0 10 128-16,-4 6-88 15,0 4-152-15,-1-1-88 16,2 1-8-16,3-7-144 0,4 0-272 31,-4-7-616-31,8-8-945 0,0-7-2400 16,12-10-3736-16</inkml:trace>
  <inkml:trace contextRef="#ctx0" brushRef="#br0" timeOffset="92792.59">14152 16084 3472 0,'0'0'10074'0,"0"0"-7113"0,0 0-624 15,0 0-185-15,0 0-288 16,0 0-911-16,8-25-569 0,-8 38-192 16,-8 2 144-16,3 11-144 31,2 2-96-31,3 4-88 0,0-3 72 16,3 6-72-16,14-3-8 15,-2-1-88-15,-2-2-176 0,-5-1-296 16,-5-2-88-1,-3-4-417-15,-11-3-151 0,-13-3 24 32,-8-7-193-32,-20-9-815 0,12 0-2065 15,1-6-5161-15</inkml:trace>
  <inkml:trace contextRef="#ctx0" brushRef="#br0" timeOffset="92908.45">14100 16122 7737 0,'0'0'7978'0,"0"0"-5250"0,84-31-567 0,-44 21-849 16,7 10-328-16,-7 0-600 16,4 0-384-16,-8 10-1912 15,-12-1-4193-15</inkml:trace>
  <inkml:trace contextRef="#ctx0" brushRef="#br0" timeOffset="93231.33">14590 16157 15363 0,'0'0'3993'0,"0"0"-2673"16,0 0-328-1,0 0-536-15,0 0-152 16,0 0-160-16,0 0-96 0,-63 95 24 16,50-60-72-16,1-3 8 15,12-3-8-15,0-4-224 0,21-5-112 16,11-8-280-16,7-6 160 31,8-6 368-31,2 0 88 0,-1-22 56 16,-12-4-48-16,-8-5 672 0,-17-10 72 0,-11 2-32 15,0-2-135-15,-28 6 39 16,-8 10-232-16,-16 9-240 0,-39 16-152 16,12 0-968-16,2 13-4281 15</inkml:trace>
  <inkml:trace contextRef="#ctx0" brushRef="#br1" timeOffset="100179.95">5546 15109 3408 0,'0'0'520'16,"0"0"489"-16,0 0-457 0,0 0-376 0,0 0-120 15,0 0 56 1,-53-41 360-16,42 35 88 16,-1-1 320-16,4 4 504 0,0 0-319 15,4 3-89-15,0 0-280 16,4 0-240-16,0 0 0 31,0 0 208-15,0-3 105-16,0 3 111 0,0 0-144 15,0 0-128-15,4 0-112 16,8 0 56-16,-4 0 88 0,8 0-216 16,8 0-111-16,0 0 71 0,4 0-96 31,8 0 32-31,-1 0-48 0,1 0-88 15,4 0-64-15,-4 0-8 16,0 0-40-16,-8 3-64 16,-5-3 40-16,-3 3-40 0,-8-3-8 15,1 3 8-15,-2-3 32 32,2 0 8-32,-2 0-48 15,10 0 0-15,2 0 96 0,5 0-96 16,0 0 0-16,0 0 8 15,-4 0-8-15,-4 0 8 0,-5 0-8 16,2 0 0-16,-6 0 0 31,1 0 0-31,1 0 8 0,-6 0-8 16,5 0 8-16,0 0 40 0,-4 0-48 16,0 0 16-16,0 0 16 15,-4 0-32-15,0 0 0 0,0 0-8 16,0 0 0-1,-4 0 0-15,4 0-96 16,-4 0 32-16,4 4 72 0,-4 2 8 16,3-3 64-16,2 4-64 31,-1-4 56-31,0 6-48 0,0-2-8 16,0 6 40-16,-4-4 48 15,4 4-24-15,-4 2 72 0,0 2 16 0,0 1-48 16,0 5 8-16,0-5-48 15,0 5 24 1,0-1 88-16,0 3-40 0,0-2-88 16,0 2 96-16,0 0-136 31,0 1 40-31,3-1 8 0,-3 4-16 16,4-4 0-16,-4 4-48 15,0-4-32-15,0 4 32 16,0-4 0-16,0 1 32 0,0 2-32 0,0-8 0 15,0 5-8 1,0 0 8-16,-4 1 0 16,1 2 0-16,-1 7 0 0,0-4 8 15,-4 5 40-15,-1-5 88 16,2 4-64-16,3-3-72 16,0 0 0-1,4 0 48-15,0-4-48 31,0-2 8-31,0-4-8 0,0 0 0 16,0-3 48-16,0 3-48 0,0 1 8 16,0 2-8-16,0 0 0 15,0 1 16-15,0-4-16 0,0 4 8 16,0-4-8 0,0 0 16-16,0-3-8 0,0 3 0 15,0-3 8-15,0 3-8 16,0-3 40-16,0 6-40 15,0 5-8-15,0-2 0 0,-4 3 0 16,4 1 8-16,0 0-8 16,0 0 8-1,0-4-8-15,0-2 0 0,-4-4-40 0,4-3 40 16,-4-3 8-16,0-3 40 16,4-7-48-16,-4 0-48 15,4-2 48-15,-4 2-120 0,0-3 64 47,-4 0 48-47,1 1 0 0,-6 2 8 16,2-6 0-16,-6 6-8 15,2-3 8 1,-2 1 0-16,2-1 0 16,-5 0 8-16,3 0 0 0,-2-3 8 15,-5 0-8-15,0 0 0 16,-4 0 8-16,1 0-8 0,-10-3-8 0,5 0 16 15,0-4-16-15,0 1 0 16,-3 0 0-16,3 3-8 0,0-1 8 16,0 1-112-16,0 3 56 31,4-3 40-31,0 3-56 0,0-3-24 16,0 0 48-16,0-1 48 15,0 4-96-15,5-2 48 16,-1-2 48-16,0 4-8 15,5 0 8-15,-9 0-8 0,8 0-8 32,-8 0 16-32,7 0-8 15,2 0 0-15,3 0 8 0,4 0 0 16,4 0 8-16,3-3-8 16,2 0 8-16,3-4 0 0,-4 1-8 0,0-6 0 15,4-1 0 1,-4 0 64-1,0 0-64-15,0 0 0 0,0 1 0 16,0-4 72-16,0 0-8 16,-4 0-56-1,4 0 56-15,0 1 8 0,1-5-72 16,-1-2 0-16,-1 0-8 31,5-3 8-31,0-4 0 16,-4 4 0-16,0-1 8 0,4 1 24 15,-4-1-24-15,4 4-8 16,0 0 72-16,0 0-72 0,0-1 0 0,0 1 0 0,0-3 8 31,0 3-8-31,0-4 48 16,0 1-48-16,0-7 40 16,4 0-40-16,4-6-8 0,-3 4 8 15,2-5 0-15,-3 4 0 0,0 3 0 16,4 1 8-16,-4-1 40 15,0 3-48 1,0 1 0-16,0-1 8 16,-4 1 64-16,4-1-64 0,0 0 0 15,0-2 0-15,3-1 0 16,-2 1 0-16,-1-1 0 0,0 0 40 16,-4 0-40 15,4 0 128-31,-4 4-136 15,0-4 8-15,0 3 121 0,0 1-129 16,0 6 0-16,0-4 8 16,0 4 40-16,0-3 0 0,4 2-48 15,-4-5 0-15,4 2 64 16,-1 1-64-16,1 0 0 16,1 6-8-16,7-1 16 15,-5 5-8-15,2-1 0 0,-1 0 0 16,3 0 8-16,-3-3-8 15,-3 0 0-15,-1 0-8 0,0 3 8 32,0 0-8-17,-4 10-40-15,0 3-8 16,0 3-104-16,0 0-593 0,-4 9-2223 16,-4 4-2145-16</inkml:trace>
  <inkml:trace contextRef="#ctx0" brushRef="#br1" timeOffset="101345.11">5553 17148 4080 0,'0'0'7442'47,"0"0"-4337"-47,0 0-729 16,0 0-527-16,0 0-537 0,0-10-592 15,0 17-496-15,-4 15-120 16,1 4 184-16,-1 5 120 0,0 4-112 0,0 3-80 16,4-3-48-1,0 0 0-15,0-3-96 16,0-4-72-16,8-6 56 0,-4-6-56 15,3-3 0-15,10-10-120 16,-2-3 8-16,5-9 104 0,8-14-48 16,0-9-136-16,0-9 24 31,-5-6-128-31,2-1 56 0,-5 7-8 16,-12 12 248-16,-1 11 112 0,-2 8 176 0,-5 10 64 15,0 0-80-15,0 19-272 31,0 3 104-31,0 10 136 16,0-4-152-16,4 7-16 0,4-9-64 31,3-1 0-31,2-3 32 0,-2-6-40 16,2-7-120-16,2-5-48 16,2-4 56-16,2 0 104 0,1-16 8 15,1-6 8-15,-6-3 88 16,1-10-80-1,-8-7-16-15,0 1 96 16,-8-4-48-16,0 4 296 0,0 6-7 0,0 10-73 16,-8 9 72-16,4 7-96 15,4 2-192-15,0 7-48 0,0 0-360 32,0 7-1097-32,8 24-455 15,4-5-2137-15,-4 2-4177 0</inkml:trace>
  <inkml:trace contextRef="#ctx0" brushRef="#br1" timeOffset="101552.1">6207 17291 7217 0,'0'0'9146'0,"0"0"-6665"15,0 0-929-15,0 0-488 16,0 0-360-16,0 0-16 0,0 82-400 15,-4-47-208 1,4 4 32-16,-4-5-104 16,4-5-8-16,0-7-200 0,0-3-568 15,0-12-1360-15,4-4-2785 16,0-3-3281-16</inkml:trace>
  <inkml:trace contextRef="#ctx0" brushRef="#br1" timeOffset="103873.36">8462 15024 6833 0,'0'0'5729'0,"0"0"-4985"0,0 0-216 15,0 0 721-15,0 0-201 16,-24 76-184-1,17-57-192-15,3 0-152 16,-5 4 225-16,5-1-257 16,0 3 16-1,-3 7-104-15,-1 0 88 16,-1 9-72-16,-2 0-48 0,-1 7-128 16,-4 2 136-16,-1 7 16 0,2 1-200 15,-2 2-72-15,6 0-16 0,-5 1-40 31,8-4-56-31,-4-6 64 16,4-7-16-16,0-3 8 16,4-2-64-16,0-4 8 0,0 0 96 15,0-1-95-15,-3 4-9 0,-2-6 48 16,5 3 80 0,-8-6-32-16,5 3-88 0,-2-1 0 31,-3 1 64-31,1 0-72 15,-2-1 8-15,6-2-8 0,3-4 8 16,0-6 0-16,4 1-8 16,0-2 0-16,0-1-8 0,0 1 8 15,0 1-8-15,0 1-88 16,0-1-16 0,0-1 32-16,0 5-137 15,0-7-103-15,0 3 88 0,-4 0 32 0,-1-3-96 16,5 3 208-16,0 0 8 15,0-3 64 1,0 2-56-16,0-5 64 16,0-3 8-16,5-1-48 15,-1-5-120-15,0-1-96 0,0 0 112 16,-1-3 104-16,1 0 48 16,0 0 72-16,5 0 0 0,-5 0-8 15,3 0-64 1,1 0 24-1,5 0-16-15,-2 0-8 16,6 0 8-16,-2 3 0 0,2-3 48 16,6 0-48-16,8 0-8 15,1 0 64-15,13 0-64 0,2 0-8 16,1-3 8-16,0 0-8 31,4 0-64-31,-8-1 56 0,-4 4-48 16,-5-2-56-16,-3-2-88 0,-4 1 88 0,-4 3 112 15,-1-6 8-15,-6 2-8 16,3 1 0 0,-8 0-96-16,-1 0-24 15,-2-1 8-15,-1 2 32 32,-8-1 88-32,0-1 8 0,0 1 40 15,0 0 16-15,0 0 64 16,0-1-40-16,0 1-80 0,-4-3 48 15,0 3 104-15,4-7-152 16,0-3 128 0,0 1-56-16,0-7 16 15,4-4-32-15,3-2-64 0,10-7 0 0,-6 0 0 16,10-2 8-16,-2-4-8 0,-3-1 0 16,4 2 0-16,-8-2 40 31,0 8-32-31,-3-1 104 15,-2 3 152-15,1-3-120 0,0 4 24 16,0-4 48-16,0 1-88 0,4-8-32 0,0 1-80 16,-4-6-16-1,3 2 112-15,-3 1-104 16,-3 0 48-16,-5 3 168 16,4 3-104-16,-4 0 0 15,4 0-31-15,-4 0-41 0,7 3 24 31,-3 1-16-31,5-4-40 0,-1-3 88 16,-1 3-96-16,1-3 0 16,1 3 0-1,-9 0-8-15,0 3 0 16,0 0-64-16,0 0 64 0,0 4 48 16,0 0-40-16,0-1-8 15,0 0 0-15,0 4 8 0,0-1 8 0,0 4-16 31,0 0 0-31,0 0 64 16,0 3-64-16,0 0 48 0,0 0-40 16,0-1 0-16,0-2 0 15,-5-3-8-15,1 0 8 0,4 3 32 32,0-1-40-32,-4 7-8 15,4 7 8-15,0-1 0 16,0 7-8-16,-4-3 16 15,4 2-8-15,0 1 0 0,0 0 0 16,-3 0-8-16,-1-3 8 16,4-1 0-1,-4 1 0-15,0-1 0 16,4 1 0-16,-5 0 8 0,1 3-8 16,-3 0-64-16,-1 3 56 0,-9 0-32 15,2 0 32-15,-9 3 8 16,-8 0 0-1,-4 3 0 1,-8-6 0-16,-12 0 0 16,-3 3 8-16,-5-3-8 15,0 3 0-15,4 1 8 0,1 5-8 16,7 7 0-16,8 3 0 16,8 3 0-16,4 7 0 15,4-4-8-15,5-2-136 0,7-5-561 31,4-5-87-31,3-3-376 0,9-4-696 0,17-3-1241 16,3-3-2480-16</inkml:trace>
  <inkml:trace contextRef="#ctx0" brushRef="#br1" timeOffset="104922.65">8267 17288 6145 0,'0'0'8570'0,"0"0"-6146"0,0 0-455 15,0 0-345-15,0-16-552 0,0 16-592 16,0 0-384-16,0 6-88 16,-4 10 192-16,-4 6 72 15,-4 7 64-15,4 6-119 0,-4 0-41 32,1-1-88-17,7 1-16-15,-1-6-24 16,5-4-48-16,9-9-72 15,6-6-88-15,5-7-161 16,4-3 25-16,3-6-184 16,1-14 160-16,-4-5 112 15,1-3 40-15,-10 2 88 0,-2 7 80 16,-2 6 0-16,-7 4 56 0,0 9 416 16,1 0-104-16,-5 0-368 15,7 6 104-15,1 10-16 31,5 6 32-31,-2-3-120 0,5 1 8 0,-4-5-8 16,0-5-248 0,0-3-192-16,0-7 136 15,-4 0 56-15,4-10 240 0,-4-12 0 16,0-10 8-16,-5-10 160 31,-3-8 152-31,0-1 112 0,0 0-88 16,0 3 56-16,0 11 161 15,0 14 103-15,0 7-304 0,0 13-160 0,0 3-192 16,0 0-528-16,0 10-560 16,4 18-561-1,5-2-3104-15,-1 2-6873 16</inkml:trace>
  <inkml:trace contextRef="#ctx0" brushRef="#br1" timeOffset="105276.75">8777 17367 14187 0,'0'0'4056'16,"0"0"-3079"-16,0 0-17 0,0 0-280 0,0 0-160 31,103-22-208-31,-75 22-184 0,-4 6 64 15,-7 1-72-15,-10 2-120 16,-7 4 0-16,0 2 8 16,-16 2 376-16,-7-2 144 0,-10 5-31 15,1-5-89-15,9-2-8 16,3-4-176-16,12-5-216 16,8-4-8-16,4 0-168 15,20 0 168-15,12-4 136 0,11-8 0 16,5 2-56-16,0 4-80 15,8-3 0-15,-4 5-48 0,3 1-464 47,-15 0-1889-47,-12 0-6065 0</inkml:trace>
  <inkml:trace contextRef="#ctx0" brushRef="#br1" timeOffset="107529.16">11024 15211 10546 0,'0'0'2488'16,"0"0"-1215"-16,0 0-361 0,0 0 32 15,0 0 240-15,-16 29-360 16,4-4-263-16,1 10 7 15,-6 9-152-15,6 10-64 0,-2 20-112 16,-2 17-96-16,2 24 48 0,-2 2 24 16,3-6-32-1,3-9 24-15,-2-29-104 16,-1-16 40-16,4-9 32 16,0-7-16-16,-4 10-8 0,0 3 56 15,0 7-48-15,0-5 32 16,4-1-128-16,0-5-8 0,0-6 56 15,0-2-104-15,4-4 0 16,-4-6 40-16,4-1-32 16,0-5-8-16,1 0 0 15,-1-4-8-15,4 3 56 0,0-3-56 32,0 3 0-32,0 4 0 15,0-4 0 1,0-2 48-16,0-4-48 0,4-3-40 15,3-4 32-15,5 1 0 16,-3-7-88-16,2 4 88 0,1-1-40 16,-4 1 0-1,0 0-32-15,0-4 24 16,-4 0 48-16,8 0 8 16,-4-2-88-16,7-1-152 0,6-3 184 15,7 0 56-15,0 0 16 0,7 0-16 16,1 0-80-16,0 0 8 15,4 0 64-15,-4 0 8 32,0 0-8-32,3 0 8 0,-3 0 8 0,1 0-8 15,-2 0 16 1,-3 0-16-16,-4 0 0 16,0 0 0-16,-5 0 0 0,-3 0 0 31,1 0-32-31,-6 0 32 15,-2 0 48-15,-6 0-48 0,5 0 0 16,-4 0 0-16,-3-3 0 16,2-1 16-16,1-5-8 0,-4 3 40 0,0-4 0 15,4-3-48-15,-4 4 8 16,4-1 72 0,-4 1-80-16,4-4 0 15,0 0 8-15,0-2 0 0,4-7 0 16,-9-1-8-16,6-8 64 15,-5-1 32-15,-4-6 56 0,0-3 56 32,0-1-104-32,0 4-88 15,0 6 56-15,0 3 128 0,4 7-104 16,-4 3 25-16,4 3-65 0,0-3-56 16,-1-3 72-16,1 0-72 0,1-10 8 15,-1-3-8 16,0 0 8-31,3-6 56 16,-3-7-64-16,5 7 0 0,-1-3-8 16,-4 9 8-16,-1 3 0 15,1 0 8-15,0 1 40 0,0-1 24 16,1-3-72-16,-5-3 0 16,4-3 48-16,0-1-40 15,3-5 0-15,-3-4 0 16,4-3 32-16,4-3-32 15,-4 6 0-15,0 3-8 0,1 7 40 16,-2 6-40-16,1 13-48 0,-8 6 48 47,4 3 0-47,0-3 0 16,-4 4-8-16,5-4 0 0,-5-6 0 15,3-1 8-15,-3-2-16 16,4-3 16-16,0-1-16 0,0 4 16 0,4-1-8 15,-8 0 8 1,4 8 0 0,-4 5 0-16,0 0-56 0,0 4 48 0,0 2 8 15,0-2-8-15,0 6-8 16,0-1-32-16,0-2 48 16,-4-1-8-16,-4 2-80 0,4-5 80 31,-7 3-40-31,-2 1 40 15,1 0-40 1,-8 3-8-16,-4-4 48 0,-4 7-8 0,-4 0 16 16,-7 0-9-16,3 0 9 15,-7 0-8-15,-2 0 8 16,-2 3 0 0,2 4 0-16,-2-7 0 15,7 3 0-15,4 0 17 16,4-3-9-16,4 6 0 0,4 1-8 15,5-1 0-15,-2 7-65 0,6 3-423 16,-1 0-624-16,-5 9-1008 16,6-3-2673-1,2-6-2889-15</inkml:trace>
  <inkml:trace contextRef="#ctx0" brushRef="#br1" timeOffset="108717.05">10884 17583 10442 0,'0'0'3128'16,"0"0"-1479"-1,0 0-393-15,0 0 120 16,0 0-351-16,0 0-209 0,24-57-104 16,-24 57-32-16,0 0 48 15,0 0-88-15,0 3-280 16,-7 13-24-16,-1 3 25 0,-5 9-209 15,2 1 8 1,7-1-160-16,4 4 48 16,0-3-48-16,0-7 0 0,8-3-72 0,8-9-256 15,-1-1 15-15,2-6-159 16,6-3-296-16,-7 0-184 0,5 0 152 31,-10 0 352-31,1 0 200 16,-3 0 136-16,-2-6 112 0,-3-3 0 15,0-8 88 1,0-1 112-16,0-4 112 16,4-1 64-16,-4-2-80 15,4 6-112-15,-4 3 216 16,4 6-112-16,-8 4-112 16,0 6 40-16,0 0 120 15,0 0-144-15,0 6-40 0,-8 7 80 16,4 3-56-16,-4 6-64 15,8 0-56-15,0 3-56 0,0-2 64 32,0 2-64-32,8-6-200 15,4-3-304-15,0-3-80 0,-4-7-24 0,3-2-88 16,2-4 48-16,-2-4 384 16,2-12 160-1,-5-9 104-15,-4-6 144 0,-1-8 320 31,1-2 144-31,-4 0 48 16,0-1-168-16,0 10 0 0,0 10 208 16,0 7-191-16,0 5-233 15,0 7-160-15,0 3-112 16,0 0-160-16,0 0-593 0,0 15-47 16,0 2-536-1,0 14-1393-15,-4-5-2080 0,1-4-7705 16</inkml:trace>
  <inkml:trace contextRef="#ctx0" brushRef="#br1" timeOffset="109187.1">11263 17665 10778 0,'0'0'4705'0,"0"0"-3001"0,0 0-408 16,0 0-879-16,0 0-241 31,0 0-80-31,92-38-96 16,-64 32 48-16,0 6-48 0,-1-3 0 15,-11 3 16-15,0 0-16 16,-11 0 0-16,-5 0 0 16,0 0 136-16,-5 0 472 0,-14 9 104 31,-2 1-80-31,2 0-120 0,-1-1-248 15,3-3-112-15,2 1-104 0,7-1-48 0,3-3 0 16,5 0-32-16,0 0-264 16,5 4 128-16,7-1 8 15,8 7 152 1,3-4 8-16,1 4-72 31,-3 3 64-31,-2 0-96 0,-7 0-56 16,-4 3 152-16,0 0-72 15,-8 0 80-15,0 0 0 0,-8-3 0 16,-12-4 136-16,-3-2 184 16,-9-3 0-1,0-4-8-15,0-3-216 16,-4 0-96-16,9-26-80 0,6 1-1440 0,9-4-3945 16</inkml:trace>
  <inkml:trace contextRef="#ctx0" brushRef="#br1" timeOffset="111576.01">13112 15303 5825 0,'0'0'4537'15,"0"0"-3129"-15,0 0-600 0,0 0-168 16,0 0 241-16,0 0-225 16,0 0 432-16,4 23 128 15,-8-1-400 1,0 3-344-16,-4 4-39 16,-4 6-201-1,4 6-64-15,0 7 8 0,-8-1 32 16,5 10-48-16,-2-3-64 15,-2 0 200-15,2 3-80 0,1 4 0 32,5-1-88-32,-2 0-16 15,-3 1-32-15,5-4 64 16,-2-3-16-16,-3-7-32 0,5-5 88 0,3-1-56 0,-5 0 24 16,5-3 56-16,4 0 80 15,-3 0 16 1,-1 3 32-16,4-2-72 15,-4-1-16-15,4 0-103 16,0 0-33-16,-4 0 8 0,-5 1-72 16,5 2 0-1,-7 0-40-15,3 0 56 16,-8 4-64-16,4-1 8 16,0-2-8-1,0-5 56-15,0-5-56 16,9 0 0-16,-2-4-8 15,1-2 8-15,4-4 8 0,0 1-8 16,0-1 0-16,0-3 0 0,4-3 0 0,4-1 0 31,-4-2 0-31,4 0 88 16,-4 0-88-16,0-4-56 16,-4-3 56-16,4 1 0 0,0-7-64 15,-4 3-8-15,0-3 72 16,4 0 8-16,-4 0 32 0,4 0-40 0,0 0 0 15,0 0 0 1,7-3-48-16,2 3 48 16,2 0 40-16,6 0-40 0,3 0-48 15,0-3-72-15,8 3-80 16,7-4-33-16,-3 1-47 16,4 0 88-1,0 3 192-15,-4 0-16 16,-1 0 16-1,-7 0-8-15,0 0 8 16,-8 0 0-16,0 0 0 0,0 0-72 16,0 0 64-16,-4 3-72 0,-4-3 72 31,0 3-40-31,-8-3 40 0,0 0 0 16,4 0-48-16,-5 0 56 15,1 0 0-15,-4 0 8 0,5 0 0 16,-1 0-8-16,-4 0 8 15,0 0 104-15,0 0-8 32,0-3 8-32,0-3-8 15,0-4-96-15,0 1 0 0,0-7 0 16,0 0 8-16,0 0 56 16,0-3 16-16,4-3-40 0,4 0 24 15,3 0-72-15,-2-4 0 16,2 4 16-16,-3-6-16 0,1-1 0 31,-2 0 0-31,-3-6 8 0,0-3 0 16,0 0-8-16,-4 0 0 0,4 3 0 15,1 0 0-15,-1 0 8 16,-1 6 0 0,5 4-8-16,0 0 48 15,-4-1-48-15,8 1 0 0,-8-4-8 16,4-2 8-16,4-1 0 0,-4-3-64 15,0 0 64-15,4-3 8 16,-8 6-8-16,4-3 0 31,4 7 0-31,-9 5 0 0,2 1 8 16,3 3-8-16,-8 0 0 0,4 7 48 16,0-8-40-1,-4 5 113-15,4-4-105 0,-4-7-16 16,3 0 0-16,6-2 16 31,-1-3 40-31,0-4-48 0,-1 3-8 31,2 6 0-31,-5 4 0 16,0 3 0-16,-1 3 0 0,1 0 32 0,4-3-32 16,1-3-8-16,2-3 0 15,1-1 8-15,4-3 8 16,-4-2-8-16,0-1 0 0,0 4 24 0,-8-1-24 15,0 4-8-15,-4 2 0 16,0 4 8-16,0 4 0 0,5 2 0 31,-5 0 0-31,3 0 8 32,-3 4-8-32,4-4 0 0,-4 0 0 15,0 4-8-15,0-1 0 16,0 4-8-16,-4-4-56 0,1 8 72 0,-2-5-48 15,-3 1 32-15,0 2 16 16,1-5 0-16,-6 5 0 0,-6-5 0 0,2 0 0 31,-7-1 8-31,1 1-8 16,-1-4 0-16,-4 4 0 0,0 2 0 16,-8 1 0-16,1 2 0 15,-6 4 8-15,-6 0 32 16,2 0-40-1,-6 0 0-15,-5 7 0 16,0 3 0 0,4-1-8-16,5 0 0 0,3 1-72 15,8 3-361-15,8 3-743 0,9 6-640 16,6 0-1105-16,9-6-1816 16</inkml:trace>
  <inkml:trace contextRef="#ctx0" brushRef="#br1" timeOffset="112609.86">12837 17589 7761 0,'0'0'4457'0,"0"0"-2176"16,0 0-241-16,0 0-208 16,0 0-39-1,16-38-393-15,-16 38-392 0,0 0-376 16,0 3-319-16,0 13-257 15,-8 6 208-15,-4 10 40 16,-8 6-88-16,5 4-136 0,-2-5-72 16,6-1 64 15,2-8-72-31,9-6 0 0,0-9-240 16,12-6-128-16,4-7 64 15,8 0 7-15,0-13-87 16,0-6-72-16,-1-10-128 0,-6 4 112 15,-6 2 168-15,-2 1 224 16,-5 10 80-16,-4 5 40 0,0 4 296 16,0 3-16-16,0 0-320 15,0 7-96-15,0 11 96 16,0 11 96-16,0 3-24 0,0 3-64 16,0-1-8-16,11-2 0 15,1-9-216-15,1-8-544 0,2-8-480 31,5-7 792-15,1-16 352-16,-2-13 96 16,1-12 8-16,0-7 496 15,-8-6 304-15,3 0-136 0,-2 4-216 16,-9 5-24-16,4 17 376 16,-8 5-328-16,0 17-279 15,0 6-201-15,0 0-913 16,-12 22-351-16,-4 4-1849 15,4-1-4928-15</inkml:trace>
  <inkml:trace contextRef="#ctx0" brushRef="#br1" timeOffset="113010.85">13243 17758 10938 0,'0'0'4817'16,"0"0"-2889"-1,0 0-431-15,0 0-273 16,0 0-120-16,0 0-664 0,0 0-352 15,-11 15 160-15,-2 1 88 16,2 7 48-16,-6-5-32 0,6 1-71 16,-1 1-41-16,7-5-96 31,5-2-40-31,0-6-88 0,9 2-16 16,10-6 128-16,9 0-40 15,8 1 16-15,-4-4-104 0,0 0-312 16,-8 0-216-1,0 0-753-15,-8-4-575 0,-12-11-529 16,-4 2-367-16,0-3-3362 0</inkml:trace>
  <inkml:trace contextRef="#ctx0" brushRef="#br1" timeOffset="113242.58">13331 17777 3104 0,'0'0'10322'0,"0"0"-7713"0,0 0-753 16,0 0-767-16,0 0-305 0,0 0 488 16,0 41-352-16,0-16-120 15,0 10-127-15,-8 3-353 0,0 0-40 47,-8 7-160-47,0-7-64 16,4 0-8-16,5-6-48 0,-6-4-208 15,5-5-569-15,1-11-3007 16,-1-5-5226-16</inkml:trace>
  <inkml:trace contextRef="#ctx0" brushRef="#br1" timeOffset="119912.11">5984 7937 3744 0,'0'0'6834'15,"0"0"-5706"1,0 0-104-16,0-22-592 0,0 19 336 0,0-1 249 15,0 4-233-15,0 0-224 16,0 0 32-16,0 0 88 0,0 0-16 16,0 0-352-16,0 0-248 31,0 0-40-31,0 0-24 0,-4 7 0 16,0 9 0-1,0 6 64-15,-4 0-7 0,8 0-57 16,0-2 8-16,0-1-8 15,4-10 8-15,12-3-8 0,4-6 8 32,8 0 272-32,4-9-64 15,7-10-88-15,10-3-40 0,6-7-8 16,0-3-80-16,1 0 8 16,4 4 56-16,-15 6-64 0,-10 9-8 15,-15 10-144-15,-12 3-448 16,-8 3 191-1,0 10 201-15,-5 3 144 16,-6-1-328-16,-4 2-552 0,-10-2-528 16,13 1-913-16,-4-6-3992 0</inkml:trace>
  <inkml:trace contextRef="#ctx0" brushRef="#br1" timeOffset="124069.07">6262 17008 2560 0,'0'0'7754'15,"0"0"-6058"1,0 0-920-16,0 0-120 16,-3-6-184-16,3 6-127 15,0 0-137-15,0 0 168 0,-4 0 384 16,0-3-192-16,0-3 376 0,0 2-280 15,0-2-136-15,-4-4-111 0,4 7-177 32,-4-3-40-32,4 0-72 15,-4-1-64-15,4 4 40 0,-8-4-96 16,4 1 0-16,-4-3 40 16,-4 2 104-16,-4-2 128 0,1-4-152 15,-5 3-48 1,3-2 80-1,1 2 16-15,5-3-8 16,-6 4 0-16,2-4-32 0,-1 4 96 16,0 3-80-16,0 2-40 15,-4 1-24-15,0 3-88 0,-4 0 0 32,0 0 0-32,5 0 8 15,-1 7 0-15,0-4-8 0,0 3 8 16,-1 0 40-16,2 1-48 0,-1-1 8 15,0 0-8-15,-4 4 8 16,4 0-8-16,-3-1 0 16,-1 4 8-16,0 0 0 15,0-1-8-15,4 4 0 32,0-7 24-32,1 4-24 0,6-3 0 15,2-1 0-15,-2 4 8 16,1-4 0-16,1 4-8 0,-2 3 0 31,2-3 8-31,-6 6-8 0,2 3 0 16,-1 0 16-16,0 1 40 15,0-1 40-15,0 3-80 0,5-2-8 0,2-5 0 16,2 1 0-16,7-6 0 0,-1 3-8 16,1 0-8-16,4 0 8 31,0 9 0-31,0 4 0 15,13-1-8-15,-6 7 8 0,10 0 0 16,-2 0 40-16,1 0-32 0,4-3-8 16,0 3 0-16,4-7 0 15,-1 1 8-15,1-4-8 16,4 1 8-16,0-4 16 16,4-3 16-16,0 3-40 15,4-3 0-15,-1-3 40 0,6 3-24 31,-5 0-16-31,3-3 0 0,-3 0-72 32,5 0 72-32,-6 3 0 15,5-4-8-15,-1-2-64 0,2 0-160 16,-5 0 48-16,3-7-240 0,-3-3 32 16,-4 1 240-16,-1-4 56 15,1 0 88-15,-4 0 0 16,8-4 8-16,1-5-16 15,2 0 8-15,1-8 0 16,4 4-184-16,0-2-48 0,-5-1 0 16,-2 0-200-16,-5 0-112 15,-5-6 159-15,-3 0 1 0,0-7 240 32,-4-3-16-32,-1 0 88 15,2-2 80-15,-6-1 8 16,2-3 0-16,-6 6 0 15,-2 1 56-15,-5 1-16 0,-4 5 8 16,0 0 48-16,0 3 160 31,-9 0-8-31,-3-1 80 0,5 1-111 16,-6 0-121-16,-2-4 8 16,-2 4-8-16,2-3 88 0,-9-4 56 0,-8 1-176 15,-4-7 8-15,1 3 136 16,-10 0-64-16,-2 3-16 15,-5 4 24-15,-4 12-24 32,5 4 32-32,2 9-160 15,1 0-8-15,5 7-224 0,-5 11-1272 16,8 1-2281-16,8-3-3793 0</inkml:trace>
  <inkml:trace contextRef="#ctx0" brushRef="#br1" timeOffset="129682.7">14885 15789 6057 0,'0'0'4617'0,"-8"-10"-3497"16,8 7-72-16,-4-3-40 0,4 3 81 15,-4-1-33 1,4-2 32-16,0 3-24 16,-4 0-439-16,0-4-185 15,-4 1-96-15,0 0-128 16,-4 0-112 0,-4-4-40-16,4 0-16 15,-4 1 136-15,1 3-88 0,-6-4-24 16,6 4 48-16,-9-4-48 0,0 7 0 15,-4-3-64-15,0 0 40 0,-4 2 200 32,4-2-56-32,0 3-24 15,-4-1-96-15,0 1 8 0,0 3-16 16,4 0-64-16,-3 0 0 16,-1 0 48-16,-4 7-48 0,4-1 0 0,0 1 24 15,-3 2-16 1,7-3 64-16,-4 4 64 15,8 2-40-15,0-2 8 0,0 2-96 16,4 1 0-16,0 0 48 16,1 0-48-16,2 2 64 15,-3 1-64 1,4 0 40-16,-4 0-32 16,1 3 64-1,3 1-72-15,0 2 96 16,4 0-32-16,-4 3 24 0,4 4-24 15,-4-1 0-15,4 4 0 0,0 0-72 16,4 0 0-16,1 0 72 16,-6-1-72-16,5 1 48 0,4-4-32 31,-4 1 32-31,4 3 24 0,0-1-64 16,4 1 0-16,0 0 144 15,0 0-144-15,0 0 8 16,13-1 40-16,2-3-56 0,1-2 48 31,0 0-48-31,4-1 16 16,4-3-8-16,-1 0 40 0,5 4-39 15,0-7-9-15,-4 3 8 16,4-3 0-16,-3-3 0 16,-6 3 40-16,5-3-40 0,0-3-8 31,0 3 8-31,-1-7-16 0,5 4 8 15,0-3 0-15,4-4 8 16,4 0 0-16,1 0-8 0,-6 1-40 16,1-1-33-16,4-3 65 0,-4 0-88 15,4-3-24-15,-1 0-32 0,5 0 72 47,0 0-88-47,4-6 8 16,-5 0 8-16,6-7 152 0,-10 3-16 15,5-5 16-15,-8-2 0 16,-4 2 0-16,-4-1 16 0,-4 0-8 31,-1-3 8-31,2 0 56 0,-5-3-72 16,3 0 0-16,5-1 8 0,-3-2 0 16,-6 0 0-16,5-4-8 0,-4 1 8 15,0-2 40-15,-4-1-32 0,-4-4-8 31,0 0 128-31,-4 0-56 16,0 3 104-16,0 4-56 16,0-4-24-16,0 1 17 0,-1 2-105 0,2-3-16 15,-1 0 72-15,0-6-64 16,-4 0 40-16,0-3-48 16,0-1 64-16,-13 1 32 15,-10 3-40-15,-5 0-40 16,-11 7 64-16,-6-1-80 15,-2 3 16 1,-5 4-16-16,-4 5 8 16,4-2 56-16,1 3-64 0,6 3-88 31,-2 1-304-31,15 2-1425 0,8 0-3744 16</inkml:trace>
  <inkml:trace contextRef="#ctx0" brushRef="#br1" timeOffset="136499.2">13343 17564 56 0,'0'0'10074'15,"0"0"-8474"-15,0-26-888 0,0 17-232 16,7-1 368-16,-2 4 321 15,-1-3-393-15,-4 2-344 0,0 4 80 32,0-3 208-32,0-1-112 15,0 4-296-15,0-3-96 0,-4-4-48 0,-8 4-15 16,4-1 47-16,-4-2-56 16,-4 3 32-16,4-4 136 0,0 1-40 15,-4 2-48 1,-4-6-32-1,1 4-16-15,-1-1 16 0,-4 1-128 16,-1 3 8 0,2 3 208-16,-5-1-88 15,0 1 24-15,4 3-120 16,-4 0-16-16,4 0 8 0,0 0-80 31,5 0 40-31,-6 3 24 0,5 4-64 16,-3 5-8-16,-5 1 8 0,8 3 40 15,-8-1 32-15,4 5 32 0,4-1-48 16,-4 3 8-16,4-3-72 0,5 7 48 31,-2-4-32-31,6 0 88 16,-1 0-56-16,3 4 16 0,2 2-16 16,3 1 0-16,4 3-48 15,0 2 0 1,0 1 48-16,0 7-48 15,0-4-16-15,0 0 16 16,0 0 8-16,4 0 0 16,0 0-8-16,-1 0 0 15,-3 0 0-15,0-3 0 16,0-3 0-16,4 0 0 0,1 0 8 16,3-4-8-16,3-2 0 0,6-1-24 31,-2-3 16-31,9 0 8 15,4 1-192-15,0-4-16 0,0-1 96 16,4-5-48-16,-4-3 88 0,0-4-48 16,-1 1 120-16,-3-1-72 15,0-6-48-15,-3 3 48 16,2-3 24-16,-3 0 40 16,8 0-192-16,0 0 64 15,0-3 32-15,4-3-72 0,3-1-200 16,-7-2-72-16,4-4 88 15,-8 1 128-15,4-1 112 0,-8-4 112 32,-4-1 8-32,0 2 16 15,-4 0-8-15,0 0 136 16,-1 0-64-16,6-3-32 16,-2 3 0-16,5-3-40 0,-3-3 40 15,2 0-48-15,-3 2 0 16,0-2 0-1,-7 3 8-15,-2-3 0 16,-3 6 72-16,0-3 240 16,-4 0 0-16,0 0-56 0,0-3-64 0,0 0 40 15,0-4-96-15,0 1-48 16,0-7-32-16,0 0 16 16,0 1-24-1,0-1 80 1,-8-3-56-16,1 0 16 15,-2 4 0-15,-7-1 48 0,0 3-16 16,-3 4 80-16,-5 2-80 16,0 4 40-16,-8 4-80 0,4-2 112 15,0 5-160-15,0 2-32 32,0 1 72-32,5 3-72 0,-5-1-8 0,0 1-40 15,0-1 32-15,0 7-192 0,4 0-360 16,-8 4-1144-16,12 8-1073 15,0 1-2264-15</inkml:trace>
  <inkml:trace contextRef="#ctx0" brushRef="#br1" timeOffset="143415.91">13511 13351 9514 0,'0'0'3096'16,"3"-23"-831"-16,-3 17-721 16,0-4 144-16,0 4-15 0,0 0-169 15,0-1-456-15,4 1-296 0,-4 6-103 0,0-3-161 16,0 0-144-16,0 3-128 31,0 0-96-31,0 3-120 16,0 13 0-16,-7 12 0 0,-6 10 240 15,5 4-208-15,1 5-24 16,3-2-8-16,4-1 0 0,0-6-8 0,0-6-160 0,15-6-8 31,2-14-64-31,2-6-48 16,5-6 64-16,0-3 40 15,4-16 112-15,-4-12 72 0,-4-4 0 16,0-6 8-16,-9 2 112 0,2 11-112 31,-9 2 0-15,0 13 304-16,-1 4-40 16,-3 9-192-16,0 0-80 15,4 16-72-15,-4 6 64 0,4 7 8 16,5 9 0-16,2-3-48 15,1 0 48-15,4-7-192 16,0-5-72-16,0-8 40 16,5-12 112-16,-2-3-88 15,1-9 200-15,-4-17 56 0,4-11-8 16,-5-8 24-16,-6-6 0 16,3-6-64-16,-9 0 160 0,1 6 120 15,-4 13-40-15,0 16 8 31,0 6-152-31,0 16-104 16,0 0-56-16,-4 16-152 16,1 9-216-16,-1 29-945 0,4-3-2559 15,0-10-3650-15</inkml:trace>
  <inkml:trace contextRef="#ctx0" brushRef="#br1" timeOffset="143669.76">14100 13547 6785 0,'0'0'10978'15,"0"0"-8497"-15,0 0-889 32,0 0-288-32,0 0-623 0,0 0-345 15,4-3-224-15,-4 25 232 16,0 7-32-16,0 6-232 0,-4-3-32 31,0 0 24-31,-4-4-72 16,0-3-8-16,8-2-72 0,-4-4-304 15,4-3-416-15,0-7-1177 0,8-2-2880 0,0-7-3433 16</inkml:trace>
  <inkml:trace contextRef="#ctx0" brushRef="#br1" timeOffset="143901.65">14207 13630 7097 0,'0'0'6970'15,"0"0"-4850"-15,0 0-496 16,0 0-383-16,0 0-89 16,0 0-592-16,104-41-360 15,-72 38-112-15,8 3-32 0,-8 0-56 31,-8 0-728-31,-5 6-616 0,-6-3-585 32,-13-3-399-32,0 0-705 15,-13 0-1648-15</inkml:trace>
  <inkml:trace contextRef="#ctx0" brushRef="#br1" timeOffset="144133.31">14355 13433 10114 0,'0'0'4097'16,"0"0"-2545"-16,0 0 352 0,0 0 201 16,0 0-865-16,0 0-360 15,-4 35 176-15,4-6-519 0,0 3-217 32,0 5-152-17,0 8-152-15,-4-4 64 16,4 4-80-16,-4-1-272 0,0-3-481 15,4-2-567-15,0-8-1056 0,0-6-2153 16,0-12-2593-16</inkml:trace>
  <inkml:trace contextRef="#ctx0" brushRef="#br1" timeOffset="144703.47">14562 13373 8489 0,'0'0'7426'0,"0"0"-5450"16,0 0-703-16,0 0 511 0,0 0-480 15,0 0-728-15,0 0-512 16,0 0-56-16,0 13 160 31,0 18-96-31,0 10-72 0,0 4 104 16,-4-4-104-1,1 1 0-15,-2-7-176 16,5-4-184-16,0-8-224 0,0-8-144 0,0-8-560 16,16-7 16-16,1 0 183 15,2-13-47-15,5-16 264 16,0-5 656 0,-5-5 216-16,6-2 192 15,-5 6 720-15,-9 10 424 0,-7 12-47 16,0 10 119-16,-4 3-776 15,0 16-432-15,0 12 312 16,0 4-304 0,0 6-104-16,0-3 0 0,5-3-104 15,3-3-8-15,-1-10-152 16,10-10-16-16,-2-6 128 16,5-3 48-16,0-22 88 15,-4-10-16-15,4-12-16 31,-4-20 232-31,0 4 264 0,-8-3-135 16,-4 2 119-16,-4 20 40 16,0 6-120-16,0 16-160 0,0 16-296 15,0 3-120-15,-4 16-248 0,-4 31-400 0,3-3-1849 32,2 1-4656-32</inkml:trace>
  <inkml:trace contextRef="#ctx0" brushRef="#br1" timeOffset="145057.34">15056 13586 6481 0,'0'0'8962'0,"0"0"-6562"16,0 0-991-16,0 0-305 15,0 0-128-15,0 0-544 0,48-20-304 0,-32 24-56 32,-1 8-64-32,-2 1 0 15,-1 6 0-15,-9 0-8 0,-3 3 0 16,-3 7 96-16,-13-7 136 16,-8 4 120-16,-4-4 88 15,4 0-95-15,5-6-81 16,2-7-96-16,9-2-152 0,8-1-16 15,8-6 96-15,16 0-104 16,12 0 8-16,4 0-344 0,4-9-449 16,16-4-855-16,-13 0-2449 47,-6 0-4361-47</inkml:trace>
  <inkml:trace contextRef="#ctx0" brushRef="#br1" timeOffset="145273.53">15415 13646 6649 0,'0'0'7321'16,"0"0"-5912"-16,0 0-745 0,0 0 336 16,79-10-352-16,-47 10-320 15,-4 0-208-15,0 0-24 31,-4 0-96-31,-8 0-128 0,-4 0-1256 16,-12-6-744-16,0 3-601 16,-8-7-6009-16</inkml:trace>
  <inkml:trace contextRef="#ctx0" brushRef="#br1" timeOffset="145474.04">15474 13465 5097 0,'0'0'8873'15,"0"0"-6096"1,0 0-432-16,0 0-113 0,0 0-664 16,0 0-839-16,0 0-361 15,17 10 136-15,-10 15-72 16,6 9-240-16,-6 11-136 0,1 6 24 0,-8 6-80 16,0 3-168-16,0-2-416 15,0 12-456-15,-8-16-1937 0,5-13-5009 0</inkml:trace>
  <inkml:trace contextRef="#ctx0" brushRef="#br1" timeOffset="146222.65">15853 13357 3872 0,'0'0'6066'31,"0"0"-3162"-31,0 0-591 16,0 0 119-16,0 0-431 15,0 0-457-15,0 0-504 0,0 0-312 16,0-13-360-16,0 23-256 15,0 12-112-15,0 10 257 16,-4 12-81-16,-4 7-136 0,0 0-32 16,4 0-16-16,4-1-88 15,0-11-200-15,0-4-409 16,17-13-119-16,-2-13-248 0,9-9-72 31,4 0 416-31,0-19 255 0,4-13 337 16,-9-9 136-1,5-4 232-15,-8 1 209 0,-4 6 119 16,-4 9 416-16,-4 14 56 16,-8 11-432-16,0 8-600 0,0 21 0 15,0 7 176-15,0 9-112 16,0 0-24 0,0 0-40-16,0-9-72 15,13-3-128-15,2-7-216 16,5-12 24-16,0-10 344 0,4-4 48 15,-4-18 120-15,-5-13 176 16,2-9 392 0,-9-7 56-16,-1-6-263 0,-3 0-209 15,1 3-8-15,-1 13 0 0,0 12-136 16,-4 17-64-16,0 12-64 0,-8 5-512 16,-5 37-489-16,2-4-3263 31,3-3-4738-31</inkml:trace>
  <inkml:trace contextRef="#ctx0" brushRef="#br1" timeOffset="146893.29">16323 13643 11826 0,'0'0'4449'0,"0"0"-2977"16,0 0-55-16,0 0-105 15,0 0-400-15,0 0-568 0,108-38-240 16,-76 38-56-16,0 3-48 16,-9 6 0-16,-10 4-48 0,-9 0-32 31,-4 2 80-31,-13 4 8 0,-10-2 280 0,-1 1-16 16,-4-1-8-16,0-2-96 15,12-2-120-15,0-4 16 16,8 1-64-16,8-4 0 0,0 4 0 15,4 3-64 17,8 3 16-32,0 3-296 15,4-1 208-15,-8 1 72 0,0 1-32 16,-8-1 0-16,0 0 88 16,0-3 0-16,-16 3 8 0,-4-7 48 15,-4 1 120-15,-4-3 72 31,0-4-96-31,-4-6-96 0,8 0-48 0,-4-3-648 16,9-13-3105-16,10-3-6801 0</inkml:trace>
  <inkml:trace contextRef="#ctx0" brushRef="#br1" timeOffset="147140.79">16582 13725 6433 0,'0'0'10250'0,"0"0"-8081"0,0 0-401 16,0 0-792-1,0 0-240 1,91-22-360-16,-50 22-184 16,2 0-136-16,2 0-56 0,-2 0 0 0,-11 0 0 15,-4 0-448-15,-8 0-160 0,-16-6-80 16,-4 3-232-16,-4-4-1193 31,-28-9-991-31,4 7-2025 16,0-4-4489-16</inkml:trace>
  <inkml:trace contextRef="#ctx0" brushRef="#br1" timeOffset="147325.23">16729 13554 11122 0,'0'0'5137'16,"0"0"-2761"-16,0 0-343 15,0 0-281-15,0 0-687 0,45-7-385 16,-34 17-48-16,6 9-296 16,-2 10-152-16,-7 6-80 0,1 9-40 0,-9 7-64 15,0 6-312-15,0-3-328 16,0 6-665 0,-9-12-1647-1,5-16-3153-15</inkml:trace>
  <inkml:trace contextRef="#ctx0" brushRef="#br1" timeOffset="147894.97">17076 13421 11562 0,'0'0'2168'31,"0"0"-287"-31,0 0 279 16,0 0-239-16,0 0-321 16,0 0-600-16,0 0-496 0,0 0-112 15,0 0-103-15,16 22 143 0,-20 16-112 16,-3 10-200-16,-6 2-40 16,2 1-40-1,3 3-40-15,-1-6-128 16,5-4-144-16,4-12-160 0,0-7-177 15,4-12-335-15,9-10-480 16,6-3 680-16,1-19 88 0,4-10 336 16,4-6 320 15,-5-6 0-31,-6 0 280 16,-2 6 320-16,-2 7 344 0,-5 8 416 15,-8 14-352-15,0 6-575 16,3 0-433-16,-3 13 0 0,0 12 0 15,4 4 8-15,1-1 56 32,-1 1-64-32,8-4-48 0,-1-5-265 0,6-8-71 15,-2-6-280-15,1-6 376 0,1-3 32 16,-6-16 232-16,5-12 24 16,0-11 96-16,-4-9 184 0,0-3 280 31,4-6 32-31,-4 6 49 15,-8 9-137-15,4 14-40 0,-4 15-104 0,-4 9-360 16,0 7 0-16,-4 13-824 16,-8 10-1369-16,0-1-4112 0</inkml:trace>
  <inkml:trace contextRef="#ctx0" brushRef="#br1" timeOffset="148511.49">17562 13719 11738 0,'0'0'5353'15,"0"0"-3881"-15,0 0-231 16,0 0-25-16,0 0-360 0,4 0-552 15,-4 0-240-15,0 6 128 16,0 7 160-16,-4 0-32 16,-4 6-104-16,1-3-23 15,3-1-89-15,-1 5 32 0,5-8-136 16,0 4 0-16,0-7 56 16,9 4-48-16,6-3-8 0,5-1-400 15,4-5-305 1,0-4-799-1,-4 0-1017 1,4-19-1383-16,-9-4-57 0,-2-2-3401 0</inkml:trace>
  <inkml:trace contextRef="#ctx0" brushRef="#br1" timeOffset="148739.6">17694 13732 4785 0,'0'0'7449'0,"0"0"-5689"15,0 0 161-15,0 0 215 0,0 0-495 16,0 0-585-16,0 0 104 15,-16 22-240-15,16-3-239 0,-4 3-201 16,0 4-16-16,0 2-168 0,-1 4-16 16,2-1-112 15,-1 4-160-31,0-6 0 16,-4 3 88-16,4-4-96 0,-4 1-24 15,0-4-408-15,0-3-560 16,0 4-1513-16,0-10-3000 0,8-6-3649 15</inkml:trace>
  <inkml:trace contextRef="#ctx0" brushRef="#br1" timeOffset="148997.13">17964 13694 14659 0,'0'0'2792'16,"0"0"-1167"-16,0 0 159 0,0 0-448 15,0 0-584 1,0 0-432-16,0 0-79 16,0 0 23-16,96-13-184 0,-76 13-80 15,-3 0-72 1,2 0-513-16,-7 0-1183 15,-8 6-744-15,0 4-1969 0,-4-1-2577 16</inkml:trace>
  <inkml:trace contextRef="#ctx0" brushRef="#br1" timeOffset="149182.18">17905 13865 10098 0,'0'0'4169'16,"0"0"-3041"-16,0 0 592 15,0 0 209-15,0 0-505 16,91 16-792-16,-46-10-368 0,2-3-64 16,1 4-200-16,12-7-112 31,-13 0-1888-31,-6 0-4106 0</inkml:trace>
  <inkml:trace contextRef="#ctx0" brushRef="#br1" timeOffset="149498.41">18638 13605 7905 0,'0'0'6794'0,"0"0"-4962"15,0 0-168-15,0 0 289 16,0 0-129-16,0 0-720 0,0 0-511 31,48-10 47-31,-44 32-128 16,-4 4-128-16,0 8-168 15,0 5-88-15,0 2-8 0,0-3-112 16,0 3 32-16,0-6-40 16,-4-3-160-16,4-10-160 0,0-3-400 31,0-9-553-31,0-10-1375 0,-4 0-2345 15,4 0-4017-15</inkml:trace>
  <inkml:trace contextRef="#ctx0" brushRef="#br1" timeOffset="149714.51">18646 13509 11522 0,'0'0'4161'16,"0"0"-1969"-16,0 0-431 15,0 0 159-15,0 0-544 0,0 0-623 32,16-25-265-32,-16 25-176 15,-16 0-208-15,-11 13-56 16,-1 6 48-16,-13 3-96 16,2 6-144-16,3 7-544 0,0 16-1241 15,12-9-2720-15,8-7-4737 16</inkml:trace>
  <inkml:trace contextRef="#ctx0" brushRef="#br1" timeOffset="149984.01">18430 14065 6449 0,'0'0'6977'16,"0"0"-4744"-16,0 0-553 16,0 0 473-16,0 0-305 0,0 0-816 31,101 0-208-31,-69 0-319 16,3 0-57-16,5 0-232 15,4 0-104-15,0 0-112 0,4 0-24 16,-5 0-536-16,10 0-849 0,-18 0-1543 0,-11 0-6530 15</inkml:trace>
  <inkml:trace contextRef="#ctx0" brushRef="#br1" timeOffset="151772.81">13797 14160 8905 0,'0'0'4465'15,"0"0"-2768"-15,0 0-225 32,0 0-632-32,0 0-384 0,0 0 32 0,0 0-47 15,60 0-49-15,-36-3-24 16,-1 3 80-16,5 0 144 0,4 0-112 15,0 0-88 1,8 0 0-16,4 0-64 31,8 0-120-31,0 0-16 0,3 3-96 16,1 1-8-16,-4-2-88 16,8-2 16-16,-4 0 88 0,4 0-32 15,3 0 24-15,5 0 24 16,0 0-112-16,-1 0 32 15,1 4-40-15,0-1 0 16,-4 3 8-16,-1-2-8 0,-3-1 0 16,0 3 48-16,-9-3-48 15,1 3 0-15,0-2 0 0,-4-1 8 16,0 0 0-16,3 0-8 47,1-3 0-47,4 4-8 0,-4 2 8 0,3-3 0 15,-3 0 8-15,0 0 0 16,1 4 48-16,2-4-56 0,-3 0-16 16,0 3 16-16,-1-3-8 15,-3-3 8 1,-1 4 113-16,2-1 63 0,-1-3 56 16,-5 3-152-16,6-3 56 15,-10 0-8-15,5 3-80 0,-4 0-40 16,0 1 0-16,3-2 8 15,1-2-16-15,0 7 8 32,4-4 40-32,3 0-40 0,-2 4-8 0,3-1 0 0,-9-2 8 15,0 1-8-15,-2 2 0 16,-5-4 0-16,-4 0 0 0,-1-3 32 16,5 0-32-16,4 4-56 31,8-4 56-31,4 0 0 0,3 3-8 31,1 0-24-31,-4 3 32 16,0-3 40-16,-5 4-40 0,-2-1-16 0,-2 1 8 15,-3-5 16-15,-5 2 32 16,6-1 56 0,2-3 0-1,6 3-56-15,2 0-32 0,5 1-8 16,0-4 72-16,4 6-72 0,-8-3-8 0,-5 0 0 15,-3 3 8-15,-4-2 0 16,-8-1 0-16,0 0-8 31,3 0 0-31,-3 1 0 0,4-4 8 16,0 2 0-16,8-2 8 16,-1 4 32-16,6-1-40 15,-1-3-40-15,-5 3 40 0,-3-3 0 16,-8 0 8-16,-1 3-8 31,1-3 8-31,-4 0-8 16,0 3 64-16,8-3 32 0,0 0 32 15,4 4-88-15,0-1-32 0,-5-3 40 16,1 3-48-16,-4-3 0 0,-8 3 8 16,0 0 72-1,-4-3-72 1,-8 0-8-16,0 0 0 0,-4 0-56 15,-4 0-40-15,-4 0-304 16,0 0-432-16,0 0-1193 0,0-6-2448 0,-8 0-3617 16</inkml:trace>
  <inkml:trace contextRef="#ctx0" brushRef="#br1" timeOffset="151988.94">19419 14408 4640 0,'0'0'10675'0,"0"0"-9051"0,0 0-1104 16,0 0-72-16,0 0-448 15,0 0-488-15,0 0-1704 16,-40 19-4650-1</inkml:trace>
  <inkml:trace contextRef="#ctx0" brushRef="#br1" timeOffset="152136.04">19304 14605 10906 0,'0'0'6881'0,"0"0"-6025"0,0 0 273 16,0 0 807-16,0 0-728 15,0 0-768-15,56 3-440 16,-69-3-928-16,-6 0-3641 0,-5-3-7665 0</inkml:trace>
  <inkml:trace contextRef="#ctx0" brushRef="#br1" timeOffset="164350.51">6618 8639 496 0,'3'0'3288'16,"5"0"-1807"-16,1 0-473 15,-5 0-824-15,0-3 2777 0,-1 3-1025 16,-3 0-680-16,0-4-376 31,0 4 33-15,0-3 23-16,0 3-232 0,0-3-200 15,0 3-200-15,0 0-136 0,-3 0-56 16,-5 0-112-16,-1 0 0 16,1 0 40-1,-3 0-40-15,-2 0-8 16,6 0 8-16,-5 0 48 0,-1 0-40 16,2 0 0-16,-2 0-8 15,2 0 0-15,-6 0-8 16,2 0 8-16,-5 0 48 0,-3 0-48 15,-2 0 8 1,1 3-8-16,-4 0 0 16,0 1 0-1,4-1 0-15,5 0 0 16,-1 0 8-16,4-3 0 0,7 0-8 16,2 0 8-16,-5 0-8 0,3 0 8 31,-2 0 0-31,-9 4-8 15,-3 2 40-15,-5 0-32 16,-4 0-8-16,0 4 0 0,0-4 8 0,4 1 40 16,4-1-48-16,4-3 0 0,0 1 0 15,8-1 0 1,-4-1 8-16,9 2-8 16,-6-4 0-16,2 3 64 15,-2 0-64-15,-2 0 0 16,-6 7 16-1,-3-3 32-15,1 5 8 16,-1-2-8-16,0 2-40 0,0-2-8 16,8-4 0-1,4 3 0 1,4-2 0-16,0-1 0 0,4-2 0 16,1 2 8-16,-2-3-8 0,-3 3 16 15,0 1 136-15,-3 2-8 0,-2 1 32 16,-2-1-72-1,-2 4 88-15,2 3 8 16,-2-3-152-16,6-1-40 16,-2 1 57-16,6 0-65 0,3-4 72 15,4 1-64-15,-4-1-8 16,4 4 56-16,0-4-8 0,0 4 40 0,0 3-80 16,0 0 40-1,0 3 24-15,0 0-72 16,0-3 8-16,0 3 128 15,4-3-88-15,3 3 64 0,1-3-32 16,5 0 16-16,-2-3-48 0,2-1 32 47,2-2-16-47,2-1 32 0,-2-3-96 16,2 4 0-16,-6-4 72 15,1 0-72-15,0 1 0 0,0-1 8 16,4 1 0-16,0-4 0 15,0 6 0-15,3-6-8 16,2 4 16-16,-1-7 48 16,-1 3-56-16,1 0-8 15,1-3 8-15,-6 0 0 0,2 4-8 16,-6-4 0-16,6 0 0 16,-6 0 8-16,5 0 40 0,0 0-48 31,0 0 0-31,4 0 8 15,-4 0-8-15,3-4 0 16,5-2 8-16,-3 3 0 16,3-4-8-16,-5 4 8 0,1-3 0 15,1 3 32-15,-2-4-40 16,-7 4-8 0,4 0 8-16,0 0 0 15,-4-1 0-15,-1-2-8 0,6 3 8 16,-6 3 8-16,6-6-8 0,-2 3 0 15,2-1 0-15,-2 1 0 16,5-3 0-16,-3 3 0 16,2-4 0-1,1 4 0-15,-4-3 8 16,-4-1-8-16,4 7 8 0,-4-6-8 0,-4 3-8 16,4 0 8-16,0-4 0 15,-4 1-8-15,3 0 8 0,6 0-48 16,-2-4 48-16,2 3-64 31,-2 1 16-31,-2 0 40 16,2 3 0-16,-2-4-88 15,-6 4 8-15,1-3 16 0,0 0 24 16,1-1-40-16,-6 4 88 16,5-7-56-1,-4 4 56-15,4-3-48 16,-3-1 40-16,-2 3 8 15,1 1 0-15,0-3 0 0,0 2 0 16,-4-2 0-16,4-1 0 0,0 1 0 16,-1-4 0-16,-3 0-16 15,5 1 16 1,-1 2-24-16,0-3 24 16,-4 7-8-16,0 0 8 15,0-1 0-15,0 1 0 0,0 3 0 0,0-3 8 31,0-1 0-31,0-2-8 0,0 2 48 32,0-5-48-32,0 2-8 15,-4 0 0-15,4-2 8 16,-4 2 0-16,-1 1 0 0,2-1 8 16,-1 1 40-16,0-1-48 15,-4 1 0-15,4-1 112 0,-4 1-96 16,4 2 136-16,-4-2 48 15,-3 6-16-15,2-3-88 16,-3 2-88-16,1-2 88 0,-6-1 0 16,6 4-40-16,-10-3-8 15,1 2-40-15,5-1 0 32,-6 1 40-17,2 1-48-15,-1-3-72 0,3 2-448 16,-14 4-744-16,11 0-3449 15,-4 0-4449-15</inkml:trace>
  <inkml:trace contextRef="#ctx0" brushRef="#br1" timeOffset="168360.29">13562 14023 1720 0,'0'0'1792'16,"0"0"-1208"0,0 0 1289-16,-23 10-889 0,14-10-272 0,1 3 80 15,4-3 249-15,4 0-25 16,-4 0 192-16,4 0 64 0,0 0 129 16,0 0-337-16,0 0-304 15,-3 0-240-15,-1 0-312 0,4 4-64 16,-9-4 32-16,5 3-96 15,0-3 184-15,0 3 56 32,4-3-144-32,-3 0-72 15,3 3-96-15,0-3 0 0,-4 0 8 16,0 3-16-16,-1 4 0 16,5-4 56-16,-4 0-48 0,4-3 8 15,0 0-16-15,0 3 0 31,0-3 48-31,0 0 128 0,0 0 49 0,0 0 63 16,4 0 64-16,5 0 224 16,6 3-104-16,2-3-88 0,6 0 40 15,5 0-64 1,8 0-72-16,4 0 80 16,7 0-144-16,5 0-8 15,-3 0-80 1,-6-3-88-16,-7 3 32 15,-4 0-80-15,-12 0 0 16,0 0 64-16,-4 0-64 0,-13 0 0 31,5 0 0-31,-3 0 0 16,-5 0 8-16,4 0-8 0,0 0-56 16,-1 0 56-16,-3 0-312 0,4 0-320 0,0 0-640 15,-4 0-432-15,0 0-2721 16,0-9-4521-16</inkml:trace>
  <inkml:trace contextRef="#ctx0" brushRef="#br1" timeOffset="181661.86">17689 7083 4112 0,'0'0'6426'0,"0"0"-4674"16,0 0-544-16,0 0 225 0,0 0-129 31,0 0-368-31,0 0-408 16,0 0-80-16,0 0 257 0,-35 26-17 31,19 8 0-31,-4 5-128 0,5 5-256 16,-2 4-112-16,13-1-120 0,4-3 0 15,0-5 48 1,8-11-120 0,12-8-96-16,8-8 88 15,4-9 16-15,8-3 48 0,-1-13-56 16,6-12-112-16,-10-9 64 0,1-11 48 0,-12-6 0 16,-8-6 48-16,-13 0 0 31,-3 6 120-31,0 10 72 15,-15 15 48-15,-9 13-64 0,-8 13-216 16,-4 4 0-16,-3 18-8 16,-2 13-80-16,2 32-1024 0,7-4-1248 0,12-9-3658 0</inkml:trace>
  <inkml:trace contextRef="#ctx0" brushRef="#br1" timeOffset="182279.07">17893 8725 6785 0,'0'0'7954'0,"0"0"-6146"16,0 0-456-16,0 0-247 0,-52 25-41 15,40 0-392-15,5-3-184 16,-2 7-216-16,5 0 0 15,4-1-56-15,0 1-96 16,0-3-8-16,17-11-104 31,2 1 16-31,13-10-16 0,4-6-8 16,0 0-216-16,0-9-32 16,-4-13 240-16,-4-7 8 15,-13-6 224-15,-2 0 208 0,-13-3 144 31,-4 6-7-31,-17 4-193 16,-7 6-56-16,-7 9-80 0,3 9-200 0,4 4-40 0,11 0-576 16,10 7-1409-16,7 3-4256 15</inkml:trace>
  <inkml:trace contextRef="#ctx0" brushRef="#br1" timeOffset="182895.8">20252 7172 9353 0,'0'0'2473'16,"0"0"-673"-16,0 0-167 0,0 0-161 16,0 0-536-16,-80 19-160 15,72-3-383-15,8 0 71 0,0 6-160 0,0 0-136 16,8 4-8-16,4-4-160 15,4 0 0-15,-1-9-96 16,6-4-400 0,-1-5 496-16,-1-4 0 15,2-7 72-15,3-12 8 0,-9-6 64 16,2-10 320-16,-6 0 336 16,-7-3-192-16,-4 3-144 0,0 6 128 15,-12 7-88-15,-8 10-87 16,1 8-257-16,-13 4-152 15,-5 13-8-15,2 12-232 0,-13 30-1297 16,17-5-2608-16,3-6-5057 0</inkml:trace>
  <inkml:trace contextRef="#ctx0" brushRef="#br1" timeOffset="183414.42">20288 8601 11810 0,'0'0'4065'16,"0"0"-2033"-16,0 0-279 16,0 0-145-16,0 0-424 0,0 0-472 31,0 0-207-31,-80-32-153 31,56 42 48-31,1 8-232 0,2 5-72 0,5 2-24 16,8 4-72-16,8 0-136 0,0-4-80 15,13-3-232-15,14-6 16 16,9-7 143-16,8-2-215 0,4-7 184 16,-5-3-16-16,-3-13 288 15,-8-7 48-15,-8-5 72 0,-8-4 456 31,-8-3-8-31,-8 0-183 0,0 4-49 16,-24 8-192-16,-8 7-96 0,-43 7-697 16,2 6-2127-1,2 0-9275 1</inkml:trace>
  <inkml:trace contextRef="#ctx0" brushRef="#br1" timeOffset="184399.94">19096 8004 8193 0,'0'0'2225'15,"0"0"-617"-15,0 0-328 16,0 0 81-16,0 0-113 16,0 0-280-1,0 0-176-15,0 0-120 0,-20-19-255 16,12 19-169-16,1 10 96 0,3 2-160 16,0 1-24-16,4-1 32 15,0 5-120-15,0-8-16 0,4 0-48 31,11-5 56-31,2-4 136 16,2 0-184-16,1 0 56 16,0-13 8-16,-4-6-72 15,-4-3 112-15,-4-4-112 0,-8 4 0 16,0 0 64-16,0 6 144 16,-16 6 88-1,-4 10-72-15,-4 4-104 16,8 14 40-16,-3 8-160 15,11 2 0-15,3 1 72 0,5-4-80 16,0-5-48-16,5-8-8 0,6-5-136 16,10-7 192-16,-6 0 120 15,5-16-64 1,4-7 56-16,-12-5-72 16,0-4-32-16,-9 4 48 0,-3-1-48 15,0 10 64-15,-7 3 56 0,-5 13-120 31,0 3-8-31,0 3-792 0,0 19-936 32,4 4-1089-32,4-7-4801 0</inkml:trace>
  <inkml:trace contextRef="#ctx0" brushRef="#br1" timeOffset="184854.31">19315 7893 8857 0,'0'0'2289'0,"0"0"-737"16,0 0-824-16,0 0-7 16,0 0-65-16,73-48-384 0,-50 23 32 15,9-4 224-15,8-9-32 16,4 0-312-16,8-3-96 15,-1-1-40 1,9 1-32-16,3 3 32 0,1-3-48 0,5 6 0 16,-2-3-80-16,1 3-16 0,-5 0-24 15,-11 9-240-15,-12 4-16 16,-12 7-104-16,-12 2 184 31,-8 6 160-31,-8 4-448 0,-4 3-505 16,-12 0-1143-1,-4 0-3009-15</inkml:trace>
  <inkml:trace contextRef="#ctx0" brushRef="#br1" timeOffset="185502.8">19001 7928 5433 0,'0'0'2552'0,"0"0"-599"0,0 0-537 16,0 0 48-16,0 0 1 16,0 0-473-16,0 0-312 0,-60-32-104 15,40 25-16-15,0 1-216 16,-4-6-104 15,-8-5-56-31,-3-5 8 0,-6 0-48 16,-2-10 32-16,-9-3-56 15,-3-6 16-15,-1-3-23 0,-4-4-113 16,-4 7 120-16,4 0 304 16,4 6-32-16,8 9-248 15,5 11-32-15,7 5-64 16,4 4-48-16,8 6-408 0,0 0-328 15,-4 0-1001-15,5 3-799 16,3 3-3090-16</inkml:trace>
  <inkml:trace contextRef="#ctx0" brushRef="#br1" timeOffset="186135.14">18870 8147 5921 0,'0'0'2160'0,"0"0"-551"0,0 0-65 0,0 0-72 16,0 0-79-16,-112 54-257 31,64-23-200-31,-8 11-112 0,-16 15-264 16,-20 16-176-16,-15 13-232 15,8-7-48-15,15-19-40 16,28-18-64-16,12-10 104 16,0 3-104-16,1-1-128 0,-2-2 24 31,26-10-568-31,23-12-496 15,24-10-1281 1,11 0 121-16</inkml:trace>
  <inkml:trace contextRef="#ctx0" brushRef="#br1" timeOffset="186874.6">19216 8064 5601 0,'0'0'3120'16,"0"0"-671"-16,0 0-505 0,0 0-295 15,0 0-633-15,0 0-56 32,84 51-416-32,-56-29-128 0,4 1-112 0,7-1-184 15,5 6-112-15,4-2 136 0,8 5 16 16,0 4 8-16,3 1 1 0,-3-5-113 16,-4 4 24-16,-5-3-72 31,-3-4-8-31,-4 1 72 0,-1-4-72 15,-6-3 8-15,3-6 160 16,-4 0 128 0,-4-3-72-16,4-3-120 15,-9-1-96-15,-7-3-8 0,-4-2-24 16,0 2-72 0,-8-3 48-16,4 0-8 15,-4 3 56-15,0-2 0 0,0-1-8 16,4 0-112-16,0 0-176 15,-4-3-369-15,-4 0-511 0,0 0-1472 16,0 0-4490-16</inkml:trace>
  <inkml:trace contextRef="#ctx0" brushRef="#br1" timeOffset="188725.8">6092 14716 8313 0,'0'0'4785'16,"0"0"-2544"-16,0 0-1009 15,0 0-808-15,0 0-208 16,0 0-88-16,0-7-128 0,0 20 120 31,7 6 456-31,-3 4-72 16,4 8-71-16,-3 1-113 0,3 6-216 16,-5 0-96-16,-3-6 72 0,4-4-72 0,-4-5 0 15,0-11-8-15,4-5 8 16,4-7 96-1,4 0 136-15,16-22 152 16,12-13-24-16,24-23-248 0,31-31-32 16,-3 1 40-16,-4 11 16 15,-25 14-24 1,-23 28-48-16,-8 9-72 16,-4 8 0-16,-16 8-232 15,0 10-416 1,0 0-688-16,0 10-1353 0,-1-7-4256 15</inkml:trace>
  <inkml:trace contextRef="#ctx0" brushRef="#br1" timeOffset="189565.49">8972 14598 7417 0,'0'0'5633'16,"0"0"-3696"-1,0 0-601-15,0 0-256 16,0 0 128-16,0 0-95 15,0 0-505-15,0 0-272 0,20-41-328 16,-12 60 336-16,4 3 0 16,0 7-272-16,4-1-24 0,0 1 56 15,0 0-104 1,0-10 0-16,-5-7 0 16,6-5 48-16,3-7 16 0,3-7-16 15,5-15-40 1,8-10 128-16,8-15-128 15,20-17 40-15,-4 1 0 0,3-4-40 32,-3 4 48-32,-20 21 24 15,-9 10-72-15,-10 10-16 0,-14 19 0 16,-7 3-320-16,0 7-1232 16,0 8-833-16,0 1-2688 0</inkml:trace>
  <inkml:trace contextRef="#ctx0" brushRef="#br1" timeOffset="190530.18">11562 14865 6673 0,'0'0'4913'16,"0"0"-2977"-16,0 0-167 0,0 0 23 0,0 0-480 15,-4-16-551-15,4 16-145 16,0 0-152-16,4 0-40 16,0 13 296-1,4 3-256-15,0 9-224 16,0-3-80-16,0 7-88 0,0 0 8 15,4-4-72 1,0-3-8-16,0-6 88 16,4-7-88-16,3-5 8 0,2-4 120 31,7-4-56-31,7-21 24 16,13-13-88-16,11-25 64 15,18-17 72-15,-10 1-136 0,-11 9-8 16,-16 19 40-16,-24 22-32 0,0 4 56 0,-4 6-64 15,-12 13-72 1,0 6-216-16,0 0-1096 16,0 19-768-16,0 0-2289 15,0-3-8130-15</inkml:trace>
  <inkml:trace contextRef="#ctx0" brushRef="#br1" timeOffset="191369.9">13442 15002 10234 0,'0'0'4113'0,"0"0"-2425"15,0 0-384-15,0 0-296 32,0 0-39-32,0 0-241 0,0 0-384 15,0 0 120-15,44 22-56 16,-36 0-112-16,5 4-56 0,-6-1-192 0,1-3-48 16,0 3 8-16,-8-3-8 0,4-2 88 31,4-8-88-31,-4-2 0 15,4-4 0-15,8-6-8 0,0 0 8 16,8-6 96-16,4-16-24 16,12-7-8-16,4-6-56 0,3-12 136 15,1-4 8-15,-4-7-64 32,-5 11-88-32,-11 6 128 0,-11 15-120 0,-9 11-8 15,-5 11 0-15,-3 4-512 16,0 0-968-16,0 4-1185 0,-7 5-1880 15,-1 0-4561-15</inkml:trace>
  <inkml:trace contextRef="#ctx0" brushRef="#br1" timeOffset="193738.01">21503 10706 6145 0,'0'0'5249'16,"0"0"-3521"-16,0 0 49 0,0 0 15 31,0 0-216-31,-12-13-359 0,12 13-553 15,0 0-176-15,-4 0-368 16,0 10 64-16,-4 5 384 0,0 4-176 16,0 4-272-16,-4-1 104 0,12 7-136 15,0-4-80 1,0 0 56 0,12-3 40-16,7-2-96 15,9-5 88-15,0-5-96 16,8-7 0-16,-4-3-72 15,5-3 0-15,-9-16 64 0,-5-7 8 16,-7-5 8-16,-8-7 0 31,-4-4 0-31,-4 5 96 0,0-2 8 16,-4 8-56-16,-16 8 88 0,-7 14-128 0,-10 9-16 16,-6 3-8-1,-6 19-328-15,-6 13-1240 0,11 0-1345 0,16-6-3104 16</inkml:trace>
  <inkml:trace contextRef="#ctx0" brushRef="#br1" timeOffset="194308.26">24041 10769 11242 0,'0'0'2072'16,"0"0"-343"-16,0 0-337 0,0 0 424 15,0 0-383-15,0 0-321 16,-60-60-352-1,52 60-376-15,-4 0-208 16,1 6 16-16,-2 14-136 0,1 5 104 16,0 9-152-16,4 2 64 15,8 2-72-15,0 0-56 0,8-7-432 16,16-8 40 0,4-7 200-16,8-7 248 15,8-9 0-15,-4-6 64 0,-5-16 40 16,-7-7 288-16,-11-6 264 15,-13-3 16-15,-4 0-423 0,-4 0 7 16,-17 6-32-16,-3 7-128 31,-8 12-96-31,-35 13-320 16,3 16-1617-16,4 6-4136 16</inkml:trace>
  <inkml:trace contextRef="#ctx0" brushRef="#br1" timeOffset="194994.37">21877 12649 12562 0,'0'0'4257'0,"0"0"-2465"0,0 0-231 31,0 0-481-31,0 0-456 0,0 0-288 16,-71 29-56-16,46 5-72 31,10 8 88-31,-1 2-72 16,8-3-208-16,8-2-16 0,0-8-16 15,15-6-376-15,9-12 200 0,12-6 120 16,-4-7 64-16,5-7 8 0,-2-18-16 0,-7-7 16 31,-4-12 72-31,-8-7 16 16,-12-6 112-16,-4 3 184 0,0 9 97 16,-16 14-145-16,-4 14-248 15,0 15-88-15,1 2-8 0,10 44-1241 16,9-3-2463-1,0 0-5874-15</inkml:trace>
  <inkml:trace contextRef="#ctx0" brushRef="#br1" timeOffset="195479.97">23993 12941 14283 0,'0'0'2920'0,"0"0"-1231"0,0 0-481 16,0 0-368-16,-96-13-80 0,65 23-168 0,-1 12-192 16,4 7-160-16,7 5-144 15,6 1-88-15,7 0 32 16,8-3-40-1,0-3-464-15,12-10-48 16,12-3 320-16,8-10 192 0,7-6 56 16,1 0 0-16,-8-9 8 15,0-17 16-15,-4-6-64 0,-8-6 168 16,-8-3 72-16,-4 0-160 16,-8 2 72-1,-16 8-168-15,-12 5-256 16,-4 7-2648-16</inkml:trace>
  <inkml:trace contextRef="#ctx0" brushRef="#br1" timeOffset="196814.47">23424 11341 4216 0,'0'0'1537'16,"0"0"-209"-16,0 0-536 16,0 0-208-16,0 0 409 15,0 0 175-15,0 0 64 16,0 0-280-1,4 0 16-15,-4 0 137 0,0 0-321 16,0 0-104 0,0 0-168-16,0 0-24 15,0 0 8-15,0 0-168 16,0 0-56-16,0 0-24 0,0 0-159 31,0 0 87-31,0 6 48 16,0 1-48-16,0 2-56 0,0-3-112 15,3 1-8-15,-3-4 0 0,4 0 8 0,4-3-8 16,0 0 112-16,4 0 0 16,0 0-88-1,0 0-24-15,0-3-272 16,-4-7 152-16,-8-2-352 16,0-1-17-16,0 0 225 0,0 4 168 15,-16 2 96-15,-4 4-72 0,0 3 72 16,-3 0 8-16,6 0-8 15,2 7 0 1,2 2 0-16,9 0 8 16,4 4 64-16,0-3-64 0,0 2-8 15,13 1 120-15,2-3-120 0,2-1 0 32,-2-6-128-32,-3 1-72 0,0-4 200 31,-4 0 0-31,-4-7 96 15,0-2 40-15,-4-4 0 16,0-3-8-16,0 4 88 0,0 2-104 16,-12 3-112-1,1 7 0-15,-6 0-112 0,-7 13-104 16,9 3-2488-16,-6 3-6722 0</inkml:trace>
  <inkml:trace contextRef="#ctx0" brushRef="#br1" timeOffset="198465.25">23559 11300 5513 0,'0'0'1584'16,"0"0"-464"-16,0 0-208 16,0 0 73-16,0 0-193 0,0 0 56 15,0 0-40-15,0 0-168 16,0 0-136-16,0 0 1 16,0 0-81-16,0 0 8 0,0 0 96 15,0 0-16-15,0 0 96 16,4 0-232-16,-1-4-176 15,5-2-192-15,1-4 0 16,-1 4 96-16,-1-7-96 0,6 0-8 31,-2-2 0-31,6-1 56 0,-6 0-48 16,1 0-8-16,4 0 8 16,-8 1-8-16,5 2 0 0,-2-3 16 0,-3 6-16 15,5 1 0-15,-6-1 0 16,5 1 0-1,-4 2-56 1,4 1 56-16,-4 0 0 0,3-1-48 16,-2 1 40-16,-1 0-40 15,-1-1 48-15,1-2 0 0,1 0 0 0,-1-1 8 16,3 0-8-16,-2 1 0 31,-1 3 0-31,3-4 0 0,-7 3 0 16,1-2-8-16,-1 6 0 15,-4 3 8-15,0-3 0 0,0 3-48 16,0 0 40-16,0 0-64 16,-4 0 24-16,-1 0 40 31,1 0 0-31,4 3 0 16,0-3-416-16,0 0-48 0,0 3-64 15,0 0 32-15,9-3-40 0,-5 3-817 16,0-3-1431-16</inkml:trace>
  <inkml:trace contextRef="#ctx0" brushRef="#br1" timeOffset="201093.72">23304 11506 1072 0,'0'0'9842'0,"0"0"-7594"15,0 0-367 1,0 0-753-16,0 0-72 0,0 0-584 16,-4-6-400-1,-5 6-64-15,-2 6-16 16,-1 3 16-16,-4 4-16 16,-4 3-104-16,0 7-1048 0,-15 11-792 15,3-5-2161-15,4-1-3393 16</inkml:trace>
  <inkml:trace contextRef="#ctx0" brushRef="#br1" timeOffset="201256.46">22985 11779 6689 0,'0'0'4297'16,"0"0"-2969"-16,0 0-488 0,0 0-88 0,0 0 9 16,0 0 15-1,0 0-408-15,-60 41-208 16,52-31-104-16,-3 3-56 0,-2-1-512 15,-10 13-1081-15,3-2-983 16,-1-1-2649-16</inkml:trace>
  <inkml:trace contextRef="#ctx0" brushRef="#br1" timeOffset="201410.08">22690 12065 3776 0,'0'0'4361'0,"0"0"-2488"0,0 0-721 16,0 0-520-16,0 0-232 15,0 0-264-15,0 0-136 0,-52 19-8 32,41-6-392-32,-17 12-200 15,7-3-1032-15,-3-3-2585 0</inkml:trace>
  <inkml:trace contextRef="#ctx0" brushRef="#br1" timeOffset="201541.58">22468 12230 4689 0,'0'0'2304'15,"0"0"-304"-15,0 0-1119 16,0 0-177-1,0 0-288 1,0 0-184-16,0 0-152 0,0 0-80 16,-73 76-32-16,45-47-1384 15,9-4-1137-15,-5-3-3696 0</inkml:trace>
  <inkml:trace contextRef="#ctx0" brushRef="#br1" timeOffset="201695.2">22244 12474 3568 0,'0'0'2521'0,"0"0"-561"0,0 0-255 0,0 0-617 0,0 0-208 15,0 0-328-15,0 0-232 16,-32 41-152-16,24-28-144 0,-3 3-24 31,2 0-536-31,-7 10-928 16,4-4-1049-16,0-3-2072 16</inkml:trace>
  <inkml:trace contextRef="#ctx0" brushRef="#br1" timeOffset="201795.44">22105 12668 440 0,'0'0'5433'15,"0"0"-3977"-15,0 0-24 16,0 0-583 0,0 0-441-16,0 0-216 15,0 0-192-15,-17 25-1649 0,17-18-3176 16</inkml:trace>
  <inkml:trace contextRef="#ctx0" brushRef="#br1" timeOffset="201895.69">22105 12668 11106 0,'-17'41'3145'0,"17"-41"-673"0,0 0-1448 16,0 0-640-16,0 0-384 16,0 0-944-16,0 0-2249 0</inkml:trace>
  <inkml:trace contextRef="#ctx0" brushRef="#br1" timeOffset="203214.56">21925 10935 10962 0,'0'0'2240'0,"0"0"-1175"16,0 0-593-16,0 0-392 15,0 0-80-15,0 0-128 0,16 0-128 32,8 12-393-17,0-2-687-15,4-4-2977 16</inkml:trace>
  <inkml:trace contextRef="#ctx0" brushRef="#br1" timeOffset="203346.05">22256 11033 7961 0,'0'0'1945'16,"0"0"-881"-16,0 0-296 16,0 0-152-16,0 0-264 0,0 0-200 15,88 22-152-15,-56-6-96 16,-5 0-1544-16,-3-7-4793 0</inkml:trace>
  <inkml:trace contextRef="#ctx0" brushRef="#br1" timeOffset="203499.67">22618 11131 10082 0,'0'0'1880'0,"0"0"-1320"0,0 0-384 31,0 0-168-31,0 0-8 15,104 29-384-15,-72-20-1376 16,-4 1-2161-16</inkml:trace>
  <inkml:trace contextRef="#ctx0" brushRef="#br1" timeOffset="203778.31">22921 11211 9097 0,'0'0'2505'16,"0"0"-801"-16,0 0-1016 15,0 0-479-15,0 0-89 16,72 3-120-16,-52 3 0 0,4 4-72 15,-8-1-153-15,0-2-439 0,-9-1 80 16,-3-6 424 0,-4 0 160-16,0 0 1336 15,0 0-503-15,0-6 23 16,-4 2-128-16,4 1 32 0,0 0-176 16,0 3 16-1,0 0-328-15,0 0-248 16,0 0-24-1,4 0 0-15,1 0-176 16,-1 3-728-16,4 4-656 16,-1-1-849-16,-3-3-3216 0</inkml:trace>
  <inkml:trace contextRef="#ctx0" brushRef="#br1" timeOffset="204417.54">23484 11547 8969 0,'0'0'2377'0,"0"0"-1201"0,0 0-408 16,0 0-272-16,0 0 161 15,0 0-361-15,0 0 80 0,0 0-72 31,0 32-128-31,0-16-88 16,0 6-88-16,0 4-200 16,0 2-864-16,0 1 47 15,0 8-887-15,0-1-993 0,0-8-3104 16</inkml:trace>
  <inkml:trace contextRef="#ctx0" brushRef="#br1" timeOffset="204702.63">23487 11884 5721 0,'0'0'2696'15,"0"0"-567"-15,0 0-777 0,0 0-56 16,0 0-592-16,0 0-199 0,20 28-17 16,-20-18-96-16,4 3-256 15,-4 6-120 1,4-4-16-16,0 5-120 16,0-5-328-16,0 1 8 15,0-3-121-15,3 0-63 0,-3-4-304 0,-4 1 448 31,5-4 400-31,-5 1-72 32,4-1 152-32,0 0 112 0,0 4 296 15,0-4 96-15,3 3-320 16,-3 4-176-16,-4 0-8 0,0 3-776 16,0 9-1488-16,0-6 79 15,-8 1-3672-15</inkml:trace>
  <inkml:trace contextRef="#ctx0" brushRef="#br1" timeOffset="205235.13">23555 12262 2800 0,'0'0'2233'0,"0"0"143"0,0 0 129 16,0 0-777-16,0 0-152 0,0 0-319 16,0 0-257-16,28 47-480 15,-24-37-240-15,3 3-208 16,-3-1-72 0,0 4-80-16,1 3-616 0,-1-3-608 15,0 6 663-15,3-6-151 16,1 0 352-16,-4-7 248 0,5 1 192 0,-5-7 256 15,3 4 456-15,-3-7 337 47,-4 2-113-47,4 2-360 0,-4-1-280 16,4 3-152-16,1 4-144 16,-1-1-8-16,-4 7-872 0,3-3-409 15,-3 3-631-15,4 0 1072 16,-4 0-416-16,4-7 255 15,4 1 673 1,-3-1 336-16,2-3 728 0,-3-2 793 0,4-1-25 16,0 0-152-16,4 0-223 0,-4 4-545 15,-4-1-240-15,4 0-208 16,-4 4-120-16,-4-1 0 31,0 1-16-31,0 3 0 0,4 2 0 16,-4-2-360-1,4 0 104-15,0 0 16 16,0-7 40-16,0 3 168 0,-1-2 40 16,1-1 0-16,1-3 200 0,-5 1 104 31,0-4 24-31,0 3-120 16,0-3-136-16,0 0-64 0,0 3 104 15,0-3-112-15,0 3 0 0,0 0-32 16,0-3-1040-16,0 0-3929 0</inkml:trace>
  <inkml:trace contextRef="#ctx0" brushRef="#br1" timeOffset="208109.95">23566 11207 4745 0,'0'0'2832'16,"0"0"-799"0,0 0-641-16,0 0-248 0,0 0-16 15,0 0-159-15,8-18-9 0,-8 18 128 16,0-4-232-16,0 1-272 31,0 0-152-31,0 0-88 16,0 3 129-16,0 0-161 0,0 0-48 15,-4 0-88-15,0 0 0 0,-7 6 16 0,-2 7 72 16,-6 6 80-16,-1 3 80 0,-4 7-72 31,1 6-24-31,-2 0-112 16,1-1-32-16,4 1-48 15,1-3-120-15,2-3 32 0,6-7 16 32,3-3-64-32,3-10 0 0,5-5 56 15,-4-1-56-15,4 0 0 16,0-3 8 0,0 0-8-16,0 0-32 15,0 0-496-15,0 0-712 0,0 0-648 16,0 0-1953-16,0 0-496 15</inkml:trace>
  <inkml:trace contextRef="#ctx0" brushRef="#br1" timeOffset="208542.18">23332 11172 7241 0,'0'0'1856'16,"0"0"17"-16,0 0-161 0,0 0-111 31,0 0-129-31,0 0-384 0,0 0-480 16,19 0 240-16,-11 10 89 0,1 9-281 15,2 3 8-15,2 7-176 16,2 6-192-16,2 3-104 0,-2 3-136 16,5 0-48-1,0 0 112-15,-4 1-72 16,-4-4 0-16,0-6-48 0,-8-7 8 16,0-6 48-16,0-6-56 15,-4-4 8-15,0-2 56 0,4-4-64 16,-4-3 0-16,0 0 8 31,0 0-8-31,0 0-248 16,3 0-680-16,1 0-680 15,1-3-2417-15,-1-10-6594 0</inkml:trace>
  <inkml:trace contextRef="#ctx0" brushRef="#br1" timeOffset="208704.91">24088 11626 11282 0,'0'0'1568'16,"0"0"-1568"0,0 0-128-16,0 0-2216 15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4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0 4929,'0'0'4202,"11"-20"-3136,3-6-719,54-89 1462,-64 109-1690,6-9 519,0 1-1,0 0 1,21-20-1,-28 31-501,0 0-1,0 0 1,1 0-1,-1 1 0,1-1 1,0 1-1,0 0 1,-1 0-1,1 1 0,1-1 1,-1 1-1,0 0 1,0 0-1,0 0 0,1 0 1,-1 1-1,0 0 0,1 0 1,-1 0-1,6 1 1,-8 0-120,-1 0 0,1-1 0,-1 1 0,1 0 0,-1 0 0,1 0-1,-1 0 1,0 0 0,0 0 0,0 1 0,1-1 0,-1 0 0,0 1 0,0-1 0,-1 1 0,1-1 0,0 1 0,0-1 0,-1 1 0,1 0 0,-1-1 0,1 1 0,-1 1 0,7 44 140,-7-43-131,1 12-58,0 0 1,-2 1 0,0-1-1,0 0 1,-2 0-1,0 0 1,-1 0 0,0 0-1,-1-1 1,-1 0-1,-1 0 1,0 0 0,-17 25-1,13-21-181,9-15 130,-1 0-1,1 0 1,-1 0-1,0 0 1,0 0-1,0-1 1,-1 1-1,-5 4 1,8-27 230,1 5-162,2-1 0,0 1 0,1 0 1,0 0-1,1 0 0,1 0 0,0 0 0,0 1 0,10-15 0,10-15 18,39-50 0,-56 82-7,10-15 22,-11 14 116,1 1 1,0 0 0,1 0-1,0 1 1,1 0 0,14-11-1,-23 20-88,0 0 0,1 0 0,0 0-1,-1 0 1,1 1 0,-1-1 0,1 0 0,0 1-1,-1-1 1,1 1 0,0 0 0,0-1 0,-1 1-1,1 0 1,0 0 0,0 0 0,0 0-1,-1 0 1,1 1 0,0-1 0,0 0 0,-1 1-1,1-1 1,0 1 0,-1 0 0,1 0 0,-1-1-1,1 1 1,-1 0 0,1 0 0,-1 1-1,1-1 1,-1 0 0,0 0 0,0 1 0,0-1-1,0 0 1,0 1 0,2 2 0,1 2 33,-1 1 1,0-1-1,0 1 1,0 0-1,-1 0 1,0 0 0,-1 0-1,2 10 1,-1 3-46,-2 0 1,0-1 0,-1 1-1,-1-1 1,-1 1-1,0-1 1,-2 0 0,-10 31-1,10-38-229,-25 85-1417,28-84-289,-1 0-1,2 0 0,-1 14 1,2-8-731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74 7465,'0'0'9898,"1"-11"-9158,0-32-248,-1 42-474,0 0 1,0 1-1,0-1 0,-1 1 0,1-1 0,0 0 0,-1 1 1,1-1-1,0 1 0,-1-1 0,1 0 0,-1 1 1,1-1-1,-1 1 0,1 0 0,-1-1 0,1 1 0,-1-1 1,1 1-1,-1 0 0,0-1 0,1 1 0,-1 0 1,0 0-1,1 0 0,-1-1 0,0 1 0,1 0 0,-1 0 1,0 0-1,1 0 0,-1 0 0,0 0 0,1 0 1,-1 0-1,0 1 0,0-1 0,0 0 0,-24 7 457,19-3-371,1-1 1,0 1-1,0 0 1,0 0 0,0 1-1,1-1 1,-1 1-1,1 0 1,-4 7-1,-30 53 366,30-50-393,-3 7-69,1 0 1,1 1-1,1 1 1,1 0-1,0 0 1,2 0-1,1 0 1,1 1-1,1 43 1,2-63-65,0-1 0,0 1-1,1 0 1,0-1 0,-1 0 0,1 1 0,1-1-1,-1 0 1,1 1 0,0-1 0,0 0 0,0 0 0,0 0-1,1 0 1,-1-1 0,1 1 0,0-1 0,0 0-1,1 1 1,-1-2 0,8 6 0,-4-3-72,1-2 1,0 1-1,0-1 0,0 0 1,0-1-1,1 1 0,-1-2 1,1 1-1,-1-1 0,18-1 1,-19 0 18,0 1 4,-1-1 0,0 0 0,0 0 0,0 0 0,0-1 0,1 0 0,-1-1 0,0 1 1,-1-1-1,1 0 0,0-1 0,9-4 0,-6-1 80,0 1-1,-1-1 1,-1 0-1,1 0 1,-1-1-1,-1 0 1,9-15-1,32-75 69,-30 61-18,-6 15 31,51-125-82,-55 128 309,-1-1 0,0 1 1,-2-1-1,-1 0 1,1-34-1,-4 52-249,0 0 0,-1 0 0,1 0 0,-1 0 0,0 0 0,1 0 0,-2 0 0,1 0 0,0 0 0,0 1 0,-1-1 0,0 0 0,1 1 0,-1-1 0,0 1 1,0 0-1,-1-1 0,1 1 0,0 0 0,-1 0 0,1 1 0,-1-1 0,0 0 0,1 1 0,-1 0 0,0-1 0,0 1 0,0 0 0,0 1 0,-3-2 0,-10-1-25,-1 0 1,1 1-1,-1 1 0,-21 0 1,35 1 0,1 0 0,-1 1 1,0-1-1,0 1 1,0-1-1,0 1 0,0 0 1,1 0-1,-1 0 0,0 0 1,1 1-1,-1-1 1,1 1-1,0 0 0,-4 2 1,2 0 46,1 0 0,-1 0 1,1 1-1,0-1 0,0 1 0,0-1 1,-3 11-1,1-1 54,0 1 0,2-1 0,0 1-1,0 0 1,0 20 0,3-30-94,-2 17 38,1 0 1,1 1 0,7 42-1,-6-59-50,0 1 1,1-1-1,0 0 0,1 0 0,-1 0 1,1 0-1,0 0 0,1-1 0,-1 0 1,1 1-1,0-1 0,0 0 0,1-1 1,-1 1-1,1-1 0,0 0 0,1 0 0,6 4 1,1-2 15,0 0 1,1-1 0,-1-1 0,1 0 0,0-1 0,0-1-1,27 2 1,-7-3 8,0-1 0,39-6 0,-34-1-9,-1-2 1,-1-1-1,0-2 1,68-32 0,-101 41 10,-2 3-6,-1-1 0,0 1-1,0-1 1,1 1 0,-1-1 0,0 1 0,1 0 0,-1 0 0,0 0 0,1 0-1,2 0 1,-5 27-1687,1-27 1628,-5 7-2055,-2-3-2062,-8-3-318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48 568,'0'-3'10285,"0"-2"-8251,0 2-1561,-1 0 1,1 1 0,0-1 0,0 0 0,0 1 0,0-1 0,1 0 0,-1 1 0,1-1 0,-1 0 0,1 1 0,3-6 2335,-22 20-2229,-1 5-389,1 0 0,0 1 0,-21 30 0,-41 66 81,65-91-222,-80 133 106,83-134-155,1 1 0,1 1 0,2 0 0,0 0 0,-5 28 0,12-47-19,0 1 0,1-1 0,-1 1 0,1-1 1,0 1-1,0-1 0,1 1 0,-1-1 0,1 1 1,2 6-1,-2-10-1,0 0 0,1 0 0,-1 0 0,0 0 0,1 0 0,-1 0 0,1 0 0,0 0 0,0-1 0,0 1 1,0-1-1,0 1 0,0-1 0,0 0 0,0 0 0,0 0 0,1 0 0,-1 0 0,0 0 0,1-1 0,-1 1 0,1-1 0,-1 1 0,3-1 0,4 1-33,1 0-1,-1-1 1,0 0-1,0 0 1,1-1-1,-1 0 0,0-1 1,0 0-1,17-7 1,-21 7 43,0 0 0,0-1 0,0 0 0,-1 0 0,1 0-1,-1-1 1,0 1 0,0-1 0,0 0 0,0 0 0,-1-1 0,0 1 0,0-1 0,0 1 0,0-1 0,-1 0 0,1 0 0,0-6 0,1-3 35,-2 0 1,0 1-1,-1-1 0,0 0 0,-1-16 1,0 13 32,-1 5 9,0 1 0,0-1-1,-1 1 1,0 0 0,-1 0 0,0 0-1,-1 0 1,0 0 0,-1 1-1,0-1 1,0 1 0,-1 0-1,-1 1 1,-7-9 0,3 5-3,-1 1-1,-1 0 1,1 1 0,-2 0 0,0 1-1,0 1 1,0 0 0,-32-13 0,-40-6 129,49 16-164,34 11-1051,6 2 221,14 2-561,27 8-3357,-15-3-109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6 7097,'0'0'9007,"-22"-4"-7715,-73-13-346,84 15-773,0 1 0,0 0 0,0 0 1,-1 2-1,1-1 0,0 2 0,-14 2 0,18-2-81,0 0-1,0 1 0,0 0 1,0 0-1,1 1 1,-1 0-1,1 0 1,0 0-1,-8 8 0,12-11-86,1 1 0,-1-1-1,1 1 1,-1-1 0,1 1-1,0-1 1,0 1 0,0 0-1,0 0 1,0-1 0,0 1-1,0 0 1,1 0-1,-1 0 1,1 0 0,-1 0-1,1 0 1,0 0 0,0 0-1,0 0 1,0 0 0,0 0-1,0 0 1,1 0 0,-1 0-1,1 3 1,1-1 6,0-1-1,0 0 1,0 1 0,0-1-1,0 0 1,1 0-1,-1 0 1,1 0 0,0 0-1,0-1 1,0 1 0,0-1-1,4 3 1,24 10 57,0 0 1,1-3-1,61 17 0,0 0-21,-74-22-42,0 0 0,-1 1 0,0 1 0,0 1 0,29 21 0,-43-28-9,0 0-1,-1 0 1,1 0 0,-1 1 0,0-1 0,0 1 0,0 0 0,-1 0-1,1 0 1,-1 0 0,0 1 0,0-1 0,0 0 0,-1 1 0,1-1-1,-1 1 1,0 0 0,-1 0 0,1-1 0,-1 1 0,0 0 0,0 0-1,0-1 1,-1 1 0,0 0 0,0-1 0,0 1 0,0 0-1,-4 8 1,1-7 21,0 1 0,0 0 0,0-1 0,-1 0 0,0 0 0,0-1 0,0 1-1,-1-1 1,0 0 0,0 0 0,0-1 0,-1 0 0,-11 6 0,4-3 35,0-1 0,1-1 0,-2-1 0,1 0 0,0 0 1,-19 1-1,17-3-24,-1-1 1,1-1-1,-1 0 1,1-1 0,-1-1-1,-18-4 1,29 5-202,0-1 0,-1 0 0,1-1 0,0 1 0,0-1-1,1 0 1,-1-1 0,0 1 0,1-1 0,0 0 0,0-1 0,0 1 0,1-1 0,-1 0 0,1 0 0,0 0 0,1-1 0,-4-6 0,6 10-299,0 0 1,0 0 0,1 0 0,-1 0 0,1 0-1,0 0 1,-1 0 0,1 0 0,0 0 0,0 0 0,1 0-1,-1-1 1,1-2 0,3-8-595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0778,'0'0'9186,"0"87"-8554,-16-43-120,10 4-176,-10-5-80,5 1-136,0-5-48,5-4-72,1-9-376,5-9-472,0-8-84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8793,'0'0'13691,"6"-13"-15275,-6 26-488,5 5-2657,-5 4-688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59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3488,'0'0'13883,"11"-19"-13139,37-61-229,-43 72-461,0 0 0,1 1 0,0 0 0,0 0 0,0 0 0,1 1 0,0 0 0,0 0 0,1 1 0,-1 0 0,18-8 0,-14 6 5,0 1 32,1 1 0,-1 0 0,1 0 1,0 1-1,0 1 0,1 0 0,-1 1 0,19-2 0,-26 4-77,1 0 0,-1 0 0,1 0 0,-1 1 0,1-1 0,-1 2-1,0-1 1,1 0 0,-1 1 0,0 0 0,0 0 0,0 1 0,0-1 0,-1 1 0,1 0 0,-1 0 0,1 1 0,-1-1 0,0 1 0,0 0 0,4 6 0,-3-1-22,0 0 1,0 1-1,-1-1 1,0 1-1,-1 0 1,0 0-1,0 1 0,-1-1 1,-1 1-1,0-1 1,0 1-1,-1-1 0,0 1 1,-1-1-1,0 1 1,-1-1-1,0 1 1,-6 18-1,5-24-37,1-1-1,0 0 1,-1 0-1,0 0 1,1 0 0,-2-1-1,1 1 1,0-1-1,-1 1 1,1-1-1,-1 0 1,0-1 0,0 1-1,0-1 1,-6 3-1,10-5 45,0 0-1,0 0 0,0 0 1,0 0-1,-1 0 0,1 0 1,0 0-1,0 0 1,0-1-1,0 1 0,0 0 1,0 0-1,0 0 0,0 0 1,-1 0-1,1 0 0,0 0 1,0 0-1,0 0 1,0-1-1,0 1 0,0 0 1,0 0-1,0 0 0,0 0 1,0 0-1,0 0 0,0 0 1,0-1-1,0 1 0,0 0 1,0 0-1,0 0 1,0 0-1,0 0 0,0 0 1,0-1-1,0 1 0,0 0 1,0 0-1,0 0 0,0 0 1,0 0-1,0 0 1,0-1-1,0 1 0,0-2-14,1-5-43,-1 0 1,2 0-1,-1 0 1,1 0-1,-1 0 0,2 0 1,-1 1-1,7-13 1,4-4-158,18-23 1,-15 22 103,2-3 22,1 1 0,1 0 1,38-37-1,-52 57 162,1 1 1,-1-1-1,1 1 1,0 0-1,0 1 1,1 0 0,-1 0-1,1 0 1,0 1-1,0 1 1,0-1-1,0 1 1,1 0-1,-1 1 1,1 0-1,-1 0 1,0 1-1,1 0 1,8 2-1,-13-1-2,0 0 0,0 0 0,0 1 0,0 0 0,-1 0 0,1 0 0,0 0 0,-1 0-1,0 1 1,1-1 0,-1 1 0,0 0 0,0 0 0,-1 0 0,1 1 0,-1-1 0,3 5 0,2 5 85,0-1 1,-1 1 0,7 21 0,-6-10-115,-2-1 0,0 1 0,-2 0 0,0 0 1,-1 0-1,-2 0 0,-1 0 0,0 0 0,-7 30 1,5-37-1185,-2 1 0,-12 31 0,5-18-3377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5 5033,'0'0'11995,"0"0"-11966,0 0-1,0 0 0,0 0 0,0-1 1,1 1-1,-1 0 0,0 0 1,0 0-1,0 0 0,0 0 1,0 0-1,0 0 0,0 0 0,0-1 1,0 1-1,0 0 0,0 0 1,0 0-1,0 0 0,0 0 0,0 0 1,0 0-1,0 0 0,0-1 1,0 1-1,0 0 0,0 0 0,0 0 1,0 0-1,0 0 0,0 0 1,0 0-1,-1 0 0,1-1 0,0 1 1,0 0-1,0 0 0,0 0 1,0 0-1,0 0 0,0 0 0,0 0 1,0 0-1,0 0 0,0 0 1,-1 0-1,1 0 0,0 0 0,0 0 1,0 0-1,0 0 0,0 0 1,0 0-1,0 0 0,-1 0 0,-5 6 403,1 1-1,-1-1 0,1 1 0,-7 15 0,-2 0 16,-12 17 185,-96 157 414,84-120-890,-47 130-1,69-155-97,1 1 0,3 0 0,-10 94 0,22-136-56,0 1 1,0-1-1,1 1 0,0 0 0,1-1 0,1 0 0,-1 1 1,2-1-1,-1 0 0,1-1 0,8 14 0,1-1-11,2 0 0,0-1 0,26 26 0,-22-27-66,1 0 0,1-2 1,0 0-1,2-1 0,0-2 0,25 14 0,-12-11-1397,1-2-1,1-2 0,58 16 1,0-10-761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5673,'0'0'13328,"-7"4"-12492,-3 2-582,1 0 0,0 1-1,0 0 1,1 1 0,0 0-1,0 0 1,-12 17 0,7-8-123,0 0 1,1 1-1,1 0 1,1 1-1,1 0 1,1 1-1,-7 22 1,14-40-128,-6 24 51,1 0 1,-5 40-1,11-60-54,-1 0 0,1 1-1,0-1 1,0 0 0,1 0-1,0 1 1,0-1 0,0 0 0,1 0-1,0 0 1,0-1 0,1 1-1,-1 0 1,1-1 0,0 1 0,7 8-1,-3-8-6,0 0-1,0 0 0,0 0 1,1-1-1,-1 0 0,1-1 1,1 1-1,-1-2 0,1 1 1,-1-1-1,1 0 0,17 2 1,5 0-116,0-2-1,44-2 1,-61-1 71,2 0 29,0-1-1,0 0 1,0-1-1,0-1 1,-1 0-1,1-1 1,15-6-1,-24 7 22,0-1 0,0 1 0,0-1 0,-1 0-1,0-1 1,0 0 0,0 0 0,0 0 0,-1 0 0,0-1-1,0 0 1,0 0 0,-1 0 0,0-1 0,0 0-1,5-11 1,-4 1 27,-1 1 0,-1 0 0,0-1 0,-1 0 0,-1 1 0,-2-31 0,1 26 51,0 12-47,0 1-1,-1 0 1,0 0 0,0 0-1,-1 0 1,0 0 0,0 0-1,-1 0 1,0 0 0,-1 1-1,-3-8 1,4 11-22,0 0-1,-1 0 1,1 0 0,-1 0 0,1 0-1,-1 1 1,0 0 0,-1 0-1,1 0 1,0 0 0,-1 1 0,0-1-1,1 1 1,-1 0 0,0 1-1,0-1 1,0 1 0,-9-1 0,4 1-144,0 0 0,0 1-1,-1 0 1,-10 2 0,18-2-105,0 1 0,0-1-1,0 1 1,0 0 0,0 0-1,0 0 1,0 1 0,-2 1-1,4-3-17,0 1-1,0 0 0,0 0 1,0-1-1,1 1 0,-1 0 1,0 0-1,0 0 0,1 0 1,-1 0-1,1 0 0,-1 0 1,1 0-1,-1 0 0,1 0 1,0 0-1,-1 0 0,1 1 1,0-1-1,0 0 0,0 2 0,2 5-4370,12-7-1733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7 13 1240,'0'0'14748,"2"-2"-13257,3-7-893,-7 7-73,-13 14 335,-25 26 303,-7 18-114,-40 65 0,58-81-849,-49 87 188,13-20-145,12-25-144,-106 148-74,-37 17-293,189-238 87,6-8 29,-1 0 0,1 1 0,0-1 1,-1 1-1,1 0 0,0-1 0,0 1 1,0 0-1,0 0 0,1-1 0,-1 1 0,0 0 1,1 0-1,-1 3 0,2-5-260,0 0 0,0 0 0,0 0 1,1 0-1,-1 0 0,0 0 0,0 0 0,0 0 0,0-1 0,1 1 0,-1 0 1,1-1-1,14-14-394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1:10:28.0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0070C0"/>
    </inkml:brush>
    <inkml:brush xml:id="br4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825 3632 6177 0,'0'0'608'0,"0"0"488"16,0 0-664-16,0 0 272 15,4 0-167-15,-1 0-33 0,1-3-272 16,-4-1-80-16,4 2-96 15,0-2-48 1,0 1 64-16,-4 3 8 16,5-3 16-16,-5 3 120 15,0 0 136-15,0 0 8 0,0 0-32 16,0 0-64-16,0 0 16 0,0-3-96 16,3-1-136-16,-3 1 24 15,4-3-72 1,0 3 0-16,0 0 8 0,0 0 64 15,-4 3 88-15,0-4 40 16,0 4 56-16,4 0 120 0,-4 0 25 16,0 0 119-16,0 0 8 0,0-3-72 31,5 3-112-31,-5-3-184 16,3 3-40-1,1-3-40-15,-4 3-72 16,4 0 8-16,0 0-8 0,0-4-8 0,-4 4 8 15,8 0 0-15,-4 0 16 16,0 0 80 0,4 0-88-16,0 0-8 15,-1 0 40-15,2 0 24 16,3 0 0-16,-1 0 8 0,6 0 72 16,-1 0 0-16,0 0-104 0,-5 0-32 15,9 0 40-15,-3 0 24 16,-2 0-32-1,-2 0-40-15,-2 0 0 16,1 0 0-16,0 0-8 16,-8 0 8-16,4 0 0 15,0 0-8-15,0 0 8 16,0 0 40-16,4 0 16 0,0 4 40 31,0-4-96-31,4 0 88 16,4 0 0-16,0 0 8 15,-1 0-40-15,1 0-64 0,-3 0 8 16,-2 0 0-16,2 0 0 0,-6 0-8 0,1 0 8 31,0 0 0-31,0 0 8 16,0 0-16-16,0 0 8 0,3 0 56 16,-2 0-56-16,2 0 8 15,2 0 56-15,-6-4-24 0,10 4-40 31,-10 0 0-31,2 0 0 16,-2 0-8 0,2 0 16-16,-5 0-16 0,-4 0 0 15,-1 0 0-15,5 0 8 16,-4 0 0-16,5 0 48 0,-2 0 16 16,1 0-72-16,5 0 97 15,2 0-9 1,-2 0-8-16,2 0-40 15,-3-3-40-15,0 3 0 0,4-3 8 16,-8 3-8-16,4 0-8 0,-1 0 8 16,2-3 0-16,2 3 8 15,2 0 40-15,-2-3-40 16,6 3-8-16,-6-3 0 16,5 0 0-16,-3-1 16 0,-6 4-8 15,6-3 40-15,-6 3-48 16,5 0-40-16,-4 0 40 0,4-3 16 15,-4 3-8-15,4 0-8 32,0-3 8-17,-1 3 0-15,2 0-8 0,-2-3-8 16,2 3 8-16,-6 0 8 16,6-3 8-16,-6 3-16 0,6 0 8 15,-6 0 0-15,6-4-8 16,-2 4 8-1,1-3 48-15,0 0-48 16,0 3-8-16,0 0 8 0,-5 0 0 16,2 0-8-16,-2 0 8 0,-2 0 8 15,-1 0 32-15,-4 0-48 16,3 0 0-16,1 0 8 31,-3 0 64-31,7 0-8 0,-5 0-8 16,6 0-40-16,2 0 144 15,-2 0-144-15,2 0-16 16,-3 0 48-16,0 0-40 0,-4 0 8 31,4 0-8-31,-4 0-8 16,4 0 8-16,-1 0-8 0,2 0 8 16,-1 0-8-16,4 0 0 15,-1 0 8-15,6 0 48 0,-6 0-48 0,2 0 48 16,-6 0-56-16,6 0 8 15,-6 0-8 1,2 0 8 0,-2 0-8-16,1 0 0 0,0 3-16 0,0-3 16 15,0 3 0-15,-4-3 40 16,4 0-40-16,-5 0 0 0,6 0 0 16,-1 4 0-16,-4-4 0 31,4 0 16-31,-1 0-16 0,2 0 8 15,2 0-8-15,2 0 8 16,-2 0 0-16,2 0 0 0,-2 0 0 16,5 0 8-16,-4 0-8 15,0 0 8-15,1 0-8 32,-6 0 8-32,5 0-8 0,-8 0-8 15,4 3 0-15,-1-3 16 16,-2 3 40-16,7-3-8 0,-4 0 24 15,0 0 16-15,4 0 64 16,3 0-32-16,2 0-16 16,-2 0 8-1,1 0-104-15,-3 0 80 0,-6 0-80 16,1 0 16-16,-3 3 56 0,-6-3-80 16,1 0 0-16,-4 0-8 0,4 0 16 15,-4 3 32-15,0-3-32 47,0 0 0-47,0 0 88 0,0 0-96 16,0 0-8-16,0 0-64 15,0 0-736-15,0 0-1537 0,0 0-4144 0</inkml:trace>
  <inkml:trace contextRef="#ctx0" brushRef="#br0" timeOffset="1155.95">6180 3610 9858 0,'0'0'2200'0,"0"0"-1384"0,0 0-304 16,0 0 249-16,0 0 103 16,63 0-136-16,-40 0-120 15,5 0 32-15,4 0 88 0,0 0-56 16,5 0 33-16,-5-4-153 31,-1 4-96-31,-3-3-16 0,-1 3-200 0,-3 0 32 0,1 0-8 16,-5 0-120-16,-1 0-40 15,1 3-24-15,5 1 56 16,-1-4-32-16,3 0-88 0,-3 0 80 31,4 0-96-31,0 0 0 0,0 0-264 16,0 0-416 0,7 0-664-16,-10 0-2465 15,-1-7-3105-15</inkml:trace>
  <inkml:trace contextRef="#ctx0" brushRef="#br0" timeOffset="2220.75">8347 3584 9458 0,'0'0'2480'0,"0"0"-1384"0,0 0-560 15,0 0 49-15,0 0 247 16,0 0-344-16,0 0-192 0,63 0-16 16,-46 0-144-16,-2 0 8 15,5 0 80 1,0 0 72-16,4 0-64 16,4 0 16-16,0 0-104 0,0 0 32 15,0 0-80-15,4 0 8 0,-4 0 32 16,0 0 48-16,-5 0-56 0,5 0-32 47,-4 0 64-47,0 0-56 15,4 0 73-15,0 0-25 0,-5 0-88 16,5 4 16-16,-4-4-32 16,4 0-40-16,-4 0 72 0,0 3-72 15,0-3 56-15,0 0-56 16,4 0-8-1,-8 0 64-15,-1 0-64 0,1 3 16 16,1-3 56-16,2 3-16 0,-3-3 16 16,4 3-16-16,-3-3-40 0,6 3 64 15,-3-3-64-15,4 3 32 32,-4-3-40-32,0 4 56 15,-1-4-56-15,1 3 8 0,-4-3 32 0,1 3 16 16,-2-3-56-16,1 3 48 15,4-3-48-15,0 0 0 0,3 0 48 0,1 0-56 32,4 0 8-32,-4 0 0 15,0 0 0-15,-4 0-8 16,1 0 0 0,-6 0 0-16,-3 0 0 15,0 0 0-15,-4 0-8 0,0 4 0 16,-1-4-160-16,6 0-448 31,-10 2-1313-31,1-2-2344 0</inkml:trace>
  <inkml:trace contextRef="#ctx0" brushRef="#br0" timeOffset="26500.89">20801 7480 2936 0,'5'0'4273'16,"-1"0"-1240"-16,4 0-985 15,-1 0-480-15,-3 0-319 16,5 0-313-16,-5 0-256 16,3 0-112-16,-3 0-40 0,0 0-88 31,-4 0-48-31,4 0-111 15,-4 0-89-15,0 3 24 16,5 0-96-16,-1 0-48 0,0 1-8 16,-1-1-48-16,1 0 32 15,0 0 24-15,4 1 56 16,1-2 48-16,2 2-8 0,1-4 48 16,4 0-16-16,4 3-56 15,0-3-32-15,0 0-24 16,4 3 0-16,-1-3-32 0,1 3-48 31,0-3 40-31,-3 3 0 0,2-3-40 31,-3 0 40-31,0 0-32 0,0 0-16 16,0 0 56-16,0 0-56 16,-1 0 0-16,2 0 0 0,-6 0 16 15,2 0 32-15,3 0-48 16,-9 0 8-16,1 0 8 15,1 0-8-15,-10 0 8 16,9 0 40-16,-3 0-48 16,2 0 8-16,6 0 64 0,2 0-80 15,1 0 8-15,8 0 72 16,0 0-72-16,-1-3 40 0,-7 3-48 31,5 0 56-31,-10 0-56 16,-6 0-8-16,-5 0 8 15,3 0 0-15,-7 0-8 16,4 0-40-16,-4 0-264 0,4 0-208 16,-4 0-208-16,4 0-672 15,-4 0-3033-15</inkml:trace>
  <inkml:trace contextRef="#ctx0" brushRef="#br0" timeOffset="27596.9">20678 7499 3320 0,'0'0'6394'0,"0"0"-4698"16,0 0-640 15,0 0-136-31,0 0-47 16,0 0-313-16,0 0-192 0,0 0-16 15,0 0 48-15,0 0 8 16,0 0-8-16,0 0-24 0,0 0 104 16,0 7 256-16,0 2-271 15,0 4-49-15,0 2-88 16,0 7-16-16,0 1-112 15,0-1 24-15,0 7 40 0,0-4-72 16,4 4 256-16,4 3-168 16,0-4-32-16,3 1-80 0,-2-1-64 15,-1 4-8-15,0 0 0 32,-1 0 24-17,-2 2-24-15,-1-2 24 0,4 3 0 16,-4-3-48-16,-1-4-24 15,6 4-40-15,-5-6 40 0,0-1-40 16,4 3 0-16,-5-2-8 16,1-1 48-1,0 1-48-15,-4-4 8 16,5 0-8-16,-5-6 0 0,0 3 8 16,0-6 8-16,4 0-16 0,0-4 0 15,0 1 0-15,-1-4-216 16,1 0-192-16,0-6-320 31,0 4-648-31,1-4-889 0,-5 0-2368 0</inkml:trace>
  <inkml:trace contextRef="#ctx0" brushRef="#br0" timeOffset="28035.58">20774 8410 2800 0,'0'0'6353'0,"0"0"-5088"16,0 0-641-16,0 0 528 0,0 0-32 15,0 0-167-15,0 0-17 16,32 7-88-16,-13-7-40 0,2 0 32 15,7 0-120-15,0 0-127 32,3-7-121-32,9 1-32 0,-1 3 16 15,6-3-40-15,2 2 24 0,1-2-200 16,0 6-112-16,-4-3-32 0,-4 3-88 16,-1 0 40-1,2 0-40-15,-9 0 64 31,3 0-72-31,-3 0 0 0,-4 0 0 16,-9 0 8-16,-6 0-8 16,-5 0 0-16,-5 0-8 15,-3 0-104-15,0 0-208 0,0 0-416 16,0 0-336-16,0 0-1121 16,0 0-959-16,-7 0-4474 15</inkml:trace>
  <inkml:trace contextRef="#ctx0" brushRef="#br0" timeOffset="28806.17">21598 7537 2592 0,'0'0'7482'0,"0"0"-5362"31,0 0-696-31,0 0 73 0,0 0 15 16,0 0-360-16,0 0-368 16,0 0-127-16,-4-3-105 15,4 3-120-15,4 0-136 16,5-3-72-16,-1 0-112 0,3-1-64 31,2 4-48-31,2-3 0 16,5 0 0-16,5 3 8 0,-2-3 0 15,5 0 0-15,0 3 0 16,-4-4 0-16,-4 2-8 0,-8-2-8 0,-1 4-112 16,-7-3-32-1,5 3-64 1,-5-3-128-16,-1 0-368 0,5 3-465 16,1-4-271-16,-5 1-488 15,7-3-361-15,-3 3-968 16,-4-3-919-16</inkml:trace>
  <inkml:trace contextRef="#ctx0" brushRef="#br0" timeOffset="29623.66">21914 7461 3992 0,'0'0'208'0,"0"0"5554"16,0 0-4258-16,0 0-200 31,0 0-240-31,0 0-143 15,0 0-313-15,0 3-256 0,0 0 256 16,0 4 112-16,0 2-168 16,0 1 32-16,0 3-176 15,0 2 25-15,0 4-89 0,0 4-72 16,4-1-80 0,-4 3-8-16,0 4-48 0,0-4 168 15,0 4-144-15,0-1-64 16,0 1 72-16,0-1-96 15,0 1 40-15,0 0-24 0,0-4-40 16,0 3 56 15,0 1-104-31,0 0 64 0,0-4 8 16,0 0 0-16,0 1-8 16,0-7-48-16,0 3-8 15,0-3 48-15,0-3-48 0,0 0-8 16,0-3 8-16,0 2-8 31,0-2 8-31,3-3 0 0,-3-1 0 0,4 1 8 0,-4-4-16 16,4 0 0-16,-4 1 8 15,0-4-8-15,4 4 0 16,-4-4-8-16,0 3-80 0,4-3 88 31,-4 3-8-31,4 1-56 16,-4-1-48-1,0 0-56-15,5-2-16 0,-5 2 80 16,0-3-40-16,0 0 96 16,3 1-8-16,-3-1-8 0,0-3 56 15,0 3 8 1,0-3-8-16,0 3 0 16,0-3 0-16,0 3 0 15,0 0-40-15,0 1 32 0,0-1 8 16,-3-3 0-16,-2 3-8 0,-3 0 8 15,4-3 0-15,-7 3 8 32,-2 1 0-32,1-4-8 15,-4 0 8-15,1 2 16 0,-2 2-16 16,-2-1 0-16,-1 3 0 0,4-2 80 0,-8 2-72 16,4-3 40-16,-4 3 24 0,1-3-24 31,-5 1 0-31,0-4-40 15,-4 0 0-15,0 0 40 0,4 0-40 16,4 0 0-16,3 0-8 16,6 0-232-1,2 0-664-15,10-4-1353 0,3 1-2456 16</inkml:trace>
  <inkml:trace contextRef="#ctx0" brushRef="#br0" timeOffset="30387.75">20902 7540 3168 0,'0'0'928'0,"0"0"2153"0,0 0-848 31,0 0-553-31,0 0-176 16,0 0-512-16,-9-6-351 0,1 6-201 0,0 0 56 16,-3 0 8-16,-6 0 32 0,1 0-104 15,-3 0-136-15,-5 0-24 0,3 0-32 32,-2 0-88-32,3 0-72 15,3 0 168-15,6 0-104 16,3 3-72-1,8-3-64-15,0 0 40 16,0 0-48-16,0 0 224 0,0 3-216 16,8-3 104-16,-4 3-112 15,-4 1-1648 1,0-4-3505-16</inkml:trace>
  <inkml:trace contextRef="#ctx0" brushRef="#br0" timeOffset="35884.71">20371 6731 2960 0,'0'0'6914'0,"0"0"-4570"16,0-7-864-16,5 1-207 0,-5 3 111 0,0-1-40 15,0 4-303-15,0-2-417 16,0 2-136-16,0 0-48 0,0 0-48 31,-5 0-24-31,1 0-200 0,-8 0-120 16,5 0-48-16,-14 0 0 15,1 9-8 1,1 4-40-16,-5 9 48 16,0 0 88-16,-1 7 8 0,10-1 24 15,-5 1 56 1,8 3 0-16,5-1-64 15,2-2 16-15,5 3-40 0,0 0 40 16,8-1-48-16,4 1 32 16,4-3-104-16,4-4 48 0,0 0 16 15,-9-2-64-15,6-8 40 32,-9 1-48-32,-1-3 48 0,-3 0-48 15,1-4 8-15,-5-3 40 16,0-2-40-16,0-1 32 0,0-3-32 15,0 0-8 1,0 3 0 0,0-3 8-16,0 0-8 15,0 0-88-15,0 0-272 0,0-6-712 16,0-10-2609-16,-9 0-6481 0</inkml:trace>
  <inkml:trace contextRef="#ctx0" brushRef="#br0" timeOffset="39223.65">20511 6870 3136 0,'0'0'552'0,"0"0"4201"0,0 0-2808 15,0 0-249-15,0 0 0 16,0 0-79-16,0-6-337 0,0 6-112 31,-4 0-247-31,4 0-121 16,0 0-112-16,0 0-144 16,0-3-88-16,0 3-192 15,0 0-104-15,0 0-24 0,0 0-56 16,0 0 16-16,0 0 40 15,0 0-64 1,4-3 8-16,7 3-8 16,2-4 16-16,-2 4-80 0,2 0 0 15,-1 0-8-15,-9 0 0 0,1 0-120 16,0 0-32-16,-4 4 8 16,0 2 144-16,0 7 0 15,-8-4 48 1,1 7 72-16,-10 0-64 0,2 0-8 15,-9 3 0-15,7-3-48 0,2 0 8 16,-2-4 0-16,10-2-8 16,3-4 8-16,0-2-8 0,4-1-48 31,0 0-24-31,4-3-16 16,12 0 88-16,4 0 136 15,4 0 0-15,4 0-16 16,-4-3-40-16,4 0-64 0,-9-4 64 15,1 1-64-15,-12 2-8 16,0 1 96 0,-3 0-32-16,-5 3-24 15,0 0 40-15,0 0-80 16,0 0 64-16,0 0-16 0,0 0-48 0,0 0-8 16,0 0 0-16,0 0-176 15,0 0-88-15,0 0-320 16,0 0-648-1,0 0-752-15,7-3-2241 16,-7 0-1265-16,4 0-3431 16</inkml:trace>
  <inkml:trace contextRef="#ctx0" brushRef="#br0" timeOffset="39947.48">20765 6899 3320 0,'0'0'6858'0,"0"0"-5354"0,0 0-48 0,0 0 113 16,0 0-177-1,0 0-384-15,0 0-272 16,-7-6-216-16,3 6-200 16,0 0-47-16,-5 0 31 0,5 0 32 15,1 6-136-15,-1 4 24 16,0-1-80-1,4 7-80-15,0-3-8 16,0 3-56 0,4-4 0-16,3-2 0 15,6-1 8-15,-1-3-8 16,4-2-224-16,-4-4 128 0,4 0-144 16,-8 0-16-16,3 0-160 0,-3-7 152 15,1-5 143 1,-9-4 25-16,4 0 96 15,-4 0 8-15,0 0 0 16,0 1 0-16,0 2-8 0,0 3-8 16,0 1-48-16,0 2-320 15,0 4-280-15,3 0-800 0,1 0 168 16,4-1 151-16,1 2 345 16,-2 2 504-16,1 0 160 15,0 0 128-15,-3 0 0 0,-1 0 272 16,-4 0 56-16,3 0 184 15,-3 0-80-15,4 9 153 0,-4 0 95 32,4 4-224-17,0 0-208-15,-4 0-120 16,8-1-32-16,-3-2-8 16,2-1-80-16,5-6 104 0,0-3-8 15,0 0 48-15,-1 0-80 0,6-6-72 16,-9-7 96-1,-1-5 48-15,-2-2 192 16,-5-2 280-16,0 3-24 16,0 0 1-16,-9 0 63 0,-2 9 0 15,-1 1-232-15,-4 9-136 16,-1 0-224-16,2 0-64 0,-1 3-72 31,4 10-240-31,1 0-648 0,7 2-1097 16,-1-2-1744-1,5-4-4384-15</inkml:trace>
  <inkml:trace contextRef="#ctx0" brushRef="#br0" timeOffset="40448.64">21164 6889 7377 0,'0'0'6273'15,"0"0"-4192"-15,0 0-409 16,0 0-752-16,0 0-255 0,4 7-337 15,0-4-112-15,1 4 328 16,2 2 32-16,1 0-136 16,0 1-120-16,0 3-72 15,-4-1-56-15,-4 4-32 0,0 3-56 16,0-3 40-16,0 0-96 16,-12 3-48-16,-4-6-280 0,-4 0-840 15,5-4-1553-15,2-6-4824 16</inkml:trace>
  <inkml:trace contextRef="#ctx0" brushRef="#br0" timeOffset="42569.13">21463 6756 3320 0,'0'0'6274'15,"0"0"-4674"-15,0 0 144 16,0 0-47-16,0 0-73 16,0 0-224-16,0-10-295 0,0 10-209 0,0 0-144 15,0 0-72 1,0 0-136-1,-4 0-168-15,4 0-120 0,0 0-160 0,0 10-8 16,0 3 16-16,0 6 64 16,0-3-80-16,0 6 16 0,0-6-16 15,0 3-32-15,0-3-56 32,4 3 16-32,0-4-8 0,0-2-8 15,0-3-112-15,4-1-344 0,-4-2-176 16,-4-4-640-16,4 0-729 0,-4-3-1119 15,4 0-1945-15</inkml:trace>
  <inkml:trace contextRef="#ctx0" brushRef="#br0" timeOffset="43339.77">21607 6769 2632 0,'0'0'8050'0,"0"0"-6002"15,0 0-383-15,0 0 23 0,0 0-136 16,0 0-640-16,0 0-487 0,0 0-257 31,0-6-24-31,0 12-48 16,0 10 184-16,-5 3-72 0,1 0-8 15,4 3-192-15,0-3 88 16,0 3-88-16,0-2-8 16,0-8 0-16,13 1-112 15,2-7-392 1,-2-3 96-16,2 0 56 16,2-3-193-16,-6 0 57 15,-3-12 424-15,1-1 64 0,-6-6 176 16,-3 0 144-16,0 0 64 0,0 0-151 15,0 3-33-15,-8 3 48 16,0 4-24 0,4 5-80-16,0 1-144 15,4 0-8-15,0 3-168 0,0 0-280 16,0-3-209-16,0 3-487 16,8 0-248-16,5-3 776 0,-2 3 8 15,1-6 144 16,4 2 279-31,-1 1 145 16,-2 0 48-16,-1 3 0 0,-5-3 8 16,-2 3 136-16,-5 0 121 15,0 0 207-15,0 3 104 0,0 7 112 32,0 2-160-32,0 1-248 0,0 0-136 0,0-1-40 15,0 1-64-15,0-4-40 16,8-2-288-16,0-4 56 0,8-3 224 15,-4 0-56-15,3 0-200 16,-2-6 112-16,-6-10 152 0,1 0 304 31,-8-6 912-31,0 0-79 0,0-4-129 16,-12 4-192-16,1 6 256 0,-6 0-496 16,2 10-208-16,2 3-296 15,-2 3-8-15,2 0-64 0,2 0-360 16,7 12-960-1,4 4-1001-15,0-6-2536 16</inkml:trace>
  <inkml:trace contextRef="#ctx0" brushRef="#br0" timeOffset="43687.33">21969 6585 11082 0,'0'0'2848'0,"0"0"-1087"15,0 0-257 1,0 0-160-16,0 0-527 15,0 0-361-15,0 0 80 0,59 3-144 16,-38 9 72 0,3 1-48-1,-5 3-128-15,1 7-48 0,-3-5 32 16,-2 8-104-16,-7 2-88 0,-4 4 56 16,-4 0-88-16,0 3-48 0,0 0-112 31,-23 16-552-31,2-10-1504 15,-3-9-3289-15</inkml:trace>
  <inkml:trace contextRef="#ctx0" brushRef="#br0" timeOffset="48413.91">20981 7858 9554 0,'0'0'4160'16,"0"0"-3399"-16,0 0 199 15,0 3 368-15,0-3-200 0,0 3-464 16,12 4-79-16,-4-1 151 16,3 3 8-1,6 4-24-15,-6 0-88 0,2 3-208 0,-5 3-96 16,-4-3-80-16,-1 6-72 15,1-3-64-15,-4 0-40 16,0 0-24-16,0-3-40 0,0-3-8 47,4-4 8-47,-4-3-8 0,4-2-304 16,-4-1-384-16,5-3-744 15,3 0-552-15,-1-3-2393 0,-3-7-3233 16</inkml:trace>
  <inkml:trace contextRef="#ctx0" brushRef="#br0" timeOffset="48783.61">21263 7845 9009 0,'0'0'4385'15,"0"0"-3496"-15,0 0-41 0,0 0 384 16,0 0-80-16,0 0-464 16,0 0-224-16,-7 0 33 0,7 9 95 31,0 1-8-31,3 6-96 16,10 0-192-1,-5 0-64-15,7 3-8 16,2 0-216-16,-1 3 64 15,-1-3-24-15,2 0-40 0,-6 3 0 0,1 0 40 16,-8-5-40 0,1 2 24-1,-5-3-32-15,0-4-80 0,0-2-40 16,-5-1-224-16,-7-6-336 0,-8-3-520 16,1 0-1649-16,-2-12-2688 0</inkml:trace>
  <inkml:trace contextRef="#ctx0" brushRef="#br0" timeOffset="48999.7">21295 7807 728 0,'0'0'11490'31,"0"0"-9337"-31,0 0-1121 16,0 0-328-16,0 0-176 0,0 0-96 15,0 0-192-15,84-25-184 16,-64 25-56-16,1 0-8 0,-10 0-1056 16,-3 0-1160-16,0 3-2057 15,-8 0-3537 1</inkml:trace>
  <inkml:trace contextRef="#ctx0" brushRef="#br0" timeOffset="49447.51">21555 7880 4240 0,'0'0'6282'15,"0"0"-3890"-15,0 0-1392 0,0 0 9 16,0 0 383-16,0 0-224 16,-40 45-224-16,31-27-375 15,2-1 39-15,3 5-264 0,4-7-152 16,0 5-88 0,0-5-88-16,11-2-8 0,10-7-8 15,-1 1-88-15,-1-7 80 16,5 0-64-16,-3-4 64 15,-2-5 8-15,-3-10 0 0,-8 0 0 16,0-6 96 15,-8-1 32-31,0 4 216 0,0-4 168 16,-4 11 0-16,-4 2-16 16,-8 4-120-16,0 5-160 15,-4 4-216-15,1 0-144 0,-13 10-960 16,8 2-2977-16,0-2-6313 0</inkml:trace>
  <inkml:trace contextRef="#ctx0" brushRef="#br0" timeOffset="52059.99">25112 7477 3808 0,'0'0'7706'16,"0"0"-6346"-16,0 0-392 15,0 0 161-15,0 0 247 0,0 0-272 16,-4-10-384-16,4 10-224 0,0 0-135 16,0 0-129-16,0 0 0 15,0 0 16-15,0 0-56 16,0 10 336 0,4 2 152-16,1 5-272 15,-1 5-16 1,4 3-104-16,-1 7 0 15,1 0-40-15,1 3-64 0,2 2-32 16,1 2-8-16,0-1-72 0,-4 0 8 31,5-3 41-31,-6 0-49 0,1-1 136 16,0-2-40-16,-4 0-40 16,1 3-16-16,-5-3 16 0,3 6 96 15,-3 3-64-15,4 1-88 16,0-1 24-16,4 0-88 15,-4-3 0-15,4-3 40 0,0 0 16 32,-4-13-64-32,0-3 0 15,0-6 0-15,0-7 8 0,-4 1-8 16,0-7-8-16,0 0-160 16,0 0-80-16,0 0 0 15,0 0-40-15,0-7-409 0,0-21-1407 31,-4-1-2281-31,-4 1-2808 0</inkml:trace>
  <inkml:trace contextRef="#ctx0" brushRef="#br0" timeOffset="53140.45">25181 7464 3440 0,'0'0'552'0,"0"0"-368"16,0 0-8-16,0 0 1689 15,0 0-185-15,0 0-119 0,0 0-369 16,0 0-224-16,0 0-16 15,0 0-136-15,4 0-103 16,-1-3-33-16,1 3 40 16,4 0-56-1,1 0-96-15,2 0-24 32,1 0-120-32,4 0 200 0,8 0-15 15,0 0-185-15,7 0-8 16,10-3-120-16,-2-1-32 0,5 2 24 15,-4-2-96-15,0 1-8 0,0-3 24 16,-9 3 8-16,1-1 40 16,-4 1-48-16,0 0-32 15,0 0 112-15,4 3-160 16,4-3 56-16,4-4-16 16,4 4-16-16,4 0 24 0,-1 0-80 15,-2-1-8-15,-6 4-40 16,-3 0 1-16,-8-3-49 0,-4 3 8 31,-5 0 0-31,1 0 0 16,-4-2 8-16,0 2 48 15,5-4-56-15,-6 4-8 16,5 0 0-16,-4-3-8 0,0 3 8 16,0 0 0-16,0 0 56 15,-1-3-56 1,6 0 0-16,-5 3 0 15,3-4 8-15,-6 1-8 16,-2 3-56-16,-3 0-249 0,1 0-23 0,-9 0-240 16,0 0-440-16,0 0-696 15,0 0-889-15,0 0-1376 16,-5 0 865 0</inkml:trace>
  <inkml:trace contextRef="#ctx0" brushRef="#br0" timeOffset="54064.68">26423 7363 4152 0,'0'0'432'0,"0"0"5522"31,0 0-3922-31,0 0-503 16,0 0-401-16,0 0-248 16,0 0-392-16,0 0-256 0,0 15 408 0,0-2-88 0,0 3-208 15,0 0-128-15,0 3 1 16,0 3 31-1,0 0 0-15,4 4-32 16,-4-1-8-16,0 1 48 16,4 6-96-16,-4-1-88 0,0 7 16 15,0 0-32-15,0 3 192 0,4-2-88 16,1 5 16-16,3-3 88 16,-1 0-16-1,5-2-48-15,0-1-136 16,0 0-8-16,4-3 0 15,-4-3-56-15,0-1 0 0,-4-2 0 16,-4-4 8 15,4 1 0-31,-8-1 0 0,4-2 40 16,-4-8-48-16,4 1 0 16,-4-3 8-16,3-7-8 15,2 1 0-15,-5-5 0 0,0-2 0 16,0 0 64-16,0 0 16 15,0 0 64-15,0 0 72 16,0 0 80-16,0 0-32 16,0 0-152-16,0 0-48 0,-8 0 8 15,-4 0-72-15,-4 0 0 0,-4 4 0 16,-4-4 0-16,-4 0 0 16,0 0 0-16,-4 0 0 31,-3 0 0-16,-1 0 0-15,4 0 8 0,0-4-8 16,-3 2 0-16,3 2 0 16,4 0 0-16,-4 0 8 0,4 0-16 15,0 0 8-15,-4 0 0 16,4 0 0 0,-4 2 0-16,0 5 0 0,1-4 8 15,-1 0-8-15,4 1 8 16,-4-1-8-16,4 3 8 0,0-2 0 15,0-2-8-15,0 1 0 16,0 4 8-16,0-4 0 31,0 0 0-31,1 1-8 0,3-4 0 0,0 3 8 0,0-3-8 16,4 3 0-16,0-3 0 16,9 0 0-16,-6 0 0 0,6 0-16 15,-2 0 16-15,1 0 0 47,1 0-8-31,-2 0 0-16,2 3 8 0,-6-3-8 15,6 3 0-15,-2 0 0 16,2 1 0-16,-1-1 8 0,8-3 0 16,-1 0 0-16,5 0-48 15,0 0-16-15,0 0-48 0,0 0-184 16,9 0-264-16,6 0 128 0,-2 0-1416 15,-5 0-3337-15</inkml:trace>
  <inkml:trace contextRef="#ctx0" brushRef="#br0" timeOffset="58581.45">24850 6928 12210 0,'0'0'2321'0,"0"0"-801"15,0-10-40-15,0 10-320 16,7 0-455 0,10 0-409-16,-6 0-104 15,6 0 152-15,-2 0 80 0,-3 0-32 16,4 0 80-16,-4 0-104 0,0 0-56 15,-4 0-104-15,0 6-72 16,1-2-32-16,-6 5-104 16,-3 4 0-1,0 2 48-15,0 2 24 16,0 5 48-16,-12-3-48 16,-4 3-16-16,0-6 8 15,4 0 0-15,5-7-16 16,-2 1-40-16,9-7-8 0,0 0 0 31,0-3-8-31,0 0-56 16,13 0 48-16,6 0 16 0,5 0 152 15,8-6-72-15,0-1-64 0,-4 1 33 0,-4 3-49 16,-4-3-57-16,-8 3-39 16,-9 3-136-1,1 0-24-15,-4 0-176 16,0-4-232-16,0 4-448 15,0-6-240-15,0 3-1689 0,0-3-1480 16</inkml:trace>
  <inkml:trace contextRef="#ctx0" brushRef="#br0" timeOffset="58982.54">25272 6953 3792 0,'0'0'6146'0,"0"0"-4618"0,0 0-512 32,0 0-296-32,0 0-344 15,0 0-112-15,0 0 497 0,0 0 215 16,-31 19 184-16,18-9-192 16,5 2-272-16,1 1-303 15,3-3-169-15,4 2-48 16,0-2-24-16,0-4-80 0,4 1 24 15,11-1 128-15,5-3-88 16,0-3 24-16,4 0-40 0,-8 0-104 16,3 0 24-16,-10-3-40 47,-1-3-24-47,-1-4 24 0,-7-3 48 0,0-3-40 15,0 0 80-15,0 1-40 16,0-2-40-16,-7 2-8 15,7 5-8-15,0 4-496 0,0 0-793 16,0 2-1079-16,4 1-1641 16,7 0-80-16,2 3-216 0</inkml:trace>
  <inkml:trace contextRef="#ctx0" brushRef="#br0" timeOffset="59298.28">25467 6899 6833 0,'0'0'3289'0,"0"0"-1249"16,0 0-464-16,0 0-271 0,0 0-233 31,0 0-432-31,-4 0-248 0,-3 7-16 0,-2 2-8 16,9 4-88-16,-4-1-88 15,4 1-64-15,0 3-112 0,0-3-8 16,4-4 40 0,9-3-32-16,2 1 80 15,1-7 25-15,0 0-49 31,4 0-72-31,-4-4 8 0,-4-8 16 16,-4-1 48-16,-8-6-64 0,0 3 280 16,0-3 296-1,-8 4-160 1,-8 5 112-16,0 3-312 0,-4 4-144 16,5 3-80-16,-6 0-48 15,10 7-256-15,-2 9-1032 0,5-1-1465 0,5-2-1992 16</inkml:trace>
  <inkml:trace contextRef="#ctx0" brushRef="#br0" timeOffset="59576.53">25690 6959 5233 0,'0'0'6593'16,"0"0"-4537"-16,0 0-1135 16,0 0-233-16,0 0 440 0,28 16 48 15,-20-6-416-15,4 2-127 16,-4 1-129 0,0 0-224-16,-4 3-80 0,1-1-48 15,-5 2 0-15,0-2-32 16,-5-2 0-16,-7 3-120 15,-16-3-528-15,4-1-1177 0,5-9-3424 0</inkml:trace>
  <inkml:trace contextRef="#ctx0" brushRef="#br0" timeOffset="60463.16">26120 6753 5217 0,'0'0'7241'0,"0"0"-5072"0,0 0-705 16,0 0 88-16,0 0-175 15,0 0-321-15,-3-10-248 0,3 10-104 0,0 0-216 16,0 0-80-16,0 0-216 31,0 7-88-31,0 6 16 0,0-1 192 16,0 10-71-16,0-2-1 15,3 5-112-15,1-3 8 0,5 3-64 16,-5-3-64 0,7-2 72-16,-7 2-80 15,0-6-56 1,0 0-120-16,5-1-272 15,-2-5-281-15,1 0-919 0,0-1-953 16,1-9-1727-16,-6 0-3978 16</inkml:trace>
  <inkml:trace contextRef="#ctx0" brushRef="#br0" timeOffset="60917.89">26336 6854 9249 0,'0'0'4481'16,"0"0"-3032"-16,0 0 359 16,0 0-304-16,0 0-487 0,0 0-481 15,0 0-272-15,0-6-88 16,0 6-80-16,0 0-40 15,-4 4-48-15,0 5 136 16,0 4 16-16,4-1-104 0,0 1-56 16,0-3 0-16,4-1-56 15,8 1 56-15,4-7 0 0,-1-3-40 16,6 0 40-16,-6 0-112 31,1 0 32-31,-4-7 8 0,-3-2 72 16,-2-7 48-16,-7 3 72 0,0-6 152 15,0 4 208-15,0 2-16 0,-11-3-104 16,-2 6-160-16,2 1-8 16,-6 5-104-1,2 4-80 1,-5 0 0-16,4 0-8 16,0 7-136-16,4 3-432 15,4 2-888-15,8 4-945 0,3-3-1399 16,14-4-1169-16</inkml:trace>
  <inkml:trace contextRef="#ctx0" brushRef="#br0" timeOffset="61403.21">26603 6731 1328 0,'0'0'8922'0,"0"0"-6554"15,0 0-135-15,0 0-257 0,0 0-104 0,0 0-615 16,0 0-281-16,0-32-320 31,0 32-168-31,0 0-56 0,0 0-40 16,0 0-128-16,0 0-64 16,0 3-15-16,0 6-17 0,0 1 96 15,0 6-64-15,4 3-64 16,0 3-32-16,-4 0-96 31,7 1 64-31,-3 2-72 16,1-3 0-16,-1 1 8 0,4-5-8 15,-5-1-104-15,1-2-96 0,0-2-256 16,0-4-409-16,1 1-783 16,-5-7-1081-16,4 1-2920 0</inkml:trace>
  <inkml:trace contextRef="#ctx0" brushRef="#br0" timeOffset="61835.37">26794 6585 9882 0,'0'0'4185'0,"0"0"-2521"0,0 0 288 0,0 0-543 16,0 0-473-16,0 0-544 16,0 0-168-16,28 6 144 15,-13 7 152-15,2 5-216 0,3 2-112 0,-5 8-56 32,6 1 0-32,-6 3-120 15,-2 0 32 1,-6 2-48-16,-7 1 0 15,0 0-480-15,-11 16-784 16,-9-16-905-16,-5-3-2992 0</inkml:trace>
  <inkml:trace contextRef="#ctx0" brushRef="#br0" timeOffset="62721.8">24638 6826 8833 0,'0'0'4545'0,"0"0"-3288"15,0 0 287-15,0 0 32 32,0 0-607-32,0 0-553 0,0 0-264 0,-15 0-40 0,6 9 56 15,-6 8 200-15,-2 1 176 16,2 5 48-16,-5 5-80 16,8 1-176-16,0 3-120 0,8-1-72 31,4 1-72-31,0 0 0 15,4-3-72-15,16-4-16 0,8 0 16 16,0-6-416-16,15 1-824 16,-7-5-1161-16,-8-5-3520 0</inkml:trace>
  <inkml:trace contextRef="#ctx0" brushRef="#br0" timeOffset="69336.98">25563 7778 3648 0,'0'0'9898'0,"0"0"-7673"16,0-12-273-16,0 6-87 15,0 2-425-15,0 4-432 0,0 0-272 32,0 0-368-32,0 0-31 15,0 0-97-15,0 0-32 0,0 0-16 32,0 0-112-32,0 0 40 15,11-3-112-15,10 0 96 0,7-4-8 0,7 4-96 16,1 0-8-1,0 0-88 1,-3 0-32-16,-10 0 32 0,-3 3 0 16,-5 0-32-16,-6 0 112 15,-5 0 8-15,-4 0-40 0,0 0 48 0,0 0 8 32,0 0-8-32,0 0 0 15,0 0-72-15,0 0 72 0,0 6-40 16,0 7 40-16,0 6 192 15,-8 6-120-15,0 4 56 16,0 0-40-16,0 2-80 0,4 1 64 0,0 3-72 0,0-7 8 31,4 4 48-31,0-7-56 16,0-3-8-16,0-2 0 0,0-8-48 16,0-2 56-16,4-7-160 15,-4 0-64-15,0 1-345 0,0-4-495 31,0 2-840-15,0-2-657-16,0 0-1536 16,0 0-2368-16</inkml:trace>
  <inkml:trace contextRef="#ctx0" brushRef="#br0" timeOffset="69653.3">25662 7940 3672 0,'0'0'8850'15,"0"0"-6513"-15,0 0-665 32,0 0 136-32,0 0-399 15,0 0-585-15,0 0-432 0,56-22 192 16,-28 16 128-16,4 0-136 15,-4-1-40-15,8-3-295 0,-8 4-105 16,0 0-80-16,-4 3-56 31,-9 0 0-31,-7 3-280 0,-3 0-265 16,-5 0-423-16,0 0-152 0,0 0-312 16,-5 0-377-16,1 0-639 15,-4 3-2745-15</inkml:trace>
  <inkml:trace contextRef="#ctx0" brushRef="#br0" timeOffset="70254.67">26073 7788 5409 0,'0'0'6241'15,"0"0"-4929"-15,0 0-71 0,0 0-33 16,0 0-144-16,0 0-320 0,0 0-144 15,0 0-128 1,0 0 41 0,-8 7 335-16,-4 8-168 0,4 1-248 15,-4 3-136-15,0 3 16 0,4 0-128 32,0-3-64-32,4 4-32 0,0-7-40 15,4 0-48-15,0-1 0 31,8-5-48-31,4-3 40 16,0-5-64-16,8 2 72 0,-4-4 0 16,4 0 0-16,-5 0 0 15,5-10 0-15,-7-3 8 0,2-2 0 0,2-5-8 0,-6-2 8 32,1 0 40-32,-3-3-48 15,-5 3 16-15,-1-1 56 0,-3 7 0 16,0 4 144-16,0 2 136 15,-7 1-48-15,-6 5-104 0,-6-2-80 16,-1 3-64 0,-5 0 16-1,1 3-72 1,1 0 0-16,-5 3-824 16,8 6-1752-16,8-2-5362 0</inkml:trace>
  <inkml:trace contextRef="#ctx0" brushRef="#br1" timeOffset="80979.23">23866 7867 4176 0,'0'0'2705'31,"0"0"1568"-31,0 0-2857 0,0 0 65 16,0-9-305-16,0 5-40 15,3 4-328-15,-3-2-232 0,0 2-96 16,0 0-24 0,0-3-71-1,0 3-153 1,0-4-24-16,0 4-24 0,0 0 72 15,0 0-120-15,0-3 32 0,0 3 0 16,0 0 96-16,0 0-88 16,0 0 16-16,0 0-48 0,0 0-136 15,0 0 88-15,0 0-88 32,-3 0 80-32,-1 0-88 0,-4 3 0 15,-1 1 8-15,2 5 0 0,-5 0 64 16,3 4-72-16,-2 0 8 0,3 0 96 15,-5 2-32-15,2 1 0 16,3 3 24 15,-4-3-48-31,4 0-32 16,0 0 56-16,-4 0-64 0,4-4 40 16,4 5-40-16,-4-8-8 0,1 0 8 15,7 1 0-15,-5-1 0 31,5-5 0-31,-4 2-8 0,4-3-232 16,0 0-448-16,0 1-688 0,0-4-1201 16,0 0-1216-16,-4 0-2392 0</inkml:trace>
  <inkml:trace contextRef="#ctx0" brushRef="#br1" timeOffset="81496.02">23658 7886 3696 0,'0'0'6370'0,"0"0"-4066"15,0 0-696-15,0 0-135 0,0 0-265 0,0 0-488 16,0 0-176-16,0 0-216 0,0 0-88 16,4 3 353-16,5 4-89 31,-2 5 72-31,1-2-184 15,5 6 144-15,-2-3-200 0,1 3-88 32,4-1-24-32,4 2-80 0,-4-2-8 15,-1 1-136-15,-2-3 8 0,-5-1 0 16,-1 1 64 0,-3-6-32-1,1-4-32-15,-5 0 0 0,4 0-8 16,-4-3 0-16,0 3 0 15,0-3 48-15,4 0-32 0,-4 0-16 0,0 0-112 32,0 3-48-32,4-3-144 15,-4 4-504-15,0-1-704 0,0 3-1393 16,0-6-2248-16</inkml:trace>
  <inkml:trace contextRef="#ctx0" brushRef="#br1" timeOffset="83030.73">23854 7725 4825 0,'0'0'4424'0,"0"0"-2679"0,0 0-921 16,0 0 8-16,0 0 192 16,0 0-135-16,-16-13-353 0,12 13-64 15,0-4-16-15,0 4 152 31,-5-2-56-31,2 2-288 0,-1 0-160 0,0-4-32 16,-4 4 56-16,4 0-8 16,0-3 16-16,-4 3 96 15,4 0 24-15,-4 0-7 16,0 0-33 0,4 0-112-16,-3 0-32 0,2 7-8 15,1-1-8 1,0 0-8-16,1 1 0 15,-2 2 24-15,1 4 48 16,1 0-40-16,-1-1 48 0,-1 4-40 16,1 0-32-16,1 0-40 31,3 0 32-31,-5 0-48 0,5-1 56 16,0 4-48-16,1-3 8 0,-1 3-8 0,0 0 0 15,0 1-8-15,-1-5 48 16,5 1-48-16,-4 0 40 0,4-3-32 31,0-1-8-31,0 1 0 0,0 0 48 31,0-4-32-31,0 1 56 0,0-1-72 16,4 1 8-16,1 0-8 16,-1-1 48-16,0 4-48 0,0-4 0 15,-1 1 0-15,1-1 8 16,0-2-8-16,1 2 0 0,3-3 0 0,-4 1-24 15,3-1 24-15,1 0 64 32,1-2-64-32,-5 2 8 0,7 1 0 15,-7-4-8-15,9 0 0 32,-6 0-8-32,5-3-40 0,0 3-8 15,0-3 56-15,4 0 64 16,0 0-8-16,-4 0-32 0,0 0-16 15,-1 0-8-15,-2 0-72 0,-1-3 24 0,0-3 0 32,3 3 40-32,-6-1 8 0,7-2 0 15,-5 3 0-15,2-3 0 16,3-1 0-16,-5 4 0 16,1-4 8-16,1 1-8 0,-2-3 0 31,1 2 8-16,0 1-8-15,1-4 0 16,-6 1 0-16,5-1 8 0,0 1 0 0,-3-1 0 16,2 4 0-16,-3-4 0 15,0 1 0-15,0 3-8 16,4-4 8-16,-8 0 0 0,5 1-8 31,-5 3 8-31,3-4-8 0,-3 4 48 16,0-1-40-16,4 1-8 15,-4-4 0-15,4 4 0 16,-4-3 0-16,0-1 0 0,0 1 0 0,0 2 0 16,0 1 0-1,0-1 0-15,0 1 56 0,0 0-56 16,0-4 8-16,0 4 8 16,0-3 32-16,0 2 56 15,-4-6-32-15,4 7-24 0,0-3-40 16,-4 2 0-16,4 1 80 31,-3 2-80-15,-2-1 0-16,5 1 0 0,-4 4 64 15,0-3 0-15,0-3-72 0,0-1 16 16,0 4-8-16,-3-6 8 16,2 2 64-1,1-2 40-15,-4 3-48 16,4-4-8-16,-3 3-56 15,-2-2 48-15,1 3 64 0,1-4-112 16,-1 4 0-16,-5-1 88 16,2 1-80-16,-6 0-8 0,2 3-8 0,-2-4 8 15,2 7-8 1,-5 0-128 0,-8 0-1024-16,12 0-2593 0,-4 0-3096 15</inkml:trace>
  <inkml:trace contextRef="#ctx0" brushRef="#br1" timeOffset="86661.34">23212 8785 3648 0,'0'0'624'16,"0"0"5826"-16,0 0-4810 0,0 0-336 15,0 0-111-15,0 0-73 16,0 0-328-16,0 0-168 0,0 0-88 16,0 0-128-16,0 0 33 0,0 0-57 15,0 0-80 1,0 0-40-16,-8 0-88 31,-4 6-8-31,-8 4 80 16,1 3-56-16,-2 2 272 0,-3 7-80 15,1 4-32-15,3 3-144 16,-1-1-128-16,2 4 40 0,3 3-32 31,4 3 24-31,0 0-16 0,4 0-8 16,8 4 88-16,0 5-32 0,8 0-56 15,8 1-16-15,3 0-64 0,9-3 8 16,0-1 32-16,4-9-48 0,0 0 0 31,0-7-48-31,-8-5-48 16,-4-8-96-16,1-2-304 16,-10-6-200-1,1-5-480-15,0 2-617 0,-8-4-2527 16</inkml:trace>
  <inkml:trace contextRef="#ctx0" brushRef="#br1" timeOffset="93091.76">23316 9169 1376 0,'0'0'10402'0,"0"0"-8506"15,0 0-23 1,-12-16-49-16,12 13-463 15,0 0-473-15,0-4-128 0,0 5-72 16,4-2-376 0,7-2-112-16,2 3 64 15,2-4 40-15,6 7-104 0,-6-3-24 16,9 3-64-16,-3 0-8 16,2 0 16-16,-3 0-48 0,0 3-64 15,-12 0 0-15,0 4 0 16,-8 3-8-16,0-1 64 0,-4 4 48 31,-15 2 48-31,-2 4-88 0,-7 1-15 16,8 2-49-16,-3-3 0 15,6-3 8-15,6-4-16 16,2-2 0-16,9 0 0 16,0-7-89-16,0 0 9 0,20 0 80 15,5-3 48-15,10 0 97 16,9 0-73-16,-4-3-72 15,0 0 88-15,-8 0-40 0,-4-1-48 16,-13 1 0 0,-10 3-8-1,-1 0 0-15,-4 0 16 16,0 0-8-16,0 0 64 0,0 0-16 16,0 0 24-16,0 0-64 15,0 0 0-15,0 0-8 16,0 0-40-16,0 0-80 0,0-3-321 15,4 3-895-15,-1-7-1048 0,5 4-3057 0</inkml:trace>
  <inkml:trace contextRef="#ctx0" brushRef="#br1" timeOffset="93508.23">23785 9134 9674 0,'0'0'4489'0,"0"0"-3553"0,0 0-72 15,0 0-160-15,0 0-352 32,0 0-232-32,0 0 152 0,0 0 400 0,-19 32 73 15,11-16-105-15,0-1-152 0,4 2-224 16,4-2-112-16,0-2-72 15,0-4-80-15,8 1 0 0,8-3 72 16,3-4 32-16,5-3-104 16,1 0-72 15,-1 0-160-31,-5-3-136 16,-6-7 56-16,-6 1 120 15,-7-4 136-15,0-3 56 0,0 0 64 0,-11-3-16 16,-2 0-48-16,-2-3 0 15,2 3-152-15,5 0-537 16,5 6-799 0,3-3-312-16,0 10-329 0,7-1-135 31,21 1-705-31,-7-1 905 0,3 5-1161 16</inkml:trace>
  <inkml:trace contextRef="#ctx0" brushRef="#br1" timeOffset="93808.95">23989 9045 4841 0,'0'0'4048'0,"0"0"-2271"0,0 0-201 0,0 0-384 16,0 0-223-16,0 0-281 0,-64 93-288 16,57-71-200-16,7-3-96 15,0-1-96 1,0-1 40-16,11-8-48 16,1-3-296-16,8-2 32 31,0-4 40-31,0 0 136 0,-4 0-24 15,-4-10 96-15,0-6-72 0,-8 1 88 16,-4-8 176-16,0 1 280 16,0-4 440-1,-12 8 328-15,0-2-416 16,-4 8-367-16,0 2-121 16,0 7-144-16,0 3-128 0,0 0-48 0,0 0-112 31,0 10-1081-31,4-1-1399 0,5 0-4018 15</inkml:trace>
  <inkml:trace contextRef="#ctx0" brushRef="#br1" timeOffset="94355.98">24264 9239 6481 0,'0'0'6393'0,"0"0"-4184"16,0 0-433-16,0 0-24 16,0 0-575-16,0 0-513 0,0 0-368 15,28 3 0-15,-16 4-8 32,0 2-120-32,-4 4 0 0,-4-1-48 0,-4 8 32 15,0-2 80-15,0 8-32 16,-17-7-32-16,2 3-48 0,-5-3-40 15,-4-3-80-15,0-6-528 16,4-4-1952 0,12-6-7378-1</inkml:trace>
  <inkml:trace contextRef="#ctx0" brushRef="#br1" timeOffset="96374.1">24650 8950 9378 0,'0'0'3920'0,"0"0"-2959"16,0 0 327-1,0 0 352-15,0 0-448 16,9 6-487-16,-9 7 111 16,7 0 80-16,-3 6-232 0,4 6-40 31,-4 4-152-31,5 6 48 0,-2 3-167 16,-3 3-121-16,4 0-32 15,-4 0-112-15,1-2-40 0,2-4-48 16,-3-3 16-16,0-7-8 0,0-6 8 15,0-6-8 1,1-1 48-16,-2-2-56 16,1-1-104-16,4-5-328 0,-4 2-537 15,8-3-1063-15,-4 0-1905 16,-4-3-2720-16</inkml:trace>
  <inkml:trace contextRef="#ctx0" brushRef="#br1" timeOffset="97353.71">24945 9163 2968 0,'0'0'8458'0,"0"0"-6530"16,0 0-743-16,0 0 327 0,0 0 72 0,0 0-592 16,0 0-487-1,0 0-185-15,0-6 48 16,-4 12 56-16,-3 3 232 0,2 7-272 15,1 3-264-15,0 0-64 16,4 0 48-16,0 4-104 0,4-8 0 16,9 1-304-16,-2-3-208 31,6-4 32-31,-2-2 32 0,1-4 8 16,0-3-241-16,0 0 57 0,-4-3 200 0,-1-10 176 15,-2-3 136-15,-1-3 48 16,-8-3 56-16,4-3 8 0,-4 2 0 31,0 5 8-31,0-5 8 31,-8 7-16-31,0 3 0 0,0 1-192 16,4 5-264-16,4 1-472 16,0 3-448-16,0-3-601 0,7-1-215 15,10 1-97-15,3-1 441 16,-1 1 39-1,2 0-2366-15,-1 3 4175 16,-9 0 2055-16,-3 3 810 0,-4 0-177 0,-4 0-535 16,0 0-457-16,0 0-200 0,-4 0-327 31,-4 9 87-31,1 4-272 16,-6 3-152-16,9-1-160 15,0 4-352-15,4 4-152 0,0-4-72 16,0 0-96-1,12-3-64-15,4-7-72 0,5 1-136 16,-2-4-360-16,1-6-48 0,-4 0-176 31,0 0 376-31,-8-9 336 16,0-7 144-16,-4-4 96 16,-4-2 416-16,0-3 592 0,-8 0-40 15,-4-1-384-15,-8 7 169 0,1 3-113 16,-2 10-320-16,1 3-240 15,-3 3-120 1,3 0-56-16,3 9-472 16,2 7-1505-16,11-3-3344 0</inkml:trace>
  <inkml:trace contextRef="#ctx0" brushRef="#br1" timeOffset="98077.56">25551 9197 5089 0,'0'0'6433'16,"0"0"-5361"-16,0 0-24 31,0 0-23-31,0 0-17 0,0 0-152 0,-32 4-184 16,24 2-80-16,4 4-176 0,0-4-112 15,4 4-39-15,0-4-81 16,0 0-48-16,0 0-32 0,13-2-104 31,-6-4-104-31,1 0-40 16,0 0-169 0,-4-4 41-16,4-5 136 0,-8 3 64 15,0-4 72-15,0 1 96 16,-8 2 104-1,0 4-16 1,0 3 1-16,0 0-81 0,5 0 0 16,-2 0-40-16,5 10-56 0,0-4 40 15,0 0-40-15,5 1 48 0,2-4 24 16,5 0-80-16,0-3-128 16,-4 0 56-16,0 0 16 0,0 0 56 31,-5-9 8-31,-3 2 40 15,0 1 0-15,0 0-48 0,-11 6 0 16,-1 0-1081-16,4 0-3336 0</inkml:trace>
  <inkml:trace contextRef="#ctx0" brushRef="#br1" timeOffset="99311.56">26021 8921 8953 0,'0'0'4601'0,"0"0"-3568"0,0 0-25 15,0 0-344-15,0 0-256 16,-28 10 440-16,8 3-96 0,4 3-79 15,-8 6 183-15,0 0-144 16,1 3-272 0,3 4-128-16,7 3-48 0,-2-1-40 15,11 1-104 1,0 0-112-16,4-3 64 16,0-1-72-16,4-6-56 15,15-3-248-15,-2-6-168 0,3-3-88 16,-1-4 80-16,1-6 248 15,-4 0-128-15,-4 0 56 0,-4-3 304 32,0-7 32-32,-8-6 88 0,0 4 232 15,0-4 208-15,-4 3-192 16,-11 0 64-16,-6 4-144 0,-3 6-192 16,-4 3-88-1,0 0 48-15,9 0-56 0,11 12-376 16,3 1-1608-16,5 0-3730 0</inkml:trace>
  <inkml:trace contextRef="#ctx0" brushRef="#br1" timeOffset="99959.8">26225 8804 4424 0,'0'0'6818'0,"0"0"-5178"15,0 0-592-15,0 0 425 0,0 0 263 0,0 0-408 16,0 0-87-16,90 47-225 15,-62-27-152-15,9 2-48 16,-1 3-280 0,3 7-120-16,-3 0-151 15,-4 6-145-15,-8 0-48 16,-9 7-64-16,-6-1 8 16,-9 6 40-16,0-2 16 15,-12 6-64-15,-8-6 40 0,-4-1-48 31,0-2-200-31,5-7-329 16,-5-6-407-16,3-13-1016 16,1-7-3281-16,8-8-8402 0</inkml:trace>
  <inkml:trace contextRef="#ctx0" brushRef="#br1" timeOffset="100160.25">27245 9204 9978 0,'0'0'7897'15,"0"0"-7897"-15,0 0-1384 0,0 0-2401 0,0 0-3488 16</inkml:trace>
  <inkml:trace contextRef="#ctx0" brushRef="#br1" timeOffset="105093.65">23538 8347 5801 0,'0'0'4745'0,"0"0"-2513"31,0 0-927-31,0 0-201 0,0 0-32 16,4 0-208-16,1 0-64 15,3 0-56-15,3 0-63 16,-3 0-65-16,9 0-120 0,-1 0-192 16,7 0 64-1,-3-7-104-15,12 5-56 16,-4-5-112-16,8 4-32 0,7-4-16 0,-2 1-48 16,2-3-192-16,-3 5-200 31,0-2 88-31,-15 3-304 0,-6 3 192 15,-11 0-785-15,-8 0-447 16,0 0 136-16,0 0 480 0,-24 9 391 16,4-3-1407-1,-4 1-3385-15</inkml:trace>
  <inkml:trace contextRef="#ctx0" brushRef="#br1" timeOffset="105425.57">23495 8451 4152 0,'0'0'601'0,"0"0"4336"16,0 0-3217-16,0 0-104 0,0 0-287 15,0 0-225-15,16 4-40 16,-4-1 80-16,7-3-256 0,5 0-111 0,1 0-169 31,10 0-16-31,1 0-112 16,1 0-144-16,6-3-112 0,-3-1-96 31,-1 2-72-31,-6-2-56 16,-6 4-536-1,-3 0-256-15,-7 0 24 0,-10 0-369 16,1 0-807-16,-8 0-328 0,0 0-2714 15</inkml:trace>
  <inkml:trace contextRef="#ctx0" brushRef="#br1" timeOffset="109766.96">5538 7337 3592 0,'0'0'5273'0,"0"0"-3744"16,0 0-705-16,0 0-416 16,0 0 192-16,0-13 144 0,0 13-360 15,0 0-64 1,0 0 113-16,0 0 95 16,0 0-64-16,0 0-120 0,0-3-80 15,0 3 8-15,4 0-8 0,-4-3 24 16,0 0-32-16,0 3-136 0,0 0 8 15,0-3 216-15,0 3-16 32,0 0-88-32,0 0-32 0,0 0-8 15,0 0-104-15,0 0-32 16,0 0-56-16,0 0 72 16,0 0-32-16,0 0-32 15,0 0 57-15,0 6 87 0,0 0 48 31,0 4 16-31,-4-1-8 16,-4 7 56-16,3 0-64 0,1 4 8 16,-3-2 96-16,3 5-88 15,-4-5-104-15,4 5 8 0,-1-7-8 16,2 3-56 0,-1-7-16-16,4 4-40 15,-4-6 40-15,4-4 48 0,0 1-88 16,0-5 0-16,0-2-8 15,0 4 8-15,0-4-16 16,0 0-192-16,0 0-216 31,0 0-240-31,0 0-128 16,0 0-225-16,0 0-263 0,0-4-808 16,4 2-209-16,-4-5-2872 0</inkml:trace>
  <inkml:trace contextRef="#ctx0" brushRef="#br1" timeOffset="110406.07">5430 7375 416 0,'0'0'2400'16,"0"0"-1648"0,0 0-456-16,0 0-144 15,0 0-48-15,0 0 2817 0,-4-12-673 16,4 12-1207-16,0 0-321 15,0 0-8-15,0 0 40 0,0 0-112 16,0 0 144-16,0 0 9 31,0 0-89-31,0 0-96 0,0 0-64 0,0 0-56 16,0 0-152-16,0 0-64 0,0 0-40 16,0 0 184-16,8 6 25 15,0 0-145-15,4 4 48 0,-1 2 144 31,6 1-192-31,-1 0-144 16,4 3 64 0,-4-1 8-16,-1 2-80 0,6-2-16 15,-10-2-8-15,6 0 16 16,-10-1-40-16,1-2-40 0,1-1 64 16,-5 1 0-1,0-3 0 1,-1 2-40-16,1-6-16 0,-4 0-56 15,4 0-8-15,-4-3 0 0,0 4 32 16,4-1-32-16,-4-3 0 0,4 3-8 16,-4-3 8-16,0 0 48 31,0 0-48-31,0 0 0 16,0 0-200-16,0 0-552 0,0 0-1152 15,0-3-2209-15,0-4-4033 16</inkml:trace>
  <inkml:trace contextRef="#ctx0" brushRef="#br1" timeOffset="113475.58">4844 7106 3872 0,'0'0'7770'0,"0"0"-6594"0,0 0 24 16,0 0-207-16,0 0-217 0,-4-35-296 16,8 31-304-16,-4 4 152 0,4-3 240 0,-4 3-216 31,5 0-104-31,-5 0-208 16,0 7 16-16,0 2 200 15,4 7 80-15,-4 6-7 0,4 0-169 16,3-3-88-16,1-3-8 15,1-3-56 1,2-6 8-16,6-7-8 16,-2 0 376-16,9-13 32 15,4-10-120-15,0-8-96 16,4-4-80-16,-9-4-72 16,1 5 24-16,0 2 48 0,-8 3-64 31,-4 7-40-31,-4 9-16 0,-4 4 0 15,0 5-8-15,1 2-328 16,-1 2-432-16,3 0-649 0,9 9-591 16,-4 1-809-16,-4-1-2424 0</inkml:trace>
  <inkml:trace contextRef="#ctx0" brushRef="#br1" timeOffset="114230.62">6071 7061 4721 0,'0'0'4128'0,"0"0"-1767"16,0 0-1465-16,0 0-312 0,0 0 312 31,0 0-39-31,0 0-289 0,0 54 88 16,0-35-216-1,0-6 120 1,0 3-136-16,4-7-176 0,0 1-48 16,5-10 32-16,-1 0-16 15,3 0 328-15,9-7 217 0,1-9-241 16,2-6-248-16,5 0-88 0,0-4 48 31,0-2 56-31,-4-1-88 0,0 4-128 31,-9 6 0-31,-2 3-8 16,-9 9-64-16,0 5-296 0,0 2-736 16,-1 0-1105-16,1 6-415 0,0 3-681 0</inkml:trace>
  <inkml:trace contextRef="#ctx0" brushRef="#br1" timeOffset="129413.62">22081 8071 4168 0,'0'0'72'0,"0"0"4825"0,0 0-3864 15,3 0-513-15,-3 0-32 16,4 0-224-16,-4 0-136 16,4 0-56-16,-4 0-48 0,0 0 200 15,0 0 216-15,0 0-24 0,0 0-8 0,0 0-72 31,0 0-16-31,0 0-87 16,0 0-57-16,0 0 0 0,0 0 88 16,0 0-16-16,0 0 56 0,0 0 0 15,0 0-40-15,0 0-8 32,0 0-24-17,0 0 24-15,0 0 8 16,0 0-8-16,0 0 24 0,0 0 40 15,0 0 96-15,4-4-112 16,5 4-136-16,-5-3-48 0,-1 3-39 16,5-3-65-16,-4 3-16 0,5 0 16 31,-5 0-8-31,3 0 0 0,-3 0 0 16,4 0 0-16,1 0 8 15,-2-3 40-15,1 3 0 0,0-4 40 16,4 4-8-16,-4-3 8 15,5 3-88-15,-2 0 0 16,1 0 64-16,-4-2-72 16,0 2 8-16,0 0 0 0,-1 0 8 31,2 0-8-31,-1 0-8 0,3 0 8 16,2 0 0-16,-1 0-8 15,4 0 8-15,-4 0-8 16,-1 0 16-1,2 0-16-15,-6 0 8 0,1 0-8 16,0-4 0 0,1 4 0-16,6 0 8 0,-2-3 0 0,2 3 0 0,5-3 8 15,-4 3-8-15,-4 0-8 32,0 0 16-32,-5 0-16 0,2-3 8 15,-5 3 56-15,0 0-56 16,4 0 64-16,-1 0-24 0,2 0-40 15,3 0 88-15,-1 0-8 16,2-4-16-16,2 4 8 31,2 0 0-31,-2 0-8 0,-2 0-56 16,-2 0 32-16,2 0-40 16,-2 0 0-16,1-3 0 15,-3 3-8-15,2 0 16 0,-3 0 32 31,4 0-48-31,0 0 0 16,3 0 8-16,-2 0 0 0,7 0 0 16,-8 0 8-16,3 0-8 15,-2 0 8-15,2 0-8 0,-2 0-8 0,-2 0 0 16,-3 0 8-16,5 0-8 16,-6 0 8-1,5 0 40-15,-3 0-48 16,2 0 16-16,1 0-16 0,-4-3 8 15,4 3 0-15,0 0-8 16,0 0 0-16,0 0 8 0,0-3 0 16,0 3 0-16,-1 0 0 31,-2-3 0-31,-1 3-8 0,-1-3 16 16,1 3-8-16,1 0-8 0,2-4 0 15,-3 4 0-15,5 0 8 0,-6 0 0 16,5 0-8 15,-7 0-16-31,3 0 16 16,-8 0 0-16,7 0 0 0,-3 0-8 15,-4 0 8-15,4 0 0 16,0 0 0-16,1 0 0 0,6-3 40 16,-3 3-40-16,5 0 0 15,-2 0 0-15,1 0 8 16,0 0-8-16,-4 0 8 15,0 0-8-15,0 0 0 0,-4 0 0 16,0 0 0-16,4 0 0 16,-4 0 0-16,3 0 0 0,2 0 0 15,-1 0 8-15,-4-3 40 47,3 3-48-47,2 0 8 0,-1 0 0 16,-4 0 40-16,3 0 0 15,-7 0-40-15,4 0-8 0,-4 0 72 0,0 0-64 16,0 0 0 0,0 0 48-1,0 0 16-15,0-3-72 0,0 3 0 0,4 0-16 16,1 0-72-16,-5-3-64 16,4 3-312-16,-4 0-288 0,0 0-777 15,0 0-1023-15,0 0-1689 16,-9 0-1136-16</inkml:trace>
  <inkml:trace contextRef="#ctx0" brushRef="#br1" timeOffset="130084.12">23244 7899 3320 0,'0'0'2225'0,"0"0"1672"15,0 0-2681 1,0 0 192-16,0 0-160 16,0 0-143-16,0 0 95 0,0-19 160 15,0 19-208-15,0-3-239 0,0 3-17 16,0 0-112-16,0 0-272 0,0 0-192 15,0 0-128-15,0 0-24 32,4 0 8-32,8 0 0 0,-4 0-16 15,4 0-8-15,3 0-80 16,2 0 16 0,-2 0-80-16,2 6 0 0,-2-3 40 15,1 7-40-15,-4-4-8 0,1 4 8 31,-6-4-8-31,5 4 8 16,-3-4 40-16,-6 3-40 0,5-5 0 16,-4-1-8-16,0 0 0 15,0 0 8-15,-4-3 0 0,0 0 0 16,5 0-8 0,-5 0 8-16,3 4 0 15,-3-4 40-15,4 0-48 0,0 0 0 16,-4 3 0-16,4 0-8 15,-4-3 0-15,0 3 0 16,0 0 8-16,0-3-8 16,0 3 8-16,0-3 0 31,0 7 0-31,-4-4 80 0,-7 3-72 16,-2 0 40-16,1 1 8 15,-4 2-8-15,-3 4-40 16,-2-3-8-16,-3 5 0 0,0 1 0 15,1 0 0-15,3 0-352 16,-12 13-752-16,8-10-1496 16,5-3-2770-16</inkml:trace>
  <inkml:trace contextRef="#ctx0" brushRef="#br1" timeOffset="131719.26">22288 7921 4200 0,'0'0'753'0,"0"0"4120"15,0 0-3417-15,0 0-184 16,0 0-184-16,0 0-215 0,4 4-241 47,-4-1-168-47,0-3-112 15,0 0-88-15,0 3-56 0,0 0 8 16,-4 3 40-16,-5 1 56 16,2-4-88-16,-1 7-48 0,-4-4-48 15,0 3-120 1,0 1 104-16,0 2-64 16,-4 1 24-16,0-3-8 0,0 2-16 0,0-2-32 15,1 2 32-15,-2-2 0 16,6-3 80-16,-2-1-32 0,5-3-88 15,4 0 56-15,1 0-56 32,-1-3 72-32,0 4-72 15,4-4 113-15,0 0-1 0,0 0-16 0,0 0 8 16,-4 3-40-16,-1-3-64 0,1 3 40 16,0 0 8-16,4-3-48 0,0 0-8 31,-3 0 8-31,3 0 8 15,0 0 104-15,0 0 88 16,0 0 128 0,0 0 8-16,3 0 24 15,1 0-24-15,5 0 8 0,3 0-80 16,-5 3 16 0,6 1-160-16,-2-2-32 15,1 2-88-15,4-1 40 16,0 3 72-16,4 1-64 0,-3-4 16 15,2 6 48-15,-3-2-56 0,3-1-16 0,2 4-48 16,-1-1 8-16,-1 1 80 31,-2-4-80-31,-2 1-8 16,-6-1 8-16,-1-3 0 0,-5-3 0 16,1 3-8-16,-4-3 48 15,0 0-48-15,0 0 48 16,0 0-48-16,0 0-192 0,0 3-288 31,0-3-304-31,0 4-432 16,4-4-208-16,5 3-2497 15,-5-3-4769-15</inkml:trace>
  <inkml:trace contextRef="#ctx0" brushRef="#br1" timeOffset="134597.25">22646 7499 4849 0,'0'0'4785'0,"0"0"-3721"0,0 0-336 0,0 0-96 15,0 0 144-15,-4-10-200 0,0 10-192 32,4 0-55-32,-7 0 239 31,3 0-16-31,-5 0 80 16,1 0 144-1,-3 4-8-15,-6 2-168 0,6 1-24 16,-6 2-143-16,6 0-57 0,-1 1-128 15,3-1-128-15,2 1 64 0,3 2-72 16,0-2-64-16,4 0-32 16,0-4-8-16,0 0-8 15,0-2-48-15,12-1 48 0,4 0 104 16,3-3 16-16,5 0 32 0,4 0-80 31,-3 0 16-31,-1-3-80 0,-5-4 64 16,-6-2-72-16,-2 3 48 15,-7-7 16-15,0-3 8 0,-4 0-24 16,0-3 16-16,0 0 312 16,0-3-120-16,-8 6-96 31,4 3 16-31,-3 4-40 16,-2 2-80-16,1 4-32 15,0 3-8-15,-4 0-16 0,-4 0 0 16,5 0-88-16,-2 10-128 31,2-1-736-31,3 4-640 0,8 0-673 0,0 2-239 0,0-2-1409 16,4-3-3689-16</inkml:trace>
  <inkml:trace contextRef="#ctx0" brushRef="#br1" timeOffset="135129.69">22925 7534 4440 0,'0'0'2625'0,"0"0"1344"15,0 0-3153-15,0 0-144 32,0 0 88-32,0 0-48 0,0 0-223 15,5-3-105-15,-5 3-80 16,0 0 264-16,0-3 104 0,0 3-48 0,-5 0-112 16,-3 0-288-16,0 0-152 0,-4 0-32 15,4 0-40-15,0 6 0 31,1 0 8-31,3 1-8 16,4-1-40-16,0-3-80 0,0-3-8 31,0 4 128-31,15-4 0 0,-3 0 176 0,-3 0-80 16,2 0-88-16,-7-4 40 16,0 1 48-1,-4 0 24 1,0 0-64-16,0-4 96 0,0 4-16 15,-4 0 48-15,0 3-39 16,-4 0-25-16,5 0-120 0,-6 0 8 0,5 0-8 31,-4 6-8-31,8-3-441 16,0 1-959-16,0-1-744 0,0-3-1025 16,12 0-3336-16</inkml:trace>
  <inkml:trace contextRef="#ctx0" brushRef="#br1" timeOffset="135684.24">23240 7261 7721 0,'0'0'2945'0,"0"0"-1625"15,0 0-304 1,0 0 153-16,0 0 103 16,0 0-384-16,4-19-168 0,-4 19-128 15,-7 6-272-15,-6 10-48 16,-2 3 48-16,-2 4-135 0,6 2 87 15,-6 0-32-15,6 1-64 32,3-1 24-32,-1 0-88 15,9-3-104-15,0 1 80 16,0-4-80-16,0-7-8 0,13 1 0 16,2-3 0-16,5-4 0 15,0-3-8-15,4 0-40 0,0-3-48 16,0 0-80-16,-12 0 72 31,0 0 104-31,-8-3 0 0,-4-3 152 0,0-4 160 16,0-2-64-16,0-4-96 15,-9 0 40-15,-2 3-48 0,-1 4 32 16,0-1-16 0,-8 4-72-16,4 3-24 15,-8 3-56-15,5 0-8 16,-6 6-552-1,5 7-832-15,9 0-3313 0</inkml:trace>
  <inkml:trace contextRef="#ctx0" brushRef="#br1" timeOffset="137134.4">21534 7159 5857 0,'0'0'4889'16,"0"0"-3873"-16,0 0-424 0,0 0-72 16,0 0-88-16,0 0-72 15,32 0 17 1,-19-3 79-16,-2-3 152 0,1 3-88 15,8-4-192-15,-3 1-40 16,2 0-128-16,1 2 0 16,-4 1-48-16,4 0-24 31,4 0 48-31,0 0-40 16,-1 0-40-16,1 0 16 0,4-1 40 15,0 1-112-15,4-3 72 16,0 2-72-16,-4-2 0 15,-4 3 72-15,-5-3-72 0,2-1 0 16,-10 4 0-16,-6 0-8 16,-1 3 0-16,-4 0-344 15,0 0-368-15,-4 0-872 0,-20 6 143 16,4 4-455-16,-4-1-5850 16</inkml:trace>
  <inkml:trace contextRef="#ctx0" brushRef="#br1" timeOffset="137604.34">21611 7306 5473 0,'0'0'4081'31,"0"0"-3081"-31,0 0-280 16,0 0 256-16,0 0-120 0,0 0-296 15,0 0-232-15,0 0 121 16,32-10 31-16,-25 7-64 15,1-1-40-15,1 1 16 0,6-3 64 32,2 0-56-32,2-1-64 0,5-2-112 15,4 3-128-15,0-1-96 0,0-3 16 16,0 4 56-16,0 0-8 16,-5-4-56-16,-3 7 0 15,-4-3-8 1,-8 2 48-16,-4 1-40 15,0 1 8-15,-4 2 32 0,0 0-48 0,0 0-120 16,0 0-456-16,4 0-848 16,4 0-1153-16,0 0-2232 0</inkml:trace>
  <inkml:trace contextRef="#ctx0" brushRef="#br1" timeOffset="139308.29">24941 9681 1008 0,'0'0'9994'0,"0"0"-8306"16,0 0-792-16,0 0-111 0,0 0-153 16,0-4-56-16,4 4-216 15,0 0 16-15,4 0 200 0,-3 0 200 16,2-3-80 15,5 3-287-31,1-6-153 16,2 2-120-16,5 1-80 0,3-3-32 15,5 2 24-15,0-1-40 32,4-2 40-32,0 4-40 15,-4-4 0-15,0 1-8 0,-4 3 0 0,0 0 48 0,-1 0-40 16,2 3 0-16,-1-4 0 16,0-2 128-16,0 3-72 0,8 3 8 15,-4-3 0-15,4-1-24 16,-1 2-32-1,1-2-8-15,-4 1 8 32,-5 0-8-32,5 0 64 0,0-1 8 15,-4 4 88-15,1-3 64 0,3 0-56 16,-5 0 24-16,1 0-32 16,-4 0-88-16,-1 3-24 15,6-3-48-15,-9 3 0 16,-1-4 48-1,2 4-40-15,-2 0-8 0,-2-3 8 0,-2 3-8 16,1 0 40-16,0 0-48 16,-4-3 0-16,5 3 0 31,-2 0 0-31,5 0 8 0,-4 0-8 16,0 0 0-16,0 0 0 15,-4 0 16-15,0 0-16 0,-4 0-72 0,-4 0-840 0,-4-3-1145 16,-12-3-2648-16</inkml:trace>
  <inkml:trace contextRef="#ctx0" brushRef="#br1" timeOffset="141961.2">24184 8051 3440 0,'0'0'736'0,"0"0"1409"0,0 0 319 15,0 0-1423-15,0 0-369 32,0 0 272-32,0 0 160 0,-4 3-128 15,4-3-143-15,0 0 7 16,0 0-48-16,0 0-104 15,0 0-168-15,0 0-96 0,0 0-192 0,0 0-56 0,0 0-16 16,0 0-160-16,8 0 0 16,-3 0 192-1,2 0-96-15,1 0-48 16,0 0-48-16,4 0 56 16,0 0-56-16,0 0 48 0,0 0-40 15,4-3 0 1,0 3 0-16,-1 0 40 15,6 0-40-15,-5 0 0 16,-1 0 65 0,2 0 7-16,-6 0-56 15,6 0-16-15,-6-2 0 16,1 2 8-16,1 0 32 0,-2 0-40 16,1 0 0-16,4 0 8 0,-8 0-8 0,4 0 0 31,-4 0 0-31,0 0 0 15,0 0 0-15,0 0 0 16,0 0 0-16,4 0 0 0,-4 0-8 16,4 2 48-16,-1-2-48 31,2 0 0-31,2 3-8 16,-2-3 16-16,-2 4-8 0,1-4 0 15,-3 0 0-15,2 0 16 16,-7 0-16-16,4 0 48 15,1 0-40-15,-2 0-8 0,5 0 8 16,-3 0-8-16,6 0 16 0,1 0-16 16,0 0 0-1,-4 0 0-15,0 0 0 16,-4 0-8-16,-4 0 8 16,-1 0 0-16,-3 0-48 0,5 0 40 15,-5 0 8 1,4 0 0-16,0 0 8 15,4 0 88-15,3 0-88 0,6 0-8 16,3 0 8-16,-1 0-8 16,-2 0 0-16,-2 3 8 0,-11-3-8 15,5 0 8-15,-6 0 0 32,-3 3-8-32,0-3 8 15,0 0-8-15,4 0 8 16,0 0 40-16,4 0 40 0,4 0-40 15,0 0-40-15,1 0 56 16,-2 0-56-16,-3 0 64 0,-4 0-64 16,-4 0 64-16,0 0 32 31,0 0 16-31,0 0-40 0,0 0-64 16,0 0-16-16,0 0-72 0,0 0-96 15,0 0-88-15,0 0-88 0,0 0-48 16,0 0 95-1,0 0-111 1,-4 0-720-16,0-3-496 0,-4 0-329 16,1-1-3136-16</inkml:trace>
  <inkml:trace contextRef="#ctx0" brushRef="#br1" timeOffset="142515.76">24878 7966 4320 0,'0'0'312'15,"0"0"5322"-15,0 0-3906 0,0 0-392 16,0 0 1-16,0 0-201 0,0 0-320 15,0 0-248 1,0 0-80-16,0 0-8 16,0 0-56-1,4 0-159 1,3 0 95-16,6 0 168 0,2 3-264 16,-3 3-112-16,8 1-64 0,-3-1 8 15,2 1 24-15,1-1-112 0,4 3 0 16,-4-6 72-16,-4 7-72 31,4-7 0-31,-1 3 0 0,-6-2 40 16,-1-1-32-16,-5 0-8 15,1-3-8-15,-3 0 16 0,-5 3-8 0,0-3 8 16,0 0 112 0,0 0 64-16,0 0 32 15,0 0-88-15,0 0-80 0,0 0-40 16,0 0-8-16,0 4 56 15,-5-2-56-15,-7 8 120 16,-3 0-8-16,-5 2-56 0,-8 4-64 16,0 0 0-16,0 3-32 31,-4-3-664-15,-4 6-752-16,4-3-1025 0,8-6-2360 0</inkml:trace>
  <inkml:trace contextRef="#ctx0" brushRef="#br1" timeOffset="143433.51">24320 7953 3696 0,'0'0'6850'16,"0"0"-5562"-16,0 0-904 0,0 0-32 15,0 0 112-15,0 0 120 16,0 0 177-16,-4 22-57 0,-8-12 136 31,0 0-152-31,-4-1-296 16,0 4-40-1,-4-1 8-15,0 1-136 0,4-1-72 16,0-2-96-16,0 3-8 16,9-4 8-16,-2-2-56 15,9-1 0-15,-4-3 8 0,4 3-8 16,0-6 0-1,0 4 56-15,0-1 40 0,0-3-8 16,0 6 40-16,0-2 65 16,0 2 63-16,9 0 32 15,6 4 88-15,2-4-32 0,6 4-128 32,5-1-64-32,4-3-56 15,-4 1 16-15,-4-4-112 16,0 4-136-16,-9-5-696 0,-7-2-1337 15,-3 4-807-15,-5-4-4978 16</inkml:trace>
  <inkml:trace contextRef="#ctx0" brushRef="#br1" timeOffset="144605.07">24487 7664 4200 0,'0'0'5458'15,"0"0"-3474"1,0 0-584-16,0 0-95 0,0 0 79 15,0 0-400-15,0 0-216 0,0 0-144 16,0 0-72-16,0 0-71 16,-4 0-137-16,-4 0 24 0,0 3-160 31,0 7-112-31,-4-1-80 16,5 1 104-1,-2 2-72-15,5 5-48 16,4-5-80-16,0 4 72 0,0-6 0 0,13-1-112 15,2-3 120-15,5-2 8 16,8-1 32 0,-4-3-40-16,4 0-48 15,-8 0-24-15,0-7 16 16,-5-5 8-16,-11-1 40 0,0-6 8 16,-4 0 80-16,0-3 208 15,-11 0 56-15,-6 5-128 0,-2 2 56 16,3 5-88-1,0 7-88-15,-4 3-88 16,1 0-8-16,2 6-64 16,1 7-472-16,8 6-864 0,8-6-1289 0,0 3-2424 0</inkml:trace>
  <inkml:trace contextRef="#ctx0" brushRef="#br1" timeOffset="145153.09">24766 7683 6001 0,'0'0'2368'15,"0"0"-847"-15,0 0-305 0,0 0-216 16,0 0-120 15,0 0 56-31,0 0-79 0,0-6 191 16,0 3-416-16,-8 3-296 15,0 0-200-15,0 0 40 16,-4 0 72-16,1 0 72 0,2 0-8 16,1 0-40-16,0 3-88 15,5 3-72-15,3-3-112 0,0 0-40 16,0-3 32-16,3 4 8 16,5-4 104-16,4 0 65 15,0 0-113-15,-4 0-48 16,0 0 72-16,-3-4-80 0,-2-2 64 15,-3 0 88-15,0 3 184 16,0 0-104 15,-3-1-64-31,-6 4-72 16,1 0-96-16,4 0 0 0,-3 0-96 16,-2 4 88-16,9-1-576 0,0 0-1633 15,0 3-976-15,0-6-4200 16</inkml:trace>
  <inkml:trace contextRef="#ctx0" brushRef="#br1" timeOffset="145685.5">24945 7429 8617 0,'0'0'2121'16,"0"0"-489"-1,0 0-328-15,0 0-175 0,0 0-505 16,0 0-272-16,0 3 336 15,-4 7 72-15,-3 2-128 16,2 1 8 0,-3 3-151-16,4 0-233 15,-3 0-112-15,3 3-72 16,0-3-8-16,-5-1-56 0,5 2 48 0,0-2-8 16,1-2-40-16,-1-3 0 0,4-1 0 15,0 1 40-15,0-4-32 31,0 1-8-31,0-1-8 16,11-3-8-16,2 3 8 0,-2-2 120 16,5-1-48-16,4 0-32 15,0-3-32-15,0 0-16 16,-4 0-80-16,-4 0-280 0,0 0-216 31,0-6-169-31,-4-1-311 16,-5-3-224-16,2-2-577 0,-5-1-143 15,4 4-2865-15</inkml:trace>
  <inkml:trace contextRef="#ctx0" brushRef="#br1" timeOffset="145992.73">25033 7556 7801 0,'0'0'2937'16,"0"0"-1041"-16,0 0-568 0,0 0-23 31,0 0-177-31,0 0-160 16,0 0 24-16,0 0-255 0,0 0-73 15,-4 7 160-15,4-1-144 16,0 7-232-16,0-4-72 16,-4 7 16-16,4 0 16 15,0 3-128 1,-4 0-39-16,4 3-145 15,0 3-8-15,0 1-88 0,0 0 8 16,0-1-8-16,0-3-152 16,4 0-441-16,8-2-783 31,0-5-816-31,-4-5-3138 0</inkml:trace>
  <inkml:trace contextRef="#ctx0" brushRef="#br1" timeOffset="147612.14">26225 7096 5825 0,'0'0'4297'0,"0"0"-2577"15,0 0-864 1,0 0-168-16,0 0 41 16,0 0-273-16,0 0-216 15,0 0 8-15,4 0 128 0,-1 0 192 0,1 0-80 16,8 0-240-16,0 0 400 0,8 0 120 31,4 0-400-31,8 0-111 16,3 0-89-16,6 0-72 15,-2-3-56-15,5-1-32 0,0-2 72 16,-4 3-16-16,-8-6-16 31,-1 5-40-31,-10-5 8 16,-2 5 32-16,-6 2-48 0,-6-2-40 15,-3 4 40-15,4 0-16 16,-3 0-96-16,2 0-369 0,-3 4-783 16,-4 8-640-16,4-5-409 15,-4 2-4088 1</inkml:trace>
  <inkml:trace contextRef="#ctx0" brushRef="#br1" timeOffset="149616.76">24874 9575 3424 0,'0'0'1865'0,"0"0"671"0,0 0-1624 15,0 0-31-15,0 0 231 16,0 0-24-16,0 0 104 0,0 0-71 16,0 0 15-16,4 0 88 15,-4 0-232-15,0-3-296 16,0 3-151-16,0 0-153 15,0-3-80-15,4 3-152 0,-1-3-64 16,1 0-80-16,9 0-8 16,2-4 40-16,6 1-32 0,3 3-8 15,3-3-8-15,5 2 8 32,-1 1-8-17,-3 0 0-15,-11 3 0 0,3 0-72 16,-12 0-160-16,-4 0 0 15,-1 0 48-15,-3 0 72 0,0 0-120 16,0 0-113-16,0 0 33 16,0 0-208-1,12-6-1008-15,1-1-1545 0,-2 1-3112 16</inkml:trace>
  <inkml:trace contextRef="#ctx0" brushRef="#br2" timeOffset="162207.96">25049 7385 4624 0,'0'0'4585'15,"0"0"-2752"-15,0 0-753 16,0 0-32-16,0-7 1 0,0 4-217 16,0 3 24-16,0-3 160 15,0 3 24-15,0-3-207 16,0 3-113-16,0-4-200 0,0 2-288 15,0 2-88-15,0-7-16 16,-8 4 112 0,0 0-232-16,0-4 8 15,0 1 32 1,-4 3-48-16,1-3 48 0,-2-7-48 16,1 4 0-16,-4-1 16 15,4 0-8-15,0 1-8 0,0 3 72 31,-3-1-72-31,2 1-8 0,2 6 8 16,-6 0 0-16,6 0 0 16,-6 0 0-16,2 0-8 15,2 0 8-15,-2 3-8 0,-5 0 0 16,4 4 8-16,0-4 0 16,-8 0 0-1,8 3 0 1,-4 0 0-16,1 1 0 0,-2-1 0 15,-3 0-16-15,9 1 8 16,-5-1 8-16,4 1 0 0,0-4 0 16,0 3 0-16,4 0-8 15,-4-2 16-15,4 2-8 0,-4 0 0 32,8 0 0-32,-8 4-48 0,9-3 40 15,-6-1-88-15,5 3 96 0,1-2-40 16,-1 2 32-16,-1 1 0 0,-2 3 0 15,3-4 0-15,-1 0 0 16,1 4 8 0,1-3-8-16,-1 2 8 15,3-2 0-15,1 3-72 16,0-4 8-16,1 4 64 0,-1-4 0 16,4 1 0-16,-4 2 0 15,0 1 0 1,-5-3 0-16,5-1 0 0,1 4 16 15,-1-3-8-15,0 2-8 16,4-2 8 0,0 2-8-16,0-2-56 15,0 0 48-15,0-1 8 0,0 4-8 16,0 3 0-16,8 0 8 0,-1-1 0 31,-2-2 8-31,3 3 0 16,0-3-8-16,-5 3 0 15,5-7 0-15,5 4 0 0,-6-4-48 0,5 1-24 0,1-3 64 32,2 2-8-32,1-6 16 15,9 3 128-15,-2-2-80 0,-3 2 24 16,4-3-56-16,0 3-8 16,-8-6 8-16,4 7-16 15,-5-4 8 1,-2-3 0-16,2 3 40 15,-6-3 0 1,6 3-40-16,-7-3-8 0,5 4 16 16,2-4-16-16,-2 2 0 15,2-2 8-15,-3 0-8 16,4 0 16-16,4 4-8 0,-8-4 0 16,4 0 56-16,0 0-64 0,0 0 0 15,-4 0 8 1,3 0-8-16,-2 0 0 15,-6 0 0-15,6 0 0 16,-5 0 8-16,3 0-8 0,2 0 8 16,-5 0-8-16,3 0 8 15,-3 0 8-15,4 0-8 16,0 0 0 0,1-4 0-16,-2 2 0 15,1-2 0-15,4 1 48 16,-4 0-56-16,4 0 0 15,-4-1 0-15,0 1 0 0,0-3 8 32,-1 3 8-32,2-3-8 0,-2-1 0 15,-3 1 8-15,1 2 56 0,2-5 8 16,-7 6 40-16,4-3 24 16,1-1-40-16,-2 1-88 0,1 0 56 15,0-1-72-15,1 1 0 16,-2-1 0-1,1 1 0-15,-4 0 16 0,1 3 32 16,-1-4-40-16,3 1 56 16,-7 3-56-16,4-7-8 0,0 4 8 15,0-1 128-15,0-2 8 32,1 0-32-32,-2-4-24 15,5 3 16-15,-4-3 40 16,0 1-24-16,0-1-72 0,0 1-48 15,-4-1 120-15,0 0 16 16,0-3-8-16,0 3 24 0,0 1-80 31,0-1 1-31,-8-3 15 16,4 0-80-16,0-3 8 0,-4 0 32 16,-4-3-48-16,-4 0 8 0,-4 0-8 15,-8-1-8-15,0 5-8 0,-8 1-32 16,-7 4-8-16,-5 7-281 15,-31 6-855 1,10 0-1560 0,9 0-5602-16</inkml:trace>
  <inkml:trace contextRef="#ctx0" brushRef="#br2" timeOffset="164598.19">24451 7474 1096 0,'0'0'5961'0,"0"0"-4073"16,0 0-559-16,0 0-97 0,0 0 24 15,0 0-488-15,0 0-63 16,-4-7-249-16,4 4 48 15,-3 0-72 17,-1-4 224-32,-1 5-400 15,1-5-104-15,0 1 168 0,0-1-168 0,0-2-8 16,4 3-64-16,-7-4 64 16,3 0 32-16,-1 1-24 15,-3-1 16-15,1 1-72 0,-1-4-24 16,-1 0-72-1,1 1 8-15,-3-1 56 0,2-3-64 16,-2 3 8-16,-1-2-8 16,-1-1 16-16,2 3 0 15,-5 0-8-15,4 4-8 0,0-4 0 32,-4 7 16-32,1-3-16 0,-2 5-8 0,-3 1 8 15,1 0-8-15,-2 0 8 0,-3 3-8 16,1-4 8-16,-5 4 0 15,0-3 0-15,0 0 0 16,0 0 8 0,0-1-8-16,-4 2 8 31,4 2-8-31,0 0 8 0,4 0-8 16,-4 0 8-16,1 0-8 0,-1 0 0 15,0 0 0-15,0 0 8 16,4 0-8-16,-4 0 0 15,4 6 0 1,-3-3 0-16,3 0 0 16,0-3 0-16,0 3 0 0,0 1 8 0,0-4-8 15,-4 0 16-15,-3 3-16 16,3 0 0-16,-8 0-16 0,4 1 8 31,-5-2-72-31,2 1 32 16,3 1 48-16,0 2 8 0,4-6-8 15,0 3 0-15,5 1 0 16,-5-4 40-16,4 3-40 16,0-3 0-16,-4 3-48 15,0-3 40 1,0 3 0-16,1 0-8 16,-6 0 8-16,6 0-40 0,-1-3-64 15,0 4-48-15,-4-1-88 16,4 0 56-16,0-3 120 0,-4 3 16 15,4 1-16-15,-4-2 64 0,4 2 0 16,0 2-64 0,-3 1 72-1,3-4-48-15,0 0-128 0,-4 3-40 16,4-3 56-16,0 0 8 16,1 4 80-16,-1-4 64 0,0 4 8 0,4-5-8 31,0 2 8-31,4-1 0 15,0 3 0-15,0 1 0 0,-4-1 0 16,1 0 0-16,-2 1-8 16,1 2 8-16,0-2 8 15,1-1-8-15,-5 0 0 16,4 1 48 0,0-1-48-16,-4 1 0 15,4-2 16-15,-3 2-16 16,-1-1 16-16,0 1 40 0,0-1 40 15,-4 4-40-15,4-4-48 16,-4 4 0-16,4-1 16 0,0 1-24 16,4-1 16-1,-4 0-8-15,5 1 0 16,-1 3 40-16,3-4-40 0,1-2 0 16,5 2 96-16,3-3-96 15,-4 1 56-15,8-1-56 0,0 1 0 16,-4-1 56 15,4 0-56-31,-8 1 48 16,4-1 32-16,-3 3-16 15,-6-2-8-15,5 6 56 0,4-7-32 16,1 0-24-16,6-3 24 16,1 1 64-16,4-4 128 0,0 0 232 15,0 0 177-15,4 0-265 16,5-7-256-1,-2 4-168-15,-3-3-224 0,4 3-344 16,-8-4-369-16,4 1-1111 0,-4-3-65 16,0-1-1759-16,0-3 639 0</inkml:trace>
  <inkml:trace contextRef="#ctx0" brushRef="#br2" timeOffset="165230.87">21491 7385 5473 0,'0'0'2232'0,"0"0"-287"16,0 0-465-16,0 0 0 0,0 0-176 16,19-29-287-16,-14 29-145 15,-5-3 0-15,0 3-104 0,0 0-120 16,0 0-312-16,0 0-216 31,0 0 89-31,-5 0-33 0,1 0-16 16,-3 3-32-16,-5 4-32 0,0-1-16 0,0 7-32 15,1 0 24-15,-6 2 8 0,-3 1-16 32,1 6-56-32,2-3 88 15,-2 3-48-15,-1 1 0 16,3-7 32-16,2 3 24 0,2-3 8 15,2-1-64 1,3-2 0 0,4 0 8-1,0-4-56-15,-1-2-8 0,1-1 0 0,4-3 0 16,0-3 0-16,0 0 8 16,0 3 0-16,9 1 208 15,3-4 128-15,3 0-48 0,9 0-48 16,8 0-72-16,0 0-32 0,9 0-72 15,6 0-64-15,1 0 48 32,3 3-40-32,-3 3-8 0,-4-3 8 15,-16 3-8-15,-8 1 0 0,-12-4-80 16,-4 0 56-16,-4-3 24 16,0 0 72-1,0 0 72-15,0 0 32 0,0 0-32 31,0 0-24-31,0 0-120 16,0 0 8-16,0 0-16 0,0 4-136 16,0-4-512-16,0 6-824 15,0 3-105-15,0-6-4304 0</inkml:trace>
  <inkml:trace contextRef="#ctx0" brushRef="#br2" timeOffset="167173.12">23359 7067 8057 0,'0'0'1481'15,"0"0"-1"-15,0 0-736 16,0 0 144-1,0 0-16-15,0 0-488 0,0 0 81 16,-32-19-185-16,21 16-64 16,-1 3 72-16,-8-3 112 0,4 0-56 15,-4-1-96-15,-4 1-128 16,0 0-48-16,-4 3 0 16,5 0 8-16,-5 0 48 15,4 0-112 1,-1 0 80-16,6 0 64 15,-5 0 112-15,4 0-48 16,-4 0-24-16,4 3 24 0,0 4-128 16,-8-1 24-16,4 1 24 15,-8-1-8-15,4 0 0 0,-4 4-80 16,0-1 40 0,5 1-40-16,0-1-48 15,2 1 0-15,5-1 40 0,-4 1-39 16,5-1-9-16,-2 1 8 15,1 3-8 1,-3-4 8 0,3 4 0-16,-1-1 56 15,2 1 16-15,3 3-8 16,4 0 48-16,-4 0-40 0,4 0 0 16,0 3 136-16,4 0-88 15,-4 0 32-15,5 0-80 16,-6 0 56-16,5 0 0 0,-3 0-48 31,2 0-32-31,1 0 40 0,1 0-48 0,7 3 32 16,0-6-8-16,0 6 16 0,0-6 8 15,0 4-88-15,4-2 8 16,7 1 96-16,-2-3-104 0,6 3-8 31,2-3 48-31,2 0-40 16,1 3-8-16,1-6 64 0,2 3-56 0,1-3-8 15,0-4 0-15,-5 0 112 16,5 1-48 0,0 0-64-1,-3-1 0-15,-2 1-48 0,5-4-16 0,-4 1 16 16,5 2 40 0,-6-3 8-16,5 1-96 15,4-1 88-15,4-3 0 16,-4 0-120-16,7-3 40 15,-3 0-80-15,0 0 64 0,0 0 104 32,-4 0-16-32,0 0 8 15,-8 0 0-15,3 0 8 0,1 0 0 0,1 0 0 16,-1 0-16-16,4-3 8 0,-1-3 8 16,-3 3 8-16,4-4-8 0,-4 4-8 31,4-7 0-31,-4 1-64 15,-1-1 64-15,-3-2-64 0,1-1 72 16,-2-3 0-16,-3 4-8 16,0-5 8-1,0 5 0-15,-4-4-8 16,0 3 8-16,-4 0 0 16,4-2 0-16,0-1 0 15,-4 0 0-15,0-3 8 16,-1 3 0-16,2 0 0 0,-5-3 0 15,0 3-8 1,0-3 48-16,-1 0-48 0,-3 0 144 0,0 0-64 31,0 0-80-31,0 3 72 16,0-3-24-16,0 0-40 0,0 0 40 16,-3 0-40-16,-5-3 64 15,0-4-16-15,-1 1 32 31,-2-1-80-31,-5-2 40 0,0-1-40 16,-4 4 96-16,-4-4-48 16,1 7 32-16,-5 3-8 0,-4 3 104 15,4 3-104-15,-4 4-56 16,0-1-24-16,4 4 64 16,0 3-64-16,0 3 0 0,0 0-8 15,4 0-360 1,-19 6-688-16,11 7-1121 0,0 0-2168 15</inkml:trace>
  <inkml:trace contextRef="#ctx0" brushRef="#br2" timeOffset="169077.56">23136 7064 8433 0,'0'0'1553'0,"0"0"-441"16,0 0-200-16,0 0 16 15,0 0-384-15,4-3-240 0,1 0-64 16,-5-1 129-16,4-2-65 16,0-3-56-16,-1-1-176 15,5 1-24-15,-4-4-40 0,5 0 48 16,-5 1-48-16,3-5 40 15,-3-1-40-15,4-1 0 16,4-3 0-16,0 2 0 0,-4-2 112 31,4 0-72-15,-4 3 152-16,4 0-40 0,0 0-152 16,-8-3 128-16,7 2 64 15,-2-2 0-15,3 0-72 16,-5 0-8-16,6-3 80 0,-5-1 8 15,7 0 8-15,2-2-80 16,-6 2 24-16,6 8 40 16,-6 1-96-16,-3 5-32 15,4-1 128-15,-4 4-32 16,4-1-96-16,4-3 32 0,-4 4-56 31,8-4-48-31,0-2 48 16,3-2-48-16,-2-2 8 15,7 4 48-15,-4-1-56 0,0 0 0 16,-1 0 56-16,1 0-8 16,0 0 41-16,0 0-9 15,0 3-64-15,0 1 48 0,-4-4-56 32,8 3 0-32,-4-3-8 0,8 4 0 15,0-4 0-15,7-3 0 0,-3 6 0 16,4-3 0-16,-4 1-8 15,-4-2 0-15,-5 5 8 0,-3-4 8 16,-4 3-8 0,1 4-64-1,-2-4 48-15,5 4 16 0,0-4-121 16,-1 0-87 0,5 0 88-16,4 0 0 15,5 1-96-15,-1 2-16 0,3 1 112 16,1-1 24-16,-4 4 96 31,0 0 0-31,0 2 8 0,-1 2 0 16,-3-2 40-16,0 1 0 15,4 0-40-15,-4 3 0 0,3 0 0 0,2 0 80 16,3 0-16-16,-1 0-72 0,2 0 0 16,-2 3 120-16,-3 4-112 0,0-1 40 31,-5 0-40-31,-6 4 48 15,-1-1-8-15,-5 1-40 16,1 3 0-16,-3-4 64 0,6 4-64 0,-3 2 48 16,4-2-48-16,-4 3 0 15,0 3 64 1,0-3-64 0,3 6 112-16,-6-3-16 0,-2 4-32 0,1 2-7 15,1-3-57-15,-6-3 0 16,5 3 64-1,-4-6-72-15,0 4 8 32,4-2 56-32,-8-2 24 15,9 3-16-15,-6 4 24 0,1-5 64 16,0 8-16-16,4-4 0 16,-4 6-64-16,0-2 40 0,-1 0-56 15,-2-1-8-15,-1-3-48 0,-1 3 48 0,-7-2-40 31,4-4-8-31,0 3-8 0,0-3 48 16,-4 0-48-16,5 0 8 16,-1 3 8-16,0 0-8 0,3 1 40 15,1 2-48-15,1 1 8 16,2-4 32 0,-3 3-40-1,5 1 0 1,-6-4 0-16,1 4 0 0,-4-4 0 15,5-3 8-15,-9 3 0 0,3-3 40 16,-3 0-48-16,0-3 0 0,4 6 0 31,-4-3 8-31,0 3 8 16,4 1-16-16,0 2 0 0,0 0 16 16,0-6-16-16,1 3 0 15,2-5 0-15,-3-2 8 0,0-5 0 16,4-4-8-16,-4 0 8 15,0 1-8-15,4-4 8 16,-4 4 40-16,0-4-40 0,0 3 0 16,0 0 8-16,-1 4-8 15,2-4 0-15,-1 0 0 0,0-2 0 16,0 2-8-16,-4-3 16 16,0 0-16-16,0 1 0 31,0-4-336-16,0 3-520-15,0 0-265 0,0 0-759 16,-8-3-280-16,4 3-89 16,-4 0-2992-16</inkml:trace>
  <inkml:trace contextRef="#ctx0" brushRef="#br2" timeOffset="169462.9">25519 7289 9281 0,'0'0'2089'0,"0"0"-297"16,0 0-119-16,0 0-249 31,0 0-504-31,0 0-376 0,0 0 224 16,36-3-111-16,-20 10-129 15,-4-1 24-15,3 3-88 0,2-2-288 0,-2 2-112 0,2-2 0 32,2 2-56-32,-3-2 48 15,0 5-48-15,4-6-8 16,-8 4 0-16,0-3 0 0,0-1-416 15,-3-6-400-15,-6 3-729 16,5-3-23 0,0 0-872-16,0-3-417 0</inkml:trace>
  <inkml:trace contextRef="#ctx0" brushRef="#br2" timeOffset="169794.84">25957 7143 6993 0,'0'0'2441'0,"0"0"-225"16,0 0-984-16,0 0 361 0,0 0-129 16,0 0-496-16,4-9-176 15,-4 9-144-15,0 0-215 16,-4 0-225-16,-8 3-112 15,0 7 120-15,1 6 48 0,-6-1 32 16,6 7-16-16,-6 1-64 16,6 2 8-16,-6 4-40 0,6-4 120 47,-1 1-112-47,0-4-56 15,4 0-80-15,0-6-8 0,4-7-40 0,0 1-8 16,4-4-712-16,0-2-528 15,0 2-1425-15,0-6-2528 0</inkml:trace>
  <inkml:trace contextRef="#ctx0" brushRef="#br2" timeOffset="172917.68">23451 8258 3912 0,'0'0'712'0,"0"0"-247"16,0 0-465-16,0 0-152 15,-72 9-32-15,61-5-633 16,2-1-191-16</inkml:trace>
  <inkml:trace contextRef="#ctx0" brushRef="#br2" timeOffset="173920.01">23240 8251 5113 0,'0'0'5121'0,"0"0"-3233"0,0 0-288 15,0 0-175-15,0 0-161 16,0 0-384-16,0 0-384 16,24 0-232-1,-12 0 112-15,0 4-104 16,8 5-55-16,-1 1 7 0,5 2 88 15,4 1-56-15,4 0 56 0,0 0-192 16,0 2 24-16,0-2-48 16,-1 3-16-16,5 0-24 31,-3-4-48-31,3-2 0 16,3 0 64-16,-3-4-64 0,4 0 64 15,0-6-64-15,3 0-8 16,-3 0 0-16,1 0-8 31,-2 0 0-31,-7-9 8 0,0 3 8 16,-4-4-8-16,-4 1 0 0,-5 2 0 0,1-2-8 15,-8 2-88-15,4 1 80 0,-8-4 8 16,1 4-144-16,-5-1 80 16,0 4 64-16,-4 1-96 15,0-2 96 1,0 1-40-16,0 3-128 31,0 0-112-31,0 0-16 0,0 0 56 16,0 0 104-16,0 0 88 15,-4 0 56-15,-5 0 8 0,-3 3 0 16,-4 3 0-16,1-3 0 16,-6 4-8-1,-2-1 16-15,-1 4-16 16,-4-1 0-16,4 1 0 0,-8 0-152 0,4-1-65 15,-4 1-423-15,-3-4 0 16,-1 0 160-16,-5-3-304 0,2 0 208 31,-1-3 144-31,1 0 208 16,-2 0 176-16,2-6 48 0,7-6 8 16,-4-1 48-16,8 0-48 0,4 0 0 0,4 4 0 31,0-4-8-31,4 0 56 15,4 7 96-15,1-3 272 0,2 2-112 16,5 1 56-16,-3 2 16 16,3 2-80-16,0-2 144 0,4 4-112 31,0 0-152-31,0 0-96 16,0 0-88-1,0 0-64-15,0 0-736 0,11 4-552 16,6 5-417-16,-2-3-2703 15</inkml:trace>
  <inkml:trace contextRef="#ctx0" brushRef="#br2" timeOffset="175955.99">21527 12097 12946 0,'0'0'2425'0,"0"0"-409"0,0 0-239 31,0 0-121-31,0 0-232 16,0-26-480-1,0 26-343-15,0 0-241 0,0 0-216 16,0 9-40-16,4 14-56 16,-1 6 144-16,5 8 16 0,-3 11 8 15,-1 0-144-15,0-1-16 16,0 1 0 0,-1 0-56-16,5-7 0 0,-3-3-8 15,3-3-120-15,-1-7-208 16,1-5-224-16,5-5-353 0,2-1-751 15,-2-8-2521-15,-2-3-2064 0</inkml:trace>
  <inkml:trace contextRef="#ctx0" brushRef="#br2" timeOffset="176256.69">21901 12147 14723 0,'0'0'2336'0,"0"0"41"0,0 0-481 0,0 0-600 16,0 0-503-16,0 0-529 15,0 0-192-15,-19 3-64 0,14 20 48 16,5 2-48 0,0 7 72-1,16-4-72-15,5 4-8 16,6-3 16-16,1-1-8 0,3-2-8 0,-3-4 8 15,-3 0-8-15,-5-3 0 0,-9-3-64 16,-3 0-16-16,-8 0-208 31,0-3-17-31,-8-4-455 16,-27-3-816-16,3-6-2369 0,-4 0-2600 0</inkml:trace>
  <inkml:trace contextRef="#ctx0" brushRef="#br2" timeOffset="176425.91">21809 12074 11866 0,'0'0'2353'0,"0"0"-1049"0,81-44 56 16,-38 28 176-16,5 3-471 0,-1 3-577 0,6 4-216 16,-5 3-272-1,3 3-568 1,-10 7-2369-16,-18 2-3688 15</inkml:trace>
  <inkml:trace contextRef="#ctx0" brushRef="#br2" timeOffset="176764.36">22403 12093 13434 0,'0'0'2569'0,"0"0"-1977"16,0 0-288-16,0 0 816 15,0 0-95-15,-36 80-313 0,25-45-216 16,3 0-184-16,-1 0-112 0,9-1-192 0,0-2 0 31,5-3-8-31,14-7-352 16,9-9 72-16,4-4 224 0,4-9 56 16,-4 0 120-16,-4-13-112 15,-4-5 112-15,-9-14 80 0,-10-3 312 16,-5-6 104-1,0-4 56-15,-16 3-88 16,-9 5-7-16,-3 8-217 0,2 10-112 16,-2 10-192-16,0 9-56 15,0 0-432-15,7 22-841 0,6 3-2688 16,6-3-3184-16</inkml:trace>
  <inkml:trace contextRef="#ctx0" brushRef="#br2" timeOffset="178230.17">19921 12493 10354 0,'0'0'2088'15,"0"0"-407"-15,0 0-17 16,0 0 104-16,0 0-391 31,0 0-265-31,0 0-336 0,-28-22-408 16,8 29-208-16,-8 8-16 0,5 4 40 16,-5 13 48-16,8 0-104 15,8 9-8 1,3 4-120-16,9-1 0 15,5-3-8-15,18-2-248 16,9-11-336-16,13-12 32 0,2-7 248 0,5-9 0 16,4-6-104-16,-4-16 184 0,-9-10 160 31,-7-6 72-31,-12-10 80 16,-12-6 8-16,-12 4 184 15,0-4 392-15,-12 6-224 0,-12 13 112 16,-4 13-32-16,-4 13-256 15,0 9-144-15,4 2-120 16,4 14-48-16,5 7-296 0,6 15-1016 31,10-3-1113-31,3-10-2752 16</inkml:trace>
  <inkml:trace contextRef="#ctx0" brushRef="#br2" timeOffset="178700.2">20511 12528 10218 0,'0'0'1544'0,"0"0"-432"16,0 0-280-16,0 0 425 0,0 0-417 15,0 0-488-15,0 0 136 16,7-22 352-16,-14 22-144 16,-5 0-416-16,0 0-160 15,-4 0 201-15,4 9-25 0,8 1-168 16,0 6-72-16,4-7-56 0,0 1-64 15,8-1-232-15,8-5-97 16,-1-4 161 0,2 0 160-16,-6 0 72 15,-2-7 0-15,-9-5 8 0,0-1 128 16,0 0 137-16,-12 4 47 16,4-1-24-16,-5 4-24 15,6 3-24-15,3 3-128 31,0 0-120-31,4 0-424 16,0 3-1017-16,0 6-1319 0,0 1-2233 0</inkml:trace>
  <inkml:trace contextRef="#ctx0" brushRef="#br2" timeOffset="179169.98">20821 12173 11506 0,'0'0'2248'16,"0"0"-223"-16,0 0-17 15,0 0-311-15,0 0-449 16,0 0-672-16,0 0-384 16,0 0-184-1,-3-7 72-15,-9 26 248 0,3 4-64 0,-2 2-40 16,-1 0 0-16,0 4-56 0,4-1 64 16,0 1-56-16,-1 0-56 31,9-4-48-31,0-2-15 15,0-5 31-15,0-2-88 0,17 0 0 16,3-7 40-16,-1-2-32 16,13-4-8-16,4-3 80 0,1 0-80 15,2 0-192-15,-3-6-345 16,-4-4-335 0,-4 1-176-16,-13-4-216 15,-2-3-249-15,-9 1-511 0,-4-11-80 16,0 7-385-16,0 0-2704 15</inkml:trace>
  <inkml:trace contextRef="#ctx0" brushRef="#br2" timeOffset="179433.12">21009 12265 4640 0,'0'0'1617'0,"0"0"1111"16,0 0-599-16,0 0-161 0,0 0-119 16,0 0-433-16,-4-10-96 15,4 10-183-15,0 0-121 0,0 0-232 31,0 10-296-31,-4 3 424 16,4 6-200-16,0 3-112 0,0 6-159 16,0 7-57-16,0 4-120 0,4 2-88 15,-4 0-64 17,0 0-64-32,4 1-48 0,-4-5 0 15,0 2-8-15,0-8-232 16,0 4-176-16,0-6-457 0,0 6-1119 15,0-6-2361-15,0-11-2984 0</inkml:trace>
  <inkml:trace contextRef="#ctx0" brushRef="#br2" timeOffset="179934.41">21383 12312 9826 0,'0'0'2600'0,"0"0"-415"15,0 0-185-15,0 0-224 0,0 0-519 0,0 0-577 0,0-3-280 16,0 3-64-16,-4 6-88 15,-7 4 88-15,-2 6-88 16,1 3 64 0,-3 0-88-16,-1 3-80 15,4 7-56-15,-4-4-80 16,4 4 48 0,-1-4-56-16,6-2-144 15,3-1-520-15,0-3-1088 16,4-3-1049-1,0-4-1856-15,0-5-3665 0</inkml:trace>
  <inkml:trace contextRef="#ctx0" brushRef="#br2" timeOffset="180203.48">21259 12309 4608 0,'0'0'6194'0,"0"0"-4122"15,0 0 377-15,0 0-369 16,0 0-976-16,0 0-671 16,0 0-273-16,4-3 216 15,5 16 216 1,-5 3-128-16,0 6-88 16,0 0-80-16,-1 3-96 15,5 1-136-15,-8 2-56 0,5-2 72 16,-1-4-80-16,0 0-64 31,0-3-448-31,-1-3-496 0,1 0-1025 0,0-6-2352 16,1-1-4336-16</inkml:trace>
  <inkml:trace contextRef="#ctx0" brushRef="#br2" timeOffset="180520.01">21212 12436 8433 0,'0'0'2321'0,"0"0"-801"15,0 0-376-15,0 0 25 16,0 0 143-16,0 0-128 0,0 0-72 15,83 0-191-15,-55 0-113 32,0 0-48-32,4 0-280 0,-4 0-264 15,-4 0-160-15,-4 3 0 0,-4 1-56 16,0-1-456-16,-8 0-1072 0,0 0-2817 16,-5 0-3713-16</inkml:trace>
  <inkml:trace contextRef="#ctx0" brushRef="#br2" timeOffset="181857.58">23204 12357 8569 0,'0'0'8146'0,"0"0"-6522"15,0 0 17-15,0 0-345 0,0 0-160 0,0 0-328 16,8-38-431-16,8 34-225 0,8-2-16 31,8 0-64-31,7 0 8 16,6-1-8-16,6-3 0 16,1 1 40-16,0-4-8 0,-1 7-8 15,-3-3-16 1,-4 5-80-1,-11 4-48 1,-1 0-112-16,-13 0-152 0,-7 0-473 16,-4 0-719-16,-8-3-840 15,0 3-625-15,-8-6-1496 0</inkml:trace>
  <inkml:trace contextRef="#ctx0" brushRef="#br2" timeOffset="182180.15">23535 12058 9482 0,'0'0'2448'15,"0"0"-151"17,0 0 191-32,0 0-199 0,0 0-433 15,0 0-712-15,0 0-400 16,0 0-400-16,0 0 1 0,-20 26 55 15,16 5-200-15,4 1 40 32,0 6-48-32,0 3-64 0,0 1-8 15,12 2-72-15,0 7-40 0,4 0 0 16,-1 0 0-16,6-1-8 0,-1-5 0 16,-8-4-16-16,3-9-176 15,-6-7-176 1,-5-5-352-16,-4-11-665 31,0-3-1471-31,-4-2-4418 0</inkml:trace>
  <inkml:trace contextRef="#ctx0" brushRef="#br2" timeOffset="184931.99">25172 12125 6481 0,'0'0'5897'16,"0"0"-4297"-16,0 0-303 0,0 0-57 15,0 0-192-15,-40-16-280 16,29 16-87-16,-6 6 55 0,-2 7-128 47,-1 9-64-47,0 7 16 15,4 3-56-15,4 6-264 0,4 3-152 16,8 1-80-16,4-8-8 0,16 1-48 16,12-9-224-16,7-7 0 15,10-13-120 1,2-6 272-16,5 0-176 0,-4-16 128 15,-9-9 152-15,-7-7 16 0,-12-9 0 16,-4-4 192-16,-16-9 200 16,-4 0-32-16,-4 1 192 0,-16 1-296 15,1 15 152-15,-9 14-16 32,4 11-223-17,0 12-129-15,0 3-40 16,0 16-169-16,8 12-775 0,8 20-1048 0,4-9-2537 15,4-1-3609-15</inkml:trace>
  <inkml:trace contextRef="#ctx0" brushRef="#br2" timeOffset="185364.15">25742 12217 10866 0,'0'0'1864'15,"0"0"-712"-15,0 0-535 0,0 0-225 16,0 0-56-16,0 0-16 31,0 0 392-31,24-28 544 16,-24 28-31-16,-8 0-337 0,-4 0-640 15,1 0-224 1,2 2-24-16,1 5-48 0,8-1-24 16,0-2-24-16,0 2 48 0,0-3-32 31,8-3 80-31,8 0 120 16,-4 0-112-16,-3 0 0 15,-6-6 64-15,1-1 32 0,-4 1-104 16,0 3 272-16,-16 3-32 0,0 0-8 15,0 0-112 1,4 0-56-16,0 3-64 16,8 7-48-16,4-7-160 15,0 3-704-15,20-2-681 0,1-4-935 16,-2 0-5074-16</inkml:trace>
  <inkml:trace contextRef="#ctx0" brushRef="#br2" timeOffset="185749.47">26395 11792 14147 0,'0'0'3024'16,"0"0"-1327"-16,0 0-897 0,0 0-288 15,-95 41 120-15,59-3-168 16,4 6-304 15,1 10-32-31,3 3-56 0,3 1-64 16,14-4 0-16,2-3-8 16,9-10-256-16,0-3-200 15,20-9 96 1,8-17-136-16,8-6 256 15,0-6 240-15,-4-6 48 0,0-13-48 16,-8-6 0-16,-8-7 96 0,-16-3 304 16,0 3 360-16,-9 1-112 0,-14 2 152 15,-9 10-384-15,4 6-224 16,-7 10-192-16,-6 3-216 0,5 9-1336 16,5 4-3465-16</inkml:trace>
  <inkml:trace contextRef="#ctx0" brushRef="#br2" timeOffset="187090.28">22782 6594 11442 0,'0'0'2096'0,"0"0"-815"0,0 0-529 15,0 0-352 1,0 0-88-16,4 3-264 16,-4 7-48-16,0 3 104 15,0 2 344-15,0 11-152 0,0-4-112 16,0 4-40-16,0-4-88 31,0 0 8-31,4-6-56 0,0-7 0 0,-1 1 0 16,10-10 40-16,-1 0 384 15,12-6 201-15,0-13-161 0,8-10-136 16,0-6 40-16,3-3-208 0,-3-6 0 16,-4-8 80-16,0 5-144 0,-5-1-40 31,-3 10-64-31,-3 6 8 15,-9 17-8-15,-1 8-304 0,-3 7-984 16,-4 13-449-16,0 6-567 16,0 0-1905-1</inkml:trace>
  <inkml:trace contextRef="#ctx0" brushRef="#br2" timeOffset="188355.59">26779 12055 10818 0,'0'0'2960'0,"0"0"-839"16,0 0-441-16,0 0 145 15,0 0-441-15,0-12-744 16,0 12-320-16,0 0-56 0,0 0 32 16,0 3-112-16,-5 9 8 31,-3 4 120-31,-7 3-104 15,2 7-136-15,-2-1-64 0,-2 0-8 16,6 1-48-16,-2-4-432 16,1 0-656-1,5-3-888-15,3-6-2761 0,-1-6-4337 0</inkml:trace>
  <inkml:trace contextRef="#ctx0" brushRef="#br2" timeOffset="188593.83">26702 12074 10762 0,'0'0'3104'0,"0"0"-1543"15,0 0-465-15,0 0-432 0,0 0-240 32,0 0 224-32,0 0-151 15,0 0-249-15,36 80-136 0,-23-61-32 16,2-1-80-16,1-1-8 15,-4-4-481-15,0-4-247 0,-4-3-640 32,-4-3-400-32,0-3-393 0,-4 0-2328 15</inkml:trace>
  <inkml:trace contextRef="#ctx0" brushRef="#br2" timeOffset="188794.3">26603 12189 6769 0,'0'0'5833'0,"0"0"-4537"0,0 0-375 16,0 0 559-1,0 0-64 1,95-23-592-16,-63 23-183 0,-4 0-153 16,0 0-248-16,-4 0-128 0,0 3-104 15,0 1-8-15,4-4-792 16,-8 0-2105-1,-5 0-5209-15</inkml:trace>
  <inkml:trace contextRef="#ctx0" brushRef="#br2" timeOffset="189295.46">27228 11814 13826 0,'0'0'2905'16,"0"0"-1529"-1,0 0-463-15,0 0-281 16,0 0-336-16,0 0-96 0,96 0-56 15,-56 0-32-15,4 0-104 16,3 0 88-16,1 0-96 0,-8 0-16 16,-8-6 16-16,-8 2 0 31,-8 1 0-31,-8 3 240 0,-4-3 488 16,-4 3-96-16,0 0-280 0,0 0-160 15,0 0-112-15,0 6-72 0,0 10 80 16,0 7 256-1,0 5-200 1,0 10-48 0,0 3-39-16,0 10 15 0,-8 0-56 15,4 3-8-15,0 3 8 16,-1-3 56-16,2-6-72 0,3-7-144 16,0-6-625-16,0-7-927 15,0-15-729-15,8-6-2216 31,0-7-3832-31</inkml:trace>
  <inkml:trace contextRef="#ctx0" brushRef="#br2" timeOffset="189674.26">27993 11973 13410 0,'0'0'4233'0,"0"0"-3489"0,0 0-223 15,0 0 63-15,0 0-64 0,0 0-112 16,-43 76-128 0,34-47 40-1,9-1-56-15,0-2-168 0,0-1-88 16,9-3 40 0,10-6-48-16,5-7-48 0,8-5 48 15,8-4 120-15,-8-7-40 16,3-12-72-16,2-6-8 31,-14-4 88-31,1-9-40 0,-11-3 120 16,-6 0 224-16,-7-1 112 15,0 8 153-15,-20 2-241 0,-4 12-56 0,-3 11-88 0,-13 6-264 32,-4 3-8-32,0 0 0 15,0 16-368-15,9 0-569 16,3 12-991-16,15-2-2105 0,10-11-1896 15</inkml:trace>
  <inkml:trace contextRef="#ctx0" brushRef="#br2" timeOffset="194006.46">24069 7699 7937 0,'0'0'1336'16,"0"0"-431"-16,0 0-265 0,-28-28-48 15,23 18 16-15,2 1 72 0,3 2-168 16,0-2-192-16,0 2 32 16,0 7 161-16,-4-3-73 31,0 0-40-31,0 3 48 0,-4-3-352 15,-4 0-8 1,0-1-88-16,-4 1 48 16,-4 0-48-16,4 0 0 0,-3-4 8 15,2-2 0-15,-3 3 0 0,5 2 120 16,-2-2-120-16,2 3 136 16,2-1-96-16,-6 4-40 0,-1 0 0 31,0 0 80-31,-4 0 24 0,0 0 80 15,0 7-8-15,0-1 64 16,5-2 88-16,-2 2-128 16,2 1-112-16,3 2-24 0,-1-3-72 15,2 1 40 1,-2 2-32-16,-2 1-8 16,3-1 48-16,-4 4 0 0,-4-4 80 0,4 4-8 15,-4 0-16-15,5 0 8 31,-2-1-64-31,6 1 0 0,2-1 16 16,-2 1-16-16,6 0-32 16,1 0 32-16,5 6 25 0,-1-3-65 15,0 3 40 1,4-1 24-16,0 2 0 16,0 2-64-16,0 0 8 0,0 0 32 15,0 1-40 1,0 2 40-16,0 0-48 15,0 4 8-15,0-4 0 16,0 1-8-16,0-1 64 0,0 0-56 16,0-2 0-16,4 2 48 31,0 1-56-31,-4-4 0 0,7 3 8 16,2-3 64-16,-1 0-64 0,3-2 64 15,2-1-64-15,-2 0 40 0,6-3 72 16,-2-3-40-16,2 2 8 15,-2-2-88 17,2 0 56-32,-6 0-40 0,6-1-8 15,-6-2 40-15,1-1-48 16,4 1 0-16,-4-4 40 0,8 4-40 16,-5-4 0-16,9-3 0 15,-3 0 8-15,3 0 0 16,-5 4 64-16,1-4-72 0,-4 0 56 15,0 1-56-15,-4-2 0 16,4-2-8 0,4 3 8-16,-4-3 8 0,4 4 0 0,-1-4 0 15,2 0 0-15,3 0 8 32,-5 0-16-32,5 0 8 0,0-7 40 15,-3 5-40-15,-2-2-8 0,-3-2-8 16,4-1-40-16,-4 4-104 0,0-7 32 15,4 5-8-15,-4-5-120 16,0 0 80-16,4 1-24 16,-5-4 48-16,6 1 136 31,-6-1-104-31,1-3 48 16,0-3 56-16,0 0 8 0,-4-7-8 15,0 1 8-15,4 0-49 16,-4-4 49-16,0 7 0 15,-4 3-8-15,-1 3 8 0,-7 3-16 32,0 3-8-32,5 1 24 0,-5-4 73 0,0 1 23 15,0-1-40-15,0-6-56 0,0 0 8 16,4 0-8-16,-4 0 8 31,0-4-8-31,0 1 8 16,0 0 0-16,-9 0-8 0,2 3 0 31,-1 0 8-31,0 3 0 0,0 0 8 16,0 3-8-16,4 0 0 0,-4 1 0 15,4-4-8-15,-4 4 8 16,0-5 72-16,0 2-80 16,-8-5 0-1,0 1 48-15,-4 1-48 16,-4-2 72-16,5 5-16 0,-2-4 24 0,-3 2-16 15,5 2-64-15,-1-1 8 16,0-3 80-16,0 0-80 0,0 3 0 31,-8 0-8-31,4 0 48 16,-12 7-48-16,-3 2-64 0,-45 7-424 16,12 0-1321-16,-3 7-2672 0</inkml:trace>
  <inkml:trace contextRef="#ctx0" brushRef="#br2" timeOffset="201524.42">24579 8350 4296 0,'0'0'192'0,"-4"0"4089"0,4 0-2856 15,-4 0-345-15,0 0 32 16,4 0 136 0,-4 0 17-16,4 0-49 15,0 0-96-15,0 0-176 16,0 0-223-16,0 0-105 16,0 0 40-16,0 0-40 15,4 0-40-15,8-3-304 0,8-4-88 31,8-2-176-31,4-1-8 0,11 1 8 16,5-1 64-16,0 1-72 0,-4 2 0 16,-8 1-392-16,-12 3-288 15,-9 3-496-15,-7 0 448 0,-8 0-369 16,0 0-895-16,0 0-513 16,-8 0 161-16,-7 6-2881 0</inkml:trace>
  <inkml:trace contextRef="#ctx0" brushRef="#br2" timeOffset="201787.39">24614 8391 4440 0,'0'0'2649'0,"0"0"-833"15,0 0-1263-15,0 0-241 16,0 0 24-16,0 0 232 0,28 10 224 31,-4-10-72-31,8 0-48 16,0-4-112-16,4-2 0 0,-4 3 25 15,-4-3-129-15,-4 3-136 0,-9 3-184 16,-6-4-120-16,-5 4-16 0,-4 0-8 16,0 0-656-1,0 0-865 1,0 0-1519-16,0 0-4698 0</inkml:trace>
  <inkml:trace contextRef="#ctx0" brushRef="#br2" timeOffset="210846.37">21124 14760 7513 0,'0'0'4849'16,"0"0"-2688"-16,0 0-841 15,4-16 400 1,-4 10-143-16,0 6-225 0,0-3-544 16,0 3-64-16,0-3 8 0,0 3-216 15,0 0-223-15,0 0-137 16,0 0-16-16,0 0-56 0,-7 6-56 31,-6 7 0-31,-6 2-40 16,-5 11 0-16,-4 2 40 0,0 4-32 15,0 6 64-15,0-3-8 0,0 1-72 16,5-5 56 0,6-3-56-16,2-5 0 15,2-4 8 1,5-6-8-16,1-4-48 15,7 1-208-15,0-4-104 0,0 1-289 16,0-5-679-16,0 2-768 16,0-4-945-16,7 0-1440 15,-3 0-2440-15</inkml:trace>
  <inkml:trace contextRef="#ctx0" brushRef="#br2" timeOffset="211225.2">20857 14827 5705 0,'0'0'4481'0,"0"0"-2993"0,0 0 16 16,0 0 513-16,0 0-441 15,0 0-176-15,-8-19-375 16,8 19-337-1,0 0-152-15,0 0-232 0,0 6-16 0,12 10 368 16,1 3-144-16,2 10-72 0,5 0-232 16,1 2-128-16,2-3 32 15,5 4-104-15,0-6 40 16,-4-4-40-16,0-3 8 0,-5-6-16 16,-6-1 0-16,-6-5-16 31,1-4 8-16,-4 0 8-15,-4-3 0 0,0 4-80 0,0-4-224 16,0 0-304-16,0 0-544 16,0 0-576-16,0 0-1097 15,0 0-1512-15</inkml:trace>
  <inkml:trace contextRef="#ctx0" brushRef="#br2" timeOffset="212528.26">21145 14519 9706 0,'0'0'2392'0,"0"0"-1224"16,0 0-143-16,0 0 87 15,0 0-408 1,0 0-176-16,0 0-208 16,-65-29 160-16,53 29-32 0,-3 0 24 15,-5 0-128 1,-1 0-31-16,2 0-41 0,-5 0 96 15,0 4-24-15,4-1-72 32,-3 3 120-32,-2 3-8 15,5 1-168-15,-4 3 8 0,1 3-120 16,-1-3-16-16,3 2-40 16,2 1 0-16,-1 3 0 0,3-3 72 15,6 3 32-15,-5-3 88 16,4 6-16-16,0 0 8 15,0 4-80-15,4-1-8 16,0 4 0-16,-4 2-136 0,4-2 72 16,0 3-8-16,1-4 17 15,7 1-81 1,-4-1 8-16,-1-2 56 0,5 0-24 16,0-4-48-16,0 3 8 15,9-3 56-15,-5 0-64 0,7 4 0 16,2 2 48-16,2-2-48 15,2 3 0-15,2-7 0 32,1 0-8-32,0-3 8 15,3-3-64-15,5-4-8 16,-3 1 24-16,-1-3-8 0,0-4 40 16,-1 0-32-16,-3-2 48 15,4-1 0-15,1 0-97 0,-2 0 25 16,1-3 64-16,0 0-104 15,0 0 32-15,4 0-64 16,-1-6 16-16,1-4 32 16,4 1 0-16,-8-1-40 0,4-3 64 15,-8 1-104-15,-1-1 32 16,2 1 88 0,-1-5-32-16,-1 2 80 31,-2-5-56-31,3 2 56 0,-5-5 0 15,2 1-40-15,-2 0 40 0,-3 0 0 16,0-1 0-16,0 1 8 16,-3 0 0-16,-2-4 8 15,1 1 0 1,0-4-8-16,1-2 8 16,-2-1 0-16,-3 4-8 0,0-1 48 0,0 3-48 15,-4 4 0-15,0 0 56 16,0 3-8-16,-4 0 16 0,0 0 32 15,-7 0-40-15,2 0 8 32,-3 0 16-32,1 3 40 15,-6-3 56-15,1 3 16 16,0 0-96-16,-4 0 48 0,1 1-24 16,-5 2 24-16,0-3-96 15,-1 3-40-15,2 0 57 0,-1 4-57 31,0-1 40-31,-4 4 24 16,0-1-72-16,0 1 0 0,-4 6 0 16,0 0 8-16,-3 0 8 0,-1 0-16 15,-3 0-96-15,-2 0 7 16,1 6-263 0,5 4-200-16,7 3-448 15,4 9-888-15,12-3-2905 16,3 0-3017-16</inkml:trace>
  <inkml:trace contextRef="#ctx0" brushRef="#br2" timeOffset="213699.81">29228 14576 12274 0,'0'0'4233'0,"0"0"-3121"15,0 0 545-15,0 0-313 0,-4-10-496 16,1 10-432-16,-1 0-264 15,-5 0 8 17,-2 10 88-32,-5 6 208 0,4 0-176 15,-9 6-64-15,6 0 25 16,-5 7-57-16,0-1-136 0,4 4 72 16,-3 0-16-16,-2 3-88 15,5-3 40-15,0 0-56 16,9-7 0-16,-2-6-256 15,1 0-441-15,8-3-671 0,0-6-1336 16,0-5-2209-16,0-5-3561 16</inkml:trace>
  <inkml:trace contextRef="#ctx0" brushRef="#br2" timeOffset="214016.16">28981 14633 11282 0,'0'0'2680'15,"0"0"-599"-15,0 0 39 16,0 0-575-16,0 0-665 16,0 0-392-16,0 0-272 0,0 10 56 15,8 9 432-15,5 0-192 16,2 7-184-16,1-1-168 31,9 0 25-31,-6 1-105 0,1-1-32 16,4-3-48-16,-8 0 72 0,0 1-72 0,0-8-144 15,-9 2-113-15,2-5-311 0,-5-6-368 16,-4-2-504-16,0-4-729 16,0 0-903-16,0-10-3210 15</inkml:trace>
  <inkml:trace contextRef="#ctx0" brushRef="#br2" timeOffset="-214609.68">29268 14297 5353 0,'0'0'5225'0,"0"0"-4369"16,0 0 288-16,0 0 409 16,-96-42-481-16,68 36-280 0,0 3-328 0,1 0 160 0,-1 3 144 31,-3 0-192-31,-1 9-207 15,4 4-81-15,-9-1 56 0,1 8 24 16,1 2 120-16,-5 0 0 16,4 7 0-16,1 6-144 15,-2 0-96-15,9 2-64 16,5 5-56 0,3-1 64-1,4 4-64-15,4-1-8 0,8-3-8 16,0 4-104-16,4-4 0 15,0 3 56-15,8-2-56 16,4-4-8-16,4-3 0 0,0 0 0 16,3-7-120-1,2-2-40-15,3-1 32 0,-1-6 40 16,5 3 8-16,4-5 72 16,0-5-112-16,-1-2-32 15,6-7-8-15,-1 3-32 0,-1-6 128 16,1 0 64-16,0 0 0 31,0 0 16-31,-5 0-16 16,6-6 48-16,-1-1-40 0,-4-2 0 15,-1-4-8-15,-6 0 0 16,3-2 16-16,-5-5 40 0,-3 2 64 16,-5-5 72-16,6 4 40 31,-5-3 40-31,3 0-120 0,2-4 8 0,-6 8-152 15,1-8-8-15,0 4 16 16,0-4-8-16,-4 1 72 16,-3-4-32-16,-6 1 0 0,5-7 96 15,-8 0-96 1,0-3 8-16,0 0 40 16,0-3 113-1,0 2-89-15,-4 4-40 16,-7 0 32-16,-6 0-16 15,-3 7-40-15,-3-4-56 0,-9 4 96 16,-5-1-88-16,6 3-8 31,-9 4 0-31,4 3 0 0,1 7-56 16,-6 2-232-16,2 10-473 0,-25 0-903 0,8 13-1417 16,9 0-3848-16</inkml:trace>
  <inkml:trace contextRef="#ctx0" brushRef="#br3" timeOffset="-209083.15">27359 14703 3848 0,'0'0'704'0,"0"0"4362"0,0 0-3530 16,0 0 144-16,0 0 73 31,5-13 15-16,-5 10-176-15,0 3-287 0,0 0-129 0,0 0-296 0,0 0-248 16,0 0-200-16,0 0-88 16,0 0-152-1,0 0-56 1,0 0-88-16,-8 0 8 0,-4 10 16 16,-1 0-24-16,-2 2 8 15,-1 4 89-15,-4 3-81 0,4 0 16 16,-3 3-32-16,-2 1 0 15,5 2-40 1,0 0 0-16,0-3 0 16,4 1 40-16,1-4-48 15,-2-3 0-15,10-3-152 0,3-4-225 16,-4-3-431 0,0 1-888-16,4-7-833 15,0 3-1824-15,0-3-2456 0</inkml:trace>
  <inkml:trace contextRef="#ctx0" brushRef="#br3" timeOffset="-208729.47">27112 14805 4296 0,'0'0'7130'15,"0"0"-5314"-15,0 0-15 16,0 0 87-16,0 0-456 16,0 0-447-16,4 0-105 15,5 0-72-15,3 0-32 0,0 0-72 32,0 6-200-32,3 3-128 15,1 4-71-15,-4 0 15 0,4 6-88 0,-4-3-72 0,1 3-72 47,-2 3-80-47,1-3 40 0,0 1-40 16,4-2 0-16,-4-2-8 0,-4-3-56 15,0-3-216-15,-4-1-24 0,-4-3-232 16,0-2-489-16,0-1-415 16,0-3-384-16,-8 0-2273 15,0 0-3705-15</inkml:trace>
  <inkml:trace contextRef="#ctx0" brushRef="#br3" timeOffset="-207680.1">27352 14471 10002 0,'0'0'2496'0,"0"0"-1216"16,0 0 49-16,0 0-337 15,0 0-40 1,0 0-336 0,0 0-192-16,0 0-8 15,-72-31 41-15,52 31-137 0,1 0 24 16,-5 0 72-16,-1 0 72 31,1 0-112-31,0 6-120 16,5 3-72-16,-5 4-64 0,4 0-8 15,-4 3 0-15,4 3-56 0,-4 0 56 0,4 6-56 16,0 1 16-16,4 2 88 0,1 1-48 31,7 3-16-31,-1 0-24 16,5-1 24-16,0 4 64 0,1-7-152 16,3 4 88-16,-4-3-80 15,4-1 32-15,0-2-40 0,0-4-8 0,0 1 16 16,0-1 16-1,0-3-24 1,0-3-8-16,7-1 0 0,1 1 0 16,5 0 0-16,2 0-72 15,2 0-16-15,-6 0-16 16,6 0 40-16,-2-4-128 16,-2 1 96-16,2-4 16 31,-3 1 24-31,0-4 8 0,4 4-16 15,0-4 56-15,-4-3-280 16,4 1 24-16,3-1 192 16,1-3 24-16,1 0-8 0,-2 0-32 15,-3 0-40-15,5-3-112 16,-2-4 88-16,-3 1 8 16,0-4 72-16,0 4-96 0,0-4 48 15,-4 1 48-15,4-1 72 16,0-2 0-16,-4-1 0 0,4 3 0 15,-4-2 8-15,-1-4 64 32,6 3 40-17,-10-3 48-15,5 1-24 0,-3-4-16 16,-6-1 8-16,5 1 24 16,-4-3 8-16,0 3-56 15,1-3 64-15,2 0 72 0,-3 3-72 16,0-7-64-1,0 7-40-15,0-3 32 0,0 0 64 16,1 0 72-16,-5 2 104 16,0 1-16-16,0 1-55 15,-5-2-113-15,1 5 40 0,-4-5-72 16,0 1-8-16,1 0-32 31,-10 0-16-31,1 3-56 0,-3-3-8 0,-2 7 0 0,-7-4-144 16,-19 0-993-16,7 0-2927 15,-4 3-12140-15</inkml:trace>
  <inkml:trace contextRef="#ctx0" brushRef="#br3" timeOffset="-205027.22">21639 15037 8569 0,'0'0'2529'16,"0"0"-1041"-16,0 0-384 31,0 0 105-15,0 0-49-16,0 0-256 0,32 0-152 0,-25 0-32 15,1 0-135-15,0 0-169 16,0 0-136-16,4 0-144 0,-4 0 8 16,8 0-64-16,-1 0-32 31,6 0 32-31,-1 0-72 16,8 0 0-16,-5 0 80 0,5 0-88 31,-4 0 0-31,0 0 8 0,1 0 0 0,-2 0 8 15,-3 0-8-15,-5 0 136 16,2 0-16-16,3 0 16 16,-1 0-56-16,5 0-16 0,4 0-72 15,4 0 56-15,0 0-40 0,4-4-8 0,-1 1 56 16,6 0-64-16,-5 0 8 31,-4-1-8-31,3 2 0 16,-7-2 16-16,-4 4-8 0,1-3-8 15,-2 3 48-15,1 0-48 16,0 0 8-16,4 0 0 16,11 0 136-16,5 0 72 0,4 0-96 15,8-3-72-15,0 0 8 32,8 3-48-32,-4-3 48 15,-1 3-40-15,-4-4-8 0,-10 4-8 16,-2 0 0-16,-7-3 0 15,1 3 8-15,-2-3-8 0,-3 3 16 16,4 0-8 0,-4-3-8-16,-1 3 8 15,5-3 0-15,4 3 0 0,0-3 24 16,0 3-32-16,3 0 0 16,-2-4 0-16,2 4 8 0,-2 0-8 15,-2 0 0 1,1-3 8-16,-1 0 40 31,2 0-48-31,2 3 8 0,-7-4 0 16,0 4-8-16,-8 0 0 15,-4 0 8-15,0 0-8 0,-9 0 8 16,2 0 48-16,3-3 16 16,-1 1 80-16,9-2-40 15,12 4-32-15,4-3 128 16,12 3-88-16,-1 0-64 0,1 0-48 15,-8 0 0-15,0 0-8 16,-8 0 0-16,-12 0 0 0,-1 0-8 31,-3 0 8-15,0 0 8-16,1-6-8 16,-1 2 0-16,8 1 40 0,-1 0-40 15,5 0 0-15,4 0 0 16,-1 3 0-16,-2 0 8 0,-5 0-8 15,-9 0-8-15,1 0 0 16,-8 0 8 0,-4 0-8-16,0-3 8 0,0-1 8 15,7 1 8-15,5-3-16 16,4 3 0-16,12 3 8 16,1-4-8-16,2 4 0 0,5 0 0 31,-8 0 0-31,-5 0 0 15,-3 0 0-15,-4 0 8 0,-11 0 0 0,-2 0-8 0,-2 0 0 16,-2-2 64-16,5-2-16 16,4 1-48-16,0-3 8 15,8 2 0 1,0 4 48-16,4 0-56 16,-5 0 0-16,1 0 0 0,0 0-16 15,-4 0 8 1,-7 0-8-16,2 0-48 15,-7 0 64-15,0 0 8 16,0-3-8-16,-4 0 48 0,4 0-48 16,-1 0 0-1,2 3 0-15,6 0 0 16,-2-3 0-16,3 3-8 0,3 0 0 16,1 0 8-16,0 0-16 15,4 0 16-15,-4 0-8 0,-4 0 8 31,0 0 0-31,0 0 0 16,-4 0 0-16,0 0 0 0,3-3 0 16,-2-1 0-16,2 1 0 15,5 3 0-15,-4-3 0 16,5 3-8-16,-10 0 8 16,1 0 0-1,-4 0 0-15,0 0-8 16,-4 0 0-16,0 0 0 0,4 0 8 15,-4 0-8-15,0 0 8 16,4-3 0-16,0 3 0 16,0-4 8-16,-1 4-16 0,6-3 8 0,-6 0 0 15,6 3-48 1,-6 0 32 0,2 0-32-16,-6 0 40 0,-3 0-40 0,0-3 48 15,-4 3 8-15,4 0-8 16,-4 0 0-16,4 0 0 15,8 0 0 1,-4-3-8-16,9 3 8 16,-2-3 8-16,1 3-8 0,0-3 0 15,-5 3 0-15,-2-4 8 16,3 4-8-16,-8 0 0 0,-1-3 0 16,-3 3 8-16,0 0 0 31,5 0 0-31,-5-3 0 15,4 3 0-15,0 0-8 0,8-3-8 16,-5 3 8-16,10-4-8 16,-6 4 8-16,6-2-72 15,-6 2-264-15,6 0-192 0,-10-4-112 16,1 4-8-16,1 0-40 16,-9 0 168-1,0 0-88-15,0 0-129 0,0 0 17 0,0 0 248 16,0 0-24-16,-5 0-344 15,1 0-328 1,0 0-225-16,-4 0-639 16,5 0-2785-16</inkml:trace>
  <inkml:trace contextRef="#ctx0" brushRef="#br3" timeOffset="-204557.3">26507 14672 8265 0,'0'0'3913'0,"0"0"-2273"0,0 0 425 16,0 0-33-16,0 0-303 31,0 0-513-31,0 0-296 0,-3-17-120 15,3 17-320 1,0 0-127-16,0 0-137 0,3 0-128 16,9 0 32-16,0 10-24 15,4-3-88 1,4 5 88-16,3 1-88 16,2-3 8-16,-1-1 32 15,0 0-40-15,-5 1 0 0,5-1-8 16,-7-2-120-16,-6-1 56 15,-3-3 16-15,-4 1 40 0,1-4 0 0,-5 2 8 16,0-2 0 0,0 0 0-1,-5 0 104-15,-3 4 16 0,-4-1-112 16,-8 3 0-16,1 4 0 16,-9 2 0-16,0 11-8 0,0-1 0 0,-8 4 0 15,0 2 40-15,0 1-40 31,-4-1-224-31,-12 7-977 0,9-9-3184 16,3-7-9498-16</inkml:trace>
  <inkml:trace contextRef="#ctx0" brushRef="#br3" timeOffset="-203354.5">21766 14824 11002 0,'0'0'3841'16,"0"0"-2793"-16,0 0-184 16,0 0-64-16,0 0-256 15,0 0-320-15,0 0-152 0,0 0 128 16,0 0-15-16,-9 3-57 16,-2 7-8-16,-5 2-24 15,-4 4 128-15,0 6-24 0,-8-2-72 31,5 2-8-31,-5 3-48 16,0-6 0-16,7 0-16 0,1-6-56 16,9-4 0-16,3 1 48 15,8-10-40-15,0 3-8 0,0-3 184 16,8 0 240 0,3 0 248-16,9 0-160 15,-3 3-272-15,-6 0-120 16,6 4-112-16,-9 2 0 0,3 4 48 0,6 3 16 15,-2-4 0-15,9 5-64 16,4 1 40-16,4-2 0 0,4-3-48 31,-1-1 0-31,-3 1 0 16,-8-3-360-16,-3-4-880 0,-21 1-616 16,0-4-2889-16,0-3-7770 0</inkml:trace>
  <inkml:trace contextRef="#ctx0" brushRef="#br3" timeOffset="-201850.97">27746 14849 2496 0,'0'0'2337'15,"0"0"-1521"-15,0 0 3761 32,0 0-2993-32,0 0-216 0,0 0-15 15,0 0-89-15,0 0 40 16,0 0-216-16,0 0-167 0,0 0-89 0,0 0-216 15,0 0-280-15,4 0-96 16,4 0-64 0,1 0 8-1,2 0 16-15,6 0-72 0,-2 3 8 16,9-3-32-16,4 0 8 16,0 0-112-16,4 0 72 15,0 0 56-15,3 0-40 16,1-3 8-16,0 0-40 15,-4 0 8-15,-4-3 16 0,-8 2 88 32,-1 1 32-32,-6 0 16 15,-2 0-55-15,-7 3-17 0,0-4-48 16,1 4-88-16,3 0 72 0,-5 0-80 0,9 0 0 31,1 0 0-31,-2 0 0 16,6 0 0-16,-6 0 8 0,6 0-8 15,-6-2 8-15,-3 2-8 0,-4 0 0 16,-4 0-8-16,0 0 8 16,0 0-136-1,0 0-104 1,0 0-257 0,0 0-319-16,-4 0-8 0,-8 0-304 15,0 0-1209-15,0 2-2488 16,4-2-7025-16</inkml:trace>
  <inkml:trace contextRef="#ctx0" brushRef="#br3" timeOffset="-201396.66">28244 14738 6249 0,'0'0'6249'16,"0"0"-4761"-16,0 0 625 16,0 0-185-16,0 0-695 15,0 0-401-15,8-3-296 0,-3 3-184 32,-1 0-88-17,3 0 0-15,1 0-16 0,8 3-32 16,-4 3-120-16,8 1-32 15,0-1-56-15,4 1 40 16,4-1 32-16,0 0-72 16,-4 1 0-16,-1-1-8 15,-7 0-128-15,1-3-24 16,-10 0 104-16,-7-3 40 0,0 0 8 16,0 0 184-16,0 0 184 15,-3 4-120-15,-6-1-176 0,-3 0-56 16,-4 4-8-16,-3 2 8 31,-2 4-16-31,-7-1-112 0,-3 8-520 0,-9-2-840 16,-16 5-721-1,9-1-1719-15,2-3-1225 16</inkml:trace>
  <inkml:trace contextRef="#ctx0" brushRef="#br3" timeOffset="-200632.52">27933 14707 3880 0,'0'0'7522'15,"0"0"-5674"-15,0 0 225 0,0 0-433 16,0 0-672-16,0 0-408 0,0 0-360 47,4-7-119-47,-4 7 87 0,-7 0-40 16,-10 9-8-16,2-2 8 15,-5 2-80-15,-5 4 64 0,-2 0-56 16,-1-4 96-16,-3 4-8 0,3-3 0 15,7-4 8-15,1 3 8 16,12-6-104-16,1 1-40 16,7-4-16-16,0 3-8 15,0 3-176-15,0 0 184 16,7 7 216-16,1 0 288 0,5 3-64 16,-2 0-72-16,6 6-104 31,-2-3-72-16,5 0-40-15,4 4-96 0,4-5-8 0,-4 1 40 16,0-6-88-16,0-4-128 16,-9 1-408-16,2-7-680 15,-6 1-857-15,-7-4-1895 0,-4 0-1954 16</inkml:trace>
  <inkml:trace contextRef="#ctx0" brushRef="#br3" timeOffset="-199329.47">23351 14344 10578 0,'0'0'3232'0,"0"0"-1439"0,0 0-481 15,0 0-408 1,0 0-264-16,0 0-416 16,0 0-87-16,-35 0 47 15,27 10 224-15,0 0 40 0,-1 2-208 16,2 4 160-16,-1 3 88 0,0 0-160 15,0 6-32-15,8 1-104 32,0 0-72-32,0-1-64 15,16-3-56-15,3-6-40 0,9-3 32 16,4-7 0-16,5-6-80 16,6 0-80-16,-3-3-40 15,4-13-192-15,-8-6 168 0,-8-4 208 31,-9-2 24-31,-6-7 80 16,-13 0 168-16,0 0 112 0,-8 0-24 16,-16 6-40-16,-4 7 48 15,0 3-56-15,-4 12-24 0,4 7-200 0,0 0-16 16,4 7-48-16,1 12-80 16,-1 7-352-1,11-1-712-15,13 10-1040 16,0-6-2697-16,4-4-4817 0</inkml:trace>
  <inkml:trace contextRef="#ctx0" brushRef="#br3" timeOffset="-198843.92">23866 14459 3488 0,'0'0'6650'16,"0"0"-4794"-16,0 0-280 0,0 0-343 15,0 0-265 1,0 0 24-16,3-16-48 15,-3 13-320-15,-3-4-408 0,-1 4 81 0,-4 0-169 16,-5 0 8-16,6-1-8 16,-6 4-128-16,5 0 48 15,-3 0-8 17,7 0-40-32,-5 7 0 15,9-1 56-15,0 1-56 0,0-4 8 16,5 3 96-16,7-3 0 15,3 0 80-15,-2-3-8 0,-2 0-96 16,2 0-32-16,-9 0-40 16,0-6 208-1,-4 0 32-15,0-1 216 0,-4-2-48 0,-4 2-72 16,3 1-160-16,-3 0-80 16,5 6-104-16,3 0-920 15,0 6-1392-15,0 0-3210 0</inkml:trace>
  <inkml:trace contextRef="#ctx0" brushRef="#br3" timeOffset="-198226.89">24320 14351 9522 0,'0'0'4553'16,"0"0"-3577"-16,0 0-184 0,0 0-8 15,36-74-400 1,-25 52-208-16,-7 3-88 16,5-6-88-16,-9 3-8 0,0-3 8 15,0-1 32-15,-17 4 136 0,-3 6 328 16,-7 3-224-16,-1 7 16 0,0 6 65 31,0 0 71-31,0 0-8 16,12 3-184-16,0 7-24 0,9 5-144 15,7 1-56-15,0 0 40 16,0 7 16-16,15-1 72 16,5 0 0-16,0 0-80 15,8 0 16 1,4-3 16-16,-5 0-80 15,9-2 120-15,1-2-128 16,-5 1-16-16,3 0-120 0,1 0-32 16,-8 3-152-16,-4-3-32 31,-4-1 144-31,-4 1 136 0,-12-3 64 0,-4 3 8 16,0-4 8-16,-12 5 256 15,-8-8 104-15,-4 0 160 0,-8 1-16 16,4-7-64-16,4-3-8 15,-3 0 8-15,7 0 16 16,-1-18-79-16,10-5-121 16,3-12-48-16,8 0-88 31,0-6-24-31,8 3-104 0,11 6-8 16,5 6-40-16,0 11-312 15,20 2-745-15,-8 7-1383 16,0-1-4242-16</inkml:trace>
  <inkml:trace contextRef="#ctx0" brushRef="#br3" timeOffset="-196723.36">27906 14252 8649 0,'0'0'2761'16,"0"0"-1369"-16,0 0 241 16,0 0-153-16,0 0-152 0,0 0-400 15,-4-9-295 1,0 9-57-16,4 0-168 16,-8 0-184-16,3 3-56 0,1 6 24 0,-3 4-88 15,-1 0 24-15,4 6-56 16,0-3 48-16,4 0-104 0,0 3-8 31,4-6-8-31,8-1-88 16,4-2 40-16,3-4-128 15,2-3-120-15,-1-3 152 0,-1 0-56 0,-2 0 192 16,-6-12 8-16,1-1 88 0,-4-3-80 16,-4-3 488-1,0 0-56-15,-4-3 0 16,0 3-96-16,0-1 8 15,-8 5-8-15,-4 5 144 16,-4 4-280 0,-4 2-96-16,1 4-104 15,-1 0-8-15,-4 7-40 0,3 2-16 32,10 4-368-32,-1 3-872 0,12 6-880 15,0-2-1985-15,4-8-3785 16</inkml:trace>
  <inkml:trace contextRef="#ctx0" brushRef="#br3" timeOffset="-196200.05">28188 14341 7537 0,'0'0'3161'16,"0"0"-1545"-16,0 0 129 16,0 0-713-1,0 0-664-15,0 0-312 0,0 0 0 16,9-3-48-16,-9 3 96 15,0-3 120-15,0 3 280 0,0-3-8 16,0 0-440-16,0-4-56 16,-5 4-72-1,5-4 72-15,-8 7 24 0,4 0 152 16,1 0-112-16,-5 0-64 16,4 0 8-16,-1 10 56 0,1 0 40 15,4-4-96-15,0-3 0 16,0 0 0-16,0-3 0 15,0 0 336-15,9 0 248 0,-5 0 57 32,0-6-337-32,-4 0 176 15,4-4-144-15,-4 7 320 16,0 3-176-16,0 0-248 0,-4 0-240 16,-4 0-208-16,-1 3-792 31,9 10-1137-31,0-4-1799 0,0 1-4778 15</inkml:trace>
  <inkml:trace contextRef="#ctx0" brushRef="#br3" timeOffset="-195805.63">28388 14077 10002 0,'0'0'3256'16,"0"0"-1855"-16,0 0-313 0,0 0 48 0,0 0-104 0,0 0-312 15,19 0-71-15,-14 0-145 16,3 7-160-16,-4-1-16 15,3 4-112 1,-7 2-24-16,0 1-48 16,0 3-40-16,0-3 40 0,0 3-32 15,-7-3-8 1,-5-4 48-16,7 0-104 16,5-5-32-16,0-1-8 15,0-3-8-15,9 0 8 16,10 0 232-1,9-3-168-15,0-7-72 16,12 1-824-16,-12-1-1032 0,-4 0-3626 0</inkml:trace>
  <inkml:trace contextRef="#ctx0" brushRef="#br3" timeOffset="-190239.25">29328 13589 12562 0,'0'0'4105'16,"0"0"-3193"-16,0 0 8 0,-8 0-31 15,8 0-313-15,0 0-320 0,0 0-144 31,0 6 280-31,8 0 24 0,8 1-32 16,8-4 8-16,8-3-152 16,0 0 8-16,4 0-128 0,-5 0-88 15,-6 0-32-15,-10 0 0 16,-7-3 8-16,-3 3 64 16,-5 0-72-16,0 0 176 15,0 0 32-15,0 6-152 16,0 10-40-16,0 9 353 0,0 4-97 15,0 9-136-15,0 4-72 16,0 2-56-16,0 3 56 0,0-2-64 31,0-4-168-31,0-3-369 16,0-9-703-16,3-1-744 16,5-12-2145-16,0-3-1864 15</inkml:trace>
  <inkml:trace contextRef="#ctx0" brushRef="#br3" timeOffset="-190038.77">29356 13925 6249 0,'0'0'6713'0,"0"0"-4736"16,0 0 367-16,0 0-1168 15,0 0-855 1,0 0-177-1,95-25-136-15,-54 25-16 16,2 0-128-16,25-3-1225 0,-16-4-2656 16,-9 1-5073-16</inkml:trace>
  <inkml:trace contextRef="#ctx0" brushRef="#br3" timeOffset="-189722.45">29958 13776 9722 0,'0'0'4577'15,"0"0"-3401"-15,0 0 904 16,0 0-647 0,0 0-625-16,0 0-400 15,-92 16-88-15,83 6-80 16,-2 0-88-16,11 7-32 0,0-4-120 0,0 1-8 16,4-7-120-16,16-3 80 15,4-7-32-15,8-5 40 0,0-4 32 16,0 0 8-1,-4-17 0 1,-5-5 8-16,-7-6 136 0,-8-4 312 16,-8-3 88-1,0 0-8-15,-8 6-88 16,-12 7-256-16,-3 10-192 0,-25 12 0 31,4 6-1392-31,-4 7-4329 0</inkml:trace>
  <inkml:trace contextRef="#ctx0" brushRef="#br3" timeOffset="-187780.13">20698 13970 11266 0,'0'0'2985'0,"0"0"-641"0,0 0-224 16,0 0-215-16,0 0-753 15,-4-4-424-15,4 4-24 16,0 0-303-16,0 0-185 16,0 13-48-16,0 6 200 31,0 4-56-31,0 2-168 0,0 0-72 15,0 1-72-15,0-1 0 16,0-3-120-16,0-2-320 16,0-5-264-16,12 1-1321 0,4-6-2464 15,-1-7-1096-15</inkml:trace>
  <inkml:trace contextRef="#ctx0" brushRef="#br3" timeOffset="-187479.41">20933 13992 11018 0,'0'0'4345'0,"0"0"-2201"32,0 0 241-17,0 0-409-15,0 0-944 0,0 0-664 16,0 0-191-16,0 0 63 16,0 0-104-16,-3 41-136 15,6-25 72-15,13 0-56 0,0-4-8 16,8 1 48-1,-4 0-40-15,4 3 24 0,-4-3-40 16,-5 2-8-16,-3 2-48 16,-7-2-128-16,-5 1-88 15,0 0-161-15,-17-3-287 0,2-7-936 16,-22-6-1217-16,10 0-1416 31,-1-10-1424-31</inkml:trace>
  <inkml:trace contextRef="#ctx0" brushRef="#br3" timeOffset="-187347.93">20933 13932 10442 0,'0'0'2720'0,"0"0"-1215"0,0 0-249 31,0 0-48-31,100-45-336 0,-61 35-432 16,6 1-240 0,-2-1-200-16,13 1-232 15,-16 6-2280-15,-9 0-4474 16</inkml:trace>
  <inkml:trace contextRef="#ctx0" brushRef="#br3" timeOffset="-187078.46">21308 13947 824 0,'0'0'5137'0,"0"0"-2977"16,0 0-399-16,0 0-353 0,0 0-576 16,7 89-328-16,6-76-264 31,2 0-200-31,10-7-40 0,3-3-144 15,0-3-248-15,3 0 376 0,-3-6 16 16,-8-10 528 0,-8 0 224-16,-4-3 1273 15,-8-3 591-15,-4 3-231 0,-16-7-665 32,-4 8-824-32,-4 1-287 0,1 5-201 15,-1 9-280-15,4 3-128 16,-1 6-464-16,10 10-1433 15,2 0-5688-15</inkml:trace>
  <inkml:trace contextRef="#ctx0" brushRef="#br3" timeOffset="-183592.22">30300 13287 9217 0,'0'0'1489'0,"0"0"-809"16,0 0 80-16,0 0 64 0,0 0-152 31,0 0-352-31,-52-47-7 0,37 34 271 16,-2 0-16-16,2 3-64 0,-9-2-16 0,4-1-232 15,-5 3-80-15,-2 1-40 16,-1 3-32-16,0-4 16 0,-3 0 8 31,-1 4-80-31,-5 0 0 16,5 0-40-16,-3-1 0 0,-1 1-8 15,-4 3 72-15,8 3 8 0,1-3-8 16,-1 3-64-16,4 0 8 0,0 0-16 16,0 3 16-1,4 6 32-15,0 1-48 16,0-1 0-16,-4 4 0 16,4 0 16-16,-8-1-8 0,5-2 40 31,-5 3-48-31,0-4 8 15,-4 1-8-15,4 3 16 0,-3-1 40 16,3 1 16 0,0-1 96-16,8 1-8 15,4 3-48-15,-1 0-40 0,10 0 8 16,-1 3-72-16,0 3 64 16,0 0-64-16,-4 7 129 0,-4 0 15 15,0 2-144-15,0 1 64 0,0-1-8 31,0 1-8-31,9 0 8 16,3 0-64-16,3 0 0 0,5 0 72 16,0 3-72-16,13 0 120 15,2-1-72-15,1 1 32 16,4-3 0 0,0 0-72-16,4-4-8 15,0-2 16-15,-4-4-8 16,4 3 0-16,0-2 112 15,-4-1 32-15,3 0-136 0,1 3 72 16,4-3-80-16,4 4 144 0,4-4-144 31,0 1 64-31,4-1-64 0,0-3 0 16,-9-3 80-16,1-4-88 16,-8-2 72-16,1-1-64 0,-6-3 0 15,1-2-8-15,-4-1 8 16,8-3-8-16,4 0 0 31,4 0 0-31,-1 0-160 16,5 0-24-16,-4-3 48 15,0-1 136-15,3-2 0 0,-7 0 0 16,0 3 0-16,0-4 16 16,4 1-16-16,-4 0 0 0,4-1 64 31,0 1-64-31,0-6 56 0,3 2-48 15,2-3-8-15,-5 1 72 0,4-5-56 16,-12 5 104-16,-1-4-8 0,-3 0 0 16,-3 0 80-16,-2 0-88 15,1 3-40-15,0-5-56 0,-5-1 0 32,6 0 16-32,-2-4 24 0,-2-2-48 15,2-7-48-15,-2 3-8 0,-5-6 56 16,-1 1 8-16,-7 2 48 15,0 0 112-15,0 0-72 16,-4 1-24 0,-3-1 0-16,-10 0-64 15,6 1 96 1,-1 2 64-16,0-3-88 0,4 1 104 16,-4-1-40-16,4-3-88 15,-4 3 8-15,0-3-64 0,-4 4 0 31,-8-5 56-31,-4 8-56 16,-8-1-8-16,1 7-72 16,-1 3 72-16,0 3 0 0,4 6 8 0,8 4-16 0,4 6-32 15,4 0-336-15,0 0-760 16,4 0-288 0,-8 16-609-16,5-3-871 15,-2-4-5730-15</inkml:trace>
  <inkml:trace contextRef="#ctx0" brushRef="#br3" timeOffset="-181903.85">27284 15338 4480 0,'0'0'2313'16,"0"0"-377"-16,0 0-471 0,0 0-177 0,0 0 48 15,0 0-160-15,0 0-159 0,0 0 31 16,0 0-56-16,0 0-224 16,0 0-224-16,0 0-200 31,0 0-55-31,0 0-97 0,0 0-64 15,0 0-8-15,0 0-72 16,-4 3-40-16,-3 4 144 16,2 2 0-16,-7 1 72 0,4 2-112 15,1 1-40-15,-2 3 24 32,-3-4-96-32,9 5 48 0,-10 1 24 15,9-5-64-15,0 0 16 16,0 0-24-16,1-7-216 0,3 3-168 0,-4-2-312 15,4-1-361-15,0-2-575 16,0 2-680 0,0-3-1785-1</inkml:trace>
  <inkml:trace contextRef="#ctx0" brushRef="#br3" timeOffset="-181603.13">27144 15386 10426 0,'0'0'2848'0,"0"0"-1151"15,0 0 15-15,0 0-560 0,0 0-440 16,0 0-343-16,0 0-145 0,9 0 344 0,-1 9-16 31,3 4-56-31,2 3-88 16,-2 0-168-16,6-4-112 0,-2 4-56 15,2-3-16-15,-2-3-8 0,1-1-48 16,-8-2 0-16,0-1 0 16,-4-6 0-1,0 3 8 1,-4-3-8 0,0 0-8-16,0 0-240 0,0 0-360 15,0 0-680-15,0 0-1081 16,0 0-2072-16</inkml:trace>
  <inkml:trace contextRef="#ctx0" brushRef="#br3" timeOffset="-180362.58">27308 15383 8905 0,'0'0'2337'15,"0"0"-905"-15,0 0-80 16,0 0 17-16,0 0-289 0,0 0-448 16,0 3-264-16,0-3-88 31,4 3 8-31,0 0 80 0,4 3-88 15,-1-2-15-15,2 2 15 16,3 0 80-16,0 4-120 0,0-1-160 16,-1-2 24-16,6 3-104 0,-6-5 8 15,10 5 64-15,-6-7-72 0,5 4 0 16,1-4 48 0,-6 0 0-16,5 0-48 15,-4-3 0-15,0 3 0 16,0-3 40-16,0 0-32 0,-1 0-8 15,6 0 0-15,-1 0 8 32,-1 0 0-32,5 0 0 0,0 0-8 15,1 0 72-15,3 0-72 0,-9 0 0 16,1-3 8-16,0 0-8 16,-4 3 0-1,4-3 0-15,-4 3 8 0,4-3 8 31,-1 0-16-31,5-1 0 0,0-2 0 16,0-1 8-16,1 2 40 16,-2-2-48-16,-3 1 16 15,0-1-8-15,0 1 0 0,-8 0-8 16,4-1 56-16,-4 1-56 16,0-1 72-16,-5 4-24 15,10-3 16-15,-6 3-56 0,6-4 0 16,-2 1-8-16,5-4 56 15,1 1-56-15,-10 3 0 16,5-4 8-16,-4 1 64 0,-4 2 48 47,-4 1 120-47,0 3 112 0,0-3-40 16,0-1-56-16,0 4-120 15,-4 0-24-15,8-4-56 16,-8 4-40-16,8 0-8 0,-4 0 0 0,4 0 32 15,0-4-40 1,4 1 0-16,0-1 0 0,0-2 0 16,-1 3 0-16,2-1 0 15,-5 4 0-15,-5 0 8 16,1 3 0-16,0 0-8 0,1-3 0 16,-1 3-16-16,-4 0 16 15,4-4-64-15,3 2-8 0,-3 2 24 31,0-4-112-31,5 4-104 16,-9-3 32-16,4 3-192 16,-4 0-56-16,0 0-40 15,0 0-184-15,0 0-401 0,0 0-583 32,0 0 128-32,-4 0 55 15,4 0-1007-15,-9-3-3409 0</inkml:trace>
  <inkml:trace contextRef="#ctx0" brushRef="#br3" timeOffset="-179961.65">28304 15148 10122 0,'0'0'2416'16,"0"0"-407"-16,0 0 15 31,0 0-584-31,0 0-599 0,0 0-185 16,0 0-232-16,0 0-136 15,16 0-56-15,-4 3 24 16,12 3-80-16,-5-2-80 0,9 1-88 31,0-1-8-31,-4 2-312 16,-3-3-56-16,-6 1 152 15,-7-1 64-15,1 0 144 0,-9-3-48 16,0 3 56-16,0-3 440 0,0 3 48 0,-9 7-280 16,-3-1-16-1,1 4 16 1,-2 3-8-16,-2 3-8 16,-2 3-88-16,2 3-16 0,-1-2-88 15,-9 6-56-15,6-1-1224 16,-1-12-3753-16</inkml:trace>
  <inkml:trace contextRef="#ctx0" brushRef="#br3" timeOffset="-175773.98">29846 12868 10242 0,'0'0'2544'0,"0"0"-1215"16,0 0 87-16,0 0-256 16,0 0-200-16,11-29-192 0,-2 29-399 15,-1-3-25-15,0 3 136 16,-5 0-16-16,2 0 24 31,-1 0-176-31,0 7 152 16,0 2-96-16,0 4-176 0,0 6 64 15,-4 3-48-15,0 4-112 16,3 2 16-16,-3 1-104 0,4-1-8 16,1-2 64-16,-1 2-64 15,0-9 0-15,0 0 0 16,0-6 8-1,3-7 0-15,2 0-8 0,-1-6 0 16,7 0 64-16,9 0 48 0,12-6-8 16,4-10 32-16,8-6-48 15,0-6 32 1,3-7-8 0,5 0-63-16,-4-3-49 0,-5 0-8 15,-6 6 8 1,-13 10 72-16,-9 6-72 0,-10 9-56 15,-9 1-33-15,0 6-327 16,0 0-848-16,-32 10-864 31,-1 5-641-31,1 5-2696 0</inkml:trace>
  <inkml:trace contextRef="#ctx0" brushRef="#br3" timeOffset="-173210.57">21387 13630 4721 0,'0'0'1336'0,"0"0"168"16,0 0-336-16,0 0 129 0,12-41-145 0,-8 34 16 31,0 4-40-31,-4 3 257 16,0 0 103-1,0 0-136-15,0 0-295 16,0-3-289-16,0 3-232 15,0-3-64-15,-4 0-232 0,-3-1-96 16,-6-5-88-16,1 3-48 16,-8-4 40-1,1 3-48-15,-5-2-8 0,-4 0 8 16,-4 2 0-16,0 1-8 0,-4 3 8 16,5 0 0-16,-5 3 8 0,-1 0-8 15,1 3 48-15,5 3-40 16,-1 4-8-16,4 3 0 0,0-1 0 31,0 1 0-31,1 3 0 16,-6 0 8-16,1 3-8 0,-4-1 88 15,5 2-88-15,-9 2 0 0,4-3 8 16,8 0-8 0,-3 0 8-16,6 0-8 15,5 0 8-15,-3 3-8 0,3 1 0 16,-1 5 0-16,-2 1 0 31,-1 3 0-31,0-1 48 0,0 1-48 16,0-3 0-16,5-1 8 15,2-6-8-15,9 4 8 0,1-11-8 16,3 5 0 0,4-5-8-16,0 5 8 15,0-1 0-15,0 6 8 16,0 0 104-16,4 4-104 0,3-4 96 0,1 7-88 15,5-3-8-15,-2-1 48 0,6-2-56 32,-2-1 0-32,2-2-8 15,-2-5 0-15,1 1 8 16,4-3-56-16,0-3 56 16,0 0 8-16,3-3 0 15,1 2 48 1,1-2-48-16,3-4 40 15,3 3-40-15,1-5-8 0,4-1-72 16,3 0 72-16,2-3-8 16,-1 0-56-16,3 0 48 15,-2 0-64-15,2-3 32 0,1 0-112 16,-4-4-32-16,-4 1 80 0,-5 3 0 16,1-7 104-1,0 0 0-15,4-2 8 16,-1-4 48-16,6 0-48 15,-1-3-16-15,3 0-152 0,1 0-184 16,-4 3-88 0,-4-3 208-16,-5 3 56 15,1 4 168-15,-8-4 0 0,1 3 0 16,-5-3 8-16,-1 0 0 16,-2 0 8-16,2 0 0 0,1-6-8 15,4 3 8-15,-5-6-8 31,6 2 8-31,-9-2-8 16,-4 3-8-16,0 0 8 16,-8 2 32-16,-4 2 240 0,0-1 136 15,0 0-160-15,0-1-56 16,-9 5-88-16,2-7-88 0,-1-1 32 16,4-2-40-16,-9-1-8 31,-2-6 48-31,-5-3 48 0,-4-2 56 0,-8-2 56 15,0-2-64-15,-8 3-48 16,1-3 104-16,-6 6-104 0,2 3-40 16,-5 6 64-1,1 4-48 1,2 7-8-16,6 5-64 16,-1 4 8-16,4 6-8 15,0 0-304-15,-8 22-1232 16,5 0-2665-16,7-3-2737 0</inkml:trace>
  <inkml:trace contextRef="#ctx0" brushRef="#br3" timeOffset="-172089.01">21706 13332 12442 0,'0'0'2137'0,"0"0"-753"16,0 0-64-16,0 0-440 15,0 0-432-15,-4-7-400 0,4 23-40 16,0 3 345-1,4 7-81-15,4 2-88 16,-4 4 0-16,0-1-96 0,-1 4-8 16,2-3 8-1,-1 0-80 1,0-10 64-16,0-3-72 16,0-6 0-16,3-7-8 0,6-6 16 0,11 0 168 15,3-15 288-15,10-11-264 16,2-5-8-16,9-11-96 0,0-5-16 15,8-5-8-15,-9 2-64 32,-2 11-8-32,-14 8 0 0,-11 15 0 15,-4 7 0-15,-8 6-168 16,1 3-432-16,-6 0-144 16,1 0-489-16,-4 12-375 15,0 4-552 1,0-3-1089-16</inkml:trace>
  <inkml:trace contextRef="#ctx0" brushRef="#br3" timeOffset="-165775.85">28009 13897 5777 0,'0'0'4609'16,"0"0"-3377"-16,0 0-176 0,0-22 40 15,0 18 337-15,0 4-593 16,0-3-320-16,-4 3-216 0,-4 0-104 31,-3 0 200-31,-6 0-136 16,2 0-32-16,-6 0 160 0,-3 9-120 15,0 4 1-15,-3 3 15 0,3 0 80 16,-8 3-16-16,4 4-88 0,0 2 8 16,-4 0-24 15,8 4-32-31,0 3 48 16,5-1-88-16,6 1-8 0,-2 0-40 15,7-1-112-15,3-2-8 16,-2 3 128-16,7 0-88 0,0-1 32 15,0 1-32-15,0-3-40 32,0-4 56-32,7 0-64 0,6-2-48 0,2-1 40 15,6-3 8-15,-1 0 24 0,3-3-24 16,5 0 8-16,0-1 32 16,0 2-40-16,0-5-120 0,0 1 120 31,4-3-80-31,0-1 80 31,-1-3-72-31,1 1-88 0,4-4 0 16,0 0-248-16,0-3 72 0,4 0 32 15,-8 0 120-15,3-3 8 0,-3-7-96 16,0 4-16-16,-4-3 200 16,-4-1 80-1,4 0 16 1,-5 1 56-16,2-1-64 0,-5 1 8 0,0-1-8 15,3-2 0-15,-3 5 0 0,5-2 0 16,-1-4 0-16,-1 3 0 16,-3-2 0-16,0-1-96 31,0 0 80-31,-8-3 8 0,0 4-64 16,-1-4 64-16,-2 0 8 0,-1 0 0 0,3 4 48 15,-2-7-48-15,3-1 0 0,-1 1 0 31,2 1 0-31,-2-2 48 16,-3 1-48-16,5 6 48 16,-10-2-40-16,-3-1 56 0,0 3 16 31,0-3 16-31,0 0-48 0,0 3 56 0,0-6 56 16,0 1-72-16,0-2 0 15,0-2 64 1,-11 0 64-1,-2 0 32-15,-2 0 40 0,-1-4-64 16,-9 1-128-16,6-4 0 16,-1 0-24-16,0-2-16 0,0-1-8 0,0 6-48 15,-4-2 8-15,1 3 56 32,-5 6 0-32,-9 0-56 0,-2 6 40 15,-1 0-32-15,-4 7 56 16,0 0-16-16,5 6-48 0,-2 0 56 15,2 0-64-15,-1 0-8 32,4 12-120-32,-16 14-1088 15,9-1-1401-15,-2-6-3136 16</inkml:trace>
  <inkml:trace contextRef="#ctx0" brushRef="#br3" timeOffset="-164256.72">27795 13890 9329 0,'0'0'1977'0,"0"0"-1041"0,0 0-40 16,0 0-184-16,0 0 89 0,0 0-473 15,-45-47-216-15,25 34-56 0,4 0-48 32,-4-3 40-32,1-3 24 15,3 3 0-15,-9-3-64 0,2-3-8 16,-5 0 0-16,0 3 8 16,-7-7 0-16,-2 1 240 0,1 3-112 15,-3 3-32-15,-5-3-40 16,8 6-16-1,-4 0 32-15,0 0-24 0,5 3 56 16,-6-3 24-16,-2 0-72 0,-5 4 304 16,0-7-248-16,-8 3-40 31,0 0 144-31,4 0 272 0,-3-3-128 31,-1 6-136-31,8 1-112 16,-3-1-56-16,3 4-64 0,-4 2 8 15,0 1-8-15,-4-1 0 0,-3 4 0 16,-5-3 8-16,0 3-8 16,1-4 0-16,-5 4 0 15,0 0 0-15,4 3 80 16,0 0-80-16,0 0 0 0,-3 0 0 16,-4 0 8-16,-10 0 8 15,6 0-16-15,-5 0 16 16,5 0 8-16,10 3-24 0,-10 0-8 15,7 1 8 1,1 2 0 0,3 0 0-1,0 1 0-15,-4 2 0 0,4 0 8 0,-7 1-8 16,3 0 0-16,-4 0 8 16,4-1-8-16,-3 0 0 15,-1-2 0 1,4-1 8-16,1 0 32 15,-5 1-40-15,5-1-8 0,-6 3 8 16,6 1-8-16,-5 3 8 16,0-1-8-16,1 1 0 0,-5-3 8 15,4 2 0-15,-3-2 0 16,2-4 0 0,2 4 0-1,0-7-8-15,3 4 8 0,0 2 8 16,-4 0 0-16,1 1 0 15,-2 3-8-15,-2-1 8 16,4 1-8-16,-2 3 0 0,6-4-8 31,-1 5 8-31,5-5 0 16,-1 1 0-16,0-1 0 0,1 5 0 0,-1-5 0 0,-1 1 0 16,6 3 0-16,0 0 0 15,6-3 8-15,5-4-8 16,5 0 0-1,7 1 16-15,-4-4-16 16,4 1 9-16,-4-1 7 16,1 4-16-16,-2-1 0 0,2 1 0 15,-1 2 0-15,8-2 0 16,0-1-8-16,8-3 8 0,4-2-8 16,12-1 8-1,1 0-9-15,3-3-63 16,0 3-56-16,-1-3-16 0,1 4-104 15,0-1-96 1,0-3-32-16,4 0-456 16,0 0-264-16,0 0-505 0,17 0-463 15,2 0 184-15,5-10-1089 0</inkml:trace>
  <inkml:trace contextRef="#ctx0" brushRef="#br3" timeOffset="-163871.35">22096 13560 8089 0,'0'0'2657'0,"0"0"-1057"31,0 0-1064-31,0 0-264 0,0 0 96 16,0 0 104-1,-87 51 73-15,59-32 79 16,-4 3 104-16,-3 3-208 16,-2-2-224-16,-3-1-32 0,9 0-128 15,3-6-24-15,3 0-8 16,14-6-56-16,3-4 0 16,4-3-48-16,4-3 144 15,0 0 456-15,12 0-15 16,-1 0-17-16,-2 0-176 0,3 0-144 15,-5 6-144-15,6 7 112 16,-1 6-24-16,4 0-72 0,7 0-32 16,5 4-80-16,4-5 72 15,0-1-80-15,4-5-56 16,12 4-552-16,-13-7-1065 16,-7 1-2944-16</inkml:trace>
  <inkml:trace contextRef="#ctx0" brushRef="#br3" timeOffset="-162514.95">24638 13909 9273 0,'0'0'1505'16,"0"0"-937"-1,0 0-136-15,0 0 712 16,-87-82-528-16,59 66-103 16,0 3-57-16,-8 4-144 0,0 2 112 15,-7 7 120-15,-9 0-56 16,0 0-168-16,-4 0 80 0,1 0 24 15,-5 10-88 1,4-1-24-16,-4 1-64 16,0 2-32-16,0 1 57 0,1 0-169 15,7 6 0-15,-3 0-56 0,-1 3-40 16,3 1 40-16,-3-4 224 16,2 3 88 15,-2 3 16-31,0 0-160 15,3 1 8-15,2 0-32 16,7-1-128-16,-3 4 8 0,6 2 32 16,5-2-104-16,5 0 8 15,6 2 48-15,1-3-48 0,5 7 40 16,7-3-40-16,0 0-8 16,8 0 8-16,0-4 0 31,4 1 0-31,0-4 120 0,16 1-16 15,4 2-32-15,4 1 0 16,8-1-16-16,4 7 32 0,3 1-96 16,2 1 0-1,6 5 48-15,9-1-48 16,0 0 0-16,8 1-8 16,-1-4 8-16,5 0 0 0,8-10-8 0,-5-2-144 15,1-7 152-15,4-6 0 31,-5-7 0-31,1-6-56 16,0 0 48-16,-8 0-128 0,3-13 136 16,-3-3 0-16,-4 0 0 0,-4-3 8 15,0 1 0-15,-1-2-8 16,1-2 0-16,-4 0 0 16,4 0-80-1,4-7-224-15,-9 1 168 0,1-4 136 16,-5-3-8-16,-6-7-40 0,-6-5 48 0,-3-1 8 15,-8-2-8-15,-8-5 0 16,-4 1 128-16,-4 7-128 31,-8-1 48-31,0 7 240 0,0 3-96 16,-11 3-8-16,-6 3-16 16,-3 1-8-1,1 2-8-15,-13-3-32 0,-4 4-112 16,-8 2 240-16,-8 4-56 0,-3-1-72 31,-5 11-48-15,4 2-24-16,4 4 0 0,4 6-8 0,12 0-40 15,13 6-416-15,10 16-1328 16,13-2-1353-16,0-1-4120 0</inkml:trace>
  <inkml:trace contextRef="#ctx0" brushRef="#br3" timeOffset="-161211.87">24878 14122 8313 0,'0'0'1801'16,"0"0"-353"-1,0 0-112-15,0 0 9 0,0 0-209 16,0 0-352-16,47-86-80 15,-27 68-136-15,8-8-256 0,4-2-40 16,8-7-128-16,4-4-136 16,3-5 8-16,5-4 40 31,-4-3 168-31,0 1-136 0,4 2 313 0,-5 4 183 0,5-1-256 16,1 1-40-16,6 3-136 15,5 2-152-15,7-2 16 0,-3 3-8 16,3 3 0-16,-2 0 0 31,-5 3-8-31,-8 4 0 0,-9 2 72 31,-8 4 8-31,-2-3 64 0,-1 3 152 16,-1-4-168-16,13-2 16 0,8-1-88 16,4 1-48-16,7 2-8 15,5 0 0 1,-4 8 0-1,-4-1 0-15,-12 6 8 0,-9 0 40 16,-3 0-48-16,-4 0 0 0,0 4 48 0,4-4-48 16,3 4-8-16,5-4 8 15,8 0 0-15,0 4 0 32,4-4-8-32,-1 4 8 0,-11 3 8 15,-4 2 0-15,-8-2 0 16,-8 3 8-16,-1-1-8 15,5 1 112-15,5 0-96 0,6 3 32 16,1 0-40-16,12 0-16 31,0 0 0-15,3 0 64-16,1 0-64 0,-8-3 0 0,-4 3 8 16,-9 0 48-16,-2 0 40 0,-9 0-32 15,4 0-56-15,-4 0 152 0,7 0-152 16,1 0 0-1,4 3 8 1,4 7 32-16,-1-1-40 0,9 4-8 16,-4 3 0-16,0 0 16 15,-5-4 0-15,-3 4-16 0,-7-3 48 0,-6-3-40 16,-7-1-8-16,-4 1 0 31,-8-1 0-31,4-3 0 0,-5 1 8 16,2 2-8-16,7 1 0 15,0-1 8-15,3 4-8 16,5-4 0-16,0 4 0 0,1 0 48 16,-1 0-48-16,-5 2-8 31,-6-5 0-31,-6-3 8 16,1-1-48-16,-8-3 48 0,0 0 0 15,0-3 8-15,0 0-8 16,4 0 8-16,0 0 32 0,0 0-32 15,0 0 32-15,4 0 152 16,0 0-120 0,0 0-56-16,-4 3-16 0,0 0-88 15,-4-3-136-15,4 4-312 16,-4-1-608-16,0-3-248 16,0 0-953-16,-4 0 297 0,0 0-321 0,-4 0-4392 15</inkml:trace>
  <inkml:trace contextRef="#ctx0" brushRef="#br3" timeOffset="-160833.05">28699 12843 11386 0,'0'0'2809'15,"0"0"-873"-15,0 0-232 16,0 0-447-16,0 0-337 0,-4-4-456 31,4 4-296-31,7 10 200 0,1 3 408 16,9 3-312 0,-2 3-296-16,5 3-56 15,1 3-40-15,6 0-16 16,5 4 16-16,-5 3-64 0,5 0-8 15,-8-4 8 1,-3 1 0-16,-14-7-8 16,-3-3 8-16,-4-6 0 0,0 0 80 15,-15-1-80-15,-9-2 152 16,-12 3-56-16,-8-4-8 0,-4 4-96 16,-12-1 64-16,1 4-64 15,-5 0-144-15,4 9-1376 0,12-5-2977 16,20-8-6705-1</inkml:trace>
  <inkml:trace contextRef="#ctx0" brushRef="#br3" timeOffset="-144810.93">20037 13087 4841 0,'-5'0'1128'0,"1"0"48"16,4 0-96-1,0 0-768-15,0 0-160 0,0 0 2129 16,0 0-489-16,0 0-616 16,0 0-263-16,0 0-73 15,0 0 40-15,0 0-8 0,0 0-136 0,0 0-208 16,0 0-159-16,0 0 23 15,0 0-48 1,13 0-200-16,11 0 120 16,8 3 64-16,15-3 48 15,29 0-96-15,31 0-64 0,33-6-48 32,20-3 72-32,-5-4-64 15,-16 3 72-15,-23 1-128 0,-25 2-56 16,-19 1 80-16,-24-1 8 0,-9 1 112 0,6 0 80 15,6-1 9-15,1-2-33 16,-9 0-80 0,6 2 24-16,-10 1 8 15,6 2-152-15,-10 1-8 0,-3 3-112 16,-4 0 8-16,-4 0 0 16,-4 0-8-16,0 3-64 0,-5 4-40 15,-2-4-160-15,-2 0-168 16,10 4-369-1,18-7-1039-15,1 0-2433 16,4 0-5953-16</inkml:trace>
  <inkml:trace contextRef="#ctx0" brushRef="#br3" timeOffset="-143723.96">25435 12703 10066 0,'0'0'2256'0,"0"0"-1536"16,0 0-88-1,0 0 393-15,0 0 207 16,0 0-272-16,0 0-312 0,0 0 40 15,0 0 129 1,8 0-185-16,9 0-112 16,6 0-56-16,10 0-104 0,6 0-120 31,29-6-120-31,23 2-48 16,33 4 56-16,11 0-120 0,5 0 56 15,-5 0-8-15,-19 0-8 16,-1 0 120-16,-4 0-80 0,-3 0 16 15,0-6 48-15,3-1 40 16,1-2-48-16,3 3-24 16,-3-1-72-16,0 1 24 15,-9 3-24-15,-3 3 0 16,-24-3-40-16,-12 0 40 0,-25-1-48 31,-3 1 48-31,4 3-48 0,-4-3 8 16,4 0-8-1,-12 0 8-15,-8-1 0 16,-5 4-8-16,-11 0 8 16,0-2-16-16,-4 2-32 0,0 0-16 15,0 0 56-15,0 0-480 16,0 0-360-16,0 0-440 16,4 0 528-16,-4 0-1249 15,0 0-759-15,-8 0-2986 0</inkml:trace>
  <inkml:trace contextRef="#ctx0" brushRef="#br3" timeOffset="-142721.59">20531 11941 10970 0,'0'0'1632'16,"0"0"-504"-16,0 0 41 0,0 0-641 15,0 0 192 1,0 0-160-16,4-22-336 16,-4 22-96-16,0 0-128 15,0 13 104-15,0 2 392 0,4 7-152 0,0 4-104 16,3-4-80-16,2 0 0 16,3-6-24 15,-1-10-23-31,6-2 335 15,7-4 184-15,8-13-96 16,7-13-280-16,4-11-112 0,10-11-96 16,6-22 24-16,9-19-16 15,-8 0-8-15,-12 13 16 0,-20 19-64 16,-20 22 112-16,-1 13-56 16,-3 9-56-16,0 13-440 15,0 10-904-15,20 27-385 0,-4-2-2680 16,8 1-6209-16</inkml:trace>
  <inkml:trace contextRef="#ctx0" brushRef="#br3" timeOffset="-141866.36">25909 11668 12018 0,'0'0'1848'0,"0"0"-535"15,0 0-473-15,0 0-112 16,0 0-40-16,0 0-328 0,0 3-272 15,0 16 192-15,0 3 136 16,0 1-151-16,0-1-89 16,0-6-72-16,0-7-8 15,13-2 24-15,-2-4 176 0,13-3 440 16,8 0-8-16,8-16-416 16,12-6-136-16,0-7 0 0,7-12-112 15,1-7 8-15,-4 1 56 47,-8 2-32-47,-12 7 32 0,-12 6 32 16,-13 16-56-16,-7 6 64 0,-4 10-168 15,0 0-96-15,-4 4-280 0,-7 15-560 16,-13 16-1040-16,3-4-2449 16,6-1-4041-16</inkml:trace>
  <inkml:trace contextRef="#ctx0" brushRef="#br3" timeOffset="-132078.98">9256 13566 10578 0,'0'0'2320'16,"0"0"-1119"-16,0 0-145 0,0 0 456 16,-5-6-432-16,5 6-616 15,0 0-176-15,0 0 241 0,0 0 199 16,0 0-72 15,0 0-184-31,0 0-88 16,0 0-64-16,0 6-168 0,-4 7 16 15,0 3 432-15,0 10-264 16,0 5-72-16,0 4-88 0,1 7 17 31,3-1 55-31,-5 6-56 0,5 1-56 0,0-1-8 16,0 1-16-16,0-3 0 15,0 2-40-15,-4 1 0 0,4-1 16 16,0-5-88-16,-4-1 0 16,4-9 72-1,0-4-72-15,0-2 8 16,0-7 0-16,0-3 0 0,0-7-8 16,0-3-152-16,0-2-168 0,0-1-64 15,0-3-241-15,0 0-279 16,0-22-376-16,-4 0-3321 0,0-7-368 15</inkml:trace>
  <inkml:trace contextRef="#ctx0" brushRef="#br3" timeOffset="-131424.56">9239 13487 4416 0,'0'0'160'0,"0"0"4858"0,0 0-3578 16,0 0-360-16,0 0 40 0,0 0-79 31,0 0-385-31,0 0-64 16,4 0 8-16,0 0 128 0,5 0 16 15,2-3 24-15,9-4-191 16,7 1-121-16,5 0-224 16,9-4 0-16,-2 4-136 15,6 0-88-15,-2 3 48 0,1-1-56 16,4 1 0-16,-5 3 48 0,-2 0-48 15,-2 0-8-15,1 0 0 16,-4 0 8-16,4 0-8 16,-4 0 8-1,-1 0 0-15,1 0 0 16,0 0 0 0,-4 0-56-16,0 0-56 15,-4 0-40-15,-4-3-120 0,-4 3-168 16,-1-7-353-16,-6 5-367 15,-6-2-272-15,-3 1 176 16,0 0-225-16,-4 0-567 16,0 3-2089-16</inkml:trace>
  <inkml:trace contextRef="#ctx0" brushRef="#br3" timeOffset="-130506.83">10216 13386 9738 0,'0'0'2288'16,"0"0"-1288"-16,0 0 377 0,0 0-105 16,0 0-576-16,0 0-496 15,3 0-48-15,-3 0 80 16,0 3 144-16,0 6 488 0,0 4-223 31,0 3-25-31,0 3 216 0,0 3-296 16,-3 3 48-16,-6 4-24 0,5 3-80 15,-4 0-192-15,1 5-16 16,3 2-72-16,0 2-32 0,-1 3-71 16,1 1 47-1,4-1-8-15,-4 4-64 32,0-7 32-32,4 0-56 0,-3-6 24 15,-1 0 0-15,4-3-64 16,0 0 8-16,0-7-8 15,0 4 0-15,0-4 72 0,0-3-80 32,0-3 0-32,0 1 0 0,0-8 0 15,0 1 56-15,0-3-56 16,4-4 0-16,-4 0 0 16,0 1 0-16,0-4 0 15,0 0 0-15,0 0 0 0,0-3-8 16,0 4-8-16,0-4 8 15,0 0 0-15,0 0-88 0,0 0 48 16,0 2 40-16,0 1-56 0,0-3 64 16,-8 4 8-16,3-1 0 15,-7-3 40-15,1 0-40 16,-2 0 0-16,-6 0 40 16,-5 0-48-16,0 0 0 15,-4 0 0-15,0 0 8 0,-4 0-8 31,0 0 0-31,0 0 8 16,4 0 0-16,0 0-8 0,5 3 8 31,-1 0 32-31,0 1-40 0,-4 2 0 16,4 0 0-16,-4-3 8 0,1 7 56 16,-1-4-64-16,0 0-8 15,0 4 0-15,0 0 0 0,4-1-8 0,0-3 8 31,4 4 8-31,0-1 0 16,-4 1 0-16,9-4 0 0,-2 1-8 16,2-4 8-16,2 3 0 15,2-3 0-15,-1 1 0 16,7-4 8 0,-3 0-8-16,8 0 16 15,0 0 56-15,0 0-16 16,0 0-48-16,0 0 40 15,0 0-48-15,0 0 0 0,0 0 0 16,-3 3 0-16,-5 0-8 16,-5 3-216-16,2-2-200 15,-5-2-449 1,0-4-415-16,1-11-1272 16,10-6-3770-16</inkml:trace>
  <inkml:trace contextRef="#ctx0" brushRef="#br3" timeOffset="-129172.54">8562 12658 5097 0,'0'0'7209'16,"0"0"-5032"-16,0 0-857 0,0 0-168 15,0 0-208-15,0 0-296 16,56-35-183-16,-32 33-25 0,-5-2 48 15,5 4-72-15,0 0-288 32,-8 0-56-32,0 13-16 15,-8 3-48-15,-4 6 40 16,-4 3 48-16,0 4 72 0,-8 3 128 16,-8 0-40-16,-4-1 16 0,0 1 0 31,1-10-128-31,2-3 8 15,10-3-40-15,-2-10-16 0,5 1-24 16,4-7-64-16,0 0 112 0,9 0 144 16,6 0 112-16,6 0 1 15,7-7-113-15,0 1-136 16,-1-3-40-16,-3 2-88 16,0 1 8-16,0 0-8 15,-5 3-96-15,-2-1-144 0,-2 1-160 16,-2 0-689-16,-2 0-663 15,6-4-1057-15,-2-2-2016 32,-2 2-3769-32</inkml:trace>
  <inkml:trace contextRef="#ctx0" brushRef="#br3" timeOffset="-128856.22">9052 12719 8425 0,'0'0'4625'0,"0"0"-2808"31,0 0-49-31,0 0-104 0,0 0-367 16,0 0-521-16,0 0-432 16,0 0-48-16,0 0 96 0,-68 38 24 15,60-16-184-15,8-3-160 0,0 0-16 16,0-6-56 0,16 0-32-1,4-7 32-15,4-3 0 0,0-3-120 0,4 0-352 16,0-9-288-16,-8-4 80 15,-9-6 376-15,-3 0 256 0,-8-7 48 32,0 1 72-32,0-1 240 31,-15 4-72-31,2 3-136 0,2 3 24 16,7 7-80-16,0 6-48 15,4 3-880-15,0 0-2161 0,11 0-2232 0,2 0-1440 16</inkml:trace>
  <inkml:trace contextRef="#ctx0" brushRef="#br3" timeOffset="-128533.39">9239 12649 9177 0,'0'0'2705'0,"0"0"-1561"16,0 0 361-16,0 0-297 15,0 0-352 1,0 0-296-16,-8 83-312 0,8-71-240 0,12-2 104 15,1-4-112-15,6-6 0 16,1 0-64-16,-1-3-160 0,-2-10 88 16,-2-6 136-16,-6 0 0 47,-9-3 368-47,0 0 424 0,-4-4 137 15,-16 7 63-15,-1 3-120 16,-2 6-264-16,-1 8-312 0,0 2-200 15,4 0-96-15,8 12 0 0,5 4-752 16,7 6-1784 0,0-3-1945-1,0 1-4161-15</inkml:trace>
  <inkml:trace contextRef="#ctx0" brushRef="#br3" timeOffset="-128332.92">9558 12715 5449 0,'0'0'9578'0,"0"0"-8354"0,0 0-824 16,0 0 488-16,0 0-48 31,0 0-367-31,0 71-281 16,-8-49-48-16,-8 3-144 0,-12 0-144 15,4-3-2505-15,0-5-5921 0</inkml:trace>
  <inkml:trace contextRef="#ctx0" brushRef="#br3" timeOffset="-127152.27">9845 12490 10538 0,'0'0'3008'0,"0"0"-1167"0,0 0 31 16,0 0 49-16,0 0-553 31,0 0-736-31,0 0-336 0,0 0-104 16,0-6 56-16,-4 22 256 16,4 3 224-16,-5 6-359 15,1 4-9-15,1-1-24 16,-1 4-160-16,4-3-128 0,-4-1-40 31,4-3 16-31,0 1-24 0,0-7-392 16,0 0-473-16,4-6-1567 15,7-4-2865-15,2-9-3329 0</inkml:trace>
  <inkml:trace contextRef="#ctx0" brushRef="#br3" timeOffset="-126528.75">10020 12573 10778 0,'0'0'3152'0,"0"0"-1279"47,0 0 151-47,0 0-695 0,0 0-393 15,0 0-304-15,0 0-192 16,-48 79-144-16,45-53-168 15,3-4-40-15,0-7-88 0,7 2-16 16,5-8-64-16,4-9 8 16,5 0 16-16,-6 0-112 0,5-7-312 15,-8-8-40-15,-1-4 152 16,-2-3 224-16,-9-4 144 16,0 1 88-16,0-1 136 0,-4 7-32 15,-4 3 56-15,-4 7-104 31,4 6-16-31,0-1-128 0,8 4-104 0,0 0-808 16,0 0-1025-16,0 0-479 16,12 0 983-16,4 0 73 0,4 4 160 15,0-4 320-15,-5 3 672 16,2 0 208 0,-6 6 272-16,-7-2 448 15,0 6 408 1,-4-4 216-16,0 4-279 15,0-3-25-15,4-1-184 16,1 0-104-16,-1-2-256 0,3-4-176 16,5 0-112-16,8-3-96 0,1 0-112 15,-2-3-56-15,5-10-296 16,-8 0 168 0,0-2 136-16,-12-4 48 0,0-4 360 15,-4-2 353-15,0 3 247 0,-8 0-160 16,-4 3 56-16,-4 9-8 31,4 4-536-31,0 6-232 0,-4 0-16 16,0 3-64-16,0 22-648 15,4-3-1568 1,4 4-4178-16</inkml:trace>
  <inkml:trace contextRef="#ctx0" brushRef="#br3" timeOffset="-126228.06">10371 12395 10458 0,'0'0'3985'15,"0"0"-2769"-15,0 0 408 16,0 0-63-16,0 0-649 16,83 0-472-16,-63 16-96 15,-3 3-136-15,-6 3-80 0,-3 6-32 16,1 4-96-16,-9 0 0 16,0 3-712-16,-37 19-824 0,1-9-1105 15,-3-8-2792-15</inkml:trace>
  <inkml:trace contextRef="#ctx0" brushRef="#br3" timeOffset="-125510.79">8406 12525 3544 0,'0'0'6818'31,"0"0"-5226"-31,0 0 16 16,0 0 617-16,0 0-97 0,0 0-983 16,0-10-393-16,-7 20-88 0,-6 6-32 0,-6 3 48 15,2 10-72-15,-3 5-176 0,5 8 16 31,3 2-231-31,3 4-57 16,6 3-56-16,3-1-104 0,7-2 0 16,17-3-16-16,8-4-785 15,17 0-1407 1,-6-16-2481-16,-7-5-10386 0</inkml:trace>
  <inkml:trace contextRef="#ctx0" brushRef="#br3" timeOffset="-124261.11">9458 13881 11858 0,'0'0'3873'0,"0"0"-2169"0,0 0 1 15,0 0-521-15,0 0-680 16,4 0-304-16,-4 0-144 0,4 9 200 16,-4 4 256-16,0 6-120 15,0-3 64-15,0 6-96 16,0-3-176-16,0 3 57 0,-8 0-121 31,-3 1-24-31,2-1-24 16,1-3-56-16,0 0-16 15,5-3 0-15,3-6-529 0,0-7-1095 16,7-3-2729-16,5 0-424 16</inkml:trace>
  <inkml:trace contextRef="#ctx0" brushRef="#br3" timeOffset="-123944.77">9653 13840 1592 0,'0'0'11706'16,"0"0"-9065"0,0 0-393-1,0 0-463-15,0 0-705 0,0 0-672 16,0 0-256-16,0 28 448 15,0-12-152-15,0 6-208 16,0-3 24-16,9-3-160 0,-2-3-16 31,5 3-80-31,1-4 0 16,2 1 65-16,-2 0-73 0,2 0-177 0,-2-1-103 0,-10-2-200 16,-3 2-288-16,0-2-656 15,-3-4-393-15,-25-6-975 16,0 0-1305-1,3 0-3385-15</inkml:trace>
  <inkml:trace contextRef="#ctx0" brushRef="#br3" timeOffset="-123806.77">9653 13827 11322 0,'0'0'4705'15,"0"0"-3417"-15,0 0 289 16,0 0-673-16,100-67-576 0,-80 54-328 15,0 7-48 1,-8 6-960-16,-4 0-1681 16,-4 0-2872-16</inkml:trace>
  <inkml:trace contextRef="#ctx0" brushRef="#br3" timeOffset="-123474.83">9849 13903 9994 0,'0'0'1600'0,"0"0"-472"0,0 0-112 16,0 0-375-16,0 0-361 16,0 0-200-1,0 0-32-15,0 0 152 16,39 63-40-1,-27-63-160-15,1-6-88 16,-2-7 88-16,2-2 40 16,-9-5 232-16,-1-5 256 0,-3 0 136 15,0-1 40-15,0 1 0 0,0 6 137 16,-3 9 47 0,-5 4-248-16,-1 6-336 15,-2 0-304-15,-14 22-176 16,5-3-1961-16,1 0-3344 0</inkml:trace>
  <inkml:trace contextRef="#ctx0" brushRef="#br3" timeOffset="-121517.04">14845 13706 4336 0,'0'0'8666'0,"0"0"-7113"15,0 0 295-15,0 0 80 31,0 0-431-15,0 0-825-16,0-12-416 0,0 12-176 16,0 12-72-16,0 4 296 15,0 9 472-15,-4 10-248 0,4 6-72 16,0 1-16-16,-4 5-143 16,4 1 15-1,0 3-128-15,0 0-88 0,0-1-24 16,0-2-64-16,0-7 0 15,0-2 72-15,0-11-72 0,0-6-8 16,0-5-48-16,0-5-88 16,4-9-104-16,-4 0-369 31,0-3-791-31,0-6-720 0,0-6-2777 0</inkml:trace>
  <inkml:trace contextRef="#ctx0" brushRef="#br3" timeOffset="-120969.02">14845 13643 4793 0,'0'0'6177'0,"0"0"-4081"16,0 0-63-16,0 0-145 15,0 0-624-15,0 0-495 0,20-3-409 16,-4-1-112-16,8 1 112 31,0 0 40-31,8 0 80 0,3-1-88 16,1 4-152-16,0-2-16 16,0 2-176-16,0 0-48 15,0 0 48-15,4 0-48 0,3 0 8 0,-3 0 0 16,0 0 0-1,0 0 32 1,0 0-40-16,0 0-72 0,-5 0-8 16,1 0-160-16,-4 0-56 0,-4 0-120 15,-4 0-368-15,-9 0-48 16,2 0-441-16,-6-4-615 0,2-2-105 31,-5 3-935-31,-1-4-4938 0</inkml:trace>
  <inkml:trace contextRef="#ctx0" brushRef="#br3" timeOffset="-120214.02">15813 13570 7193 0,'0'0'2833'0,"0"0"-1265"16,0 0 232-16,0 0-55 15,0 0-233-15,0 0-472 16,0 0-216-16,60-19-135 0,-56 19-169 15,0 0-16-15,0 0-88 16,-4 3-128 0,4 3 176-16,0 4 48 0,0 2 0 15,0 1 0-15,-1 3-200 0,2 3-119 16,-1 0-49-16,0 0-64 16,4 3 56-16,-4 4 160 0,-1 2-88 46,1 1-48-46,-4 3-24 0,5-1-40 16,-5 4-24-16,0 3-64 16,0-3-8-16,0 0 88 15,0 0-88-15,0-3 8 0,0-1 0 16,0-2 0-16,0-3 8 16,0 2-8-1,0-2-8-15,0-1 56 0,0 0-56 0,0-6 0 16,0 1 0-16,4-5-16 15,-4-5 8-15,0-1-96 16,0-2 40-16,0-4 64 0,0 0-96 16,0 0-40-16,0 1 56 0,0-1-48 31,-4 3 8-15,-5 0 8-16,-2 1 8 15,-1-1-112-15,-4-3 80 0,-4 3 40 16,0 1-8-16,-4-4-105 0,-8 4 129 31,1-7 72-31,-1 3 0 16,-8 0 8-16,3-3-56 0,-6 3 48 15,3-3 0-15,-4 0 8 16,1 0 0-16,-2 0-8 0,6 0 0 16,-1 0 8-16,4 0 0 15,-4-3 0 1,8 0 0-16,0 3 0 0,-3-3 0 15,3 3 0-15,-8 0 8 16,4 0 0-16,1 0-8 0,-2 0 0 0,1 0 8 16,8 0 0-16,0 0-8 31,5 3 8-31,7-3 0 0,8 0 48 16,4 0-48-16,4 0 40 15,0 0-48-15,0 0-272 16,0-3-1192-1,8-7-2561-15,-4 3-5641 0</inkml:trace>
  <inkml:trace contextRef="#ctx0" brushRef="#br3" timeOffset="-119581.36">15024 13954 6057 0,'0'0'7137'16,"0"0"-5392"-16,0 0 271 15,0 0-392-15,0 0-495 16,0 0-689-16,0 0-144 0,25 0 232 31,-10 0-16-31,9 0-104 0,0 0-168 16,-1 0-112-16,5 0-48 0,-3 0-64 15,-5 0-8-15,-5 0 72 16,2 0-72-16,-10 0-8 0,-3-3 0 16,4 3-8-1,-8 0 8 1,0 0-8-1,0 0-64-15,0 0 24 0,0 9 48 16,0 7 8-16,0 6 176 16,0 1-80-16,0 2 40 0,0 4-48 15,0-4 0-15,0 0 24 32,-4 1-48-32,4-4-64 15,0-3 56-15,0-3-64 0,0-4 0 0,0-2-472 0,0 0-1208 16,0-7-2281-16,0-3-1936 15</inkml:trace>
  <inkml:trace contextRef="#ctx0" brushRef="#br3" timeOffset="-119365.28">15116 14125 11482 0,'0'0'2480'16,"0"0"-1127"-16,0 0 175 16,0 0-440-16,107-25-560 0,-71 19-263 0,-3 2-169 15,-1 4-96-15,-5 0-313 0,4-3-1575 16,-6 3-2249-16,-9-3-6457 0</inkml:trace>
  <inkml:trace contextRef="#ctx0" brushRef="#br3" timeOffset="-119033.33">15530 14027 12242 0,'0'0'2321'15,"0"0"-897"-15,0 0 80 0,0 0-624 16,0 0-423-16,0 0-129 0,0 0-104 15,-32 70-56-15,32-51-152 16,0 0-8 0,0-3-8-16,13-7-80 15,2-3 80-15,5-2 96 0,5-4-96 16,-2 0-232-16,1-4-128 0,-4-5 184 16,-4-4 168-16,-13-6 8 0,2 0 200 31,-5-3 352-31,-5 0 216 15,-6 0 104-15,-6 5-216 0,2 5-232 16,-5 2-192-16,4 10-232 16,-4 0-48-16,-4 4-1104 0,5 5-2993 15,2 0-5857-15</inkml:trace>
  <inkml:trace contextRef="#ctx0" brushRef="#br3" timeOffset="-117507.7">15008 13106 3488 0,'0'0'6234'16,"0"0"-3994"-16,0 0 73 15,0 0 295-15,0 0-711 16,0 0-537-16,-28-28-312 0,24 21-232 31,4 4-160-31,0-3-288 16,0 2-128-16,13-2-136 0,6 3-96 15,1 0 0-15,1 3-8 0,2 0 0 0,-3 3 8 16,-4 13-8-16,-4 0-8 16,-8 6 8-1,-4 0 0-15,0 4 8 16,-12-1 49-16,-8 0 7 0,-4-3-8 16,5-2-48-16,2-8-8 31,9-2 48-31,8-4-48 0,0 1-48 15,0-7-72-15,12 0 55 16,12 0 65 0,8 0 17-16,0 0-17 15,7 0-73-15,6 0-495 0,-6 0-696 16,10-13-1264-16,-14 6-2538 16,-11-2-4216-16</inkml:trace>
  <inkml:trace contextRef="#ctx0" brushRef="#br3" timeOffset="-117175.74">15391 13100 4793 0,'0'0'6873'0,"0"0"-4961"15,0 0 169-15,0 0-193 0,0 0-928 16,0 0-567-16,0 0-121 16,0 0 112-16,-32 60-32 15,32-38-200-15,0-3-88 0,0 1-64 16,8-8 8-16,7 1-8 15,-2-10-8-15,7 0-288 0,-4-3-176 32,-5 0-169-17,6-6 321-15,-10-10 312 16,-7-6 8-16,0 3 104 0,0-10 72 16,0 7 49-16,-7 3-49 15,-1 6-40-15,4 4 72 16,-1 2-96-16,5 4-112 15,0 3-841-15,5 0-1967 16,7 0-297-16,-1 0-1344 0</inkml:trace>
  <inkml:trace contextRef="#ctx0" brushRef="#br3" timeOffset="-116912.79">15582 13097 5753 0,'0'0'2936'31,"0"0"-1247"-31,0 0-177 16,0 0 80-16,0 0-319 15,0 0-489-15,0 0-216 16,12 72-112-16,-4-65-192 0,4-4-144 16,3 0 80-16,-2-3-8 0,2 0-112 15,2-9-80-15,-9-7 8 32,-1-7-8-32,-7 5 176 0,0-8 320 15,0 4 0-15,-15 0 321 0,-2 9-257 16,-2 3-128-16,-1 10-160 15,4 0-232-15,-4 0-40 16,12 23-952-16,5-1-1505 16,-2-6-2640-16</inkml:trace>
  <inkml:trace contextRef="#ctx0" brushRef="#br3" timeOffset="-116705.83">15949 13151 11890 0,'0'0'1824'15,"0"0"-1031"-15,0 0-73 0,0 0 520 16,0 0-408-16,0 0-384 31,0 0-184-31,-36 89-144 16,24-71-48-16,0 2-72 0,4-8-1152 15,0-2-1832-15,8-4-4074 0</inkml:trace>
  <inkml:trace contextRef="#ctx0" brushRef="#br3" timeOffset="-116157.77">16204 12938 10866 0,'0'0'3072'0,"0"0"-695"31,0 0-313-31,0 0-271 16,0 0-745-16,0 0-656 0,3-4-184 0,-3 14-80 15,4 3 360-15,-4 6-64 16,5 3-32-16,-5 3-199 0,0 4-97 15,0 3-48-15,0-4 32 0,0 4-80 16,0-7-184-16,0-2-569 0,0-1-1047 16,0-6-2465-16,8-6-1696 0</inkml:trace>
  <inkml:trace contextRef="#ctx0" brushRef="#br3" timeOffset="-115556.35">16395 13078 10186 0,'0'0'2280'15,"0"0"-543"-15,0 0-41 16,0 0-496-16,0 0-720 0,0 0-40 16,0 0 32-16,-20 28-127 0,20-12-33 0,-4-4-152 31,4 5-48-31,0-5-112 16,0-2 48-16,8-1-48 0,4-2 64 15,4-4-64-15,0-3-40 16,4 0-232-16,-5 0-192 0,6-10-129 31,-10-6 345-31,-2 1 248 16,-5-4 8-1,0-1 248-15,-4-5 216 0,0 3-55 16,-8-3 63-16,-9 6-64 16,6-1-16-16,-2 5 16 0,-2 8-280 15,3 1-80-15,4 6-56 16,0 0-144-1,4 0-864-15,4 9-737 0,0 4-1055 16,12 3 135-16,0-4-2216 0</inkml:trace>
  <inkml:trace contextRef="#ctx0" brushRef="#br3" timeOffset="-115001.83">16718 12951 11122 0,'0'0'3025'32,"0"0"-449"-32,0 0-175 0,0 0-865 15,0 0-408-15,0 0-504 16,0 0-280-16,0 0-176 0,0-4-48 0,4 17 321 15,-4 6-129-15,0 3 48 16,0 0-120 0,0 4-184-1,0-4-8-15,4 0-48 0,-4-3-112 0,0 1-424 16,3-1-1049-16,-3-7-2552 16,4-2-2984-16</inkml:trace>
  <inkml:trace contextRef="#ctx0" brushRef="#br3" timeOffset="-114554">16853 12719 4064 0,'0'0'9058'0,"0"0"-6321"16,0 0-545-16,0 0-711 0,0 0-457 16,0 0-248-16,95 25-96 0,-63 4-72 15,0 6-192 1,-4 3-144-16,-8 3-159 15,-12 4-57-15,-8-1-56 0,-4 3-121 16,-20-2-423-16,-36 21-592 0,5-8-952 16,-1-7-2921-16</inkml:trace>
  <inkml:trace contextRef="#ctx0" brushRef="#br3" timeOffset="-113952.54">14630 12992 9378 0,'0'0'4849'0,"0"0"-3113"0,0 0 16 15,0 0 81-15,0 0-217 16,0 0-528 0,0 0-360-16,0 0-215 0,-28-10-273 15,12 23 72-15,-4 9-144 16,9 4-72-16,2 6 72 16,9 5-72-16,0 2-40 15,9 2-56-15,10-3-120 31,13 10-456-31,-4-10-1265 0,-8-10-4984 16</inkml:trace>
  <inkml:trace contextRef="#ctx0" brushRef="#br3" timeOffset="-112232.89">9363 16862 7585 0,'0'0'6682'0,"0"0"-4994"16,0 0-1104 0,0 0 184-16,0 0-168 15,0 0-184-15,0 35 161 0,0-9-161 16,0 2 64-16,0 7-64 0,0 0-16 0,0 6-40 16,0 1-48-16,-4-1-32 31,0 0-64-31,0-6-56 15,-1 0-8-15,5-3-136 0,0-4 40 16,-4-3-40-16,4-5 32 16,-4-1 0-1,4-4-48-15,0-5-384 0,0-3-256 16,0 2-528 0,0-6-657-16,4-3-511 15,5 0-449-15,-5 0-2432 16</inkml:trace>
  <inkml:trace contextRef="#ctx0" brushRef="#br3" timeOffset="-111678.35">9383 16741 5033 0,'0'0'5305'0,"0"0"-3137"0,0 0-1128 16,0 0 545-16,0 0-25 16,0-9-368-16,0 6-704 0,0-4-240 31,8 4 249-31,-5-3 135 16,9-1 0-16,-3 1-16 0,2 3-48 15,6-7-88-15,-6 7-48 0,6-3-48 16,2 0-144-16,5 3 56 0,0-1-151 15,8 1-49 1,4-3-48 0,7 2 0-1,5-5 0-15,8 0 8 0,-1-1-48 16,-3 1 8-16,1 2-16 16,-14 4-264-16,-3 3 31 0,-4 0-71 15,-8 0 0-15,0 0-40 31,4 0-328-31,-4-3-472 16,3-4-328-16,10 1-1161 0,-5 0-2168 0,-9-1-4465 0</inkml:trace>
  <inkml:trace contextRef="#ctx0" brushRef="#br3" timeOffset="-110892.1">10279 16557 6489 0,'0'0'3017'0,"0"0"-1449"31,0 0-336-31,0 0-176 16,0 0-271 0,0 0-233-16,0 0-216 15,0 0 232-15,0 10 296 0,0 3-264 16,0 5 40-16,0 5 56 16,-4-1-223-16,1 7-9 0,-2 3-88 15,-3-1 16-15,4 7 24 0,0-3-64 16,-3 6 64-16,2 1-88 0,1-4-88 31,0 0-24-31,4-3-128 16,-4 0-88-16,4 0 96 0,0-3-96 15,0 2 0-15,-4-5 16 16,4-1-8-16,-4 1 80 16,1-4-88-16,3-2 0 15,-4-1 8-15,-1-3-8 0,5 0 0 16,0-6 0-16,0 0 0 15,0-1-40-15,0 4-16 0,0-3 48 16,0 3-88-16,-4-4-24 16,4 1-56-1,0-4 16-15,-4-2 8 16,4-1 8 0,-4-3-128-16,0 1 0 15,4-1 224-15,-3 0 40 0,-1 0 8 16,0 0 0-16,-1 0 0 15,1 4-8-15,-4-4 8 0,1 3 0 16,-2-2 48 0,1 2-48-16,-3-3 0 15,-2-3 48-15,-2 0-48 0,-5 0 8 16,4 0-8-16,-8 0 8 16,-4-3 56-16,0 3-64 15,0 0 0-15,-4 0 0 0,4 0 0 31,0 0 0-31,5 3 0 16,-5-3 0-16,4 3 16 16,-4-3-8-16,4 0 0 0,-4 0 8 15,5 0-16-15,-5 0 0 16,4 0 8-16,-4-3 0 0,3 3 0 31,6 0 0-31,-1 0-8 0,0 0 112 16,4 0-8-16,4 0-32 15,0 3 16 1,4 0-88-16,5-3 8 16,3 0 8-16,0 0 32 0,0 0-48 15,0-3-888-15,0-9-688 0,0 2-2385 16,0-3-4209-16</inkml:trace>
  <inkml:trace contextRef="#ctx0" brushRef="#br3" timeOffset="-109557.72">4829 8286 6185 0,'0'0'8218'16,"0"0"-6826"0,0 0-752-16,0 0 120 0,0 0 136 15,0 0-448-15,0-9-231 16,0 9-9-16,0 0 112 0,0 0-64 31,0 0-120-31,4 0-64 16,-4 13 96-16,3-4 272 15,5 7 48-15,-4 0-176 0,5 3-144 0,-5 0 64 0,3-6-88 16,-3-4-32-16,4 1-32 16,-3-10-32-1,2 0 96-15,5 0 264 16,-3 0-64-16,2-4-80 15,5-5-120-15,0-7-136 0,4-3 80 16,3-3-32-16,5-3-56 16,0-10 73-16,4-4-73 0,0-11 48 15,4-4 24 1,-8-10-72-16,0 4 104 16,-8 9-96-16,-8 16-8 15,-5 16 0-15,-2 19-8 0,-1 0-577 16,-4 16 113-1,0 25-240-15,0-2-1936 0,0-5-4258 16</inkml:trace>
  <inkml:trace contextRef="#ctx0" brushRef="#br3" timeOffset="-106967.21">9621 16913 2760 0,'0'0'8786'15,"0"0"-6962"-15,0 0-231 0,0 0 463 16,0 0-544 0,0 0-711-1,-11-7-217-15,11 7 8 0,0 0 8 16,0 0-232-16,0 0-48 0,0 0-104 15,0 4-32-15,0 9-72 0,0 5 432 16,0 8-176-16,0 6-175 31,-4-1-89-31,4 8-32 0,0-4 0 16,-4-1-72-16,4 1 0 16,0-9-64-16,0-4-481 15,0-3-559-15,0-7-800 16,0-2-2105-16,0-7-936 0</inkml:trace>
  <inkml:trace contextRef="#ctx0" brushRef="#br3" timeOffset="-106503.77">9789 17021 7217 0,'0'0'5241'16,"0"0"-4209"-16,0 0-528 0,0 0 449 47,0 0-57-47,0 0 8 0,0 0-168 15,-28 83-112-15,24-64 73 16,4-1-337-16,0 2-112 15,0-5-64-15,4-2-136 0,8 0 88 16,4-4-16 0,0 1 8-16,4-4-56 0,0-3-64 15,-1-3-8-15,2 0-56 0,-1 0-216 16,-1-6 40-16,-6-7 24 16,-2-5 80-16,-3-5 128 0,-4-2 8 15,-4-7 48-15,0 3 112 31,-4-3 128-31,-11 7 48 0,2 6 96 0,-10 6 56 16,6 4-168-16,-7 6-176 16,1 3-96-16,-1 0-56 0,4 0-176 15,-8 3-1344-15,9-3-2569 0,2 0-10082 16</inkml:trace>
  <inkml:trace contextRef="#ctx0" brushRef="#br3" timeOffset="-104276.45">8869 17856 3136 0,'0'0'1729'15,"0"0"1599"-15,0 0-1751 0,0 0-41 16,-56-13 128-16,44 13-247 15,8-3 23 1,-1 3 16-16,5 0-320 16,0 0-103-16,0 0-153 15,0-3-40-15,0 3-184 0,5-3-328 32,3 3-280-32,3-4 64 0,10 1 96 15,-1 0-112-15,7 3-40 0,1 0-48 16,0 0 0-16,0 3-8 0,-4 4 48 15,-7 2-48-15,-6 4-8 0,-7 3 8 32,-4 6 0-32,0 7 136 15,-15 2 16-15,-2 4 40 0,-3 0 25 16,4 0-65-16,4-3-80 16,4-7-56-16,8-9-16 0,0-3 0 15,4-4-56-15,16-5 56 16,4-4 0-16,12-4 8 15,-4-8 8-15,7-7-16 16,-3 0-609-16,1-4-647 0,-10 1-840 16,5-10-1049-16,-4 7-896 31,-8 3-1280-31</inkml:trace>
  <inkml:trace contextRef="#ctx0" brushRef="#br3" timeOffset="-103960.1">9295 17862 4136 0,'0'0'7362'0,"0"0"-4289"15,0 0-433-15,0 0-1063 16,0 0-537-16,0 0-192 16,-60 96-360-16,53-59-272 15,7-5-64-15,0-3-64 16,0-7-88-16,11-6-8 0,1-13-72 16,4-3 80-16,0 0-48 15,4-9 48-15,-4-10 32 31,-4-7-32-15,-5-2 8-16,-7-1 104 0,0-3 56 0,0 1 40 16,-3 5-80-16,-5 7 136 15,-9 10-72-15,2 9 8 0,3 0-136 16,-4 9-64-16,5 10-64 16,-2 3-568-16,9 1-984 15,4-1-721 1,0-6-599-16,12-7-1617 15,4-3-6041-15</inkml:trace>
  <inkml:trace contextRef="#ctx0" brushRef="#br3" timeOffset="-103675.02">9526 17773 5401 0,'0'0'7097'0,"0"0"-2968"16,0 0-2273-16,0 0-167 0,0 0-857 16,0 0-512-16,0 0-208 31,0 0-64-31,0 0 128 0,0 16 704 0,0 3-224 0,0 7-135 16,-4 2-57-16,0 4-176 15,4 3-112-15,-4 0-80 16,0-4-24-1,0 1-72-15,4-6-96 16,0-1-464-16,0-6-417 16,0-6-1647-16,4-4-3721 0</inkml:trace>
  <inkml:trace contextRef="#ctx0" brushRef="#br3" timeOffset="-103443.29">9681 17989 3104 0,'0'0'10882'0,"0"0"-8113"0,0 0-1177 31,0 0-727-31,0 0-505 16,0 0 88-16,0 0-200 15,0 0-72-15,37 41 8 0,-37-15-64 16,0 2 8-16,0 1-128 0,-17 9-240 0,1-9-1929 15,0-7-2728-15</inkml:trace>
  <inkml:trace contextRef="#ctx0" brushRef="#br3" timeOffset="-103111.35">9952 17884 3648 0,'0'0'8370'0,"0"0"-5121"15,0 0-1057-15,0 0-687 16,0 0-601-16,-4 10-416 0,-3 6-96 15,-1 6 72-15,-1 4 216 16,-2 5-216-16,7 1-168 0,-5 3-200 16,9-7 16-16,0 1-112 15,0-4-48-15,0-5-536 16,9-8-832-16,15-12-1057 16,-5 0-2632-16,1 0-2984 0</inkml:trace>
  <inkml:trace contextRef="#ctx0" brushRef="#br3" timeOffset="-102525.56">10115 17954 3424 0,'0'0'11051'16,"0"0"-8267"-16,0 0-935 16,0 0-697-16,0 0-720 15,0 0-240-15,0 0-144 16,-27 76 8-16,22-47-56 15,2-4 0-15,3-8-8 0,0-5-64 16,12-6-144-16,0-6-248 16,4 0 312-16,7-15-16 0,-3-5 88 31,-3-5-160-31,-2 0-80 16,-7-4 144-16,-4 4 176 15,-4 3 408-15,0 2 40 16,-8 8 160-16,0 5-96 0,1 4-368 15,3 0-144-15,-1 3-456 0,5 0-1192 32,0 0-2089-32,13 0 1304 15,2-7-311-15,5 5 487 16,-4-8 1321-16,0 4 936 0,1-4 1480 0,-6 7-111 16,-7 3-409-16,0 0-120 15,0 0 320-15,-4 3-208 16,4 10-191-16,-4 6 23 15,0 0-168-15,0 6-280 16,0 1-232-16,4-7-32 16,4 0-64-1,4-7-8-15,0-5-416 16,7-7-128-16,-2 0-112 0,2-10-409 31,-2-12-199-31,-6-3 776 16,-2-4 488-16,-9 1 1264 15,0-4 529-15,-5 6 423 0,-10 8-367 0,-10 8-393 16,5 10-760-16,-3 0-448 0,3 12-248 16,-4 20-296-1,12-7-2473-15,1-2-4096 0</inkml:trace>
  <inkml:trace contextRef="#ctx0" brushRef="#br3" timeOffset="-102256.1">10526 17630 11242 0,'0'0'4241'0,"0"0"-2825"16,0 0-128 15,0 0-743-31,0 0-281 15,83 4 104-15,-74 21-72 16,-1 4-104-16,-5 6-32 0,-3 6-40 0,0-3-56 16,0 7-64-16,-15 2-88 15,-29 17-1120 1,8-10-1857-16,-4-10-5473 0</inkml:trace>
  <inkml:trace contextRef="#ctx0" brushRef="#br3" timeOffset="-101592.2">8653 17681 11106 0,'0'0'4241'0,"0"0"-2617"0,0 0-128 15,0 0-335-15,-43 13-697 16,27 9-200-16,8 16 176 0,-9 23 288 16,10 25 176-1,3 21-312-15,4 11-175 32,0-10-225-32,11-26-64 0,6-25-80 15,2-18-32-15,1-8-16 16,12-2-537-16,20-10-1047 0,0-6-1104 15,-4-13-3050-15</inkml:trace>
  <inkml:trace contextRef="#ctx0" brushRef="#br3" timeOffset="-98584.77">15045 16459 6361 0,'0'0'6857'0,"0"0"-4664"31,0 0-233-31,0 0-616 15,0 0-367-15,0 0-249 0,0 0-312 16,0-3-184-16,0 6 8 16,0 10-80-16,0 6 600 0,0 6-368 15,-5 4-104-15,1 6-48 32,0 9-72-32,0 10-39 15,0 16-17-15,1-3-64 0,-1 5 200 16,-1 11 152-16,1-19-264 15,0 8-72-15,0-5-64 0,0-16 8 16,1 0 72-16,-1-7-72 31,4-9-8-31,-4-9 0 0,4-11 0 16,0-5 0-16,0-7-128 0,0-3-168 16,0 0 32-16,0-3-209 15,0-32-1015-15,8 6-1464 0,-5-6-2906 0</inkml:trace>
  <inkml:trace contextRef="#ctx0" brushRef="#br3" timeOffset="-98014.36">15068 16459 3744 0,'0'0'5770'16,"0"0"-3754"-16,0 0-640 15,0 0-87-15,0 0-337 16,0 0-240 0,0 0-16-16,0 0 128 15,0 0 104-15,0-3-199 0,0 3-209 31,12 0-104-31,4 0 96 0,12-7-120 16,4 1-144-16,3 0-80 0,10-1 0 16,6-5-104-16,1 2 0 15,12 0 32-15,-4 1-96 0,3 0 0 0,-3 5 40 32,-4 1-40-32,-9 0-80 15,-2 3-8-15,-10 0 80 0,-7 0-88 16,4 0 96-16,-8 0 0 15,8 0-8-15,-4 0-264 16,8 0-240 0,0 0-208-16,-1 0-304 0,-3-3-833 0,0 3-583 31,-12-4-601-31,-8 2-2096 16</inkml:trace>
  <inkml:trace contextRef="#ctx0" brushRef="#br3" timeOffset="-97366.1">16096 16363 4488 0,'0'0'4809'0,"0"0"-2800"15,0 0 23-15,0 0-191 16,0 0-297-16,0 0-232 16,0 0-447-16,-16 83-225 31,12-55-24-31,0 2-56 15,0 4-168-15,1 4 168 0,-2 4 96 16,5 5-272-16,-8 1-72 16,8 6-144-16,-4 0 81 15,0 0-137-15,0 6-64 0,4-6-8 32,-3 4-32-32,-1-5-8 0,-1-5 0 0,1-3 8 15,0-8 0-15,4-8-8 0,0-4 8 16,0-5 0-16,0 2 0 15,0-3-8-15,0 0 0 16,0-3 0 0,-4 3-80-16,4-3 16 15,0-1 64-15,0-2-8 0,0-3 0 16,-3-1-161-16,3-2 153 0,-4-1-88 16,0-3 40-16,-5 0 24 15,1 4 40-15,-3-1 8 16,-6-3-8-1,2 6 0-15,-1-2 8 16,-9-1 0-16,6-2-8 16,-9 2 8-16,-4-6 0 15,-3 3 8-15,-10-3-8 16,-2 0 0-16,-9 4 48 0,-4-2 8 31,-7 1 81-31,-1 1-25 16,0-1-16-16,0 0 40 0,4 0-32 15,1 4-32-15,3-4 32 0,4 3-104 0,9-3 56 16,6 4-56-16,14-1 40 16,11-3-48-1,8-3 0-15,8 0-312 16,0 0-497-16,0 0-1767 0,8-9-2417 16,-4-4-9154-16</inkml:trace>
  <inkml:trace contextRef="#ctx0" brushRef="#br3" timeOffset="-95840.41">6299 8414 7297 0,'0'0'784'0,"0"0"-200"16,0 0 169-16,0 0 79 0,19 15-8 15,-6-12-80-15,-1 1-72 16,-5-1 48-16,6-3-72 0,-5 0 73 15,-8 0 79-15,3 0-64 16,-3 0 88 0,0 3-144-16,0 4-216 15,0 2-192-15,0 0 169 16,0 7 7-16,0 4-256 0,0-2-96 0,0 1-8 16,0-3 56-16,8-6-128 15,5-1 112-15,-2-5 24 16,10-4 80-1,2 0 336-15,8-16 16 0,6-7-240 16,7-11-128-16,8-8-120 0,-5-5-8 16,9-7-8-16,-8-1-80 15,-4 11 8-15,-9 12-8 0,-7 17-296 32,-7 15-896-32,-6 3-80 15,-2 32-977-15,-6-4-1928 16,-7-2-7953-16</inkml:trace>
  <inkml:trace contextRef="#ctx0" brushRef="#br3" timeOffset="-91646.13">15335 16849 11146 0,'0'0'4633'15,"0"0"-2489"-15,0 0 9 16,0 0-665-16,0 0-480 0,0 0-352 16,0-9-319-16,0 9-89 15,0 0 88-15,0 3-152 0,0 13-56 16,0 3 264-16,0 9-88 16,0 7-152-16,-8 0-64 31,5 4-88-31,-6-2 88 15,5 2-88-15,0-11 0 0,0 1-128 16,4-7-352-16,0-6-408 16,0-7-753-16,0-5-2200 0,4-4-1792 15</inkml:trace>
  <inkml:trace contextRef="#ctx0" brushRef="#br3" timeOffset="-91044.72">15435 17084 3712 0,'0'0'6146'0,"0"0"-3834"16,0 0-832-16,0 0-135 16,0 0-281-16,0 0 8 15,16-12-304-15,-12 5-152 0,4-2-87 31,3 0-161-31,-2-4-176 16,2-6-40-16,-3-1-56 0,5-2-48 0,-6-3 16 0,-3-7-64 16,0 0-40-16,-4 4-128 15,0 2 168-15,-4 7 64 16,-4 10-8 0,-8 6 336-16,1 3-128 15,-6 0-88-15,6 9 16 16,-1 4 48-16,4 0 24 15,8-1-16-15,0 1-128 16,4 0-112-16,0-1 48 16,16 4-48-16,0 3 40 15,7 0-40 1,-2 4 64-16,3-1-56 16,-9 0-16-16,1 0 0 0,-4 0 48 15,1 4-40-15,-6-1-8 0,-3-2-48 16,-4-1 40-16,0-3 8 0,0 0-16 31,0-7 16-31,-11-2 56 16,-2 0 48-16,-2-8 352 0,-2 2 48 15,-7-4 9-15,9 0-129 16,-6-4 32-16,6-8 0 0,2-7-80 0,10-3-248 16,3-4-88-1,0-2 0-15,16-1-56 16,-1 7-104-16,10 3-272 0,-1 6-208 15,0 1-681-15,8-1-1111 16,-9 4-2169-16,1-1-3449 16</inkml:trace>
  <inkml:trace contextRef="#ctx0" brushRef="#br3" timeOffset="-90728.38">15689 16923 10666 0,'0'0'4617'0,"0"0"-2481"15,0 0-383-15,0 0-649 0,0 0-560 16,0 0-200 0,0 0-16-16,-55 70-48 15,50-42-72-15,5 0-128 0,0 1-32 32,0-10-48-32,13-3-8 15,7-6-160-15,0-10-16 16,4 0 64-16,0-7 112 15,0-12-80-15,-1-3-32 0,-3-4 120 16,-12-2 0-16,-4 0 120 0,-4-1 344 16,0 3 96-16,-4 4-80 15,-8 10 105-15,-8 5-321 16,1 7-152-16,-1 0-112 0,-4 0-64 31,3 16-841-31,6-3-1951 0,3-1-5178 16</inkml:trace>
  <inkml:trace contextRef="#ctx0" brushRef="#br3" timeOffset="-87273.49">14993 18043 3792 0,'0'0'4089'0,"0"0"-1544"31,0 0-513-31,0 0-55 16,0 0 7-16,0 0-224 0,-24 0-215 15,24 0-193-15,0-3-16 0,0 0-376 16,0 0-375-16,0-4-105 0,0 1-312 16,11-3-96-1,2-1-72 1,2 3-88-16,9 1 88 0,-4 0 48 16,-4 6-48-16,0 0-56 15,-4 0 48-15,-4 12-48 16,-8 8 0-16,0 2 56 15,-4 10 64-15,-16 3-8 32,-4 3-48-32,0 0 64 0,-4-6-64 15,9-4-8-15,6-2 0 16,10-8 0-16,3-5-48 0,0-6-16 16,3 2-8-16,21-9 64 0,1 0 8 0,3 0 0 31,7 0 0-31,-3-3-176 15,0-10-264-15,-4 0-865 0,4-2-799 16,-8-5-577-16,-1-2-471 16,-7 0 359-16,-4-3 625 0,-3-1 2040 15,-5 4 128-15,-4 9 2144 16,0 1 625 0,0 9-217-16,0 3-527 0,-9 0-625 15,-3 6-832-15,-4 13-72 16,4 0-24-16,1 3-240 15,7 0-128-15,-1-2-104 0,5-8 0 16,5-2-96 15,10-7-72-31,9-3 16 0,4-3-40 16,-3-13-144-16,2-3-320 16,-11-3 136-16,-4-4 520 15,-9 1 176-15,-3 0 552 0,-3 2-112 16,-13 7-56-16,-4 10-152 15,4 3-200-15,-4 3-208 16,5 3-8-16,6 10-528 0,9-4-1192 16,0 1-2145-16,9-4-736 15,6-3-6945-15</inkml:trace>
  <inkml:trace contextRef="#ctx0" brushRef="#br3" timeOffset="-87019.65">15582 17932 7641 0,'0'0'7906'0,"0"0"-4770"15,0 0-727 1,0 0-889-16,0 0-856 16,0 0-447-16,0 6-169 0,0 16 72 15,0 1 16-15,0 6-8 16,-4 2 40-16,0 1 64 0,1 0-128 15,-6-1-8-15,5 1-48 32,0-7-48-32,0 1-96 0,4-4-424 15,0-6-993-15,0-3-2448 0,8-7-2504 0</inkml:trace>
  <inkml:trace contextRef="#ctx0" brushRef="#br3" timeOffset="-86819.19">15682 18148 3808 0,'0'0'8130'16,"0"0"-5857"-16,0 0-937 15,0 0-328-15,0 0-560 0,87-19-264 16,-75 35-16 0,0 3-48-1,-8 7 8-15,-4 5 0 0,-4 1 16 0,-16-1-48 16,-4 4-96-16,-4-3-8 15,-8 3-984-15,8-9-912 0,5-11-5250 0</inkml:trace>
  <inkml:trace contextRef="#ctx0" brushRef="#br3" timeOffset="-86402.64">16033 17958 13810 0,'0'0'4297'16,"0"0"-2368"-16,0 0-137 0,0 0-872 47,0 0-472-47,0 0-304 0,0 0 17 15,0 0 103-15,-5 79-88 16,1-44-16-16,0-3-40 15,-3 2-72-15,3-2-48 0,0-3 0 0,0-4-176 16,4-2-488 0,0-8-1009-16,15-2-1215 0,2-7-2074 15,2-6-4087-15</inkml:trace>
  <inkml:trace contextRef="#ctx0" brushRef="#br3" timeOffset="-86117.56">16228 18113 13098 0,'0'0'4081'16,"0"0"-2416"-16,0 0-1 16,0 0-1080-16,0 0-192 0,0 0-264 15,-49 73-56-15,49-51-72 0,0 1-272 32,0-7-384-32,13-10-48 15,2-3 120 1,6-3 96-16,-6 0 480 15,2-16-184-15,-6-3 192 16,2 0 40-16,-10-6 440 0,-3-4 320 16,0 0-184-1,0 4-112-15,0 3-56 16,-7 3-168-16,-6 9-176 16,6 7-104-16,3 3-1192 0,-4 3-1705 0,8 3-3520 0</inkml:trace>
  <inkml:trace contextRef="#ctx0" brushRef="#br3" timeOffset="-85738.77">16490 17919 9129 0,'0'0'7090'15,"0"0"-4714"-15,0 0-479 0,0 0-825 16,0 0-720-16,0 0-208 15,0 0 256-15,0 61 80 0,0-33-72 0,0 7-87 32,0 0-65-32,-8-3-112 15,1 3-64-15,-1-3-16 0,-1-1-64 16,5-2-104-16,1 3-528 16,-1-7-1689-16,4-6-4024 0</inkml:trace>
  <inkml:trace contextRef="#ctx0" brushRef="#br3" timeOffset="-85469.31">16682 17837 10386 0,'0'0'4641'16,"0"0"-2393"0,0 0-223-16,0 0-545 0,0 0-424 15,83 0-352 1,-70 22-304-16,-6 13-176 16,-3 7-80-16,-4 2-96 0,0 6 17 15,-7 4-65-15,-14 0-641 16,-7 3 385-16,-27 23-1472 0,7-13-969 15,0-7-3232-15</inkml:trace>
  <inkml:trace contextRef="#ctx0" brushRef="#br3" timeOffset="-84783.29">14742 18053 3696 0,'0'0'576'16,"0"0"1785"-16,0 0 424 16,0 0-593-16,0 0-456 0,0 0 49 15,0-38-185-15,-4 38-528 16,-1 0-336-16,-3 6-135 16,1 10-65-16,-10 9 248 0,2 7-56 15,-2 6-40-15,2 13-16 16,2 3-192-16,10 6-184 15,3 3-103-15,0-5-113 16,3-4-16 0,22-7-64-16,3-6-120 15,24-5-753-15,-5-14-1335 0,-7-9-3561 16</inkml:trace>
  <inkml:trace contextRef="#ctx0" brushRef="#br4" timeOffset="-77498.74">13618 15761 2776 0,'0'0'6946'0,"0"0"-5122"15,0 0-536-15,0 0 257 16,0 0 71-16,12-35-512 15,-12 31-136 1,0 1 113-16,0 3-41 16,0 0-136-16,0 0-176 0,0 0-96 15,0 0-160-15,-8 10-200 16,-4 2-152-16,-8 10 73 0,4 4-17 16,-8 5 112-16,4 8-80 15,-3-1-56-15,2 3-32 16,5-3-48-16,-3-3-64 0,6-3 64 15,2-3-24-15,3-7-48 16,-1-3 0-16,2-3-128 16,-1 0-288-16,0 0-256 0,4-7-873 31,-4 4-1247-15,4-7-2105-16,0-3-2561 15</inkml:trace>
  <inkml:trace contextRef="#ctx0" brushRef="#br4" timeOffset="-77151.19">13359 15792 9089 0,'0'0'4081'15,"0"0"-2600"-15,0 0 495 0,0 0-176 16,0 0-567-1,0 0-577-15,12-9-72 16,0 21 496-16,4 4-208 16,4 6-287-16,3 1-137 15,1 5-64-15,4 1-32 16,4-1-24-16,-4 4-80 0,4 0-128 31,-8 0-112-31,0-1 64 16,-5-2-64-16,-2-7 24 0,-9-6-32 15,-5-6-144-15,1-4-48 0,-4-3-128 0,0-3-280 16,0 0-345 0,-7 0-743-16,-9-13-2673 15,4 1-1400-15</inkml:trace>
  <inkml:trace contextRef="#ctx0" brushRef="#br4" timeOffset="-75948.36">13570 15538 8705 0,'0'0'2585'0,"0"0"-1369"16,0 0-320-16,0 0-39 15,0 0-169-15,0 0-368 0,0 0 136 16,-95-41 232-16,78 41-16 16,-3 0 48-16,1 10-80 15,3-4-135-15,-4 7 135 0,4-1-88 16,-8 1-40-16,4-1-144 15,0 1-80-15,0 3-8 0,1 0-48 47,-2 0-80-47,6 0 216 0,2 0-128 16,2 3-8-16,-2-3-56 0,9 2 16 16,1 2-40-16,-1 5-15 15,0 0-129-15,4 1 136 16,-4 2-128-16,0 7 56 15,4-3 24-15,0 3 0 16,0 0-24-16,0 0-24 16,0-3-40-16,0-4 64 0,0-2-72 15,0-1 0-15,8-3 48 16,-4-3-48-16,3 0 0 0,6-3 0 31,-2 0 0-31,1 0 0 16,4-3 0-16,0 2 0 15,0-2 88-15,5 0-88 16,-6 0 0-16,5-4 0 0,0 4-40 16,0-7 40-16,-4 1 0 15,0-1 0 1,4-3-48-16,-5-3 0 16,6 0-48-16,-1 0-24 0,-1 0-8 15,1 0 120-15,-4 0-120 0,4 0 48 16,-3-6 16-16,-2 3 56 15,1-1-48-15,-4-2-33 16,3 3-7 0,-2-6 88-16,2 2-40 15,2-3-32-15,-2 1 72 0,-2 0-56 0,2-1-40 16,-2 1-56-16,-2-1 80 16,-3 0 80-16,1 4 0 0,-2-3 0 31,1 2 0-31,0-3 0 15,1 1 0-15,-6-4 8 16,5-2-8-16,-4 2 8 16,4-3 0-16,-3 0-8 0,-2-3 48 15,-3 0-48-15,0-3-8 16,0 3 8 0,0-7 0-16,0 7 0 15,0-3 0-15,0 0 0 16,0 0 8-16,-3 2 8 0,-2-2 64 15,-3 0 56-15,4 0-80 0,0 0-56 16,-3-1 72-16,-2 4-72 16,5 0 80-1,-4 3 64 1,1 1-31-16,-2 2 55 16,1-3-48-16,4 3 24 15,-7 1-16 1,7-1-8-16,-5 0 0 15,-2 0-48-15,-1 0 32 0,0 1 56 16,0-4-56-16,-1 3 40 16,-2 1 88-16,2-1-88 15,2 3-24-15,-1 1-64 0,-4 3-40 16,-3-1-16-16,-2 1 0 16,-11 3 8-16,4-3-8 0,-11-4 0 15,2 4-120-15,-6-4-408 16,3 7-296-16,-16 3-1041 15,13 0-3576-15,2 0-5617 0</inkml:trace>
  <inkml:trace contextRef="#ctx0" brushRef="#br4" timeOffset="-72941.36">5697 7734 5825 0,'0'0'5385'31,"0"0"-4393"-31,0 0-304 0,0 0 320 15,-36-38 225-15,36 31-1 16,-3 1-304-16,3 0-184 16,0 3 65-16,-4 0 175 0,-1 3-320 15,-3-4-400 1,-3 4-168 0,-2 0-48-16,-2 0-48 15,-6 0 8-15,6 0 8 0,-5 0-16 16,-5 7 0-16,6 5 8 15,-9 8-8-15,-4 5 16 16,4 4 0-16,0 6-8 0,0-1 64 31,0 1-64-31,8 0 0 0,9-3 40 16,3 0-48-16,0 2 0 16,8 1 0-16,0 0 0 0,0 4 16 15,8-2 40-15,7 2-48 16,6-4 80-1,3-1-88 1,8-5 16-16,-1-3-8 0,13-7 56 16,4-4-56-16,3-5 40 15,5-7-48-15,4-3-8 16,4 0-312-16,-5-19 200 0,5-7-72 16,-4-2-104-16,-12-1 216 31,-4-2 32-31,-13-1 48 0,-6 4 56 0,-9-4-40 15,-8 0 0-15,-4-3 40 0,-4-3-48 16,0-3 56-16,-12-1-64 16,-4-2 8-16,-9 2 40 0,-3 5 8 31,0 5 56-31,-7 3 160 16,-9 13-144-1,0 4-16-15,-3 5-64 16,-9 7-48-16,4 0 48 15,1 7-48-15,-2 12-48 0,5 19-680 0,12-3-1977 16,17-3-4104-16</inkml:trace>
  <inkml:trace contextRef="#ctx0" brushRef="#br4" timeOffset="-63418.8">12426 14903 4729 0,'0'-3'2992'16,"0"0"-375"-16,-4 0-641 15,4-1-143 1,0 1-153-16,0 0-264 0,0 3-488 15,0-3-23-15,0 0-145 16,0 3-192-16,0-3-32 0,0 0-152 0,0-1-8 16,4-2-112-16,9-1-208 31,-2 4-48-31,9 0 56 16,1 3 8-1,2 0-16-15,1 0-56 16,-4 0 0-16,-4 13-8 0,-4 0 8 15,-4 2 0-15,-8 2 0 16,0 8 96-16,-12 0-24 0,-8 1-24 16,-4 2 0-16,-4-2 48 15,0-4 24-15,5-3 0 16,3-3-16-16,3-3-16 0,2-1-32 16,11-6-48-16,0 1 0 15,4-7 0-15,0 0-8 16,4 0-40-16,11 0 40 0,9 0 232 31,8-7-23-15,0 1-89-16,4-4-48 15,-8 8-64-15,-4-5 0 0,-9 7-8 16,-2-3 16-16,-5 3-16 0,-8 0 0 16,0 0 0-16,0 0 0 15,0 0 0 1,0 0-16-16,0 0-88 15,0 0-8-15,0 0-113 0,0 0-143 16,4 0 112-16,-4 3-432 16,3 4-544-16,1-1-825 15,1 0-1047-15,-1-6-1689 0</inkml:trace>
  <inkml:trace contextRef="#ctx0" brushRef="#br4" timeOffset="-62579.13">12757 14957 6545 0,'0'0'2448'16,"0"0"-743"-16,0 0-521 0,0 0 192 0,0 0 1 15,0 0-185-15,0 0-288 16,4-19-184-1,-4 19-304-15,0 3-256 16,-4 7 104-16,-4 5 104 16,4 2 81-16,1 2-89 0,-1-1-32 15,4-1-64-15,0 1-144 16,0-5-24-16,0 0-40 0,7-4-56 16,5 1 0-1,1-3 16-15,2-7-8 16,5 0 0-16,-4 0 232 15,4-4-136-15,-8-9-32 16,0 1-72-16,-8-1 8 31,-4-9-8-31,0-1 0 0,0 1 64 16,-8 0-64-16,-4 3-16 16,-4 6 8-16,4 7 0 15,0 3 0-15,4 3-112 0,0 0-176 16,0 0-528-16,8 0-33 0,0 3-431 0,0-3 120 15,0 0-208 1,16 0 552-16,-4 0 519 16,8-9-335-16,-4 2-264 15,0 4 368-15,-4 0 328 16,-5 0 208-16,-3 3 120 0,1 0 184 31,-1 0 8-31,-4 0 208 0,0 0-40 31,0 9 24-31,0 1 313 0,0 6-209 16,-4 2-136-16,-1 5 8 16,1-1-240-16,1 0-120 0,3 0 56 15,0 1-96-15,0-7 24 16,3-1-104-16,10-5-8 16,-1-4 8-16,4-6 136 15,-1 0-128-15,-2-3 208 16,-2-10-208-16,1-6 64 0,-8-3 0 15,-4-6 224-15,0-7 256 16,0 0-144-16,-8 0-23 0,-3 0 47 16,-2 10 208-16,5 9-80 15,-3 6 32-15,-6 10-408 16,2 0-128-16,-1 19-56 16,-9 3-16-16,6 1 16 0,-1 5-608 15,8 10-776-15,0-9-1449 16,8-7-2208-16</inkml:trace>
  <inkml:trace contextRef="#ctx0" brushRef="#br4" timeOffset="-61313.82">13131 15030 8465 0,'0'0'2049'0,"0"0"-993"15,0 0 296-15,0 0-63 32,0 0-289-17,0 0-400-15,-3-3-112 0,3 3-176 16,0 0-192-16,0 0-16 16,0 0-104-16,0 0 8 0,0 3 112 15,0-3-48-15,0 3 0 0,0 1-16 31,0-4-48-31,0 0 32 16,0 0-32-16,0 0 104 0,0 0 16 16,3 0-120-16,2 0 176 0,-1 0-128 15,-4 0-48-15,0-4-8 16,0 1 72-16,0 3-24 16,0 0 136-1,-4 0-64-15,-4 3-24 0,0 7 120 16,0-1-64-16,4-2 17 0,-1 2-41 15,5-9-32-15,0 4 0 0,0-4-88 16,0 0 104-16,0 0 184 31,9-4 224-31,-5-2-232 0,4-1-184 16,-4-2-32-16,-4 3 32 16,0-1 88-1,0 4 72-15,0 3-112 0,-4 0-136 16,-4 0-16-16,4 0-88 15,-5 13-496 1,9 3-1064-16,0-3-1521 16,0-4-1840-16</inkml:trace>
  <inkml:trace contextRef="#ctx0" brushRef="#br4" timeOffset="-60596.5">13228 14776 9025 0,'0'0'2793'0,"0"0"-1529"0,0 0 105 15,0 0 159-15,0 0-560 16,0 0-528 15,0 7-168-31,0-4 232 0,4 0 57 16,7 0-161-16,6-3 112 15,2 0-96-15,5 0-152 0,0 0-88 16,4-3-80-16,-8 3-88 31,0-3 72-31,-9 0-80 16,-7 3-8-16,1 0-80 0,-5 0 88 0,0 0 40 0,0 6-24 16,0 10 384-16,-5-1-24 15,-2 5-256-15,-1 5 56 0,0 0-56 16,-4 1 48-16,4 6 24 31,-4-1-16-31,0 1-96 16,8-3 16-1,-4-4-88-15,0 0-8 16,8-6 8-16,-4 1 8 0,0-8 32 16,4 1-48-16,0-6-8 0,0-2-280 15,0-1-664 1,-4-4-800-1,4 0-1073-15,-4 0-1272 0</inkml:trace>
  <inkml:trace contextRef="#ctx0" brushRef="#br4" timeOffset="-60311.41">13152 15037 9353 0,'0'0'2345'31,"0"0"-737"-31,0 0-199 0,0 0-81 31,0 0-240-31,0 0 24 0,0 0 113 0,87-10-217 0,-55 3-160 16,4 1-232-16,-4 0-360 31,-4-4-128-31,-8 4-72 0,-1 3 8 0,-6 0-64 16,-5 3-320-1,-1 0-752 1,1 0-664-16,-3 9-881 0,3-2-1368 16</inkml:trace>
  <inkml:trace contextRef="#ctx0" brushRef="#br4" timeOffset="-59424.91">13594 15014 8145 0,'0'0'5409'16,"0"0"-3520"-16,0 0-41 0,0 0-375 15,0 0-561-15,0 0-392 16,20-28-200-16,-12 28-176 0,0 0 96 16,0 3-120-16,0 6 32 15,-1 1-104-15,-7 2 48 16,0 5 16-1,-3 1-16-15,-13-1-88 16,-4 5-8 0,-20 6-1056-16,8-6-1793 0,4-5-5569 15</inkml:trace>
  <inkml:trace contextRef="#ctx0" brushRef="#br4" timeOffset="-56101.58">13131 14929 3080 0,'0'0'1464'15,"0"0"-967"-15,0 0 1679 16,0 0 249-16,0 0-1449 16,0 0-312-16,0-7 248 0,0 4 184 15,0-3-199-15,0 0-449 16,0-1 32-16,0-3-56 0,0 7 224 31,0 0 144-31,0 3-72 16,-3 0-344-16,-5 0-256 15,4 0-48-15,0 0-64 16,0 6 8-16,-1-2 0 0,2 5-8 16,-1-5 0-16,4 2 8 15,0 3-8 1,0-2 56-16,0 2-64 16,0-3 8-16,7 1-16 0,2-4 24 15,3 0-24-15,-5-3 8 0,2 0-8 16,-1 0 0-16,0-3 8 15,-8-7 48-15,0-2 8 16,0-1-48 0,-4 1 112-16,-4 2 9 15,-5 3 39-15,2 7 96 0,3 0 112 0,-1 0-256 16,6 4-120-16,-1 9-96 16,4-4-88-16,4 4-1161 0,8-4-1695 31,0-6-5538-31</inkml:trace>
  <inkml:trace contextRef="#ctx0" brushRef="#br4" timeOffset="-54096.83">13977 14773 5857 0,'0'0'5041'0,"0"0"-3745"0,0 0-184 16,0 0 41-16,0 0-329 16,0 13 128-16,0-1-40 0,0 4 8 0,-8 3 73 31,3 3-217-31,1 4-232 15,0 2 16-15,1 4-56 0,-1 3-224 16,0-3 0-16,0 0-24 16,4 0-72-16,0-4-40 0,0-3-136 15,0 1 40-15,0-11 40 16,0 2-88-16,0-5 0 31,0-5-192-31,4-1-456 16,4-6-1104-16,-5 0-921 0,-3 0-2296 15</inkml:trace>
  <inkml:trace contextRef="#ctx0" brushRef="#br4" timeOffset="-53564.43">14136 14986 8833 0,'0'0'1865'16,"0"0"-705"-16,0 0-8 0,0 0-232 15,0 0-295-15,0 0 535 16,0 0 32-16,-8 25-160 15,-1-12-256-15,2 3-119 0,-1 3-257 16,4 3-160-16,4 0-48 16,0 0-144-16,0 1 32 0,0-8-32 15,12-2-48-15,0 0 0 32,8-7-184-32,-4-6 40 0,3 0-8 0,2 0-16 15,-5-6-128-15,-1-4-48 16,-3-6 152-16,0 1 192 15,-8-8 8-15,-4 1-8 0,0-3 40 16,0-4-32 0,0 4 224-16,-7 3 216 15,-6 9 16 1,5 3-16-16,-7 7-112 16,2 3-208-16,-2 0-128 15,2 0 8-15,-2 10-8 0,7-4-392 16,0 0-608-16,4-2-593 31,4-4-895-31,4 0-1769 0,8 0-4449 0</inkml:trace>
  <inkml:trace contextRef="#ctx0" brushRef="#br4" timeOffset="-53009.89">14363 14976 880 0,'0'0'10266'15,"0"0"-8162"-15,0 0 49 32,0 0-833-32,0 0-432 0,0 0-560 15,0 0-136-15,-24-3 40 0,20 13 32 16,-4 5 201-16,0 1-65 16,0 3-8-16,5 3-144 0,3-2-128 0,0 2-24 31,0 0-88-31,0-6 0 0,11 0-16 15,1-4-448-15,4-5-136 16,0-4-17-16,0-3 137 16,-1 0 200-16,-2-3-152 0,2-10-96 15,-11 0 448 1,1-2 72 0,-5-7 576-1,0-1-8-15,-9-2 73 0,-2-4 7 0,-6 7-40 16,2 6 24-16,2 3-96 15,2 10-296-15,-1 3-160 16,4 0-80-16,-4 13 0 0,8 0-456 31,4 12-1024-31,0-6-1433 0,0-3-2648 0</inkml:trace>
  <inkml:trace contextRef="#ctx0" brushRef="#br4" timeOffset="-52562.08">14562 15113 5937 0,'0'0'5041'0,"0"0"-4289"0,0 0-344 0,0 0-56 15,0 0 112-15,0 0 128 16,21 0 313-16,-18-4-33 16,1-2-368-1,-4-3-128-15,4 2-168 16,-4 1 64-16,0 3 400 16,0 3 216-1,0 0-151-15,-4 0-417 16,-3 0-272-16,-6 9-48 15,5 4-8-15,4 0 8 0,1-4 48 0,3 1-40 16,0-7-8 0,0 3 0-1,3-6 0-15,5 0 0 0,0 0 264 16,4-6-40-16,-8-4-8 0,4-2-16 16,-8 2 96-16,0 1 264 0,0 5-256 15,0 1-48-15,0 3-144 31,-4 0-112-31,0 0-200 16,-3 10-1016-16,-2 6-1249 0,9-7-2472 0</inkml:trace>
  <inkml:trace contextRef="#ctx0" brushRef="#br4" timeOffset="-51954.13">14881 15014 4809 0,'0'0'3304'16,"0"0"-1423"-16,0 0-385 0,16-92-104 0,-12 54-280 31,-4 0 289-31,0 3-649 16,0 7 320-16,-4 5 8 0,-8 14-23 15,-4 9-281-15,-8 0-608 16,-4 3-8-16,-4 16 120 0,4-3 16 16,0 6 72-16,9-3-32 31,6 0-208-31,6 4-16 15,7-1-56-15,0 0-56 16,11 0 0-16,10 1 0 0,3-1 0 16,4-3-8-16,0-1-112 15,-5-1-360-15,-3-5 216 0,0 1 96 16,-8-3 160 0,-1 2-56-16,-2 1 64 15,-5 3-8-15,-4 0 8 0,0-1 0 16,0-2 16-16,-8 0-8 15,-4-4 96-15,-4-2-16 0,0-1 80 16,0-6 112 0,0 0 32-16,4-3 80 15,0-13 152-15,4-6-128 0,4-4-215 16,4-5-57-16,4-4-56 16,13 3-88-16,-2 3-16 0,5 7-257 15,0 3-423-15,11 3-576 31,-3 4-2505-31,-3 2-3048 16</inkml:trace>
  <inkml:trace contextRef="#ctx0" brushRef="#br4" timeOffset="-51637.82">15017 14779 11042 0,'0'0'3201'0,"0"0"-537"0,0 0-847 16,0 0-745-1,43-15-328-15,-19 15 128 16,4 0 0-16,-8 9-336 0,4 7-152 15,-8 6-159-15,-4 7-105 32,-5 6-32-32,-7-1-40 15,0 8 0-15,0-1-48 0,-7 7-8 16,-14-4-184-16,-2 4 72 0,-25 22-1345 0,1-13-2608 16,-2-7 168-16</inkml:trace>
  <inkml:trace contextRef="#ctx0" brushRef="#br4" timeOffset="-50789.09">12276 14649 9898 0,'0'0'2184'0,"0"0"-1280"0,0 0 361 15,-88 32-1-15,60-10-256 16,0 7-24 0,4 3 0-16,0 5-71 15,4 5-153-15,12 5-272 16,8 1-168-16,0 3-176 0,16 0-24 15,12-1-48-15,0 1-72 16,15 16-944-16,-7-16-1961 0,-8-7-6257 0</inkml:trace>
  <inkml:trace contextRef="#ctx0" brushRef="#br4" timeOffset="-33263.86">13558 15548 7817 0,'0'0'1504'0,"0"0"-935"0,0 0-193 16,0 0 56-16,0 0-168 31,4-4-88-31,1 1-48 0,-2 3-24 16,1 0 72-16,-4 0 48 0,0 0-64 0,0 0-32 15,0 0-128-15,0 0-72 16,0 0-824-16,-4 0-3777 0</inkml:trace>
  <inkml:trace contextRef="#ctx0" brushRef="#br4" timeOffset="-33063.39">13558 15548 104 0,'12'-39'9810'0,"-12"37"-8298"0,0 2-912 16,0-4-24-16,0 4-216 0,0 0-360 15,0 0-416-15,0-3-560 32,0 3-592-32,0-3-2593 0</inkml:trace>
  <inkml:trace contextRef="#ctx0" brushRef="#br4" timeOffset="-32878.53">13558 15418 8633 0,'0'0'2041'15,"0"0"-817"-15,0 0-224 16,0 0-376-16,0 0-320 16,0 0-184-16,0 0-120 0,0-67-728 15,0 64-720 1,-4-4-1433 0,0 1-5528-1</inkml:trace>
  <inkml:trace contextRef="#ctx0" brushRef="#br4" timeOffset="-31629.25">13514 15259 8705 0,'0'0'1721'16,"0"0"-593"-1,0 0 8-15,0 0-128 0,0 0-399 0,0 0-41 0,-7-80-344 16,7 71-224-16,0 0-32 16,0 2-232-16,0 1-192 15,0-1-697-15,0 4 409 0,0 0-80 16,0 0-272 15,0 0-313-31,-5-1 345 0,1-2 1064 16,0 0 168-16,0 0 480 15,4-7 249-15,0 3-193 16,0-2-216-16,0 2 80 0,0-3-136 16,0 4-192-16,0-4-240 31,0 4-80-31,0-1-328 0,0 4-160 0,0-1-136 15,0 1 160-15,0 0-105 16,0-1 377-16,-4-3-400 0,4-2-64 16,0-1-40-1,0 1 544-15,0-4 232 16,0-3 128-16,0 3 960 16,0 3 152-16,0-3-551 0,0 4-57 15,0-1-56-15,0 0 120 16,0 0-112-16,0 4-64 15,-3-4-72-15,-1 7-296 16,4-4-96 0,0 4-56-16,0 0-352 0,0-1-224 15,0-2 32-15,0-1 216 16,7 1 304-16,-7-4 24 16,0 3 272-16,0 1-16 0,0-4-24 15,0 4-24-15,0-4-136 47,0 0-64-47,0 0 48 16,4-2-56-16,0 5-184 0,-4-2-200 0,4 2-232 15,-4 3-512-15,4 1-969 0,-4 0 353 16,0 3 776-16,0 0 968 0,0-4 656 16,0 1 1288-16,0-4-175 15,0 1-505-15,0-4-192 16,-4 0-256-16,4 0-112 0,0-2-207 31,0-1-337-31,0 3-40 0,0 0-112 16,0 4 40-16,0 3-48 31,0-1-80-31,0 4-208 0,0 3-441 16,-4-3 1-16,4 3 152 0,-4-3 160 15,4 0-176-15,0 0-280 16,0-4 136-16,0 1 584 0,0 2 152 0,0 2 344 31,0-5 328-31,0 4-168 16,0-3 16-16,0 2-24 0,0 1-72 15,0-3-144-15,0 3-184 16,0-4-96-16,0 1-368 0,0 3-144 16,4-6 88-16,0 5 312 15,-4-5 112-15,4 2 0 16,-4-3 96-16,0 1 192 15,0 0 48-15,0-1 152 0,0 1-8 16,0-1-200-16,0-2-104 16,0-5-120-16,0 5-56 0,0-4 8 47,5 0 40-47,-1 0-48 0,-1 7 0 15,1 2 160-15,0-2 201 0,-4 5 135 16,0 1 184-16,0 0-48 15,0 0 104-15,0 0-416 16,0-3-160 0,0-1-16-16,4 1-136 0,0 0 64 15,0-4 8-15,1 4-72 0,-2 2 64 16,-3 1 16-16,0 0 96 16,0 3 32-16,0 0-144 0,0 0-24 15,0 0-48-15,0 0 8 31,0 0 32-31,4 0-40 16,-4-3-80-16,0 0-440 16,0 0-400-16,0 3 592 0,0 0 152 15,0 0-752-15,0 0-136 16,-16 9 319-16,0 1-863 0,4-4-3273 16</inkml:trace>
  <inkml:trace contextRef="#ctx0" brushRef="#br4" timeOffset="-31112.47">13610 13779 4456 0,'0'0'3953'0,"0"0"-2248"0,0 0-545 0,0 0 72 16,0 0-96-16,0 0-103 0,12-28-321 31,-12 28-8-31,0 0-176 15,0 0-176-15,0 0 16 0,0 0-184 16,0 3-64-16,-4 7 144 16,-4-1-88-16,0 7 32 0,4 0 80 15,-8 2-71 1,8 5 55-16,-4-1-152 16,-4 0-16-16,8 4 112 15,-8-1-136-15,5 0 0 0,2 1 16 16,-3-4-48-16,4 0 16 0,-4-6-64 15,5 0 0 1,-1-3 48-16,-1-4-48 31,1 1 0-31,4-7 0 16,0 0 0-16,0 0-304 0,0-3-200 16,0 0-473-16,-4 0-399 15,0 0-312-15,0 0-433 0,-3-9-4208 0</inkml:trace>
  <inkml:trace contextRef="#ctx0" brushRef="#br4" timeOffset="-30642.52">13403 13858 8529 0,'0'0'1529'0,"0"0"-529"0,0 0-88 15,0 0 416 1,0 0-191-16,0 0-265 16,-8-12-72-16,8 12-200 0,0 0-304 15,4 0 104-15,3 3 128 16,6 6-56-16,-1 4-103 15,4 3-105-15,-1 3 8 0,9 0-32 16,-3 3-16 0,2 1-32-16,1-1-40 0,4 0-72 15,-8 0 64-15,3-3-136 0,-2 1 0 16,-5-5 40-16,-4-2-40 16,-8-4 64-16,3 1-72 0,-7-7 0 31,0 1 104-31,0-4-88 15,0 0 104 1,0 0 8-16,0 0-8 0,0 0 24 16,0 0-144-16,0 0-320 15,0 0-512-15,-11 0-1329 16,-1-10-1007-16,0 3-3930 0</inkml:trace>
  <inkml:trace contextRef="#ctx0" brushRef="#br4" timeOffset="-29470.91">13610 13630 4520 0,'0'0'1753'0,"0"0"-513"16,0 0 296-16,0 0-111 0,0 0-313 16,0 0-200-16,0 0-96 15,-52-57-200-15,40 54-87 16,5-1-161-16,-6 4-120 15,5-2-168-15,-3 2 8 0,-6-4 216 16,6 1 8-16,-10 3-112 31,5 0-80-31,-7 0-112 0,3 7 256 32,-1 2-88-32,-2 0 24 15,3 7-56-15,0-3 96 0,4 3-40 0,-4 0-72 16,8-1-72-16,0 2 80 15,0 2-56-15,5-1 40 16,-1 5-32-16,3-1-24 16,1 3 32-16,4 4-16 15,0 0 0-15,0 2 80 0,0-5-80 16,0-1-24-16,0-3 57 16,0-2-105-16,9-2 136 15,2 1-16-15,1-6-40 0,1 6 16 16,2-3-40-1,1 3-56-15,0 0 56 16,4-3-64-16,-1 3 0 0,6 0 0 0,-5-6 0 16,-5 3 32-16,6-3-32 31,-1-4-8-31,-1-3 8 16,1-3 0-1,1 1 40-15,2-1 16 16,1-3-56-16,4 0 48 0,-4 0-48 15,0 0 8-15,-1-3-40 0,-2-1 32 16,-1-2-16-16,-5 0 16 16,-2 3 0-16,2-4 16 15,-7 1-16 1,4-1 8-16,-4 1 48 0,4-3-56 0,-4-1 0 16,4-2 0-16,-4 2 0 15,0-3 0-15,0 1 24 16,0-5-24-16,-4 5 16 0,0-4-16 31,0 0 0-31,0 1 72 16,0 2-72-16,-4-3 0 15,4 3 0-15,0 1 16 0,0-1 64 16,0 0-72-16,-1 4-8 16,2-8 64-16,-5 5-64 15,0-4 224 1,0 3-40-16,0-6 24 15,0 3 48-15,0-3-168 16,0 0-80-16,0 0 80 0,-5 0-88 16,2-3 48-16,-1 3-32 0,-4 3 56 15,4 0 24-15,-4 0-24 16,0 0-24 0,-4 4 104-16,4-4-40 15,-4 0 16-15,0 3-8 16,5-3-48-16,-6 4 56 0,1-1-64 0,-4 3-56 15,1-3 136-15,-2 4-136 0,2 3-8 32,-2-4 80-32,-2 7-72 15,-1 0 8-15,0 3-16 16,-8 0 8-16,4 0-16 0,-4 9 8 16,0 8-592-16,4-2-864 15,4 7-1153-15,8-6-1824 16,1-3-4849-16</inkml:trace>
  <inkml:trace contextRef="#ctx0" brushRef="#br4" timeOffset="-27619.69">12622 12769 9313 0,'0'0'1785'0,"0"0"-825"16,0 0-120-16,-8-31 353 0,8 18 23 15,4 0-368-15,8 1-408 0,4 2 8 0,7-2 152 16,1-1 48-16,4 0-39 15,-4 7-297-15,4 3-40 32,-8 3-96-32,0 0-176 0,-8 6 0 15,-4 10 0-15,-4 3 0 16,-4 3 96-16,0 0-80 16,-4 4 56-16,-12 2 184 0,-8-6 56 15,4 4-40-15,-4-7-112 31,0 0-56-31,5-7 72 16,6 1-56-16,2-3-8 0,7-7-48 16,4 0-64-16,0-3-8 15,4 0 8-15,15 0 272 0,5 0 8 16,4 0-104 0,4-3-48-16,4-3-40 15,-8-1-40-15,4 4 8 0,-8 0-48 16,-4 3-8-16,-5-3 0 15,2-1-8-15,-10 4-72 0,1 0 72 16,-4-2-72-16,0 2 0 0,-4 0 8 31,0 0-88-31,0 0-160 0,0 0-256 16,0 0-360-16,0 0-905 16,0 0-711-16,0 0-689 0,0-3-5281 0</inkml:trace>
  <inkml:trace contextRef="#ctx0" brushRef="#br4" timeOffset="-26933.65">13103 12697 10322 0,'0'0'1624'0,"0"0"-808"0,0 0 424 15,0 0 177-15,0 0-713 16,0 0-272-16,0 0 240 0,0 0 48 16,-63 54-168-16,59-39-79 15,4 1-153 17,0-3-56-32,0 0-120 0,9-4-48 15,6 1-48-15,5-7 56 16,0-3 16-16,4 0-16 0,-4 0-64 15,4 0-40-15,-8-3-304 16,-5-3 64-16,-2-4 232 31,-5-3 0-31,-4-3 0 0,0-3-104 0,0 0 0 0,-4 0-192 16,0 3-201-16,4 0-95 16,0 3-224-16,0 1-784 0,8-1-33 15,7 1 401-15,5 5 216 31,1-2 88-31,-2 5 752 0,-3 4 184 16,-4 0 168-16,-4 0 64 0,0 0 144 16,-4 0 184-16,-4 10 312 0,0 0-224 15,0 2 89-15,0 4 15 16,0 0-312 0,0 0-224-1,4 0-112-15,0-1 16 0,0-2-112 0,3-6 96 31,2 2-56-31,7-9 16 0,-4 0 96 16,4 0-96-16,-4 0 32 31,-4-12 0-31,0-1-88 16,-5-3 72-16,-3-3 72 0,0-6 168 16,-7-1 144-16,-10 1-56 15,2 6-64-15,-5 6 120 0,4 4-71 0,-4 5-161 16,4 4-144-16,4 0-88 0,0 13-8 31,5 3-600-31,7 6-1377 0,0-6-888 16,0 0-4248-16</inkml:trace>
  <inkml:trace contextRef="#ctx0" brushRef="#br4" timeOffset="-26062.79">13653 12678 7217 0,'0'0'5209'15,"0"0"-3761"-15,0 0-87 0,0 0-65 32,0 0-152-32,0 0-672 15,0-10-360-15,4 10-104 0,1 0-8 16,-5 3 104-16,4 6 8 16,-4 4-40-1,4 3 32-15,-4 0-23 0,0 3-33 16,0 0 80-16,-13 0-64 15,2 0 16-15,-5-3-80 0,-8 3-665 0,8-6-1183 32,4-4-2345-32</inkml:trace>
  <inkml:trace contextRef="#ctx0" brushRef="#br4" timeOffset="-25329.88">13829 12436 8905 0,'0'0'2177'0,"0"0"-609"16,0 0-224 0,0 0 233-1,0 0-441 1,0 0-512-16,0 0-200 0,8 0-176 15,-8 10 464-15,4 6 65 16,-4 2-257-16,0 5-184 0,0-1-8 16,0 3-64-16,0-2-40 31,0-5-104-31,0 5-56 16,0-4 8-16,0-3-72 0,0 0 0 0,4-3 0 15,0-1-560-15,0-2-512 0,-4-1-969 16,8-3-479-16,0-2-1513 0,-5-4-4289 15</inkml:trace>
  <inkml:trace contextRef="#ctx0" brushRef="#br4" timeOffset="-24596.95">13988 12525 8361 0,'0'0'1769'0,"0"0"-793"32,0 0 32-32,0 0 368 0,0 0-511 31,0 0-465-31,0 0-64 16,0-13 216-16,0 23 440 15,-8 3-72-15,5 2-232 0,-1 1-288 16,4 4-151-16,0-5-81 15,0 1-104-15,4-6-64 0,7-1 56 0,2-2-56 0,6-4 80 32,-3-3-80-32,4 0 0 15,0 0-200-15,-4-7-96 0,-8-2 87 16,0-4 201-16,-4-3 0 16,-4-6 16-16,0 3 48 0,-4-3 8 15,-8-1 17 1,0 8 119-1,0-1-88 1,4 10-56-16,5-1-48 16,-6 7 0-16,9 0-8 0,0 0-56 15,0 0-272-15,0 0-313 0,4 0-231 16,8 0 80 0,8 0 136-16,-4 0-120 15,4 0-72-15,-4 0 519 16,-4 0 177-16,-4 0 136 0,-4 0 16 15,0 7 176-15,-4-1 129 16,0 0 303-16,0 4 352 0,0-1-176 16,0 4-264-16,0 3-216 15,0-4-144 1,0 1-56-16,0 0-56 0,0-3-48 0,4-5 0 31,8-1 8-31,0-4 48 16,3 0-56-16,1 0-144 0,-4-9 8 15,1-8-104-15,-6-2 112 16,-7-3 128 0,0 0 32-16,0 0 56 15,-7 6 344-15,-6 3-96 0,5 7 184 16,-3 6-344-16,-2 0-128 16,2 0-48-16,3 13-216 0,-1 9-1208 0,9-6-800 31,0-1-2769-31</inkml:trace>
  <inkml:trace contextRef="#ctx0" brushRef="#br4" timeOffset="-24412.08">14407 12554 13514 0,'0'0'2689'16,"0"0"-953"-16,0 0-295 0,0 0-81 15,0 0-680-15,0 0-408 0,0-54-120 16,-8 54-152-16,0 0-1072 31,0 0-2009-31,0 0-3752 0</inkml:trace>
  <inkml:trace contextRef="#ctx0" brushRef="#br4" timeOffset="-23910.86">14641 12423 8449 0,'0'0'1713'0,"0"0"-977"31,0 0-80-31,0 0-128 0,21-88-240 15,-21 62-160-15,0 4 296 0,0 3 785 16,-4 6-497-16,-8 7 472 16,-4 3-808-16,0 3-304 0,-4 0 32 15,0 12-24 1,4 1 16-16,4 0 24 31,0 3 24-31,8-1 40 0,4-2-104 16,0 3-16-16,4 0 120 15,17 3-176-15,-2-3 112 0,9 3-48 16,-4 0-56-16,0 0 48 0,-5 0-64 0,-2-3-64 16,-6 3 0-16,-7 0-80 15,-4-3 144-15,0 0 40 0,0 0-40 16,-11-7 120-16,-6-2 72 16,2-5 88-16,-2-2 32 15,2 0-63 16,3-5-89-31,0-15 32 16,12 1-128-16,0-9-8 0,0-1-56 0,8 4-272 16,8-1-833-16,8 10-671 15,-8 4-905-15,0 5-3624 16</inkml:trace>
  <inkml:trace contextRef="#ctx0" brushRef="#br4" timeOffset="-23672.62">14809 12198 11122 0,'0'0'2160'0,"0"0"-1351"0,0 0 631 15,0 0-296-15,96-3-496 16,-72 12-224-16,0 10-160 15,-5 7-112 1,-6 3-24-16,-5 5-128 16,-8 4-1096-16,-13 13-640 0,-6-9-193 0,-9-7-3272 15</inkml:trace>
  <inkml:trace contextRef="#ctx0" brushRef="#br4" timeOffset="-22970.99">12459 12480 11482 0,'0'0'1896'31,"0"0"-999"-15,0 0 607-16,0 0-144 0,0 0-856 16,0 0-88-16,0 0 473 15,-65 42-9-15,54-14-240 0,3 4-96 16,8 3-192-16,0 3-152 16,8 0-192-16,16 3-8 0,11-6-304 15,21 7-912 1,-3-10-1313-16,-10-13-3664 0</inkml:trace>
  <inkml:trace contextRef="#ctx0" brushRef="#br4" timeOffset="-20518.45">10403 13846 3168 0,'0'0'1537'0,"0"0"-1081"0,0 0-336 0,0 0-16 15,0 0 64-15,0 0 96 0,-13-3 416 16,13 3 488-16,0 0 0 15,0 0-31 1,0 0-121-16,0 0-176 16,0 0-240-16,0 0-192 31,0 0-152-31,0 0-80 0,0 0-80 16,5 0-24-16,-1 0-8 0,4 0-16 15,-1 0 48-15,6 3 88 16,-2 0 16-1,1-3 49-15,4 3 31 16,-4-3-16-16,4 3 24 16,-4-3 0-16,1 0 40 0,2 0 0 0,1 0-144 15,0 0-112-15,4 0 0 32,-5 0 0-32,2 0-24 0,2 0 32 15,-2 0 40-15,-2 0 16 16,1 0-72-16,0 0-56 0,0 0 88 15,1 0-80-15,2 0 96 16,-3 0 80-16,4-3-24 31,0 0 16-31,4 3-64 16,0-3-64-16,3 0 80 0,1 3-120 16,0-3-8-16,-4-1 64 15,0 4-64-15,-4 0 32 0,0 0-40 16,-4 0 0-16,-4 0 0 15,3 0 0 1,-2 0 8-16,7 0 0 0,-4 0 0 16,8 0 40-16,-5 0-48 15,9 0 8-15,0 0 40 0,0 0-48 16,0 0 0-16,0 0 0 16,-4 0 8 15,-5 0-8-31,-2 0 0 0,-2 0 0 15,-2 0 0-15,-2 4 0 16,2-4-8-16,2 3 8 0,2-3 0 16,2 0 8-16,5 0 0 15,4 0 8-15,0 0 40 16,0 0-56-16,0 0 0 16,0 0-8-16,-5-3 16 0,1 3-8 15,-7 0 0-15,-2 0 0 16,2 0 8-16,-2 0-8 0,1 0 0 31,4 0 8-31,0 0-8 16,4 0 0-16,0 0 0 0,4-4 0 0,4 4 8 15,-5 0-8-15,1 0-8 16,0 0 0-16,-8 0 16 0,-4 0-16 16,0 0 8-16,-8 0-8 15,4 0 0 1,-4 0 8-16,4 0 0 15,4 0 0 1,-4 0 0-16,4 0 0 16,3 0 48-16,2 0-48 0,-1 0 0 15,3 0 0-15,5 0 0 16,-4 0-8-16,0 0 8 31,0 0 0-31,4-3 0 0,-4 3 0 16,0 0 0-16,0 0 0 0,0 0 0 0,-1 0 8 15,-3 0-8-15,-3 0 0 0,-6 0-8 16,1 0 8-16,-3 0 0 31,2 0 0-31,1 0 0 0,0-3 16 16,4 3-16-16,4-3 0 16,-5-1 8-1,2 4-8-15,-6 0 0 0,2 0 0 16,-5 0 0-16,-1 0 0 15,2 0 0 1,-1 0-8 0,-1 0 8-16,5 0 0 0,1 0 0 0,2 0 0 15,1 0 0-15,5 0 8 16,-2 0-8-16,1 0 0 0,-4-2 8 16,0-2-8-16,-8 4 0 31,3 0 0-31,-6 0 0 0,-1 0 8 15,4 0 0-15,-8 0 64 16,8 0 120-16,-5 0-135 0,-3 0 31 16,4 0-88-16,-4 0 0 0,5 0 16 0,-1 0-16 31,0 0 8-31,4 0 56 0,-1 0-64 16,2-3 16-16,2 0 104 15,1 3-40-15,1-3-16 0,-10 3-56 16,5 0 0-16,-8 0 96 15,0 0-96 1,0 0 0 0,0 0 48-1,0 0-56-15,0 0-40 0,0 0-777 0,-4 0-1015 16,-3 0-945-16</inkml:trace>
  <inkml:trace contextRef="#ctx0" brushRef="#br4" timeOffset="-19077.35">14830 13862 6105 0,'0'0'2128'15,"0"0"-935"-15,0 0-105 16,0 0 80-16,0 0-424 0,0-4-496 16,-9 4-16-1,1 0 80 1,4 0 96-16,-3 0 25 16,-2 0-81-16,1-3-72 0,0 0-88 15,-4 3 64-15,4 0-56 16,-3-3-96-16,-2 3 152 15,2 0-40-15,-6 0-64 0,6 0-48 16,-5 0-96 0,0 0 0-16,0 0 120 0,4 0-80 15,-4 0 80-15,0 0 0 16,4 0-24-16,-4 0 48 16,4 0 72-16,-4 0 48 0,4 0-80 15,1 0-184 1,-6 0 80-16,2 0-32 0,-1 0 0 15,-5 0 16-15,6 0 16 16,-5 0-32-16,4 0 0 31,-4 0-56-31,0 0 8 0,4 0 32 16,4 3-40-16,-4-3 0 16,5 3 0-1,2-3 0-15,-3 3 16 0,8-3-16 0,-8 0 8 16,4 4 32-16,-3-1-40 15,-2 0 0-15,1-3 16 16,1 3-8-16,2-3 56 0,2 0-64 31,-1 0 0-31,8 0 56 0,-4 0-56 16,0 0 8-16,-1 0 0 0,-2 0 0 16,-1 0 40-16,-9 4-48 15,2-2 0-15,-5 2 8 0,4-4 0 16,0 3 72-1,4-3 209 1,5 0 7-16,2 0 32 0,1 0-64 16,4 0-120-1,0 0-24-15,0 0-112 16,-4 0-8-16,0 0 40 0,0 0-32 16,-3 0-8-16,3 0 0 31,4 0 8-31,0 0 80 0,0 0-88 15,0 0-168-15,7 0-720 16,1-3-1657-16,0 3-4881 0</inkml:trace>
  <inkml:trace contextRef="#ctx0" brushRef="#br4" timeOffset="-17379.86">9757 13240 6313 0,'0'0'1552'0,"0"0"137"16,0 0-17-16,0 0-24 0,0 0-15 15,0 0-257-15,0-32-264 16,0 28-168 0,0 4-256-16,0 0-151 15,0 0-105-15,0 0-192 16,0 0-80-16,0 0-96 0,0 0-48 0,0 0-16 16,0 4-8-16,4 9 8 15,8 2 216-15,0 7-16 16,0 1-72-16,8-1-56 15,-5-3-8 1,6-3 16-16,-6-7-72 0,5-9-8 0,5 0 288 16,-1-6-24-16,4-13-56 15,-1-10-160-15,1 1 0 16,-4-10 24-16,-4 3 88 0,-8 3 56 31,-8 4 176-31,4 8-192 16,-8 5-104-16,4 8 48 15,-4 1-88-15,0 6-56 0,0 0-104 16,4 0-152-16,-4 0-208 16,4 3-136-16,0 7-456 15,3-4-360 1,-3 3-993-16,1-5-1464 16,-5-1-3368-16</inkml:trace>
  <inkml:trace contextRef="#ctx0" brushRef="#br4" timeOffset="-16223.93">15483 13484 12722 0,'0'0'2057'15,"0"0"-993"-15,0 0-136 0,0 0 64 16,0 0-528-16,8 0-464 16,-5 3 176-16,5 7 48 15,1-1-55-15,-2 4 7 16,-3 0-168-16,4-4 40 16,-4 1-40-16,1-4 0 0,2 1 56 15,-3-7-64-15,4 0 96 31,0 0 304-31,4 0-48 0,4-4-72 16,4-5 40-16,0-8-112 16,3 2 136-16,2-7-8 0,3 0-128 0,0-1-24 15,-4 7-176-15,-5 1 0 16,-3 5-8 0,-8 7-8-16,-4 3-272 0,-4 0-992 31,4 0-721-31,-4 0-2304 0</inkml:trace>
  <inkml:trace contextRef="#ctx0" brushRef="#br4" timeOffset="-14250.42">12706 13084 7041 0,'0'0'1600'0,"0"0"-791"0,0 0 399 16,0 0 576-1,0 0-7-15,0 0-969 16,0 0-208 0,4-6 144-16,0 3 200 15,-1-1-400-15,1 4-272 16,0 0-144-16,0 0-56 0,5 0-24 16,-2 0-40-16,5 0-8 15,4 0 96-15,4 0-88 0,4 0-8 31,4 0 64-31,0 0-56 0,4-3 48 0,3 0-56 16,-3 3 8-16,0 0 8 16,0-3-16-16,-4 3 0 0,0 0 0 15,0 0 8-15,0 0 0 32,4-4-8-32,-1 4 8 0,1-3 32 15,0 0-40 1,4 3-8-16,-4-3 8 15,0 0-48-15,-4 0 48 0,-4 3-16 16,0 0 16-16,0-3-8 16,-5 3-8-1,1-4 16-15,5 1 32 16,-6 0-32-16,5 0-8 0,-4-1 8 16,0 4 0-16,-4-2 0 0,3 2 0 15,2 0 0-15,-1-4-8 16,4 4 8-16,3-3 0 31,5 0 0-31,4 0 0 0,0-1 0 16,0-2 0-16,-4 3 8 15,0-3-8-15,-8-1 0 0,-5 4 8 0,1 0-8 0,-7 3 0 16,2-3 48-16,2-1-48 31,6 1 8-31,1-3 65 0,8 3-65 16,0-3-8-16,-1 2 8 15,1-2-8-15,-4-1 8 0,0 5 0 16,-8-2-8 0,-4 1 0-1,0 0 0 1,-4 3 0-16,4 0 8 16,0-3-8-16,0 3 0 0,3-3 8 0,6-1 0 15,-1-2 0-15,4 6-8 16,-4-3 0-16,-1 0 0 0,-3 3 0 15,0-3-8-15,-8 3 0 32,-4 0 8-32,0 0 48 0,0-4-48 15,0 1 0-15,0 0 88 16,0 0 8-16,0-3 0 0,4 3-24 16,0-1-16-16,0-2 8 0,-1 3-64 15,2-1 8 16,-5 1 32-31,-5 3-40 0,1 0 0 16,-4-3 16-16,0 3 112 16,0 0 24-16,0 0-56 0,0 0-80 15,0 0 16-15,0 0-32 16,0 0-520-16,-4 0-585 16,-16 0-855-1,9 0-2041-15,-10 0-5841 0</inkml:trace>
  <inkml:trace contextRef="#ctx0" brushRef="#br4" timeOffset="-7719.59">13690 13392 4608 0,'0'0'4585'0,"-12"-13"-3136"15,4 7-81-15,0-3-264 16,-1 5-71-16,2-2-241 0,-5 6-296 16,3-3-56-16,-6-1-80 0,3 4 32 31,-4 0 224-31,1 0 8 16,-6 0-144-16,5 0 65 15,-3 0-105-15,-2 0-80 0,-3 7-112 0,5-1-48 16,-5 3-40 15,4 1-88-31,0 3-16 0,-4 0 72 16,0 3-16-16,-4-1 16 15,8 1 16-15,0 0 48 16,-4 3 0-16,9 0-96 0,2-3-16 16,-2 3 184-16,6 0-88 15,2 3-32-15,3-3 24 0,0 3-88 16,4 4-16-1,-4 2 32-15,4 1 0 0,0 6 80 16,0 0-160-16,0 0 64 16,0 3 8-16,0-6-32 0,4-1 88 15,4 1-136-15,3-3 0 32,2-4 72-32,2 0-80 0,1-2 8 15,0-1 0-15,4 0 40 16,0-3-40-16,0-3-8 0,0 0-32 15,4-3 24-15,0-3-72 16,3-4 24 0,5-3-24-1,5 0-8-15,-2-3 80 0,1 0-64 16,0 0 72-16,3 0 0 16,-7 0 0-16,1 0 0 0,-1 0 0 15,-5 0 0-15,5 0-88 16,1-6 8-16,2 2 32 31,-3-5 40-31,-4 3-184 0,0-4-32 0,-1-2 56 16,-3-1-48-16,0-3 48 0,-3 0 64 15,-2 0 0-15,-3-3 88 0,0 0-88 32,-4-3 16-32,0-4 32 15,4-2-56-15,-8-1 56 16,0-9-32-1,-4 0 88-15,-4 3 0 16,0-3 8-16,0 6 144 0,-4 0 448 16,-8 4-168-16,-8-1 40 15,4 4-120-15,-12 0-80 16,-3 2-79 0,-10-5-97-16,-6 6-96 0,-9-4 96 15,-4 7-96-15,-8 0 0 0,1 6-144 0,3 4-297 16,-20 9-535-16,21 0-1288 15,11 3-3978-15</inkml:trace>
  <inkml:trace contextRef="#ctx0" brushRef="#br4" timeOffset="-3278.4">4733 13697 7417 0,'0'0'8850'16,"0"0"-7058"-16,0 0-775 15,0 0 623-15,-16-3-376 0,16 3-608 16,0 0-400-16,0 0-80 15,0 0 64-15,0 0-95 16,0 0-65-16,0 0-32 0,0 0 0 31,4 0-32-15,8 0-16-16,11 0 120 0,9 0 48 16,5 0-160-16,6-4 48 0,2 1-56 15,-2 0-160-15,-3 3-112 16,-9 0-193-16,-6 0 89 15,-14 0 272 1,-2 0 56-16,-5 0 40 16,-4 0 8-16,0 0 0 0,0 0 48 15,0 0-40-15,0 13-8 16,-4 2 136-16,-5 11-32 0,1 6 8 16,5 6-8-16,-5 0 24 15,0 3 8 1,3 4-136-16,-2-4 16 15,-1 0 81-15,4-6-97 0,0 3 8 0,-1-3-8 16,1-10-161-16,4-2-519 16,0-4-1296-16,-3-10-2465 0,3-6-4657 15</inkml:trace>
  <inkml:trace contextRef="#ctx0" brushRef="#br4" timeOffset="-3008.92">4737 13973 12778 0,'0'0'3145'16,"0"0"-1673"-16,0 0 49 0,0 0-305 15,0 0-624-15,0 0-320 16,84-26 40-1,-44 17 0-15,7-4-24 16,1 0-160-16,-1-2-16 0,-2 2-112 16,-10 4-280-16,-7 2-720 15,-3 1-368 17,-14 6-801-32,-3 0-751 0,-8 0-1281 15,0 6-3521-15</inkml:trace>
  <inkml:trace contextRef="#ctx0" brushRef="#br4" timeOffset="-2623.58">5215 13843 1616 0,'0'0'11986'0,"0"0"-10113"0,0 0-417 15,0 0 56-15,0 0-551 16,0 0-345-16,0 0-152 0,-64 86-72 15,64-58-96 1,4-3-184-16,12 1-64 16,4-11-48-16,4 2-320 15,4-8 8-15,0-9 16 0,0 0 120 16,3-6 64-16,-6-14-240 16,-1-2 104-16,-9-9 200 31,-2-4 48-31,-13-3 48 15,0-1 272-15,-5 2 152 16,-7 2 8-16,-8 9 176 0,5 7-264 16,-6 10-176-16,2 9-216 15,-5 0-40-15,-12 28-960 0,-1-2-2089 32,6 2-6137-32</inkml:trace>
  <inkml:trace contextRef="#ctx0" brushRef="#br4" timeOffset="-1890.72">4363 13944 11826 0,'0'0'3961'0,"0"0"-2665"15,0 0 88-15,0 0 41 16,0 0-761-16,0 0-432 0,0 0-104 15,-21 32 408-15,10-7 96 16,-2 4-320-16,6 3-216 0,-5-4 48 16,3 1-144-1,5-1 0-15,-3-5-8 16,-1-1-768-16,4-3-1144 0,-1-6-2425 16,1-7-2521-16</inkml:trace>
  <inkml:trace contextRef="#ctx0" brushRef="#br4" timeOffset="-1590.02">4199 13947 10778 0,'0'0'4137'0,"0"0"-2985"15,0 0 328 1,0 0-63-16,0 0-617 0,0 0-600 15,0 0 608-15,0 0 96 0,56 58-184 16,-32-27-192-16,-4 10-248 31,3-2-232-31,5-1 72 0,-4-6-112 16,0-4-8-16,0-6-384 16,-4-9-448-16,-4-3-624 15,-4-10-1161-15,-5 0-2000 16,-7-10-4072-16</inkml:trace>
  <inkml:trace contextRef="#ctx0" brushRef="#br4" timeOffset="-1157.85">4183 14112 6209 0,'0'0'6729'0,"0"0"-4112"16,0 0-1417-16,0 0 168 15,0 0-183-15,0 0-713 0,19-6-152 31,2 0 136-31,7-4 56 0,4-3-144 16,-1 1-128-16,5-1-216 0,-12 7-24 16,0 6-784-16,-8 0-480 15,-16 3-905-15,0 13-927 0,-16-4-4634 16</inkml:trace>
  <inkml:trace contextRef="#ctx0" brushRef="#br4" timeOffset="-434.08">2892 14075 4809 0,'0'0'9922'16,"0"0"-8370"-16,0 0-1088 15,0 0 72-15,0 0-104 0,-4 31-72 16,4-2-24-16,0 6 185 16,0 3-105-1,12 0-144-15,8 0-96 16,4-3-112-16,3-13-64 15,6-3-136 1,7-13-192-16,-5-6 256 16,1-9 72-16,-4-13 8 0,-8-6 0 15,-9-8 64-15,-10-2 24 0,-5-3 80 16,-8 3 392-16,-16-4 184 0,-4 7-320 16,0 7 112-16,-3 6 200 31,3 9-256-31,4 10-271 0,3 3-137 15,2 3-80-15,3 10-8 16,0 9-121-16,7 4-591 0,2 11-1056 16,7-8-2009-16,0-4-2456 0</inkml:trace>
  <inkml:trace contextRef="#ctx0" brushRef="#br4" timeOffset="29.35">3390 14179 968 0,'0'0'11178'0,"0"0"-8313"0,0 0-2185 16,0 0-96-16,0 0-40 16,0 0-296-16,0 0-128 0,0 0-120 15,0-9-24-15,-4 3 24 16,-4-4 56 0,5 3 168-1,-10 1 272-15,9 6 297 16,-3 0-81-16,3 0-376 0,0 0-192 15,-1 10-96-15,5-1-48 16,0 1 0-16,0-4 0 0,0-3-72 16,0-3-32-16,0 0 104 31,5 0 8-31,-5 0 312 0,0 0 144 0,0 0 24 16,0-3-176-16,0 0-112 15,0 3-88-15,0 0-112 16,0 3-1416-16,0 7-1561 0,0-4-3864 0</inkml:trace>
  <inkml:trace contextRef="#ctx0" brushRef="#br4" timeOffset="599.51">3721 14036 3224 0,'0'0'8530'0,"0"0"-6938"0,0 0-591 15,0 0 135-15,0 0-536 32,8-89-344-32,-8 64-200 0,0-3 64 15,0-1-104-15,-12 4 120 16,-8 6 280-16,0 3 672 0,-4 9-23 15,-4 4-257-15,4 3-48 0,0 6-256 0,5 7-184 32,10 3-168-17,2 3-64-15,7 3-88 0,0 1-8 0,7-1-8 16,10 0-56-16,7 0 72 31,-1-6 0-31,5 0 8 0,4 0 0 31,0-3 32-31,-1-1-40 16,1-2 0 0,0 2-56-16,0-2-136 0,-4 2-224 15,0 5-16-15,-12-5 88 16,-4 1 96-16,-8 0 184 0,-4 2 64 0,-4 2 168 16,-15-5 232-16,-5 1 136 15,-4-1-8-15,-4 1 16 0,-4-7-16 16,-1-6 56-16,2 0-183 15,7-2-57-15,1-18 16 16,6-5-192-16,14-10-64 0,7-9-104 16,7-1-152-1,17 7-312 1,31-9-441 0,-6 12-1895-16,-6 6-4986 0</inkml:trace>
  <inkml:trace contextRef="#ctx0" brushRef="#br4" timeOffset="2550.79">5745 13884 12802 0,'0'0'4169'0,"0"0"-3529"16,0 0-120-16,0 0 441 16,16 0-489-16,-5-7-256 0,10 1-120 15,3 0-48-15,0-1 0 16,-1-2 56 0,1 3-96-16,-4-1 48 0,1 4-56 15,-6 0-8-15,1 0-504 0,-4-1-929 16,-4 2-631-16,-8-2-833 15,0 1-3664-15</inkml:trace>
  <inkml:trace contextRef="#ctx0" brushRef="#br4" timeOffset="2820.26">5837 13716 3472 0,'0'0'9938'0,"0"0"-7305"16,0 0-513-16,0 0-95 15,0 0-657-15,0 0-696 16,0 0-400-16,0-4-104 0,4 21 344 31,-4 8-79-31,4 3-201 16,0 7-88-1,-4 0-72-15,3 3 0 0,1-3-72 0,-4-3-128 16,4 6-416-16,-4-6-1665 16,4-10-4568-16</inkml:trace>
  <inkml:trace contextRef="#ctx0" brushRef="#br4" timeOffset="4023.04">6509 13633 4809 0,'0'0'9330'16,"0"0"-7466"-16,0 0-528 15,0 0 73-15,0 0 15 0,0 0-816 16,0 0-240-1,-63 48 192-15,47-13-120 16,0 0-96-16,8 6-80 16,4-6-168-16,4-4-48 15,0-5-48 1,16-4-72-16,4-9 64 0,12-7-64 16,0-6 72-16,0-3 144 0,3-13-144 15,-7-6 0-15,-7-4 8 16,-6-5 0-16,-6-1 56 0,-9-3 32 31,0 0-32-31,-9 0 120 16,-6 3-39-16,-6 7-1 15,2 3 48-15,-1 9-120 0,-1 10-32 0,6 3-40 16,-5 3-8 0,8 16-216-16,12 19-913 15,0 1-1927 1,0-11-3946-16</inkml:trace>
  <inkml:trace contextRef="#ctx0" brushRef="#br4" timeOffset="4477.35">6816 13776 9057 0,'0'0'5618'16,"0"0"-4962"15,0 0-432-31,0 0 280 16,0 0-16-16,0 0-216 16,0 0 232-16,0 0 336 0,13-12-183 15,-13 5-433-15,0-3-72 0,0 1-72 16,0 3-8-16,0-4-24 15,-4 7-32-15,-5 3 136 16,2 0 64-16,-5 3-208 31,-1 10 56-31,6-1-56 0,-5 1 168 16,12-3-16-16,0-4-160 16,0-3 0-16,0-3 0 0,8 0 8 15,3 0 240-15,2-3-128 0,-5-7-32 16,-4 4 56-16,-4-3 16 15,0 2 104-15,0 1 168 0,-8 3-16 16,-5 0-80-16,6 3-208 0,-1 0-128 16,4 6-48-1,4 10-608-15,0-4-1736 32,4-2-3746-32</inkml:trace>
  <inkml:trace contextRef="#ctx0" brushRef="#br4" timeOffset="4856.17">7003 13592 12882 0,'0'0'2969'15,"0"0"-2065"-15,0 0-112 16,0 0-216 0,0 0-216-16,45 16-152 0,-34 3-87 0,-3 3-1 15,-3 0-16-15,-5 7 120 16,0 0 64 0,0-4 280-16,-16 3 136 15,-5-5-104-15,6-5-160 16,-2-1-72-16,6-8-56 15,7-3-64-15,4-6-112 0,0 0-136 16,12 0 0-16,12-9 96 0,4-7-96 16,4 0-496-1,11-6-1168-15,-11 0-2081 16,-8 3-7049-16</inkml:trace>
  <inkml:trace contextRef="#ctx0" brushRef="#br4" timeOffset="5680.2">7585 13579 3168 0,'0'0'10138'0,"0"0"-8121"0,0 0-585 16,0 0 224-16,0 0-447 15,0 0-673-15,0 0-320 0,-19 3 232 0,6 10 8 0,2 6 16 16,-6 3-216-16,6 0-112 31,-6 4-32-31,6-4-96 0,-1 1-16 16,4-1-152-16,4-3-960 15,-4-7-944-15,4 1-2946 0,4-10-4528 16</inkml:trace>
  <inkml:trace contextRef="#ctx0" brushRef="#br4" timeOffset="5927.54">7394 13614 3896 0,'0'0'8498'16,"0"0"-6449"-16,0 0-545 0,0 0-184 15,0 0-456-15,0 0-480 16,8 9 313-16,1 8-225 0,2-2-104 16,1 5-136-16,-3-1-160 15,2-1-16-15,1 2-56 31,0-5-144-31,-4 2-488 16,3-8-425-16,-2-3-1159 0,-1 1-1001 16,-4-7-4568-16</inkml:trace>
  <inkml:trace contextRef="#ctx0" brushRef="#br4" timeOffset="6181.37">7362 13690 4961 0,'0'0'7081'0,"0"0"-4504"31,0 0-1145-31,0 0-128 0,0 0-168 16,0 0-447-16,0 0-185 16,0 0 32-16,0 0-8 0,100-19-232 15,-80 19-168-15,4 0-128 16,-1 0-32-16,5 4-896 15,-4-2-1529 1,-3-2-3272 0</inkml:trace>
  <inkml:trace contextRef="#ctx0" brushRef="#br4" timeOffset="6497.69">7725 13551 6265 0,'0'0'7113'31,"0"0"-4456"-31,0 0-721 0,0 0-175 15,0 0-577-15,0 0-720 16,0 28 360-16,0-6-184 16,0 7-352-1,4-4-120-15,-4 4-96 0,4-1-64 16,-4 4 49-16,4-6-57 16,0-1-561-16,4-3-767 0,0-3-1537 0,0-12-2648 0</inkml:trace>
  <inkml:trace contextRef="#ctx0" brushRef="#br4" timeOffset="6814.01">7924 13490 13410 0,'0'0'4929'0,"0"0"-4392"0,0 0 135 16,0 0 448-16,0 0-408 15,-15 76-392-15,15-53-184 16,0-1-88 15,7 0 56-31,5 0-96 16,4-6 8-16,0 0-8 0,4 0 0 0,0 0-8 16,-1-3-80-16,-2-1-152 15,-9 4 48-15,-5-3-8 16,-3 0 128-16,0-1-232 15,-11-2 48-15,-13-1-208 16,-20-5-776-16,0-2-1745 0,4-2-2456 16</inkml:trace>
  <inkml:trace contextRef="#ctx0" brushRef="#br4" timeOffset="6961.1">7965 13554 10202 0,'0'0'4513'16,"0"0"-3497"-16,79-25 512 16,-51 18-752-16,0 4-776 15,-8 3-2256-15,-9 0-3577 0</inkml:trace>
  <inkml:trace contextRef="#ctx0" brushRef="#br4" timeOffset="7246.18">8135 13668 3624 0,'0'0'6754'16,"0"0"-5210"-1,0 0-552-15,0 0-352 16,0 0-119-16,0 0-201 16,92 64-160-16,-64-64 168 15,8-3-80-15,-1-14 104 0,2-1 144 16,-14-5 824-16,-6 1-464 31,-10 0 161-31,-7 0 495 0,-15 3-128 16,-9 3-480-16,-12 6-391 15,-1 4-225-15,-2 6-192 16,-1 0-96-16,-8 16-368 16,8 3-2321-16,9-3-6729 0</inkml:trace>
  <inkml:trace contextRef="#ctx0" brushRef="#br4" timeOffset="8433.34">13909 13357 1384 0,'0'0'13043'0,"0"0"-10875"16,0 0-504-16,0 0-215 0,0 0-257 16,4-6-528-16,0 6-400 0,0 9 104 15,3 4 328-15,-3 6-424 0,5 3-31 16,-5 0-169 0,4 0-16-16,-5-3-48 15,5 4 8-15,-3-7 32 16,6-3-48-16,1-4 8 0,4-6 56 31,0-3-64-31,8-3 48 0,4-13 0 16,0-6-32-16,0-7 40 31,0-2-8-31,4-8-40 16,-8 7 80-16,-5 7-88 0,-2 6 0 0,-6 6 0 15,-7 10 0-15,-4 0 0 16,0 3-96-16,0 0-417 0,0 3-1055 0,-8 7-632 31,1-1-3538-31</inkml:trace>
  <inkml:trace contextRef="#ctx0" brushRef="#br4" timeOffset="10422.43">3347 14929 13946 0,'0'0'2465'0,"0"0"-1433"16,0 0-488-16,0 0 64 0,0 0 73 31,0 0-113-15,0 0-152-16,-24-74-48 15,24 52-128-15,0-10-72 0,0-3-120 16,11-6-40-16,6 0 48 16,7 3-56-16,3 3 0 15,13 7-48-15,4 9-72 16,23 12 48-16,30 7 64 16,21 13-8-16,26 12-40 0,4 13-80 15,-6 1-240-15,-13 2-104 16,2-3 288-16,-4 0-280 15,1-3-361-15,-9-13-455 0,-3-9 128 32,-5-13 40-32,1 0 167 0,-9-26-207 0,-2-6-240 15,-22-3 208-15,-16 1 183 0,-14 5 601 16,-10-2 408-16,-3-5 713 16,0-11-65-16,-5-4 360 0,-10-3-56 31,-9 0 512-31,-8 7 1 15,-4 5-297 1,0 8 40-16,0 11-320 0,0 7-344 16,0 10 25-16,0 6 151 15,-4 0-320 1,4 0-296 0,-5 13-104-16,2 6-80 0,3 3 72 0,0 3-80 15,0-2 88-15,8 2 8 16,4 0-8-16,-1-3-8 0,6 1-128 15,-2-5-96-15,6 2-320 16,-1-8-345-16,-1-2-735 0,-2 0-504 31,-2-10 303-31,-2 0 249 16,-6 0 160-16,-7-7 615 0,0-8 809 16,-4-8 112-16,-16 1 737 15,1-7-41-15,-1 4 160 16,3 0 104-16,2 8 633 15,11 5-1 1,4 2-520-16,0 4-576 16,19 0-368-16,13 3-232 0,9-4 0 15,6 4-8-15,5 0-568 16,-5-1-80-16,9 1 80 0,0 3 416 16,4 0 144-16,0 0-136 15,7 0 24 1,1 0 72-16,0 0 0 0,4 0 40 15,3 3-56-15,13 1-256 0,11-1-432 16,21-3 424-16,3 0-56 16,-3 0 183-16,-8 0 105 0,-17 0 80 31,1-7 16-31,-4 2-56 16,-1 1 48-16,-19 1-32 0,-13-3-16 15,-18 2 56-15,-9-2-48 16,4-3-32-16,-5-1 72 0,-3-6 8 15,-3 0 208 1,-10-3 657 0,-7 0 191-16,-5-3-96 15,2 3-232-15,-1-3-104 0,0 2-280 16,-4 8-48-16,0-1 41 16,4 3-169-16,-4 4-88 31,4 0-80-31,0 0-48 0,-4 2-304 0,0 4-153 15,0-3-663-15,0 3-1048 16,-12 0-2681-16</inkml:trace>
  <inkml:trace contextRef="#ctx0" brushRef="#br4" timeOffset="14394.43">13507 16272 3848 0,'0'0'1553'0,"0"0"4008"0,0 0-4377 15,0-3-32-15,0-4 113 0,0 7-257 16,4-3-288-16,-4 0-224 16,0 3 72-16,0 0 160 0,0 0-96 0,0 0-15 31,0 0 79-31,0 0-192 15,0 0-208-15,0 0-120 0,0 0-112 32,0 0-16-32,0 3-48 15,0 3 0-15,0 4 0 0,-4-1 0 16,4 4 0-16,0 0 0 31,-5-1-328-31,5 4-632 0,-4 3-977 0,0-3-951 16,4 0-2345-16</inkml:trace>
  <inkml:trace contextRef="#ctx0" brushRef="#br4" timeOffset="14579.29">13486 16478 4120 0,'0'0'5738'0,"0"0"-3706"16,0 0-1248-16,0 0 304 15,0 0 377-15,0 0-465 0,0 0-576 0,0 9-64 16,0-2-104-1,0-1-256-15,0 4-80 16,0-1-976-16,0 7-904 0,0-3-1105 16,0-4-4753-16</inkml:trace>
  <inkml:trace contextRef="#ctx0" brushRef="#br4" timeOffset="14732.89">13486 16646 800 0,'0'0'2480'0,"0"0"4130"0,0 0-5306 0,0 0-688 16,0 0 48-16,0 0-160 0,0 0-248 31,0 29-256-31,0-17-728 16,0 1-1072-16,0-3-3825 0</inkml:trace>
  <inkml:trace contextRef="#ctx0" brushRef="#br4" timeOffset="14864.34">13475 16821 5297 0,'0'0'5209'15,"0"0"-3057"-15,0 0-1584 0,0 0-312 16,0 0 168-16,0 0-135 0,0 19-289 16,0-10-601-16,4-2-1183 15,-4-1-3401-15</inkml:trace>
  <inkml:trace contextRef="#ctx0" brushRef="#br4" timeOffset="15017.98">13455 16993 2920 0,'0'0'552'16,"0"0"-304"-1,0 0-248-15,0 0-880 0</inkml:trace>
  <inkml:trace contextRef="#ctx0" brushRef="#br4" timeOffset="15318.69">13502 17237 3288 0,'0'0'6009'15,"0"0"-4672"-15,0 0-793 16,0 0-192-16,0 0-192 15,0 0-160-15,12 0-496 0,-8 0-768 16,-4 0-1065 0,0 3-127-16,0 0-2449 0</inkml:trace>
  <inkml:trace contextRef="#ctx0" brushRef="#br4" timeOffset="15904.5">13442 16697 3080 0,'0'0'6330'0,"0"0"-3818"31,0 0-456-15,0 0-87-16,0 0-385 15,0 0-600-15,0 0-463 0,0 0-201 16,0 0-72-16,0-13-144 16,0 13-88-16,0 13-8 15,0 0-8-15,0 15-632 16,0-5-1721-16,-8-1-2224 15</inkml:trace>
  <inkml:trace contextRef="#ctx0" brushRef="#br4" timeOffset="16051.62">13447 16948 3816 0,'0'0'5842'15,"0"0"-4450"-15,0 0-824 16,0 0-56-16,0 0-136 0,19 25-264 15,-15 1-112-15,-4-7-904 32,0 0-3097-32</inkml:trace>
  <inkml:trace contextRef="#ctx0" brushRef="#br4" timeOffset="16383.59">13490 17145 9353 0,'0'0'4001'16,"0"0"-2880"-16,0 0-409 15,0 0 104-15,0 0-592 16,0 0-224-16,0 0-584 16,0 0 104-16,0 0-80 0,0 0-49 15,0 63 249-15,0-47 208 16,-4-3 80-16,4-3 72 0,0-1 96 31,0 0 192-31,0-5 81 16,0-1-89-16,0 3 80 0,0-6 24 0,0 6-160 15,0 1-80-15,4-1-56 16,0 3-16 15,-4 4-72-31,0-3 0 0,4-1-72 16,-4 1-192-16,4-4-336 16,-4-2-209-16,5-1-207 0,-5-3-328 15,0-3-88-15,0-7-4394 0</inkml:trace>
  <inkml:trace contextRef="#ctx0" brushRef="#br4" timeOffset="17354.71">13630 17275 4729 0,'0'0'7561'16,"0"0"-5128"-16,0 0-489 15,0 0-576 1,0 0-471-16,0-3-209 0,0 3-32 15,0 0-72-15,-5 6 72 16,-2 4 104-16,-5 6-312 0,-4-1-88 16,0 11-56-16,-8-4-39 15,4 6-9 1,1-2-64-16,-2 0-24 16,1-1-16-1,5-3-144-15,2-3 56 16,2 0-64-16,-1-3 8 0,-1-3 40 15,6-1-48-15,-1-2-64 16,0-4-16-16,3 4-168 16,-2-7 16-16,3 3-136 0,0 1-257 15,0-1-439-15,0-3-688 16,-4 3-361-16,4-2-1023 16,0-1-1265-16</inkml:trace>
  <inkml:trace contextRef="#ctx0" brushRef="#br4" timeOffset="17840.27">13315 17395 4016 0,'0'0'1881'0,"0"0"3536"0,0 0-3185 16,0 0 137-16,0 0-185 15,0 0-471-15,0 0-505 0,0 0-368 32,16-12-344-32,-8 12-40 0,3 0-64 0,6 3-183 15,-1 6-9-15,0 4 32 16,4-4-112-16,-5 4 24 0,2 0-96 15,-2 0 0-15,5 0 0 0,-4-1 0 32,0 1 8-32,5-1 16 15,-2 1-64 1,1-3-8-16,0 2 8 16,-8-5-8-16,0 3 0 0,-9-4 8 15,2 0-8-15,-1-3 0 16,-4 1 0-16,0-1-8 15,0 3 8 1,0-6-16-16,0 3-40 0,0-3-48 16,0 3-88-16,0 0-112 0,0 1-361 15,0-1-735-15,0 0-1673 16,-4-3-3240-16</inkml:trace>
  <inkml:trace contextRef="#ctx0" brushRef="#br4" timeOffset="19876.24">10407 17272 3120 0,'0'0'3921'16,"0"0"304"-16,0 0-2873 16,0 0-408-16,0 0 225 0,0-7-257 0,0 4-208 15,3 3-120-15,-3 0 64 32,4 0-64-32,-4 0-32 0,4 0-135 15,0 0-33-15,1 0 80 16,-1 0 40-16,3 0-152 0,5 0-248 15,1 0 40 1,2 0-24 0,5 0-112-16,-4 0 80 15,4 0-80-15,0 0 40 16,0 0-40-16,-4 0 0 0,-5 0 0 16,6 3 0-16,-2 1 0 15,-2-4 0-15,2 0-8 0,2 3 16 16,2-3-16-16,1 0 48 15,4 0-48 1,1 0 56-16,-2 0-56 16,1 0 0-16,-4 0 0 0,-1 0 0 15,-2 0 0-15,-2 0 0 0,2 0 0 16,-2 0 0-16,-2 0 0 16,7 0-8-1,-1 0 8-15,5 0-8 0,4 0 8 16,0 0 0-16,0 3 0 15,-5-3-8-15,1 3 0 0,-3-3-72 16,3 3 80-16,-5 0-8 31,1-3 8-31,1 4-8 16,-2-4 8-16,5 3 8 16,-4-3-8-16,4 0 0 0,0 0 8 15,0 0-8-15,0 0 0 16,0 0 0-16,3 0 0 0,1 3 0 15,4 0 0-15,-4 0 0 32,0-3 56-32,-4 4-56 0,4-2 0 0,-9 2-8 15,1-1 8-15,-3-3 0 16,-2 3 8-16,2 0-8 0,-2-3 0 16,5 0 0-16,1 0 0 15,-2 0 8 1,5 0 0-1,-4 4 0-15,0-1-8 16,0 0 0-16,-5 0-8 16,2-3 8-16,-2 3 0 0,-2 0 0 15,-2-3 0-15,6 3 8 32,-2-3-8-32,-2 0 0 15,6 0 8-15,1 0-8 0,1 0 0 16,2 0 0-16,1 4 8 0,-4-4-8 0,-1 0 0 15,-2 0 0-15,3 0 0 0,-5 0 0 16,6 3-48-16,-2-3 48 31,1 3 0-31,4-3 0 0,-4 0 0 16,4 3 8-16,0-3-8 16,-4 0 0-1,0 0 0-15,0 0 0 0,0 0 0 16,-1 4 0-16,2-4 0 15,-6 0 8 1,5 0 0 0,-3 0 0-16,-6 0-8 0,-3 0 80 15,0 0-64-15,-8 0-16 0,5 0 8 16,-5 0 8-16,3 0 40 0,1 0 32 16,0 0-80-16,4 0 112 31,1 0-8-31,-2 0-16 0,5 0 56 15,-4-4-144-15,-4 4 104 16,0 0-112-16,0 0 8 0,0 0 0 16,-4 0-8-16,0 0 0 0,0 0 0 0,4 0-8 31,0 0-200-31,3 0-336 0,6 0-872 16,-1 0-1073-16,-5 0-3832 0</inkml:trace>
  <inkml:trace contextRef="#ctx0" brushRef="#br4" timeOffset="21116.89">13857 17358 3872 0,'0'0'5730'0,"0"0"-2450"15,0 0-1359-15,0 0-489 0,0 0-584 0,0 0-224 32,-4-7-176-32,8 4-64 15,-4 3-79-15,4 0 119 0,-4 0-88 16,0 0-144-16,4 0-64 31,3 0-32-31,-2 0-40 0,7 0 56 16,-1-3-40-16,6 3-64 31,-2-4 0-31,2 1 0 0,3 0 40 0,-5 0-40 16,6 3-8-16,-6-3 16 15,5 3-16-15,1-6 48 16,-2 2 80-16,-3 1 16 0,7 0 72 0,-2-4-64 31,3 5-32-31,0-5-48 0,-1 1-72 16,1 3 8-16,-4-4 64 15,1 4-24-15,-6 3 96 16,-3-3-8-16,0 3-24 0,-4 0-40 31,4-3-64-15,0 3 0-16,0-3 48 0,0 3-48 16,4 0 0-16,4-4 0 0,-5 4 0 15,2-3 0-15,2 0-8 16,-2 3 8-16,-6-3 32 15,5 3-40-15,-4-4 0 0,4 1 8 32,0 1-8-32,4-2 64 0,0 1-64 15,0-3 0-15,4 2 8 0,-4 1 40 16,-4 0 104-16,-4 3 88 16,4-3 104-16,-9 3-88 0,-3 0-152 15,5 0-104 1,-5 0 56-16,0 0-56 15,-1 0-8-15,1 0 8 0,0 0 0 16,1 0-64-16,3 3-136 16,-1 0-112-16,1-3 0 0,5 3-192 15,-10-3-272-15,1 4-504 32,-4-1-1225-32,0 0-1976 15</inkml:trace>
  <inkml:trace contextRef="#ctx0" brushRef="#br4" timeOffset="24101.79">13853 17116 10842 0,'0'0'3024'0,"0"0"-1199"31,0 0-521-31,0 0-312 16,0 0 41-16,0 0-129 0,-20-32-208 15,16 29-168-15,-4 0-232 16,-4 0-48-16,-8 0-40 16,-4-4-64-16,-4 4 8 0,0 0-48 15,-3-4 80-15,-1 7-32 16,-4-3-56-16,4 3 24 15,0 0-72-15,4 3 24 0,-4 7-8 16,4 6-24-16,1 0-40 16,-5 0 0-16,4 3 72 0,0 6-16 31,0-3 64-15,0 4 49-16,5-1 47 15,-5 0-120-15,7 4-8 0,1 0 40 16,9 6-80-16,-1-4 64 15,3 5-112-15,9-5-8 16,0 4 8-16,0 0 8 16,5-3 0-1,3-4 64-15,7-2-72 0,5-4-8 0,1 0-88 16,11-3 48-16,-1-3-48 16,9-3-24-16,3-3-16 15,6-5-32-15,-1-1-49 0,3-4-63 31,-7 0-144-31,0 0 16 16,-5-6-40-16,-2-4-104 0,-10-3 16 0,-3-6 264 0,0-3 168 16,-3-3 104-16,-2-10 0 31,1-9 192-31,-4-8 216 0,4-11 40 16,-4-4-136-16,-4 1-16 15,-1 2-48-15,-11 13 200 16,0 4 40-16,0 12-71 15,-19 6 15-15,-1 14-24 16,-8 5-312-16,-4 0-16 16,0 10-72-16,-7 0-8 15,-6 0-192 1,-6 3-488-16,3 7-1361 0,12-1-3200 16</inkml:trace>
  <inkml:trace contextRef="#ctx0" brushRef="#br4" timeOffset="26391.59">9952 16376 1376 0,'0'0'8074'0,"0"0"-6282"0,0 0-1008 15,0 0 176-15,0-25 281 16,0 22-49-16,0 3-304 0,0 0 80 16,0 0-56-16,0 0-87 31,0 0-169-31,0 0-168 15,0 0-160-15,0 0 8 16,0 0-64-16,0 0-80 0,0 0-112 16,0 6-80-16,0 7 0 0,8 6 0 15,4 3 0-15,-4 0 64 16,4 0-64-16,0-5 0 16,0-5 16-1,-3-2-16-15,-6-7 0 0,1-3 8 16,4 0 48-16,-4-3 336 15,8-16 0-15,0-4-208 0,3-8-56 0,2-4-40 32,-2-7-40-32,2 1-40 15,-2-3 8-15,1 3 64 0,-4 9-80 16,1 10 0-16,-10 6 8 16,5 6-8-16,-4 10-48 0,0 0-312 15,12 3-1024-15,-4 10-736 16,4 3-3306-16</inkml:trace>
  <inkml:trace contextRef="#ctx0" brushRef="#br4" timeOffset="27378.36">15769 16198 1344 0,'0'0'12242'31,"0"0"-9793"-15,0 0-1641-16,0 0-280 0,0 0 64 15,0 0 120-15,0 0-295 0,0-9-297 16,4 18-16-16,4 4 88 16,-8 3 248-16,5 7-40 15,-1-4-160-15,-1-4-96 0,-3 1-96 32,4-6-48-32,0-4 8 0,-4-3 88 15,4-3-88-15,0 0 216 16,5 0 104-1,2-3 40-15,6-9-192 16,-2-5-160-16,9-8 40 0,4 0 8 16,0-7-16-16,4-3 0 15,0 0-48-15,-4 6-56 16,-9 7 56-16,1 10-160 16,-12 5-256-16,-4 7-784 15,-4 3-1001-15,-4 10-1687 0,-8-3-4346 16</inkml:trace>
  <inkml:trace contextRef="#ctx0" brushRef="#br4" timeOffset="31038.85">3789 16538 11842 0,'0'0'4785'16,"0"0"-3545"-16,0 0 113 0,0 0 87 31,0-22-432-31,0 22-528 16,3 0-216-16,-3 0 120 0,0 0-40 15,0 6-168-15,0 10 65 0,0 9-25 16,4 7-32 0,0 3-104-16,1 7-32 15,3 2 0-15,-1-2-48 0,5-5-312 16,12 5-681-16,-4-10-1615 31,1-14-3297-31</inkml:trace>
  <inkml:trace contextRef="#ctx0" brushRef="#br4" timeOffset="31586.79">4227 16669 3304 0,'0'0'10827'0,"0"0"-9107"15,0 0-1064-15,0 0 312 16,28-80-528-16,-21 58-264 0,6-4-120 16,-9 1 88-1,0-7-16 1,-4 0-64-1,0 1 16-15,-4 3-8 0,-13 8 33 0,6 4 575 16,-10 13 248-16,2 3-464 16,-1 0-240-16,0 9-144 15,-4 8 16-15,0 1-88 0,8 2 0 32,4-1 96-32,5-4-40 0,7 2-64 15,0-5-40-15,15 1 40 16,13-3 224-16,12 2-56 0,0-2-120 15,0-1 24-15,3 4-72 0,-6 0-48 16,-5 6-64-16,-9-4 104 16,-7 11-80-1,-12-4 80 1,-4 4 8-16,0-1 48 16,-15-3 48-16,-9-6 224 15,3 0 216-15,-3-6-112 0,1-7-23 16,3-3-89-16,-4-10-128 31,3-9 8-31,6-13-88 0,3-3-104 0,7-6-160 0,5-3-64 16,0 5-449-16,28 4-807 15,-3 10-2673-15,-1 9-1832 16</inkml:trace>
  <inkml:trace contextRef="#ctx0" brushRef="#br4" timeOffset="31887.53">4482 16398 14002 0,'0'0'4145'15,"0"0"-3753"-15,0 0-127 16,0 0 183 0,0 0-232-1,-5 83-56-15,22-60-160 16,3-5-112-16,7-5-184 0,-3-7-369 15,8-6 177-15,-4 0 480 32,0-15 8-32,-4-7 80 0,-8-1-72 15,-13-2 112-15,-3-1 353 16,0-2 239-16,-19 2-80 0,-9 4-232 0,-4 6-88 16,-3 7-312-16,-17 9-336 0,4 9-2137 15,4 7-4336-15</inkml:trace>
  <inkml:trace contextRef="#ctx0" brushRef="#br4" timeOffset="32304.08">3506 16840 11362 0,'0'0'4233'0,"0"0"-3113"0,0 0 536 15,0 0-111-15,4-19-849 16,-4 19-384-16,0 0-64 0,0 16-56 31,0 9 200-15,0 4-136-16,-8 9-128 15,-1 6-88-15,2-2-40 0,-5-5-520 16,8-2-856-16,-5-9-825 16,6-10-2400-16,-5-10-3304 0</inkml:trace>
  <inkml:trace contextRef="#ctx0" brushRef="#br4" timeOffset="32488.93">3362 16846 5801 0,'0'0'7193'15,"0"0"-6249"-15,0 0-255 16,0 0 391-16,0 0-288 31,0 0-392-31,88 51-200 16,-60-38-8-16,4 3-136 0,-4-4-56 16,4 11-584-16,-8-8-1736 15,-9-2-2281-15</inkml:trace>
  <inkml:trace contextRef="#ctx0" brushRef="#br4" timeOffset="32658.25">3390 16938 3472 0,'0'0'4009'0,"0"0"-1920"0,0 0-769 15,0 0-88-15,96 13-512 16,-65-10-664-1,1-3-56-15,-8 0-2080 16,-7 0-8018-16</inkml:trace>
  <inkml:trace contextRef="#ctx0" brushRef="#br4" timeOffset="33391.03">2417 17059 1480 0,'0'0'9482'0,"0"0"-7330"0,0 0 505 15,0 0-249-15,0 0-663 16,0 0-689-1,0 0-536 1,0 0-344 0,0 0-168-16,-71 3 48 0,67 19 80 0,0 7 40 15,4 6-80-15,4-3-56 16,13-4-40-16,6-2-8 0,9-4-40 16,4-9-24-16,4-13-240 31,-1 0-80-31,-3-4-120 0,-8-12-32 15,-8-3 304-15,-12-3 240 16,-8-3 120-16,0-4 200 0,-20 1 16 0,-7-1 56 16,-5 7-48-16,-1-1-120 15,1 11-56 1,5 9-104-16,7 0-64 0,4 3-16 16,8 0-328-16,8 15-2560 15,0-2-1297-15,4-3-3817 0</inkml:trace>
  <inkml:trace contextRef="#ctx0" brushRef="#br4" timeOffset="33544.61">2713 16995 9233 0,'0'0'9122'0,"0"0"-7921"16,0 0-625-16,0 0 40 15,0 0-616-15,0 0-1696 16,0-2-2177-16,0-2-1064 0</inkml:trace>
  <inkml:trace contextRef="#ctx0" brushRef="#br4" timeOffset="34092.65">2932 16938 3712 0,'0'0'9186'0,"0"0"-7889"0,0 0-337 16,0 0-56-16,0 0-320 15,0 0-280-15,12-89 48 0,-8 64 232 0,-4 0-264 16,0-1-144-1,-4-2 32-15,-8 2 33 16,-4 7 271-16,-4 3 32 16,0 10 256-16,0 3-184 0,-4 3-352 15,0 6-192-15,0 10-72 16,5 0-8-16,6 3-72 0,2 0 64 16,7-3-24-16,4 0-152 15,0-4-24 1,20 1 168-16,7 0 48 0,10 0 64 15,-2 2-8-15,9-2 32 16,-5 3-88-16,-2 0-16 16,-5 3-224-16,-4-3-16 15,-5 0 72-15,-6 3-16 32,-14-3 200-32,1-1 24 0,-4-2 312 15,-4-3 248-15,-3-4 80 16,-10-3-104-16,6-3-56 15,-6-3-119-15,-2-16-193 0,-1-6 96 16,-1-4-240-16,10-6-48 16,7 3-208-16,4 4-225 15,15-7-1103-15,10 9-2577 0,-1 4-6481 16</inkml:trace>
  <inkml:trace contextRef="#ctx0" brushRef="#br4" timeOffset="35210.86">5383 16402 7209 0,'0'0'11971'0,"0"0"-10155"15,0 0-1336-15,0 0 104 0,0 0-128 16,47-16-312-16,-19 6-88 16,12-3-48-16,4 1-8 0,-1-1 0 0,-2 1-160 46,-2-1-216-46,-7 0-152 16,-4 7-128-16,-16-1-168 0,-4 1-104 16,-8 3 39-16,-5 3-607 15,-14 0-2497-15,-1 0-2680 0</inkml:trace>
  <inkml:trace contextRef="#ctx0" brushRef="#br4" timeOffset="35449.08">5434 16173 12778 0,'0'0'3209'0,"0"0"-1673"16,0 0 65 0,0 0-193-16,0 0-808 0,0 0-424 15,0 0 480-15,0 0 24 0,31 99-328 16,-10-61-144-16,-5 6-120 0,3-3-32 31,2 4-56-31,-6-1-488 16,9 13-408-16,-7-9-1120 15,-6-10-5066-15</inkml:trace>
  <inkml:trace contextRef="#ctx0" brushRef="#br4" timeOffset="36150.68">6092 16135 6809 0,'0'0'6945'0,"0"0"-4800"15,0 0-769-15,0 0 257 16,0 0-385-16,0 0-656 0,0 0-232 16,-73 48 224-16,69-13-120 15,4 9-120-15,0 0-176 16,9 1-168-16,10-7 0 16,6-3-168-16,3-13-208 0,3-6-472 15,1-16 336-15,4 0 296 16,-8-19 144-16,-4-9 72 0,-5-11 0 47,-10-8 48-47,-9-4 264 0,0-3 248 15,-16 0-72-15,-9 6 96 0,-2 7-104 16,0 10-72-16,2 11 49 16,1 14-97-16,9 6-352 15,2 6-8 1,2 16-464-16,11 20-697 15,0-4-1559-15,0-7-3682 0</inkml:trace>
  <inkml:trace contextRef="#ctx0" brushRef="#br4" timeOffset="36344.65">6430 16202 14659 0,'0'0'4313'0,"0"0"-3673"15,0 0 96-15,0 0-320 16,0 0-416 0,0 0-1440-16,0 0-2785 15,0 0-1737-15</inkml:trace>
  <inkml:trace contextRef="#ctx0" brushRef="#br4" timeOffset="36645.36">6573 15976 11618 0,'0'0'6161'0,"0"0"-5144"0,0 0-257 16,0 0-48-16,0 0-296 0,101-9-224 31,-73 25-40-31,-13 12-104 16,-4 7-48-16,-6 0 160 0,-5 3 8 15,-5 0 32-15,-10-3 64 16,-5-6 136-16,1-7 120 16,6-9-200-16,9-4-152 15,4-9-112 1,0 0-56-16,13 0-24 16,10-9 24-16,9-4 0 0,4-3-232 15,15-6-656-15,-10 6-568 16,-9-3-3297-16</inkml:trace>
  <inkml:trace contextRef="#ctx0" brushRef="#br4" timeOffset="36999.43">7199 15795 2560 0,'0'0'13851'0,"0"0"-11667"15,0 0-1087-15,0 0-337 16,0 0-464-16,0 0-208 0,0 0-16 31,-40 99-72-31,36-64 0 0,-4-3-8 16,4-7-760-16,-3 0-713 0,3-9-879 16,-5-6-1625-16,1-10-2440 15</inkml:trace>
  <inkml:trace contextRef="#ctx0" brushRef="#br4" timeOffset="37184.25">7104 15843 5169 0,'0'0'10762'16,"0"0"-9162"-16,0 0-736 16,0 0-23-16,0 0-425 0,28 89-248 31,-20-64-112-31,-1-2-56 0,5 2-88 15,-3-6-512-15,-6 0-969 0,1-3-687 0,0-7-545 16,0-5-5000-16</inkml:trace>
  <inkml:trace contextRef="#ctx0" brushRef="#br4" timeOffset="37353.5">7031 15961 832 0,'0'0'11218'0,"0"0"-8857"15,0 0-1345 1,0 0-336-16,0 0 32 16,0 0-120-16,101-10-168 0,-69 10-104 15,0 0-48-15,-9 3-272 16,13 0-96-16,-13-3-1624 0,-2 0-3361 16</inkml:trace>
  <inkml:trace contextRef="#ctx0" brushRef="#br4" timeOffset="37616.45">7486 15709 7057 0,'0'0'10178'15,"0"0"-8089"-15,0 0-1577 16,0 0-248-16,0 0 296 0,0 0 32 15,24 64-224-15,-16-35 264 32,-1 6 56-17,-3 0-199-15,5 6-313 0,-5 3-128 0,0-6-48 16,0 4-641-16,-1-7-1047 16,1-13-3177-16,5-7-7626 15</inkml:trace>
  <inkml:trace contextRef="#ctx0" brushRef="#br4" timeOffset="37870.3">7741 15729 12618 0,'0'0'5033'0,"0"0"-4321"16,0 0-183-16,0 0-41 0,0 0 216 16,0 0-360-16,0 86-200 31,-4-58-64-31,0 4-16 0,4-1-64 16,0 1-560-16,0 0-1073 0,0-7-2575 0,8-9-2850 15</inkml:trace>
  <inkml:trace contextRef="#ctx0" brushRef="#br4" timeOffset="38171.01">7888 15894 11258 0,'0'0'4945'0,"0"0"-4441"15,0 0-128 1,0 0-120-1,0 0-256-15,0 0-80 0,40 76-472 16,-24-66-256-16,8-7-144 16,1-3 7-16,1 0-959 0,-1-13-2273 0,-1-6-1232 15,-4-3 4889-15,-8-4 520 32,-12 1 4185-32,0-3 504 0,-4 2-1593 15,-13 0 81-15,-6 4-656 16,-9 7-1161-16,4 8-488 15,0 7-560-15,-12 13-312 0,8 6-1744 0,4 3-3649 0</inkml:trace>
  <inkml:trace contextRef="#ctx0" brushRef="#br4" timeOffset="44116.03">13932 13417 7665 0,'0'0'5329'0,"0"0"-4280"16,0 0-521-16,-7-28 40 15,-1 21 184-15,4 1-200 0,0-4-208 16,-1 4-216-16,-2 0 32 15,-1-4 248-15,-4 4-24 0,-8-7 112 32,0 7-152-32,-8-4-23 0,-4 1 15 15,0-1 40-15,-4 4-88 0,5 0-24 16,-1 3-112-16,4-4 0 0,-4 4-8 31,4 3-56-31,-4 0-56 0,0 0-24 16,0 0-8-16,-3 6 96 15,-1 1-96-15,0 5 64 0,-4-2 8 16,4 2 24-16,-4 4 96 16,1 3-64-1,2-2-24-15,-2 5 32 16,7 3-128-16,0 0 80 16,4 1-32-16,9 2 40 15,2 4 16-15,6 3-40 16,6 3-16-16,5 0 112 0,0 10-88 15,0 3-8-15,16-1 0 16,1 4-8-16,2 0 40 0,5-3-104 31,4-3 0-31,4-7 88 16,4-3-88-16,-1-3-120 0,6-3-16 0,-2-7 56 16,5-6-152-16,4-6-24 15,8-7-24 16,8-6 208-31,3 0-72 0,5-3-16 16,0-13 96-16,3 3 64 16,-11-2 0-16,0-4 0 0,-8 3 0 15,-9 0 64-15,-3 3-64 16,-8-3 0-16,-4 0 0 16,0-3 8-16,0 1 64 0,-4-5-64 15,3-6 0 1,-7-2 64-16,1-7-72 0,-14-7 0 15,-3 1 48-15,1-7 0 0,-9 0 0 16,0-3-40-16,0 3-8 16,-17 4 128-16,2-1 64 15,-2 4 32 1,-3 3 64-16,-3-1-128 16,-5 4 32-16,0 0 0 0,-4 3 8 15,0 7-47-15,-8 2-33 0,-4 10-32 16,-8 4-32-1,-8 8-48 1,-7 4 40-16,-1 0-40 0,-3 16-8 16,7 7 48-1,8 5-48-15,8 4-48 0,8 6-40 16,12 3-489-16,4 16-1087 16,9-9-3033-16,6-10-8026 0</inkml:trace>
  <inkml:trace contextRef="#ctx0" brushRef="#br4" timeOffset="45719.75">13726 16862 9233 0,'0'0'3033'0,"0"0"-1489"16,0 0-279-16,0 0-441 15,0 0-168-15,0 0-168 32,-32-89 104-32,23 70-168 15,2 0 40-15,-5 6 401 0,-4 1-33 16,-4 6-56-16,0-1-48 15,-4 7-296-15,-4 0-160 0,0 0-80 32,0 3-88-32,1 7-56 15,-6 2-40-15,6 4 88 0,-1 0-96 0,-4 6 0 16,0 4 40-16,1 6-32 0,-6 6-8 16,5 3 72-16,0 4-64 15,0 5 88 1,9 1-48-16,3 3-40 15,4 0 32-15,4 0-24 16,12-3-24-16,0-4 16 0,0-2-8 0,0-1 16 16,8-5-16-1,8-2 0 1,0-2-8-16,0-3 8 0,3 0-8 0,5-7-208 16,8-3 48-16,0-3-24 15,12-6-72-15,4 0 40 16,0-4 216-1,3-2-48-15,5-7-32 32,-4 0 40-32,-4 0-96 0,4-7 24 15,-8-5-256-15,3-4 96 16,1 0 272-16,-4-3-88 16,0 3 16-16,-8-3-88 0,4 3 24 0,-13-6 40 15,5 6 40-15,-8-3 64 0,-4-3 16 16,0 3-8-1,-8-4 0-15,-4 1 56 16,-4 0 128-16,0-3 0 16,0-4-48-16,0 1-64 0,0-4-32 15,-1 0-40-15,-3 3 0 32,5 4 264-17,-5 6 24-15,0 0 56 0,0 0 64 16,-5 3-104-16,2-3 56 15,-5 3-120-15,-4-6-159 0,8-4 63 16,-8 1-56-16,0-4-48 0,-4-2 16 16,0 2 16-16,-4 0 80 31,0 4-88-31,-3 6 48 0,-1 0 88 16,-4 3-88-16,0 0-56 15,0 4-56-15,-4-1 40 0,4 0-40 16,0 3 32-16,0 5-32 0,5 1-16 15,-1 4-56 17,0 0-200-32,-4 7-184 15,3 12-289-15,2 3-823 0,-5 10-1048 16,8-7-2081-16,0-3-3785 0</inkml:trace>
  <inkml:trace contextRef="#ctx0" brushRef="#br4" timeOffset="48958.4">30536 2654 3776 0,'0'0'1289'0,"0"0"4312"15,0 0-3609-15,0 0-383 16,4-16-217-16,-4 10-40 16,0 2-384-1,0 2 249-15,0-2-385 16,0 1 200-16,0 3-232 0,0 0-144 0,0 0-248 15,0 0-184-15,-4 0 65 0,4 0-217 16,-9 0-72-16,-3 9 48 31,-4 8-32-31,-3 8 40 16,-5 3-56-16,0 4-80 0,8 7 80 16,0 2 8-16,4 3-8 15,0 1 0-15,-4-4-8 16,8-3 0-1,-4-3 0-15,0-7-201 16,8-5 113-16,-4-5-224 16,4-1-280-16,0-8-408 0,4-3-672 15,0-3-697-15,0 1-543 16,0-4-2041-16</inkml:trace>
  <inkml:trace contextRef="#ctx0" brushRef="#br4" timeOffset="49374.95">30201 2778 10018 0,'0'0'1976'15,"0"0"-480"-15,0 0-303 0,0 0 103 32,0 0-384-32,0 0-112 0,0 0-160 0,0-9-143 15,0 9-81-15,4 2-48 16,7 11 272-16,10 6 88 0,3 6-336 16,3 7-80-16,1 3-264 0,8-3 56 15,-4 3-16-15,0-6-80 31,-9-1 0-31,1-6-8 0,-3-3-48 16,-10-6-32-16,-3-4-128 0,-3-2 56 16,-1-4-136-16,-1-3-152 15,-3 0-72-15,0 0-304 16,0-3-905-16,0-10-1375 16,0-3-4626-16</inkml:trace>
  <inkml:trace contextRef="#ctx0" brushRef="#br4" timeOffset="50314.89">30515 2463 5697 0,'0'0'4721'0,"0"0"-3425"16,0 0-104-16,0 0 17 0,0 0-249 15,0 0-208-15,-44-47-136 16,36 41-16-16,1-1 192 0,-5 1-280 16,0 3-392-16,-4 0 40 15,0-4 73-15,-5 7-153 0,2 0-80 32,-1 0 0-32,-4 3 8 15,-4 7 56-15,1 3-56 0,-1 3-8 0,0 3 8 16,4-1 40-16,-4 5 48 15,4 2 104 1,0 3 96-16,0 2 32 0,0 4-144 31,8 1-64-31,0 3 56 16,9 3-80-16,-2 4-40 0,5 3-48 16,-4-1-8-16,8-2 96 15,0-1-96-15,0-3 0 16,0-5 72-1,0 1-72-15,0-2-72 0,12-3 72 0,0 0 0 16,8 0 16 0,0-4-16-16,4 1 0 0,0-4 40 0,4 1-40 15,-1-1 0-15,1-3 0 16,0 1-8-16,0-4-64 16,0-4-48-1,0 1 24-15,0-6 0 16,4-1 48-16,0-6-24 0,4 1 80 15,-1-4-8-15,1 0 144 0,1-4-144 16,2-5 0-16,-3 0 56 16,-4-4-48-16,0 3 72 31,-1-6 32-31,-6 1-40 16,3-5 72-16,-4-2-136 0,-1-6 0 15,-3-4 112-15,-4-10-120 16,4-2 176-16,-8-7 168 31,0-3-208-31,-4-3 16 0,-5 0 64 16,-3 6 48-16,0 0 200 0,0 7-80 0,-11 6-192 15,-6-1 9-15,-6 5-9 0,-1 2-96 16,-4 0-16-16,0 1-72 31,-4-1 48-31,-3 0-56 16,-10 7 0-16,2-1-16 0,-9 11-40 31,-20 8-88-31,-15 7-425 0,-24 7-815 16,19 5-1312-16,8 1-3546 0</inkml:trace>
  <inkml:trace contextRef="#ctx0" brushRef="#br4" timeOffset="51633.56">14012 13405 12858 0,'0'0'3201'0,"0"0"-1825"0,0 0-544 32,0 0 137-32,0 0-161 15,0 0-440-15,0 0-8 16,-4-7 80-16,4 17 392 0,8 5-152 0,5 5-224 0,-2 2-135 15,1 3-129-15,4 4-128 16,0-4 104 0,4 1-168-16,-5-1 0 15,2-6 16-15,3-3-8 16,-4-6 72-16,4-10-80 0,4-7 16 16,3-21 152-1,13-26-120 16,16-29-40-31,16-38 8 16,3-18 96-16,-15 24-112 0,-12 30 0 16,-28 43 0-16,-8 23-8 15,0 4-88-15,-4 5 48 16,-4 4-32-16,0 6 16 0,-4 0-136 16,0 0-184-16,0 9-105 0,0 4-567 15,0 6-1016-15,-4-3-2137 16,-8-3-3873-16</inkml:trace>
  <inkml:trace contextRef="#ctx0" brushRef="#br4" timeOffset="55896.84">3768 15100 4544 0,'0'0'4481'15,"0"0"-2376"-15,0 0-985 16,0-10-216-16,0 7-96 16,0 3 9-16,0-3-81 0,4 3-296 15,1-3 32-15,7 0 88 16,-1 3 64-16,6-6-248 15,7 2-112 1,4 1-112-16,3-3-96 0,9-1-40 16,3-2 120-16,6 3-72 15,7-7 33-15,3 3 7 0,1-2-24 16,8-1-24-16,3 3-56 16,1-3 0-16,0 1 72 0,3-1-72 0,-2 1 0 46,-2-4 8-46,0 0 0 16,2 0 0-16,-2 0 40 0,17-3-48 16,11 0 224-16,-11-3-208 15,-9 3 40-15,-6 3 40 0,-17-3-88 16,15 3 72-16,4-3-72 16,2 3 0-1,-2 3 56-15,-8 3-64 0,2 5 0 16,-9-5 0-16,-5 3 0 0,1-5 8 15,0-4 152-15,15-16 264 0,24-9-16 32,29-16-240-32,4 0-8 15,0 6 32-15,-21 13-56 16,-27 19 8 0,-16 6-80-16,-17 3-56 0,-3 4 56 15,3-3-64-15,9 2 0 16,4-3 64-16,4-2-64 0,0-1 0 0,16-9-8 31,23-10 8-31,20-6 0 16,10-3 0-16,-15 6 8 15,-26 13 72-15,-32 6-72 0,-20 6 8 16,0 1-8-16,-1 3 40 0,2-1-40 16,-1 1-8-16,-9-1 0 31,1 1 48-31,-11 0-48 0,2-4 0 15,5 1 8-15,-4-4 224 0,4-3 144 16,0 4-16-16,0-1-192 0,-5 3 8 0,-3 4-112 31,-3 3-56-31,-10 3 0 16,-3 0 0-16,-4 0 48 16,0 0-56-16,0 0-48 0,-4 3-24 15,-3 3-224-15,3-6-696 16,-1 0-1384-1,1 0-2945-15</inkml:trace>
  <inkml:trace contextRef="#ctx0" brushRef="#br4" timeOffset="58217.86">30531 1880 10266 0,'0'0'4137'16,"0"0"-3537"-16,0 0-248 0,0 0 608 0,0 0 336 15,-4 0-256-15,0 0 25 16,4 0-145-16,-4 0-208 0,0 0-32 16,1-7-192-16,-1-3-224 15,-9 1-32-15,6-4-224 0,-5 0 120 31,-4-2-32-31,0-1-24 16,0 3 17-16,-1 0-9 0,2 7 112 16,3-3-24-16,-4 9-168 0,0 0 0 15,-4 0 0-15,0 3-72 0,1 12 64 16,-2 2-48 0,5 1 56-16,4 1-8 15,5 4-40-15,-1-1-24 16,8 0 64-16,0 0-40 0,4-2-72 15,11-5-249-15,2-2 9 32,11-4 64-17,-5-5 128-15,9-4 112 0,-4 0 56 16,3-10 8-16,-6-6 8 0,3 1 88 16,-8-5-24-16,-9-5 40 15,6 3-8-15,-10-4 32 0,1-2 248 31,-4 6-224-31,0-4 105 0,-4 10 7 16,0 1 40-16,0 5 16 16,0 7-64-16,0-1-40 15,0 4 40-15,0 0-208 0,0 0 16 0,-4 0-80 16,4 0-56 0,-4 7 8-1,0 5-32 1,0 8-16-16,1-1 96 0,-1 3 0 15,4-3-8-15,0 6-64 16,4-2 72-16,7-5-8 0,9 5-64 16,0-7-264-16,4-3 48 31,4-4 96-31,0-6 0 0,-8-3 72 16,-1 0 120-16,-2-3 40 0,-9-10 48 0,3-6 208 15,-6-3 136-15,-1 0-88 16,-4 3-112-16,0 0 128 0,4 0-120 15,-4 9-88-15,0 1-88 16,0 6-56 0,0 3-16-16,0 0-128 15,0 0-400-15,0 0-616 16,-4 3-1905-16,-9 0-4865 0</inkml:trace>
  <inkml:trace contextRef="#ctx0" brushRef="#br4" timeOffset="60222.55">13988 16805 4400 0,'0'0'7186'0,"0"0"-4161"16,0 0-1297-16,0 0-8 16,0-6-47-16,0 6-385 0,0 0-344 15,0 0-136-15,0-4-224 0,0 4-55 16,0 0-145-16,0 0-40 15,0 0-104 1,0 0-96-16,4 0-40 0,-4 7-104 16,4 12 0-16,5 6 48 0,-2 7 8 15,1 0-56-15,5-1 48 16,-6-2-48-16,1-6 16 31,0-11-16-31,4-6-16 0,0-6 16 16,8-3 0-16,8-22 80 0,4-10 16 15,24-29-48-15,15-25 0 0,25-28-8 16,7-10 8-16,-11 22 32 0,-29 35-80 31,-22 39-88-31,-18 15 72 16,1 3 16-16,-7 3 0 0,-2 1 0 16,-6 6-40-16,-5 0 32 0,-4 3 8 15,0 0-88-15,0 0 32 31,0 0-160-31,0 3 80 0,0 3 80 16,0 4-272-16,-4-7-88 0,4 6-40 16,-5-5-377-16,5 2-247 15,-8 0-1064-15,4-3-2057 16,-3-3-3657-16</inkml:trace>
  <inkml:trace contextRef="#ctx0" brushRef="#br4" timeOffset="62011.21">30750 7350 6673 0,'0'0'6705'0,"0"0"-4384"0,0 0-1065 0,0 0 144 15,0 0 41-15,0 0-361 0,0 0-344 16,0 0-312-16,-19 0-72 31,6 13 72-31,-2-1 72 16,-6 8-167-16,-3 2-65 0,9 6-72 15,-9 7-40 1,-4 3-88-16,5 9 48 16,-5 5 168-16,7-5-176 0,-3-3 40 15,9-5-144 1,2-11-72-16,9-6-288 16,1-9-176-16,3-3-345 15,0-7-863-15,0-3-945 0,3-3-1695 16,1-13-3330-16</inkml:trace>
  <inkml:trace contextRef="#ctx0" brushRef="#br4" timeOffset="62327.56">30392 7528 9914 0,'0'0'2664'16,"0"0"-327"-16,0 0-97 15,0 0-239-15,0 0-537 16,0 0-608-16,0 0-320 0,0 0-24 16,40 9 168-16,-12 14-183 15,3 2-185-15,5 7-64 0,5 5-8 16,-2-2-168-16,5 1 8 16,0-5-80-16,-8-2 8 15,-4-7-16-15,-8-9 8 16,-5-4-96-16,-7-6 88 0,-8 1 0 15,-4-4-40-15,0 0-272 16,-12 0-160-16,-20-7-521 0,4-2-1303 47,-4-1-2513-47</inkml:trace>
  <inkml:trace contextRef="#ctx0" brushRef="#br4" timeOffset="63207.54">30850 7220 7825 0,'0'0'4193'0,"0"0"-3057"0,0 0 105 16,0 0-449-16,0 0 360 15,0 0-168-15,-80-70-152 16,52 60-231 0,0 4-105-1,0-4 224 1,0 7-144-16,1 3-192 0,-1 0-48 0,-4 0-112 16,1 0-24-16,-6 10 16 15,1 6-104-15,-3 2-104 0,-1 5 104 16,4 6-104-16,-4 2 64 15,4 1-16-15,8 3-8 16,0 3 40-16,9 0-80 0,-1 0 0 16,3 4 88-16,6-1-32 15,-1 3 8-15,3 1-16 16,6-1-40 0,3 0 40-16,0 1-56 15,3-4-8-15,14-3 0 16,7 3-80-16,4-6 88 0,8 1-48 15,3-1-216-15,9-4 104 16,0-5-8-16,4-4-136 0,0-3 224 0,3-10 40 16,-3-5 40-1,0-4 8 1,-5 0 0-16,6 0 64 16,-10-4-72-16,1-5 0 0,4-7 0 15,0-3-56-15,-5-3 48 16,2-7-80-16,-2-9-64 15,-11-7-320-15,0-5 112 16,-8-7 200-16,-8 0 160 16,-4-4 0-16,-12 1 320 0,0 6-8 15,-4 3 24-15,-20 10 152 16,0 3-192-16,-8 3-56 31,-8 3-64-31,5 3 8 16,-10 4-88-16,6-3-24 0,-5 9-64 15,0 2 64-15,4 5-72 16,-4 12 0-16,4 0 0 0,5 19-280 16,-9 25-832-16,8 1-1801 15,4-4-4352-15</inkml:trace>
  <inkml:trace contextRef="#ctx0" brushRef="#br4" timeOffset="64278.89">31148 8315 12802 0,'0'0'3793'0,"0"0"-2617"16,0 0 225-16,0 0 79 16,0 0-296-1,0 0-480-15,0 0-408 16,0-9-176-16,0 11-48 16,0 18 24-16,0 2 32 15,0 10 57-15,0 3-57 16,5 6-56-16,-1 4-24 0,4-1-40 15,3-3 0 1,-2 0-8 0,-1 1 0-16,0-7-200 0,-5-7-33 15,1-6-23-15,-4-3-56 16,0-9-40-16,4-4 104 0,-4-3 0 16,5-3-208-16,-5 0 24 0,8 0 304 15,-4 0 32-15,7-12 24 16,2-4-448-1,2-6-160 1,1-4 8-16,4-6-33 16,0 1 1-16,4 2 440 0,0 4 184 15,-4 6 80-15,-4 6 56 16,-4 10 72-16,-5 3 192 16,6 0 160-16,-5 3-88 0,4 10-7 15,0 2-33 1,-1 5 40-16,2 2-144 0,-5 0-112 15,-1 0-32-15,-3 3-8 0,-4-2-48 16,-4-4 80-16,-11 3-80 31,-9-3 48-31,-8 0 80 16,-4-6 40-16,-8-4 80 0,-7-2-8 16,2-1-216-16,1-2 48 0,5-4-120 15,15 0-64-15,4 0-328 0,16-17-840 16,8 5-1649-16,0-1-7481 15</inkml:trace>
  <inkml:trace contextRef="#ctx0" brushRef="#br4" timeOffset="66822.48">30603 5642 3064 0,'0'0'1040'47,"0"0"-672"-47,0 0-256 15,0 0-40-15,0 0-72 0,-24 0 16 0,20 0 33 16,0 3-41-16,1-3 0 15,3 0 0-15,-5 0 48 0,5 0 80 16,0 0-136 0,-4 0-208-1,-4 0-569-15,4 0-1447 0</inkml:trace>
  <inkml:trace contextRef="#ctx0" brushRef="#br4" timeOffset="67671.23">30603 5642 3304 0,'-108'15'1336'0,"104"-15"665"16,4 0 439-16,-3 0-815 31,-1 0-249-31,4 0-120 16,0 0 9-16,0 0-9 0,-4 0-320 15,4 0-160-15,0 0-184 16,0 0-80-16,0 0 57 0,0 0 39 16,0 0-120-16,8 0-96 31,7-3-216-31,1 0 160 0,12 3-168 15,0-3-8-15,4 0-24 0,-8 3-136 16,-1 0 8-16,-6 0 24 0,-6 0-32 16,-7 0-104-1,-4 0-264 1,0 0-64-16,-4 0 280 16,-7 0-192-16,-13 3 232 0,0 3 64 15,-4-3-448-15,1 1 272 0,-1-1 56 16,3 0 16-16,1-3 64 0,13 0 80 31,-2 0 8-31,9 0 8 16,4 0 0-16,0 0 288 0,0 0 16 15,17 0-304-15,-2 0 104 16,9-3-8-16,4 0 16 16,0-1 72-16,0 4-96 15,-5 0-40-15,-2 0-40 0,-5 0 32 31,-4 0-48-31,-5 0-168 0,-7 0-272 16,0 0-32-16,0 0-72 16,-3 0 223-16,-13 0 273 15,0 0 48-15,-8 0 0 0,4 4-88 16,-8-4-48 0,4 0 136-16,4 0-240 15,1 0 96-15,10 0 72 0,1 0 64 16,4 0 8-1,4 0 208-15,0 0 16 32,12 0-152-32,0 0 80 0,9 0 48 15,-2 0 105-15,5-4 31 16,0 4-48-16,-1 0-56 0,-2 0-112 16,-5-3 16-16,-4 3-128 15,-12 0 32-15,0 0 80 16,0 0-112-16,0-3 240 0,-12 3-248 15,-4 0-40-15,-5 0-72 16,-2 0-88-16,-1 0-216 16,4 0 104-16,1 0-128 0,6 3 256 15,5-3 168-15,8 0 16 16,0 0-9-16,4 0 18 0,13 0-9 31,2 0 136-15,5-6-32-16,0 3-24 15,-5-3-32-15,2 2-48 0,-10 4 0 16,2-3-849-16,-5 3-2039 16,-5 0-2961-16</inkml:trace>
  <inkml:trace contextRef="#ctx0" brushRef="#br4" timeOffset="68288.25">30746 5537 8089 0,'0'0'2457'15,"0"0"-433"-15,0 0-231 16,0-3-217-16,0 3-592 0,0 0-400 0,0 0-264 16,-4 0-96-16,-3 0 16 15,-5 3 104 1,-4 6 153-16,-9 1 47 0,1 6 80 31,-3 3 40-31,-5 0-232 16,4 0-152-16,0 3-72 0,4 1-104 15,8 2-16-15,-3-6-88 16,11-3 8-16,-1-4 40 16,5 1-48-16,1-6-136 0,3-5-160 0,0 2-232 15,0-4-280 1,0 0-240-16,3 0-361 15,1 0-1055-15,0 0-1953 0</inkml:trace>
  <inkml:trace contextRef="#ctx0" brushRef="#br4" timeOffset="68673.57">30495 5575 3472 0,'0'0'6730'0,"0"0"-4754"15,0 0-216-15,0 0 89 16,0 0-121-16,0 0-656 0,0 0-415 16,0 0-17-16,0 0-80 15,8 0-72-15,4 6 240 0,4 4-296 16,0 2-112-16,5 5-152 15,-2-2-24-15,9 7 8 16,0 7-144-16,0-4 0 16,-4 4 64-16,-1-1-72 0,-6-2 64 15,-6-7-64-15,-2-3 0 16,-5-6 8 0,-4-7-8-16,0-3-56 46,0 0-8-46,0 0 16 0,0 0-168 16,0 0-304-16,0-7-584 0,0-6-3001 16,0-2-11322-16</inkml:trace>
  <inkml:trace contextRef="#ctx0" brushRef="#br4" timeOffset="73932.61">28097 5156 1592 0,'0'0'4009'16,"0"0"-3481"-16,0 0 2664 15,0 0-1719-15,-72-32-185 0,64 19-112 16,5 7 145-16,-6-3 167 16,9-1-256-16,0 3-440 0,0 1 113 15,0 3 7-15,0 3-104 16,0 0-160-16,0 0-464 15,9 0-176 1,6-3 48-16,9 3-48 0,8 0 72 16,4 0-64-16,-1 0-8 15,-3 3 40-15,-8 6-48 0,-12 8-48 0,-7-2 48 16,-5 8 56-16,-9 2 64 47,-10-3-8-47,-9 7-112 0,-4-4 96 15,0-3-88-15,8 4 0 16,4-7 0-16,4-3 40 0,9-3-48 16,7-7-32-16,0-3-88 15,11-3 80 1,21 0 40-16,8-3 120 0,12-10-56 16,7 0-64-16,5 1 0 0,-8-1-128 15,-5 6-720-15,-10-2-520 16,-18 3-505-16,-7 3-559 0,-16-7 31 15,0 1-271-15,0-1-2393 0</inkml:trace>
  <inkml:trace contextRef="#ctx0" brushRef="#br4" timeOffset="74603">28504 5153 4256 0,'0'0'1873'0,"0"0"-369"0,0 0 377 16,0 0-33-16,51-29 288 0,-47 26-191 15,-4 3-233-15,0 0-280 16,0 0-575-16,-4 3-313 0,-8 7-136 16,-4 6 16-16,4 2-80 15,1 2-176-15,2 2-96 0,5-6-32 32,4 3-40-32,4-7-16 0,16 1-32 15,4-6 48-15,8-5-8 0,0-2-192 16,0 0-368-1,-4 0-8-15,-9-9-120 16,-2-4 376-16,-14-2 248 0,-3-1 0 16,0 0-56-16,-7-6 112 31,-6 6 16-31,2 0 0 0,-1 3 0 16,7 4 0-16,1 2-9 15,4 7-199-15,0 0-1304 0,4 0-344 16,9 0 1040-16,2 0-25 15,5 0-367-15,5 0-128 16,-1 0-697-16,-1-3-47 16,1-3 384-16,-8-1 399 0,0 1 1297 15,-8 0 2185-15,-4 6 1007 16,-4-3-559-16,0 3-328 0,-8 0-473 16,-8 3-840-16,0 9-216 31,-3 1 88-31,2 0-151 0,6 3-369 0,-2-1-152 15,9-2-80-15,0-6-104 16,4 2-8-16,0-6-144 16,8-3 144-16,8 0 344 15,4-6-160-15,-4-3-56 32,0-8-8-32,-4 2-16 0,-4-4 32 15,-8-1 96-15,0 2 320 16,-12 1-144-16,-8 5-184 15,-4 9-32-15,1 3-112 0,-5 0-80 16,4 9-8-16,7 7-64 16,6 4-320-16,7-2-776 15,4 1-776-15,11 3-1177 0,17-5-1152 16,-4-8-1280-16</inkml:trace>
  <inkml:trace contextRef="#ctx0" brushRef="#br4" timeOffset="75003.95">29058 5175 8617 0,'0'0'2961'0,"0"0"-1209"0,0 0-87 16,0 0-249-16,0 0-144 15,0 0-376-15,0 0-335 16,0 0-297-16,0 0-168 0,-13-7-96 31,13 7 0-31,0 0-96 16,0 0 88-16,0-2-136 0,8-2 144 0,0 1 136 0,-4-3-120 16,-4-1 104-16,0 1-112 15,0 0 64-15,-4-1 0 16,-8 7-64-16,0-3 72 0,0 3 8 31,-4 0-80-31,9 0 144 0,3 3-144 31,-1 1-8-31,5 2 0 0,0-6-96 16,0 3 24-16,0-3-272 16,0 0-176-16,0 0-593 0,0 3-1087 15,0-3-2369-15</inkml:trace>
  <inkml:trace contextRef="#ctx0" brushRef="#br4" timeOffset="75420.5">29148 4835 11922 0,'0'0'2449'0,"0"0"-1409"16,0 0-392 0,0 0 80-16,0 0 400 15,0 0-271-15,0 0-289 16,0 0-176-16,73 29 24 16,-49-26-240-16,3-3-32 0,6 0-16 15,-6 0-80-15,-3-3 16 0,-8-4-64 16,-4 7 8-1,-5-2 88-15,-7 2-32 16,0 0 112-16,0 0 208 16,0 0-128-16,0 0-144 0,0 12-104 15,0 4 104-15,0 12 88 16,0 4 24-16,0 3-56 31,0 3-104-31,0 0-16 16,4-3 0-16,1-3-48 15,3-7-48-15,0-3-232 0,-5-5-360 16,6-5-752-16,-5-6-497 16,0-2-2608-16,-4-4-5137 0</inkml:trace>
  <inkml:trace contextRef="#ctx0" brushRef="#br4" timeOffset="75658.73">29165 5079 12346 0,'0'0'3129'16,"0"0"-1345"-16,0 0-968 15,0 0-39-15,119-44 15 0,-75 32-184 16,0 2-304-16,0 0-168 16,-9 4-136-16,-3 0-416 15,-8 3-880-15,-7 0-1233 31,-6 3-1848-31,-11 0-4097 0</inkml:trace>
  <inkml:trace contextRef="#ctx0" brushRef="#br4" timeOffset="77046.39">29607 5061 9209 0,'0'0'2721'16,"0"0"-809"-16,0 0 33 0,0 0-193 15,0 0-616-15,0 0-391 0,0 0-289 32,8-7-184-32,-8 7-96 0,4 3-80 15,0 7 24-15,0 6 72 16,-4 0-24-16,0 3-32 0,0 0 0 15,-12 6-136-15,-20 7-576 16,4-3-1256-16,8-10-3674 16</inkml:trace>
  <inkml:trace contextRef="#ctx0" brushRef="#br4" timeOffset="78064.34">29938 4692 8753 0,'0'0'2713'0,"0"0"-1001"31,0 0-111-31,0 0-57 16,0 0-304-16,0 0-528 16,0 0-384-16,-16 13 137 0,11 3 279 0,5 6-184 15,-4 3-152 1,4 4 8-16,0-1-96 0,0 4-96 16,0-3-80-16,0-1-72 15,4 1-24-15,5-6 40 16,-1-4-88-16,-1-4-264 0,-3-2-432 15,9-3-744-15,-2-7-841 32,6 0-815-17,-6-3-2978-15</inkml:trace>
  <inkml:trace contextRef="#ctx0" brushRef="#br4" timeOffset="78396.28">30085 4768 8889 0,'0'0'4329'0,"0"0"-3064"16,0 0-473-16,0 0-232 15,0 0 216-15,0 0 296 0,-28 48-192 16,17-22-263-16,6-1-113 16,1 0-168-1,4-3-184 1,0 1 16-16,4-4-96 0,8-3-72 15,4-7 8-15,4-2 72 16,0-4 80-16,0-3 16 0,0 0-176 16,-9-10-112-16,-2-3 104 15,-5-2 0-15,-4-7 8 16,0-4 0 0,-16 1 64-16,-4 0-64 0,4-1 0 15,4 7 0-15,0 6-320 0,4 10-488 16,8 3-1033-16,0 0-3264 0,4 0-1464 15</inkml:trace>
  <inkml:trace contextRef="#ctx0" brushRef="#br4" timeOffset="78750.36">30248 4768 3264 0,'0'0'8162'0,"0"0"-6706"0,0 0-384 15,0 0-471-15,0 0-161 16,0 0 488 0,0 39-72-16,0-21-256 0,0 2-224 15,0-1-240-15,0 0-40 16,0-6-40-16,13-4-56 0,-2-3 8 31,5-3 56-31,0-3 88 16,4 0 16-16,0-12-112 15,-8-1-8-15,-8-6 48 0,-4 0-16 16,0-3 81-16,-12 3 23 16,-8 3 104-16,-8 3-72 15,0 7-88-15,4 6-72 0,-4 3-40 16,9 13-16-16,6 0-48 16,10 3-688-16,3 7-1465 15,16-8-2200 1,-1-5-7657-16</inkml:trace>
  <inkml:trace contextRef="#ctx0" brushRef="#br4" timeOffset="78950.83">30508 4889 14739 0,'0'0'3808'0,"0"0"-1895"31,0 0-457-31,0 0-552 15,0 0-392-15,0 0-303 16,0 0-209-16,0 0-161 0,0 0-567 16,-13-25-1232-16,6 25-2761 15,-1 0-5225-15</inkml:trace>
  <inkml:trace contextRef="#ctx0" brushRef="#br4" timeOffset="79498.86">30815 4842 4296 0,'0'0'7650'15,"0"0"-6650"-15,0 0-496 16,0 0-80-16,0 0 241 15,0 0-1-15,51-86-120 16,-44 64 0-16,2-1-392 16,-5-2-56-16,0-4-16 0,-4 7-8 15,0 3 296-15,0 6 160 16,-8 7 152-16,-8 3-296 31,-4 3-223-31,-4 0-153 16,0 6 136-16,-4 4-24 0,8-1 32 15,8 4-48-15,5-3-48 16,7 3-56-16,0 2-104 0,7 1 96 31,14 3 0-31,3 3 16 16,-1 4 48-16,5 2 16 0,-4-2-72 16,-4-1 40-16,-8 0-40 0,-4 1-48 15,-8-4 48-15,0-3 48 0,-8-3 24 16,-9-7 48-16,-2-2 24 15,-1-7 232 1,-4 0-16 0,8-3-64-16,0-10 120 0,4-9-208 0,9-4-32 31,3 1-168-31,0-4-8 0,11 1-488 16,25 2-608-16,-4 10-1025 15,-1 4-2504-15</inkml:trace>
  <inkml:trace contextRef="#ctx0" brushRef="#br4" timeOffset="79852.92">30970 4432 12218 0,'0'0'2145'0,"0"0"-353"0,0 0-592 0,0 0 24 31,0 0-351-31,83-22-153 31,-47 28-208-31,0 16-56 0,8 7-136 16,-9 9-176-16,-7 10-72 15,-3 6-72-15,-22 6-736 0,-10 29-328 16,-21-16-937-16,-8-10-2096 0</inkml:trace>
  <inkml:trace contextRef="#ctx0" brushRef="#br4" timeOffset="80554.59">27878 4870 10818 0,'0'0'2440'0,"0"0"-1824"16,0 0-359-16,0 0 519 0,0 0 544 0,-68 67-240 16,32-29-152-16,1 10-223 15,-6-1 95-15,13 10-328 16,5-3-136-16,10 3-120 16,10-3-112-16,3 0-88 31,24-3-16-31,7-3-32 0,13-10 16 15,4-3-224-15,-4-10-248 16,12-12-1505-16,-21-7-1855 16,-3-6-3546-16</inkml:trace>
  <inkml:trace contextRef="#ctx0" brushRef="#br4" timeOffset="83824.53">30519 3470 4296 0,'0'0'753'0,"0"0"-537"16,0 0-200-16,0 0 32 0,0 0 48 15,0 0-88-15,0 0 152 16,0 0-56-16,0 3 832 0,0-3 512 16,0 3-896-16,0-3-136 31,0 4 65-31,0-2 7 0,4-2-72 0,0 4-104 15,0-4-128-15,1 3 120 0,-5 0-200 16,0 4 8-16,0-4-8 16,0 3 176-1,0 0 48-15,0 1-96 16,0-1 56-16,0 4-32 31,0-1-160-31,0 1-24 0,0-1 56 16,0 4 56-16,0 0 24 0,0-1-8 15,4 4-80-15,-1-3 41 0,1 0-41 16,0 2-40 0,0-2 40-1,0 0-72-15,-4 3 8 16,4 0-56-16,-4 3 8 0,0-7 64 0,0 7-64 16,0-3-8-16,5 0 16 0,-5 0 0 15,3-3-8-15,1 3 0 31,4-1 0-31,-4 2 48 16,4-2-56-16,-4 1 8 0,0 3-8 16,-4 0 0-16,0 0-48 15,0 0 32-15,0-3 8 16,0 0 8 0,0-3-56-16,0 3-16 15,0-4 64-15,0 1-112 16,4-3 72-16,0 2-40 15,0 4-32-15,0 0 112 0,0 0-48 16,4 0-33-16,-8-1 81 0,8 2 8 0,-8-5 0 16,4 4 8-1,0-3 0 1,-4 0 0-16,0-1-8 16,4 1-8-16,-4 0 8 0,0-1 8 15,3 1-8-15,-3 3 8 16,0-3-8-16,0 2 0 0,0 4 0 0,0-3 0 31,0 0-8-31,0 0 8 16,0-3 0-16,0 3-8 0,4-4-72 15,-4 4 8-15,5-3-24 16,-1 0 24-16,0 2 64 31,-4 2 0-31,4 1 0 16,0-1 8-16,-1-2-8 0,-3 1 8 15,4-3-8-15,-4 0-64 16,5-1 64-16,-5-2-40 0,0 2-72 16,0 4 48-16,0 3 56 15,0-3 8-15,0 3-8 0,0-3-32 16,0 3 48 0,0-3 0-16,0 3-8 15,0-3 8-15,0 3 0 0,0 0 0 16,0 3 0-16,0-3-56 15,0 0 56-15,0 4-8 16,0-4 0-16,0 0 8 31,0 3 0-31,0-6 0 16,0 3 0-16,0 0 0 0,0-6 48 16,4 3-48-16,0-1-80 15,0-2 64-15,0 0-48 31,-1 3 64-31,-3-4 80 0,4 1-80 16,0 3 80-16,1-3 72 0,-5 2 16 0,4-2-40 16,0-3-24-16,-4-1-48 0,4-6-8 15,-4 1-40-15,0-4 56 16,0 0-48-16,0 0 40 0,0 3 97 31,0-3-25-31,0 3-32 16,0 0 0-16,0 0 88 0,0 7-24 0,0-7-152 15,0 3 40-15,0 0-32 16,0 1-16-16,0-4-656 16,11 0-865-16,-2-3-3072 0</inkml:trace>
  <inkml:trace contextRef="#ctx0" brushRef="#br4" timeOffset="84964.88">30755 5978 5601 0,'0'0'3192'15,"0"0"-527"-15,0 0-1697 16,0 0-120-16,0 0 41 15,0 0-33 1,0-3-104-16,0 3-256 0,0 0-104 16,0 0-64-1,-5 0 24-15,1 10 384 0,0 5-184 16,-3 5-47-16,3 5 15 16,-4 7-144-16,8 0-112 31,-5 5 24-31,1 2-160 0,4-2 8 15,0 2-80-15,0-1 16 16,0 0 48-16,9-3-112 0,-1 3 128 16,-1-3-8-16,1 0-16 0,-4 0 24 0,5-4-64 15,-2 4-8-15,-3-3 40 16,4 0-104 0,1 0 8-16,-6-4 56 15,1 1-64-15,0 0 56 31,4-4-56-31,-4 0 0 0,4-3 0 16,0 1 64-16,0-4-56 16,0 3 48-16,0-3-48 0,4-3 56 15,-4 3-64 1,-5-3 0-16,6-3 48 16,-5-4-48-16,0 0 0 15,-4 1 0-15,4-3 24 0,0-4-16 0,-4 0 0 31,3 0-8-31,-3 0 96 0,5-3-32 16,-1 0-16-16,-4 3 0 16,0-3-40-16,0 0 88 15,0 0-96-15,0 0-64 0,-4 0-456 16,-4 0-1224-16,-4-9-3441 0</inkml:trace>
  <inkml:trace contextRef="#ctx0" brushRef="#br4" timeOffset="87101.07">29320 4603 4136 0,'0'0'6426'16,"0"0"-4170"-16,0 0-1232 0,0 0-399 15,0 0 439-15,0 0 0 0,-12-9 0 0,9 6-192 16,-2 0-151-1,1-4-137-15,-8 1-168 16,5-1-192-16,-10 1-136 16,-7 0-40-16,5-1 0 0,-5 1-48 15,-4 0 0-15,0-4 56 32,-4 4 40-17,0-1 32-15,0 4-120 16,-4-3 88-16,1 0-88 0,-6 3 40 15,6-4-40-15,-1 4 48 16,4 3-8-16,-4 0-48 0,8 0 8 0,-7 0 0 16,3 0 56-16,-4 6-64 31,-1 1 0-31,2-1 88 0,-5 3-72 16,4-2 56-16,5 3-24 15,-1-1-40-15,0-3 56 0,8 4-64 16,-4 0 0-16,8-4 0 15,-4 3 8-15,0 4-8 16,0-4 0-16,0 4 8 16,-4 0 128-16,5 0-32 0,-9 0-40 15,-1 5 128-15,6-2-96 16,-5 0-40-16,1 3-48 0,-2 0 0 31,6 6 72-31,-5-2-80 16,-1 2 0-1,6 1-8-15,-1 2 16 0,4 1-8 16,0-1 56-16,5 4-40 16,2 0 56-16,6 0-72 0,-2-4 8 15,5 4 88 1,4-4-96-16,1 1 48 16,3-1 32-16,0-2-32 15,0 3 40-15,11-1-88 0,1 0 0 31,8-2 48-31,0 6-48 0,4-1 0 16,3 1 64-16,1 3-56 16,0 4 40-16,0-2-48 0,0 2 0 15,-4-1 72-15,1 0-72 0,-2-7-80 16,1-2 80 0,-4-4-72-16,4-2 0 0,3-4 0 15,6-4 48-15,-1 2-24 31,4-2 24-31,-5 1 8 16,1-3 16-16,4-3-64 0,-8-1-24 16,8-3 88-16,-4-3 0 15,3-3 8-15,1 0-8 0,1 0 0 0,2 0 0 16,-3 0-80 0,3-6 80-16,-3 0 8 15,5 0 0-15,-2-1 64 16,1 1-72-16,-4 0 0 0,-4-1 0 15,0 1 0-15,-9-1-48 16,5 1-16-16,0-3 56 0,0-1 8 16,0 3-72-16,4-5 72 31,0 2-48-31,0-2 48 0,0-1-8 0,-1 1-56 16,1-1 64-16,-4-3 8 15,0 3-8-15,-4-3 8 0,0 4-16 16,-4-4-48 15,0 0-16-31,4 0-32 16,-5-3-16-16,2 0 32 0,-1-3-8 15,-1 0 16-15,-2-1 64 16,-2 1 16-16,-2 0-64 0,-2 0 64 16,-3-1 8-16,1 4 48 15,-2-3-56-15,-3-3 0 16,4 3 32-16,-4-8-32 15,0 5 8-15,0-6 160 0,0 2 8 16,-4-3-64-16,4 1-56 16,-4-1 40-16,0-3 168 0,0 0-96 15,-8 0 72-15,-8-3 56 47,1-4-79-47,-2 1-49 0,-3 0-48 16,-3 0-72-16,-5-1 168 0,0 7-208 15,-8 1 160-15,-1-1 24 0,-2 6-88 16,-1 1-8 0,-8 6-96-1,9 5-8-15,3 8 8 0,0 6-296 0,0 3-552 16,8 16-1841-16,8-1-4881 0</inkml:trace>
  <inkml:trace contextRef="#ctx0" brushRef="#br4" timeOffset="88488.7">30046 5397 12394 0,'0'0'2217'15,"0"0"-1553"-15,0 0-136 0,0 0 128 16,0 0 224 0,0 0 0-16,-9 0 57 15,9 0 71-15,0-6-304 0,0-4-72 16,0-3-280-16,0-2-192 15,9-7-80-15,2 2-8 0,6 5 8 16,-6-2-80 0,9 5-144-16,-4 6 136 31,0-1-40-31,4 4 48 0,0 3 64 16,-1 0 16-16,1 0 16 15,1 3-96-15,-2 7 8 16,1 5 32-16,4 2-40 0,0-2 0 15,-4 5 8-15,4-5 0 16,-4-2 40-16,-1-4 0 16,2 1-40-16,-5-7 8 0,3-3-16 15,-2 0-40-15,-6-3 40 16,1-7 48-16,-7-5-48 0,-1-7-144 31,-4 2 88-31,0-5 48 0,0 3 16 16,-9 3-8-16,1 6 48 0,4 4 72 15,4 2 128-15,-3 7-64 16,3 0-176-16,0 0-8 16,0 0-176-16,0 4 64 0,0 2 112 0,0 3 0 47,0 1 8-47,3 2-8 0,1 1 8 15,4 3 48-15,-3 0-56 16,2 0-72-16,-3 0-40 15,4 0-40-15,-4-7-24 0,-4 0 8 16,5-9 40-16,-5 0 128 31,0 0 48-31,0 0 96 0,0-9-88 16,0-10-56-16,0 0 0 16,7-6-8-16,-3-4 8 15,4 0 0-15,5 4 0 0,-2 0-88 16,5 5 88-16,4 5-72 15,0 2 0-15,-1 7 16 0,2-1-16 16,-1 4 72 0,-5 0-48-16,2 0 48 15,-6 3 0-15,1 0 0 16,1 0 48-16,-6 0-40 16,10 0 8-16,-6 0 32 15,9 6-48-15,0 1 0 16,4-1 0-16,0 3 8 0,0 1 0 15,-1-4-8-15,5 0 8 16,-4 1 96-16,1-7-104 0,-5 3 0 16,-5 0 24-16,2-3-16 31,-2 0 0-31,1 0 48 0,0 0-56 0,4-6 56 16,4-3-48-16,-4-4 64 15,4 0 32 1,-4-3-8-16,-5-6 48 0,2-3 0 31,-9-4 72-31,-1-3-120 16,1 1 16-16,-3 2 40 0,-1 7 0 15,-4 2-63-15,0 11 55 16,0 0-144-16,0 2-8 16,-9 1-537-16,-6 3-919 0,-2-4-3473 0</inkml:trace>
  <inkml:trace contextRef="#ctx0" brushRef="#br4" timeOffset="93478.23">30738 5657 7769 0,'0'0'2329'0,"0"0"-1529"15,-43 29-8-15,23-16 216 0,3 3-88 16,6-4-71 0,-5 4-177-1,8-3-72-15,-4-1-152 16,4 1 88-16,0 0 8 0,0 3-80 0,0-4-216 31,-3 5-16-31,2-2-88 0,-7 1-48 16,4 0 0-16,-7 0-96 15,2 0-112-15,2 3-1048 16,-5-3-856-16,4-3-857 0,7-4-3360 0</inkml:trace>
  <inkml:trace contextRef="#ctx0" brushRef="#br4" timeOffset="93785.48">30491 5581 10178 0,'0'0'2168'0,"0"0"-431"0,0 0 319 16,0 0-272-1,0 0-335 1,0 0-337-16,0 0-456 15,0 0-464-15,12-13-184 0,-3 20 96 16,2 6 48-16,6 6 40 16,2 0-80-16,-3 9 56 15,8 4 8-15,0 3-168 16,4 0 80-16,-4-3-80 31,0 0-8-31,-5-4 0 0,-2-9-176 16,-10-3-216-16,1-3-144 15,1-7-408-15,-9-3-600 0,0-3-1401 16,-13 0-1824-16</inkml:trace>
  <inkml:trace contextRef="#ctx0" brushRef="#br4" timeOffset="98545.46">29503 3206 5961 0,'0'0'2392'15,"0"0"-759"-15,-4-12-481 16,4 9 160-16,-3 0-288 16,-1 3 97-16,4-4-337 0,0 1 176 31,0 0-608-31,-5 3-152 0,5 0 192 15,0-3-144-15,0 3-152 0,0 0 40 16,0 0-120-16,0 0-16 16,0 6 72-16,0 7-64 0,0 6 336 15,0 3-248-15,0 3 8 0,5 7 184 0,2 6-159 32,1 1 63-32,5 2-16 15,-6 3-8-15,5 1-16 16,-4-4-88-16,0 7 16 0,0-1 120 15,-4 0-24-15,0-2 16 16,0 3 0 0,0 0-24-16,-4-4-16 15,4 3-88 1,0-5-64-16,0-4 112 0,-4-3-112 16,4-4 8-16,0-5 0 15,0 0 0-15,0-4 64 0,4 0-64 16,-4-3-8-16,4 0 104 15,-4-3-104 1,-4-3 0-16,0 2 16 16,0-5 32-16,0 2 0 0,0-2-48 15,0 0 0-15,0-1-8 0,0-3 8 16,4 4 0 0,-1-4-8-1,2 1-64-15,-1-1-128 16,-4 4-280-16,4-4-120 15,-4 3-256-15,0 4-545 16,0-3-207-16,0 9-393 0,-13-7-727 16,6 1-1921-16</inkml:trace>
  <inkml:trace contextRef="#ctx0" brushRef="#br4" timeOffset="98899.55">29419 4391 9690 0,'0'0'2816'0,"0"0"-1648"16,0 0-383-16,0 0 239 0,0 0 352 15,0 0-280-15,32 0-504 16,-4 0-103 0,8-3 23-16,4-7 32 0,8 7 40 15,0-4-232-15,3 1-184 32,-7 6-24-32,0 0-128 0,-12 0-8 15,-4 0-8-15,-12 0-776 16,-16 0-568-16,0 0-1585 15,0 0-2616-15</inkml:trace>
  <inkml:trace contextRef="#ctx0" brushRef="#br4" timeOffset="99432.3">29121 3194 9522 0,'0'0'1784'0,"0"0"-256"0,0 0-119 16,0 0-121-1,0 0-336-15,0 0-544 16,79-16 304 0,-39 13 104-1,8-3-295-15,8 2-25 0,4 1-232 16,4 3-160-16,-8 0 16 0,-9 0-120 15,-11 0-112-15,-16 0-560 0,-9 3-585 16,-11 7-839-16,-11-1-737 16,-13-2-2496-16</inkml:trace>
  <inkml:trace contextRef="#ctx0" brushRef="#br4" timeOffset="99955.8">28332 3645 5281 0,'0'0'6465'16,"0"0"-4873"-16,0 0-863 16,0 0 463-16,0 0-56 0,0 0-344 31,-40 0-320-31,32 3-216 0,0 13 16 16,0 6 24-16,1 6-31 31,3 7 63-31,-1 4-216 15,5 5-48-15,0-6-64 0,5 0 16 16,10-6-16-16,9-10 8 0,8-6 112 16,0-13-40-16,4-3 120 0,-1-3-152 0,-7-19 96 15,-4-7-72-15,-8-6 0 32,-4-9-72-32,-12-7-24 0,0 0 16 15,0 4 16-15,-16 2 336 16,-3 14-88-16,-5 11-72 0,3 17-96 15,-7 3-88-15,4 13-112 0,1 12-112 16,3 23-1192 15,8-4-993-31,8-6-2184 0</inkml:trace>
  <inkml:trace contextRef="#ctx0" brushRef="#br4" timeOffset="100418.62">28758 3810 11882 0,'0'0'2241'15,"0"0"-1433"-15,0 0-248 0,0 0 176 16,0 0-368-16,0 0-216 15,0 0-40-15,56-7 24 0,-44 1-48 16,-4 3-88-16,-4-3 120 16,0-1-64-16,-4 1 16 31,0-1 224-15,0-2 168-16,-12 3-232 0,-4 2-136 0,0 4-96 15,4 0 24-15,0 0-24 16,4 0 0-16,4 10 48 0,0-1 24 31,4-2 89-31,0-1-97 16,0 1-56-16,8-7 200 0,0 0-64 15,-4 0 48-15,1 0 0 16,-2 0-64-16,1-7 40 0,-4 1-48 0,0 2-8 16,0 4 32-16,-7 0-144 15,-2 0-208 1,-3 7-576-1,5 15-1209-15,3-6-1159 16,4 0-3618-16</inkml:trace>
  <inkml:trace contextRef="#ctx0" brushRef="#br4" timeOffset="100803.95">28901 3600 11346 0,'0'0'1744'0,"0"0"-535"0,0 0-17 32,0 0 168-32,0 0-144 15,0 0-624-15,21-12-399 16,-5 12-137-16,3 0-56 0,5 0 8 16,4 0 88-16,0 0-96 0,0 0 0 15,0 0 40-15,-8 0-40 0,-8 0 0 16,-4 0 0-1,-4 0 16 1,-4 3 104-16,0 3 88 0,0 10 112 16,-4 0 160-16,-8 6 16 15,4 0-80 1,-4 7-160-16,4-4 40 0,0 7-104 31,0-3-136-31,4 6-40 16,0-4 56-16,4 4-72 0,0 0 0 15,0-3-104-15,0-7-280 16,4-3-464-16,4-9-528 16,0 0-1049-16,0-10-1712 0,0-3-4097 0</inkml:trace>
  <inkml:trace contextRef="#ctx0" brushRef="#br4" timeOffset="101035.68">28914 3832 10058 0,'0'0'2248'16,"0"0"-223"-1,0 0-1-15,0 0-80 0,0 0-687 16,0 0-649-16,0 0-328 16,0 0-192-16,107-32-32 15,-55 29 176-15,4 0-184 16,-4 3-48-16,-5 0 0 15,2 0-728-15,-18 0-2017 0,-15 0-3264 16</inkml:trace>
  <inkml:trace contextRef="#ctx0" brushRef="#br4" timeOffset="103225.26">29707 6286 3728 0,'0'0'8498'16,"0"0"-7018"-16,0 0-135 0,0 0-89 31,0 0-336-31,0-9-216 16,0 9-168-16,0 0-183 0,0 3 31 0,0 10 208 15,0 5 272-15,8 8-376 0,-1 6-184 16,1 12-8-16,5 10-48 16,-2 19-112-16,6 19 64 0,-6 13-120 31,1-10 80-31,0-18-56 31,-4-27-96-31,-4-12 40 0,0 0-48 0,-4 1 0 16,4-4 16-16,0-10-16 15,-4-9 8-15,0-10 0 16,0-3 0 0,0 1 72-16,4-4 8 15,-4 0 16-15,4 0 48 16,4-7-152-16,-4-12-176 0,0 3-1248 0,-4 1-3193 0</inkml:trace>
  <inkml:trace contextRef="#ctx0" brushRef="#br4" timeOffset="103742.06">28762 6969 11962 0,'0'0'2625'0,"0"0"-1265"15,0 0-544 1,0 0 8-16,0 0 128 0,0 0-303 0,-80 92-113 31,73-47-192-31,-1 2-152 16,8-3-96-16,0 4-88 0,8-10-8 15,8-9-80-15,7-7-32 16,5-9 112-16,4-10 48 16,0-3 96-16,4-3 8 15,-9-16-56 1,-2-10 0-16,-13-12 96 15,-4-7 72-15,-8-12 72 0,0-1 112 16,-13 4 136-16,-6 13-112 16,-1 9 49-16,0 19-145 31,-4 7-160-31,4 9-216 0,0 6 0 0,0 16-232 16,13 7-393-16,7 21-1023 15,0-2-2385-15,4-10-2152 0</inkml:trace>
  <inkml:trace contextRef="#ctx0" brushRef="#br4" timeOffset="103989.39">29185 7169 15843 0,'0'0'2929'0,"0"0"-1409"16,0 0-560-16,0 0-160 0,0 0-32 0,0 0-352 0,12 0-272 16,-12 0 1-16,0-4-137 15,0 4-8-15,0-2-481 32,0-2-967-32,0-2-2953 0,0 0-5481 15</inkml:trace>
  <inkml:trace contextRef="#ctx0" brushRef="#br4" timeOffset="104490.57">29316 6906 11378 0,'0'0'2384'0,"0"0"-1319"15,0 0-177-15,0 0-232 0,0 0 96 16,0 0-40 0,96-58-136-16,-68 55-328 15,0 0-127-15,-4 3 7 0,-1 0-64 16,-11 0-56-16,-4 10-8 0,-8 2 0 31,0 1 200-31,-4 6 368 0,-7-4 0 16,-6 2-136-16,6 2-176 15,-6-7-48-15,10 1-136 0,-1-3-64 16,3-1 80-16,5 0-88 16,0-2 0-1,0 6-8-15,0-1-32 0,9 4 40 16,2 0 8 0,-3 3 0-16,5 0 40 15,-6 0-48-15,5 3-8 16,-3-2 8-16,-2 2 0 0,-3-3 0 15,-4 0 0-15,0 3 0 16,0-6 8-16,-4 3-8 0,-7-3 72 31,-10-4 48-31,-3-2-24 0,-4 0 24 16,0-4-40-16,-19-6-80 0,11 0-1216 16,0 0-3105-16</inkml:trace>
  <inkml:trace contextRef="#ctx0" brushRef="#br4" timeOffset="109671.51">22188 3080 4865 0,'0'0'6193'0,"0"0"-4425"16,0 0-31-16,0 0 127 0,-4-48-352 31,4 44 49-15,0 1-361-16,0 3-320 15,0 0-264-15,0 0-240 0,0 0-168 16,0 0-136-16,0 0-72 16,0 7 0-16,0 12-8 0,0 6 8 15,0 10 64 1,4 10-8 0,8 5 16-16,0 4-24 0,4 0-48 0,0 1 80 15,0-1-80-15,-1-4 8 16,-2-2-8-16,-1-10-48 0,-5-3-8 31,-3-10-40-31,1-3-40 16,-1-3 64-16,-4-6-80 15,0-6-80-15,0-1 72 16,0-3 0-16,0-3 56 0,0 0 88 16,0 0 16-16,0 0 0 15,0-9 0-15,-4-7-144 0,4-10-184 31,0-2-328-31,0-4-264 16,8-6 352-16,7-3 120 0,9 2 384 16,0 8-65-16,1 5-111 0,3 7 120 15,0 13 112-15,-5 3-56 0,1 3 64 16,0 3 200 0,-9 10 81-1,2 6-137-15,-2 0-64 16,2 3 128-16,-6 3-24 0,2 1-88 0,-6-4-24 15,1 0-56-15,-8 0 96 0,0 1-104 32,0-4 104-32,-15 0 104 15,-9-3 88-15,-12-4 152 16,-9 1-56-16,-2-6-184 0,-5-2 96 16,5-1-64-16,6-4-104 15,9 0 16-15,13 0-104 16,7 0-56-16,12 0-24 0,0-4-1648 31,0 2-4425-31</inkml:trace>
  <inkml:trace contextRef="#ctx0" brushRef="#br4" timeOffset="110141.43">21634 3371 4416 0,'0'0'9306'0,"0"0"-7025"31,0 0-1017-31,0 0-696 15,0 0-72-15,0 0 209 0,-44 39-9 16,20-11-96-16,5 4 40 0,-5 0-232 16,7 3-184-16,-2-1-120 0,3-2-32 15,-3 3-56-15,6-6-16 16,5-1-104 0,1-2-888-16,3-7-552 31,-1-10-1241-31,1-2-1360 0,4-7-7449 0</inkml:trace>
  <inkml:trace contextRef="#ctx0" brushRef="#br4" timeOffset="110373.14">21364 3476 10938 0,'0'0'2648'0,"0"0"-431"15,0 0-201-15,0 0-463 31,0 0-305-31,0 0-304 0,79-9-64 16,-47 24-288-16,3 8-248 16,2 2-151-16,-5 7-145 0,4 0 0 15,-5 3-48 1,-3-4-96-16,0-2-217 16,-12-4-463-16,-4-2-816 0,-8-7-1201 15,-4-10-3552-15</inkml:trace>
  <inkml:trace contextRef="#ctx0" brushRef="#br4" timeOffset="110889.93">20037 3597 12994 0,'0'0'2665'0,"0"0"-1001"0,0 0-336 15,0 0 81-15,0 0-665 0,-72 26-400 16,68-4 120-16,-4 6-152 16,8 7-16-16,0 3-72 0,0 0-160 15,12 1 40-15,12-5-104 32,4-5 8-32,7-10 64 0,10-6-72 15,-2-13 0-15,5 0-56 0,-4-10-48 16,-8-12 40-16,-8-10 64 0,-17-3 64 15,-11-9 32-15,0-4-96 16,-19-2 144 0,-13 2 48-1,0 7 80-15,-4 12 89 16,4 10-121-16,0 13-168 16,5 6-48-16,3 12-24 0,3 10-64 15,6 10-248-15,15 22-825 16,8-6-1287-16,7-7-3273 0</inkml:trace>
  <inkml:trace contextRef="#ctx0" brushRef="#br4" timeOffset="111344.24">20623 3781 11570 0,'0'0'2312'0,"0"0"-1215"0,0 0-345 15,0 0 88-15,0 0-144 16,0 0 80-16,0 0-208 16,0 0-103-1,0 0 143-15,0 0-112 16,7-28-112-16,-7 21-64 0,-7 1-144 0,-6 3-32 15,-2 3-56-15,2 0-40 16,-6 0-48-16,6 3-16 0,6 6 8 31,3 1 8-31,0-4-72 16,4 0 8-16,0-2-56 0,4-4 120 16,3 0 120-16,6 0 0 0,-5 0 0 0,-4 0-24 31,-4-7 184-31,0 4 232 15,0-3-208-15,0 3-56 0,-4-4 16 16,-4 7-168-16,3-3-96 0,1 3 0 16,0 0-464-16,4 0-976 15,0 10-1369 1,13-4-2760-16</inkml:trace>
  <inkml:trace contextRef="#ctx0" brushRef="#br4" timeOffset="111760.8">20734 3413 13258 0,'0'0'2785'0,"0"0"-1233"15,0 0-488-15,0 0-7 16,0 0-409-16,0 0-440 31,0-3-200-31,20 3 64 16,4 0 288-16,12 0-160 0,-1 0-8 15,5 0-40-15,1-4-144 16,-6-2-8-16,-7 0 0 0,-9 0 16 16,-6 2-16-16,-9 4 80 15,-4 0 176-15,0 0 184 0,0 0-248 16,0 13-184-1,-4 9 408-15,0 7 17 16,-5 5-121-16,6 8-96 16,3 2-136-16,-4-2-32 0,4 5-40 15,0-5-8-15,0-4 0 16,11 0-16-16,2-10-64 31,-2 1-160-31,2-4-433 16,-1-5-447-16,-9-2-672 15,5-1-2113-15,-4-11-1184 0</inkml:trace>
  <inkml:trace contextRef="#ctx0" brushRef="#br4" timeOffset="111976.89">20810 3727 13002 0,'0'0'3089'31,"0"0"-649"-31,0 0-623 0,0 0-649 16,0 0-416-16,88-47-192 16,-45 40-72-16,0-2-231 0,2-1-185 15,-6 4-72-15,1-1-240 0,4-2-1185 16,-12 0-3352-16,-4-4-5145 16</inkml:trace>
  <inkml:trace contextRef="#ctx0" brushRef="#br4" timeOffset="112562.69">22833 3356 3104 0,'0'0'12107'16,"0"0"-9523"0,0 0-943-16,0 0-385 0,0 0-536 15,0 0-352-15,0 0-224 16,41 0 256-16,-9-4-72 16,-1-2-104-16,5 3 64 0,-8-6-232 15,4 5-56-15,-4-5 88 16,0 2-88-16,-9 1-296 0,-2 3-240 31,-10 0-408-31,-7-7-720 16,0 7-553-16,0-4-2808 15</inkml:trace>
  <inkml:trace contextRef="#ctx0" brushRef="#br4" timeOffset="112825.64">22878 3076 11330 0,'0'0'2913'0,"0"0"-569"16,0 0-312-1,0 0-143 1,0 0-457-16,0 0-528 0,-4 4-488 16,4 18-31-1,11 6 287-15,1 11-112 16,4 2-56-16,5 9-240 0,2 4-104 15,5 1-64-15,0 1-96 32,-4 1-320-32,0-5-408 0,-5 11-496 15,-6-15-1769-15,-6-16-4049 0</inkml:trace>
  <inkml:trace contextRef="#ctx0" brushRef="#br4" timeOffset="114013.34">30858 1473 8617 0,'0'0'2353'0,"0"0"-969"0,0 0 112 0,0 0-519 16,0 0 127-16,-43-79-72 15,30 66-40-15,1 3-103 0,-4 1-449 16,-8 2-248 0,-3 1-96-16,-14 6-32 15,-2 0 32-15,-13 0-80 16,-4 6 40-16,-3 7-8 0,-5 3-40 15,4 6-8-15,1 3 0 0,7 7-8 16,0 3 8-16,12 6 48 16,4 1-40-16,12 9-8 31,8 0 0-31,13 5 72 0,7 2-72 16,0 2 0-16,11 4 104 15,13-4-96-15,12 3 32 16,8-9-32-16,4-3 64 0,8-9-24 31,4-7-32-31,3-7 80 16,5-9-88-16,-4-6 184 0,-1-1-184 15,-3-5 40-15,0-4-40 16,-4 0-8-16,0-3 8 0,-1 0 40 0,-3-9 104 16,4-7-144-1,-4-7 64 1,-5-12 80-16,-3-6-40 0,4-22 32 15,-5-23-136-15,-2 7 72 16,-13 3 128-16,-17 12-200 0,-11 19 64 16,0-5 256-1,-20-7-120-15,-16 9 8 16,-7 3-104-16,-17 4-112 31,-4 0 16-31,-8 3-16 0,1 3-120 16,-1 10-336-16,-12 12-688 0,21 10-640 15,7 3-2745-15</inkml:trace>
  <inkml:trace contextRef="#ctx0" brushRef="#br4" timeOffset="115616.58">24148 3057 13066 0,'0'0'2025'0,"0"0"-793"0,0 0-408 16,0 0 216-16,0 0 129 15,-47-19-489-15,34 19-464 16,2 16-160-1,-6 6 136-15,6 10-120 16,3 6 0-16,8 7-64 0,0-1 8 16,8 3 56-1,16-5-72-15,8-7-144 16,11-10-56-16,9-9-128 16,0-13 72-16,0-3 168 15,-8-9-384 1,-8-16 472-16,-12-4 96 15,-13-9 296-15,-11-7 440 0,0-6-312 0,-16 1 128 16,-7 5-112-16,-1 4-56 16,-4 9 88-16,4 13-327 0,0 13-193 15,0 6-48-15,4 6-249 32,4 13-479-32,16 23-1160 15,0-8-1785-15,0-2-2896 0</inkml:trace>
  <inkml:trace contextRef="#ctx0" brushRef="#br4" timeOffset="115886.04">24802 3302 16779 0,'0'0'3065'16,"0"0"-1313"-16,0 0-584 16,0 0-223-16,0 0-345 0,0 0-216 15,0 0-192-15,31-38-120 0,-27 31-64 16,-4 4-8 0,5-3-248-16,-1 3-488 31,0-1-1177-31,-4 1-3648 0</inkml:trace>
  <inkml:trace contextRef="#ctx0" brushRef="#br4" timeOffset="116371.58">25085 3023 13474 0,'0'0'2673'0,"0"0"-745"0,0 0-919 16,0 0-25 0,12-86-448-16,3 70 72 15,2 3-320-15,3 4-136 0,-1 2-104 16,5 4-48-16,-3 3 0 0,-6 0-56 16,1 6-88-16,-8 7 144 15,0 3-48 16,-8 0 48-31,0 3 112 16,0 0-104-16,0 3 88 0,0-3-48 16,-8-3-40-16,4 0 64 15,4 3-72-15,0-7-56 0,0 5 56 16,8-2-8 0,12-2 0-16,0 0-80 15,4-1 32-15,0 5-64 0,-4-5 0 0,-1 1-32 16,-6 3 136-16,-5-1-184 15,-5 1 96-15,-3-3 32 0,0 3 72 32,-7-4 0-32,-10 1 128 15,-2 0 120-15,-1 0 80 16,-4-4-192 0,3 1-24-16,-2-7-48 0,3 3-64 15,5-6-952-15,-2 0-1473 16,9-9-4376-16</inkml:trace>
  <inkml:trace contextRef="#ctx0" brushRef="#br4" timeOffset="116872.75">26100 2832 9129 0,'0'0'2569'0,"0"0"-457"31,-11-80-63-31,-1 58-265 16,-8 13-655-16,-4 9-385 0,-4 0-400 15,-8 28 64-15,4 7 32 16,4 13-48-1,5 2-200-15,10-2-128 0,10-3-64 0,3-4 0 32,3-6-16-32,18-10-88 15,7-9-280-15,7-6 48 16,1-10 336-16,4 0 160 0,0-16-152 16,0-10-8-16,-5 1-32 15,-10-4 32 1,-10 1 8-16,-2 9 80 15,-10 6 360-15,-3 10 128 0,0 3-496 16,0 6-80-16,-7 20 0 0,-2 2 88 16,9 7-80-16,0-3-8 15,0-3 32-15,16-1-32 0,-4-6-584 16,8-6-1216 15,-8-10-1953-31,-3-6-4057 0</inkml:trace>
  <inkml:trace contextRef="#ctx0" brushRef="#br4" timeOffset="119294.02">26642 2426 10042 0,'0'0'2592'16,"0"0"-719"-1,0 0-393 1,0 0 192-16,0 0-503 0,0 0-193 15,-43-39-552-15,19 36-184 0,-8 0-112 0,-7 0-80 16,-14-1-40-16,-6 4 8 16,-9 0-16-16,-4-3 96 15,-15 3-96-15,-13 0 0 0,-11 0 0 32,-1 0 8-32,20 0 48 15,21 0-56-15,22 0 0 0,-2 0 80 0,-5 3-80 0,-11-3 16 16,-10 0-8-16,-3 0 0 31,5 0 48-31,-13 0-56 16,-11 0 8-16,-17 0-8 0,0 0 48 15,5 0-48-15,12 0 8 0,11 0 0 32,16 4 32-32,12-1-40 0,13 0 0 15,-1-3 40 1,-4 3-40-1,-11-3-8-15,-10 4 8 0,-10-4-8 16,-13 6 0-16,-19 0 8 16,-5 1 0-16,1 2 16 0,7 4-16 15,12-4-24-15,1 1 24 0,0 2 0 16,3-2 8-16,5-1-8 0,-1 1 0 31,8 0 8-31,0-1-8 16,13 1-48-16,11-4 48 0,-12 4 8 15,-15 2-8-15,-14 4-8 16,-17 0-32-16,9 3 32 31,10-3-96-31,0 3 88 16,-2 0-64-16,2 0-64 0,7-3 24 16,17 0 32-16,11-4 32 0,16-2 56 15,1 0 0-15,-5 2-72 16,-12 1 72-16,-8 3-48 15,4 0-224 1,-7 0-264-16,2-4-56 0,-2 4-353 16,-9 3-87-16,-15 4 584 15,-17 5 336-15,13-6 64 0,23-6 48 16,25 0 48-16,14-9 120 16,-2 2 8-1,-9 4-72-15,0-1-48 0,4 1 16 31,5-1-72-31,-5 5 0 16,-4-2 0-16,0 5 0 0,0-5-96 16,-4 4 40-16,4 1 56 15,-3 2 8-15,11-7 8 16,4 5 80-16,5-5 32 16,7 2-128-16,7-5 64 0,2 1-64 15,3-1 0-15,-1-2 8 16,10-4 0-16,-5 0 0 0,4 1 40 15,0-4-40-15,4 7 248 16,0-4-64-16,0 3 32 0,0 4 72 31,0 0-120-31,4 6 40 0,0 3-31 16,0 7-9-16,0 6 136 0,4 3-64 16,4 10-128-16,0-1 48 15,0 4-168-15,4 3 48 16,-4 3 0-16,-1 16 64 15,6-9 88-15,-2 2-56 32,6 1 112-32,-2-10 8 0,6 7-144 15,3-1-40-15,-5-3-16 16,1 4 8-16,4-1 0 31,-8 1-64-31,-4-7 8 0,-4-3 104 16,-4-6-120-16,-4-7 48 0,0-9-40 15,0-13 0-15,0-7 48 0,0-5-56 0,0-4 0 16,0-3 48-16,4 0-48 31,0 0 128-31,4 0 56 0,4 0-88 16,-4 0 0-16,8 0-96 16,-1 0 0-16,6 0 40 15,7 0-40 1,4 0 0-16,11-3 8 0,9-4 0 15,19-5 8 1,30-7-16-16,26-6 0 16,12-5 64-16,-8 8-64 0,-7 3-8 15,-24 7 0-15,-4 2 0 16,-8 4-184-16,-6 3-120 16,2-4 16-16,-3 1 184 0,1-3-16 31,6-1 104-31,4-3 16 0,12 1 16 15,11-4 48-15,12 0-56 16,9 3 0-16,3 4 8 0,5 5-8 16,-4-2 0-16,-5-1-8 0,-8 5-8 15,-11-2-40 1,-9 1-32-16,-11-3-144 0,4-1 120 16,-8 1-40-16,3-3 72 15,1-4 72-15,11 4 8 16,5-4-8-16,4 0-200 15,7 0 208-15,5 4 200 0,-5 2-120 16,1 4 8 0,-5 0 40-16,-8 3-40 15,-3-3-8-15,-12 0-80 16,-5 3 0-16,-3-7 40 16,-4 1-40-16,8 0 0 15,0-4 8-15,7-3 0 0,-4 4 48 31,1 3 8-31,-16-1-64 0,-16 1 96 16,-17 0-96-16,1 2 8 16,0 1 48-16,11-3-56 0,5-4 104 15,8 1-16-15,8-4-88 0,-8 1 96 16,7 2-88 0,1 0 0-1,-9 1 120-15,6 2-72 16,-6-2 56-16,1 2-40 15,-5 1-24-15,-3 0 152 16,-1-1-144-16,-3-2-48 0,0 3 56 31,-4-4-64-31,-4 4 48 16,-12-1-48-16,-8 4 0 0,-5 0 8 16,-6 0-8-16,-2 0 0 0,5-4 40 0,0 1-40 15,4-1 0-15,0 1 0 16,0 0-40-16,-5-1 40 0,-2 1 8 31,-5 0-8-31,-4-4 88 16,-5 7-80-16,-3-7 64 0,1 1 192 15,-5 0-72-15,0-7-40 16,4 0-136-16,-4-6-8 0,0 0 96 0,4-4-96 16,-4 0 64-1,0-5-64 1,-4-4 56-16,-9-3 17 0,-11-3-81 15,1-1 8-15,-9-8 88 16,8-1-88 0,-4 0 40-16,8-3 0 0,4 0-48 15,4 0 48-15,0 3-48 16,5 1 0-16,-1 2 64 0,-5 0-64 31,2 3 8-31,-10 1 64 16,6 0-24-16,-9-4 8 15,4 1-56-15,0-7 0 0,4 0 32 0,4 2-32 0,0 2 0 32,8 9 0-32,4 3 8 15,0 9 112-15,0 4-112 0,-4 8 136 16,4 8 96-16,-4 3-184 16,4 3-40-16,0 3-8 0,-4 0-8 31,-4 0-392-31,0 3-849 15,-24 29-1015 1,4-1-537-16,-4-5-4328 0</inkml:trace>
  <inkml:trace contextRef="#ctx0" brushRef="#br4" timeOffset="121568.2">5828 7595 3568 0,'0'0'8314'0,"0"0"-6754"0,0 0-271 16,-7-10-1-16,3 3 88 15,-4 4-240 1,3-3-335-16,-3 0-97 16,5-4 168-16,-5 4-352 0,4-1-128 15,-5 4-232-15,-2-3-88 16,3 3-16-16,0 3-40 0,-4 0 40 16,-9 0-56-16,6 0 0 15,-1 3-40 1,-7 6 40-16,6 1-8 15,-2 0 8-15,2-1 0 16,1 0 40-16,1 4-40 16,-2 0 0-16,2 3-48 0,-6 6 48 15,2-3-8-15,-1 6 8 32,-4 1 0-32,4-1 16 15,0 1-16-15,4-1 0 0,-3 0 0 16,2-2 0-16,9-5-8 0,-3 2 8 0,2-5-8 15,5 4-8-15,0-2-40 0,1 1 0 16,3 5 48-16,-4-4 8 31,4 6-8-31,0-3 0 16,0 0 16-16,0 1-16 0,0-1 8 16,7 0 0-16,1 4-48 0,1-1 48 15,6 0 0-15,-2 4-8 16,-2-4 16-16,5 1 24 15,0-1-32 1,0-2-24-16,0-1-24 0,4-3 40 16,0-3 0-16,0-1 8 15,4 2-8 1,-1-5 8-16,1-2 0 0,0-1 0 31,-3 1 8-31,2-7-8 16,1 0-48-16,0-3 48 0,4 0 8 15,-4 0 0-15,4-3-8 16,-5-4-16-16,1-2-112 16,4-1-96-16,-3 1 160 0,-1 0 64 0,-1-4-8 0,-7 3 8 31,8-2-64-31,-8 2 64 16,8-3 48-16,-4 0-48 0,-1 1-8 15,2-1 8-15,-6 3 0 16,5 1 0-16,-3 0-8 0,-2-4 0 31,2 3 8-15,-2-2-176-16,-2-1-96 15,-2 0 256-15,-3 1-56 0,4-4 72 16,-8 3 0-16,0-3 0 16,0 0 56-16,-4-3-56 15,0 0 8-15,0 0 32 16,-4 0-32-16,-4 0 56 15,-4-3 0-15,0 0-56 0,0 0 88 16,-4 2-24-16,4-2 80 16,0 0 88-16,-3-1-136 15,2 4 128-15,-2 1-128 0,2 1 40 16,-2 2 72-16,-2 2-64 16,-2 0-32-16,3 7 64 15,-5-4-88-15,2 8-24 0,-1-2-72 16,1 1 16-16,-2 3 48 15,-3 0-64-15,-4 0-40 16,4 0 24-16,-8 0 32 0,4 0-16 31,1 0 0-15,3 0 0-16,-4 0 0 0,8 0 0 16,5 0 0-16,-2 0-8 15,6 0 8-15,3 0-8 16,-1 7 8-16,1-1-72 15,8 3-64 1,-3 1-416-16,3-1-408 16,0 4-480-16,11-1-1169 0,6-2-1888 0,-2-3-3961 0</inkml:trace>
  <inkml:trace contextRef="#ctx0" brushRef="#br4" timeOffset="123821.79">10929 2978 11882 0,'0'0'2345'0,"0"0"-1161"0,0 0-224 31,0 0 72-31,0 0 441 15,0 0-113-15,0 0-416 16,-4-22-408-16,4 22-152 0,0 0-128 16,0 0-232-16,0 0-24 15,0 6-96-15,0 10 32 16,7 6 64-16,5 3 56 16,-3 4 24-1,2-1-16-15,6 4-64 16,-2-6 0-16,2-4 80 0,2-6-80 15,5-3 0-15,0-10 8 16,0-3 56-16,8 0 80 16,8-10-136-1,3-12 104-15,9-6 8 0,4-7-120 0,4-7 88 16,0 1-40-16,-5 0-48 0,5 3 8 16,-4 9-8-16,-12 3-40 15,-5 11 32-15,-14 5-32 31,-10 7 32-31,-6 3-104 0,-9 0-136 16,0 6-184-16,-9 14-96 31,-34 5-752-31,3-3-1297 0,0-3-3696 0</inkml:trace>
  <inkml:trace contextRef="#ctx0" brushRef="#br4" timeOffset="129649.3">10335 13871 9025 0,'0'0'6410'15,"0"0"-5474"-15,0 0-224 0,0 0-576 16,0 0 224-16,19-19 208 0,2 16 297 16,7 3-137-1,11 0-72 1,21-3-16-16,36-3-184 0,40-1-40 16,31-5-144-16,20-1-8 0,8 3-136 15,1 7-120-15,10 3 80 0,5 0-8 16,1 10-72-16,-5 2 40 15,-12 1 16-15,-8 6-64 32,0-10 0-32,-7 4-48 0,7-3 48 15,-7-7 40-15,-9-3-40 0,-12 0 0 0,-20 0 0 16,-43 0 8-16,-36 0-16 0,-28 0 8 16,-24 3-632-16,-8 4-944 31,-24 5-1049-31,-12 1 1673 15,-12-3-1712-15</inkml:trace>
  <inkml:trace contextRef="#ctx0" brushRef="#br4" timeOffset="130604.79">10386 16973 11226 0,'0'0'4665'0,"0"0"-3753"16,0 0-656-16,0 0-256 0,0 0 688 15,0 0 8 1,168 89-199-16,-40-51 7 16,23 0-224-16,24-6-72 15,4-9 16 1,-3-14-216-16,15-3 0 15,16-6 64-15,16-3-16 0,20-9-8 16,12-1 344-16,8-3 288 31,-8 0 16-31,-12 0-248 16,-16 3-120-16,-23 4-72 0,-29 3-40 0,-36-1 49 16,-19 1-153-16,-36-1-104 0,-21 1 72 15,-19 3-72-15,-4 0-8 0,0 0 48 16,-4-4-40-16,-1 7 64 31,-14-3-72-31,-10 0-8 0,-7 3 0 16,-4 0-56-16,0 0-128 15,0 0 88 1,0 0-329-16,-4-4-711 0,-3-1-1016 16,-10-5-2849-16</inkml:trace>
  <inkml:trace contextRef="#ctx0" brushRef="#br4" timeOffset="132178.07">13642 13643 9738 0,'0'0'2328'0,"0"0"-1368"15,0 0-512 1,0 0-80-1,0 0 145-15,0 0-137 0,0 0 416 16,0 0 368-16,-4 79-224 0,0-41-240 16,0 7-271-16,4-1-41 15,0 7-64 1,0 0-72-16,0-1 48 16,0 8-72-1,0 12-56-15,0 21 24 16,0 18-48-16,0 5 24 0,0-9-32 15,-5-13-64-15,2-23-8 16,-1-14-64-16,4-11 0 16,0 0 32-16,0 7-16 15,0 7 56-15,0 5-72 16,7 0 0-16,-2 1 64 0,-1-1-64 16,-4-2-8-16,0-1 8 15,0 3 0-15,0-6 0 16,-12 1 0-16,0-1 0 0,0 0-8 15,4-6 8-15,0 3-48 32,0 0 40-32,8 0 8 15,-4 3 0-15,4 7-8 0,0-4 16 16,0 3-16-16,0 4-8 16,4 0 16-16,0-4 0 0,-4-3-128 31,0 1 56-31,0-7-24 0,-4 0 96 15,0-7-8-15,-4 1-120 0,8-4-80 16,-4 1 112-16,4-4-40 16,0 7 88-16,0-1 32 15,0 1-56-15,4 3 16 16,4-4-400-16,-4 1 136 31,-4-3-8-31,0-8 160 0,0 2 64 16,0-8 104-16,0-5-113 15,0-4-47-15,0-3-184 16,4 0 232-16,-4 0 112 0,0 4-8 31,0-4 8-31,4-1-48 16,-4 2 48-16,0-5 48 0,0-2-48 0,0 0 0 0,0-3-8 16,0-1 16-16,0-6-16 15,0 3-672-15,0-2-168 0,4-4 192 31,0 0 48-31,-4 0-144 16,4 0 7-16,-4 0-47 0,0 0-584 16,0 0-296-16,0 0-4274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53 6633,'0'0'11346,"-10"-10"-10707,4 4-479,2 1-89,0 1 1,0 0 0,-1 0-1,-8-6 1,10 8-15,1 1 0,0 0 0,0 0 0,-1 0-1,1 0 1,-1 0 0,1 1 0,-1-1 0,1 1 0,-1-1 0,1 1 0,-1 0 0,0 0-1,1 0 1,-1 1 0,1-1 0,-5 2 0,-6 3 170,-1 0-1,1 1 1,0 1 0,1 0 0,0 1-1,0 0 1,0 1 0,-16 17 0,-4 6 140,-40 53 0,54-61-297,1 0 1,2 1-1,-24 50 0,31-58-63,2 1-1,0-1 1,2 1-1,0 0 1,0 1-1,2-1 1,-1 25-1,3-38-34,0 0 0,0 1 0,1-1 0,0 0 0,-1 0 0,2 0 0,-1 0 0,0 0 0,1 0 0,0 0 0,0-1 0,1 1 0,-1 0 0,1-1 0,0 0 0,0 0 0,1 0 0,-1 0 0,1 0 0,0-1 0,0 1 0,0-1 0,0 0 0,1 0 0,-1-1 0,7 4 0,4 0-285,0 0 0,0-1 0,1 0 0,-1-1 0,1-1 0,31 3 0,-17-4-843,1-2 1,48-5 0,-62 3 54,0-2 0,27-9-1,24-12-376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3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88 3744,'0'0'13551,"-16"17"-12109,-1 0-1077,0 0-11,0 1 0,1 0 0,2 2 0,-19 29 0,21-28-239,0 0-1,2 0 1,1 1-1,0 0 1,2 1-1,0 0 1,2 0-1,0 0 1,-2 46-1,7-67-134,0 1 0,0-1 0,1 0 0,-1 0 0,1 1 0,0-1 0,-1 0 0,1 0 0,0 0 0,0 0 0,0 0 0,0 0 0,1 0 0,-1 0 0,1 0 0,-1-1 0,1 1 0,-1 0 0,1-1 0,0 1 0,0-1 0,0 0 0,0 0 0,0 0 0,0 0-1,0 0 1,0 0 0,0 0 0,0-1 0,4 2 0,6 0-194,1 0 0,-1 0 0,1-1 0,15-1 0,-24 0 115,9 0-209,-1-1-1,1 0 1,0 0 0,0-2 0,0 1 0,12-6 0,-19 6 229,0-1 1,1 0-1,-1 0 0,-1 0 1,1-1-1,0 0 0,-1 0 0,0-1 1,0 1-1,0-1 0,0 0 1,-1 0-1,6-9 0,-5 4 167,0 0 1,0-1-1,-1 0 0,-1 1 0,0-1 0,0-1 0,-1 1 0,0 0 0,-1-1 1,0 1-1,-2-19 0,0 26 10,0-1-1,0 1 1,0-1 0,-1 1-1,0-1 1,0 1 0,0 0 0,0-1-1,-1 1 1,0 1 0,1-1 0,-1 0-1,-1 1 1,-5-6 0,-7-5 388,-36-23 0,34 24-139,15 12-327,-17-13 215,21 14-237,-1 0-1,0 0 1,1 0-1,-1 0 1,0 0-1,0 0 0,1 0 1,-1 0-1,0 0 1,0 0-1,1 0 0,-1 0 1,0 0-1,1-1 1,-1 1-1,0 0 0,0 0 1,1 0-1,-1 0 1,0 0-1,0-1 1,0 1-1,1 0 0,-1 0 1,0 0-1,0 0 1,0-1-1,0 1 0,1 0 1,-1 0-1,0-1 1,0 1-1,0 0 0,0 0 1,0-1-1,0 1 1,0 0-1,1 0 1,-1-1-1,0 1 0,0 0 1,0-1-1,0 1 1,0 0-1,0 0 0,0-1 1,-1 1-1,1 0 1,0 0-1,0-1 0,0 1 1,0 0-1,0 0 1,0-1-1,0 1 1,-1 0-1,1 0 0,0-1 1,0 1-1,0 0 1,0 0-1,-1 0 0,1 0 1,0-1-1,0 1 1,-1 0-1,1 0 0,0 0 1,-1 0-1,54-7-390,206-33-1831,-205 29 1842,-1-2 1,90-37-1,-140 49 442,25-14 154,-27 15-85,1-1 0,-1 0 1,0 0-1,0 0 0,0 1 0,0-1 1,-1 0-1,1 0 0,0-1 0,0 1 0,0 0 1,-1 0-1,1 0 0,-1 0 0,1-1 1,-1 1-1,1 0 0,-1 0 0,0-1 0,1-1 1,-2 3-93,1-1-1,0 0 1,0 1 0,0-1 0,0 0 0,-1 1 0,1-1 0,0 0 0,-1 1 0,1-1-1,0 1 1,-1-1 0,1 1 0,-1-1 0,1 1 0,-1-1 0,1 1 0,-1-1 0,1 1-1,-1 0 1,0-1 0,1 1 0,-1 0 0,0-1 0,1 1 0,-1 0 0,0 0 0,0-1-1,-24-2 69,19 2 3,-69-3 36,75 4-148,-1 1 1,0-1-1,0 0 0,1 0 0,-1 0 0,0 0 0,1 0 0,-1 1 0,0-1 1,1 0-1,-1 1 0,1-1 0,-1 0 0,0 1 0,1-1 0,-1 1 0,1-1 1,-1 1-1,1-1 0,-1 1 0,1-1 0,0 1 0,-1-1 0,0 2 0,-3 21-54,4-19 56,0 0 1,0 0-1,1 0 0,0 0 0,-1 0 0,1 0 0,1 0 1,-1 0-1,4 7 0,6 1 28,0-1 0,1 1 0,0-2-1,0 1 1,24 13 0,9 8-21,48 49-198,-81-69 159,-1 0-1,0 1 0,0 1 0,-2-1 0,11 20 1,-17-27 14,0 1 1,0-1 0,-1 1 0,0 0 0,0 0-1,-1 0 1,0 0 0,1 13 0,-3-16 17,1 0 0,0-1 0,-1 1 1,1 0-1,-1 0 0,0-1 0,0 1 0,-1-1 1,1 1-1,-1-1 0,1 1 0,-1-1 0,0 0 1,-1 0-1,1 0 0,0 0 0,-5 4 0,-7 4 6,0-1 0,0-1-1,-1 0 1,-1 0 0,1-2-1,-1 0 1,-1-1-1,1 0 1,-1-1 0,0-1-1,0-1 1,0 0 0,0-2-1,-32 0 1,46-1-90,0 1 0,1-2 0,-1 1 0,1 0 0,-1 0 0,0-1 0,1 1 0,-1-1 0,1 0 0,-1 0 0,1 0 0,-3-2 0,3 2-61,1 0 0,0 0-1,0-1 1,0 1-1,0 0 1,0-1 0,0 1-1,0-1 1,1 1 0,-1-1-1,1 0 1,-1 1 0,1-1-1,-1 0 1,1 1 0,0-1-1,0-2 1,-1-20-3099,1-2-204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4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88 3632,'0'0'17227,"-6"-5"-16783,3 2-380,2 2-44,1 0 0,-1-1 0,0 1 0,-1 0 0,1 0 0,0 0-1,0 0 1,0 0 0,-1 0 0,1 1 0,0-1 0,-1 0 0,1 1 0,0-1 0,-1 1 0,1-1 0,-1 1-1,1-1 1,-1 1 0,1 0 0,-1 0 0,0 0 0,1 0 0,-1 0 0,1 0 0,-1 1 0,1-1-1,-1 0 1,1 1 0,-1-1 0,1 1 0,-3 1 0,-4 4 55,-1 1-1,1 0 1,0 0 0,1 1-1,-1 0 1,2 1-1,-1-1 1,1 1 0,1 1-1,-7 12 1,2 0-27,0 1-1,2 0 1,-8 35 0,13-46-43,1 0 0,0 0 0,1 0 0,0 1 0,1-1 0,1 0 0,0 1 0,3 15 0,-2-21-19,0 0 1,0-1-1,0 1 1,1-1-1,0 1 1,1-1-1,-1 0 0,1 0 1,0-1-1,1 1 1,-1-1-1,1 0 1,0 0-1,0 0 1,10 5-1,-4-3-51,0-1-1,0 0 1,1-1 0,0 0-1,0-1 1,1-1 0,-1 0 0,1 0-1,16 0 1,13 0-208,60-5 0,-90 1 209,-2 1-23,1-2-1,-1 1 0,0-1 1,0-1-1,0 0 0,0 0 1,0-1-1,0 0 1,13-9-1,-10 5 37,0-2 0,0 0 0,-1 0-1,0-1 1,15-19 0,0-6 50,-2-1-1,-2-1 1,27-57-1,-43 79 108,0-1-1,0 1 1,-2-1-1,0 0 1,-1 0-1,-1-1 1,0 1 0,-1-1-1,-1 0 1,-2-21-1,1 33-73,-1 1 0,-1-1 1,1 1-1,-1 0 0,0-1 0,0 1 0,-1 0 0,1 0 0,-1 0 0,0 0 0,0 1 0,-1-1 0,1 1 0,-1 0 0,0 0 0,-1 0 0,1 1 0,0-1 0,-1 1 0,0 0 1,0 0-1,0 1 0,-5-3 0,-4-1-21,0 1 0,0 1 0,-1 0 0,1 1 1,-1 0-1,0 1 0,-25 0 0,26 2 12,0 0 1,-1 1-1,1 0 1,0 1-1,-24 7 1,34-8-16,-1 1 0,1 0 0,0 0 0,0 0 1,0 1-1,0-1 0,1 1 0,-1 0 0,1 0 1,0 0-1,0 1 0,0-1 0,0 1 1,0-1-1,1 1 0,-1 0 0,1 0 0,0 0 1,0 1-1,1-1 0,-1 0 0,0 7 0,-1 0 3,1 0-1,1 0 0,0 0 0,0 0 1,1 0-1,1 0 0,-1 0 0,2 0 1,0 0-1,0 0 0,1 0 0,0-1 1,1 1-1,0-1 0,1 0 0,0 0 1,0 0-1,10 12 0,-7-12-22,1 1 1,0-1-1,1-1 1,0 0-1,1 0 1,0-1-1,0 0 0,1-1 1,0-1-1,0 0 1,0 0-1,1-1 1,0 0-1,14 2 1,6-1-9,0-1 1,0-1-1,0-2 1,53-4-1,-69 0 37,0 0 0,0-1 1,0-1-1,23-8 0,5-2 168,-32 12-103,0 0 1,0 1-1,24 0 1,-25 1-86,-11 0-28,0 0 1,-1 0-1,1 0 1,0 1 0,0-1-1,0 0 1,0 0 0,-1 1-1,1-1 1,0 0-1,0 1 1,0-1 0,-1 1-1,1-1 1,0 1-1,-1-1 1,1 1 0,0 0-1,-1-1 1,1 1-1,-1 0 1,1-1 0,-1 1-1,1 0 1,0 1-1,2 14-404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2042,'0'0'8706,"4"0"-7803,607 0 1396,-511-4-3562,-91 2 57,-14-4-980,-16-3-746,-10 0-2394,3 0-3207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20,'0'0'17058,"0"-4"-15641,0-10-218,0 9 13,0 13-462,3 59 87,2 1 0,19 91 1,15 101-1693,-33-231 190,9 41-617,-12-64 351,-1 1 1,0-1-1,1 0 1,1 0-1,-1 0 0,1 0 1,0-1-1,5 7 1,7 0-9393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56 3896,'0'0'13861,"-23"-11"-12522,-73-28-107,93 38-1177,0 0-1,0 0 1,0 0-1,0 1 1,0-1-1,0 1 1,0-1 0,0 1-1,0 0 1,0 0-1,0 1 1,0-1-1,0 0 1,0 1 0,1 0-1,-1 0 1,0 0-1,0 0 1,0 0 0,1 1-1,-1-1 1,0 1-1,1-1 1,0 1-1,-1 0 1,-3 4 0,-3 2 103,-10 8-69,0 2 1,2 0-1,0 1 1,1 0-1,1 2 0,0-1 1,2 2-1,0 0 0,2 1 1,0 0-1,2 0 1,1 1-1,0 0 0,2 1 1,1 0-1,1 0 1,1 0-1,1 0 0,1 26 1,2-43-159,0-1 0,0 1 0,1 0 0,0-1 0,0 0 0,0 1 0,1-1 0,1 0 0,-1 0 0,1 0 0,0-1 0,0 1 0,1-1 0,0 0 0,0-1 0,12 11 0,-9-10-245,1 1 0,0-2 0,0 1 1,0-1-1,1 0 0,0-1 1,0 0-1,0-1 0,0 0 1,1-1-1,-1 0 0,16 1 1,109-3-7719,-78-7-161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64 9025,'0'0'9088,"-21"12"-7759,0-1-1024,8-5-173,1 0 0,-1 1 0,2 1 0,-1 0 0,1 0 0,0 1 0,1 1 0,0 0 0,-13 17 0,3-1 59,2 1 1,-21 42 0,33-57-176,0 1 1,2 0 0,0 0 0,0 0-1,1 1 1,1-1 0,0 1-1,0 18 1,2-29-28,0 0 0,0 0-1,0 0 1,1 0 0,-1-1 0,1 1-1,0 0 1,0 0 0,0-1 0,0 1-1,0-1 1,1 1 0,-1-1 0,1 1-1,-1-1 1,1 0 0,3 4 0,-1-3-21,0-1 0,0 1 0,0 0 0,0-1 0,0 0 0,0 0 0,1 0 0,-1-1 0,9 2 0,7 1-142,0-2 0,-1-1 0,1 0 1,20-3-1,-33 2 97,4-2 0,0 1-1,0-1 1,0-1-1,0 0 1,-1 0-1,0-1 1,1-1-1,-2 0 1,1 0 0,0-1-1,-1 0 1,0 0-1,-1-1 1,1 0-1,-1-1 1,11-13-1,-12 13 116,0-1 0,-1 0-1,0 0 1,0 0 0,-1-1-1,-1 0 1,1 0 0,-2 0-1,1 0 1,-1-1 0,-1 1-1,0-1 1,0 0 0,-1 0-1,-1 1 1,0-1 0,-1-12-1,0 19 6,0-1 1,-1 0-1,0 0 0,1 1 0,-2-1 0,1 1 0,0 0 0,-1-1 0,0 1 0,0 0 0,0 0 1,0 1-1,-1-1 0,0 1 0,-6-5 0,-6-4 62,-1 2 0,-27-14 0,34 19-60,-92-43 40,91 38-195,11 10 93,0 0 0,0 0 0,0-1 0,0 1 0,0 0 0,0 0 0,0-1 1,0 1-1,0 0 0,0 0 0,0-1 0,0 1 0,0 0 0,0 0 0,0 0 0,0-1 0,0 1 0,0 0 0,0 0 0,1 0 0,-1-1 0,0 1 0,0 0 1,0 0-1,0 0 0,0 0 0,1-1 0,-1 1 0,0 0 0,0 0 0,0 0 0,1 0 0,23-7-968,91-7-395,7 0 657,137-35-1,-251 47 823,22-8-138,-29 10 122,0-1 0,0 1 0,0 0 0,0-1 0,0 1 0,-1-1 0,1 0 0,0 1 0,0-1 0,-1 1 0,1-1-1,0 0 1,-1 0 0,1 1 0,-1-1 0,1 0 0,-1 0 0,1 0 0,-1 0 0,0 0 0,1 1 0,-1-1 0,0 0 0,1-2 0,-2 2-32,1 1 1,0-1 0,-1 0 0,1 0 0,-1 1 0,1-1 0,0 0 0,-1 1 0,0-1 0,1 0 0,-1 1 0,1-1 0,-1 1 0,0-1 0,1 1 0,-1-1 0,0 1-1,0-1 1,1 1 0,-1 0 0,0 0 0,-1-1 0,-22-7-1,19 7 48,-9-3-42,-1 0 0,1 1 0,-1 1-1,0 1 1,0 0 0,1 0 0,-1 2-1,-20 2 1,33-2-54,0-1 0,0 1 0,0-1 0,0 1 0,0 0-1,1 0 1,-1 0 0,0 0 0,1 0 0,-1 0 0,1 1 0,-1-1 0,1 0 0,-1 1 0,1-1-1,0 1 1,0 0 0,0-1 0,-1 1 0,2 0 0,-1 0 0,0-1 0,0 1 0,1 0 0,-1 0 0,1 0-1,-1 0 1,1 3 0,-1-1 4,1 0-1,0 1 1,0-1-1,0 0 1,1 1 0,-1-1-1,1 0 1,0 0-1,1 1 1,-1-1-1,0 0 1,4 6-1,4 3 0,-1-1-1,2 0 1,0 0-1,18 17 1,54 38-285,-29-25-62,-21-16 43,-15-13 241,0 1 1,-1 1-1,0 0 1,-1 1-1,17 24 1,-30-37 50,0 0-1,0 0 1,-1 1 0,1-1-1,-1 0 1,0 1-1,0-1 1,0 1 0,-1-1-1,1 1 1,-1 0 0,0-1-1,0 1 1,0 0 0,-1 6-1,-1-5 26,1 1 0,-1-1 0,0 0-1,0 0 1,-1-1 0,1 1 0,-1 0 0,0-1 0,-7 8-1,3-4 24,-1-1-1,0 0 0,0 0 1,-1-1-1,0 0 1,0 0-1,0-1 0,0-1 1,-1 1-1,-15 4 0,14-6-82,-1 0-1,0-1 0,-22 1 0,31-3-248,-1 0 0,0 0 0,0 0-1,0-1 1,0 0 0,1 0 0,-1 0-1,0 0 1,1-1 0,-1 1 0,1-1 0,0 0-1,-1 0 1,1 0 0,-4-3 0,-11-17-650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7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58 1280,'0'0'13980,"-1"-5"-12901,0 3-996,1 1 1,-1-1-1,0 0 0,0 1 1,1-1-1,-1 1 0,0-1 1,0 1-1,0-1 0,-1 1 1,1 0-1,0 0 0,0-1 1,-1 1-1,1 0 0,-1 0 1,1 0-1,-1 0 0,1 1 1,-1-1-1,0 0 0,1 1 1,-1-1-1,0 1 0,0-1 1,1 1-1,-1 0 0,0 0 1,0 0-1,1 0 1,-1 0-1,-3 0 0,-1 0 85,-1 0 1,0 0-1,1 0 0,-1 1 0,0 0 0,1 1 1,-1-1-1,1 1 0,0 0 0,-1 1 1,1-1-1,0 1 0,0 0 0,1 1 0,-1 0 1,1 0-1,-1 0 0,-7 9 0,5-4-122,0 0 0,1 0 0,1 1-1,-1 0 1,2 0 0,-1 0 0,1 1 0,1 0-1,0 0 1,-2 12 0,2-4-50,1 0 0,0-1-1,2 1 1,0 0 0,3 28 0,-1-43-32,-1-1 0,1 1 0,1-1 0,-1 1 0,0-1 0,1 1 0,-1-1 0,1 0 0,0 0 0,0 0 0,1 0 0,-1 0 0,0 0 0,1 0 0,0-1 0,0 0 0,-1 1 0,2-1 0,-1 0 0,0 0 0,0-1 0,0 1 0,1-1 0,-1 1 0,6 0 0,6 3-124,1-2 0,0 1 0,0-2 0,25 1 0,-27-2 53,54-1-346,-62-1 428,0 0 1,0 0 0,0 0-1,1-1 1,-1 0-1,-1 0 1,1 0-1,10-6 1,-8 2 44,0 0-1,0 0 1,0-1-1,-1 0 1,0 0-1,-1-1 1,0 0-1,0 0 1,0 0-1,-1-1 1,0 1-1,-1-1 1,5-15-1,-3 5 257,-1-1-1,-1 0 0,-1 0 0,0 0 0,-1-35 0,-2 51-234,0 0 0,0-1-1,-1 1 1,0 0 0,1 0 0,-1-1-1,-1 1 1,1 0 0,-1 0 0,1 0-1,-1 0 1,0 0 0,0 1 0,-1-1 0,1 1-1,-1-1 1,0 1 0,0 0 0,0 0-1,0 0 1,-1 0 0,1 1 0,-1-1-1,1 1 1,-8-3 0,-1-1-174,1 1-1,-1 0 1,0 1-1,0 1 1,0-1-1,0 2 1,-1 0-1,1 1 1,-1 0 0,1 0-1,-24 3 1,35-2-105,0 1-1,-1-1 1,1 0 0,0 0 0,0 1 0,-1-1 0,1 0 0,0 1 0,0-1-1,0 1 1,0 0 0,0-1 0,0 1 0,0 0 0,0 0 0,-1 1 0,4 3-3217,12-3 1121,11-2-998,2 0-1714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8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6 1 5961,'0'0'12517,"-1"1"-11724,-27 31 734,8-11-1026,-20 29 45,3 2 0,-46 86 0,-44 120-335,103-206-103,-23 49-485,5 1-1,-39 143 1,80-241-25,-3 12-237,3-4-347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70 9329,'0'0'9731,"5"-11"-8676,15-36-441,-20 47-606,1 0 0,-1-1-1,0 1 1,0 0-1,0-1 1,0 1 0,0-1-1,0 1 1,0 0-1,0-1 1,0 1 0,0 0-1,0-1 1,0 1-1,0 0 1,0-1 0,0 1-1,-1-1 1,1 1 0,0 0-1,0-1 1,0 1-1,-1 0 1,1 0 0,0-1-1,0 1 1,0 0-1,-1-1 1,1 1 0,0 0-1,-1 0 1,1 0-1,0-1 1,-1 1 0,1 0-1,0 0 1,-1 0-1,1 0 1,0 0 0,-1-1-1,1 1 1,0 0 0,-1 0-1,0 0 1,-18 0 142,13 1-69,-33-1 253,-55 7 0,81-5-318,-1 1 0,1 0 0,0 1 0,0 0 1,1 1-1,-1 0 0,-21 13 0,33-18-22,0 1 1,1-1-1,-1 0 1,1 1-1,-1-1 1,0 0-1,1 1 1,-1-1-1,1 0 1,-1 1-1,0-1 1,1 1-1,-1-1 1,1 1-1,0 0 1,-1-1-1,1 1 1,-1-1-1,1 1 1,0 0-1,0-1 1,-1 1-1,1 0 1,0-1-1,0 1 1,0 0-1,0 0 1,0-1-1,0 1 1,0 0-1,0-1 1,0 1-1,0 0 1,0 0-1,0-1 1,0 1-1,0 0 1,1-1-1,-1 1 1,0 0-1,1-1 1,-1 1-1,0-1 0,1 1 1,-1 0-1,1-1 1,-1 1-1,1-1 1,-1 1-1,1-1 1,-1 1-1,2-1 1,3 4-13,1 0 0,0-1 0,0 0-1,10 3 1,-8-3 36,91 33-62,21 9 35,-105-38 2,0 1-1,-1 0 1,0 0 0,0 2 0,20 18 0,-31-25-11,1 1 0,-1-1 0,0 1 1,0 0-1,0 0 0,-1 0 0,1 0 1,-1 1-1,0-1 0,0 1 0,-1-1 1,1 1-1,-1 0 0,0 0 0,0 0 0,-1-1 1,1 1-1,-1 0 0,0 0 0,-1 0 1,1 0-1,-1 0 0,0-1 0,-2 8 1,1-5 8,-1 0 0,0 0 1,0-1-1,-1 1 1,0-1-1,0 1 0,-1-1 1,0-1-1,0 1 0,0-1 1,0 1-1,-1-2 1,0 1-1,-13 7 0,4-4 14,0 0-1,-1-2 0,1 0 0,-2-1 1,-32 7-1,15-8 105,-66 1-1,97-5-137,0 0 1,0 0-1,0 0 0,0 0 1,0-1-1,0 1 0,0-1 1,0 0-1,1 0 0,-1 0 1,0 0-1,0 0 0,1-1 1,-1 1-1,1-1 0,-4-2 1,5 2-84,-1 0 0,1 0 1,0-1-1,0 1 0,0 0 1,0 0-1,0-1 0,1 1 1,-1 0-1,1-1 0,-1 1 1,1-1-1,0 1 0,0 0 1,0-1-1,0 1 0,1-1 1,-1 1-1,1-1 0,-1 1 1,1 0-1,2-5 0,2-4-896,0-1 0,1 1-1,1 0 1,0 1-1,0-1 1,1 2-1,0-1 1,11-9 0,35-34-760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5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3 2664,'0'0'5889,"0"-12"-725,1 27-5101,1 1 0,4 17 0,1 11-39,11 60 104,-14-74-113,2 22 139,-6 219 902,6-144-965,-6 1260 2602,-6-1199-2402,6-152-219,1-1 0,1 0 0,11 51 0,-6-44-51,-2 0 0,-3 0 0,-3 69 0,-1-30 13,2 280 6,-8-251-23,1-46-3,-10 241 99,11-113-74,0 8-7,-21 12-6,9-63 4,9-62-20,-13 127 60,12-94 96,8 165 0,3-147 284,5 19-231,-1-27-132,-5-91-90,0-38-90,0-2-165,0 1 237,0-15-1287,0 0 0,-1 1-1,-5-28 1,-9-2-721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09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5577,'0'0'12865,"6"14"-11778,-1-5-916,-1 0-24,0 0 0,0 0 0,-1 0 1,0 1-1,0-1 0,-1 1 1,0 0-1,0 19 0,-7 117 592,-1-4-3686,6-141 2808,0-1 0,0 1 0,0-1 0,0 1 0,0-1 0,0 1 0,0-1 0,0 1 0,0-1 0,0 1 0,0-1-1,0 1 1,0-1 0,0 1 0,0-1 0,1 1 0,-1-1 0,0 1 0,0-1 0,1 0 0,-1 1 0,0-1 0,0 1 0,1-1 0,-1 0 0,1 1 0,-1-1-1,0 0 1,1 1 0,-1-1 0,1 0 0,-1 0 0,0 1 0,1-1 0,-1 0 0,1 0 0,-1 0 0,1 0 0,-1 0 0,1 1 0,0-1 0,10 0-5893</inkml:trace>
  <inkml:trace contextRef="#ctx0" brushRef="#br0" timeOffset="1">230 1 7089,'0'0'8418,"39"13"-9002,-39 13-1169,0 4-275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0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4 5721,'0'0'9942,"3"-21"-8810,10-66-252,-11 80-807,-1-1 1,1 1-1,1 0 1,-1 0-1,1 0 1,1 0-1,-1 0 1,1 1-1,7-10 1,-2 3 10,-7 10-65,19-29 317,32-37 0,-52 67-289,1 0-1,0 0 1,0 1-1,0-1 1,0 0-1,0 1 1,0-1-1,0 1 1,1 0-1,-1 0 0,1 0 1,-1 0-1,1 0 1,-1 0-1,1 1 1,2-1-1,-3 1-29,-1 0 1,1 0-1,0 0 0,-1 1 0,1-1 0,0 0 0,-1 1 0,1-1 1,-1 1-1,1 0 0,-1-1 0,1 1 0,-1 0 0,1 0 1,-1 0-1,0 0 0,1 0 0,-1 0 0,0 1 0,0-1 0,0 0 1,0 0-1,0 1 0,1 2 0,6 12-14,-1 1-1,0 1 1,-1-1-1,-1 1 1,-1 0-1,-1 1 1,0-1-1,-1 1 1,-1-1 0,-1 1-1,-2 21 1,1-31-114,0 0 0,-1 0 1,0 0-1,-1-1 0,1 1 0,-2-1 1,1 1-1,-1-1 0,0 0 1,-1 0-1,0-1 0,0 1 0,-1-1 1,0 0-1,0 0 0,-1-1 1,-7 7-1,13-13 70,0 1-1,-1 0 1,1 0 0,0 0 0,0 0-1,0-1 1,0 1 0,-1-1 0,1 1 0,0-1-1,-1 1 1,-1-1 0,2 0 30,1 0 0,-1 0 0,1 0 0,0 0 0,-1 0 0,1 0 0,-1 0 1,1-1-1,0 1 0,-1 0 0,1 0 0,0 0 0,-1-1 0,1 1 0,0 0 0,-1 0 0,1-1 0,0 1 0,0 0 1,-1-1-1,1 1 0,0 0 0,0-1 0,0 1 0,-1 0 0,1-1 0,0 0 0,-1-3 3,1 0-1,-1 0 1,1 0-1,0 0 1,0 0-1,1 0 1,0-6-1,2-4 12,1-1-1,1 1 0,0 0 1,0 0-1,2 1 1,13-23-1,56-71 65,-75 106-65,21-28 113,2 1-1,0 0 0,50-40 0,-69 64-7,1 0 0,-1 1-1,1 0 1,0 0 0,0 1 0,0 0-1,9-2 1,-12 3-48,0 0 1,0 1-1,0-1 1,0 1-1,0 0 0,0 0 1,0 0-1,0 0 1,0 1-1,0-1 0,0 1 1,0 0-1,0 0 0,0 0 1,0 0-1,5 3 1,-2 2 8,1-1 0,-1 1 0,-1 0 1,1 1-1,-1-1 0,0 1 0,-1 0 1,1 0-1,-1 1 0,-1-1 0,0 1 1,0 0-1,0 0 0,-1 0 0,3 15 1,0 12-7,-2 0 1,-1 50-1,-2-78-49,-2 11-134,0-1 1,-1 1-1,0-1 0,-2 0 1,0 0-1,-12 26 1,6-2-1746,10-13-2442,1-14-130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15 6241,'0'0'13271,"-2"-4"-12720,0 2-507,1 1 0,0-1 0,0 1 0,-1-1 0,1 1 0,-1-1 0,1 1 0,-1 0 0,1 0 0,-1 0 0,0 0 1,1 0-1,-1 0 0,0 0 0,0 1 0,0-1 0,0 1 0,0-1 0,0 1 0,0 0 0,0-1 0,0 1 0,0 0 0,0 0 0,0 1 1,0-1-1,0 0 0,0 1 0,1-1 0,-1 1 0,0 0 0,0-1 0,0 1 0,0 0 0,1 0 0,-1 0 0,-2 2 0,-2 2 24,1 0-1,0 0 1,-1 0-1,2 0 0,-1 1 1,1 0-1,-8 12 1,-21 52 150,26-53-185,-4 13-42,1 0 0,2 0 0,1 1 1,2 0-1,1 0 0,1 1 0,2 42 0,1-71-22,0 0-1,0 0 0,0 0 0,1 0 0,-1 0 1,1 0-1,0 0 0,0 0 0,0 0 1,1 0-1,-1 0 0,0-1 0,1 1 1,0-1-1,0 1 0,0-1 0,0 0 0,0 1 1,0-1-1,0 0 0,1 0 0,-1-1 1,1 1-1,0 0 0,-1-1 0,1 0 1,0 1-1,0-1 0,0 0 0,4 0 0,8 3-188,1-2-1,-1 0 0,1 0 1,26-2-1,-29 0-27,1-1 143,0 0-1,-1-1 1,0-1-1,1 0 0,-1 0 1,-1-2-1,1 1 0,0-2 1,-1 1-1,0-2 1,17-11-1,2-5 104,0-1-1,47-51 1,-58 55 90,-2-1 1,0-1-1,-1-1 1,-1-1-1,-1 0 1,-1-1-1,14-35 1,-26 52 77,0-1 0,0 1-1,0 0 1,-1-1 0,0 1 0,-1 0 0,0-1 0,-1-12 0,0 17-143,0-1 0,1 0 0,-2 0 0,1 1 0,0-1 1,-1 1-1,0-1 0,0 1 0,0-1 0,-1 1 0,1 0 0,-1 0 0,0 0 0,0 1 0,-6-6 0,1 3-18,-1 1 0,0-1 0,0 1 0,-1 1 0,0 0 0,1 0 0,-1 1 0,-18-4 0,13 4-12,0 1-1,1 1 0,-1 0 0,0 1 1,-25 4-1,37-4 21,-1 1 1,1 0-1,-1 0 0,1 1 0,0-1 1,-1 1-1,1 0 0,0 0 1,0 0-1,0 0 0,0 0 0,0 1 1,1-1-1,-1 1 0,1 0 1,0 0-1,-1-1 0,1 2 1,0-1-1,1 0 0,-1 0 0,1 1 1,-1-1-1,1 1 0,0-1 1,-1 6-1,-1 10 113,0-1 0,1 1 0,1 35 0,1-44-85,1 1-21,0 0 0,0-1-1,1 1 1,1-1 0,0 0 0,0 0 0,1 0 0,0 0-1,1 0 1,0-1 0,1 0 0,-1 0 0,2-1 0,-1 1-1,1-1 1,10 9 0,-5-6-9,0-1 1,0-1-1,1 0 0,0 0 0,0-1 1,1-1-1,0 0 0,0-1 1,1-1-1,23 7 0,-11-8 33,0 0 0,1-2 0,-1 0-1,0-2 1,33-4 0,-47 1-22,-1 1 0,0-1 0,0-1 0,20-9-1,-13 5 35,-19 8-142,0 0 0,0 0 0,0 0 0,0 0-1,0 1 1,0-1 0,0 0 0,0 0 0,0 0-1,0 0 1,0 0 0,0 0 0,0 0 0,0 1-1,0-1 1,0 0 0,0 0 0,0 0 0,0 0-1,0 0 1,3 2-2241,-17 2-232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5945,'0'0'7068,"14"3"-6325,-4-2-554,-3 0-37,0 1 0,1 0 0,-1 0 0,0 0-1,0 1 1,0-1 0,0 2 0,-1-1 0,1 1-1,-1 0 1,10 8 0,11 15 179,0 0 0,-2 2 1,-1 0-1,-2 2 0,-1 0 0,33 67 1,-42-71-328,-1 0 1,-1 0-1,-2 1 1,0 1-1,-2-1 1,-2 1-1,0 0 1,-2 1-1,-2 47 1,-3-57 16,0 0-1,-1-1 1,-2 1-1,0-1 1,-1 0 0,0 0-1,-2-1 1,0 0-1,-14 19 1,-10 12 76,-73 81 0,18-35-2487,-4-4-3398,74-77-344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2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914,'0'0'9834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8 4905,'0'0'10142,"3"-4"-8345,-3 4-1518,8-11 208,-4 9 111,-4 8 1005,-1-1-1406,-1 0 1,0-1-1,0 1 1,-1-1-1,1 0 1,-1 0 0,0 0-1,0 0 1,0 0-1,-1 0 1,-4 3-1,-9 12 159,-88 89 874,19-21-2160,36-24-4237,34-43-282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8 10626,'0'0'6449,"0"-14"-4523,-1 10-1860,1 0 0,0 0 1,0 0-1,0 0 0,0 0 0,1-1 0,0 1 0,0 1 0,0-1 0,0 0 0,0 0 1,1 0-1,0 0 0,0 1 0,0-1 0,0 1 0,0 0 0,1-1 0,0 1 1,-1 0-1,1 0 0,0 1 0,5-4 0,1 0-8,1 0 1,-1 0-1,1 1 0,0 0 1,1 1-1,-1 0 0,1 1 1,0 0-1,0 1 0,14-2 0,17 0 82,58 3-1,-65 1-86,-25 0-50,0 0 0,-1 1 0,1 0 0,0 1 0,-1 0 0,1 0 0,17 8 0,-23-8-3,0 0 0,-1 0 0,1 0 0,-1 1 0,1-1 1,-1 1-1,0 0 0,0 0 0,0 0 0,0 0 0,-1 0 0,1 1 1,-1-1-1,0 1 0,0-1 0,0 1 0,-1 0 0,1 0 1,-1 0-1,0 0 0,1 6 0,-1 1 2,0 0-1,0 0 1,-1 0 0,-1-1-1,0 1 1,0 0 0,-1 0-1,-6 19 1,2-14 4,0-1-1,-1 0 1,-1 0-1,0-1 1,-14 18-1,0-6 3,-1 0 0,-1-1 0,-1-1-1,-1-2 1,-30 21 0,-14 3-50,61-42-152,1 1-1,-1-1 0,0-1 0,0 1 0,0-2 0,-15 4 0,24-6 154,0 0-1,-1 0 1,1 0 0,0 0-1,-1 0 1,1 0-1,-1 0 1,1 0-1,0 0 1,-1 0-1,1 0 1,0 0-1,-1 0 1,1 0 0,-1 0-1,1 0 1,0 0-1,-1 0 1,1 0-1,0 0 1,-1-1-1,1 1 1,0 0-1,-1 0 1,1 0 0,0-1-1,0 1 1,-1 0-1,1 0 1,0-1-1,0 1 1,-1 0-1,1-1 1,0 1 0,0 0-1,0-1 1,0 1-1,-1 0 1,1-1-1,0 1 1,0 0-1,0-1 1,0 1-1,0-1 1,0 1 0,0 0-1,0-1 1,0 1-1,0 0 1,0-1-1,10-21-1395,-4 13 1121,1 1 1,1 0-1,0 0 1,0 0-1,0 1 1,1 0-1,0 1 1,12-7-1,8-6-400,51-39-2023,1 2-1939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7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65 3176,'0'0'13039,"-9"-13"-11894,6 8-1033,0 0-2,0 1-1,0-1 1,-1 1-1,1 0 0,-1 0 1,0 1-1,-7-6 1,9 8-59,-1-1 0,1 1 1,-1 0-1,1 1 1,-1-1-1,1 0 1,-1 1-1,0-1 1,1 1-1,-1 0 1,0 0-1,1 0 1,-1 0-1,0 1 1,1-1-1,-1 1 1,0-1-1,1 1 1,-1 0-1,1 0 1,-1 0-1,-2 2 1,-29 15 314,0 1 1,2 2-1,0 1 0,1 2 1,2 1-1,0 1 0,-33 40 1,50-51-310,0 0 0,2 1 0,0 0 0,0 0 0,-8 22 0,14-27-32,0-1-1,1 1 0,0 0 0,0 0 1,1 1-1,1-1 0,0 0 0,0 1 1,1-1-1,2 12 0,-1-18-16,0-1-1,0 0 1,1 0-1,-1 0 1,1 0-1,0 0 1,0 0-1,0-1 1,1 1-1,-1-1 1,1 1-1,0-1 1,0 0-1,0 0 1,0 0-1,1-1 1,-1 1-1,1-1 1,0 1-1,-1-1 1,1-1-1,0 1 1,8 2-1,3 1 12,1-1-1,0-1 1,0 0 0,1-1-1,16 0 1,-10-1-36,1-2 0,0 0 0,-1-2 0,34-7 0,-43 6-11,-1 0 0,0 0 1,0-1-1,-1-1 0,1 0 1,-1-1-1,0 0 0,21-18 0,-29 21 27,0 0 0,0-1 0,0 1 0,-1-1 0,0 1 0,4-8 0,-6 10 3,0 0 0,0 0 0,0 0-1,0-1 1,0 1 0,-1 0-1,1 0 1,-1-1 0,0 1 0,1 0-1,-1-1 1,0 1 0,0 0-1,-1-1 1,1 1 0,0-1 0,-2-2-1,2 4 0,-1 1 0,0-1 0,1 1 0,-1-1 0,0 1 0,0-1 0,1 1 0,-1-1-1,0 1 1,0 0 0,0-1 0,0 1 0,0 0 0,0 0 0,1 0 0,-1 0 0,0 0 0,0 0 0,-1 0-1,-25 0-14,18 1-34,-41-1-4356,34 0-66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8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6065,'0'0'14582,"-6"0"-13509,12 3-900,1-1 0,-1 0-1,1 0 1,0 0 0,0-1 0,7 0-1,5 2 18,31 4-25,1-3 1,82-4 0,-57-1-165,-34 1-330,34 0-605,-23 0-3428,-41 0-195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19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65,'0'0'10783,"19"4"-8801,64 10-421,-62-11-844,0-2 1,32 0 0,-10-2-39,68 4 343,42 2-630,-152-5-412,60 2-1085,-54-3 130,-1 1 1,0-1 0,0 0 0,9-3-1,2-4-570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7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8 3632,'0'0'10336,"-4"-1"-9216,-10-2-104,10 3 1472,5-1-2436,-1 1 0,0-1-1,1 1 1,-1 0 0,1-1-1,-1 1 1,1 0 0,-1 0-1,1-1 1,-1 1 0,1 0-1,0 0 1,-1 0 0,1-1-1,-1 1 1,1 0 0,-1 0-1,1 0 1,0 0 0,0 0-1,73-6 692,-17 0-688,151-2 20,146-11 59,-104 10-124,-85 6-4,-52 0 4,63-4 11,-43 2-16,29-3 16,-34-9 3,159-1-1,-261 18-23,572 18 615,-295-12-728,-81-4 179,50 16-40,122 4 5,386-18 9,-419 0-25,398-4 49,-631 9-113,122 8 66,-188-16-7,-45-1-4,1 0 1,28 4-1,-27-2-1,34 0-1,15 2 13,-47-1-13,30-1 0,64 2 13,-102-2-12,0-1 1,23 7-1,-12-2 3,-14-3 142,-3-1-582,-1-2-265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2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338,'0'0'3916,"7"-7"-3379,-3 4-488,0-1-21,0 0 0,1 0 0,-1 1 0,1 0 0,0 0 1,-1 0-1,1 0 0,1 1 0,-1 0 0,0 0 0,10-2 1,207-27 2437,-188 28-1423,43 1 0,-64 2-844,-12 0-188,0 0 0,0 0-1,0 0 1,0 1 0,0-1 0,0 0-1,0 1 1,0-1 0,0 0-1,0 1 1,0-1 0,0 1-1,0-1 1,-1 1 0,1 0-1,0-1 1,0 1 0,-1 0 0,1 0-1,0-1 1,-1 1 0,1 0-1,-1 0 1,1 0 0,-1 0-1,1 0 1,-1 0 0,0 0-1,0-1 1,1 1 0,-1 0 0,0 2-1,1 37 99,-1-27-28,0-5-66,-1 0-1,0 1 1,0-1-1,-1 0 1,0 0-1,0 0 1,-1 0-1,0 0 1,-7 12-1,3-8-1,-1 0-1,-1-1 1,0 0-1,0 0 0,-12 10 1,-12 7 15,-1-2 1,-63 37-1,93-61-25,-30 18-918,-69 30-1,187-92-4767,5-1 3587,-23 15-317,-5-2-127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 2920,'0'0'10864,"-12"0"-9673,5 0-992,0 0-16,1-1 0,-1 2 1,1-1-1,-1 1 0,1 0 0,0 0 0,-1 0 0,1 1 0,0 0 0,0 1 0,0-1 1,0 1-1,-7 5 0,-5 7 245,0 0 1,2 2 0,0 0-1,1 0 1,-16 25-1,-57 101 804,81-132-1183,1 1 0,0-1 0,0 1-1,1 0 1,1 1 0,0-1 0,1 1 0,0 0-1,1-1 1,0 1 0,0 16 0,2-28-47,1 1 0,-1-1 0,0 0 0,0 1 0,1-1 0,-1 0 1,1 1-1,-1-1 0,1 0 0,0 0 0,-1 0 0,1 1 0,0-1 0,0 0 1,0 0-1,0 0 0,0 0 0,0 0 0,0 0 0,0-1 0,0 1 0,0 0 1,0 0-1,1-1 0,-1 1 0,0-1 0,0 1 0,1-1 0,-1 0 0,1 1 1,-1-1-1,3 0 0,7 1 38,-1 0 0,1-1-1,15-1 1,-6 0 33,-8 1-56,0 0-1,1-1 0,-1 0 1,0-1-1,0-1 0,0 0 0,0 0 1,0-1-1,0-1 0,-1 0 1,0-1-1,20-13 0,-29 18-11,-1-1 0,1 1 0,-1 0 0,0-1 0,1 0 0,-1 1 0,0-1 0,0 0 0,0 1 0,0-1 0,-1 0-1,1 0 1,0 0 0,-1 0 0,0 1 0,1-1 0,-1 0 0,0 0 0,0 0 0,0 0 0,0 0 0,0-3 0,0 4-80,-1 14-5657,-4-4 9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3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8057,'0'0'12018,"0"9"-10858,-1 13-467,0-1 0,-7 38 1,-2-11-409,2 1 0,2 0-1,1 69 1,5-88-777,5-33-1535,-4-12-1295,-1-6-379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72 3472,'0'0'10045,"-4"-9"-8706,-17-30-244,19 37-969,0 0-1,0 0 1,0 0-1,0 0 1,0 0-1,-1 1 1,1-1-1,-1 1 1,1 0-1,-1-1 1,1 1-1,-1 0 1,0 1-1,0-1 1,1 0-1,-1 1 1,0 0-1,0-1 1,0 1-1,0 0 1,1 1-1,-1-1 1,-5 1-1,-5 0 431,6-2-412,1 1 0,0 0 1,-1 0-1,1 1 1,-1 0-1,1 0 1,0 0-1,-1 1 1,1 0-1,0 0 0,0 0 1,1 1-1,-1 0 1,0 0-1,1 1 1,0-1-1,-6 6 1,-6 8-54,2 0 0,-1 2 1,2 0-1,1 0 0,0 1 1,2 1-1,0 0 0,1 0 0,1 1 1,1 1-1,1-1 0,1 1 1,1 0-1,1 0 0,-1 39 1,5-49-90,0-1-1,0 0 0,0 0 0,1 0 0,5 19 1,-5-27-4,1 0 0,-1 0 1,1 0-1,0 0 0,0-1 1,1 1-1,-1 0 0,1-1 1,0 0-1,-1 1 1,2-1-1,-1-1 0,0 1 1,0 0-1,1-1 0,6 4 1,2 0-47,1 0 1,0-1 0,1 0 0,-1-1-1,1-1 1,0 0 0,26 2 0,104-5-1208,-106-2 597,-7 0-1006,0-1 1,0-2-1,0-2 0,0 0 0,45-19 0,-23 8-4253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5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50 9329,'0'0'10633,"-18"19"-9691,-3 4-715,-7 6 228,-47 64-1,65-78-334,-13 16 158,-30 55 0,47-74-258,1-1 0,0 1 0,1 0 0,0 1 0,1-1 0,1 0 0,0 1 0,-1 24 0,3-34-22,0 0-1,0-1 1,1 1 0,-1 0 0,1 0 0,-1-1-1,1 1 1,0 0 0,0-1 0,0 1-1,0-1 1,1 1 0,-1-1 0,1 1-1,0-1 1,-1 0 0,4 3 0,-1-2-11,0 0 0,0 0-1,0 0 1,1-1 0,-1 0 0,1 0 0,-1 0 0,1 0 0,6 1 0,9 1-91,1-1-1,-1-1 0,38-1 1,-45-2 38,8 2-254,1-2-1,-1-1 0,0-1 0,35-9 0,-47 10 254,0-1 0,-1 0 0,0-1 0,0 0 0,0-1 0,0 1 0,0-1 0,-1-1 0,0 0 0,0 0 0,-1 0 0,0 0 0,10-14 0,-8 8 73,-1 0 1,0 0 0,-1-1 0,-1 0-1,0-1 1,0 1 0,-2-1 0,4-18-1,-3-6 373,0-69-1,-4 101-337,0 0-1,0 0 1,-1 0-1,1 0 1,-1 0 0,-1 1-1,1-1 1,-1 0-1,0 1 1,-1-1 0,1 1-1,-1-1 1,0 1-1,0 0 1,-1 0 0,1 1-1,-1-1 1,0 1-1,0-1 1,-1 1 0,1 1-1,-1-1 1,0 1-1,0-1 1,0 1 0,-1 1-1,1-1 1,-7-1-1,-6 0-21,0 1 0,-1 0-1,1 2 1,-26 1 0,44 0-19,0 0-7,1 0 1,-1 0-1,1 0 1,-1 1-1,0-1 1,1 0 0,-1 0-1,1 1 1,-1-1-1,1 0 1,-1 0-1,0 1 1,1-1-1,-1 1 1,0-1 0,1 0-1,-1 1 1,0-1-1,0 1 1,0-1-1,1 1 1,-1-1 0,0 1-1,0-1 1,0 0-1,0 1 1,0-1-1,0 1 1,0-1-1,0 1 1,0-1 0,0 1-1,0-1 1,0 1-1,0-1 1,0 1-1,0-1 1,0 1-1,0-1 1,-1 1 0,1-1-1,0 1 1,0-1-1,-1 0 1,1 1-1,0-1 1,-1 1-1,1-1 1,0 0 0,-1 1-1,1-1 1,-1 0-1,1 0 1,0 1-1,-1-1 1,1 0 0,-1 0-1,1 1 1,-1-1-1,1 0 1,-1 0-1,1 0 1,-1 0-1,0 0 1,22 5-66,1-2 1,-1 0-1,1-1 1,41-2-1,-35 0-162,37 0-669,143-5-2905,-182 2 3489,-1-1 1,1 0 0,-1-2 0,0-1-1,46-20 1,-59 18 1121,-12 9-759,0 0 0,0 0 1,0 0-1,0 0 1,0 0-1,0-1 1,0 1-1,0 0 0,0 0 1,0 0-1,0 0 1,0-1-1,0 1 0,0 0 1,0 0-1,0 0 1,0 0-1,0 0 0,0 0 1,0-1-1,0 1 1,-1 0-1,1 0 1,0 0-1,0 0 0,0 0 1,0 0-1,0 0 1,0 0-1,-1 0 0,1 0 1,0-1-1,0 1 1,0 0-1,0 0 1,0 0-1,-1 0 0,1 0 1,0 0-1,0 0 1,0 0-1,0 0 0,-25-1 2383,22 1-2739,-13-1 867,10 1-375,1 0 0,0 0 1,0 0-1,0 0 0,0 1 0,-9 2 0,12-2-164,1-1-1,0 1 1,-1 0 0,1 0-1,0-1 1,0 1-1,0 0 1,0 0 0,0 0-1,0 0 1,0 1-1,0-1 1,0 0 0,0 0-1,1 1 1,-1-1-1,0 0 1,1 1 0,-1-1-1,1 0 1,0 1-1,-1-1 1,1 1 0,0-1-1,0 1 1,0-1-1,0 1 1,0 1 0,0 0-14,1 0 0,-1 0 0,1 0 0,-1-1 0,1 1 0,0 0 0,0 0 0,0-1 1,0 1-1,1 0 0,-1-1 0,1 1 0,-1-1 0,1 0 0,2 3 0,4 3 10,0-1 0,16 12-1,-1-1-2,22 18 13,-25-21-210,-1 1 0,0 0-1,24 30 1,-38-41 125,-1 1 0,0 1 1,0-1-1,0 1 1,-1-1-1,0 1 0,0 0 1,-1 0-1,0 0 0,0 0 1,-1 1-1,0-1 1,0 1-1,0-1 0,-1 0 1,-1 11-1,1-15 57,-1 0-1,0 0 1,1 0-1,-1 0 1,-1 0-1,1 0 1,0 0-1,-1 0 1,1 0-1,-1-1 1,0 1-1,0 0 1,0-1 0,0 0-1,-3 3 1,0-1 18,0 0 0,-1 0 1,1 0-1,-1-1 0,0 0 1,-11 4-1,-4 0 183,-1-2 0,1 0 0,-30 2 0,-83-3 243,111-4-543,49-9-16987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2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30 2712,'0'0'16036,"-20"0"-15204,-60 3-128,77-3-634,-1 0 0,0 1 0,0 0 1,1 0-1,-1 0 0,1 0 0,-1 1 0,1-1 0,0 1 0,-1 0 0,1 0 1,0 0-1,0 0 0,0 1 0,-3 3 0,0 0 93,-5 5-69,1 0 0,0 0 0,1 1 0,1 0 0,0 1 0,0 0 0,2 0-1,-1 1 1,2-1 0,0 1 0,0 1 0,1-1 0,1 1 0,1-1 0,0 1-1,0 18 1,2-27-106,0 0-1,1 0 0,0 0 0,0 1 1,0-2-1,1 1 0,0 0 0,0 0 1,0 0-1,1-1 0,0 1 1,0-1-1,7 9 0,-3-7-51,-1 0-1,1 0 1,1-1 0,-1 0 0,1 0-1,0-1 1,1 0 0,9 5-1,1-2-224,1-1 0,0 0 0,0-2 0,0 0-1,0-1 1,1-1 0,35 0 0,-47-3 165,90-4-945,-85 2 965,-1 0 0,0-1-1,0-1 1,-1 0 0,20-9-1,-7 0-65,0-2-1,-1 0 1,-1-2-1,0-1 1,-1 0-1,-1-2 0,-1 0 1,-1-1-1,19-26 1,-24 27 227,-1-1 0,0 1 0,-1-2 1,-2 0-1,0 0 0,-1-1 0,-1 0 1,-1-1-1,-2 1 0,0-1 0,1-25 1,-5 41 80,-1 1-1,0-1 1,0 0 0,-1 1 0,0-1 0,0 1 0,-1-1 0,-4-12 0,4 15-87,-1 1 0,1 0 0,-1-1 0,0 1 0,-1 0 0,1 0 1,-1 1-1,0-1 0,1 1 0,-2 0 0,1 0 0,0 0 1,-7-3-1,-1 0-25,0 1 1,0 0 0,0 1-1,0 0 1,-1 1 0,0 1-1,-15-2 1,5 3 81,1 0-1,-1 2 1,-29 3 0,42-2-20,-1 1 0,1-1 0,0 1 0,0 1 1,0 0-1,0 0 0,1 1 0,-1 1 0,1-1 0,0 1 1,1 1-1,-1 0 0,2 0 0,-1 0 0,1 1 0,0 0 1,0 1-1,1 0 0,-7 12 0,4-4-28,1 0-1,0 1 1,2 0-1,0 1 1,1-1-1,0 1 1,2 0-1,0 0 1,1 34-1,2-49-72,0-1 1,0 1-1,0-1 0,1 0 0,0 1 0,0-1 0,0 0 0,0 0 1,0 1-1,1-1 0,-1 0 0,1 0 0,0 0 0,0-1 0,0 1 0,0 0 1,0-1-1,0 1 0,1-1 0,0 0 0,-1 0 0,1 0 0,0 0 1,0 0-1,0-1 0,0 1 0,0-1 0,0 0 0,1 0 0,3 1 1,10 2-43,1-1 1,-1-1-1,0 0 1,29-2 0,-32 0 56,65-4-331,133-23 0,-31 2 874,-95 23 648,-50 3-1541,-14 1-1174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36,'1'-4'20948,"-1"4"-20807,501-5 711,-375 5-697,-125 0-211,-3 0-490,1 0 221,-1 0 0,1 0 0,-1 0 0,1 1 0,-1-1 0,1 0 0,0 1 0,-1-1 0,1 1 0,-2 0 0,1 0-718,-5 2-402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5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10 11922,'0'0'3466,"0"-6"689,1 19-3917,0 1 0,0-1 0,5 19 0,-5-27-211,0 0 0,1 0 0,-1 0 0,1 0 0,0-1 0,1 1 0,-1-1 0,1 1 1,0-1-1,0 0 0,0 0 0,6 5 0,-5-6-8,1-1 1,-1 0-1,0 0 0,1 0 1,-1-1-1,1 0 1,0 0-1,-1 0 1,1 0-1,0-1 1,0 1-1,7-2 1,1 1-14,0-1 0,0-1 0,17-4 0,-20 2-50,1 0 0,-1 0 1,0-1-1,-1-1 0,1 1 0,-1-2 1,0 1-1,-1-1 0,1 0 0,-1-1 1,-1 0-1,8-10 0,-2 2 72,-1-2 0,0 1 0,-2-2 0,0 1 0,10-28 0,-15 28 482,-4 13 478,-1 14-678,-1 49 40,0-24-249,1 0 1,1-1-1,8 41 1,17 42-62,-8-41-14,12 120 1,-23 73 3,-9-221-24,-2 1 1,-3-1-1,-20 77 1,22-110-9,1-1 0,-2 1 0,0-1 0,-13 22 0,16-30 2,-1 0 0,1 0 0,-1-1-1,0 1 1,0-1 0,-1 0-1,1 0 1,-1 0 0,0-1 0,0 0-1,0 0 1,-1 0 0,1-1 0,-8 3-1,-9 1 117,-1-1 0,0-2-1,0 0 1,0-1 0,0-1-1,0-2 1,-24-2 0,37 1-51,-1 0 0,1-1 0,0 0-1,0-1 1,0 0 0,0 0 0,1-1 0,0-1 0,0 1 0,0-1 0,1-1 0,-1 1 0,2-2 0,-1 1 0,1-1 0,0 0 0,0 0 0,1-1 0,1 0 0,-1 0 0,1-1 0,1 1 0,0-1 0,0 0-1,1 0 1,0 0 0,-3-20 0,6 11-43,0-1 0,0 1 0,2 0 0,0 0-1,2 0 1,0 0 0,1 1 0,1-1 0,0 1-1,2 0 1,0 1 0,0 0 0,21-29 0,-11 21-163,2 1 0,0 0 0,1 2 0,2 0 0,0 1 0,1 2 0,50-31 0,108-45-5209,-132 71-625,-20 6-2347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6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80,'0'0'21633,"0"17"-20879,0 110 311,5 41 62,-1-85-1784,-2-2-3665,-2-96-3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82 10642,'0'0'8077,"-15"-13"-7549,4 3-420,6 5-53,0 0 0,0 0 0,-1 0 0,0 1 0,0 0 0,0 0 0,-1 0 0,1 1 0,-1 0 0,0 0 0,1 1 0,-1 0 0,-1 0 0,1 0 0,-12 0 0,-3 1 177,-14-1 158,0 1-1,-1 2 1,-46 7-1,79-7-360,-1 0 1,0 1-1,0-1 0,1 1 0,-1 0 0,1 0 0,-1 0 1,1 1-1,-7 5 0,9-6-23,0 0 0,0 0 0,0 0 0,0 0 0,1 1-1,-1-1 1,1 0 0,0 1 0,0-1 0,0 1 0,0-1 0,0 1 0,0 0 0,1-1 0,-1 1 0,1 0 0,0 0-1,0 2 1,0 5-6,-1-3 13,1 0 0,0 0 0,0 0 1,1 0-1,0 0 0,0 0 0,1-1 0,0 1 0,0 0 0,0 0 1,7 11-1,3 0 23,0-2 0,1 1 1,31 28-1,52 35-93,6 5-293,-96-79 315,0-1 0,-1 1-1,0 1 1,0-1-1,0 0 1,-1 1-1,0 0 1,0 0 0,-1 0-1,0 1 1,0-1-1,-1 1 1,0 0 0,0 0-1,-1-1 1,0 1-1,0 14 1,-1-21 36,0 1 0,-1 0 0,1-1-1,-1 1 1,1 0 0,-1-1 0,0 1 0,1-1 0,-1 1-1,0-1 1,0 1 0,0-1 0,0 0 0,-1 1 0,1-1 0,0 0-1,0 0 1,-1 0 0,1 0 0,-1 0 0,1 0 0,-1 0-1,1-1 1,-4 2 0,-3 1 51,-1 0 0,0 0 0,-15 2 0,-29 1 182,1-2 0,-97-5 0,140 0-236,0 1 0,1-2 0,-1 1-1,0-1 1,-12-4 0,20 5-41,-1 1-1,1-1 0,-1 1 0,1-1 1,-1 0-1,1 0 0,-1 1 0,1-1 1,0 0-1,0 0 0,-1-1 0,1 1 1,0 0-1,0 0 0,0-1 0,0 1 1,0 0-1,1-1 0,-1 1 0,0-1 0,1 1 1,-1-1-1,1 1 0,-1-1 0,1 1 1,0-1-1,-1 0 0,1 1 0,0-1 1,0 0-1,0 1 0,0-1 0,1 1 1,-1-1-1,0 0 0,1 1 0,-1-1 1,2-1-1,2-6-727,0 1 0,1 0 0,0 0 0,1 1 1,-1 0-1,1-1 0,1 2 0,0-1 0,13-9 0,37-27-686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0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4 6145,'0'0'6110,"-2"0"-5023,-17 0 4349,19-6-4385,-1 3-1042,2-1-1,-1 0 0,0 0 0,1 1 0,0-1 1,0 0-1,0 1 0,0-1 0,0 1 0,1-1 0,-1 1 1,1 0-1,0 0 0,0-1 0,0 1 0,5-4 1,-3 3-19,1 1 0,-1-1 0,1 1 0,0 0 0,0 0 0,0 0 0,1 1 0,-1 0 0,11-3 1,7 0-34,2 2 0,-1 0 0,0 2 1,27 1-1,-32 0 78,-15 0-41,-1 0 0,1 0 0,-1 0 0,1 1 0,0 0 1,-1 0-1,1-1 0,-1 2 0,0-1 0,1 0 0,-1 1 0,0 0 0,0 0 1,0 0-1,0 0 0,4 4 0,-4-3 1,0 0 0,0 1 0,-1-1 1,0 1-1,0 0 0,0 0 0,0 0 0,0 0 0,-1 0 0,0 0 0,0 0 0,0 1 1,0 5-1,1-3 6,-2 0 1,1 0 0,-1 0-1,0 1 1,0-1 0,-1 0-1,0 0 1,0 0 0,0 0 0,-1-1-1,0 1 1,-1 0 0,1-1-1,-1 1 1,-1-1 0,1 0-1,-1 0 1,-5 7 0,-15 11 98,-1 0 0,-1-2 0,-1-1 0,-1-1 1,0-1-1,-2-1 0,-57 24 0,85-41-10,-12 3-908,12-7-314,10-9-281,54-46-2375,-35 35 1831,17-20-3156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76,'0'0'19732,"22"105"-19292,-22-57-80,0 0-160,-5 0-120,-1 0-32,1-5-48,5-8-160,0-9-800,0-13-1153,0 0-107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522,'0'0'8978,"11"-13"-9818,-11 43-1257,0 1-663,0 8-3834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8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4 6081,'0'0'8674,"7"-17"-7275,-2 5-1194,60-128 1650,-57 127-1603,0 1-1,0-1 1,1 1 0,1 1-1,14-15 1,-20 23-188,0 0 1,0 0-1,0 0 1,0 0 0,0 1-1,1-1 1,-1 1-1,1 0 1,0 0-1,0 1 1,-1 0-1,1 0 1,0 0-1,0 0 1,0 1-1,0-1 1,0 1 0,0 1-1,10 0 1,-11 1-51,0-1 1,0 1 0,0 0 0,0 0-1,0 0 1,-1 0 0,1 1 0,-1-1 0,1 1-1,-1 0 1,0 0 0,0 0 0,0 1-1,0-1 1,-1 1 0,5 7 0,-2-1-7,0 0 1,0 0-1,-1 1 1,0 0 0,3 15-1,-5-13-31,0 1 0,-1 0-1,0-1 1,-1 1 0,0 0-1,-1 0 1,-1 0-1,-5 23 1,5-30-29,0 0 1,-1 0-1,0 0 0,0 0 0,0 0 0,-1-1 1,0 1-1,0-1 0,-1 0 0,1 0 0,-1-1 0,-1 0 1,1 1-1,-1-2 0,0 1 0,0-1 0,-12 7 1,17-11 51,1 1 0,-1-1 0,1 1 0,0-1 0,-1 0 0,1 0 0,-1 1 0,1-1 0,-1 0 0,1 0 0,-1 0 0,1 1 0,-1-1 0,1 0 0,-1 0 0,1 0 0,-1 0 0,1 0 0,-1 0 0,1 0 0,-1 0 0,1 0 0,-1 0 0,0-1 0,1 1 0,-1 0 0,1 0 0,0 0 0,-1-1 0,1 1 0,-1 0 0,1 0 0,-1-1 0,1 1 0,-1 0 0,1-1 0,0 1 0,-1-1 0,1 0 0,-1-23 29,3 13-30,1 1-1,0-1 1,0 1 0,1 0-1,1 0 1,0 1 0,0-1-1,1 1 1,11-15 0,2-3-10,15-25 168,2 1 1,3 2-1,1 2 0,75-67 1,-112 110-69,1 1 1,-1-1-1,1 1 1,0 0-1,0 1 1,1-1-1,-1 1 1,0-1-1,1 1 1,0 1-1,-1-1 1,1 1-1,0-1 1,0 1-1,8 0 1,-12 1-77,1 0 0,-1 1 0,0-1 0,0 1 0,1-1 1,-1 1-1,0-1 0,0 1 0,0 0 0,0-1 0,0 1 0,0 0 1,0 0-1,0 0 0,0 0 0,0 0 0,0 0 0,0 0 0,-1 0 1,1 0-1,0 1 0,-1-1 0,1 0 0,-1 0 0,1 1 0,-1-1 1,1 2-1,6 41 224,-7-43-229,2 152 524,-3-80-464,-10 138-1785,11-210 1695,0 20-2278,0-8-3816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39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60 6665,'0'0'10878,"-10"6"-9984,8-5-855,-6 4 154,-1 0 1,1 0-1,0 1 0,1 0 1,-1 1-1,1 0 0,0 0 1,-7 9-1,-10 20 54,1 1 0,2 1-1,1 1 1,3 1 0,1 1 0,1 0 0,-11 55 0,23-71-218,0 0 0,2 46 0,1-44-36,0-23-23,0 1 1,0-1 0,1 1 0,0-1-1,-1 1 1,1-1 0,1 1 0,-1-1-1,1 0 1,0 1 0,0-1-1,0 0 1,0 0 0,1-1 0,-1 1-1,1 0 1,0-1 0,0 0 0,4 4-1,0-2-96,0-1-1,0 0 1,1 0-1,-1 0 1,1-1-1,0 0 1,0 0-1,0-1 1,15 3-1,8-2-268,0-1 0,35-1 0,-32-2-151,-24 1 407,1 0 1,-1-1-1,1 0 1,-1-1 0,0 0-1,1-1 1,-1 0 0,0 0-1,-1-1 1,1-1-1,-1 1 1,15-11 0,-8 3 122,-1 0 1,-1-1 0,0-1 0,-1 0-1,-1-1 1,0 0 0,12-21 0,-9 11 47,-1-2 0,-1 0 0,17-56 0,-18 46 142,-2-2 0,-2 1 0,-2-1 0,3-62 0,-9 82-95,1-3 38,-2 0-1,0 0 1,-6-26 0,6 41-80,-1 1 1,0-1-1,-1 0 1,1 1-1,-1 0 1,-1-1-1,1 1 1,-1 0-1,0 1 1,0-1-1,-1 1 1,0 0-1,1 0 1,-7-5-1,0 3 46,0 0 0,-1 0-1,1 2 1,-1-1-1,0 1 1,-1 1-1,1 0 1,-1 1 0,0 0-1,1 1 1,-1 0-1,0 1 1,-1 1-1,1 0 1,0 0-1,0 2 1,0-1 0,1 2-1,-1 0 1,0 0-1,1 1 1,-1 1-1,-16 9 1,20-8 13,0 1 0,1 0 0,-1 1 1,2 0-1,-1 0 0,1 0 0,1 1 0,0 1 0,0-1 0,0 1 0,1-1 1,1 2-1,0-1 0,-5 19 0,2-1-29,1 0 0,1 0-1,2 0 1,0 44 0,3-59-63,0 5 3,3 34 0,-2-46-8,0-1 0,1 0 0,-1 0 0,1 0 0,0 0 0,0 0 0,0 0 0,1 0 0,-1-1 0,1 1-1,4 3 1,1 0-1,-1-1 0,2-1 0,-1 1 0,1-1 0,0-1 0,0 0 0,1 0 0,-1-1-1,1 0 1,0 0 0,0-1 0,0 0 0,16 1 0,15 1 34,0-1 0,45-3 0,-67-1-43,45-3 12,-1-3 0,0-2 0,-1-3 0,0-3 0,99-35 0,-128 36 20,-24 9 15,1 0 0,0 1-1,-1 0 1,1 0-1,0 1 1,1 0 0,10 0-1,-19 2 389,-2 8-440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1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 5617,'0'0'13284,"0"0"-13236,0 0-1,0-1 1,0 1-1,-1 0 1,1 0-1,0 0 1,0-1-1,0 1 1,0 0-1,0 0 1,0-1-1,-1 1 1,1 0-1,0 0 0,0 0 1,0 0-1,0-1 1,-1 1-1,1 0 1,0 0-1,0 0 1,0 0-1,-1 0 1,1 0-1,0-1 1,0 1-1,-1 0 1,1 0-1,0 0 1,-1 0-1,-1 3 24,1-1 1,-1 1-1,0-1 0,1 1 0,-1 0 0,1 0 0,-2 5 0,1-2 34,-3 8 15,0 1-1,1-1 1,1 1 0,1 0 0,-2 22 0,3-2-35,4 43 0,-3-75-93,0 0-1,1 0 1,0 0 0,-1 0-1,1 0 1,0 0 0,0 0-1,0-1 1,1 1 0,-1 0-1,1-1 1,-1 1 0,1-1-1,0 0 1,0 1 0,0-1-1,3 2 1,-1-1-26,0 0 0,0-1 1,1 1-1,-1-1 0,1 0 0,0 0 0,0-1 0,-1 1 0,8 0 0,8 1-87,0-2-1,0 0 1,39-4-1,-58 3 122,21-2-116,1-2-1,0-1 0,-1 0 0,0-2 0,-1 0 1,40-20-1,-36 14 104,-1-2 1,-1 0 0,0-1-1,-1-1 1,25-26-1,-35 31 13,-1 0-1,11-15 1,-19 23 159,0 0 1,-1 0-1,0-1 1,0 1-1,0 0 1,0-1-1,-1 1 0,1-1 1,-1 1-1,0-1 1,0-8-1,-1 11 364,-1 2-498,0 0 0,0 1 0,0-1 0,0 0-1,0 1 1,0-1 0,0 0 0,0 1 0,1-1 0,-1 1 0,0 0 0,0-1-1,0 1 1,1 0 0,-1-1 0,0 1 0,1 0 0,-1 0 0,1-1 0,-1 1 0,1 0-1,-1 1 1,-10 25-99,7-16 115,-8 22-13,2-1 1,1 1-1,1 1 1,2 0-1,-2 49 1,7 173 42,26-24-276,-14-168 42,-4 1 0,-2 0 0,-5 83 0,-1-144 170,0 1 0,1-1 0,-2 0 1,1 1-1,0-1 0,-1 0 0,0 0 0,0 0 0,0 0 1,-1 0-1,1 0 0,-1 0 0,0-1 0,0 0 0,0 1 1,0-1-1,-1 0 0,1 0 0,-1-1 0,0 1 0,0-1 0,0 0 1,0 0-1,0 0 0,0 0 0,-1-1 0,-7 2 0,1-1 58,0 0 0,0-1 0,1 0-1,-1 0 1,0-1 0,0-1-1,0 0 1,0 0 0,0-1-1,-19-7 1,13 2 17,1 0 0,-1-2 0,2 0 0,-1 0 0,2-2 0,-1 0 0,1 0 0,1-2 0,0 1 0,1-2-1,0 0 1,-15-23 0,14 17-35,1 0-1,1-1 0,1 0 0,1-1 1,1 0-1,1-1 0,1 0 0,0 0 0,-2-29 1,6 28-16,1-1 1,1 0 0,1 0 0,6-41-1,-3 50-43,0 0 0,1 1 0,1-1 0,0 1 0,1 0-1,0 0 1,2 1 0,10-16 0,12-6-601,2 0 1,1 2-1,73-55 1,-34 28-4275,-43 34-122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2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 11210,'0'0'8869,"-6"0"-8380,1 1-382,0-1 0,-1 2 0,1-1 0,0 1 0,0-1 0,0 1 0,0 1 0,0-1 0,0 1 0,-7 5 0,-51 42 807,52-41-870,-19 17 107,1 1 0,-31 39 1,45-48-374,1 2 1,1 0-1,1 0 1,0 1-1,-9 25 1,19-39-494,-1-1 0,2 1-1,-1 0 1,1 0 0,0 0 0,-1 12 0,2 0-4705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3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5537,'0'0'13414,"4"1"-12414,36 4-91,1-2 1,68-3-1,-51 0-741,236-22-15,-132 6-1224,-107 17-252,-30 0-775,-13-2-3504,-33 11 1672,-10-1-3878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4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6793,'0'0'14843,"147"0"-14027,-81 0-424,5 0-104,0 0-96,5-5-120,-5 1-72,-5-5 0,-6 5-416,-5-5-712,-1-8-1288,-5 4-2489,-10-5-452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2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9946,'0'-15'2939,"2"-23"1555,-2 36-4409,1 0 0,-1 0 1,1 1-1,-1-1 0,1 0 1,0 1-1,0-1 0,0 0 1,0 1-1,0-1 0,0 1 1,1 0-1,-1-1 0,0 1 1,1 0-1,-1 0 0,4-2 1,8-4 65,1 1 1,0 0-1,0 1 1,1 1-1,-1 0 1,1 1 0,17-1-1,108-2 763,-122 6-800,-5 0-75,0 1 1,-1 0-1,1 0 1,-1 1-1,14 4 1,-23-5-42,1 0 0,0 1 1,-1-1-1,1 1 0,-1 0 1,1 0-1,-1 0 1,0 0-1,0 1 0,0-1 1,0 1-1,0 0 1,-1 0-1,1 0 0,-1 0 1,0 0-1,0 1 0,0-1 1,0 1-1,-1-1 1,3 6-1,-3-3 10,1 0-1,-1 0 1,0 0 0,-1 0 0,1 0-1,-1 0 1,-1 0 0,1 1-1,-1-1 1,0 0 0,0 0 0,-1 0-1,1-1 1,-1 1 0,-1 0-1,1-1 1,-1 1 0,0-1 0,0 0-1,-1 0 1,1 0 0,-5 4-1,-7 6 12,0-1-1,0-1 1,-2 0-1,1-1 1,-27 14-1,39-24-23,-104 57 66,89-49-141,-1-2 0,0 0-1,-38 9 1,157-78-1868,265-161-999,-347 210 3032,0-2 0,0 0 0,-1-1-1,-1 0 1,-1-2 0,22-29 0,-35 43 78,1 1 0,-1-1 1,1 1-1,-1-1 0,0 0 1,0 0-1,0 1 1,-1-1-1,1 0 0,-1 0 1,1 0-1,-1 0 0,0 0 1,0-3-1,-1 5-139,1 1 1,-1 0-1,1-1 1,0 1-1,-1-1 1,1 1-1,-1 0 1,1-1-1,-1 1 1,1 0-1,-1 0 1,0 0-1,1-1 1,-1 1-1,1 0 0,-1 0 1,1 0-1,-1 0 1,0 0-1,1 0 1,-1 0-1,1 0 1,-2 0-1,-22 0 116,17 0-15,0 0-37,-1 1-1,1-1 1,-1 1-1,1 0 1,0 1-1,-1 0 1,1 0-1,0 1 1,0-1-1,1 1 1,-1 1-1,1 0 1,-11 7-1,6-3-31,0 1 0,1 0 0,0 0 0,1 1 0,0 0 0,1 1 0,0 0-1,0 0 1,1 0 0,1 1 0,0 1 0,0-1 0,1 1 0,1-1 0,0 1 0,1 1-1,1-1 1,0 0 0,0 1 0,1-1 0,1 1 0,0-1 0,3 18 0,-2-27-54,0 0 1,0 0-1,0 0 0,1-1 1,-1 1-1,1 0 1,0-1-1,0 1 1,0-1-1,0 0 0,1 0 1,0 0-1,4 5 1,-1-3 8,-1-1 0,1 0 0,0-1 0,0 1 0,0-1-1,0 0 1,10 2 0,-1 0 30,1-2-1,-1 0 0,1-1 1,0 0-1,0-1 0,19-2 1,-27 0-27,0 0 0,0-1 0,0 0 0,0-1 0,0 0 0,0 0 0,-1-1 0,0 1 0,0-2 0,13-9 0,-14 10 2,-1 0-1,1-1 0,-1 0 0,0 0 1,0 0-1,-1-1 0,0 0 0,0 1 1,0-2-1,-1 1 0,0 0 0,5-12 1,-8 17-47,0 1-1,0-1 1,1 1 0,-1-1 0,0 0 0,0 1-1,0-1 1,0 1 0,0-1 0,0 0 0,0 1 0,0-1-1,0 0 1,0 1 0,0-1 0,0 1 0,0-1 0,0 0-1,0 1 1,-1-1 0,1 1 0,0-1 0,-1 0 0,-9 5-1377,-10 17-4632,13-12 8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5905,'0'0'14735,"-1"11"-13896,-26 261 1695,21-216-2444,3-36-263,1 0-1,1 0 1,1 0 0,3 27-1,-3-45-69,0 0 0,1-1-1,-1 1 1,1-1 0,-1 1 0,1 0 0,0-1-1,0 1 1,0-1 0,0 0 0,0 1-1,0-1 1,0 0 0,0 1 0,0-1 0,1 0-1,-1 0 1,0 0 0,4 1 0,11 4-567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6 3880,'0'0'9854,"4"-6"-8901,11-17-198,-15 23-738,0-1 0,0 1-1,0 0 1,0 0 0,0 0 0,0 0 0,0 0 0,0-1 0,0 1 0,0 0 0,0 0 0,0 0 0,1 0 0,-1 0 0,0-1 0,0 1 0,0 0 0,0 0 0,0 0 0,0 0-1,-1 0 1,1-1 0,0 1 0,0 0 0,0 0 0,0 0 0,0 0 0,0-1 0,0 1 0,0 0 0,0 0 0,0 0 0,0 0 0,0 0 0,-1 0 0,1 0 0,0-1-1,0 1 1,0 0 0,0 0 0,0 0 0,0 0 0,-1 0 0,1 0 0,0 0 0,0 0 0,0 0 0,0 0 0,0 0 0,-1 0 0,1 0 0,0 0 0,0 0 0,0 0-1,0 0 1,-1 0 0,1 0 0,0 0 0,0 0 0,-9 1 154,9-1-120,-12 3 231,0 0 0,0 2 0,1-1-1,0 2 1,0-1 0,0 2 0,1-1-1,-15 13 1,2-3 142,7-6-205,1 2 1,0 0-1,1 1 1,0 0-1,-20 26 0,29-33-188,1 0-1,0 1 0,0-1 0,1 1 0,-1-1 1,1 1-1,1 0 0,0 0 0,-1 0 0,2 1 1,-1-1-1,1 1 0,1-1 0,-1 0 0,1 1 1,0-1-1,3 13 0,-2-17-15,0 0-1,0 0 1,1 0-1,-1 0 1,1 0-1,0 0 1,0 0 0,0-1-1,0 1 1,1-1-1,-1 1 1,1-1-1,-1 0 1,1 0-1,0 0 1,0 0 0,0 0-1,0-1 1,0 0-1,0 1 1,0-1-1,0 0 1,1 0 0,4 0-1,8 2 28,1-1-1,-1 0 1,25-1 0,-31-1-70,-1 0 0,0-1 0,1 0 0,-1-1 0,11-3 0,-17 4 32,0 0-1,0 0 0,0 0 1,-1 0-1,1-1 0,0 1 1,-1-1-1,1 0 0,-1 0 1,0 1-1,0-2 0,1 1 1,-1 0-1,-1 0 0,1-1 1,0 1-1,0-1 0,-1 1 1,0-1-1,2-3 0,-1-8 20,2 8 10,1 4-31,-4 2-60,-18 0-8147,7 0-32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64 4504,'0'0'15959,"-21"-10"-15261,-71-31-142,84 38-478,-1 1-1,1 0 1,-1 0-1,1 1 1,-1 0-1,0 0 1,0 1-1,1 0 0,-1 0 1,-12 3-1,12-2-23,-7 2 23,-1 1 0,1 0 0,0 1 0,0 1 0,1 0 1,0 1-1,-26 16 0,38-21-78,1 0-1,-1 0 1,1 0 0,-1 1-1,1-1 1,0 1 0,0-1-1,0 1 1,0 0 0,0-1 0,-1 5-1,2-6-1,1 1 1,0-1-1,-1 0 0,1 1 0,0-1 1,0 1-1,0-1 0,0 0 0,0 1 1,0-1-1,0 0 0,0 1 0,1-1 1,-1 1-1,1-1 0,-1 0 0,1 0 0,-1 1 1,1-1-1,-1 0 0,1 0 0,0 0 1,0 1-1,0-1 0,0 0 0,0 0 1,0 0-1,0-1 0,2 2 0,11 8 24,0 0 0,1-1 0,0-1 0,18 7 0,70 22-129,-97-35 82,-2 0 10,134 48-468,-112-39 440,0 1 1,-1 2-1,26 18 0,-48-30 47,-1 0 0,1 1 0,-1-1-1,0 1 1,1-1 0,-1 1 0,-1 0-1,1-1 1,0 1 0,-1 0 0,1 0 0,-1 0-1,0 1 1,0-1 0,0 0 0,0 0-1,-1 0 1,0 1 0,1-1 0,-1 0-1,0 1 1,0-1 0,-1 0 0,1 1-1,-1-1 1,0 0 0,1 0 0,-1 1-1,-1-1 1,1 0 0,0 0 0,-1 0 0,0-1-1,1 1 1,-1 0 0,0 0 0,-1-1-1,1 1 1,0-1 0,-6 4 0,-5 3 78,-1-1 1,0-1 0,-1 0 0,0-1-1,0 0 1,0-1 0,-1-1 0,-30 4-1,-6-2-91,-72-2-1,121-4-27,1 0 0,-1 0 0,1 0 0,-1-1 0,1 1 0,0 0 0,-1-1 0,1 0 0,-1 1 0,1-1 0,0 0-1,0 0 1,-1 0 0,1-1 0,-3-1 0,4 1-21,0 0-1,0 1 1,0-1 0,0 0 0,0 1-1,0-1 1,0 0 0,1 0-1,-1 0 1,1 1 0,-1-1-1,1 0 1,0 0 0,0 0 0,0 0-1,0 0 1,0 0 0,0 0-1,0 0 1,2-2 0,-1-3-290,1 1 0,0 0 1,0-1-1,1 1 0,0 0 1,0 0-1,1 1 1,-1-1-1,1 1 0,0 0 1,8-7-1,5-6-901,35-23 0,-44 34 1010,21-14-1238,0 1 0,2 1 0,58-27 0,-66 37 1265,0 1 0,0 0 0,1 2 0,0 1 0,0 1 0,36-2 0,33 5 3675,-91 1-3335,0 0 1,0 0 0,0 0-1,0 0 1,0 0 0,0 1-1,-1-1 1,1 1-1,0-1 1,0 1 0,0 0-1,0-1 1,0 1-1,0 0 1,-1 0 0,1 1-1,0-1 1,-1 0 0,1 0-1,-1 1 1,2 1-1,-2 0 114,1 0-1,-1 0 0,0 0 1,0 1-1,0-1 1,0 0-1,0 1 0,-1-1 1,1 0-1,-1 1 0,-1 5 1,-9 285 2620,9-292-3174,1-1 0,0 1 0,0 0 0,1 0 1,-1 0-1,0-1 0,1 1 0,-1 0 0,1 0 1,-1-1-1,1 1 0,1 2 0,3-2-3789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3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49,'0'0'16003,"0"13"-18332,0 4-240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4 5033,'0'0'9482,"18"-16"-8435,122-98 873,-133 108-1714,1 0 0,1 1-1,-1-1 1,1 1 0,9-3 0,-13 6-137,1 0 0,-1 1 0,1 0 0,0 0-1,0 0 1,-1 0 0,1 1 0,0 0 0,10 2-1,-14-2-62,1 1 0,-1 0 0,0 0-1,0 0 1,0 0 0,0 0 0,0 0 0,0 0-1,0 1 1,-1-1 0,1 0 0,0 1 0,-1 0-1,1-1 1,-1 1 0,0 0 0,1 0 0,-1 0-1,0 0 1,0 0 0,0 0 0,0 0-1,-1 0 1,1 0 0,0 1 0,-1-1 0,1 4-1,1 9 13,-1 0 0,0 0 0,-2 17 1,1-14 17,-1-9-22,0 0 0,0 0-1,-1 0 1,0 0 0,0 0 0,-1 0 0,-1-1-1,1 0 1,-8 13 0,4-10-131,0-1 0,0 1-1,-1-1 1,0-1 0,-1 0-1,-13 12 1,21-20 90,1-1 0,-1 1-1,1-1 1,-1 0 0,1 1 0,-1-1 0,1 0-1,-1 1 1,1-1 0,-1 0 0,1 0-1,-1 1 1,1-1 0,-1 0 0,0 0-1,1 0 1,-1 0 0,1 0 0,-1 0-1,-1 0 1,-1-8-440,10-19-407,18-19 202,1 2 0,57-73-1,-76 108 636,30-40 528,77-78 0,-107 121-275,0 0-1,0 0 1,1 1-1,-1 0 0,1 1 1,1-1-1,-1 2 1,9-4-1,-14 6-140,0 0 0,0 0-1,0 0 1,0 0 0,0 1 0,0-1 0,0 1-1,0 0 1,0 0 0,0 0 0,0 1 0,0-1-1,0 0 1,0 1 0,0 0 0,0 0 0,-1 0-1,1 0 1,0 0 0,0 1 0,-1-1 0,1 1-1,-1 0 1,1 0 0,-1-1 0,0 2 0,2 1-1,1 3 63,0 1 0,0-1 0,-1 1 0,-1 0 0,1 0 0,-1 0 0,-1 1 0,1-1 0,-1 1 0,1 16 0,-1 3 142,-4 56 1,-1-60-225,-1 0 0,-13 43 0,9-42-883,2-1 1,-4 35-1,10-56 519,-1 0 0,1 0 0,0 0 0,0 0 0,0 0 0,1 0 0,-1 0 0,1 1-1,-1-1 1,1 0 0,0 0 0,0-1 0,1 1 0,-1 0 0,1 0 0,1 2 0,17 7-4376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5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27 1512,'0'0'16837,"-10"-1"-15777,3 0-873,4 0-114,-1 1 0,1 0 0,0-1 1,-1 1-1,1 0 0,0 1 0,-1-1 0,1 0 0,0 1 0,0 0 0,-1 0 0,1 0 0,0 0 0,0 1 0,0-1 0,0 1 0,0-1 0,-5 5 0,-4 6 191,1 0 0,0 1 1,0 1-1,1 0 0,1 0 0,-15 30 0,11-13-172,0 1-1,-12 51 1,21-69-75,1 1 0,0 0 0,1 0 0,1 0 0,0 0 0,3 29 0,-1-39-39,0 0 0,0 0 0,0 0 0,0 0 0,1-1 0,0 1 0,0 0 0,0-1 0,1 0 0,0 1 0,-1-1 0,1 0 0,1 0 0,-1-1 0,1 1 0,-1-1 0,1 0 0,0 0 0,0 0 0,0 0 0,1 0 0,-1-1 0,10 4 0,9 0-262,1 0 1,0-2 0,1-1-1,-1 0 1,1-2-1,24-2 1,-42 1 129,7-1-39,0 0-1,-1-1 0,1 0 0,0-1 1,-1-1-1,0 0 0,0-1 0,0 0 1,0-1-1,-1-1 0,0 0 0,0 0 1,-1-1-1,0-1 0,0 0 0,-1 0 1,0-1-1,8-11 0,-2 1 247,-1-1 0,-1 0 0,0-1 0,-2 0 0,-1-1 0,0-1 0,-2 0-1,12-48 1,-18 54 195,0-1 0,-1 1-1,-1-1 1,-1 0 0,-3-20 0,3 33-186,-1-1 0,-1 0 0,0 0 0,0 1 0,0-1 0,-1 1 0,1 0 0,-1 0 1,-1 0-1,1 0 0,-1 0 0,-1 1 0,1-1 0,0 1 0,-1 0 0,0 1 0,-9-7 1,6 5-17,-1 0 1,0 1 0,0 0-1,0 0 1,0 1 0,-1 0 0,0 1-1,1 0 1,-1 1 0,-1 0 0,-11-1-1,14 2-15,-1 1-1,1 0 0,0 0 0,-1 1 0,-14 3 1,18-2-2,0-1 1,1 1-1,-1 0 1,1 1-1,0-1 1,0 1-1,-1 0 1,2 0 0,-1 0-1,0 0 1,-4 6-1,2-2 48,0 1 0,0 0 1,1 0-1,1 1 0,-1-1 0,1 1 0,0 0 0,1 0 0,-4 17 0,3-4-12,1 1 1,1-1-1,1 26 0,1-41-68,0 0 0,1 0 0,0-1 0,0 1 0,1 0 0,0-1 0,0 1-1,0-1 1,1 0 0,0 1 0,0-1 0,1 0 0,0-1 0,0 1 0,0-1 0,0 0-1,1 0 1,0 0 0,0-1 0,1 1 0,-1-1 0,1 0 0,11 5 0,-6-4-14,0 0 0,0-1 1,1-1-1,-1 0 0,1-1 1,16 2-1,73-2 13,-63-2-23,-12-1 8,-1 0 1,1-2-1,-1-1 1,0-1-1,47-15 1,-30 4 65,37-12 193,-79 28-274,0 0 0,1 0 0,-1 0 0,0 0 0,1 0 0,-1 1 0,0-1 0,1 0 0,-1 0 0,0 0 0,1 0 0,-1 0 0,0 0 0,0 1 0,1-1 1,-1 0-1,0 0 0,1 0 0,-1 1 0,0-1 0,0 0 0,0 0 0,1 1 0,-1-1 0,0 0 0,0 1 0,0-1 0,0 0 0,1 0 0,-1 1 0,0-1 0,0 0 0,0 1 0,0-1 0,0 0 1,0 1-1,0-1 0,0 0 0,0 1 0,0-1 0,0 0 0,0 1 0,0-1 0,0 0 0,-1 1 0,1-1 0,0 0 0,0 1 0,0-1 0,-1 1 0,1 2-1234,0 2-2972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3 11842,'0'0'9623,"-5"0"-8546,4 0-1055,3 0 47,157 4 1143,79-16-769,-157 7-373,-43 3-347,49-8 0,-75 6-2229,-11-4-2863,-1 2 2679,0-3-302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4:5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0 4480,'0'0'14813,"-2"-9"-13547,0-2-1509,-3-9 2683,3 48-502,5 0-1778,0-1-1,2 1 1,1-1-1,11 32 1,-8-29-90,-4-11-277,41 126 780,-38-124-1667,1 0 1,2 0 0,0 0-1,19 26 1,-24-38-452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0842,'0'0'8006,"1"0"-7893,-1 0 1,1 1 0,0-1-1,0 1 1,0-1 0,0 1-1,-1-1 1,1 1-1,0 0 1,-1-1 0,1 1-1,0 0 1,-1 0-1,2 1 1,4 10 126,0 0 1,0 1-1,-1 0 0,6 26 1,9 22-226,-19-58-55,1 0-1,-1 0 0,1 0 0,0 0 1,0 0-1,0 0 0,0 0 0,0-1 0,0 1 1,1-1-1,-1 0 0,1 0 0,0 0 1,0 0-1,0 0 0,0 0 0,0-1 1,5 3-1,0-2-65,-1-1 1,1 0-1,0 0 1,0 0-1,0-1 1,-1 0-1,10-2 1,-12 1 68,0 0 0,0 0 0,-1-1 1,1 1-1,0-1 0,0-1 0,-1 1 0,1-1 1,-1 1-1,0-1 0,0-1 0,0 1 0,0 0 1,0-1-1,-1 0 0,0 0 0,1 0 1,-2 0-1,4-5 0,5-10 1,-1 1 0,-1-2 1,8-23-1,-10 23 386,0 0 0,-1 0 0,-1 0 0,-1-1 0,0 0-1,0-26 1,-4 46-128,0 11-81,-1 44 529,0-22-482,1-1 0,1 1 0,6 32 0,70 249-112,-64-274-160,-2 0 0,-1 1-1,-3 1 1,-1 0 0,-1 0 0,-3 0-1,-3 60 1,0-96 82,1 0 1,-1-1-1,0 1 1,0 0-1,0 0 0,-1-1 1,0 1-1,0-1 0,0 1 1,0-1-1,-1 0 1,1 0-1,-1 0 0,0 0 1,0 0-1,-5 4 0,3-5 32,0 1 0,0-1 0,0 0 0,-1-1 0,1 1 0,-1-1 0,1 0 0,-1 0 0,0-1 0,0 1 0,0-1 0,-11 0 0,8-1 71,0 0 1,0 0-1,0-1 1,1 0-1,-1 0 1,0-1-1,0 0 1,1-1-1,-1 0 1,1 0 0,0-1-1,-10-6 1,8 3-10,0 0 1,1 0-1,-1-1 1,2-1-1,-1 1 1,1-1-1,1-1 1,-10-14-1,8 8-51,0 1 1,2-1-1,0-1 0,0 0 0,2 1 1,0-2-1,1 1 0,0-1 0,2 1 1,0-1-1,1 0 0,2-24 0,0 33-52,0 1 0,0-1 0,1 1 0,1 0-1,-1 0 1,1 0 0,1 0 0,-1 0 0,1 1 0,1 0-1,-1 0 1,1 0 0,0 0 0,1 0 0,0 1 0,0 0-1,0 1 1,1-1 0,-1 1 0,2 0 0,-1 1 0,0 0-1,11-5 1,13-3-764,0 2 0,1 0 0,1 3-1,51-7 1,-33 6-1802,-9-1-382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400,'0'0'21428,"-11"139"-20795,11-91-393,0 4-64,0-4-112,0-4 8,5-5-72,1-4-72,-6-9-312,0-4-297,0-5-863,0-8-2425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2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74 6569,'0'0'13916,"-15"-13"-13189,-1-2-298,-32-22 1,45 36-384,0 0 0,0-1-1,0 1 1,0 0 0,0 0 0,0 1 0,0-1 0,0 1 0,0-1 0,0 1 0,0 0 0,0 0 0,0 1 0,0-1 0,0 0 0,0 1 0,0 0 0,0 0 0,0 0-1,0 0 1,0 0 0,0 1 0,1-1 0,-1 1 0,0 0 0,-4 3 0,1-1 25,-7 5 9,0 0-1,0 1 1,1 1 0,0 0-1,0 0 1,2 1 0,-1 1-1,2 0 1,-1 0-1,2 0 1,0 2 0,0-1-1,2 1 1,0 0 0,0 0-1,1 0 1,1 1-1,1 0 1,0 0 0,0 25-1,3-36-93,0 1 1,1-1-1,-1 0 0,1 1 0,1-1 0,-1 0 0,1 0 0,0 0 0,0 0 0,0 0 0,1 0 1,0-1-1,3 5 0,0-2-56,-1-1 1,2 1-1,-1-1 0,1-1 1,0 1-1,0-1 1,12 6-1,-3-2-305,1-2 0,1 0 0,0 0 0,0-2 0,0-1 0,0 0 0,25 2 0,47-3-2925,-27-6-1817,4-8-4033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3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83 10066,'0'0'12205,"-14"5"-11813,3-2-303,4-2-47,1 1 1,-1 0-1,1 0 1,0 1-1,-1 0 1,1 0-1,0 0 1,1 1-1,-1 0 1,1 0-1,-1 0 1,-4 6-1,4-2-19,1 0 0,0 0 1,0 1-1,1-1 0,0 1 0,0 0 0,1 0 1,1 0-1,-1 0 0,2 1 0,-1-1 0,1 1 0,0-1 1,2 19-1,-1-25-52,0 0 1,0-1 0,1 1 0,-1 0-1,1 0 1,0-1 0,-1 1 0,1 0 0,0-1-1,1 1 1,-1-1 0,0 1 0,1-1-1,-1 0 1,1 1 0,3 2 0,-1-2-21,0 1 1,0-1 0,0-1 0,0 1-1,1 0 1,-1-1 0,1 0 0,7 2-1,4 0-180,0 0 0,0-2 0,0 0 0,30 0 0,-29-1-252,0-2-1,-1 0 1,1-1 0,0 0-1,29-9 1,-40 9 452,-1 0-1,0-1 1,1 1 0,-1-1-1,-1 0 1,1-1 0,0 1 0,-1-1-1,0 0 1,0 0 0,0 0-1,0 0 1,0-1 0,-1 0-1,0 1 1,0-1 0,-1-1-1,1 1 1,-1 0 0,0 0-1,2-7 1,-2 3 145,0 0 0,0 0 0,-1 0 0,0-1 0,0 1 0,-1 0 0,-1 0 0,1 0 0,-4-12 0,3 14 14,-1 1 1,0-1-1,-1 1 1,0-1-1,0 1 1,0 0-1,-1 0 0,1 0 1,-1 1-1,-1 0 1,1-1-1,-11-8 1,-3 0 226,-1 0 0,-28-14 1,44 27-341,3 0-14,-1 1 0,0 0 0,1 0 0,-1-1 0,0 1 0,1 0 0,-1-1 0,1 1 0,-1-1 0,1 1-1,-1-1 1,1 1 0,-1-1 0,1 1 0,-1-1 0,1 1 0,-1-1 0,1 0 0,0 1 0,0-1 0,-1 0 0,1 0 0,3 0-292,369-16-4615,-350 14 4814,-8 2 63,1-1 0,0 0 1,-1-1-1,0-1 0,1 0 0,-1 0 1,22-13-1,-35 17 98,0-1 0,0 1 0,0-1 0,0 0 0,0 0 0,-1 0 0,1 1 0,0-1 0,0 0 0,-1 0 0,1 0 0,-1 0 0,1 0 0,-1 0 0,1 0 0,-1 0 0,0 0-1,0 0 1,1-1 0,-1 1 0,0 0 0,0 0 0,0 0 0,0 0 0,0 0 0,0 0 0,0-1 0,-1 1 0,1 0 0,0 0 0,-1 0 0,1 0 0,-1 0 0,1 0 0,-1 0 0,1 0 0,-1 0 0,0 0 0,1 0 0,-1 1 0,0-1 0,0 0 0,1 0 0,-1 1 0,0-1 0,0 0 0,0 1 0,0-1 0,0 1 0,0-1 0,0 1 0,0 0 0,0-1 0,-1 1-1,1 0 1,0 0 0,0 0 0,0-1 0,-2 2 0,2-2-47,-1 1 0,1 0 0,0 0 0,0 0 0,0 0 0,-1 0 0,1 0-1,0 1 1,0-1 0,0 0 0,-1 1 0,1-1 0,0 0 0,0 1 0,0-1 0,0 1 0,0 0-1,0-1 1,0 1 0,-1 1 0,1 0-36,1-1 0,-1 1 0,1 0 0,-1 0 0,1 0 0,0 0 0,0 0 0,0-1 0,0 1 0,0 4 0,1 7 29,-1-11-12,0 1 0,1 0 0,-1-1 0,1 1 0,0-1 0,0 1 0,0-1 1,0 1-1,0-1 0,1 0 0,-1 1 0,1-1 0,-1 0 0,1 0 0,3 3 0,38 30 114,-18-16-88,39 28 0,-46-35-122,0 1-1,-1 0 1,28 29 0,-41-37 62,0 1 0,0-1 0,0 0 0,-1 1 0,0 0 0,0 0 0,0 0 0,-1 0 0,0 0 0,0 1 0,-1-1 0,1 0 0,-1 1 0,-1-1 0,1 1 0,-1 0 0,-1 6 0,0-8 30,0 0 0,-1 0 0,1 0 0,-1 0 0,-1-1 0,1 1 0,-1 0 1,1-1-1,-1 0 0,0 0 0,-1 0 0,1 0 0,-1 0 0,0 0 0,0-1 1,0 0-1,-6 4 0,-3 1 15,0 1 0,-1-1 0,-1-1 0,-20 7 0,16-8-63,1-1-1,-1 0 1,1-2 0,-1 0 0,0-1 0,-1-1 0,1-1 0,-35-4 0,52 4-157,1 0 0,-1-1 0,1 1-1,0-1 1,-1 1 0,1-1 0,0 1 0,-1-1 0,1 0 0,0 0 0,0 0 0,-1 1 0,1-1 0,0 0 0,0 0 0,0-1 0,0 1 0,1 0 0,-1 0 0,0 0 0,0-1 0,1 1 0,-1 0 0,1-1 0,-1-1 0,-1-18-734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 5905,'0'0'12582,"0"-3"-11828,0-12-275,0 12-172,0 5-91,-1 30 222,0-12-285,1 1 0,1-1 1,1 1-1,6 28 1,-7-44-198,0-1 0,0 1 0,1-1 1,0 1-1,0-1 0,0 1 0,1-1 1,-1 0-1,1 0 0,0 0 0,0-1 0,0 1 1,1-1-1,-1 1 0,1-1 0,0 0 1,0-1-1,0 1 0,0-1 0,1 1 0,-1-1 1,0 0-1,1-1 0,6 2 0,-3-1-228,1 0-1,0-1 0,-1 0 1,1 0-1,10-1 0,-16 0 187,0-1 0,1 1-1,-1-1 1,0 0-1,0 1 1,1-2-1,-1 1 1,0 0 0,0-1-1,0 1 1,0-1-1,-1 0 1,1 0 0,0 0-1,-1 0 1,4-4-1,-1-1 20,1 0 0,-1-1 0,0 0 0,-1 0 0,0-1 0,0 1 0,-1-1 0,0 0 0,0 0 0,2-16 0,-2-7 888,0-59 0,-3 81-391,0 10-401,0 0 0,-1 0 0,1 0 0,0 0 0,-1 1 0,1-1 0,0 0 0,-1 0 0,1 0 0,0 1 0,0-1 0,-1 0 0,1 0 0,0 1 0,0-1 0,0 0 0,-1 1 0,1-1 0,0 0 1,0 1-1,0-1 0,0 0 0,0 1 0,0-1 0,0 0 0,0 1 0,0-1 0,0 1 0,0-1 0,0 1 0,0 5 37,-1 60 333,3-1 0,19 116-1,50 195-356,-61-306-265,-3 1-1,-2 88 1,-6-155 222,1 0-1,0-1 0,-1 1 1,0 0-1,0-1 0,0 1 1,0 0-1,-1-1 0,1 1 1,-1-1-1,0 0 0,0 0 1,0 0-1,0 0 0,-1 0 0,1 0 1,-1 0-1,0-1 0,0 1 1,0-1-1,0 0 0,0 0 1,0 0-1,-7 3 0,2-2 47,0 0 0,0 0 0,0 0 0,-1-1 0,1-1 0,-1 1 0,1-2 0,-1 1 0,-15-1 0,18-2 17,1 1 0,-1-1 0,1 1 0,0-2 0,0 1 0,0 0 0,0-1 0,0 0 0,0 0 0,1-1 0,-1 1 0,1-1 0,0 0 0,0 0-1,1 0 1,-1-1 0,1 1 0,-3-6 0,-1 0 58,0-2-1,2 1 1,-1 0-1,1-1 1,1 0 0,0 0-1,-2-14 1,4 9-102,0 1 0,2-1 0,0 0 0,1 1 0,1-1 1,0 1-1,1-1 0,1 1 0,0 0 0,1 0 0,1 0 1,11-19-1,7-11-408,2 2 0,48-61 0,-2 12-2020,-11 13-2454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05 12042,'0'0'9602,"-16"2"-9181,-55 7 6,66-8-380,0 0 1,0 1-1,0 0 0,0 0 1,0 1-1,0-1 1,1 1-1,-1 0 0,1 0 1,0 1-1,0-1 0,0 1 1,0 0-1,1 0 0,-1 0 1,1 1-1,0-1 0,-4 9 1,4-8-27,-3 5 2,0 1 0,1 0-1,1 0 1,0 1 0,0-1 0,1 1 0,0-1 0,1 1 0,0 0 0,1 0-1,1 0 1,0 0 0,2 17 0,-1-23-40,0 1 0,1-1 0,0 0 0,0 1 0,0-1-1,1 0 1,0 0 0,0-1 0,1 1 0,-1-1 0,1 1 0,0-1 0,1 0 0,-1-1 0,1 1 0,0-1 0,0 0-1,1 0 1,8 5 0,2 0-72,0 0-1,1-2 1,0 0 0,0 0-1,35 7 1,-3-7-439,-1-1 1,83-1-1,-126-5 473,1 0 1,-1 0-1,1-1 1,-1 0-1,1 0 1,-1-1-1,0 0 1,1 0-1,-1 0 1,0 0-1,0-1 1,8-5-1,-6 2 41,-1 1 0,0-1 0,0 0 0,0-1 0,-1 0 0,0 0 0,8-13 0,18-43 51,-2-1 0,25-82 1,-47 125 31,-2 0 0,-1 0 1,-1-1-1,0 0 0,-2-36 1,-1 50-52,-1 0 1,0-1-1,0 1 1,-1 0-1,0 0 1,0 0-1,-1 0 1,0 0-1,-1 1 1,0-1-1,0 1 1,0 0-1,-1 0 1,0 0-1,0 1 1,-1-1-1,0 1 1,0 1-1,0-1 1,-1 1-1,-13-8 1,5 4 2,0 1 1,-1 1-1,0 0 1,-1 1-1,1 1 0,-1 0 1,0 2-1,0 0 1,-28-2-1,33 5 7,1 0 0,-1 0 0,1 1 0,0 0 0,0 1 0,-1 0 0,-9 5 0,14-5 2,1 1 0,0 0 1,0 0-1,0 0 0,0 1 0,1 0 1,-1 0-1,1 1 0,0-1 1,1 1-1,-1 0 0,-7 11 0,7-7-9,0-1-1,1 1 0,0 0 0,0 0 1,1 0-1,0 1 0,0-1 1,1 1-1,1 0 0,0-1 0,0 15 1,1-17-12,0 0 1,0 0 0,1 0 0,0-1-1,1 1 1,0 0 0,0-1 0,0 1-1,1-1 1,0 0 0,0 0 0,0 0-1,1 0 1,0 0 0,0-1 0,0 0-1,6 6 1,5 1 6,1 0 0,0-1 0,1-1 0,0 0 0,1-2 0,0 0 0,0 0 1,1-2-1,34 8 0,7-4 86,111 6 0,-25-14 4,-91-2-36,-47 0-60,-1 0 1,1 0-1,0-1 0,-1 1 0,1-2 0,-1 1 0,0-1 1,1 0-1,-1-1 0,0 1 0,0-1 0,10-7 0,7 5-9679,-9 1-295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5:0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16,'0'0'1112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2:59:42.2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752 3743 1240 0,'0'-6'768'16,"0"-1"-560"-16,0 1-208 15,0-6 0-15,0-1-224 0,0 0-1767 0</inkml:trace>
  <inkml:trace contextRef="#ctx0" brushRef="#br0" timeOffset="1719.87">2748 3651 2992 0,'0'0'576'15,"0"0"304"-15,0 0-71 0,0 0-409 0,0 0-120 16,0 0 144 0,0 0 48-16,0 13 96 15,0-13-72-15,0 0-32 16,4 3 24-16,-4-3-168 0,0 0 9 15,5 0 159-15,-5 3-24 16,0-3-152-16,0 3-80 0,0-3-96 16,0 0 16-1,0 4-56-15,4-4-40 16,-4 3 72-16,4-1-120 0,-4-2 200 16,8 4 120-16,-5-4-40 0,1 3 96 15,0-3-112-15,1 3-56 47,3 0-24-47,-4-3-64 0,-1 4-120 16,5-4 120-16,1 0-72 15,-1 3-48-15,-1-3 56 0,5 0 88 16,4 3 57-16,1-3-129 16,2 3 16-16,-3-3 88 15,4 4-104-15,-4-2-64 16,-1-2 40-16,-6 0-56 0,-1 4 8 15,0-4-8-15,-5 3-64 0,6 0 64 16,3 0 72-16,-1 0-64 16,6 1 48-16,-2-1 16 31,5 0-16-15,4 0-48-16,-4-3 48 0,4 3-56 15,-4-3 0-15,-4 3 48 16,0-3-40-16,-4 4 0 0,0-4-8 0,-4 3 0 31,3-3 8-31,2 3 152 16,2-3-32-16,2 0-32 15,2 3 80-15,9-3-80 0,0 0-88 16,0 0 88-16,0 3-96 0,-8-3 64 16,-4 3-64-16,0 0 0 15,-8 1 0-15,3-1-8 16,-2 0-32-1,3 0 40-15,3 1 0 0,5-1 136 16,5 0-136 0,-1 0 0-16,4 0 56 0,0-3-56 15,-1 3 112-15,1-3 8 32,0 3 8-32,0 1-56 15,-4-4 8-15,-4 3-72 0,3-3 56 16,-3 3-56-16,1-3-8 15,-2 0 8-15,1 3 0 0,4 1 0 0,-1-4-8 16,2 2 8-16,-1 2 24 0,0-4-24 31,-5 3-8-31,5 0 0 16,-3 0 0-16,-6-3 8 0,1 4 0 16,-4-4 0-16,4 3 48 15,0-3-56-15,0 3 0 0,8-3 0 16,-4 0 8-16,4 0 8 15,4 0 0 1,0 0-8-16,0 0 72 0,0 3-80 16,0-3 0-16,-9 3 0 15,-3-3 0-15,0 3-40 0,-4 0 40 16,0-3 16 15,-1 0 56-31,2 0-72 16,2 0 0-16,10 0 64 0,-1 0-40 15,4 0-32-15,0 0 16 16,4-6-8-16,-9 3 72 0,1 0-72 16,-4 0 0-16,0 0 0 15,-4-1-8-15,-5 1 8 16,6 3 0-16,-6-3 0 16,10 0 16-16,-5 3-8 0,7-6-8 15,1 2 64-15,4 1-64 16,-4-3-8-16,4 2-56 0,0 1 64 15,-8 0 8-15,0-3 8 47,-5 3-16-47,2 0 64 0,-6 3-64 0,6-4 0 16,-6 4 8-16,6-3-8 16,6 3-8-16,-3-3-40 0,0 0 48 15,4 3 48-15,0-4-48 16,-8 4 0-1,3-3 0-15,-6 3 0 0,-2-3 8 16,-2 3 0-16,3-3-8 16,-5 3 80-16,10-3-80 0,-2 0 48 15,2-4 24-15,2 4-64 16,5-3 0-16,0 3 96 31,0-4-88-31,-1 1 32 0,-2 3-48 0,-5-4 0 16,0 7 80-16,-4-2-72 0,0-2 0 15,-1 4 120-15,-2-3-56 0,3 3 0 16,3-3-72-16,5 0 8 31,1 3 40-31,3 0-48 0,-1-4 8 32,-3 1 40-32,4 3-48 0,-5-3 8 15,-2 3-8-15,-9 0 8 0,-1 0 56 16,-7 0-64-16,5 0 0 15,-5 0 0 1,4 0 0 0,0 0 0-16,0 0 0 0,3 0 8 15,1 0 40-15,5-3-48 0,-6-1 0 16,1 2-208-16,-8-5-936 0,0 1-1224 16,0-1-5002-16</inkml:trace>
  <inkml:trace contextRef="#ctx0" brushRef="#br0" timeOffset="9369.44">5789 6280 10578 0,'0'0'1904'0,"-4"-10"-1048"15,4 10-432-15,0 0-87 16,0 0 375-1,0 0 80-15,0 0-280 0,0 0-264 32,0 0-200-32,0 10-40 0,0 6 168 15,-4 9 248-15,-5 4-168 16,2 12-24-16,-1 3-48 16,-4 10 168-16,4 3 88 0,-8 17-167 15,4 15-25 1,0 12 128-16,1 7 40 0,-2 0-32 15,5-3-104-15,4-10 32 0,-3 3-48 16,2-2-136-16,-3-1 8 16,8 0-40-16,0 1-48 15,-4-7 64-15,0 2-24 0,4-2 32 32,-7 7 24-32,-2-7 0 0,-3 2 112 15,5 1-40-15,-6-9 16 0,5-13-88 16,1-10-136-16,3 4 88 15,0-10-8-15,-1 3-80 0,1 6 112 16,0-12-72 15,4 3-40-31,-3 7 64 0,3-14-72 16,0-5 0-16,0-14-120 16,0-12-224-16,0-10-496 15,0-6-800-15,0-38-793 0,0-9-4048 16,-4-14-3537-16</inkml:trace>
  <inkml:trace contextRef="#ctx0" brushRef="#br0" timeOffset="12307.74">5832 6321 5097 0,'0'0'4745'31,"0"0"-3177"-31,0 0-1008 16,0 0 112-16,0 0 168 15,0 0-119-15,0 0-273 0,92-6-64 16,-60 0-16-16,8 2-144 16,4-2-40-16,0 3 8 0,3 0-136 15,5-1-48 1,4 1 40-16,-5 3-48 15,9 0 8-15,0 0 136 0,4 0-16 16,-1 0 88-16,21-3 152 16,12 0 8-16,-8 0 72 0,-8 0-128 15,-13-1-16 17,-16 4-88-32,9-3-119 15,9 0 63-15,-9 3-72 0,-2-3-16 31,2 3 24-31,4-4 104 16,1 4-8-16,2 0 112 0,1 0-8 16,-5 0 0-16,-7 0-224 15,-3 0 16-15,-6 0-32 0,-4 0-56 0,-2 0 8 16,-2 4-8-16,1-1 8 0,4 0 48 16,0-3-48-16,0 3 0 0,-1-3 48 15,6 4-48-15,-2-1 64 31,5 0 112-31,4 0-112 16,-5-3 40-16,1 3-72 0,0-3-32 0,-1 0 56 16,2 0-64-16,-5 0 0 15,-5 0 8-15,1 0 56 0,0 0-64 16,-1 0 0 0,2 0 8-1,6 0 40-15,-3 0-48 0,1 0-8 16,-6 0 0-1,0-3-232-15,-6 3-88 16,-10-3-80-16,1 3-232 0,-8-3 80 16,1 0-8-16,-6-1-41 31,1 1 33-31,-4 0-240 16,0 0 104-16,0-1-144 0,-4 4 104 0,-1-3-241 15,2 1-727-15,-5 2-801 0,-4 0-215 16,0 0 1104-16,0 0 871 0,0 0 681 31,0 0 80-31,0 0 472 16,0 2 801-16,0 1 7 0,0-3 40 15,0 7-304-15,0-1 49 16,0 1-49 0,0-1-112-16,-4 4 128 0,4 6-47 15,-9-1-225 1,2 7 72-16,-1 1-184 15,0 5-120-15,-4 4-176 16,0 3-152-16,0 0 136 0,4 6-112 16,-4 4 8-16,0-1 65 15,0 4 15-15,5 3-16 0,-2 3 48 32,1 3 216-32,0 0-96 31,1 6-240-31,-2 4-80 0,-3-4 0 0,1 4-96 15,2 0-40-15,-6-7 48 16,2 0-8-16,2-6 0 0,-5 1-40 0,4-1 0 16,0 0 208-16,0-1 376 15,4 1-312-15,-4 0-136 0,0 3-136 16,4-6 248-16,0 6 48 16,1-6-135-16,-2 3-121 0,5 0-32 15,-4 0-16-15,4 0 88 31,1 3-80-15,-1-3 64-16,-5 0-24 0,5 0-40 16,-4-3 64-16,5-3 40 0,-5-4-112 15,3 1 120-15,5-4-112 16,-4 0 56-16,4-3-56 0,0 3 64 31,0-2 0-31,0-2 24 16,0 2-88-16,0-7 120 0,0-1-128 15,0 1 0-15,0 0 8 16,0-7-8-16,0 4 0 0,4-4 0 16,-4 4 0-16,5-4 8 15,-5 0-8 1,4 4 8 0,-4-4 0-16,4 1-8 0,-4-1 0 15,3-2 0-15,1-1 8 16,-4-3 40-16,4-3-48 15,-4-1-40-15,0 2 32 0,0-5 8 32,0 1-64-32,4-4-48 15,-4 1 16-15,0 0 96 0,0-1-64 0,0 0 0 0,0-2 56 16,0 2 0-16,-4 1 8 16,-4-1 8-16,5 4-8 15,-10-3 0 1,5-1-8-16,-3 0 8 15,2 1 0-15,-6-3-48 16,-2-1 40 0,2-3-40-16,-6 3 32 15,-3-2-64-15,5-4-88 0,-9 0 48 16,-4 0 24-16,0 0 48 16,-3 0-41-1,-1 0 41-15,-8 0-72 16,-4-7 112-16,0 4-40 0,-4 0-24 15,-3 0 64-15,3 0 8 0,-4 3-8 16,4-4 8-16,1 4-8 0,-5 0-32 31,4 0 24-31,1 0 16 16,-2 0-8-16,-3 4-32 0,4-1-56 16,-3 0-112-16,3 0-104 15,-4-3 32-15,0 0-104 0,-4 0-48 0,4 0-8 16,2 0 96-1,-2-3 168-15,-4 3 80 16,4-3 80-16,-4 3-24 16,4 0 40-16,1 0 8 0,-1 0-8 15,4-3-8-15,-4 3 8 32,5-4 0-32,-5 4 0 0,4-3-8 15,-4 0 0 1,0 3 8-16,1 0 0 15,-5 0 0-15,0 0 8 0,4 0-8 16,4 0 0-16,5 0 0 16,-5 0 0-16,3 0 0 15,2 0 48-15,3 0-48 16,-3 0-104-16,2 0-64 16,-2 0-120-16,-1 0 80 0,0 0 200 15,0 0 0-15,5 0 8 16,3 0-8-16,3 0-40 15,6 0 48-15,-1 0 0 0,4 0 0 32,5 0 32-32,-5 0-32 15,4 0-56-15,-1 0 48 16,1 0-72-16,1 0 80 0,3 0-120 16,-4 0 0-16,8 0 120 15,0-3-96-15,1 3 88 0,6-4-32 31,1 4 40-31,4 0 16 0,0 0-16 16,1 0 8-16,-1 0 32 0,0 0-40 16,-5 0-56-16,5 0 56 15,0 0 8 1,1 0 0 0,3-3 0-16,0 1 96 0,0-8-8 15,0 3 80-15,7-2 88 0,6-4 48 0,-5 0-112 16,3 4-48-16,-3-4-88 15,4-2 64-15,-8-2 16 16,4 2-24-16,0-11-40 0,0 1 40 31,-4-7-48-31,0-3 48 16,4-6-24-16,-4 3-48 16,-1 0 8-16,-3 3 56 0,5 3 112 15,-5 7-32-15,0-1-136 31,0 4 16-31,0 0-72 0,0-1-376 16,-5-8-1216-16,-2 5-2809 16,-1 4-5953-16</inkml:trace>
  <inkml:trace contextRef="#ctx0" brushRef="#br0" timeOffset="15352.8">4733 6413 2968 0,'0'0'6690'0,"0"0"-5306"0,0 0-736 16,0 0-256-16,-4-3 72 16,4 3 16-16,0 0-128 15,0 0-40-15,0 0 97 16,0 0-105-16,0 0-24 0,0 0-88 16,0 0-88-16,-5 0-32 0,2 3-64 15,3 6 192-15,-4 4 248 31,-4 4-96-31,4 1-8 0,-5 5-104 16,6 2-96-16,-5 3-16 0,4 1-48 16,-4 3 0-16,0 3-16 15,0 0-64-15,0-1 96 0,4 5-16 16,-3-1 16-16,2 0-32 0,-3-3 16 47,4 0 40-47,0 0 56 0,4-1-72 15,-3 1-8-15,-1-3-16 16,4 0-64-16,-4 0 32 0,4 3-40 16,-9-1 88-16,5 5-40 31,-3-1 32-31,-1 0-16 0,-1-3 56 16,1 0-80-16,1-7 1 0,-6 4-1 0,5-6 8 15,1 5 72-15,-5 1-64 0,3 3-8 16,2 0 112-16,-5 0-160 15,3 6 64-15,2-3 32 32,-1 0 8-32,0 4 0 0,3-1 32 15,-2 0-32 1,3 0 40-16,0 1-80 16,-4-1 8-16,4 0 16 0,-4 0-8 15,4-2 24-15,-4-1 0 16,4 0-32-1,4 0 32 1,-3-3-104-16,-1 3 88 0,-1-3 0 0,5-4-96 16,-8 5 72-16,4-1-24 0,0-4 0 15,-3 1 24-15,-2-3-8 16,5-1-8-16,-4-6 80 31,5 4-72-31,-1-7 32 0,0 3-32 0,4 0 40 16,-5 4-32-16,5-1-56 15,0 0-16 1,0 1 48-16,0-1-32 0,-4 0 16 16,4 4-24-16,-4 0-8 31,0-4 16-31,4 1-8 0,0-1-8 16,0-3 48-16,0 0-48 15,0 0 0-15,0 1 0 0,0-1 8 16,0 0-8-16,0-3 8 0,-3 4-8 15,-1-1 0 1,0-3 0-16,0 3 0 16,-1 1 0-16,1-5 0 0,4 1 8 15,-4 1 0 1,4 2-8-16,0-7 16 0,0 5-16 16,0-8 0-16,0 4 0 0,0-3 8 31,0 0-8-31,0-4 0 0,0-3 8 15,0 4 64-15,0-3-72 0,0-1-120 16,0 3 120-16,0-2-48 16,0 2 0-16,0-3-56 0,0 4-432 15,0-4-504 17,0-2-552-32,-7-4-1225 0,3 0-1912 15,-4 0-1929-15</inkml:trace>
  <inkml:trace contextRef="#ctx0" brushRef="#br0" timeOffset="15769.39">4103 9255 8345 0,'0'0'5361'0,"0"0"-4320"15,0 0-337-15,0 13 272 16,4-4 112-16,5 7-296 0,-2-3-175 0,5 6-145 15,0 0-32-15,4-3-48 16,0-4-104-16,4 4-120 0,-8-6 128 16,4 2-80-16,0 1-88 31,-4 0-56-31,0 0-64 0,-4-4 64 16,3 1-72-16,-3-4-144 0,1 1-456 0,-1-5-792 15,-5-2-857-15,9 0-1688 16,-3-6-3088-16,-2-7 912 0</inkml:trace>
  <inkml:trace contextRef="#ctx0" brushRef="#br0" timeOffset="16054.51">4526 9163 11226 0,'0'0'2504'16,"0"0"-1135"-16,0 0 87 16,0 0-584-16,0 0-464 0,0 0-96 0,0 0 184 31,0 0 153-31,-60 79 87 16,36-47-128-16,0 0-96 0,-3 2-96 15,3-2-32-15,-4 0-48 16,7-3-232-16,2-7-32 15,3-6-72-15,4-4-536 16,3-12-1392-16,5 0-2609 0,4 0-4049 16</inkml:trace>
  <inkml:trace contextRef="#ctx0" brushRef="#br0" timeOffset="18406.91">5916 5502 6465 0,'0'0'2472'0,"0"0"-1455"15,0 0 15-15,0 0-136 16,0 0-136-16,0 0-120 0,36 0-200 31,-24 0-160-31,0 0 41 16,-1 0-17-16,2 0 56 0,2 0-200 15,2 0-72-15,2 0 0 16,1 0-40-16,5 0 72 0,3 0-16 0,0 3-32 16,3-3 72-1,1 4-32 1,-4-2 32-16,8 2-48 15,-8-1 48-15,4-3 24 16,0 3 64-16,3-3 8 16,1 0 112-16,3 0-208 0,2 0-16 31,-1 0 0-31,3 0 0 16,-2 0-40-16,-2 0-16 15,-7-3 64-15,4 0 88 0,-5 3-136 16,-3 0-8-16,0 0 48 0,0 0-39 0,0 0-17 15,0 0 16-15,0-4 24 0,0 4-16 32,4 0-24-32,4 0-8 15,-4 0 32-15,3 0-24 16,5 0 16-16,1 0-8 0,-2 0-56 31,1 0 48-31,8 0-72 0,-5 4 8 16,6 2-24-16,-2-3 32 15,-3 4-16 1,3-4 0-16,-2 0 8 16,-2 0 72-16,2-3-80 0,-6 3 8 15,5-3 32-15,-4 0-40 16,0 0 8-16,-1 0 0 0,6 0 40 0,-10 0 8 31,5 0-48-31,-1 0-8 16,-7 0 48-16,5 0-48 0,-5 0 0 15,4-3 0-15,-5 3 0 16,1 0 0-16,4 0 8 16,0-3-8-16,-1 0 72 15,1 3-72 1,1-3-48-16,-5 3 40 16,-1-4 8-16,-3 1 0 15,-5 3 0-15,-2 0 0 0,3-3 8 16,-5 3 48-16,5 0-56 15,4 0 112-15,0 0-104 16,4 0 0-16,4 0 0 16,0 0 0-16,-5 0 80 15,6 0-88-15,-5 0 0 0,-4 3 8 16,-5-3-8-16,5 3 0 16,-4 1 0-1,4-1 0 1,0-3 72-16,0 0-72 0,4 3 0 0,0 0 32 15,3-3-24-15,-3 3-8 0,4-3 40 16,-8 0-32-16,4 0-8 16,-4 3 8-16,-4-3 0 15,0 0 0-15,-1 0-8 0,-3 0 0 32,5 0 8-32,-1 0 0 15,-1 0 0-15,5 0-8 16,0 0 8-16,0 0 32 0,-4 0-40 15,-5 0-72-15,-2 0 72 16,-2 0 0-16,-10 0 0 16,-1 0 0-1,-4 0 8-15,0 0 8 16,0 0-16-16,0 0-24 0,0 0-24 0,0 0 16 16,0 0-272-16,0 0-360 15,0 0-321-15,0 0-431 16,0-9-800-16,-9-1-1721 15,1-2-6105 1</inkml:trace>
  <inkml:trace contextRef="#ctx0" brushRef="#br0" timeOffset="18861.27">9490 5362 8857 0,'0'0'1849'15,"0"0"-241"1,0 0-256-16,0 0-39 16,0 0-505-16,0 0-328 0,0 0-408 15,0 0 8-15,4 6 0 16,0 4 120-16,4 0-48 0,0 5-56 15,8-2-48-15,0 0 48 16,4 3 88 0,3 0 8-16,5 0-112 0,0-4 8 15,0 1 8-15,-4 0-56 0,-8-4-24 16,0 1-32-16,-8-4 8 47,-4-3-88-47,-4 4-56 0,0-4 152 15,0 3 32-15,-4 3 280 16,-11 4 104-16,-2 6-8 0,-11 1-183 16,0 2 119-16,-11 3-104 15,-10 0-96-15,2 1-48 0,-1-4-96 16,4 4-16-16,5-1-1169 16,7-6-2927-16,16-7-9651 0</inkml:trace>
  <inkml:trace contextRef="#ctx0" brushRef="#br0" timeOffset="20349.28">3944 7995 10506 0,'0'0'2512'16,"0"0"-991"-16,0 0-9 15,0 0-152 1,0 0-552-16,0 0-480 0,0 0-31 16,-24 34 239-16,12-9-88 0,-4 7-160 15,0 3-136-15,-4 4-32 16,5 2-104-16,-6 0 72 0,6 7-80 31,-1-7 0-31,-1 3 0 16,9-2 0-16,1-8 40 15,7-5-48-15,0-3-160 16,0-7-16-16,7-6-184 0,6-4-136 31,2-3 384-31,-2-6-96 16,-1 0 112-16,-1-3 96 0,-7-13 104 16,-4-3 96-16,0-10 104 15,-15-6 144-15,-10-9-112 0,-6 0 184 0,-5-7-152 16,0 0 168-16,0 7-24 15,5 2-184-15,3 14-128 16,4 6-88 0,7 5-56-16,6 8-40 15,7 9-16-15,4 0-264 0,0 0-1120 16,0 22-496 0,4 0-3145-16,3-5-7130 0</inkml:trace>
  <inkml:trace contextRef="#ctx0" brushRef="#br0" timeOffset="23556.97">8128 4784 8361 0,'0'0'1577'15,"0"0"-81"16,0 0-344-31,0 0-96 16,-8-18-15-16,-1 14-361 0,5 4-64 16,-7-3-224-16,3 3-136 15,-8 0 8-15,4 0-16 0,-8 0 0 32,-4 3 24-32,1 3 48 0,-2 7 136 15,-3 3-47-15,4 0 167 0,0 0-144 16,5 6-160-16,2-3-24 0,6 3 0 15,7 4-64-15,-1-1-112 16,5 0-64-16,5 4 32 0,10-3 72 31,10 2 120-31,3-2-56 16,0-4-48-16,3-7-64 0,5-2-16 16,-4-6 144-16,4-4 48 15,-8-3-32-15,3 0-112 0,-3 0-24 16,0 0-72-1,0-6-160-15,-3-1-264 16,-2-3-496 0,1 1-1064-16,-4 3-1921 0,-8-4-3073 15</inkml:trace>
  <inkml:trace contextRef="#ctx0" brushRef="#br0" timeOffset="26695.9">6502 6343 1328 0,'0'0'576'0,"0"0"-352"16,0 0 1864-16,0 0-1223 16,0-9 703-16,0 9-328 0,0 0-96 31,0 0-231-15,0 0 63-16,0 0 56 15,0 0-216-15,0 0-160 16,0 0-39-16,0 0-105 0,0 0-136 15,0 0-168 1,0 0-72 0,0 0-80-16,0 3-48 0,0 6 168 0,0 1-40 15,-4 3 24-15,4-1-8 16,-4 1 0-16,0 6 112 0,0 0 80 16,-1 1-88-16,-2 2-8 15,-1 0-48-15,0 0-80 0,0 3-48 31,0-3-64-31,0 4 0 16,1-4 80-16,-2 4-88 16,5-1 0-16,-4-3 0 15,1 3 0-15,-1 1 80 0,-1 0-80 16,5-1 8-16,-3 0-8 16,-1-3 8-1,-1 1-8-15,-2-4 0 16,3 3 0-16,4-3 0 0,-5 0 0 15,5-3 0-15,-3 3 56 0,3 0-56 16,0-3 0-16,0-6 0 16,-1-1 0-16,5-3 0 15,0 1 0 1,0-4-144-16,0-3-168 16,0 3 88-16,0-3 224 0,0 0 64 0,0 0-56 15,0 0-8-15,0 0 0 16,0 0 0-16,0 0 128 0,-7 0 136 31,-1 0-16-31,-5 0-64 16,2 0-112-16,-5 0-56 15,-8 0 64-15,4 0 16 16,-8 0 24-16,0 0-40 0,-8 0 97 16,1 0-33-16,-1 0-72 15,0 0-24 1,0 0-40-16,0 0 40 15,0 3 0-15,8 3 8 16,5 1-40-16,-1-1 16 0,4-2-32 16,-1 2 0-16,10-3 8 0,-1 0 0 15,0 0 64-15,8-3-72 16,-4 3 0 0,4-3 0-16,-5 4 0 15,2-4 0-15,-1 6 8 0,-3-3 0 16,-2 1-8-16,5-4 0 0,1 3 8 47,7-3 24-47,0 0-32 0,0 0-592 15,19 0-881-15,5-7-1223 16,4-2-5810-16</inkml:trace>
  <inkml:trace contextRef="#ctx0" brushRef="#br0" timeOffset="27729.57">5860 6581 1016 0,'0'0'9826'16,"0"0"-8258"-16,0 0-1056 0,0 0-24 15,0 0 24-15,-32 23 97 16,25-7-89-16,3-1-144 0,0 2-40 16,0 1-40-16,4-2-88 31,0-3-176-31,0-3 32 0,4-4-64 0,7-3 8 16,2-3 344-16,2 0-304 15,6 0-48-15,-6-7-136 0,5-5 80 16,-8-1 56-16,-3-3-8 15,-5 0 64 17,-4 7-56-32,0 3 520 0,0 2 64 15,-9 4-128-15,-7 0-352 16,-4 0-104-16,9 0 0 0,-2 0-712 16,9 4-1072-16,4-1-977 15,0 0-4312-15</inkml:trace>
  <inkml:trace contextRef="#ctx0" brushRef="#br0" timeOffset="27945.67">6051 6648 3648 0,'0'0'2497'0,"0"0"-905"0,0 0-952 16,0 0 176-16,0 0-63 0,0 0-265 15,-36 83-200-15,25-61-144 0,-6-6-96 16,6-3-48-16,7-4-664 16,-4-3-3345-1,8-6-872 1</inkml:trace>
  <inkml:trace contextRef="#ctx0" brushRef="#br0" timeOffset="28315.39">6155 6635 7393 0,'0'0'3185'0,"0"0"-1961"0,0 0-336 15,0 0-128-15,0 0-87 16,-35 7-65-16,26 5-128 15,1 4-160-15,4 0-8 0,4 3-160 16,0-3-152-16,0 0 0 0,4-3-152 0,9-4-152 16,2-3 296-16,6-6-336 15,-6 0 232 1,1 0-88 0,0-6 96-16,-4-10 104 0,-8-3 336 15,0-3 296-15,-4 0 72 16,0 6 144-16,0 0-24 0,-8 3-240 0,0 10-279 15,-4 0-305-15,-12 3-577 32,9 6-1599-32,-6 4-3337 0</inkml:trace>
  <inkml:trace contextRef="#ctx0" brushRef="#br0" timeOffset="30157.52">8837 8738 1512 0,'0'0'4257'0,"0"0"-1689"32,0 0-1263-32,0 0-217 0,0 0 40 15,0 0 96-15,0 0-135 16,0 0-193-16,0 0-224 0,15-4-32 15,-15 4-24-15,0 0-240 0,0 0-72 16,-8 0 8 15,1 0-136-31,3 0-80 0,-4 0-40 16,-1 4-8-16,6-4-40 16,-5 2 8-16,-5-2-8 15,2 4 48-15,-9-4-40 0,-4 3 40 16,0-3-56-16,-8 0 8 31,1 3 0-31,-5 0 0 0,-9-3 0 0,2 3 72 0,-5-3-72 16,-8 0 0-16,1 0 0 15,-1 0 0-15,-4 0 8 16,4 0-16-16,9 0 8 0,-1 0 0 31,8 0 0-31,4 0 0 16,8 0-8-1,0 0 9-15,8 0-9 16,-4 0 0-16,5 0 0 16,-2 0 8-16,5 0-8 0,1 0 0 0,3 0 0 15,3 0 0 1,5 0 0 0,4 0-8-16,0 0-57 0,0 0 17 15,0 0-16-15,0 0 64 0,0 0 8 16,0 4 0-16,-3-1 72 0,-1 6 41 15,4-2-33-15,-4 2 0 32,0 0-72-32,4 4 104 0,0 3 88 15,-4 0-72-15,4 6 72 16,-5 0 0-16,1 4 40 0,1 2 0 0,-5 4-128 16,0 0-72-16,-1 6 48 0,-2 0-88 31,-1 0 56-31,4 1-56 15,-4-2 0-15,8 2 40 16,-3-1-40-16,7-3-8 0,0-1 48 31,0-2-40-31,0-3 0 0,0-7 0 16,0 0 8-16,0-6-8 16,0-6 40-1,3 0-48-15,-3-8 0 16,0-2 0-16,0 0-8 0,0 0 0 15,0 0-128-15,0-9-336 16,4-20-840-16,-4 1-1633 0,0-1-6233 0</inkml:trace>
  <inkml:trace contextRef="#ctx0" brushRef="#br0" timeOffset="31053.17">8051 8992 6857 0,'0'0'4969'0,"0"0"-3849"16,0 0-528-16,0 0 161 0,0 0 463 31,-32 18-248-31,21-2-352 16,-4 0-168-16,-6 6-8 16,5-3-112-16,0 4-48 0,9-1-184 15,-2 0-47-15,5-3-49 0,4-3 0 0,0-4-8 16,8-2-537-16,4-3 497 0,4-4-64 31,-4-3 0-31,0 0-88 31,-4-3 200-31,-3-14 56 0,-2-1 160 16,-3-8 200 0,0-2 1-16,-3-1 55 15,-10 1 120-15,1 2 192 0,-4 4-464 16,1 9-88-16,-6 3-56 15,10 5-104-15,-2 5-72 0,5 0-192 16,5 2-784-16,3 18-777 0,0-5-2687 16,3-2-3722-16</inkml:trace>
  <inkml:trace contextRef="#ctx0" brushRef="#br0" timeOffset="32663.62">8036 9179 3832 0,'0'0'5241'0,"0"0"-2920"0,0 0-1121 15,0 0 32-15,0 0-175 16,0 0-169-16,20-10-256 15,-12 7-256-15,0 3-96 0,-1 0-112 32,2 0 8-32,-1 0-88 15,-4 0-72-15,3 0 56 16,-3 0-72-16,1 0 0 0,-5 3 0 16,4 7-48-16,-4-1 32 15,0 0-40-15,0 1 56 16,0 3 72-1,-4-4-72-15,-1-2-128 0,1-1 120 16,0-3-160-16,1 1-40 0,3-4-136 16,0 0 344-16,0 0-80 15,0-10-104-15,0-3-160 16,7 4 248-16,2-4 88 16,-1 3 0-1,-1 4-80-15,1 3 24 0,1 0 56 0,-5 3 8 16,-4 0-8-16,4 0 8 15,-1 0 16-15,-3 0 40 16,0 0 0-16,0 6-48 0,0 0-8 31,0 1 8-31,0-1 48 16,0 4 24-16,-3-7-72 16,-1 3 0-16,0-6-8 0,4 3 8 15,0-3-8-15,0 0 88 16,0 0 0-16,0 0-88 15,0-3-16 1,4 0 16-16,-4 3 0 16,0-3 0-16,0 3 0 0,0 0 0 15,0 0 0-15,0 0 0 0,0 0-8 16,0 0 8-16,0 0 48 16,0 0-48-16,0-3 0 15,0 3-328 1,0 0-1128-16,0-3-457 15,0-4-399-15,0 1-2873 0,-4-1 832 16</inkml:trace>
  <inkml:trace contextRef="#ctx0" brushRef="#br0" timeOffset="33380.96">8135 9182 2920 0,'0'0'2529'0,"0"0"543"0,0 0-2087 16,0 0-209-16,0 0 64 16,0 0-168-1,45-25-216-15,-38 18-144 16,5 4 40-16,-8 0 72 15,5-1-24-15,-6 4 25 0,1 0-65 16,-4 0-56-16,0 0-32 16,0 4-16-16,0 5 16 0,0 4-40 15,0-4-104-15,0 8-56 16,-7-5-64-16,3 1 56 16,-1-1 24-16,1 1-80 0,0-6-8 15,0 2 0-15,0-9-456 16,4 0-96-16,0 0 216 0,0 0 40 31,0 0-473-15,8-13-327-16,5-3 200 15,-2-3 224-15,5 1 88 16,-4-2 176-16,4 1 408 0,-4 6 0 0,0 4 464 16,-1 6 128-16,2-4 128 15,-5 7-40 1,-1 0 88-16,2 0-7 15,-1 0-169-15,-1 0-296 16,-3 0-144-16,5 0 24 0,-9 0-48 16,4 7 24-16,-4-1 120 15,0 0-24-15,0 7 112 0,0 0-88 16,0 3-112 0,0-4-16-16,0 1-96 15,0 0-48 1,0 0-768-16,0-4-1825 15,0-2-5224-15</inkml:trace>
  <inkml:trace contextRef="#ctx0" brushRef="#br0" timeOffset="34514.93">7800 9893 1296 0,'0'0'792'0,"0"0"384"0,0 0 1249 0,0 0-697 16,0 0 281-16,0 0-57 16,0 0-384-1,0-19 489 1,0 19-49-16,0 0-472 0,0 0-351 15,0 0-505-15,-7 3-264 0,-9 10-112 0,-12 6-24 16,-3 12 40-16,-10 4-144 16,1 4-64-16,5 5-40 31,-1-3-64-31,8-3 32 0,4 1-40 16,12-4-312-16,4-10 184 15,8-3-520-15,3-9-328 16,14-7 208-16,7-2 159 0,0-4 217 15,-1-10-232-15,-6-9 368 32,-6-10 256-32,-7-9 360 15,-4-7 344-15,-11 4 137 0,-21 0-121 16,-4 6 248-16,-5 10-48 0,2 9-232 16,3 6-208-16,8 10-288 15,13 0-192 1,10 7-384-16,10 18-1040 15,18 0-1369-15,5-2-4560 0</inkml:trace>
  <inkml:trace contextRef="#ctx0" brushRef="#br0" timeOffset="35201.03">7821 10166 5209 0,'0'0'7329'0,"0"0"-6033"16,0 0-223-16,0 0-25 15,0 0-264 1,0 0-504-16,0 0-160 0,47 6-40 16,-42 7-24-16,-1 0-48 15,0 3 48-15,-4 3-48 0,0 0 88 16,-8-7-80-16,-1 5 72 0,-2-8 0 47,-1 1-88-47,-1-10-64 0,10 3-48 15,-1-3-8-15,4-3 104 16,0-16-456-16,20-4 24 0,3-2 160 16,5-4 232-16,4 4 56 15,-4 6 88-15,-4 6 48 16,-7 10 72 0,-10 3 8-16,1 0-32 0,-8 16 32 0,0 3-56 15,0 0-48-15,0 3-32 0,-4 0-72 16,-4-6 0-16,5-3-8 15,-2-7-32-15,5-2-304 32,0-4 0-32,0 0-160 0,12-17-184 15,7-1 168 1,6-5 264-16,-1-6 232 16,0 7 16-16,-5 3 96 0,-6 10 408 15,-2 9 152-15,-7 0-72 16,0 6-16-1,-4 13-16-15,0 4-120 16,0 2-272-16,0 0-48 0,0-3-64 16,0-3-48-16,0-2-184 0,9-5-832 15,26-12-872-15,-7 0-2433 16,4 0-3697-16</inkml:trace>
  <inkml:trace contextRef="#ctx0" brushRef="#br0" timeOffset="35548.61">8466 10153 4536 0,'0'0'7186'0,"0"0"-5802"31,0 0 89-31,0 0-17 0,-99-13-400 16,75 30-512-16,7 2-224 16,2-1-216-16,7 2-56 15,8-5-48 1,0-2-304-16,8-6-184 0,7-7 376 15,9 0-32 1,4-3 40-16,0-14-32 16,0 5 80-16,-3-4 48 0,-6 7 8 15,-10 2 96-15,-6 7 472 16,-3 0 16-16,0 9 56 16,-8 14 89-16,-4-1-385 0,-3 7-192 31,2-4-152-31,2 0-48 0,2-6-1257 15,9-6-415-15,0-3-1257 0,12-10-2464 16,9-3 328-16,6-10 2033 16</inkml:trace>
  <inkml:trace contextRef="#ctx0" brushRef="#br0" timeOffset="35702.28">8785 10118 12322 0,'0'0'2921'0,"0"0"-1241"31,0 0-600-31,0 0-255 0,-107 67-401 16,82-41-280-16,-3-1-144 0,8-3-993 0,5-3-1607 15,-6-13-1825-15,14-2-3449 0,3-4 5162 16</inkml:trace>
  <inkml:trace contextRef="#ctx0" brushRef="#br0" timeOffset="35871.51">8487 10150 7377 0,'0'0'6730'0,"0"0"-5858"15,0 0 464-15,0 0-224 0,79 83-688 16,-44-58-224-16,10-2-200 16,6-4-120-1,-11-7-632-15,-8-6-3153 16</inkml:trace>
  <inkml:trace contextRef="#ctx0" brushRef="#br0" timeOffset="37174.68">7585 10715 4400 0,'0'0'6258'16,"0"0"-4754"-16,0 0-288 0,0 0-127 15,0 0 7 1,0 0 112-16,0 0-384 16,-71-12-8-16,47 12-79 15,0 3 71-15,1 9-168 0,-2 1-184 16,5 3-88-16,5 6-104 0,6 1-96 16,9 2-48-16,0-3-112 31,16 4 128-31,12-4 0 15,8-3-16-15,12-3-120 0,0-10-200 16,4-3-536-16,8-6-1080 0,-9-13-3017 16,-18-3-5626-16</inkml:trace>
  <inkml:trace contextRef="#ctx0" brushRef="#br0" timeOffset="38239.61">7924 10858 7633 0,'0'0'5505'15,"0"0"-4264"1,0 0 247-16,0 0-248 15,0 0-744-15,0 0-328 16,32-19-168-16,-20 19 16 16,4 0 32-16,0 0 8 0,-4 3-56 15,0 7 0-15,-4 3 0 32,-4-1-16-32,-4 7 8 15,0 0 8-15,0 1 8 0,0-5 88 16,-4 1-96-16,0-6 0 0,0-4-8 0,4-6 8 15,0 0 0-15,0 0-8 0,12-13-128 32,8-9 64-32,-1-3 0 15,6-1 64-15,-1 1 0 16,-5 6-8-16,-6 9 16 0,-6 10 64 31,1 0 32-31,-4 7 72 0,1 12-16 16,-5 0-104-1,0 3 32-15,0-3-72 16,0-3 0-16,0-3-8 16,0-7 24-16,0-6-16 0,0 0 64 15,0 0 64-15,4-9-136 16,15-14-216-16,5-2-64 0,4-4 88 16,4-2-16-1,-4 5 120-15,-4 7 88 16,-9 10 72-16,-2 9 64 0,-9 0-24 15,-4 12 152-15,0 8 56 16,0 5-120-16,0 0-71 16,0 1-65-16,-4-4-56 15,4-3 56 1,0-6-64-16,0-4-160 16,11-3-529-16,21-6-1463 15,-8 0-2889-15,4 0-3177 0</inkml:trace>
  <inkml:trace contextRef="#ctx0" brushRef="#br0" timeOffset="38593.74">8685 10826 8385 0,'0'0'2009'16,"0"0"-321"-16,0 0 481 15,0 0-777-15,0 0-280 16,0 0 0-16,-84-19-272 15,56 36-215-15,9 1-257 0,-1 1-184 16,12 3-112-16,4-5-72 16,4-2-136-16,4-8 136 15,11-4 136-15,10-3-56 0,3 0-80 32,3-10-288-32,1-5 136 15,-8-2 8-15,1 2 144 16,-10 2 0-16,-7 4 72 0,-8 9 176 15,0 0-96-15,0 6-144 16,-8 13 120-16,-7 6-112 0,2 1-8 31,-2-1-8-31,7 4-440 16,-1-10-873-16,9-7-1391 0,0-5-329 0,9-7-3728 16,6 0 2136-16</inkml:trace>
  <inkml:trace contextRef="#ctx0" brushRef="#br0" timeOffset="38772.08">8912 10814 7313 0,'0'0'7106'16,"0"0"-5842"-16,0 0-496 16,0 0-320-16,-51 73-336 0,38-45-112 31,6-2-1096-31,-1-4-825 15,-9-9-2119-15,10-10-2354 0,3-3 3578 0</inkml:trace>
  <inkml:trace contextRef="#ctx0" brushRef="#br0" timeOffset="38941.33">8685 10792 7009 0,'0'0'6977'0,"0"0"-5200"16,0 0-745-16,0 0-240 0,0 0 24 15,116 69-375-15,-76-40-257 16,-5-1-184 0,6-5-104-16,6-4-313 15,-7-3-1271-15,-8-13-5113 0</inkml:trace>
  <inkml:trace contextRef="#ctx0" brushRef="#br0" timeOffset="39094.96">9475 10925 9249 0,'0'0'7146'16,"0"0"-6986"-16,0 0-160 16,0 0-3209-16</inkml:trace>
  <inkml:trace contextRef="#ctx0" brushRef="#br0" timeOffset="41030.81">5912 10550 11682 0,'0'0'2473'0,"0"0"-1633"15,-35 89-488-15,18-41-72 0,2 6-72 16,-2-1-72-16,2 8 0 31,-5-7-128-31,-1-3 40 0,10-7-48 0,-5-9-120 16,8-3-240-16,0-13-512 0,4-6-377 15,0-13-679-15,4 0-3545 0,0-3 992 16</inkml:trace>
  <inkml:trace contextRef="#ctx0" brushRef="#br0" timeOffset="41315.93">5585 10557 1488 0,'0'0'11714'0,"0"0"-9889"0,0 0-505 16,0 0-496-16,0 0-384 15,84-32 256-15,-32 29-199 31,12-4-177-31,7-2-24 0,2 3-104 0,-6 2-144 16,-7 4-48-16,-20 0-832 0,-20 7-1529 16,-20 21-648-16,-24 1-1832 0,-8-1-1376 0</inkml:trace>
  <inkml:trace contextRef="#ctx0" brushRef="#br0" timeOffset="41616.67">5366 11230 13338 0,'0'0'3217'0,"0"0"-2081"16,0 0-512-16,0 0-432 31,0 0-56-31,0 0-72 0,116 3-64 0,-77-3-64 16,10 0-184-16,3 0-120 15,7-7-304-15,0-2-128 32,29-10-608-32,-15 3-1777 15,-18 3-7177-15</inkml:trace>
  <inkml:trace contextRef="#ctx0" brushRef="#br0" timeOffset="43868.91">3179 6235 1840 0,'0'0'9066'0,"0"0"-7426"16,0 0-1280-16,0 0-256 0,-4 42 328 15,0-14 297-15,0 7-65 0,4 6-128 16,0 4-160-1,-4 3-200 1,4 2 48 0,-4 7 40-16,-4-3-96 15,0 4-64-15,-4-5-16 0,0 1-24 16,0-2-64-16,-8-8-104 0,5 0-784 16,-13-2-752-16,4-14-785 31,-1-9-2784-31</inkml:trace>
  <inkml:trace contextRef="#ctx0" brushRef="#br0" timeOffset="44539.4">3048 6229 3896 0,'0'0'720'0,"35"-92"1337"15,-11 35-745-15,12-13-80 0,0 6-655 0,4 4-57 16,4 13-160 0,-5 2 328-1,6 14 272-15,-2 8 128 16,0 7-143-16,2 10-185 0,-2 6-200 16,2 0-264-16,-6 13-168 0,-3 12-120 0,4 4 144 15,-8 6-120-15,0 9-32 31,-9 3 0-31,-2 8 0 16,-10 5 40-16,-6 3-40 0,-5 1-56 16,-5-1 56-16,-14-9-144 15,-13-3 128-15,-4-9-32 0,-8-5 16 0,-3-2-40 0,-5-9 72 32,-1-4-256-32,6-6-136 15,3-6-112-15,4-8 48 16,5-2 39-16,7 0 273 0,7 0 144 15,6 0 8-15,6-2-8 16,5-2 104 0,4 1 273-16,0 3 127 15,4-3-248 1,9 0-200-16,2 3 248 16,5-3-80-16,5 3-16 0,2 0 32 15,1 6-56-15,-1 6-184 16,1 5 48-16,0 5 0 0,-3 3-48 15,-5 7 8 1,-1 0 0-16,-6 3-8 16,-2 2 0-16,2-5 96 0,-5 3-88 15,-1-3 8-15,1-3-8 16,4-4 48-16,0 0-48 0,1-3 48 16,2-5-48-16,5-5 40 31,3-5-40-31,5-7 216 15,4 0-208-15,-4-7-16 16,4-34-896-16,-8 6-1161 0,-12-9-7521 16</inkml:trace>
  <inkml:trace contextRef="#ctx0" brushRef="#br0" timeOffset="46544.21">4984 5340 3000 0,'0'0'3081'0,"0"0"-1497"15,0 0-848-15,0 0 64 16,-88 70-23-16,56-45-25 0,1 4-144 15,-9-1-88-15,3 11 64 16,-6 2 136-16,-5 7-256 16,-3 2-216-16,-13 17-96 15,-16 18 73-15,-16 20 135 16,1 19 96-16,7-6-88 0,9-1 240 16,10-12-192-16,-2 0-96 15,-1 6-104-15,4 6 136 0,0 7 80 31,9 10 8-31,-5 8-96 16,8 11-47-16,1 6-33 16,-1 0-80-16,8 6-72 15,8 9 64-15,5 13-120 0,14-2 176 16,17 2 288-16,4-6-160 16,8-10-184-1,16-6-80-15,8-3-96 16,8-3-560-16,4-13-584 0,3-6-41 15,13-13 905-15,-4-13-1720 0,-12-28-1905 16,-8-23-4993-16</inkml:trace>
  <inkml:trace contextRef="#ctx0" brushRef="#br0" timeOffset="47477.68">10247 5832 5737 0,'0'0'4649'15,"0"0"-3369"-15,0 0-304 0,0 0-56 16,0 0-415-16,0 0-345 15,0 0 88-15,44 32 512 0,-12 19-8 16,20 31-264 0,15 32 24-16,5 17-128 0,0 12-184 15,-12 6-88-15,-13 6-48 16,-2 23 48-16,-10 19-32 0,-15 10-8 16,-8 5-64-16,-8 4 152 0,-4-3-112 31,-16 6 0-31,-4-3 48 15,-15-3-88 1,-14-10 104-16,-14-13 137 16,-13-15-177-16,-11-10 56 0,-9-22-128 15,-8-16 8-15,-3-19-8 0,-1-19-265 32,1-20-1047-32,30-21-1680 15,21-22-5402-15</inkml:trace>
  <inkml:trace contextRef="#ctx0" brushRef="#br0" timeOffset="53915.62">6008 5880 4705 0,'0'0'4472'0,"0"0"-3751"0,0 0-97 15,0 0-264-15,7-16 360 16,-7 16 72 0,0 0-136-16,0 0 32 0,0 0-95 15,0 0-81-15,0 0-464 0,0 0-40 16,0 6-8-16,-7 10 144 16,3 0-136-16,-8 6 120 0,7 4-120 31,-2-1 8-31,3 4 64 15,-4-4-24 1,4-3-40-16,4-6-8 0,-4-3 8 16,4-7 40-16,0-3-48 0,0 0 0 15,0-3 120-15,0 0-8 16,0 0 160 0,0-9 248-16,0-10-152 15,8-3-136-15,0-4-232 16,0-5-8-16,0-1 0 0,4 3 0 15,-4 4-16-15,-1 9 16 16,6 0-80 0,-5 3 24-16,3 4 8 0,6 3 96 15,-6-4-112-15,9 3 128 16,1 1-64-16,-6 3 8 16,2 0-8-16,-2 3 0 0,-6 0 0 0,-2 0-128 15,1 0 40-15,-4 0-8 0,0 6 88 31,0 4 8-31,-4 3 0 16,4 2 96-16,-4 5-88 16,0 2 56-16,0 3 256 0,0 4-192 15,0-4-64-15,0 4 8 16,0-4-72-16,0-3 8 16,-4-3 8-1,4-3-8-15,0-6-8 16,0-1-248-16,0-3-904 15,0-2-416-15,0-4-889 16,0-4 513-16,-4-8-4138 0</inkml:trace>
  <inkml:trace contextRef="#ctx0" brushRef="#br0" timeOffset="54253.9">6047 6007 4216 0,'0'0'3993'0,"0"0"-2913"15,0 0-399-15,0 0 375 16,0 0 192-16,0 0-288 0,-11 0-248 16,11-3 65-16,0 3-49 15,0 0-216-15,11-4-176 0,10 1 264 16,3-3-32-16,11 0-168 15,5-4-64-15,0 3-104 16,4 2-88-16,-12 1-24 16,-4 1-120-16,-13 3 49 0,-2 0-49 15,-6 0-73-15,-7 0-47 32,0 0 112-32,0 0-176 0,0 0-320 0,0 0-704 15,0 0-384-15,0 0-681 16,-3 0-5088-16</inkml:trace>
  <inkml:trace contextRef="#ctx0" brushRef="#br0" timeOffset="55256.38">9251 5896 8009 0,'0'0'2489'0,"0"0"-961"16,0 0-168-16,0 0-287 31,0 0-209-31,0 0-216 0,0 0-432 0,0 0-200 15,5-4 288-15,-2 17 112 0,1 3-120 16,-4 3-96-16,4 0 48 0,-4 3 112 16,4 4-168-16,-4-1-88 31,0-3-16-31,0 4-8 16,0-7-64-1,0 0 24-15,0 0-40 16,0-6-656-16,0 3-1544 0,0-7-337 15,-4-3-3144-15</inkml:trace>
  <inkml:trace contextRef="#ctx0" brushRef="#br0" timeOffset="55889.08">9247 5889 7345 0,'0'0'1920'16,"0"0"-639"-16,0 0-433 16,0 0 232-16,0 0 48 0,-4-28-119 0,4 24-145 0,8-2-256 15,4 3-432-15,0 0 0 32,8 0 72-32,-1 0 136 15,5 3-216-15,-3 0-160 0,3 0 96 16,-5 0-56-16,-2 0-48 31,-6 9-64-31,-3-3-88 0,-3 4 56 16,-5 3 88-16,0 2 8 15,-13 2 112 1,-6-2 16-16,-5 1-32 0,-4 0 8 16,0 0-96-16,4-3 40 15,0-4-48-15,4 1 8 16,8-4-8-16,4-3-72 0,4 0-176 0,4-3-80 31,0 0-112-31,12 0-24 0,4 0 464 16,8 0 208-16,4 4-88 15,4-2-120-15,-4 5 0 16,-1-1 16-16,-7 4-16 0,-3-1-96 16,-2 1 48-16,-11 6-88 31,0-4 136-31,-4 1-8 15,0 3 16-15,0 3 72 0,0-3-72 16,-4 0-8-16,-4 3 0 16,-3-3 0-16,-2-1-16 15,-6-5 16-15,-1 0 80 0,-5-4 88 32,-3-2-168-32,-3-4 48 0,3 0 24 0,0 0 24 15,0-7-40-15,8-3 8 16,8 4-64-16,8 6 0 15,4 0-1040-15,0 0-3353 0</inkml:trace>
  <inkml:trace contextRef="#ctx0" brushRef="#br0" timeOffset="57029.51">9299 9547 10762 0,'0'0'1792'15,"0"0"-1032"-15,0 0 169 16,0 0 407-16,0 0-160 16,0 0-304-16,0 0-152 0,-28-13-47 0,8 13-305 31,-3 0-32-31,-9 0 80 16,0 4 104-16,-5 8 16 0,1 1-80 15,8 6-144-15,1 0-112 16,7 0 88-16,8 3-192 0,4 4-40 15,8-1-8-15,0 0 120 16,4-3-32 0,20 7 16 15,4-10-24-31,4 4 41 0,3-5-161 16,10-5 8-16,-6-9-16 15,5-1-113-15,0-3-31 0,0-7-296 16,-5-6-480-16,-2 1-744 15,-10-11-553-15,-7 8-1888 16,-7 2-3016-16</inkml:trace>
  <inkml:trace contextRef="#ctx0" brushRef="#br0" timeOffset="57947.3">5183 9807 11666 0,'0'0'3009'0,"0"0"-1793"0,0 0-368 16,0 0-72-1,0 0-224 1,0 0-288-16,0 0 104 0,-4 42 105 0,0-17 39 16,4 7-224-16,-4-4 192 15,0 7-176-15,1 0-128 0,3-3-80 16,-4-4-56-16,4-2-32 31,0-7 80-31,0 0-88 16,0-10-256-16,0 1-616 15,0-10-977-15,0 0-1111 0,0 0-2745 16</inkml:trace>
  <inkml:trace contextRef="#ctx0" brushRef="#br0" timeOffset="58310.51">5143 9842 4336 0,'0'0'7090'16,"0"0"-5698"-16,0 0-608 15,0 0 209-15,0 0-497 0,0 0-56 16,64-57 24-1,-36 51-24-15,4 2 160 0,3-2 40 16,-3 6-184-16,4 0-72 31,-4 0-208-31,-4 16-79 16,-8 3-89-16,-5 6 192 0,-2 7-64 16,-5 3 0-16,-1 3-24 15,-7-3 32-15,0 0-32 0,0-3-96 0,-15-7-16 16,-1 1 0-1,-8-4 128-15,-7-6 56 16,-10-4-184-16,-19-9-464 16,4-3-1353-16,5 0-2616 0</inkml:trace>
  <inkml:trace contextRef="#ctx0" brushRef="#br0" timeOffset="66314.11">19826 6092 6937 0,'0'0'5001'0,"0"0"-3409"15,0-12-319-15,0 12-241 16,0 0 136-16,0 0-96 16,0 0-383-16,4 0-113 0,-4 0-112 31,0 0-192-31,0 3-88 16,0 13-184-1,-4 9 200-15,-13 10 152 0,2 6-168 0,-5 11 24 16,-5-2-80-16,-3 4-56 15,5 0 0-15,-1 0-72 16,0-7 0 0,4 1 72-16,4-10-72 15,0-6 0-15,8-7 8 16,-3-5 8-16,7-11-8 0,-1 1-8 16,5-7 0-16,-4-3 0 0,4 0-16 15,0 0 16-15,0-16 0 16,0-10-248-1,4-6 8-15,9-5 96 16,2-11 48-16,5-6 96 0,4-7-72 16,0-2-24-16,3 3 96 0,1 6-56 15,-7 6 56-15,-1 14 0 0,-5 8 16 32,-2 7 40-32,-5 6-40 15,3 4-16-15,2 2 56 0,-2 1-8 16,1 3 0-16,1 3 96 15,-6 0-48-15,5 0-24 16,-3 6-72-16,2 13 0 16,-3 7 104-1,0 9-56-15,0 3 24 16,0 3 16-16,0 7 24 16,-5-1 0-16,6-2-104 0,-5 2 0 15,4-5 96-15,-4-1-104 16,-1-3 0-16,-3-3-8 0,5-1-32 15,-5-4-208 1,4-8-280-16,4-3-224 16,-4-3-248-16,3-4-913 15,-3-5-1207-15,1-7-4090 0</inkml:trace>
  <inkml:trace contextRef="#ctx0" brushRef="#br0" timeOffset="66583.6">19586 6499 4536 0,'0'0'8738'0,"0"0"-6633"15,0 0-601-15,0 0-680 16,0 0-8-16,0 0-135 0,112-29-81 15,-72 23-16-15,7 0-296 0,-2 0-112 32,-2-1-176-17,-3 1-608-15,-13-1-544 16,-2-5-1001-16,-13-1-1816 16,-12 0-3864-16</inkml:trace>
  <inkml:trace contextRef="#ctx0" brushRef="#br0" timeOffset="67485.75">20296 5657 5873 0,'0'0'5385'16,"0"0"-3489"-16,0 0-895 16,0 0-297-16,0 0-128 0,0 0-16 15,3 0-248-15,-3 0 8 0,0 0-192 16,0 0-48-16,0 4 144 31,-3 5 344-31,-9 7 0 16,-1 3-232-16,-2 3 25 15,-1 1-17-15,-4 2-128 0,0-3 0 16,4 3-24-16,-4-2-136 16,8-4-40-16,0-3 32 0,1 0-40 31,2-7-8-31,1 1-288 0,1-4-1281 16,3-3-2239-16,4-3-4898 15</inkml:trace>
  <inkml:trace contextRef="#ctx0" brushRef="#br0" timeOffset="74148.73">22367 9099 6633 0,'0'0'2072'0,"0"0"-2072"0,0 0-1304 15,-47 0-960-15,27 0 791 16,-1 0 817-16,2 0-8 16,3 0 528-1,0 0 136-15,4 0 0 31,8 0-1008-31</inkml:trace>
  <inkml:trace contextRef="#ctx0" brushRef="#br0" timeOffset="75135.53">22850 9010 1712 0,'0'0'816'0,"0"0"1369"15,0 0 1079 1,0 0-1167 0,0 0-481-16,0 0-32 0,15-28 177 15,-15 28-9-15,0 0-424 0,0 0-191 16,0 0-137-16,0 0-192 0,0 0-128 15,0 0-248-15,0 0-192 32,0 0 0-32,0 10-184 0,5 5 296 15,-5 7-24-15,4 0-23 16,-4 10 7-16,7 0-96 0,-3 6-40 16,4 1 16-16,-4-2-136 0,5 2-48 0,-6-1 80 31,1-6-88-31,-4 2 8 0,0-5 0 15,0-4-8-15,0 0 88 16,0-2-88-16,0-4 0 0,0-6-16 16,0-1-104-16,0-5-72 15,4-4-64 1,-4 0-144 0,0 0-40-1,0-3-353-15,0 0-647 0,0 0-656 16,-8-16-889-16,1-3-1880 15,-2-3-3113-15</inkml:trace>
  <inkml:trace contextRef="#ctx0" brushRef="#br0" timeOffset="75605.53">22874 9004 616 0,'0'0'7985'15,"0"0"-6352"-15,0 0-481 0,0 0-64 16,0 0-128-16,0 0-7 16,19-57 135-16,-3 50-152 31,0 5-48-31,4-2-248 0,0 4 32 0,8 0-7 15,4 0-97-15,4 10-32 16,3 2 24-16,10 1-8 0,-2 6-80 16,1 0-136-16,-4 3-112 0,-5 4-88 31,-11-1-16-31,0 4-48 16,-11 2-16-1,-10 4 40-15,1 4-48 16,-8 2-40-16,-4 0 72 0,-7 3-72 15,-10-2-8-15,-3-4 64 16,-4-7-16-16,1 1-40 16,-5-6 0-1,-4-7-8-15,-4-3 145 0,1-3-145 16,3-7-121-16,4 0-287 0,4-6-904 0,8 0-1008 16,12-9-2161-16,4-4-5409 15</inkml:trace>
  <inkml:trace contextRef="#ctx0" brushRef="#br0" timeOffset="76006.5">23798 8455 4424 0,'0'0'8914'0,"0"0"-7057"0,0 0-505 31,0 0-232-31,0 0 1 0,0 0-97 16,0 0-336-16,-9-4-176 15,-2 20 384-15,-9 0-376 16,-4 7-232-16,0-1-104 0,-4 0-128 16,0 3-56-1,0 1-128 1,-11 2-1320-16,11-6-3345 15,0-9-6993-15</inkml:trace>
  <inkml:trace contextRef="#ctx0" brushRef="#br0" timeOffset="82907.67">25400 5603 3312 0,'0'0'656'16,"0"-3"-376"-16,-4 3-160 15,4 0-112-15,-13-2-8 0,6 2-192 0,-1-4-568 0</inkml:trace>
  <inkml:trace contextRef="#ctx0" brushRef="#br0" timeOffset="83856.7">25045 5477 5521 0,'0'0'288'0,"0"0"2352"0,0 0-1367 15,0 0-553-15,0 0-200 32,0 0-24-32,0 0-96 0,0 0 264 0,-8-48 32 15,0 39-40 1,0-1-215-16,4 3-81 15,-4-5-64-15,0 6-40 0,-4-1-56 16,0-3 24-16,-8 4-96 31,4 0 168-31,-12 3 72 0,0 0-56 16,-3 3 72-16,-1 0 80 16,0 0-40-16,0 3-80 0,0 3-88 15,-3 7 57-15,3 0 7 0,-4 2 96 16,-1 5-120-1,6 2 24-15,-1 0 0 16,4 6 16-16,0 1-40 0,5 0-80 16,2 2 56-16,6 8-8 31,2-2-32-31,9 2-96 0,4-1-48 16,0 3-16-16,12 4-16 31,8-1 128-31,8 3 16 15,8-2-136-15,0-1 8 0,8-2 8 0,-1-4-8 16,6-7 0-16,2-5-72 16,-3-7 0-16,-1-3-8 0,-2-10-72 0,-6-6-528 31,-7-3-400-31,4-41-1000 16,-4 5-2385-16,-12-8-4353 0</inkml:trace>
  <inkml:trace contextRef="#ctx0" brushRef="#br0" timeOffset="84326.69">25495 4946 10778 0,'0'0'1704'0,"0"0"-280"16,0 0-791-16,0 0-1 0,0 0-80 15,0 0-200-15,0-12-72 16,-12 12-152-16,-8 9 456 0,0 4 72 31,-8 3-280-31,-4-3-248 16,-3 5-56-16,-1 5-72 0,-12 5-160 15,12-3-1888-15,4-5-3025 0</inkml:trace>
  <inkml:trace contextRef="#ctx0" brushRef="#br0" timeOffset="94397.76">21690 2940 2632 0,'0'0'840'0,"0"-3"-520"0,0 0-168 16,0-4 128-16,0 1 72 15,0-1-280 1,0 1 393-16,0-3 1287 16,0 2-528-16,0-3-352 31,0 4 241-31,0 3-313 0,0 0 184 15,0 0-136-15,0-1 8 16,0 4 113-16,0 0-25 0,0 0-112 16,0 0-256-1,0 0-256-15,0 0-96 16,0 0-184-16,0 0-32 16,0 0-8-16,0 10 8 0,0-1 168 0,0 8 224 15,-8 1 0-15,4 5 65 0,-7 6-193 31,2-1 24-31,-6 3 0 16,2 5-136-16,-2-1-32 16,-2 0 40-16,6 0-120 0,-1-1 80 15,-1-5-120 1,10-7 8-16,-1-9 104 0,0 0-120 16,4-7 0-1,0-6-48-15,-4 0-528 16,4 0-464-16,0-13-801 15,-5-9-1256-15,5 0-4968 16</inkml:trace>
  <inkml:trace contextRef="#ctx0" brushRef="#br0" timeOffset="94999.2">21662 2908 8385 0,'0'0'1793'15,"0"0"-641"17,0 0-336-32,28-89 184 0,-16 61-79 15,8-1 87-15,0 1-456 16,4 2-216-16,4 10 176 0,4 0-216 16,0 13-24-16,7 0-24 15,1 3-24-15,0 3-32 16,-8 10-112-16,-4 6-80 15,-12 6 0-15,-9 7-72 0,-7 0 0 16,0 2 64-16,-15 1 8 16,-13 1 8-16,-16-5 136 0,-4-2-96 15,-4-7 104-15,1 0-56 32,-1-9-96-32,12-4 96 0,12-2-96 15,8-1 0-15,9-6 0 0,11 0 48 16,0 0-48-16,19 0-56 0,9 0 8 15,16 0 48-15,3 0 8 16,2 3 48 0,-6 7-56-1,-11 3 0-15,-4 5 0 16,-8 2 0-16,-12 2-88 16,-4 3 88-16,-4 1 0 0,0-1 0 15,-8 0 0-15,-8 1 48 16,-7-1 0-16,-2-2 56 31,-10-1 8-31,-6-3 144 0,-6-7-71 16,-5-5-1-16,-4-4 32 0,0-3-120 0,5 0-40 15,2-6-56-15,14-13-248 0,11-4-377 16,20-18-1375-16,4 3-2049 31,0 3-2856-31</inkml:trace>
  <inkml:trace contextRef="#ctx0" brushRef="#br0" timeOffset="95299.93">22554 2251 10610 0,'0'0'2336'0,"0"0"-863"16,0 0-145-16,0 0-416 0,0 0-408 16,0 0-32-16,-23-16-184 15,14 16-136-15,-6 6-32 16,-1 10-16-16,-7 3-24 15,-5 3-64-15,0 4-16 0,-17 12-344 16,6-6-2032-16,7-10-5610 0</inkml:trace>
  <inkml:trace contextRef="#ctx0" brushRef="#br0" timeOffset="97527.48">20395 6311 3120 0,'0'0'6962'0,"0"0"-5218"16,0 0-720-16,0 0-232 15,0 0-23-15,0 0-113 16,0 4-248-16,0-1 216 0,0 3 176 16,4-2-328-16,1 2-224 15,-1-3 32-15,7 0-8 0,1 0-80 16,-4 0-88-16,8-3-32 31,-9 0 56-15,6 0-15-16,-5 0-57 15,3-9-56-15,-6-4 0 0,-1 0-8 16,-4 1-137-16,0 6 145 16,0 2 297-16,0 4-129 0,-13 0-48 15,6 4-24 1,-1 8-40-16,4 4 144 16,0 0-176-16,4 0 24 0,0-3 16 15,0-7-64-15,8 0 0 16,0-3 24-16,3-3 144 0,2 0-168 15,-2 0 0-15,-7-12 0 32,1-1 0-32,-5-3-8 15,0 4-32-15,-9 2 40 16,-2 7 48-16,-6 3 128 0,2 0 16 16,2 0 24-16,6 3-72 0,3 3-144 15,4-2-112-15,0-1 112 31,0 0-184-31,0 0-520 16,0 3-1385-16,-4-6-3624 0</inkml:trace>
  <inkml:trace contextRef="#ctx0" brushRef="#br0" timeOffset="98861.85">22582 8528 1592 0,'0'0'8034'0,"0"0"-6058"16,0 0-848-16,0 0 24 16,0 0 337-1,0 0 31 1,4-3-336-16,-4 3-247 0,0 0-105 15,0 0-296-15,0 0-192 16,0 0-128-16,0 0-128 0,-4 6 96 16,-3 1-104-16,3-2-72 15,4 5 64-15,0-3-72 0,0-1 0 16,4 0 56 0,7-3 64-16,6-3-16 15,3 0-104-15,-1 0-72 0,1-6 72 16,-4-10-104-1,-7 1 104-15,-2-5 0 16,-7 8 0-16,0 2 144 0,-4 4 104 31,-8 6-112-31,0 0 56 16,1 0-128-16,2 13 24 0,1-4-16 16,4 4 24-16,4 0-96 15,0-4 0-15,0-3 0 0,8-3-8 0,-4 1-128 16,5-4 32-1,-5 0 104-15,-4-4 8 16,0-5 0 0,0 0-8-16,-4 2 88 0,-9-3 8 0,2 7-56 15,-6 3-32-15,9 0-16 16,8 0-432-16,0-3-1832 0,0 0-5338 0</inkml:trace>
  <inkml:trace contextRef="#ctx0" brushRef="#br0" timeOffset="100496.93">24352 6318 4729 0,'0'0'3200'16,"0"0"-1367"-1,0 0-793-15,0 0-192 31,0 0-72-31,0 0-248 16,0 0-224-16,0 6-40 0,0-2 216 16,0 2 129-16,0-6-161 15,0 3-216-15,0 0 88 0,0-3-104 16,0 0-56 0,0 0-96-16,4 0 56 15,3 0 184-15,-3 0-128 0,0-6-48 0,5 0 96 16,-5-1-128-16,-4 4 480 15,0 3-88-15,0 0-336 0,0 0-144 32,0 6 112-32,-4 7 96 15,-1 0 41-15,1 0-145 16,4-4-112 0,0 0 120-16,0-2-112 0,13-4 8 15,2-3 136-15,5 0 168 0,-4-6-80 16,4-10-240-1,-3-3 0-15,-6 0 8 16,-7-3 8-16,4 6 56 16,-8 3 376-16,0 7-104 15,0 6-304-15,0 0-40 0,-12 6-80 16,1 7 72-16,-2-1 8 0,9 1-1024 16,0-7-2745-1,4-6-1744-15</inkml:trace>
  <inkml:trace contextRef="#ctx0" brushRef="#br0" timeOffset="102570.77">21738 4146 6977 0,'0'0'1472'16,"0"0"-720"-16,0 0-311 31,0 0 127-31,0 0-96 0,4-16 248 16,-4 13-136-16,0 3 80 16,0-3-16-16,0 3-88 0,0 0-111 15,0 0 15 1,0 0-104-16,0 0-184 15,0 0 72 1,-8 0-144-16,-1 6-32 16,2 4 0-16,3-1-72 0,4 1 56 15,0-1 16-15,0 1-64 16,4-7 56-16,8 4-8 0,0-7 40 16,-1 0 152-16,2 0-64 31,-9-7-176-31,0-3-8 0,-4-5-136 15,0 2 136-15,0 0 8 16,-4 4 64 0,4 2 8-16,-4 7-80 0,4 0-208 15,0 10 208-15,0 6 232 0,0 0 16 16,4-4-200-16,4 1-48 0,-5-6 48 16,1-7-40-16,1 0 256 15,-1 0 416-15,-4 0-352 0,4-7-248 16,-4 1-64-16,0-1-32 15,0 5-144-15,0 2-624 32,0 0-752-32,-4 2-817 15,0 11-519-15,-5 0-7634 0</inkml:trace>
  <inkml:trace contextRef="#ctx0" brushRef="#br0" timeOffset="103604.45">21826 4159 4905 0,'0'0'1304'16,"0"0"-496"-16,0 0 128 31,0 0 352-31,0 0-167 0,0 0-193 16,-56 51-240-16,48-38-224 0,-4-1-80 0,0 4-144 15,-4 3 88-15,0 0 80 16,0 3-159-16,-3 3-25 0,2 1 32 31,-7 3-80-31,5-1 0 16,-2 1-40-16,1 0-64 0,-3-1 48 15,3 1-40-15,-4-1 40 16,4-2-112-16,-4-4 0 0,4 0 80 0,1 1-80 16,-2 2 64-1,1 3 24 1,-8 1 80-16,5 2 104 15,-5 4 0 1,0 0-80 0,4 0 8-16,0 0-88 15,-4 3-104-15,9-3 96 0,-6 0-96 16,5-3 32-16,5-1-40 16,-6-1-8-16,5-2 80 0,-3-3-80 15,-2-2 0-15,2-1 24 16,3 0-16-16,-8 0 104 15,8-3-112-15,-4 0 8 0,5-3 40 0,-2 0-40 0,2 3 0 32,-2-3 0-32,2 3 8 15,-5 0 40-15,3 3-56 0,-6 4 0 16,7-4 48-16,0 6-48 16,-4-2-40-16,3-1 40 0,6-2 8 31,-1-1 48-31,0 0-56 15,-4-6 0 1,4 3 32-16,0-3-32 0,1 3-8 16,-6 0 0-16,6 0 8 15,-2 0 8-15,-2 3-8 16,2-3 8-16,-2 7-8 0,-2-1 0 0,2 3 8 31,-5 1 72-31,-1-4-56 0,2 4 24 16,3-3 0-16,0-4-40 15,0 3 48-15,4-6-56 16,1 0 0-16,2-3 0 0,1 0 8 16,4 0-8-16,1 0 8 31,-1 0-8-31,-1-1 80 16,5 2-80-16,-4-2 0 0,-4 1 48 15,1 3-40-15,-1-3-8 16,-1 3 8-16,1 0-8 15,1-6 48-15,-1 3-48 0,3-7 8 32,5 1-48-32,0-4 40 0,0-6-200 0,0 0-224 15,0 0 320-15,5 0-72 16,-1 0-120-16,-4 0-632 16,0 0-184-16,0 0-1233 0,0 0-2952 15</inkml:trace>
  <inkml:trace contextRef="#ctx0" brushRef="#br0" timeOffset="104575.63">20455 6324 9249 0,'0'0'3161'15,"0"0"-1817"-15,0 0-687 16,0 0-481-16,0 0 80 0,0 0 120 31,35 42-224-31,-22-17-48 0,2 6 456 16,10 5-16-16,-5 5-208 16,8 0-248-16,-5 4-88 0,9-8 8 15,-8 5 0-15,4-4-8 0,-4-3 0 16,-5-3 0-1,5-1-48 1,-3-5 48-16,-1 0-40 0,-1-1 40 16,2-3 0-16,-1 3-40 0,3-2-8 31,1 2 48-31,0 0-8 0,0-2 8 16,4 2-8-16,-5-3 0 31,5 0 8-31,-3-2 0 15,-5 2 8-15,-1 0 0 0,-6 3 0 16,2-3-8-16,5 7 8 0,-4-4 72 16,8 4-72-16,4 0 208 15,8 2-80-15,3 1 56 16,9 0 0-16,5 3-88 16,-2 0-56-16,-3-4 32 0,-9 4-32 15,-3 0-48-15,-8-6 0 16,-8 3-48-16,-4-7 48 0,4 4 0 15,-3-4 0-15,2 0 24 16,5 1-24 0,0 0 0-16,4 2 0 15,4 1 0-15,0-1 8 0,0 0-8 0,-4-2 0 16,-4 3-72-16,-5-7-128 16,-3 3 136-16,0-6 64 0,0 3 0 46,3-2 0-46,6 2-8 16,-1 0 8-16,8 0 16 0,-4 1-16 16,3-1-56-16,-6 0 48 15,-6-3-104-15,-3-3-16 0,-4 0 80 0,-8-4-56 16,4-2 96 0,4 3 8-16,-1-1 0 15,6 1 0-15,3 3 0 0,-1 0 152 16,2 3-48-16,-6-3 120 15,2-1 136-15,-6-2-176 0,-2-3-8 16,-1-1 64-16,-5-2 65 31,5-1-17-15,-4 1-64-16,5-1 112 16,-2 0-8-16,5-3-144 0,1 4-64 0,-2-1 8 15,1 0-128-15,0 1 16 16,-4 2-16-1,0-2-256-15,-5-1-208 16,6 0-136-16,-5 1-129 16,4-1-295-16,-4-3-768 0,8 1-209 15,-4-4-831-15,-4 0-4914 0</inkml:trace>
  <inkml:trace contextRef="#ctx0" brushRef="#br0" timeOffset="105408.84">22515 8528 2904 0,'0'0'6650'0,"0"0"-4946"16,0 0-800-16,0 0-264 31,0 0 384-31,0 0-487 16,80-45-265-16,-48 29-192 0,-4-2-8 15,0-2 112 1,4-2 16-16,-1 0 128 0,1 0 64 15,0-3-56-15,-4-1 96 0,4 0 64 32,0-2-80-32,3-4-144 15,-3 3-24-15,4-2-72 16,0-1 48-16,-1 4-56 0,1-1 281 31,1 1-185-31,2-1-8 0,5 0-48 16,0-2 88-16,-1-8-120 0,2 1-88 15,-2-3-88-15,-3 0 120 16,0-4-112-16,-8 7 88 0,4-3 184 16,-8 6 24-16,0-3-64 15,-5 6-88-15,5 0-144 16,-4 0 128-16,4 4-88 31,0 0-40-31,0-4 128 16,4 3-128-16,-4 1 64 0,0-4-24 15,0 3-40-15,-1-2 104 16,1 2-112-16,-4-3 0 0,4 7 0 16,-4-1 16-16,4 1-8 15,-4 0 56-15,-1-1-64 16,1 1 80-16,-3-1-80 16,-2 1 8-16,5 0 32 0,-4-4-32 15,-4 4-8-15,4-1 16 16,0 1 32-16,-8 0-8 0,8 2-40 31,-8 1 0-15,4 0 16-16,-4 0-16 15,3-1-72-15,-2 1 72 0,2 3 0 16,-2 0-8-16,2 0 0 16,-2 3-120-16,-6 0 128 0,5 4 0 15,-3 2-8 1,-2-3-96-16,-3 4 48 15,4-4-8-15,0 0 64 0,4 0 0 16,0-5-56-16,4 1 56 16,0-1-8-16,4-1 8 15,-5 3 0-15,-2 3 0 0,-5 0 0 32,-1 3 0-32,-3-2 56 0,-4 6-56 0,0-1-8 15,5 4 8-15,-5 0 0 0,0 0-8 16,0 3-512-16,0 0-512 15,-9 0-1753-15,-6 0-2360 0</inkml:trace>
  <inkml:trace contextRef="#ctx0" brushRef="#br0" timeOffset="106480.25">24472 6420 8753 0,'0'0'1673'0,"0"0"-785"0,0 0-584 31,0 0-104-31,0 0-192 16,0 0 0-16,0 0 40 0,-32-86 16 15,23 70-16-15,-3-6 24 16,-8 0 520-16,5-4-256 16,-2 0-256-16,-2 1 8 15,-1 0 272 1,-4-4-152-16,3-3 121 16,-2 1-177-16,-1-4-80 0,0-3 112 15,0-1-80-15,-3-2-56 16,3 3-32-16,-8 3-16 0,4 3 96 15,0 4-16-15,-4 6-80 16,4-4 216 0,0 7 112-16,4 1-104 15,-4-5-120-15,5 1 216 0,-1-3-168 0,0-1-72 16,-4 1-72-16,3-4 48 16,-6 1-56-16,-1-1-48 0,-4-3 48 31,-3 4 8-31,-1-1-8 15,3 4 0-15,2-1 8 0,3 1 40 16,0 2-48-16,8 5 0 16,-4-5 8-16,5 1-8 0,-5 3 0 15,4-3 16 1,-4 0-16 0,0 2 64-16,-4-2-64 15,-4 0-8-15,-3-3 8 16,-2 3 0-16,5-1 8 0,1 4-8 15,3-3 0-15,-4 3 8 16,8 0-8-16,4-3 16 0,0 0-16 16,1-4 8-1,-1 4 40-15,3-6-48 16,-7-2 0-16,-4 2 32 0,1-1-32 16,-9 1-64-16,1 2 64 0,-2 4 8 31,9 0-8-31,0 3 8 15,4 3 0 1,9 4 920-16,6-1 360 16,2 3-927-16,-1-2-305 0,0-1-56 15,-7-3-8-15,2-3-104 16,-11 0-48-16,-4-3 72 16,-3-4-513-16,-5 1 377 0,3 2 224 15,2 1 48 1,3 3-48-16,4 1 56 0,5 1-48 15,2 4 48-15,5-2-56 0,-3 5 0 16,6-6 96-16,2 4-96 16,-1-1 0-16,-1 0 8 0,2 1-8 31,-2 2 16-31,-2 0-16 16,2 4 0-1,-2-3-8-15,3 2 8 0,-4 1 0 16,4 3 0-16,0 0 0 15,0-4 8-15,1 4-8 0,-2 0 8 16,2 0-8 0,-2 3 0-16,1-4-96 15,1 1-336-15,-2 3-528 16,2-2-152-16,-6-5 424 0,6 1-64 16,3-1-9-16,-1-2-575 15,5 2 8-15,4-2-8402 0</inkml:trace>
  <inkml:trace contextRef="#ctx0" brushRef="#br0" timeOffset="109217.99">21770 4060 3576 0,'0'0'2465'0,"0"0"-1609"0,0 0-544 15,0 0 104-15,0 0 56 0,0 0 664 16,0 0-383-16,-4 20-153 0,-5-14-80 16,2 0-224-16,3 4-24 15,4 2 288 16,0 1-208-31,0 3 16 0,0-3-48 16,4 2-32-16,3 2-8 16,6-2-200-16,-2-5-32 0,2-4-48 15,-1-2 0-15,-1-4 121 16,2 0 159-16,-2-13-272 31,2-9 64-31,-2-4 8 0,-3-6-80 0,-4-3 104 0,-4 0-88 16,0 10-16-16,0 6 208 15,-8 9-16-15,-7 7-16 0,-9 3-168 16,-4 13 0-16,4 3 224 31,-4 9-104-31,3-2 16 16,14 2-16-16,-1-3-120 0,12-3 72 16,0 3-80-16,8-6 8 0,16-3-104 0,4-7-208 15,4-6 152-15,-4 0-264 16,-5-12-40-1,-6-11-305 1,-14-5 321-16,-3-4 440 0,0 7 360 16,-24 9 169-1,-4 6-97-15,-4 10 48 0,4 0-176 16,0 16-56-16,13 6-152 16,7 4-32-16,8-1 72 31,0-3-136-31,12-6 8 0,8 0-64 15,-1-9-56-15,9-4 104 16,-3-3-168-16,-1-10 8 0,-13-6-544 0,-3-2-177 0,-8-2 169 16,-12 8-192-16,-3 2-368 31,-5 7-3401-31</inkml:trace>
  <inkml:trace contextRef="#ctx0" brushRef="#br0" timeOffset="111338.72">20471 6229 3928 0,'0'0'624'0,"0"0"601"0,0 0-521 0,0 0 736 16,0 0 105 0,-32 23-329-16,20-14-184 15,-4 4-176-15,4 2-16 16,0 1-87-16,5 0-169 16,3-3-120-16,4 3-136 15,0-3 24-15,11-4-128 0,6 0-96 16,6-2-128-16,1-1-104 0,0-6-392 15,-5 0-344-15,5 0-273 16,-7-16 497 0,-6-6 232-16,2-3 256 15,-13-10 128-15,0 0 200 0,0 0 568 16,-5 3-103 0,-6 13 167-16,-5 10-176 0,-4 9-296 15,-4 0-248-15,0 6 32 31,0 13-80-31,4 0 16 16,0 0-32-16,8 0-40 0,9-3 56 16,-1-3-64-16,4-7-64 15,0 0-8-15,4-2-216 0,3-4 264 0,5 0 24 0,-3 0 0 32,-2 0 8-32,-3 0 40 15,-4 0-48-15,0 0 0 16,0 0 72-16,-4 0 200 0,-3 0 16 15,-6 0-184-15,-2-4-96 0,2-2 64 32,1 6-72-32,5-3 144 15,3 3-144 1,-1 0-40-16,1 13 40 16,4 3 48-16,0 3-48 0,0-1 0 15,4-1-152-15,5-5 8 16,-2-6-536-16,-3-6 320 0,4 0 360 15,-4-9 0 1,5-10 88-16,-6-6 8 16,-3-7-24-16,0 0 48 0,0 3-48 15,0 10-32-15,-16 19-40 16,1 0-1408-16,2 13-2433 0</inkml:trace>
  <inkml:trace contextRef="#ctx0" brushRef="#br1" timeOffset="120910.3">20299 4400 4096 0,'0'0'1313'16,"0"0"759"-16,0 0 185 15,0 0-777-15,0 0-72 0,4-16-80 16,0 16-87-16,-4-3-57 0,0 3-8 16,0 0-248-16,0 0-215 15,0 0-289-15,0 0-160 16,0 0-104-16,0 0-144 16,0 0-16-16,0 0-560 15,-4 3-233-15,-3 7-143 0,3 3-840 31,-9 5-625-31,5 2-1735 0,5-5-3394 0</inkml:trace>
  <inkml:trace contextRef="#ctx0" brushRef="#br1" timeOffset="121057.4">20275 4613 6265 0,'0'0'1720'16,"0"0"-87"-16,0 0-577 15,0 0-520-15,0 0-16 16,0 0-208-16,0 0-312 0,4 60-232 16,-8-34-1088-16,-3-4-1393 15,-1-3-3232-15</inkml:trace>
  <inkml:trace contextRef="#ctx0" brushRef="#br1" timeOffset="121311.29">20256 5023 6225 0,'0'0'1200'31,"0"0"-816"-31,0 0 8 16,0 0 32-16,0 0-112 0,0 0-112 16,-4 79-96-16,4-60-104 0,-5 0-224 15,5 0-560-15,0-3-432 16,-4 3 104-16,1 0 432 15,-1-3 384 1,0 0 48-16,0-4 183 0,0 1 65 16,4 0 0-16,0-4 0 0,0 13-72 15,4-5-432-15</inkml:trace>
  <inkml:trace contextRef="#ctx0" brushRef="#br1" timeOffset="121712.3">20288 5464 3104 0,'0'0'1272'0,"0"0"-351"15,0 0 55-15,0 0 40 16,8 73-176-16,-8-57 16 0,0-1-335 16,0-2-321-16,0 4-88 31,-4 1-112-31,0 1-384 16,4 0-481-16,0 7-871 0,0-4 624 15,0 3 304-15,0-2 455 0,0-1-7 0,4-3 184 16,-4 0 88-16,0-7 88 15,0 5 0 1,0-5 144 0,0 1-72-16,0 0-56 0,0-1 40 15,0 4-56-15,0 0-80 16,0 0-56-16,0 0 136 0,0-1 104 0,0 5 184 16,0-4 105-16,4 6 31 31,-1-6 96-31,1 3 56 0,0 0 280 15,-4-3 336-15,0-1-135 16,0 5-433-16,0-1-344 0,0 0-48 16,-4 3-232-16,-3 3-592 15,3-2-1361-15,0-5-727 16</inkml:trace>
  <inkml:trace contextRef="#ctx0" brushRef="#br1" timeOffset="121843.79">20312 6404 3912 0,'0'0'1801'0,"0"0"-705"15,0 0-600-15,0 0-272 0,0 0-224 16,-5 60-520-16,5-44-784 16,0 3-393-16</inkml:trace>
  <inkml:trace contextRef="#ctx0" brushRef="#br1" timeOffset="122013.06">20348 6680 832 0,'0'0'2328'0,"0"0"-1272"16,0 0-495-16,0 0-209 15,0 0-248-15,0 73-104 16,0-48-96-16,0-3-1337 0</inkml:trace>
  <inkml:trace contextRef="#ctx0" brushRef="#br1" timeOffset="122128.93">20348 6934 1856 0,'0'0'1576'31,"0"0"-352"-15,0 0 41-16,0 0-105 0,0 0-456 15,4 73-104-15,-4-57-344 16,0 0-144-16,0 9-112 0,-4-6-1720 15,-5-3-1297-15</inkml:trace>
  <inkml:trace contextRef="#ctx0" brushRef="#br1" timeOffset="122313.8">20331 7328 5433 0,'0'0'1744'0,"0"0"-680"15,0 0-512-15,0 0-8 31,0 0 305-31,0 0-97 0,0 0-368 0,0 0-224 16,-11 69-160-16,7-53-352 0,0 7 96 16,4-5-1665-16,-5-1-2392 0</inkml:trace>
  <inkml:trace contextRef="#ctx0" brushRef="#br1" timeOffset="122899.68">20327 7601 5761 0,'0'0'2072'0,"0"0"-1048"16,0 0-688-16,0 0 121 16,0 0-201-1,0 0-200-15,-7 44-56 16,7-31-392-16,0 0-217 0,0 5-799 16,-4 1 856-16,-5 7 424 15,5 0 128-15,-3 2 808 0,3-3 24 16,4 1-104-16,0-4-63 31,0-3 319-31,0-3-472 0,4-4 64 16,7 1-144-16,-2-3-184 0,-5-1-64 15,-4-2-184-15,0 6-24 0,0-4-200 16,0 7-192 0,-4 0 232-16,-5 6-496 31,-2 0 208-31,7-3 120 0,0 3-336 15,4-2 304-15,0 2-849 16,0-3 257-16,4-3 640 0,-4 6 336 16,0-6 832-16,0 6 0 15,0-6 305-15,0 3-81 16,-4-3-392-16,0 0-224 16,4-4-48-16,-5 1-184 0,5 0-120 15,0-3 48-15,0 2-40 16,5 1-88-16,3 3-8 15,-4 0-144 1,-4 3-752-16,0-4-960 16,0 1 615-16,0 0-503 0,0-3 880 15,0 3 864-15,-4-3 232 16,0 2 1280-16,0-2 48 0,-1-4-495 16,5 4-41-16,0-6-408 0,0 2-616 15,0 1-80 16,5-1-688-31,3 7-800 16,-1-6-1081-16,1 2-584 0</inkml:trace>
  <inkml:trace contextRef="#ctx0" brushRef="#br1" timeOffset="123115.79">20324 8703 904 0,'0'0'6897'0,"0"0"-4672"0,0 0-577 0,0 0-368 16,0 0 1-16,0 0-177 0,0 0-208 15,47 5-456-15,-35-5-320 16,-4 4-120-16,0-1-272 0,1 3-632 31,-2-2-256-31,5 2-81 16,4-3-271 15,16 7-1057-31,-4-4-1543 0,0 0-912 16</inkml:trace>
  <inkml:trace contextRef="#ctx0" brushRef="#br1" timeOffset="123516.78">20627 8772 3384 0,'0'0'2793'0,"0"0"319"16,0 0-663-16,0 0-657 16,87 0 57-16,-67-3-361 0,0 0-560 15,4 3-568-15,-1 0-272 0,1 0-88 16,0 0-400-16,1 0-448 0,3 6-80 16,-5-3 24-16,1 1-104 31,0 2-9-31,0-6 577 0,0 0 440 15,-5 0 8-15,6 0 144 16,-5 0 328-16,3 0-120 0,-3 0-184 0,1 0-80 16,-6 0-96-1,-2 0-232-15,2 0-304 16,-4 0-608-16,6 0-192 16,-1 0-641-16,4 0-351 0,0 0 648 15,4 0 1215-15,-1 0 465 31,1 0 1145-31,4 0 831 0,-4 0 281 0,4 0-473 16,-3-6-736 0,1 2-536-1,-1-2-152-15,-5 0 0 0,-1 3 25 16,-2-1-185-16,-6 1-200 16,2 0-8-16,-2 3-297 15,6 0-423-15,6 0-664 0,-3 0-248 0,0 0-2457 0</inkml:trace>
  <inkml:trace contextRef="#ctx0" brushRef="#br1" timeOffset="123617.02">21813 8712 7905 0,'0'0'616'0,"0"0"-616"31,0 0-3240-31</inkml:trace>
  <inkml:trace contextRef="#ctx0" brushRef="#br1" timeOffset="123902.13">21941 8712 5217 0,'0'0'1400'0,"0"0"-984"31,0 0-264-31,0 0 88 16,0 0 544 0,96 3-224-16,-77 0-296 0,-2 0 65 15,2-3-57-15,-2 0-128 16,-2 4 72-16,5-4-120 15,-3 3-96-15,6 0-128 0,1 0-713 0,4-3-1015 32,0 4-432-32,0-2-721 0,0-2 3009 15,-4 0 1456-15,-1 0 553 16,-3 0 567-16,-4 0-991 16,0 0-633-16,-4 0 104 0,0-2-248 15,0 2-504-15,1 0-304 31,6 0-160-31,1 0-424 0,20 0-584 0,-5 0-1409 0,-3 0-1704 16</inkml:trace>
  <inkml:trace contextRef="#ctx0" brushRef="#br1" timeOffset="124064.86">22833 8728 5945 0,'0'0'3040'15,"0"0"-983"-15,0 0-849 0,0 0-504 16,0 0-408-16,64-22-296 15,-48 22-544-15,5 0-632 0,2 0-632 16,-3 0-1329 0,0 0 704-16</inkml:trace>
  <inkml:trace contextRef="#ctx0" brushRef="#br1" timeOffset="124450.22">23164 8706 1584 0,'0'0'5561'0,"0"0"-4353"31,0 0-504-31,0 0-295 16,80-20 471-16,-60 17 232 16,-4 3-296-16,-1 0-352 0,2 0-464 15,3 0-48-15,-1 0-624 0,5 0-528 0,4 3 96 16,4 1-1361-16,4-1 57 0,0 0-489 31,4 0 2897-31,-4-3 1544 16,-12 0 809-16,-1 0 711 0,-6 0-791 15,-2 0-609-15,1 0-463 16,0-6-473 0,4-1-400-16,0 4-328 0,4 0-424 15,0 0-385 1,-4 0-191 0,8 0-144-16,-4 3 8 0,-5-4 672 15,5 4 464-15,-3-3 640 0,2-3 592 16,1 6-80-16,0-7-296 15,4 5-247 1,-4-2-369-16,4-2-176 16,-9 3-64-16,2-1-624 15,3 1-577-15,4-3-727 0,-5 3-1193 16,-3 0-2208-16</inkml:trace>
  <inkml:trace contextRef="#ctx0" brushRef="#br1" timeOffset="124619.46">24307 8610 3896 0,'0'0'4041'16,"0"0"-1808"-16,0 0-297 15,0 0-120-15,0 0 65 0,0 0-513 16,0 0-720-16,56-25-648 16,-52 25-136-16,4-3-672 0,-3 3-528 15,-1 0-321-15,0 0-103 32,-1 0-184-17,1 0-881-15,0 0-1112 16</inkml:trace>
  <inkml:trace contextRef="#ctx0" brushRef="#br1" timeOffset="124788.71">24435 8569 7241 0,'0'0'3985'31,"0"0"-2801"-31,0 0-472 16,0 0-432-16,0 0 40 0,0 0-240 16,0 0-80-16,28-31-96 15,-28 24-344-15,0 1 88 0,4-4-104 16,1-9-416-1,2 3-2281-15,-3 3-2880 16</inkml:trace>
  <inkml:trace contextRef="#ctx0" brushRef="#br1" timeOffset="125690.93">24523 8325 9994 0,'0'0'2392'16,"0"0"-1128"-16,0 0-399 31,0 0-169-31,0 0 144 15,0 0-312-15,24-86-304 0,-13 70-224 0,-2 0-600 0,-1 0-32 16,-4 0-784-16,-1 1-609 16,-3 2-824-1,0-3-63-15,0 0 1664 16,-3 0 1248-16,-5 0 984 16,0 0 1104-16,0 0-407 15,0-3-289 1,8 0-288-16,0 1-232 15,0-2-120-15,0-2-119 0,0 0-289 16,11-3-80-16,-2-1-160 16,-1 4-32-1,-1-4-24-15,-3 7 32 16,0 1 72-16,-4-2-96 0,0 5 48 16,5-2 120-16,-1 2-160 0,4-5-16 0,-1 1-32 15,6-3 40-15,-2 0 32 31,-3 3-88-31,-4-6 8 16,5 2 216-16,-2-2 40 0,-3 0-152 16,0-4-64-16,-4 4-48 15,4-1-8-15,0 1-392 0,1 2-480 0,-1 5-120 0,3-1 183 32,-3 3 177-32,4 3 344 15,-4-3 296-15,8-3 208 16,-8-3 136-16,4-3 289 0,-4-4 55 15,4 1-344-15,-4 2-96 16,-4 0-120 15,4 4-24-31,-4 3-32 0,0 0-72 16,0 7 0-16,0-1 72 16,0 3-72-16,0-3-8 0,0 1 8 15,4-4-296-15,-4-3-48 16,0 0-136-16,4-3-241 0,-4-1 321 15,0 1 240 1,0-3 160-16,-4 2 88 16,0 4 104-16,-4 1 72 0,0 1-15 15,4 5-153-15,-4-1 88 16,0 1-176-16,0-1 0 16,0 0-16-16,4-3-152 0,-4 0-273 31,1-3 57-31,7 0-248 15,-5 0-56-15,5-3-16 16,0 0 360-16,0 3 256 0,0-1 72 16,5 8 8-16,-5-4 88 31,0 7 56-31,0-4 216 0,0 3-144 16,-9 4 96-16,5-4-48 0,-4 4-40 15,1-3-48-15,7 2 0 0,-4-2-112 16,4 3 104-16,0-7-168 15,0 3 8 1,0-6 64 0,0 3-72-16,0-6-520 0,-5 4-792 15,1 2-3145-15</inkml:trace>
  <inkml:trace contextRef="#ctx0" brushRef="#br1" timeOffset="125853.66">24595 6239 6689 0,'0'0'1736'31,"0"0"-231"-31,0 0-441 16,0 0-88-16,0 0-208 16,-5-76-112-16,5 59-480 0,0 2-56 15,0-1-120-15,5-7-792 32,3-12-736-32,-1 7-1265 0,1-1-1744 15</inkml:trace>
  <inkml:trace contextRef="#ctx0" brushRef="#br1" timeOffset="126586.6">24646 5905 2880 0,'0'0'1953'15,"0"0"855"-15,0 0-623 0,0 0-769 0,0 0-248 16,4-85-352-16,-4 69-256 16,0-3-191-16,0 2-209 15,0-1-144 1,5-1 112-16,-1-3-128 16,0-1-16-16,-1 1-168 0,1 0-169 15,0 0-207 1,0 2-176-16,-4 1-184 15,0 4-160-15,0-5-609 0,0 8-303 32,0-7 1072-32,0 0 640 15,0 0 280-15,0-4 1032 0,4-2 136 16,5-1 104-16,2 1-287 16,-3-3-473-16,1 2-216 0,-2 1-96 0,-3 3-16 15,-4-1-160 1,0 4 48-16,0 0-88 15,0 3 24-15,-4 4-8 16,0-4 48-16,1 3-48 0,3 0 16 16,0-2 0-16,0-5-16 31,0 1 0-15,0-9-184-16,0-1-176 0,0-3-208 15,0-3 48-15,0 1 384 16,0 5 136-16,-5-3 176 0,1 7 88 0,4 6-120 15,0 0-32-15,0 6 112 32,0-3-96-32,0 7-16 0,0-4 48 15,0 0-96-15,4 1 456 16,-4-1-184-16,5-3-8 0,-5-3-112 16,0 3-128-16,0-3-80 15,0 3-8-15,0-3-584 16,-5 0-352-16,-3 0-344 0,0 3-849 15,1 0 665-15,3 1 760 16,-5 5 448-16,9 0 240 0,0-2 16 16,0 2 40-16,0-2 168 15,9-1 560-15,-2 0-352 32,1-3 280-32,0 0 56 0,-8-3 240 15,4 3 193 1,-4 4-289-16,0-1-48 15,0 0-328-15,0 7-112 0,0 0-280 16,0 3-120-16,-4 3-8 0,0-4-288 16,4 4-744-16,-4 0-792 15,4 0-1289 1,0 0 488-16</inkml:trace>
  <inkml:trace contextRef="#ctx0" brushRef="#br1" timeOffset="126724.6">24702 4308 7465 0,'0'0'2633'15,"0"0"-921"-15,0 0-312 0,0 0-375 16,0 0-153 0,0 0-384-16,0 0-296 15,-15-31-192-15,6 27-24 16,-3 4-984-16,-16 0-569 16,0 0-671-16,0 0-3041 0</inkml:trace>
  <inkml:trace contextRef="#ctx0" brushRef="#br1" timeOffset="126893.83">24320 4260 6793 0,'0'0'1952'15,"0"0"-503"-15,0 0-753 0,0 0-112 16,0 0 168 0,0 0-72-16,-100-37-344 15,73 33-224-15,-10 4-104 16,1 0-8-16,-20 0-872 15,13 0-1624-15,3 0-3554 0</inkml:trace>
  <inkml:trace contextRef="#ctx0" brushRef="#br1" timeOffset="127072.19">23699 4146 3792 0,'0'0'4537'0,"0"0"-3352"0,0 0-561 15,0 0-192 1,0 0-176-16,0 0-72 0,0 0-24 31,-80-12-88-31,59 12-64 16,-7 0-8-16,-19 0-568 15,8 0-672-15,-2 0-3145 0</inkml:trace>
  <inkml:trace contextRef="#ctx0" brushRef="#br1" timeOffset="127595.54">23276 4073 3104 0,'0'0'1088'16,"0"0"849"-16,0 0 31 15,0 0-744-15,0 0-431 16,0 0-225-16,-72-16-232 0,56 16-176 16,-8 0-136-16,-4 0-24 15,-4 0-288 17,0 0-448-32,-3 0-1633 0,-1-3 977 15,0-3 1104-15,5 0 288 16,3-4 8-16,7 3-8 0,-3-2 608 15,9 3-64 1,-2 2-312 0,6 1 336-16,-1 3-224 0,-4 0-192 0,4 0-144 15,-8 0 0-15,0 0 56 16,0 0-56-16,0 0 0 0,0 0 0 16,4 0 8-16,0 0 40 15,8 0-56-15,-3 0 88 0,7 0 80 31,-5 0-160-31,1 0 72 16,-3 3-24-16,-2-3-8 16,-6 4-32-16,-1-4-16 15,-8 0-272-15,0 0-256 0,0 0-944 16,0 0-624-16,5 0 1159 16,6 0 705-1,6 0 160-15,-2 0 72 16,9 3 392-16,-3 0 753 0,-1-3 751 15,-1 0-224-15,1 3-663 0,-3-3-265 16,-6 0-96 0,6 0-288-1,-9 0 16-15,4 0-168 0,-4 0-208 16,-4 4-400-16,0-4-1024 16,1 0-2889-16</inkml:trace>
  <inkml:trace contextRef="#ctx0" brushRef="#br1" timeOffset="127742.67">22004 4019 6161 0,'0'0'2032'31,"0"0"-551"-31,0 0-417 16,0 0-400-16,0 0-128 15,0 0-144 1,0 0-184-16,0 0-208 0,-43-13-184 0,19 13-248 31,-20 4-632-31,5 2-1705 16,2-6-2816-16</inkml:trace>
  <inkml:trace contextRef="#ctx0" brushRef="#br1" timeOffset="127927.53">21699 4016 5905 0,'0'0'1240'0,"0"0"-72"0,0 0-304 15,0 0-143-15,0 0-353 16,0 0-240 0,0 0-80-16,-77-3-48 15,49 3 64-15,0 0-64 16,4 3-64-16,1 4-376 0,3-1-777 0,-4-3-367 47,12 0 104-47,4 0-137 0</inkml:trace>
  <inkml:trace contextRef="#ctx0" brushRef="#br1" timeOffset="128143.64">21424 4042 2776 0,'0'0'1328'16,"0"0"-199"-16,0 0 359 0,0 0 224 15,-92 0-655-15,64 0-641 16,-4 0-264-16,4 0-48 0,-4 0-96 15,0 0-8-15,4-4 0 16,0 4-416-16,8 0-281 16,1 0 441-16,2 0 176 0,6 0 80 15,7 0 0-15,-9 0 0 16,6 0 104-16,-5 0-8 16,-8 0 48-1,0 0-72-15,-8 0-72 0,0 4 16 16,-8-4-16-16,-4 3-256 15,12-3-688-15,4 0-1336 0</inkml:trace>
  <inkml:trace contextRef="#ctx0" brushRef="#br1" timeOffset="128312.89">20722 4073 1696 0,'0'0'2024'0,"0"0"-655"15,0 0-433-15,0 0-376 0,0 0-112 16,-95 0-232-16,78 4-96 15,2-1-112-15,-6 3-8 16,6 0-440 0,-13 4-736-16,4 0-129 0,4-1-1415 0</inkml:trace>
  <inkml:trace contextRef="#ctx0" brushRef="#br1" timeOffset="128560.23">20395 4140 1824 0,'0'0'1408'16,"0"0"-760"-16,0 0-392 31,0 0-256-31,0 0-24 0,0 0-104 15,0 0 72 1,0 0 56 0,-88 6 200-1,80-3 817-15,1-3 831 0,3 0-400 16,0 0-664-16,4 0-391 0,0 0-33 16,0 0 208-16,0 0-312 15,0 0-128-15,-9 0-8 0,5 0-120 16,1 0 0-16,3 0 24 0,0 4-16 15,0-4-8-15,0 0-352 16,0 0 32-16,3 3-224 31,1-3-3577-31</inkml:trace>
  <inkml:trace contextRef="#ctx0" brushRef="#br1" timeOffset="130502.58">21053 4273 3408 0,'0'0'4577'15,"0"0"-3761"-15,0 0-183 16,0 0 447-16,-80 19 112 0,48 0-152 15,-7 6-96 1,-6 7-399-16,-2 7-25 0,-5 9-56 0,0 5-192 16,-3 5-112-16,3 5-72 31,-1-3-88-31,6-3 48 0,7-3-48 16,8-9-168-16,9-7-280 15,6-10-472-15,17-8-761 0,0-11-807 16,8-6-3114-16</inkml:trace>
  <inkml:trace contextRef="#ctx0" brushRef="#br1" timeOffset="130803.31">21093 4473 5721 0,'0'0'1992'16,"0"0"-1320"0,0 0-272-16,0 0 473 0,0 0-225 15,-81 45 72 1,46-20-64-16,-12 7-296 16,-9 3-88-16,0 6-8 0,-4 7-40 15,0 2-152-15,4 4-8 16,5 0 24-16,10 0-88 0,9-6-192 15,8-7-448-15,20-12-880 0,4-10-729 16,0-13-5760-16</inkml:trace>
  <inkml:trace contextRef="#ctx0" brushRef="#br1" timeOffset="131035.04">21029 4527 4280 0,'0'0'921'15,"0"0"303"-15,0 0-184 16,0 0-288-16,-96 102-240 0,61-67-48 31,-6 6-119-31,-2 7-113 16,-2-1-112-16,-2 8-16 0,3-5 0 15,0 7-104-15,1 4-248 16,6-14-1129-16,14-8-1295 0</inkml:trace>
  <inkml:trace contextRef="#ctx0" brushRef="#br1" timeOffset="131298">21021 4740 8089 0,'0'0'1393'0,"0"0"-513"16,0 0-192-1,-108 98-264-15,72-53-120 16,1 6-56-16,-1 3-160 15,-1 0-32-15,-6 13-56 16,7-17-824-16,12-9-2121 0</inkml:trace>
  <inkml:trace contextRef="#ctx0" brushRef="#br1" timeOffset="132184.54">20599 7388 11322 0,'0'0'2745'16,"0"0"-1785"-16,0 0-208 31,0 0 504-31,0 0-24 16,87 86-191-16,-51-48-281 0,0 10-272 15,-1 5-360-15,1 5-56 0,1 5 88 0,-10 0-160 16,1 1 0-16,-4-4-144 0,0-6-272 31,-4-3-320-31,3-3-369 16,-2 6-999-16,-1-16-785 0,-5-7-2416 15</inkml:trace>
  <inkml:trace contextRef="#ctx0" brushRef="#br1" timeOffset="132538.65">20846 7397 3208 0,'0'0'8098'0,"0"0"-6354"0,0 0-784 16,0 0 233-16,0 0 151 15,0 0-176-15,103 86-328 0,-59-41-183 16,-4 9-233-16,7 6-296 16,-3 6 56-16,-4-2-176 15,-4 0-8-15,-8-11-144 0,-8-2-424 31,-5-9-153-15,-2-11-415-16,-2-2-896 16,2-7-777-16,-5-12-3632 0</inkml:trace>
  <inkml:trace contextRef="#ctx0" brushRef="#br1" timeOffset="132886.24">21113 7388 5353 0,'0'0'2600'0,"0"0"-1175"15,0 0-177-15,0 0 464 16,0 0 249-16,0 0-169 31,87 9-168-31,-75 14-239 0,4 11-345 16,4 11-240-16,4 9-432 15,-1 6-96-15,10 4-208 0,3-1-56 0,-1-2 88 16,1-4-80-16,-4-9-16 0,-8-7-208 16,-5-10-1112-16,-6-2-1297 15,-13-13-2048 1,0-7-7401-16</inkml:trace>
  <inkml:trace contextRef="#ctx0" brushRef="#br1" timeOffset="133287.22">20559 8080 3448 0,'0'0'11923'0,"0"0"-9827"0,0 0-1416 16,0 0 209-16,0 0 111 16,79 57-480-16,-51-28-144 0,4 6-96 15,0 0-192-15,-4 6-40 47,0-6-40-47,-8 0 40 0,3-3-48 16,-6-10-208-16,-6-6-208 0,2-4-560 15,-6-2-657-15,-3-7-703 0,0-3-273 16,-4 0-1584-16</inkml:trace>
  <inkml:trace contextRef="#ctx0" brushRef="#br1" timeOffset="133541.07">20447 8249 7313 0,'0'0'5129'16,"0"0"-3520"-16,0 0-161 15,116 59 136-15,-73-33 0 0,-3 3-311 16,0-4-617-16,-4 4-432 31,-4-7-8-31,0 0-208 0,-4-3-8 31,0-3-240-31,4 3-640 16,-13-9-1065-16,1-1-3008 0</inkml:trace>
  <inkml:trace contextRef="#ctx0" brushRef="#br1" timeOffset="134543.51">24204 7512 4184 0,'0'0'6322'0,"0"0"-4730"16,0 0-496 0,0 0 169-16,0 0 31 15,-88 48-360-15,53-20-120 16,-5 13-176-16,-4 7-120 0,-3 9 1 16,-6 4-209-16,1-4-80 0,1-1-144 15,-1-1-32 1,4-8-48-16,1-3-8 15,11-12-456-15,8-3-361 16,11-7-887-16,6-9-992 0,11-3-2065 0</inkml:trace>
  <inkml:trace contextRef="#ctx0" brushRef="#br1" timeOffset="134891.12">24200 7740 9033 0,'0'0'2121'15,"0"0"-1457"1,0 0-408-16,0 0 840 15,0 0 33-15,0 0-241 0,-63 80-272 16,35-48-232-16,-4 2 24 16,-9 8 40-16,2 2-128 15,-8 1-192-15,-2-1-112 0,2 1 128 32,-1-4-144-32,8-6 0 15,5 0-352-15,7-13-832 0,19-6-544 0,1-7-1041 16,8-9-5401-16</inkml:trace>
  <inkml:trace contextRef="#ctx0" brushRef="#br1" timeOffset="135160.6">24272 7871 8809 0,'0'0'3177'0,"0"0"-2241"0,0 0-640 0,0 0-72 15,0 0 136-15,0 0-168 16,-68 44 97-16,44-22-57 0,-4 7 64 16,-8 0-136-16,-3 8 16 46,-9-2-112-46,4 4 72 0,-4-5-136 16,1 8-376-16,11-10-1025 0,12-10-1751 16</inkml:trace>
  <inkml:trace contextRef="#ctx0" brushRef="#br1" timeOffset="135430.09">24236 8071 5577 0,'0'0'6745'0,"0"0"-5665"0,0 0-880 0,0 0 529 16,0 0 159-16,-71 79-136 16,34-41 136-16,1 0-208 0,-7 3 104 15,3 7-239-15,4-7-305 31,0 0-104-31,4-6-136 16,8-9-48 0,5-4-457-16,6-12-783 15,9-7-1448-15,4-3-4122 0</inkml:trace>
  <inkml:trace contextRef="#ctx0" brushRef="#br1" timeOffset="136494.97">23312 4477 11266 0,'0'0'2304'16,"0"0"-1671"-16,0 0-553 15,0 0 448-15,0 0 24 16,0 0-88-1,60 79 184-15,-36-54-72 16,8 4-56-16,3 6-344 0,5 3-24 0,4 0 40 16,7 3-136-16,-2 0-56 15,-6 1 0-15,-2-7-24 0,-14-7-992 32,-7-2-560-32,-16-11-577 15,-4-5-783-15,0-10-3338 0</inkml:trace>
  <inkml:trace contextRef="#ctx0" brushRef="#br1" timeOffset="136795.74">23710 4477 10386 0,'0'0'2224'0,"0"0"-1432"15,0 0-296-15,0 0 489 16,0 0-177-16,0 0-312 16,79 76-216-16,-51-51-128 0,0 7-56 31,0 3-48-31,0 0-48 0,-4-1-248 15,4 1-128-15,0-6-120 16,-8 0-400-16,-4-7-465 16,-4-6-431-16,-5-4-2697 0</inkml:trace>
  <inkml:trace contextRef="#ctx0" brushRef="#br1" timeOffset="137096.43">24013 4381 9073 0,'0'0'3041'0,"0"0"-2217"15,0 0-536 1,0 0 360-16,0 0-23 15,64 76 55-15,-45-44-336 0,1 6-120 16,1 1-40-16,-6-2-184 16,-2-2-312-16,2-3-280 15,-2 0-304-15,-2-7-201 0,5 4-559 16,-4-13-1185 0,0-7-3664-16</inkml:trace>
  <inkml:trace contextRef="#ctx0" brushRef="#br1" timeOffset="137334.66">24220 4448 8833 0,'0'0'2481'0,"0"0"-1625"0,0 0-504 15,0 0 256-15,0 0 128 16,0 0 57-16,40 66-169 0,-20-37-232 31,7 3-72-31,1 0-128 16,4 3 104-16,-4-4-184 0,-4 1-112 31,-8-3-752-31,-4-1-680 16,-4-9-817-16,-4-3-3688 0</inkml:trace>
  <inkml:trace contextRef="#ctx0" brushRef="#br1" timeOffset="142825.84">20889 4070 3832 0,'0'0'1153'31,"0"0"-585"-31,0 0 464 16,0 0-56-16,0-16 240 0,0 13-191 15,0 3-265-15,0 0-368 0,0 0-176 0,0 0 48 16,0 0-136-16,0 0 0 15,0 0 32 1,0 0 112 0,0 0 144-16,0 0-80 0,0 0-64 15,0 0-56-15,0 0-144 16,0 0-16-16,0 0 168 0,0 6 209 0,0 1-25 31,0-1-88-31,0-3-40 16,0 4 144-16,0-1-224 0,0 0-40 15,0 1 144-15,4-1-96 16,-4 3 168-16,5 1-136 0,-5 0-88 16,4-1 64-16,-4 4-136 31,0-3-8-31,0 2 8 16,0 4 24-16,0-3 16 15,0 3 0-15,0-1-120 0,0 4 112 16,0-3-112-16,0-3 56 0,0 0 8 15,0 2-56-15,0-2 56 16,0 0-56-16,0 0-8 16,0 0 72-1,0-1-72-15,0 1 0 0,0-1 0 16,0-2 48-16,0 0-48 16,0-1 0-16,0-3 0 0,0 1 8 15,0 3 0-15,0-5-8 16,0 2 8 15,0-1 0-31,0 1 0 0,0-4 0 16,0 3 0-16,0-3 32 15,0 4-40-15,0-1-8 0,0 0 8 16,0-3 8-16,0 4-8 16,0-4 8-16,0 0-8 15,0-3 8-15,0 4-8 16,0-4 0-16,0 0 0 0,0 3 8 15,0-3-8-15,0 0 0 16,0 3 0-16,0-3 0 0,0 0 0 16,0 0-16-16,0 0 8 31,0 0 0-31,0 3 8 0,0-3-16 0,-4 0 16 16,-5 0 88-16,-3 3-88 15,1-3 8-15,-6 0 40 0,6 3-40 16,-6-3 40-1,2 3-48-15,-1-3 0 16,0 0 41-16,0 0-41 16,-1 4 0-1,2-4 0-15,-5 3 0 16,0-3 0-16,4 0 0 0,-3 3 8 16,2 0-8-16,-3-3 0 15,5 4 0-15,2-4 16 31,-2 2-16-31,3-2 0 0,-1 0 0 16,2 0 8-16,3 0-8 0,-1 0-8 0,-2 0 8 16,-2 0 0-16,6 0 8 0,-1 4-8 15,-4-4 0-15,0 0 0 32,4 0 8-32,-4 3-8 0,4-3 0 15,0 0 0-15,4 3 0 16,-3-3 0-1,-2 0 0-15,1 0 8 0,-3 0 56 16,-2 0-64-16,-2 0 0 16,-6 3 80-1,6-3-72-15,-5 0-8 16,3 3 56-16,6-3-8 0,3 4 40 16,4-4-16-16,0 0 8 15,4 0 48-15,0 0-80 0,0 3-48 16,-5-3 0-16,5 3 8 31,0-3 56-31,-4 3-64 0,4-3 0 16,0 0 0-16,0 0-360 15,4 0-521-15,13 0-2207 0,-2-3-3402 0</inkml:trace>
  <inkml:trace contextRef="#ctx0" brushRef="#br1" timeOffset="143496.29">20527 4264 7113 0,'0'0'2208'16,"0"0"-1327"-16,0 0-241 0,0 0 440 15,0 0 424-15,0 0-183 16,0 0-425 0,-5-7-520-16,1-5-120 15,4-1 320-15,-7-6-192 16,3-6-248 0,4-7 224-16,-4-12-136 15,4-20 184-15,0 0-192 16,0-6-96-16,4 4 9 0,-4 18 23 0,4 4 288 15,-4 15 312 1,0 10-280 0,0 6-128-16,-4 7-152 0,4 3-96 15,0 3-24-15,-4 0-72 0,0 0-336 16,-5 9-288-16,2 8-520 0,-9 11-881 16,4-6-1127-16,-4 4-2282 0</inkml:trace>
  <inkml:trace contextRef="#ctx0" brushRef="#br1" timeOffset="143950.64">20316 3771 8145 0,'0'0'1841'0,"0"0"-937"16,0 0 0-16,0 0 440 16,0 0 337-1,0 0-185-15,0 0-496 0,-4-6-208 16,4 6-352-16,0 0-223 16,0 0-89-16,0-3-72 15,8 0 160-15,-1-3 8 0,5-4-152 0,4-6 80 31,5-6-144-31,2-10-8 0,1-6-8 16,4-9-64-16,-4-4 64 16,-5 6 8-16,2 7 0 15,-14 13 168-15,-2 12 304 0,-1 7-136 32,0 6-208-32,-4 0-128 15,4 0-280-15,3 6 120 16,1 10 160-16,5 0 152 0,2 3 16 15,5 0-112-15,1 7 8 16,2-1-64-16,-3 0-144 16,8 16-888-16,-13-6-1841 0,2-9-2744 0</inkml:trace>
  <inkml:trace contextRef="#ctx0" brushRef="#br1" timeOffset="145400.94">19877 2924 10562 0,'0'0'2032'0,"0"0"-1216"15,0 0-464-15,0 0-232 16,0 0-32-16,-40-3-80 0,16 3 0 31,1 0 113-31,-9 0-41 16,-5 0 104-16,-2 0 96 15,-1 0-56-15,5 0-32 0,11 0 16 0,3 0 88 16,14 0 168-16,3 0-208 0,4 0-232 16,0 6 72-16,4-3-96 0,3 4 704 31,6 2-96-31,-5-3-160 16,-1 4-40-16,-3-1-239 15,0 1 31 1,-4 3 32-16,0 3-120 15,0 2 72-15,0 5-8 0,0-1-168 32,0 7 256-32,0-1-72 0,0 4-48 15,0 0 0-15,0-1-40 16,5 4 16-16,-1-3-120 0,3-3 48 16,1-4-24-16,0-2-24 0,4-1-104 0,4-3-360 15,0-6-272-15,8-1-641 31,16-9-807-31,-8 0-2033 16,0-3-4929-16</inkml:trace>
  <inkml:trace contextRef="#ctx0" brushRef="#br1" timeOffset="145801.91">20116 2838 384 0,'0'0'10242'0,"0"0"-8066"0,0 0-695 15,0 0-521-15,0 0-336 16,0 0-304-16,0 0-56 15,-15 32 8-15,11-13-72 16,4 3-128-16,0 1 8 16,4-8-80-16,3 1 0 0,9-6-144 15,-4-4 144-15,4-6 16 16,-4 0 192-16,0-3 16 16,-8-13-56-16,-4-3-160 0,0-10-8 31,0-3 200-31,0 4-104 15,-4 6 16-15,-4 9-112 16,-4 13-136-16,0 3 64 0,-16 32-856 16,0 0-1080-16,9 0-2337 15</inkml:trace>
  <inkml:trace contextRef="#ctx0" brushRef="#br1" timeOffset="146340.87">20024 3273 7825 0,'0'0'3865'15,"0"0"-3001"-15,0 0-560 0,0 0 80 16,0 0 200-16,0 0-143 16,-24 64-145-16,24-42-136 15,0 0-112 1,0 0-48-16,17-6-352 16,-6-6 144-16,6-4-177 0,3-6 385 0,-5 0 329 31,-3-6-41-31,-3-13 336 15,-5 0 456-15,-4-3-120 0,0-1-264 32,-13 1-24-32,-2 9-183 15,-6 4-265-15,6 6-224 0,-5 3-593 16,4 3-1855-16,7 9-1729 16,9-5-2864-16</inkml:trace>
  <inkml:trace contextRef="#ctx0" brushRef="#br1" timeOffset="146957.96">20431 2569 10802 0,'0'0'1800'15,"0"0"-167"-15,0 0-1033 16,0 0 160-1,0 0 0-15,0 0-56 0,0 0-168 0,72-30-144 16,-60 30-144-16,0 0-24 16,4 7-144-16,-9 3 24 0,6-1-104 15,-5 4 0-15,-8 3 113 32,3-4 95-32,-3 10 136 0,0-2-136 15,0 5-56 1,0 4 88-16,0 3-192 15,0 3 16-15,0-1-56 0,-3 1 0 16,3 0 56-16,0 0-64 16,0-6 0-1,0-4 56-15,0 0-56 16,0-9-48-16,0 4 48 0,3-8-8 16,1-2 0-16,0-4 8 0,-4 3 0 15,0-5-8-15,0 5 8 16,0-2 0-16,0 5 8 15,0-2-8-15,-8 2 0 0,-3 1-8 32,-2 3 8-32,-2 3-40 0,-2-3 40 15,-2 0-320 1,-18 6-512-16,10 0-1401 0,0-9-2832 16</inkml:trace>
  <inkml:trace contextRef="#ctx0" brushRef="#br1" timeOffset="148577.44">24586 8042 3952 0,'0'0'488'16,"0"0"65"-16,0 0 2127 16,4-6-479-16,1 6-297 0,-5 0 0 15,0-4-215-15,0 4-545 16,0 0-456-16,0 0-264 15,0 0-152-15,0 0-64 0,0 0-88 16,0 0 32-16,0 7-16 16,0 3 289-16,0 2 15 0,0 4-136 15,-5 3-96-15,1-3 96 16,0 9-96-16,-3-2-8 16,3 5-80-1,-4 1 8-15,3 5 0 0,-2 5-64 16,7-1-16-16,-4 0 8 15,4-3-40-15,0-4 32 0,0-2-48 16,0-7 48-16,0-2-32 16,0-5-16 15,0-2 8-31,-4-4 40 0,0-2-48 16,4 2 0-16,0 1 8 31,-4-4-8-31,4 4 16 0,-8 3-16 15,4-4 0-15,0 1 0 16,-4-1 0-16,4-6-168 16,-3 3-200-16,2-2-432 0,1-4-408 0,0 0-1073 0,4 0-1640 15,0-10-2248-15</inkml:trace>
  <inkml:trace contextRef="#ctx0" brushRef="#br1" timeOffset="149479.59">24614 8080 4032 0,'0'0'2609'0,"0"0"-1441"0,0 0 104 0,0 0 489 31,0 0-169-31,0 0 521 15,0 0-241-15,0 0-520 0,0 0-375 16,21-22-313-16,-21 22-312 16,0 0-80-16,0 0-208 0,-8 0-16 15,-5 0 8 1,-6 0-8-16,-5 3-32 16,-8 3-8-1,-7-2-8-15,-6 5 88 16,-2-3-80-16,-5-2-8 0,0 2 0 15,12-3 8-15,4 0 40 16,12-3-48-16,8 4 0 0,12-4 40 16,0 2-32-16,4-2 32 31,0 0 120-31,0 0 136 0,0 0 0 16,0 0-80-16,0 0-48 15,0 0 48-15,0 0-168 0,-4 0 96 0,4 0-24 16,0 0-32 15,0 0-8-31,0 4-72 16,0-4-8-16,0 0 112 0,0 3-112 15,0 3 0-15,-4 4 200 16,1-1 40-16,-1 7-96 0,0 3-40 16,-1 3-56-16,1 7 88 31,0 0-88-31,0 6 49 0,4 3-25 15,0-3-64-15,0 3 56 0,0-3-64 0,0 0 0 16,4-7 72-16,0 1-72 16,0-4 8-16,1-3 8 0,-1-2-8 15,-4-8 56-15,0 1-16 47,0-7-40-47,0 0 112 0,0-2-104 16,0-1 56-16,0 3 0 15,0-2-24-15,0 5-40 0,0-3-8 16,0 1 0-16,0 2 104 0,-4-3-104 16,4 4 0-1,0-3 8 1,0 2-8-16,0-6-136 0,0 3-320 0,0-6-721 16,0 0-1263-16,0 0-2961 0</inkml:trace>
  <inkml:trace contextRef="#ctx0" brushRef="#br1" timeOffset="150328.4">24507 8871 2536 0,'0'0'10282'0,"0"0"-8041"16,0 0-753-16,0 0-272 16,0 0-304-16,0-3-223 0,0 9-313 15,8 6 136-15,0 11-128 16,8 2-72-16,3 7-64 16,-2 9-120-1,7 1-32-15,4 5-88 16,0 1 0-16,-5-4 56 0,5-3-64 0,-8-6-8 15,1-9-88-15,-10-10-192 16,-3-4-248-16,-8-9-8 16,0-3 32-16,0 0-256 0,0 0-1057 15,-4 0-2152-15</inkml:trace>
  <inkml:trace contextRef="#ctx0" brushRef="#br1" timeOffset="150582.26">24435 9303 9874 0,'0'0'4441'16,"0"0"-3449"-16,0 0-192 15,0 0 160 1,0 0 16-16,0 0-111 15,80 54-153-15,-52-42-360 0,0 1-144 16,4-1-120-16,-4-2-88 16,0-4-64-1,0 1-824-15,4-7-1017 16,-4 0-1063-16,-9 0-2634 0</inkml:trace>
  <inkml:trace contextRef="#ctx0" brushRef="#br1" timeOffset="150798.34">24865 9140 11178 0,'0'0'2873'31,"0"0"-737"-31,0 0-528 0,0 0-207 16,0 0-361-16,0 0-416 15,0 0-344-15,0 0-280 0,0 10 8 16,-4 15 216-16,-7 7-224 0,-6 19-48 0,2-6-1488 31,2-4-3889-31</inkml:trace>
  <inkml:trace contextRef="#ctx0" brushRef="#br1" timeOffset="151368.57">24539 10029 10298 0,'0'0'4321'0,"0"0"-2297"16,0 0-424-16,0 0-63 15,0 0-313-15,0 0-288 0,24-18-352 16,-40 21-296-16,-4 12-96 31,-7 8 80-31,-6 8-103 0,1 1-161 16,-4 6-8-16,4 3 88 0,0-2-88 15,8-1 8-15,9-3-8 0,2-4-153 16,13-5-167-16,0-7-280 0,5-3-192 31,14-10 232-31,2-6 112 16,-1 0 400-16,-1-16 48 0,-6-9 88 15,-9-10 192-15,-4-3 192 16,-13-3-56-16,-10 3 32 0,-9 3-136 16,-4 9 48-16,0 11-144 15,4 5-144 1,8 7-72-16,5 3-296 16,11 9-1144-16,8 7-2417 15,0 3-1728-15</inkml:trace>
  <inkml:trace contextRef="#ctx0" brushRef="#br1" timeOffset="152070.26">24503 10233 832 0,'0'0'12818'15,"0"0"-10937"-15,0 0-625 0,0 0-688 16,0 0-64-16,0 0 152 0,68-10-303 15,-53 23-209-15,-2 3-72 16,-2 3 8-16,-3 3-80 0,-8 0-104 0,0 0-88 31,0 1-33-31,0-7 73 16,0-4 64-16,0 1 32 0,-4-7-16 16,4-6-248-16,0 0 200 15,0-3 120-15,4-13 0 0,9-9 0 16,6-3-48-1,1-7 48 1,4 3 0-16,-8 6 0 16,4 7 160-16,-12 7 264 15,4 12-23-15,-8 0-129 0,4 0-184 16,-4 12-80-16,4 7 144 16,-4 3-144-1,0 1 40-15,0-1-40 16,-4-3-8-16,0-6-48 15,0-4-48-15,0-6-24 0,0-3 120 0,0 0 0 16,0-6 48-16,8-13-48 16,8-6-152-16,3-4-24 15,9-3-57 1,-3 4 9-16,-1 2 224 0,-1 14 128 16,-7 5 265-16,-8 7-121 0,1 3-144 15,-5 13 80-15,-1 7-8 16,-3 2-8-16,0 0 32 0,0-3-120 15,0-2-56-15,4 2 8 32,0-6-56-32,0-4-760 15,20 4-1153-15,-4-3-2632 16,0-7-5449-16</inkml:trace>
  <inkml:trace contextRef="#ctx0" brushRef="#br1" timeOffset="152417.84">25213 10341 6001 0,'0'0'6873'16,"0"0"-5745"-16,0 0-63 0,31-102-561 0,-31 70 224 16,0 1 368-16,0 8-272 15,-8 5 105-15,-12 8-473 0,0 10-216 16,-4 0-40 0,1 3-192-1,3 13 0-15,3 3 0 16,9 3-8-16,5-3-16 15,3-3 16-15,7 0 0 16,14-3 112-16,3-7-56 0,-1-6-56 16,5 0-184-16,0 0-160 31,-8-6 336-31,-8-4 8 16,-4 4 0-16,-4 6 368 0,-4 0 0 15,0 0-216-15,-4 16-80 0,-8 6 0 0,4 7 16 16,0-1-88-16,-4 4-96 15,4 9-1048 1,8-16-2681-16,0-2-296 0</inkml:trace>
  <inkml:trace contextRef="#ctx0" brushRef="#br1" timeOffset="152602.71">25619 10147 13218 0,'0'0'3857'0,"0"0"-3337"0,0 0-328 16,0 0 8-16,0 0-96 0,-52 102 40 47,36-68-144-47,-4 1-624 0,0 4-1176 16,4-11-2273-16,9-9-3713 0</inkml:trace>
  <inkml:trace contextRef="#ctx0" brushRef="#br1" timeOffset="152787.57">25439 10144 11402 0,'0'0'3057'16,"0"0"-1153"-16,0 0-1008 0,0 0 144 0,0 0-79 16,36 82-281-16,-8-44-112 31,8 1-352-16,-1-5-208-15,2-2-8 0,6-7-560 16,-7-8-1601-16,-12-8-8353 16</inkml:trace>
  <inkml:trace contextRef="#ctx0" brushRef="#br1" timeOffset="153219.79">25954 10160 14379 0,'0'0'2864'0,"0"0"-1071"15,0 0-601-15,0 0-552 0,0 0-40 0,0 0-128 16,71 28-136-16,-59-5-136 16,-4 2-8-16,-4 0-184 15,-4 1 48-15,-4-1-40 16,-12 0-8-16,-3-9 136 15,2-3-32-15,-3-3 96 16,12-4-32-16,8-3-176 0,0-3 0 16,13 0-8-16,19 3-112 31,3-3-176-31,25 0-960 0,-9 0-2593 16,-6 0-5121-16</inkml:trace>
  <inkml:trace contextRef="#ctx0" brushRef="#br1" timeOffset="154808.12">24367 10826 3752 0,'0'0'2377'31,"0"0"735"-31,0 0-615 0,0 0-88 16,0 0 111 0,0 0-439-16,0 0-505 15,32-28-488-15,-32 28-576 16,-11 0-264-16,-10 0-128 0,-11 0-48 16,-7 9 96-1,-1 8 72-15,-4 5-48 16,4 3 80-16,12 4-144 0,12 2-31 15,12 1-89-15,4 0-8 16,28-1-8-16,13-2-105 0,14-6-167 16,4-5-592-16,22-14-992 15,-18-4-3129-15,-11-4-7802 0</inkml:trace>
  <inkml:trace contextRef="#ctx0" brushRef="#br1" timeOffset="155494.21">24567 10954 11330 0,'0'0'2200'0,"0"0"-231"16,0 0-785-1,0 0-416-15,0 0 104 16,0 0-151-16,79-23-209 0,-66 23 80 16,2 0-200-16,5 10-104 15,-4 6-112-15,-4 3-16 0,0 0-40 16,1 3-64-16,-10 0-56 31,-3 0 48-31,0-5-48 0,0-5 0 16,0-2-64-16,-3-7-16 0,-2-3 80 15,5 0 40-15,0-10-24 0,0-9-16 16,16-6-144 0,12-7-72-16,0 0 64 31,8 4 64-31,-8 2 80 0,-4 13-128 16,-9 10-328-16,-3 3 456 15,-12 13-64-15,0 13 72 0,0-1 56 16,-4 3-48-16,-8 1 64 15,1-7-72-15,2-2 0 16,9-11-8 0,0-6-40-16,0-3 40 0,9 0 8 0,14-16-48 15,5-6 32-15,8-6-312 16,4-7 128-16,-4 3 192 0,-4 3 0 31,-8 10 8-31,-13 10 56 16,-3 9 40-16,-8 3-88 0,0 16 160 15,0 9 96-15,0 1-40 16,-4-1-208-16,0-5-8 0,4-4 48 0,0-3-48 16,0-7-8-16,4-5-168 15,17-2-320 17,-2-2-200-32,21 0-1593 0,-4 0-1752 15,-4-2-1184-15</inkml:trace>
  <inkml:trace contextRef="#ctx0" brushRef="#br1" timeOffset="155841.84">25387 11058 8057 0,'0'0'2953'0,"0"0"-721"31,0 0-855-31,0 0-569 0,73-86-176 0,-58 58-24 0,-2 2-96 16,-13 4 192-16,0 6 401 16,-21 7-481-16,-11 6-240 0,-3 3-16 31,-1 9-56-31,-1 10-192 15,9 7 16-15,5-1-136 16,15 4-8 0,4-7-112-16,4 0 32 15,20-9-104-15,8-7 136 0,4-6-16 16,3 0-32-16,1-6-376 16,-8-13 88-1,-4 3 144-15,-3-3 144 16,-14 6 104-16,-3 4 176 0,-4 9 120 15,0 0-152-15,-8 9-144 0,-4 14 72 0,0-1 0 16,-4 3-24-16,12 4-48 16,-4-7-112-16,8-3-880 31,0-3-1817-31,12-10-2480 0</inkml:trace>
  <inkml:trace contextRef="#ctx0" brushRef="#br1" timeOffset="156011.07">25770 10941 11858 0,'0'0'5033'15,"0"0"-4241"-15,0 0-360 0,0 0 40 16,0 0-135-16,-80 83-241 0,56-58-96 16,5 4-200-16,-2-4-1625 15,10-6-567 1,-2-6-3778-16</inkml:trace>
  <inkml:trace contextRef="#ctx0" brushRef="#br1" timeOffset="156180.31">25587 10937 12482 0,'0'0'4273'16,"0"0"-3273"-16,0 0-48 0,0 0-87 15,0 0-249-15,11 74 8 16,17-49-344-16,0 0-280 0,8-3-128 15,9 1-504-15,-6-4-696 32,-7-9-4546-32</inkml:trace>
  <inkml:trace contextRef="#ctx0" brushRef="#br1" timeOffset="156496.67">26001 10992 5209 0,'0'0'11370'0,"0"0"-9658"0,0 0-783 16,0 0-697 0,0 0 56-16,99 9-64 31,-75 10-32-31,-7-3-128 0,-10 6-64 15,-7-2-136-15,-11 2 40 16,-17-7 96-16,-8 1 128 16,4-3 240-16,1 0 424 0,10-4-40 15,14 1-256-15,7 3-352 32,11-4 16-32,25 4-104 0,8-1-56 0,16-2-832 0,36-1-1112 15,-13-9-2433-15,-11 0-1248 16</inkml:trace>
  <inkml:trace contextRef="#ctx0" brushRef="#br1" timeOffset="156643.78">26782 11135 7401 0,'0'0'8994'15,"0"0"-6994"1,0 0-2000-16,0 0-1536 0,0 0-4553 15</inkml:trace>
  <inkml:trace contextRef="#ctx0" brushRef="#br1" timeOffset="164299.64">18817 4413 7073 0,'0'0'1920'0,"0"0"-927"0,0 0-553 15,0 0-184-15,0 0 536 0,0 0 32 16,4 0-232-16,-4 0 0 31,0 0-88-31,0 0-335 0,0 0-9 16,0 0-80-16,0 0 88 15,0 0-168-15,-4 0 0 16,1 6 48-16,-5 4-40 0,-1-1 72 0,5 4-72 0,0 0 8 31,-3 0 160-31,7-1-16 0,-4 4 64 16,0 3 120-16,-1 0-40 15,1 4 8-15,0-1-8 16,1-3-88-16,3 6 40 0,-4-2-128 16,4 5 0-1,-4 7-64 1,0 0 56 0,4 3-8-16,-4 3-104 0,4 7 104 15,-5-4-8-15,5 0-96 0,-4 1 80 16,1-4-40-16,3-6-48 15,-4 0 128 1,0-9-56-16,-4 2-64 16,4-6 80-16,-1 1-88 0,2 2 56 15,-5 0-48-15,-4 4 8 16,7 0 56-16,-6 2-16 16,3-2-48-16,0 0 88 0,4-1 16 15,0-2 105 1,4-4-17-1,0 0-8-15,0 0-40 16,0 4-64-16,4-1-40 0,0 4 80 16,-4 2-56-16,0 1 56 15,0 3-112-15,-12 0 56 0,0 3 32 16,0 3-96-16,-4 1 8 31,5 2 136-31,-2 1-32 0,6 2-48 0,3-3 104 16,4 1-8-16,0-4-8 15,0 4-24-15,4-8 0 0,3 2-8 16,1-1-80 0,1 0 0-16,-9 0 24 15,0 0 0-15,0 3 0 16,0 1-72 0,4-4 0-16,-1-3 40 15,1 3-40-15,0-6 0 16,4 3 72-16,0-4-56 0,0 1-8 31,0-4 96-31,0-2-96 0,-4 0 48 16,0-1 24-16,-4 0 8 0,0 1-80 15,0-1 64-15,0 4 24 0,0-1-96 16,-4 1 8-16,4 2 0 0,-4 5 0 31,4-5 56-31,0 4-64 16,0 0 0-16,0-3 56 0,0-1-48 15,4-2-8-15,0 0 64 16,-4-4-64-16,0 0 8 0,0 1 8 16,0-4-8-16,0 4 72 15,-4 2-80-15,-4 1 0 16,8-1 16-16,0 7-16 16,0-3 0-16,0 3 0 0,0 0 0 15,8 0 72-15,-4-3 72 31,-4-1-96-31,4 1 56 0,0-4-40 16,-4-2 8-16,0-4-64 16,0-3 0-1,0 0 0-15,0-3-8 0,0 3-8 16,0-3 8-16,0 6 8 16,0 0 8-16,0 4-8 15,0-1 0-15,0-3 64 16,0 4-64-16,4-4 0 15,-4-3 48-15,4 0-48 0,-4 4-8 16,0-5 8-16,0 8 0 16,0-4 41-16,0 3-49 15,0 1 0-15,0-1 8 0,0 1-8 16,0-1 0 0,0-3-8-1,0 0 8-15,0-2 0 16,0-5 0-16,0 2 0 0,0-8 56 15,0 0-56-15,0-2 0 16,0-1-8-16,0 0 8 16,0-2 8-16,0 2-8 0,0-3 0 31,0 4 8-31,0-7 0 0,0 2 0 0,0 5-8 16,0-4 8-16,0-3-8 15,4 3-64-15,-4 1-305 16,3-4-423-16,-3 0-696 15,5 0-617 1,-1-7-1703-16,0-5-3322 0</inkml:trace>
  <inkml:trace contextRef="#ctx0" brushRef="#br1" timeOffset="164847.73">18391 8623 8313 0,'0'0'3041'0,"0"0"-1633"16,0 0-384-16,0 0-111 16,0 0 175-16,0 0-104 0,39-19-160 15,-30 19-56-15,3 0-7 0,-1 3-169 0,10 4-128 16,-1-1-80 0,-1 0-88-16,1 0-48 15,8 1-32-15,0-1-8 16,0-2-32-16,4 2-48 0,0-3-64 15,-4 3-8-15,-4-3-56 16,-5 1-56 0,-2-4-224-16,-6 0-24 15,-7 3-24 1,0-3-96-16,0 0-288 16,-4 0-296-16,0 0-1073 15,5 0-664-15,-5 0-1847 0</inkml:trace>
  <inkml:trace contextRef="#ctx0" brushRef="#br1" timeOffset="165186.21">18969 8458 5873 0,'0'0'6625'0,"0"0"-4792"16,0 0-377-16,0 0-472 0,0 0-88 31,0 0 24-15,0 0-39-16,0 0-161 15,-92 48-64-15,68-23-144 16,-4 0-320-16,0 1-136 0,0-1-8 15,5-6-48-15,-1 0-472 16,4-6-624-16,0-13-945 0,8 0-2264 0,4 0-3696 16</inkml:trace>
  <inkml:trace contextRef="#ctx0" brushRef="#br1" timeOffset="166204.29">18559 4664 3808 0,'0'0'1577'16,"0"0"-153"-1,0 0-16-15,0 0-223 0,0 0-537 16,0 0 856-16,0 0-544 16,-32 16 48-16,32-13 177 0,0-3-273 15,0 3-160-15,0-3-176 16,0 0-56-16,0 0-144 31,0 0 128-15,0 0 129-16,4-6 319 0,7-7-384 0,6-6-416 15,2-13-40-15,5-3-64 16,4-6-40-16,0-7 48 0,0 7-56 16,-4 3-48-16,-4 9 8 31,-4 7 40-31,-4 6 8 16,-9 6 80-16,1 8-80 0,-4 2 104 15,4 0-104-15,-4 0-8 0,0 9-160 16,5 10 80-16,-1 10 80 0,0 3 48 15,7 9-40 1,6 6 8 0,7 1 16-16,8 6-32 0,19 13-832 15,-3-7-1281-15,-12-19-3256 0</inkml:trace>
  <inkml:trace contextRef="#ctx0" brushRef="#br1" timeOffset="168124.55">21192 3606 6545 0,'0'0'2416'32,"0"0"-1359"-32,0 0-353 15,0 0-64-15,0 0-48 16,0 0-32-16,8-15 144 16,-5 12-152-16,2 3-263 0,-1 0-17 31,0 0-72-31,4 0-200 0,-1 0 0 15,10 0 48-15,3 0-32 16,3 0 112-16,1 0-40 16,4 0-88-16,4 3 160 0,4-3-48 0,-8 3-32 15,8-3-32 1,-5 3-48 0,5-3 0-16,-3 0 96 0,3 3-96 15,3-3 64-15,-3 0-64 0,3 3-8 16,2-3-8-16,-1 3 16 15,-1 1-32-15,-2-4 8 0,-5 6-8 32,0-3 16-32,3 1-16 0,-7-2 32 15,8 2 8-15,0-4 112 16,3 0-80-16,6 0-40 16,2 0 0-16,5 0-48 0,0 0 48 0,-1 0 0 15,-6 0 0 16,-6 0 0-31,-7 0 0 16,-4 0 0-16,0 3 0 0,-4-3 0 16,8 3 0-16,0 0 0 15,7-3 0-15,5 0-88 0,4 0-120 16,4 0-16-16,-1 0-24 16,-3 0 184-1,-4 0 64-15,0 0 16 0,-12 0 296 16,-4 0-8-16,0-3-88 0,-1 3-120 15,1 0-96-15,4 0 104 16,0 0-104-16,8 0 48 0,4 0-40 16,8 0-8-16,4 0 48 15,-1 0-48 17,1 0 0-32,-8 0 40 15,-9 3-32-15,-7-3 104 16,-11 0-24-16,-2 0 8 0,-3 0 0 0,-4 0 40 15,4 0-128 1,5 0 168 0,-2 0-176-16,5 0 8 0,4 3-8 0,4-3 16 15,0 4-8-15,-1-4-8 16,-3 3 8-16,-7-3 40 0,-2 3-48 16,-3-3-64-16,0 0 64 31,0 0 0-31,0 0 96 0,0 3-96 15,8-3 0-15,-1 0 16 0,5 3-16 16,4-3 0-16,0 0 0 0,-4 0 8 16,0 0 0-16,-8 0 88 0,-4 0-88 31,-4 0 120-31,-4 0-48 16,0 0 96-16,-1 0 48 0,2 0-56 31,-1 0-24-31,3 0-96 15,-2 0-48-15,-1 0 152 0,-1 0-144 16,1 0 56-16,-8 0-56 0,0 0-8 16,0 0-48-16,0 0-88 15,0 0 48 1,0 0 80-16,0 0-464 16,0 0-400-16,0 0-472 0,0 0-297 0,0-6-31 15,0 3 488-15,0-7-4089 0</inkml:trace>
  <inkml:trace contextRef="#ctx0" brushRef="#br1" timeOffset="168456.53">24276 3467 4993 0,'0'0'2728'0,"0"0"-159"15,0 0-729-15,0 0-328 16,0 0-295-16,0 0-377 16,0 0-280-16,0 0-552 0,7 0 0 15,6 9 496 1,2 1-16-16,6 3 24 0,3 2-160 16,4 1-40-16,4 0-31 15,-4 0-145-15,0 0-32 16,-9 0-32-16,-3-4-72 0,-8 1 0 15,-4-3-120 1,-4-1-8-16,0-2 128 0,-12 2 72 16,-12 1-72-16,-12-4-112 15,-40-3-1337-15,9 1-1407 16,-1-4-5050-16</inkml:trace>
  <inkml:trace contextRef="#ctx0" brushRef="#br1" timeOffset="169458.98">21168 3356 4336 0,'0'0'1649'32,"0"0"-665"-32,0 0 112 15,0 0 120 1,0 0-23-16,80-7-113 0,-60 4 16 16,-8 3-328-16,-5 0-71 15,-7 0-329-15,0 0-352 16,0 0 32-16,0 10 232 0,-7 3 160 0,-14 2-56 15,6 1-88-15,-9 3 24 16,0 0-96-16,-4 0-32 0,5 0-56 31,-5 0-16-31,4 0 96 16,-1-3-80-16,10-3-48 0,-1-3-16 16,8-1-16-16,8-3 120 15,0 1-96-15,0 2 184 0,0 1 112 16,4 2-104-16,11 1 113 31,2 3-81-31,3 0-96 16,12 0-120-16,3 3 96 15,5 7 0-15,4-4-184 0,4 6-392 16,-13-2-1913-16,-11-11-2328 0</inkml:trace>
  <inkml:trace contextRef="#ctx0" brushRef="#br1" timeOffset="183647.1">2964 7363 1568 0,'0'0'10330'0,"0"0"-8105"16,0 0-1337-16,0 0 288 0,0 0 352 15,3 0-335-15,-3 0-257 16,0 0-224-16,0 0-272 16,4 0-88-1,-4 0-72-15,5 0-48 16,-5 0-56 0,8 0-168-16,3 0 168 15,14 0 24-15,3-7-64 0,7-2-16 0,13-1-72 16,12 1-48-16,0-7 144 31,8 3-136-31,-1 0 56 0,-3-2 16 16,-4 2-72-16,-4 0-8 15,-13 3-24-15,-2-2-152 0,-18 6 56 16,-7-1-208-16,-4 4-96 16,-8 0-160-16,-1-1-552 15,-3 4-360-15,0 0-489 0,-3 0-463 31,-5 0-3634-31</inkml:trace>
  <inkml:trace contextRef="#ctx0" brushRef="#br1" timeOffset="184025.93">3079 7471 8249 0,'0'0'4513'32,"0"0"-3681"-32,0 0-111 0,0 0 663 15,0 0 48-15,0 0-464 16,40 0-175-16,-16 0 111 15,8-4-216 1,12-5-8-16,4-4-168 0,8 0-168 16,3-2-80-16,5 2-112 15,-8 0-88-15,-5 4-8 0,-6 2-40 0,-10 1-16 16,-11 0 8-16,-4 6-8 31,-12-4 40-31,4 1-40 0,-8 0-160 16,0 0-184-16,-1 0-416 15,2-4-728-15,-5 4-1601 0,0-6-1776 0</inkml:trace>
  <inkml:trace contextRef="#ctx0" brushRef="#br1" timeOffset="196359.96">15116 11189 10778 0,'-4'-10'2624'0,"0"7"-623"15,4-4-241-15,-4 4-111 16,4 0-313-1,0 3-344-15,0 0-544 16,0 0-184-16,0 0 0 0,0 0-48 0,4 0-88 16,0 13-40-16,4 0 56 31,0 12 80-31,-1 3-112 0,2 8-32 31,-9 1 16-31,0 8-16 16,0 2 32-16,0 4-112 0,0-3 0 0,0 0 65 15,4-4-57-15,-4-3-8 0,0-6 8 16,4-6 0-16,-4-4-8 16,0-9-72-1,0-3-169-15,0-3-7 16,0-4-136-16,0-3-360 16,-8-3-648-16,-1 0-1097 0,2-7-3064 15</inkml:trace>
  <inkml:trace contextRef="#ctx0" brushRef="#br1" timeOffset="196723.43">14830 11049 10666 0,'0'0'2912'0,"0"0"-975"15,0 0-553-15,0 0 296 0,0 0-639 16,0 0-161-16,75-16-416 15,-23 13-40-15,8-3-24 32,0 2-232-17,-9 1-104-15,-7 0-64 0,-12 3-352 16,-13 0-232-16,-6 0-408 16,-13 6-489-16,-4 23-423 0,-12-4-472 0,-5 1-2289 15</inkml:trace>
  <inkml:trace contextRef="#ctx0" brushRef="#br1" timeOffset="197023.9">14733 11861 4825 0,'0'0'6953'0,"0"0"-5377"0,0 0-639 15,88 0 599-15,-52 0 16 16,4 4-552-16,7-4-247 31,2 3-129-31,3 0-168 0,-5 0-224 16,1-3 32 0,-4 0-176-16,-1 0-80 15,-2 0-8-15,-6-3-48 0,1-3-480 16,4-10-872-1,-9 3-1409-15,-6 3-4193 16</inkml:trace>
  <inkml:trace contextRef="#ctx0" brushRef="#br1" timeOffset="200446.09">11064 11471 9089 0,'0'0'2537'0,"0"0"-1433"16,0 0-520-16,0 0 0 0,0 0 201 31,-83 35 55-31,46-13-104 16,1 10-24-16,-7 3-112 0,-5 6-168 0,8-3-112 16,1 3-104-16,2-2-72 15,14-1-23-15,2-7-121 0,10-2-40 16,11-3-97-1,0-8 137-15,4-8 40 16,7-4 33-16,6-6 127 0,2 0 48 16,-6-12 48-16,-2-8 72 15,-11-8-80-15,0-4-16 0,-4-3 72 16,-12-3-224-16,-7 3 200 31,-1 7 72-31,-4 5-344 16,3 14 24-16,1 9 16 15,1 0 16-15,3 13-104 0,5 9-168 16,6 3-584-16,9 0-600 16,9 7-1121-16,10-9-2664 15,9-7-4689-15</inkml:trace>
  <inkml:trace contextRef="#ctx0" brushRef="#br1" timeOffset="201132.2">10964 11817 1632 0,'0'0'10186'0,"0"0"-8370"15,0 0-847-15,0 0-137 0,0 0 408 31,0 0-928-31,44-22-136 16,-24 12-96-16,4 1-24 0,-5 0 88 16,2 2 48-16,-9 4-16 0,0 3-80 0,-5 0-88 15,1 0-16-15,-8 10-48 16,0 5 56 0,0 7 200-16,0 0-56 15,-15 4-112-15,-5 0 16 0,4-8-24 16,-4-2-16-16,8-6 0 31,0-7 48-31,4-3 56 0,8 0 64 16,0-22-176-16,4-3-56 15,16-10 0 1,4-4 56-16,-4 8 48 16,4 2-48-16,-8 13 0 0,-4 10-56 15,-5 6 56-15,1 6 0 16,-3 13 152-16,3 7 89 0,-1-1-73 0,-7 0-72 31,4 1-88-31,-4-7-8 16,0-3-48-16,0-10-176 0,0-6 208 15,0 0 16-15,-4-3 88 16,0-16-88-16,4-10-48 16,0-9-152-16,12-6-145 0,8-1 105 15,1 7 136-15,-2 13 104 16,1 15 120-16,-3 10 32 15,2 10 96-15,-3 15 129 0,-4 7-81 16,4-1-112-16,-8 1-184 16,-4 0 0-16,0-7-8 0,-4-2 8 31,0-4 0-15,0-3-280-16,7-10-136 15,6 0-673-15,6-6-815 0,26 0-441 16,-2 0-1872-16,-2-6-2464 15</inkml:trace>
  <inkml:trace contextRef="#ctx0" brushRef="#br1" timeOffset="201470.69">11745 11811 3528 0,'0'0'4473'0,"0"0"-2376"16,0 0-209-16,0 0-48 16,-23-76-103-16,6 69-705 15,-7 7-304-15,-4 0-112 0,5 9-48 31,-1 14-199-31,4-1-193 16,4 4-104-16,12-4-72 16,4-3 0-16,0-7 0 0,4-5-40 15,12-7 40-15,8 0 240 16,4-10-96-16,0-12-120 0,-4 0-24 31,3-10-80-31,-11 4 80 16,-4 6 0-16,-3 9 8 0,-6 9 168 0,-3 4-168 15,0 13-8-15,0 13 192 16,0 2-96-16,0 7-32 16,-3-3-64-16,3-1 0 15,0-5-360-15,0-7-561 16,0-3-927-16,11-13-1033 16,1-3-1007-16,4 0-5674 0</inkml:trace>
  <inkml:trace contextRef="#ctx0" brushRef="#br1" timeOffset="201849.54">12184 11690 11306 0,'0'0'2937'15,"0"0"-1137"-15,0 0-304 0,0 0-239 16,0 0-753-16,0 0-184 31,0 0 88-31,-60 86-232 0,40-51-16 31,3-3-112-31,-6 3-48 16,7-10-232-16,-3 0-408 0,2-9-609 16,2-6-1335-16,2-10-153 0,2 0-2320 15</inkml:trace>
  <inkml:trace contextRef="#ctx0" brushRef="#br1" timeOffset="202018.78">11969 11658 7137 0,'0'0'6729'0,"0"0"-4528"0,0 0-1337 15,0 0 912-15,0 0-375 16,51 79-441-16,-23-49-328 0,4-2-256 16,3-3-248-1,2 4-128-15,-1 0-232 0,15-1-912 16,-11-2-2681-16,-8-14-3873 15</inkml:trace>
  <inkml:trace contextRef="#ctx0" brushRef="#br1" timeOffset="202952.22">15713 11754 5673 0,'0'0'5417'0,"0"0"-4081"0,0 0-392 16,0 0 65-16,0 0-41 0,0 0-296 15,-31-4-432 1,31 8-48-16,0-1-72 16,0 0-8-16,3 0 128 15,10-3 96-15,-1 0-128 0,-1 0-72 16,2 0-136-16,-6-6 0 15,-3-1 0-15,-4 1 8 32,0 3 96-32,0-1 320 15,-11 4-80-15,-2 0 25 16,2 10-41-16,3 3-112 0,0 0-96 16,8-1-112-16,0-2-8 15,0-4 8-15,4 1-8 0,4-7 152 16,-4 0-40-16,3 0-56 15,-7-10 8-15,0-3-64 16,0 4-64-16,-15 0-112 16,-2 2-96-16,-2 7-465 0,3 9-1463 15,8 1-937-15</inkml:trace>
  <inkml:trace contextRef="#ctx0" brushRef="#br1" timeOffset="203321.98">16323 11592 256 0,'0'0'10514'16,"0"0"-8538"-16,0 0-447 16,0 0 7-16,0 0 256 0,28-73-752 15,-39 63-583-15,-14 4 119 16,-10-1-208-16,-6 4-104 31,-6 0 32-31,3 3 32 0,8 0-48 16,8 6-96-16,16 10-160 0,12 3-16 0,0 10-8 15,28 3 128-15,4 2 32 0,8 5-160 16,-1-4-200-16,-11 0-136 31,-4-7 152-31,-12-6 32 0,-7-3 144 16,-5 0-88-16,-13-6 96 15,-11 0 0 1,-3-7 0-16,-1 0 8 0,0-6-8 16,-8 0-224-16,5-6-2721 15,10-6-4584-15</inkml:trace>
  <inkml:trace contextRef="#ctx0" brushRef="#br1" timeOffset="204177.34">16570 11392 12290 0,'0'0'2697'0,"0"0"-513"16,0 0-351-16,0 0-297 0,0 0-880 0,0 0-320 16,0 0-320-1,0 0 176-15,8 51-72 31,-8-10-48-31,0 3 0 0,-8 7-72 16,4 0-48-16,0-3 40 16,1-7-416-16,-1-6-184 0,4-10-24 15,0-9-144-15,4-10-8 16,3-6 263-16,9-3 521 16,0-16 24-1,8-10-8-15,-8-2 264 0,4-8 241 0,0 5 23 16,-4 5 8-16,0 13-32 15,-4 13-288-15,-5 3-232 0,6 25 0 16,-1 7 8-16,4 3-8 47,3 0 0-47,5-3-280 0,4-7-416 16,4-3-112-16,8-6-57 15,-1-6-719-15,6-7-376 0,-6-3 527 16,-3-10 665-16,-4-12 728 0,-8-6 40 15,-8-10 680 1,-4-4 729-16,-8 7 151 0,-4 3 32 16,-4 14-479-16,-12 14-617 15,-4 4 24-15,-4 4-176 0,0 14-112 16,5 8 64-16,2 0-224 16,10-1-72-16,7-3-16 31,0-3 16-31,0-9 0 0,11-4-240 0,9-6 192 15,8 0-56-15,-4-6-24 0,4-13-32 16,-8-1 160-16,0-2 0 0,-8 7 96 16,-9 8 328-16,-3 7-64 31,0 0-320-31,0 22-32 16,0 0 144-1,0 7-144-15,0 0 32 16,4-7-40-16,5 0-408 0,3-6-936 15,4-6-833-15,3-10 593 16,5 0-8-16,8-10 143 16,-4-9-383-1,4-10 1552-15,0-6 280 0,-8 7 1696 16,-5 6 1041-16,-2 6 39 0,-10 16-567 0,-3 0-1297 16,1 25-176-16,-1 7-280 15,0 9-296-15,-4 3-48 31,0 8-16-31,0-5-96 0,4 4-208 16,0-4-640-16,-4-5-440 16,0-1-793-1,0-15-1815-15,0-8-1946 0</inkml:trace>
  <inkml:trace contextRef="#ctx0" brushRef="#br1" timeOffset="204440.33">17335 11554 10186 0,'0'0'2072'0,"0"0"513"15,52-80 175 1,-25 67-1127-16,1 13-713 0,4 10-360 16,0 12-112-16,5 7-208 15,-5 6-88-15,-9 3-152 0,-11 0-64 16,-12-3-536-16,0-3 8 0,-24-10-88 31,-4-7 208-31,-7-5 104 0,-5-3-657 16,3-7-1063-16,14 0-897 15,11-7-5745-15</inkml:trace>
  <inkml:trace contextRef="#ctx0" brushRef="#br1" timeOffset="204910.31">18009 11458 5569 0,'0'0'4065'0,"0"0"-2313"32,0 0-200-32,0 0-191 0,0 0-449 0,83-35 160 15,-83 32 72-15,0-3-128 16,0-1-263-16,-19 1-329 15,-9 0-224-15,-4-4 16 0,-8 7-120 16,0-3 56 15,4 2-32-31,8 1-40 0,12 3-32 16,4 0-48-16,8 0-136 16,4 7 128-16,0 2 8 15,0 7 80-15,13 0 88 0,-2 0-8 16,-3-1-16-16,0 2-16 31,-8-2-56-31,4 1 56 0,-4 3-120 0,0 3 80 0,0 4-16 16,0 3 64-16,0 2 0 15,4-2-128-15,4 3 0 16,0 3 88-16,-1-7-96 0,-2-2-16 31,3-4-128-31,0-3-176 0,-4-3-40 16,-1-7-752-1,2-2-585-15,7-4-343 16,3-3 192-16,6-13-2129 16,-1-3-4361-16</inkml:trace>
  <inkml:trace contextRef="#ctx0" brushRef="#br1" timeOffset="205211.06">18243 11592 1816 0,'0'0'8018'16,"0"0"-5082"-16,0 0-247 0,0 0-537 15,0 0-1088-15,-11-10-519 32,-1 23 207-32,-4 12-208 0,0 1-320 15,4 2-112-15,8 4-112 16,4-3-80-16,0-7-352 0,0-6-152 0,16-4-152 16,4-8 87-16,4-4 249 0,0 0 40 31,-5-16 224-31,1-10 136 0,-12-6 232 15,-4-5 256-15,-4-2-40 16,0 4 73-16,-4 10 23 16,-7 13-376-1,-6 12-168-15,2 2-616 0,3 18-1481 16,7-1-2792-16</inkml:trace>
  <inkml:trace contextRef="#ctx0" brushRef="#br1" timeOffset="205643.28">18507 11401 5537 0,'0'0'3304'0,"0"0"-967"0,0 0-449 16,0 0-623-16,0 0-209 31,0 0-480-31,0 0-392 0,95-47 48 16,-67 40-64-16,4 7 120 15,-4 0 32-15,-8 0-72 16,-8 0 144-16,-4 0 248 0,-8 0-111 16,0 10 127-16,0 2 72 15,-4 4-104 1,-4 6-192-16,4 1-240 0,0 5-48 15,-1 7-48-15,5 3-16 16,0 0 8-16,0 1-88 0,0 2-8 16,0-6 8-16,0-4-72 0,0-5 64 31,0 0-88-31,0-4 96 0,0 0-48 16,0-7 32-16,-7 5-40 15,-9-5-112-15,0 2-344 16,-24-5-408-16,9-2-737 0,-1-1-2719 0</inkml:trace>
  <inkml:trace contextRef="#ctx0" brushRef="#br1" timeOffset="206699.07">10849 12639 9858 0,'0'0'2200'0,"0"0"-1056"0,0 0-183 16,0 0-193-1,0 0-184 1,0 0-80 0,-96-9 0-16,72 22 112 0,-4 2 80 15,5 5-152-15,6 2 33 16,6 0-113-16,11 7-24 0,0-1-272 15,11-3-16-15,21 1 32 32,9-4-96-32,10-3-88 15,5-6-712-15,15-7-1537 0,-15-6-239 0,-11 0-4282 0</inkml:trace>
  <inkml:trace contextRef="#ctx0" brushRef="#br1" timeOffset="207331.79">11096 12734 4785 0,'0'0'6553'15,"0"0"-4905"-15,0 0-511 0,0 0-265 16,0 0-328-1,0 0 56-15,0 0-232 0,87-12-40 16,-74 15-104-16,-2 4-8 31,-3 2-64-31,-4 4-88 16,-4 2-64-16,0 5 160 0,0-8-160 16,0 4 0-16,-8-3 80 15,-3-7-80-15,7 1-40 0,-5-7-136 0,9 0 96 0,0-10-80 31,0-12-264-31,13-7 416 16,6-6 8-16,5 3 72 0,0 4 184 16,-8 9 88-16,0 13-64 15,-4 6-136-15,-4 9 0 0,0 10 88 16,-4 10-48 0,0 3-80-1,-4-4-104 1,0-6-16-16,0-2-240 15,0-8-136-15,0-6-104 0,0-6 496 16,-4 0 72-16,4-9-40 16,0-17-32-16,4-2-8 0,12-7 8 15,0-3 120 1,4 3-112-16,-1 6-8 16,1 13 304-16,1 10-136 0,-6 6-48 15,-2 10 104-15,2 12-64 16,-7 3 25-16,4 4-177 15,-4-7 0-15,0 4 96 0,1-4-104 32,2-6-160-32,1-4-409 15,4-2-1311-15,8-4-72 16,27-6-1993-16,-6 0-896 0</inkml:trace>
  <inkml:trace contextRef="#ctx0" brushRef="#br1" timeOffset="207648.14">12001 12712 9690 0,'0'0'2248'0,"0"0"145"16,0 0-193-16,0 0-760 15,0 0-671-15,0 0-393 0,-88-44-136 16,75 66-184 0,5 3 80-16,1 1-136 15,7-1 0-15,0-2-104 0,0-8-512 16,0-5-17-16,11-7 89 15,2-3 488-15,10-3 40 16,1-16-320-16,4-3-104 0,0 0 168 31,-4-4 96-31,0 10 168 0,-12 10-72 16,0 6 80 0,-9 6 312-16,-3 17 152 0,0 5-192 15,0 4-272-15,0-1 0 16,0 1-1096-16,0-7-1273 0,0-8-3008 15</inkml:trace>
  <inkml:trace contextRef="#ctx0" brushRef="#br1" timeOffset="207817.39">12422 12595 10386 0,'0'0'4433'0,"0"0"-3865"31,0 0 448-31,0 0-336 15,-55 108-336-15,31-67-240 0,0-3-104 32,0-6-232-32,0-10-712 15,1-6-752-15,2-10-409 0,6-6-1128 0</inkml:trace>
  <inkml:trace contextRef="#ctx0" brushRef="#br1" timeOffset="207948.87">12212 12643 11330 0,'0'0'2552'0,"0"0"-431"0,0 0-185 0,107 82-783 32,-59-50-809-32,3 3-136 15,1-4-72-15,20 11-136 0,-16-14-360 16,-8-2-4249-16</inkml:trace>
  <inkml:trace contextRef="#ctx0" brushRef="#br1" timeOffset="208835.45">15116 12478 6465 0,'0'0'6753'0,"0"0"-5336"0,0 0 391 15,0 0-128-15,0 0 41 0,0 0-273 16,0 0-632-16,60-55-256 16,-52 55 24-1,-1 13-359-15,2 9 55 16,-5 17-104-16,-4 5-40 15,0 13-8-15,0 3-128 0,0 4-144 16,0 0-96 0,0-7-385-16,0-10-367 0,8 1-880 31,-1-17-1913-31,1-8-1736 0</inkml:trace>
  <inkml:trace contextRef="#ctx0" brushRef="#br1" timeOffset="209035.93">14957 12443 576 0,'0'0'10450'0,"0"0"-8474"16,0 0-503-16,0 0-281 0,0 0-360 31,111-54-112-16,-67 54-208-15,0 0-336 16,-5 6-176-16,2 20-456 16,-18-8-2608-16,-7 5-4690 0</inkml:trace>
  <inkml:trace contextRef="#ctx0" brushRef="#br1" timeOffset="209236.42">14909 13062 5337 0,'0'0'6049'0,"0"0"-3665"16,0 0-815-16,99 0-57 15,-39-7-728-15,4 1-504 16,4 0-232-16,15-4-48 16,-15 0-1336-16,-20 4-3489 0</inkml:trace>
  <inkml:trace contextRef="#ctx0" brushRef="#br1" timeOffset="209421.28">15706 12986 1736 0,'0'0'14195'0,"0"0"-11675"16,0 0-871-16,0 0-721 15,0 0-520-15,0 0-408 0,4-29-120 16,3 26-1592-16,-3-4-4026 0</inkml:trace>
  <inkml:trace contextRef="#ctx0" brushRef="#br1" timeOffset="209791.02">16228 12684 11026 0,'0'0'2960'16,"0"0"-583"-16,0 0-513 0,0 0-383 16,0 0-689-16,0 0-392 0,0 0-32 15,-49-29-280-15,21 29-80 16,1 0 32-1,-4 3-32-15,6 10 64 0,9 3-72 16,4 3-136-16,12 0 136 16,0 7 0-16,20 2 48 0,8 1 32 31,4-1-80-31,-1 1-176 0,-3-4-80 31,-7-6 56-31,-10-3 80 16,-6-3 0-16,-5-4 24 15,-12-2-136-15,-16-4 232 0,-8-3 8 0,0 0-8 16,-8-10-1216-16,8-9-2585 16,13 0-3489-16</inkml:trace>
  <inkml:trace contextRef="#ctx0" brushRef="#br1" timeOffset="210192.04">16423 12506 3504 0,'0'0'11707'16,"0"0"-9755"-16,0 0-888 16,0 0-247-16,0 0 111 15,0 0-96-15,0 0-312 16,-4 105-136-16,0-64-216 0,4 4-168 16,0 2 128-16,0-2-128 31,4-4 0-31,0-9-184 0,4-7-368 15,0-6 32-15,-4-9-336 16,0-10-192-16,0 0 479 0,3-10 321 16,2-12-216-16,3-10 128 0,-1-3 296 15,6-6 40 1,-6 6 248 0,6 9 424-16,-6 17 337 0,2 9-281 0,-6 0-408 15,5 16-24-15,0 13-48 0,0 2-80 16,0 1-168-16,0 0 0 15,0-3-592-15,4-4-560 16,3-6-841-16,18-6-935 0,-1-7-2050 31,-4-6-3055-15</inkml:trace>
  <inkml:trace contextRef="#ctx0" brushRef="#br1" timeOffset="210655.5">16961 12830 1736 0,'0'0'8154'0,"0"0"-5834"15,0 0-431-15,0 0-449 16,0 0-344-16,0 0-328 0,-76-48-256 16,53 48-208-16,2 7-64 0,5 2-176 15,4 4-64-15,8-3-48 16,4-4-16-16,4-3 64 16,12 0 88-1,12-3 96-15,4 0-63 0,-4 0-25 16,-4 0-96-16,-4-3 56 15,-12 3 360-15,-1 0 64 0,-7 0-88 0,0 3-192 16,0 7 136-16,0 2-104 31,4 1-184-31,9-3-48 0,-2 2-224 16,14-5-192-16,3-4-200 16,7-3-489-16,5 0-1455 0,-5-10-1 15,2-12-279-15,-9-7 2168 16,-9-2 672-16,-2 2 1992 31,-9 7 1081-31,-5 9-409 16,1 10-463-16,-4 3-1025 0,4 6-912 15,0 13 64-15,5 10 48 16,-2 3-128-16,1 3-24 0,5 3-40 16,-6 0-184-16,1 3 144 15,0 3-144 1,-3-2-280-16,-5 2-304 0,0 1-856 15,0-10-1673-15,0-10-2216 16</inkml:trace>
  <inkml:trace contextRef="#ctx0" brushRef="#br1" timeOffset="210909.36">17279 12649 6689 0,'0'0'6025'15,"0"0"-3984"-15,0 0-1 16,0 0-608-16,0 0-615 16,0 0-177-16,100-16-120 15,-60 32-104-15,0 0-136 0,-8-1-96 16,-8 2-136-16,-13-5-48 16,-11 4-152-16,0-3-168 0,-24 0 320 15,-11 2-16-15,-5-2-104 31,-16 6-896-15,9-6-1617-16,10-3-3360 0</inkml:trace>
  <inkml:trace contextRef="#ctx0" brushRef="#br1" timeOffset="211542.07">17869 12484 10042 0,'0'0'2160'0,"0"0"-808"0,0 0-407 15,0 0 47 1,0 0-192-1,0 0-472-15,0 0-104 0,0-6-56 0,-24 6 416 16,-3-4-240-16,-5 1-192 16,-1 3-16-16,10-3 40 0,3 0-32 15,8 3 41-15,3 0 31 32,6 0-152-32,3 0-64 0,0 6 0 15,0 7 408-15,0 3 96 16,3 6-208-16,2-3-128 15,3 0 56-15,0 7-72 16,-4-4 16-16,3 6-40 0,2 1-32 31,3 6 64-31,-5-1-104 0,6 1-40 16,-2 0 128-16,6 0-128 16,-9-3-8-16,3-6 40 15,-2-4-40-15,2 0 0 0,1-6 0 16,-3 0-8-16,6-3-112 15,1-4-296 1,8-6-688-16,7-3-817 0,-3-9-1935 16,0-7-5250-16</inkml:trace>
  <inkml:trace contextRef="#ctx0" brushRef="#br1" timeOffset="212644.73">18211 12608 3144 0,'0'0'5729'0,"0"0"-3176"0,0 0-273 16,0 0 121-16,0 0-289 15,0 0-415 1,0-26-489-16,0 26-488 0,0 0-304 16,0 9-248-16,0 11 152 15,0 5 72-15,-7 10-160 0,3 3-103 16,-4 4-65-16,4-4-64 16,-1-4-265 15,5-2-415-31,0-9-632 0,0-4-1208 15,9-10-3034-15,-1-6-7184 0</inkml:trace>
  <inkml:trace contextRef="#ctx0" brushRef="#br1" timeOffset="213099.08">18391 12493 5009 0,'0'0'4328'0,"0"0"-2319"0,0 0-337 0,0 0-39 15,0 0 351-15,0 0-536 16,0 0-583-16,48-50-329 0,-25 46-248 16,1 1-144-16,1 3-16 15,3 0-80 1,-4 0-8-1,4 7-40-15,-9 2 0 16,-3 1 40-16,-4 2-32 16,-4 4-8-16,-4 0 280 0,-4 3-16 15,0 3-16-15,0 4-16 32,0 2-152-32,-8 4 104 15,-4 0-128-15,4 6-32 0,0 0 24 16,0 0-40-16,4-3 64 0,4-3-72 0,0-3 8 15,0-1-16-15,0-6-88 0,8 0-8 32,-4-3 48-32,-4 1-152 15,0-8-8-15,-8-2-248 0,-11-1-400 16,-37-3 24-16,4-2-1585 16,0-4-4408-1</inkml:trace>
  <inkml:trace contextRef="#ctx0" brushRef="#br1" timeOffset="-214662.28">17674 11919 1272 0,'0'0'6649'16,"0"0"-4144"-16,0 0-1553 0,0 0-96 15,0 0 344-15,0 0-183 16,0 0-241-16,0 3-264 16,4-3-32-16,-4 3-112 0,8-3 16 31,-5 0-80-31,6 3-96 16,7 1-80-16,-4-1-8 15,0-3-72-15,-1 0-48 0,6 0-320 16,-10 0-320-16,6-10 24 15,-5-3 120-15,-4-6-16 16,-1 0 336 0,-3-3 168-16,0 6-408 15,-3 3 416-15,-9 7 112 0,-4 6-8 16,-5 0 216-16,2 0 64 0,-1 6 232 16,-1 10 168-16,6 0-184 15,2 7 0-15,6-1-8 16,7 0-295-1,0 3-129-15,0 4-88 16,12-4-72-16,11 0 64 0,9-5-72 16,-4-1 0-1,0-10-785-15,8-9-535 16,-8 0-1064-16,-8 0-3057 0</inkml:trace>
  <inkml:trace contextRef="#ctx0" brushRef="#br1" timeOffset="-213559.6">17538 13021 264 0,'0'0'7417'0,"0"0"-5576"16,0 0-969-16,0 0-64 15,0 0 160-15,-4 0-232 16,4 0 16-16,0 0-63 16,0 0 135-16,0 0 104 15,0 0-16-15,0 0-200 16,0 0-280-16,13 0-72 0,-2 0-328 16,6 0-32-16,-6 0-368 0,9-7-256 31,-4-6-240-31,-4 1 328 15,4-8 216-15,-12 5 232 16,0-1 88-16,-4 3 96 0,-8 7 32 0,-8 3 72 16,-8 3 176-1,-4 0 80-15,4 3-112 16,4 6 56 0,5 4 224-16,3 3-103 31,3 0-65-31,9 3 32 15,0 0-88-15,4 3-40 0,13 0-176 16,7 1-176-16,0-1 176 0,8-6-184 16,-1-4-176-16,13-8-1168 0,-12-4-1433 15,-4 0-5145-15</inkml:trace>
  <inkml:trace contextRef="#ctx0" brushRef="#br1" timeOffset="-212811.02">13542 11684 7889 0,'0'0'5425'0,"0"0"-3576"15,0 0-329-15,0 0-32 0,0 0-239 16,0 0-513-16,0 0-296 15,0 0-104 1,80 0-136-16,-40 0-32 0,11 0-168 16,9 0-368-16,20 3-864 15,-16 3-1265-15,-17-3-2840 0</inkml:trace>
  <inkml:trace contextRef="#ctx0" brushRef="#br1" timeOffset="-212610.53">13705 11868 288 0,'0'0'9834'15,"0"0"-7906"-15,0 0-136 16,0 0 105-16,0 0-521 16,112 0-536-16,-76 0-368 0,4 0-167 15,-1 0-57-15,6 0-248 16,11 0-449-16,-9 0-2343 0,-8 0-5914 15</inkml:trace>
  <inkml:trace contextRef="#ctx0" brushRef="#br1" timeOffset="-212071.57">13650 12836 11882 0,'0'0'2905'0,"0"0"-1409"16,0 0-160-16,0 0-79 31,0 0-705-31,0 0-552 0,0 0 512 15,0 0-72-15,123 10-216 16,-59-7-224-16,20 6-528 16,-17-5-1665-16,-15 2-3424 0</inkml:trace>
  <inkml:trace contextRef="#ctx0" brushRef="#br1" timeOffset="-211886.72">13674 13004 4120 0,'0'0'8202'0,"0"0"-6922"0,0 0 321 16,0 0 311-16,87 0-920 16,-34 0-720-16,5 0-136 0,26 0-136 0,-16 0-1976 15,-12 0-5762-15</inkml:trace>
  <inkml:trace contextRef="#ctx0" brushRef="#br1" timeOffset="-202617.72">17455 14294 5569 0,'0'0'6769'16,"4"0"-5569"-1,-4 0-607-15,4 0-33 32,-4 0 40-32,0 0 32 15,0 0-280-15,-4 0-216 0,-4 0 288 0,-8 0-16 16,-5 0-128-16,-6-4-112 15,-1 4 40-15,-3-3-88 0,-6 0-24 16,1 0 32 0,1 3-56-16,3 0-16 15,4 0 64-15,8 0 56 0,12 0-15 16,4 0-161-16,4 3 0 16,0 3 176-16,0 1 248 0,4 3 128 15,4 2-152-15,0 1-56 31,0-1-32-31,-4 1-88 16,3 0-8-16,-2 6 48 16,-1 0-120-16,4 0 24 0,0 6 0 15,-1 0 16-15,6 5-40 16,-2 1-96-16,-2 7 0 0,3 6 48 31,-5 8-32-31,-3 17 496 16,0 17-287-16,-4-6-185 0,0-8-8 15,0-14-80-15,0-14 8 0,-8 7 40 16,5 3-48-16,3-7 16 0,0-2-16 16,0-10-16-1,11-4-56 1,9-5-104 0,5-7-153-16,2 0-159 0,5-9-312 15,24-10-1080-15,-12-4-2249 16,-5-12-1448-16</inkml:trace>
  <inkml:trace contextRef="#ctx0" brushRef="#br1" timeOffset="-202132.11">17964 14386 9618 0,'0'0'1944'16,"0"0"-416"-1,0 0-7-15,0 0-433 0,0 0-392 16,0 0-248-16,-28 22 72 31,21 0-80-31,-1 10-240 16,4 3 16-16,4-3-216 0,0-4 0 16,8-6-272-16,3-6-56 15,6-10-32-15,-2-6 360 0,2 0 120 0,-2-18-24 0,-2-14 24 31,-6-7 104-31,1-5 176 16,-8 0-8-16,0 3-15 16,0 12 231-16,-4 10-296 0,-11 16-80 15,-5 3-232-15,-5 12-72 32,-6 33-744-32,-1-7-1361 0,4 0-2664 0</inkml:trace>
  <inkml:trace contextRef="#ctx0" brushRef="#br1" timeOffset="-201731.13">17917 15135 5025 0,'0'0'7489'0,"0"0"-5720"15,0 0-161-15,0 0-416 0,0 0-432 16,-80 89-280-16,69-61-168 16,7 1-183-16,4-1-41 0,0-5-88 31,7-7-80-16,21-3-193-15,4-11 105 16,8-2-120-16,-5-2 128 0,1-21 120 16,-3-2 40-16,-10-13 312 15,-10-4 305-15,-9 1 663 16,-4 3-248-16,-8 9-264 16,-16 11-352-16,-4 5-216 15,-4 9-200-15,-4 4-368 0,-1 7-1608 16,10 3-2385-16,7 2-8410 0</inkml:trace>
  <inkml:trace contextRef="#ctx0" brushRef="#br1" timeOffset="-201045.06">18363 14154 6433 0,'0'0'4057'32,"0"0"-2649"-32,0 0-56 15,0 0-680-15,0 0-295 0,0 0 55 0,95-22-64 16,-63 28-240-16,5 7-24 15,-5 0 16-15,-4 2 8 0,-5-2 8 0,-7 3-8 32,-8 0 256-32,0 3 216 15,-4-3 112-15,-4 6-88 0,0 4 9 16,0 5-9-16,0 1-112 16,0 3-80-16,-4 3-64 15,4 0-16-15,-4 3-96 0,4 3-24 16,0 1-160-1,0-1 16-15,0 4 32 0,4 0-72 16,4 2 56-16,0 1 40 0,4 6-72 16,0-3 104-16,0 1-32 15,-1-5-24-15,-2-5-48 16,-1-1-8 15,0-6-64-31,-1-6 72 16,-7 0-16-16,5-7-8 0,-5 0-48 15,0-5 8-15,0-5-16 16,-5 2-32-16,-10-5 32 0,-2 4 8 16,-2-7-48-16,-5 4-336 15,-24-4-984-15,8-5-3073 16,1-1-4617-16</inkml:trace>
  <inkml:trace contextRef="#ctx0" brushRef="#br1" timeOffset="-199879.76">15670 14611 9978 0,'0'0'2200'0,"0"0"-111"0,0 0-41 0,0 0-56 16,0 0-407-16,4-16-537 16,-4 16-464-16,0 3-216 0,0 10 24 15,0 12 232 1,4 7-232-16,0 9-55 15,-4 7-257-15,3 6 56 16,-3 0-64 0,4 3-64-16,1-3 56 15,-5-3-64-15,0-10-200 0,0-2-64 16,0-5-345-16,0-9-279 16,-5 4-936-16,1-13-1305 15,4-3-2752 1</inkml:trace>
  <inkml:trace contextRef="#ctx0" brushRef="#br1" timeOffset="-199262.61">15682 14748 7601 0,'0'0'1648'15,"0"0"-679"-15,0-102-113 16,0 57-64-16,0-2 48 0,3 0-128 15,14-1-144-15,2-3-7 16,1 3 87 0,8 7-136-16,0 3-320 15,-4 12 40-15,1 11 392 16,-2 8-24-16,5 7-168 0,0 0-24 16,7 13 112-16,1 9-47 0,1 7-233 15,-2 6-32-15,-3-1-16 16,-4 11-96-1,-8 3-32-15,-17 2-64 16,-3 5-160-16,0-1 88 0,-19-4 16 16,-5-5-32-16,-4-4-16 0,-4-6 80 15,-7-6 24-15,-1-10 64 0,0-7-56 32,4-6 64-32,4-2-72 15,8-4 8-15,8-7 104 16,4-8-40-16,12-4-16 0,0-1-56 15,9 5-128-15,6 2 128 0,5 9 152 16,4 4 48 15,0 0 56-31,0 17-8 0,4 5 0 16,0 6-24-16,4 7 8 16,3 4-32-16,5 2-144 0,-4 0 8 15,0-3-56-15,-4-3 64 16,-4-7-8-16,-9 1-56 15,2-10-8 1,-10-6 8-16,-2-3-8 0,-9-5 0 16,4-5-64-16,-4 0 56 0,0 0-40 15,0 0 40-15,0 0-80 0,-4 0-192 16,-9 0-352-16,2-5-1256 16,-6-5-2697-16,6 0-6298 15</inkml:trace>
  <inkml:trace contextRef="#ctx0" brushRef="#br1" timeOffset="-198507.85">14291 14814 11258 0,'0'0'2977'31,"0"0"-1185"-31,0 0-576 0,0 0-312 0,0 0 57 15,0 0-249-15,0 0-272 16,80 23-8-16,-44-17-192 0,4-3-88 16,4-3-56-16,7 0-96 15,1 0-240 17,-5 0-752-32,-2 0-1009 0,-13-6-1984 15,-12 3-2192-15</inkml:trace>
  <inkml:trace contextRef="#ctx0" brushRef="#br1" timeOffset="-198307.88">14283 14966 3288 0,'0'0'7474'0,"0"0"-5218"15,0 0 1-15,0 0-305 16,0 0-488-1,108 13-191-15,-73-13-337 0,-3 0-280 16,1 0-464-16,-6 0-144 16,5 0-48-16,4-13-1088 0,-4 1-2665 0,-9-4-4609 15</inkml:trace>
  <inkml:trace contextRef="#ctx0" brushRef="#br1" timeOffset="-196935.92">11200 14366 4993 0,'0'0'7265'16,"0"0"-5713"-16,0 0-583 15,0 0-265 1,0 0 640-16,0 0-104 16,0 0-207-16,39-18-185 15,-39 18-352-15,-7 0-88 0,-18 0-64 16,-6 3-192-16,-9 0 48 16,-8 0-192-16,0 0 64 0,0 1-56 31,0-2-8-31,12-2 72 0,12 4-72 0,9-4-8 15,7 3 0-15,4-3-56 16,4 6 56-16,0-2 0 0,4 5 168 31,4 7 264-31,3 0-160 16,-7 3-104-16,1 6 88 0,-5 1-104 16,0-1 48-16,0 7-55 0,4 0-73 15,-4 5 40-15,4 8-104 16,0 9 0-16,3 16 512 15,6 19-296 1,-5-6-80-16,-1-11 0 0,1-5 248 16,-3-16-80-16,-1 6-248 0,0 3-56 31,3-2 112-31,-3-11-120 0,4-6 48 16,4-5-48-16,-4-8 0 31,9-6-8-31,-2 0-112 0,5-9-48 15,8 0 32-15,4-4-128 16,4-3-8-16,3-6-384 0,17 0-385 16,-7 0-1407-16,-6-12-4170 0</inkml:trace>
  <inkml:trace contextRef="#ctx0" brushRef="#br1" timeOffset="-196419.41">11948 14341 9113 0,'0'0'2481'16,"0"0"-265"0,0 0-399-16,0 0-705 15,0 0-360-15,0 0-64 0,0 0-95 16,-48 54-169-16,37-25-112 15,7 2-128-15,0 1 16 0,4 0-200 16,0-7-72-16,8-5-96 31,12-8-240-15,-1-2 320-16,5-10 0 16,0 0-305-16,1-16 169 0,-6-10 224 15,-3-11 16-15,-4-2 144 0,-4-9 153 16,-8 7 207-16,0 6 88 0,0 13 56 31,-16 9-8-31,-4 13-584 16,-12 0-8-16,0 23-64 0,-4 5-16 15,-11 23-976-15,7-7-1617 16,12-2-4608-16</inkml:trace>
  <inkml:trace contextRef="#ctx0" brushRef="#br1" timeOffset="-195902.67">11992 15151 6793 0,'0'0'6009'31,"0"0"-3720"-31,0 0-209 0,0 0-359 16,0 0-841-16,-40-13-224 15,20 29-144-15,1 6-144 16,2 7-128 0,2 3-120-16,2 3-48 0,10-4-72 15,3-2-48-15,0-4-264 16,16-6-128-16,8-6-48 0,8-10-264 0,4-3-32 31,3-3-57-31,-3-19-63 16,-8-10 768-16,-4-3 136 0,-12-6 320 15,-9 0 776-15,-3 2-191 16,-15 11 143-16,-13 9-352 0,-4 16-240 16,-4 3-432-16,1 3-24 0,3 22-1168 0,12 1-1769 31,12-4-4248-31</inkml:trace>
  <inkml:trace contextRef="#ctx0" brushRef="#br1" timeOffset="-195269.75">12307 14230 10802 0,'0'0'2488'0,"0"0"-815"15,0 0-201-15,0 0-608 16,92-29-216-16,-56 29-360 0,-1 0-112 31,1 0-96-31,0 4 24 16,-4 5-40-16,-4 4-64 0,-8-4 0 0,-12 4 81 16,-1 3 127-16,-7 6 392 15,0 3 72-15,0 4-96 0,0 9-88 16,0 3-144-16,-7 1-168 15,3 5 160 1,0 4-264 0,4 3 48-16,0 4-112 0,0 2-8 0,0 3 64 15,0 1-64-15,0-1 0 16,0-2 96-16,0-4-96 0,0-10 64 16,8-2-56-16,-1-7 64 31,2 0-64-31,-1-9-8 0,-4-1 48 15,3-6 24-15,-7 0-72 16,0-2-8-16,0-1 8 16,-3-6 8-16,-9 2-8 15,-4-2-32-15,-4 0 24 0,-8-1-144 32,0-2-88-32,-24-4-512 0,9-3-2249 15,-2-3-3512-15</inkml:trace>
  <inkml:trace contextRef="#ctx0" brushRef="#br1" timeOffset="-192478.03">8470 6311 2984 0,'0'0'5665'32,"0"0"-4224"-32,0 0-793 0,0 0-24 31,0 0 320-16,-4 23 264-15,4-20-191 16,0 0-169-16,0 0 72 0,0 0-8 16,0-3 88-16,0 7-183 0,0-4-89 15,0 4-64-15,0-1-48 16,0 6-16-16,0 4-144 0,0 4-88 16,0 2 64-16,0 3-200 15,0 4 8-15,0 2 17 0,0 4-153 16,0 3 40-16,0-3-128 31,0 3-16-31,0-3 120 0,0 0-112 0,0-3-8 16,0 0 16-16,4-7-16 15,0-2 8-15,0-5-8 0,0-2-64 16,1-3 56 0,-2-3-160-16,1-4-40 31,-4-3-177-31,4-3-351 0,-4 3-624 15,0 0-1705-15,0 1-2472 16,-8-4-4569-16</inkml:trace>
  <inkml:trace contextRef="#ctx0" brushRef="#br1" timeOffset="-192039.31">8455 6953 10698 0,'0'0'1880'0,"0"0"-1032"0,0 0 73 15,0 0 63-15,0 0-160 32,0 0-296-32,0 0-176 0,27 19-8 0,-19-16-64 15,4 0-8-15,0 1 48 16,4-4-200-16,8 0-24 0,4 0-88 16,0 0 80-16,8 0 16 15,3 0-104 16,5-4 8-31,8 1 89 0,-4 0-41 16,3 0 24-16,1-1-64 16,-3 4-8-16,-6 0 48 0,-7 0-56 15,-5 0 16-15,-6 0-8 16,-5 0 40-16,-5 0-32 31,2-2-16-31,-6 2 8 0,6 0 32 0,-10 0-40 0,5 0 0 16,-12 0-8-16,0 0 8 15,0 0-120-15,0 0 32 0,-12 0 88 16,0 0 0-16,0 0-297 31,1 0-1487-31,-2 0-832 0,13 0-3234 16</inkml:trace>
  <inkml:trace contextRef="#ctx0" brushRef="#br1" timeOffset="-190018.81">15885 16052 9514 0,'0'0'6737'0,"0"0"-4897"31,0 0-415-31,0 0-297 16,0 0-216-16,0 0-160 0,0 0-392 15,-4 13-32-15,16 13 169 16,-1 9-49-16,2 0-224 0,-1 6-80 0,-5 0-80 15,2 0-48 1,-5 4 40 0,0-1-48-16,-4-2 0 15,0 2 40-15,0-6-48 0,0-3-224 16,0-10-208 0,0 1-361-16,0-4-783 0,0-9-3153 15,0-7-2584-15</inkml:trace>
  <inkml:trace contextRef="#ctx0" brushRef="#br1" timeOffset="-189486.36">15988 16040 7057 0,'0'0'5001'0,"0"0"-3561"16,28-92-255-16,-4 53 295 0,4 2-224 15,4 2-608-15,-4 3-200 0,4 10-31 32,-4 6-153-32,-5 10-264 15,1 6 160 1,1 0-152-16,-1 2 24 16,4 14-24-16,0 10 40 0,-9 2-40 15,1 11-16-15,-8 8 8 16,-12 4-64-16,0 3-488 0,-12-3 63 15,-16-4-279-15,-4-8 328 0,-7-11 160 32,-9-6 280-32,4-12 72 0,0-1 280 15,12-9 0-15,8 0-88 16,12 0 56-16,12-3 377 0,0-3-297 16,17 3 16-16,6 3-224 31,5 0-40-31,4 3-32 15,3 16-32-15,-7 0-80 16,0 6 112-16,0 1-120 0,-4 2 80 16,4 1 8-16,0 6 80 15,4-4 136-15,-4 1-64 0,0 0-80 32,-1 0 0-32,-3-7-144 0,-3-6 32 15,-10-6-48-15,2-4-280 0,-13-9-464 16,0 0-832-16,0 0-1145 15,0-2-3568-15</inkml:trace>
  <inkml:trace contextRef="#ctx0" brushRef="#br1" timeOffset="-188668.79">17192 15757 2536 0,'0'0'3057'0,"0"0"1304"32,0 0-1993-32,0 0 177 15,0 0-641-15,0 0-560 0,0 0-479 16,0 0-369-16,0-9-56 0,-12 9-56 16,-1 0-88-16,-6 3 16 0,-5 0-64 0,-8-3-32 15,0 0 32-15,1 0-144 31,-1 0 32-31,4 0-80 0,7 0-48 16,10 0 112-16,3 0-112 16,-1 3 8-16,6 3 56 0,3 4-64 15,0 3 168-15,0 3 112 16,0 2-40 0,0 5 48-16,0 2-112 15,0 1-15-15,0 9 71 0,8 3 0 0,0 3-168 31,0 7-16-31,-1 0-40 16,2-1 112 0,-5 0-128-16,0-2 8 15,-4-1 40-15,0 1 24 16,0-1-64-16,4-2 40 0,-4 2 0 16,4-6 96-16,-1 0-136 15,1-6 64-15,0 0-72 0,1-4 64 16,-1-2-56-16,0-4-8 15,0 0 16-15,3-3 24 16,6 0-40-16,2-3-8 16,6 0-176-16,6-3-168 0,5-3-216 15,28-8-593-15,-13-2-1519 16,2 0-2705-16</inkml:trace>
  <inkml:trace contextRef="#ctx0" brushRef="#br1" timeOffset="-185692.62">17582 15833 9882 0,'0'0'4313'0,"0"0"-3105"47,0 0-256-47,0 0-400 0,0-3-168 16,0 3 80-16,-7 3 48 0,-2 7 89 15,-3-1 143-15,-4 1-24 0,1 3-136 16,-2 3-40-16,2-4-224 16,3 4-88-1,0 3-104 1,4 0 16-16,0 0-48 0,3 3-24 0,5 1-72 16,0-4 112-16,0 0-112 0,17-3-72 15,-1 0 64-15,7-7-88 16,5-3 88-16,0-3-128 31,8-3-136-31,-4 0 104 0,-4-3-24 16,4-12 88-16,-4-4 104 0,-4-3 8 0,0-7 56 15,-5-3 8-15,-2 0-56 0,-6 4 208 16,-2 2 32-16,-9 4 120 31,0 6-88-31,-17 3 24 0,-7 4-112 16,-8-1-103-16,-7 7-49 31,-1 3-40-31,0 0-8 0,4 0-169 0,4 3-775 16,8 1-1408-16,13-1-4482 15</inkml:trace>
  <inkml:trace contextRef="#ctx0" brushRef="#br1" timeOffset="-184119.95">17702 16548 4080 0,'0'0'5474'0,"0"0"-3154"0,0 0-680 16,0 0 201 15,0 0-153-31,0 0-376 16,12-26-295-16,-12 23-161 0,-4 3-152 16,-8-3-64-16,0 3-280 15,-13 0 8-15,-2 0-88 0,-4 10 64 16,-6 5-24-16,5 5-111 31,0 2-33-31,4 3-88 0,17-3-88 0,3 0 0 16,8 4-32-16,4-7 8 0,24 3 24 15,8-3 0-15,3-3-8 16,13-7-160-16,4-2-465 0,12-7-839 31,-16-9-2553-31,-16-7-2592 16</inkml:trace>
  <inkml:trace contextRef="#ctx0" brushRef="#br1" timeOffset="-183471.58">17957 16621 5705 0,'0'0'6929'0,"0"0"-4968"32,0 0-209-32,0 0-1048 0,0 0-88 15,0 0-344-15,0 0-144 16,0 0-64-16,60-3 96 0,-53 6 56 0,2 6-88 16,-5-2-31-16,-4 2-97 0,0 1 168 31,0 6 128-31,0-7-152 15,-9 4-64-15,1-1 40 0,5-5-112 16,-5-1-8-16,8-3-488 31,-4-3-193-31,4 0 361 0,0-3 312 0,8-12-104 16,7-11 112 0,9 0 0-1,4-5 0-15,0 5 168 0,-4 7 160 16,-4 10 57-16,-8 5 71 15,-4 4-224-15,-4 10 0 16,0 10-224-16,-4-2 88 0,0 8-88 0,0-7 40 31,0 0-48-31,-4-7-336 0,4-5 16 16,0-4-16-16,0-3 224 16,0 0 112-16,7-13 8 15,10-2-8-15,7-11 16 0,8-6-16 16,0 1 8-16,0 2 144 15,-4 4 64-15,-9 12 152 16,-7 10-80 0,-4 3-112-16,-4 9 40 15,0 13-112-15,-4 0-96 16,4-2 96-16,-4 2-88 0,0-6-8 31,4-7 8-31,8 4-16 0,0-7-128 16,12-3-360-16,0-3-664 0,8 0-1609 15,0 0-1640-15,-8-6-2072 16</inkml:trace>
  <inkml:trace contextRef="#ctx0" brushRef="#br1" timeOffset="-183086.22">18834 16506 9201 0,'0'0'3033'0,"0"0"-1120"15,0 0 415-15,0 0-800 16,0 0-455-16,0 0-361 31,-28-25-48-31,4 38-32 16,0 9-144-16,-4 0-176 0,3 1-168 16,10 2-88-16,2-3 16 0,10-6-72 15,3-6-312-15,0-1-248 31,16-9 264-31,8 0-216 16,8 0-488-16,0-13 111 0,4-2 145 0,-5-11-240 16,1-2 576-16,-4 2 408 15,-9 4 376-15,-10 6 616 0,-5 10 17 16,-4 6-41 0,0 0-416-16,-8 15-208 15,-4 5-120-15,-4 5-80 16,4-3-96-1,0 3-48-15,5-2-96 16,-2-7-416-16,9 3-784 0,0-6-1281 16,5-10-3640-16</inkml:trace>
  <inkml:trace contextRef="#ctx0" brushRef="#br1" timeOffset="-182854.47">19268 16497 10546 0,'0'0'4681'16,"0"0"-3033"-16,0 0-112 0,0 0-759 15,0 0-209-15,-96 92-352 16,76-60-136 0,4-1-80-16,0-2-168 0,9-4-376 15,-6-2-681-15,9-11-1151 0,4-5-1737 16,0-7-4265-16</inkml:trace>
  <inkml:trace contextRef="#ctx0" brushRef="#br1" timeOffset="-182685.22">19120 16418 1376 0,'0'0'10210'31,"0"0"-7233"-31,0 0-1417 0,0 0-328 16,0 0-368-16,21 76-183 0,-2-44-425 15,9-4-128-15,0 1-80 0,8-4-48 16,-1-9-753 0,-7-3-3047-16,-4-7-7795 0</inkml:trace>
  <inkml:trace contextRef="#ctx0" brushRef="#br1" timeOffset="-182215.26">19499 16097 9482 0,'0'0'3152'0,"0"0"-1463"0,0 0-73 15,0 0-432-15,112-67-224 16,-81 61-344-16,9 6-247 0,-4 0 7 0,-1 3 56 16,2 10 40-1,-10 3-8 1,-7 3-96 0,-3 6 144-16,-10 1-128 0,-7 5 168 15,0 1 56-15,0 3-79 16,-3 6-113-16,-5 0-96 0,-9 7-152 15,6 0 96-15,-2 6-192 32,6-6-64-32,-1 2 112 15,4-2-120-15,4-7 80 0,0-3-80 0,0-3 8 0,0-3-16 16,0-4-88-16,0-2-120 16,0-4 24-16,0 0-72 0,-16-6-128 31,-12 3-281-31,-8-3-127 15,-12 0-136-15,-44 0-528 16,9-4-1009-16,3-2-2264 0</inkml:trace>
  <inkml:trace contextRef="#ctx0" brushRef="#br1" timeOffset="-181413.32">14475 16278 9898 0,'0'0'3944'16,"0"0"-2143"-1,0 0 7-15,0 0-319 0,0 0-321 0,0 0-136 16,0 0-240-16,63-9-176 15,-27 5-32-15,4 1-207 16,0 3-273-16,7 0 40 0,5 0-144 31,-3 0-248-31,-6 0-665 16,-7 0-991-16,-16 0-3201 16,-8 0-2721-16</inkml:trace>
  <inkml:trace contextRef="#ctx0" brushRef="#br1" timeOffset="-181234.97">14534 16367 5265 0,'0'0'6777'0,"0"0"-4272"0,0 0 127 16,0 0-1047-16,0 0-233 16,0 0-472-16,107 0-568 15,-66-4-96 1,6 2-216-16,13-5-280 15,-8 4-1472-15,-8-7-4578 0</inkml:trace>
  <inkml:trace contextRef="#ctx0" brushRef="#br1" timeOffset="-179693.53">11359 16084 2656 0,'0'0'8946'16,"0"0"-6930"0,0 0-247-16,0 0-233 0,0 0-432 31,0 0-239-31,0 0-377 16,15-22-152-16,-15 22 88 15,0 0-144-15,0 0-144 0,-15 0 32 16,-5 0 0-16,-8 0-24 15,0 0-136-15,-4 3 40 0,0-3 32 16,0 3-80-16,8-3 0 16,5 4 8-16,2-4 40 15,10 3 16-15,3-3-64 16,0 3 0-16,4-3 40 0,0 6-32 16,0 1 40-16,0 2 144 15,0 0 32 1,0 1 8-16,0 0 0 0,4-1 72 15,0 4-56-15,3-1-16 16,2 1 0-16,-1 3-63 0,-1 3-81 16,1 3 56-16,1 4-136 15,-1 6 0-15,-1-1 136 32,-3 8-72-32,0-2-16 15,1 5-56-15,-5-4 0 16,0 3 56-16,0 3-48 0,0-2 0 15,0-1 40-15,-9 0-40 16,5 1 0-16,-3 2-8 0,3-6 8 31,0 3 40-31,4 1-48 0,0-4 0 0,0 3-8 16,0-3 8-16,4 0 0 16,7 4 0-16,6-7 0 0,2 3 0 15,5-9 0-15,8-5-48 16,4-1-72-1,8-11-48-15,-1-2-273 32,21-10-551-32,-12 0-1168 0,-8-6-3569 15</inkml:trace>
  <inkml:trace contextRef="#ctx0" brushRef="#br1" timeOffset="-178158.63">12682 16052 2800 0,'0'0'7586'0,"0"0"-4898"15,0 0-863-15,0 0-25 16,0 0-440-16,0 0-247 31,-17-22-361-31,17 22-304 0,4-3 80 16,13 3-80-1,7-3-232-15,4 0-120 0,4 3-88 0,-1 0-8 16,-3 0-16-16,-4 0-24 16,-4 0 32-16,-5 0 8 15,-6 0 0-15,-1 0 0 0,-1 9 0 16,-3 1 0-16,1 2 48 16,-1 8 24-16,4-1 32 0,-1 3-56 15,1 3 0 1,-3 4-40-16,3-1-8 15,-5 4 168 1,-3 3-72-16,0 0-16 16,0 3 80-16,0 0 64 0,0 0-40 15,0 0-16-15,0 0-16 16,0-3-8-16,0-3-47 0,0 3-25 16,4-3 0-16,4-1-64 31,-4 1 8-31,1-3-16 0,-1-1 0 15,-4 1 64-15,0 0-64 0,0-4 0 16,0 3 48-16,0 1 32 0,0-4 8 16,0 4-40-16,0-3 8 15,3-4 64 17,5 3-112-32,-4-3 0 0,5 0 40 15,-2 1-48-15,1-1 8 16,-8-3-8-16,4 0 8 0,-4 0 8 15,0-3-16-15,0-3 0 16,-4 3-8-16,-7-7-40 16,-6 4 48-16,-3-4 0 15,-3-2-144-15,-9-1-328 0,-24-2-593 16,8-4-1079-16,0 0-3289 16</inkml:trace>
  <inkml:trace contextRef="#ctx0" brushRef="#br1" timeOffset="-157674.89">12104 16215 5337 0,'0'0'4985'0,"0"0"-3345"16,0 0-792-16,0 0 216 16,0 0-71-16,0-17-105 0,0 11-376 15,0 3-320-15,0-3 304 16,0-1-224-16,4-2 80 31,-4-1-8-31,0-2-64 16,0-4 96-16,-8 0-95 0,0 0-25 15,-4 0 104-15,-4 0-224 16,0 7 32-16,-3-1-24 0,-6 7-16 16,1 3 8-16,-4 0-80 15,0 7-8 1,4 5 128-16,5 10-64 0,-1 0 16 15,4 1-40-15,4 2-40 16,8-6-48-16,4 6 0 0,0-5-64 16,8 2 64-16,8-3-120 0,4-3 56 47,3-7-216-47,5-2-296 0,8-4 456 15,-4-3-280-15,5 0-169 16,-6-7 209-16,-4-8 136 0,-6-5 224 15,-9-2 0-15,-4 0 72 16,0 3 264-16,-4 3 57 16,-4 6 151-16,0 8 120 15,0-2-296-15,0 4-144 0,0 0-128 16,0 0-96-16,0 0 16 0,0 0-8 16,0 4 128-16,0 5 72 15,0 1-96-15,0-1 16 31,0 7 16-15,3 0-24-16,1 6-16 0,1 0-96 16,-1 0 40-16,4 1-48 15,3-1-24-15,2-3-184 16,2-3-168-16,5-7 112 0,1-5 136 0,-2-4-88 31,1 0 216-31,1-10 72 16,-6-9-56-16,1-6 56 0,-4-4-16 15,-4 1-8-15,-4 2 152 16,-1 7 0-16,-3 10-200 0,0 5-8 16,0 4-184-16,0 10-808 31,-7 9-849-31,3 3-2704 0</inkml:trace>
  <inkml:trace contextRef="#ctx0" brushRef="#br1" timeOffset="-156735.18">12160 16846 3544 0,'0'0'7834'0,"0"0"-5498"16,0 0-47-16,0 0-177 0,0 0-631 16,0 0-345-16,0 0-360 15,11-35-384-15,-11 35-216 16,0 0-80-16,4 10-80 0,-4 12 144 31,4 4 32-31,1 9-80 0,-5 2-104 16,0 5 80-16,0-1-16 15,0-3-24-15,0 0-48 0,0-9 0 16,0-4-104-16,0-6-128 0,0-6-16 16,0-6 8 15,0-7-56-31,0 0-88 0,8-10 264 16,3-9 64-16,13-10 56 15,0-2 0-15,4-4 8 16,4 3 0-16,0 10 32 0,0 6-40 15,0 10-48-15,-4 6 40 16,-4 0 0 0,-5 9-64-16,1 7 72 0,-8 3 8 0,-4 0 72 15,-8 3-80-15,0-6 0 16,0 3 80-16,0 3-80 16,-8-3 8-16,-7 3 72 0,-6-5-80 31,-7 1 56-31,-4-5-48 15,-3 0 40 1,-1-7 104-16,0-2-136 16,0-2 32-16,13-2 24 15,2 0 0-15,10-9 48 0,7-1-16 0,4 1-56 16,0 3-48 0,0 2 8-1,0 1 8-15,0 3 48 0,0 0-64 16,0 0-216-16,0 3-816 0,-9 7-1537 15,9-1-4016-15</inkml:trace>
  <inkml:trace contextRef="#ctx0" brushRef="#br1" timeOffset="-150504.52">8981 8747 7593 0,'0'0'1656'0,"0"0"-767"0,0 0 239 16,0 0 16 0,0 0 24-16,0 0-151 15,0 0-129-15,0 0 72 0,0 0-200 16,0 0-256-16,-5 0-32 15,-3 0-88 1,-4 0-135-16,5 0-65 16,-6 0-40-16,2 0 24 0,-2 0-16 15,1 0 40-15,1 0 32 0,-2 0-56 16,-2-7 24-16,-5 5 0 16,-5-2-112-16,1 1-32 31,-7 3 24-31,4-3 48 0,2 0-40 15,1 3-8-15,4 0 24 0,5 0-48 16,-2-4-40 0,6 4 40-16,-6 0-40 0,2-3 0 15,-6 0 56-15,2 3-64 32,-5-3 0-32,0 3 8 0,-4 0 0 15,4-4 0-15,1 4 40 16,2 0-48-16,5 0 56 0,1-2-56 15,-2 2-48-15,6 0 48 0,-6 0 0 16,6 0 0 0,-1 0-8-16,-4 0 8 15,0 0 0-15,0 0 0 0,0 0 0 16,0 0 0-16,4 0 0 16,-4 0 8-16,4 0-8 0,0 0 8 15,-4 0 24-15,0 0-32 31,-3 0-8-31,-2 0 8 0,1 0 0 16,1 2 0-16,2 2 0 16,2-4 0-16,-5 3 24 0,8-3-24 15,0 0-8-15,0 0 8 0,1 0 0 16,-2 0-8 15,1 3 8-31,-4-3-48 0,4 3 48 16,1 1 0-16,2-4-8 31,1 3 8-31,5 0 0 16,-1-3 0-16,4 3-40 0,0-3-32 15,0 0 64-15,0 0-136 0,0 0 40 16,0 0 8-16,0 4 96 0,0 2 64 16,0 0 280-16,0 4-272 0,0-1 120 15,0 1-144-15,0-1 32 16,0 0 8-16,-4 1-40 0,4 0 24 47,0 2-64-47,-5 1 72 0,1 6 40 15,0 0-120-15,4 4 136 16,-4 2-8-16,4 3-32 16,0-2-8-16,0 2-80 0,0-2-8 0,0-1 40 15,4-3-32 1,-4 1-8-1,0-1 8-15,0-3-8 0,0 3 64 0,0 1-64 16,-7 2 0-16,-1 0 40 16,-1 1-32-16,1-1 56 0,5 0-64 15,-1 1 0-15,4-1 40 32,0 0-32-32,0 1-8 0,0-1 8 15,0-9 0-15,0 0 0 0,0-7-8 0,0 1 0 16,0-7 40-16,0-3-40 15,0 4 0 1,0-4 8-16,0 0 40 16,0 0-48-16,0 0 0 15,0 0-8-15,0 0 0 0,0 0-56 32,0 0 64-32,0 0 0 15,0 0-336-15,0-4-584 0,0-9-1800 16,0-2-8275-16</inkml:trace>
  <inkml:trace contextRef="#ctx0" brushRef="#br1" timeOffset="-148800.35">23503 14052 11026 0,'0'0'4025'0,"0"0"-2753"0,0 0-304 32,0 0-488-32,0 0 64 15,0 0 457-15,44 102-457 0,-25-58-176 16,-2 4-128-16,-2 3-24 16,-2 0-24-16,-5-1-56 0,-1 1 0 15,-7 0-88-15,0-7-48 16,0-2 0-1,0-4-8-15,0-3-240 16,0-7-528-16,-4-2-488 16,1-7-1049-16,-1-7-1688 15,0-8-5137-15</inkml:trace>
  <inkml:trace contextRef="#ctx0" brushRef="#br1" timeOffset="-148252.28">23555 14087 5297 0,'0'0'2744'0,"0"0"-1183"31,0 0-777-31,11-86 104 16,6 55-216-16,7-1-232 16,-1-3 96-16,1 0 96 0,4 0 369 31,0 7 47-31,0 5-256 0,4 11-312 15,-4 2-184-15,0 10-80 16,4 0-88 0,-4 10-72-16,-1 9-40 15,-3 9-8-15,-4 10 48 0,-8 4-56 16,-3 5 8-16,-6 1-16 16,-3 0-184-16,0-4 56 0,-12-3-512 0,-7 0-184 31,-13-12 472-31,0-4 256 15,-9-5 104-15,-2-11 176 0,7-3-72 16,4-6-32-16,8 0 104 16,13 0-16-16,11 0 112 0,0 0-24 15,4 0-8 1,15 0-96 0,9 0 0-16,4 0 160 15,-1 16-32-15,1 3-120 16,0 10-64-16,-8-4 16 0,0 10-96 15,1-3 104-15,-2 3-112 16,1 3 0-16,0-3 8 16,4-3 8-1,-4-7-16-15,-5-3 0 0,2-6 0 16,-6-3 48-16,-6-7-48 0,-5-3-72 16,-1 1-152-16,-3-4-384 15,0 0-1000-15,0 0-1209 16,0-4-4952-16</inkml:trace>
  <inkml:trace contextRef="#ctx0" brushRef="#br1" timeOffset="-147534.92">24865 13512 6105 0,'0'0'4777'0,"0"0"-3561"15,0 0 264-15,0 0-335 16,0 0-249-16,5-6-296 15,-5 6-360-15,0 0-240 16,-13 0 248 0,-15 0 160-16,-3 0-64 15,-9 3-104-15,-8 0-160 16,1-3 0-16,2 0 40 16,6 0 72-16,7 0 80 15,4 0-16-15,16 0 41 0,0 0-25 31,8 4-104-31,4-1-48 16,-4 7-24-16,4-5 296 0,0 8-32 16,-4 4-64-16,4 1 32 0,0 5-48 0,0 8-24 15,0 8-40-15,0 5-8 16,0 7-80 0,8 2 48-16,8-1-88 15,0-2-32-15,0 1-40 0,0 0 64 16,-4-1-80-16,0 5 8 15,-1 2 0-15,6 16 56 0,3 16-64 16,3 15 136-16,5 5 40 16,-8-1-56-1,-4-14-104-15,-8-8-8 16,-4 0-8-16,-4-19 104 0,0-13-104 16,0-19 8-16,0-4 0 0,4 1 0 31,-4 3 48-31,8-3-56 0,4-4 0 31,8-5 72-31,4-8-64 16,11 2-8-16,10-11 0 0,6-3-224 15,5-3-376-15,36-13-1016 16,-12-12-2401-16,-13-10-3841 0</inkml:trace>
  <inkml:trace contextRef="#ctx0" brushRef="#br1" timeOffset="-146848.78">25364 13570 1192 0,'0'0'8770'0,"0"0"-7098"15,0 0 456-15,0 0-439 16,0 0-425-16,0 0-416 0,0 0-608 16,-5 3-64-1,-10 19 296-15,-5 10-135 16,0 9-153-16,0 7-40 16,8 6-128-16,0-1 104 0,4 1-120 15,8-6-56-15,0-9-184 16,0-11-137-16,12-9-39 0,0-7 48 15,0-12 208 1,-4 0 160-16,-5-9 176 16,-3-16 80-16,0-23 88 15,-15 1 49-15,-5-11-49 16,0 4-120-16,0 19-8 16,0 4 80-16,4 15-288 0,0 16-8 31,4 0-104-31,9 22-528 15,3 26-577-15,0-10-1279 16,3 0-2481-16</inkml:trace>
  <inkml:trace contextRef="#ctx0" brushRef="#br1" timeOffset="-146209.53">25539 13747 7537 0,'0'0'4425'0,"0"0"-3105"16,0 0 457-16,0 0-1065 16,0 0-520-16,0 0-64 0,52 45 16 15,-37-14-48-15,-2 1-88 16,-6-3 80-16,-3-1-88 15,0-8-56-15,-4-8-64 16,0-2-112-16,-4-7 8 16,-3-3 8-16,-5 0 216 0,-1-10 104 15,6-12-104-15,3-9-112 16,4-11-8-16,0-2 120 0,15 0 96 16,-2 9-88-16,2 12 216 15,-2 11 464-15,-2 12-136 16,6 6-360-16,-2 19-88 15,-3 7 0-15,4 6 24 0,-4 3-80 16,-3-6-48-16,-9-3 8 16,0-10-8 15,0-3-360-31,0-9-208 16,0-7-184-16,0-3-80 0,-5 0 600 15,1-22 56-15,4-4-224 0,0-12-17 16,9-3 353-16,-2 6 64 15,5 6 289-15,0 14 367 16,-4 15 80 0,0 0-560-16,8 22-48 0,-4 6 152 15,-1 7-128-15,2-3-32 0,-5-3-56 16,3-4-48-16,-2-9-16 16,-1-7-120-16,3-2 48 0,-2-4-48 31,2 0-248-31,1-3-232 15,-3 4-496-15,2 2 31 16,1 6-455-16,4-2-1169 16,-4-1-4664-16</inkml:trace>
  <inkml:trace contextRef="#ctx0" brushRef="#br1" timeOffset="-145846.31">26240 13722 9914 0,'0'0'2256'0,"0"0"-448"0,0 0-503 16,0 0-217-16,0 0-328 16,0 0-344-1,-80-13-112-15,61 36 8 16,2 5-56-16,2-2-32 16,6-1-79-16,5 0-89 15,4-6-56-15,0-6-112 16,13-4 112-16,11-5 96 0,3-4 168 31,5-4-224-31,5-8-40 16,-6-7-144-16,-7-4 24 15,-4 8 112-15,-9 2 8 0,-2 13-24 16,-5 0-24-16,-4 10 16 0,0 15 32 0,4 3 8 16,0 4 56-1,0-3-64-15,-1-1-104 16,6-5-601-16,3-7-1823 15,16-7 239-15,-8-9-2120 0,3 0-3544 16</inkml:trace>
  <inkml:trace contextRef="#ctx0" brushRef="#br1" timeOffset="-145677.06">26642 13760 9466 0,'0'0'1592'15,"0"0"-48"-15,0 0-320 0,-7 98-455 16,-6-62-441-16,2-5-184 0,-5-9-136 47,4-3-8-47,-9-6-704 0,-10-13-793 15,4 0-695-15,2-6-1817 0</inkml:trace>
  <inkml:trace contextRef="#ctx0" brushRef="#br1" timeOffset="-145523.43">26416 13735 7921 0,'0'0'2857'0,"0"0"-953"15,0 0 273-15,79 63-41 0,-43-25-600 16,4 1-567-16,4-2-241 0,-5 2-360 16,-2-8-192-16,-5 1-176 15,3-6-640-15,-7-1-1985 32,-8-13-4832-17</inkml:trace>
  <inkml:trace contextRef="#ctx0" brushRef="#br1" timeOffset="-144743.56">25479 14900 5617 0,'0'0'5465'0,"0"0"-3609"16,0 0 89-16,37-92-49 15,-34 76-688-15,-3 7-47 0,0 2-129 16,-3 7-488-16,-14 0-80 15,-11 3-272-15,0 13-16 0,-4 9-40 16,4 4 88-16,0 12-112 47,13-2-16-47,11 2-40 0,4 3-48 16,12-6-8-16,19-3-8 15,14-6-256-15,10-10-464 0,17-6-560 0,-12-10-1649 16,-13-3-3200-16</inkml:trace>
  <inkml:trace contextRef="#ctx0" brushRef="#br1" timeOffset="-144088.68">25770 14881 9898 0,'0'0'3192'0,"0"0"-839"15,0 0-169-15,0 0-703 0,0 0-625 16,24-22-632-16,-16 38-208 0,8 6-16 16,-4 6 8-16,4 4-8 31,-4 3-104-31,-4-3-472 16,-4-7-104-1,-4-6-281-15,0-9 41 16,0-7 40-16,0-3 576 0,0 0 304 15,0-9 96-15,0-14-96 0,3-8-184 16,14-8 184 0,2-2 72-1,5 0 120-15,-3 12 152 0,-6 10 328 16,1 16-96-16,-8 3-328 0,4 19-128 16,-7 6 72-16,-2 7-16 0,-3 0-96 15,0 3-72-15,0-6 0 31,0-7-8-31,0-7-120 0,-3-2-80 16,-2-13-112-16,5 0 312 16,0 0 0-16,0-16-88 15,12-12-752 1,4-10 136-16,4-7 408 0,4-2 216 0,-5 2 80 31,2 16 600-31,-5 17 224 16,-8 12-168-16,3 6-384 0,-3 23-8 15,5 3-16-15,-2 6-71 16,-7-3-73-16,9-7-48 0,-6-6-48 0,1-6-8 16,5-10 0-1,6 1 0 1,1-7-80-16,4 0-377 0,4-9-687 16,0-4-408-16,-1 3 280 15,-7 4 519-15,-8 6-39 16,1 3 504-16,-6 13 192 0,14 9 48 0,-6-3-1056 31,1-2-3225-31</inkml:trace>
  <inkml:trace contextRef="#ctx0" brushRef="#br1" timeOffset="-143725.45">26758 14862 2896 0,'0'0'5001'31,"0"0"-2104"-31,0 0-561 15,4-86-31-15,-4 76-465 0,-16 4-920 16,-4 6-327-16,-4 0-273 16,0 10-24-16,-4 9-8 0,5 6-16 15,7 1-144-15,4-1-56 16,8 0-72 0,4-2-192-16,8-7 192 0,11-7 104 15,9-3-104-15,4-6-88 16,9 0-328-16,-6-6 56 15,-7-3 192-15,-4-1 168 0,-16 4 0 16,-8 6 0 15,0 9 32-31,-8 17-32 0,-8 5 120 16,4 8-104-16,-4-2-16 16,8-5-88-16,4-6-929 15,4-7-575-15,0-10-1209 0,32-9-375 16,-4-6 687-16,4-7-3024 0</inkml:trace>
  <inkml:trace contextRef="#ctx0" brushRef="#br1" timeOffset="-143603.06">27116 14843 5713 0,'0'0'5417'15,"0"0"-2464"-15,0 0-1169 16,0 0-1352-16,0 0 72 0,0 0 160 31,-39 82-280-31,11-34-272 0,-4-3-112 16,-12 5-840-1,13-11-1240-15,-1-14-2713 16</inkml:trace>
  <inkml:trace contextRef="#ctx0" brushRef="#br1" timeOffset="-143440.34">26985 14855 5937 0,'0'0'8498'15,"0"0"-6810"-15,0 0-992 16,0 0 360-16,41 106-552 0,-18-62-264 15,1-3-111-15,0-6-129 32,4-3-441-32,-13-13-2175 0,2-7-5122 0</inkml:trace>
  <inkml:trace contextRef="#ctx0" brushRef="#br1" timeOffset="-142816.75">27220 13421 9233 0,'0'0'1825'0,"0"0"-225"0,0 0-256 0,111-16-559 16,-58 19-121 15,6 16 8-31,-3 3-80 0,0 10-120 16,-8 3-120-16,-13 6-32 15,-11 7-32-15,-7 2-128 16,-10 20 32-16,-7-3 201 0,0 6 47 16,0 9 200-16,-7 7-56 15,7 19-168 1,0 3-152-16,15-2-24 15,2-14-64-15,-2-13-96 0,-2-15 56 0,-6-13-128 16,1-16 72-16,-4 0-64 16,0 10-8-16,-4 3 64 0,0 2-72 31,0 1 8-31,0-3 64 16,0 0 48-16,0 0-16 0,0 0-96 15,0-4 0-15,-8 1 56 16,-7-4-64-16,-6-2-72 0,-11-8-344 0,-43 5-928 15,7-14-1017 1,-8-6-3416 0</inkml:trace>
  <inkml:trace contextRef="#ctx0" brushRef="#br1" timeOffset="-142199.65">22794 14449 11602 0,'0'0'4289'0,"0"0"-2457"16,0 0-103 0,0 0-761-16,0 0-592 15,108 0-208-15,-57 0 24 0,5 0-160 16,0 0-32-16,0 0-320 15,-17 0-1464-15,-22 0-2153 0,-13 3-1016 16,-4 0-2561-16</inkml:trace>
  <inkml:trace contextRef="#ctx0" brushRef="#br1" timeOffset="-142052.53">22778 14620 9818 0,'0'0'3264'0,"0"0"-551"16,0 0-865-16,111-2-631 16,-70-5-337-16,6 4-512 0,9-4-368 15,-13 1-1577-15,-7-3-4168 16</inkml:trace>
  <inkml:trace contextRef="#ctx0" brushRef="#br1" timeOffset="-141096.95">21057 13858 6489 0,'0'0'2568'0,"0"0"-551"0,0 0-473 16,0 0-712-16,0 0-576 15,-64-3-24-15,27 13-47 0,-2 2-57 16,-4-2 24-16,-6 0-24 0,2-1 72 16,-1-3 80-16,0-2-88 15,8 2 40-15,4-3 176 16,12-3-120 0,5 4 48-16,15-1-336 15,-1 0 104 1,5 0-88-16,0 6 448 15,9 1 256-15,6 3-128 0,2 6 25 0,-10 3-57 16,5 3-216-16,-8 7-48 16,-4 6 72-16,0 7-224 15,0-1-48 1,5 7 24-16,-5 0-104 16,4 6 120-16,-1-3-24 0,5 6-56 15,-8 1 160-15,4 11 360 16,0 14-208-16,-4 22-192 15,0 4 8-15,5-11 8 0,-5-2-24 32,0-20-8-32,4 0 97 15,-1-12-185-15,5-13 32 0,0-16-32 16,0-3-8-16,4 3 8 16,8 0-72-16,3-3 48 15,5-10-48-15,4-5-32 0,9-11-88 31,-2-6-168-31,9-3-297 0,28-16-335 16,-12-6-1200-16,-5-6-3337 0</inkml:trace>
  <inkml:trace contextRef="#ctx0" brushRef="#br1" timeOffset="-139530.78">21459 14005 3200 0,'0'0'4273'0,"0"0"-2537"31,0 0 33-31,0 0-289 16,-108 9 32-16,80 0-151 15,0 4 55-15,5 6-432 0,3 3-184 16,4 1-143-16,11 2-201 15,5 4-88-15,9 3-160 0,19-4-160 16,8-2 96-16,7-7-136 16,9-3 72-16,1-10-80 15,1-6-720-15,-5-4-1313 0,-14-8-2200 16,-14-7-4056-16</inkml:trace>
  <inkml:trace contextRef="#ctx0" brushRef="#br1" timeOffset="-138675.42">21452 15281 6241 0,'0'0'1920'0,"0"0"-407"0,0 0 479 31,0 0-328-31,0 0-327 0,0 0-457 16,-88-54-328-16,64 57-32 15,3 10 24 1,2 9-128-16,-1 3-48 0,8 7-88 15,0 0-88-15,12 3-72 32,0-6-120-32,0-1-8 0,3-9-224 15,18-3-152-15,3-6-232 16,4-10 272-16,0 0-16 0,-1-7 264 16,6-15 96-16,-6-13 224 0,1-16 296 15,3-25 384 1,-3-16-287-16,-3 3 215 15,-9 19 24-15,-8 32-24 0,-8 19-80 16,0 6 0-16,0 4-192 16,0 2-135-16,0 7-161 0,0 0-144 15,0 0-48-15,0 0-72 32,0 0-72-32,0 7 24 0,0 12 48 15,0 10 16-15,0 5 80 0,0 11-40 16,0 6-40-16,4-1-8 0,7 1-8 15,-2 0-560-15,-1-3-377 16,7 6-567 15,1-13-2321-31,-4-12-2944 0</inkml:trace>
  <inkml:trace contextRef="#ctx0" brushRef="#br1" timeOffset="-137826.62">21667 13808 9113 0,'0'0'2249'0,"0"0"127"31,0 0-335-31,0 0-361 16,0 0-632-16,0 0-415 0,58-42-265 16,-30 42-232-16,9 0-64 0,3 13 0 0,7 0-8 15,-3 6-64-15,-4 6 0 16,-4 4 0 0,-5 3-8-1,-6 3 8-15,-9 3 0 0,-8-3 0 16,-4 6 8-16,-1 0 88 15,-3 4 88-15,0 2-16 0,0 1 128 0,8 2-88 16,-4 5 48-16,9 5 104 31,-6 3-184-31,1 7-8 0,-3 0-168 16,-1-3 16-16,-4 3-16 16,4-1 0-16,-4-5 16 0,3-4-8 15,1-2 0 1,0-4 80-16,-4-10-80 0,8-3 96 31,-3-2 56-31,-1-5-72 16,3 4 0-16,-3-3-80 0,-4 0 56 15,0 0 32-15,0 0-96 16,0 0 0-16,-8-3 64 0,-4 0-56 16,-4-7 40-16,5 4-48 15,-9-1 0 1,7-9 0-16,-6 0-120 0,-5-3-400 15,-12-4-1024-15,4-2-1585 16,-4-10-3992-16</inkml:trace>
  <inkml:trace contextRef="#ctx0" brushRef="#br1" timeOffset="-134079.79">25355 5531 8361 0,'0'0'2537'0,"0"0"-1217"15,0 0-152 1,0 0-127-16,0 0 47 16,9-26-56-16,-9 23-304 15,4 3-16-15,-4 0-80 0,0 0-223 16,0 0-105-16,0 0-240 31,0 0-24-31,4 0-40 0,-4 0 0 16,0 7 16-1,7 2-16-15,-3 0 8 16,0 4 80-16,5 0-88 0,2 2 56 16,-3 8-48-16,1-4 40 15,-5 3 24-15,0 3-72 16,-1-5 48-16,-3-1 16 16,4-6-64-16,-4-4 0 15,0-6 8-15,4 0 8 0,0-3 144 16,5 0 56-16,6-9 512 15,13-10-312-15,8-13-272 16,27-16-64-16,29-22-72 0,28-12-8 31,11 3 0-31,-11 15-16 16,-29 26 8-16,-31 22 8 16,-24 10 0-16,-12 2 56 0,-8 1-56 15,-4 3-8-15,-4 0-40 16,-8 0-272-16,0 0-288 15,-12 7-176 1,-8 9-272-16,-20 3-1193 0,8-4-560 16,1 1-2104-16</inkml:trace>
  <inkml:trace contextRef="#ctx0" brushRef="#br1" timeOffset="-131088.15">5562 8832 9129 0,'0'0'2025'16,"0"0"-1305"-16,0 0-288 31,0 0-64-31,19-22 320 0,-19 22-88 15,4-3-271-15,-4 3-177 16,4 0-48-16,-4 0-32 0,0 0-72 16,0 0 16-16,0 0 96 15,0 0-8-15,0 0 96 16,5 0 176-16,3 0 248 16,3 0 80-16,2 0-320 0,2 0-112 15,5 0-8-15,0-3-104 0,8 3-40 16,0-3 56-16,0 3-56 15,7-4-48-15,2 4-64 16,3 0 0 0,-5 0 40-16,5 0-40 0,-5 0 40 15,-3 0-48-15,0 0 0 16,1 0 0-16,-6 0 0 0,-7 0 0 16,1 4 0-16,-6-4 8 15,-2 0 0 16,-6 3-8-31,-7-3 0 0,4 0 16 16,-4 0-16-16,0 0-72 16,0 3 64-16,0-3 8 0,0 0-8 15,0 0 16-15,0 0-8 16,0 3 56-16,0-3-48 31,0 10-8-31,0-4 192 0,-4 10 9 0,-3 0-25 0,3 6-32 16,-5 4-128-16,5 2 160 15,-4 4-128-15,5 3 56 0,-6 6 40 16,1 0-16-16,4 4 40 31,-3 2-40-31,3-2-64 0,0-1 40 16,4-5-56 0,0-8 0-16,0-2-48 15,0-7 8-15,0-3 40 0,0-9-48 16,4-1 8-16,0 1 112 15,-1-7-120 1,-3 6 0-16,4-3 8 16,-4 1-8-16,0-1 8 0,4-2-8 15,-4-1 8-15,0 0 32 0,0 0-32 16,4-3-8-16,-4 0 0 16,0 0 48-16,0 0-40 31,0 0-8-31,4 0-72 0,-4-13-224 15,5-2-448-15,-5-17-257 0,0 3-1303 16,0 1-3369 0</inkml:trace>
  <inkml:trace contextRef="#ctx0" brushRef="#br1" timeOffset="-129453.04">23746 16116 12642 0,'0'0'4697'0,"0"0"-3433"16,0 0 41-1,0 0-481-15,0 0-232 16,-4-7-248 0,8 30-208-16,12 8 200 15,0 14 32-15,4 6-248 16,-5 3-48-16,2 3-64 0,-9 3 0 16,-1-6 48-16,-3 3-56 31,-4-5-88-31,0-8 8 15,0-3-200-15,0-6-184 0,0-10-728 0,0-5-680 0,5-8-881 16,-5-9-2856-16</inkml:trace>
  <inkml:trace contextRef="#ctx0" brushRef="#br1" timeOffset="-128967.43">23734 16081 1800 0,'0'0'9010'0,"4"-73"-7378"0,12 26-696 16,4-5 313-16,4 8 263 0,-1 9-192 16,1 13-528-16,4 6-263 0,4 7-193 15,0 9-208-15,12 0 40 31,0 0-40-31,0 19 16 16,-4 3 80-16,-5 13-96 0,-7 9-56 16,-16 10-72-16,-12 0 48 0,-4 3-48 15,-20-3-64-15,-16-13-144 0,-7-6 120 0,-9-9-64 32,4-10 80-32,0-6 64 15,9-8 8-15,15-2 56 0,11 0-48 16,17 0 8-16,0 0-16 15,17 7-16-15,18 9-48 16,5 9 64-16,12 10 0 16,0 6 24-1,4 7 32 1,-1 0-56-16,5-1 64 16,-8 1 88-16,0-7 160 0,-1 0-144 0,-10-6-96 15,-9-3-72-15,-8-10-64 16,-9-2-568-16,-11-11-697 0,-4-6-1607 31,0-3-2849-31</inkml:trace>
  <inkml:trace contextRef="#ctx0" brushRef="#br1" timeOffset="-88724.24">25108 15751 9129 0,'0'0'2761'16,"0"0"-1601"-16,0 0-167 15,0 0 71-15,0 0 272 0,0 0-408 32,0 0-344-17,13-10-8-15,-13 10 81 0,0 0 127 16,0-3-120-16,0 3-176 0,-17 0-144 15,-7-3-80-15,-7 0-16 16,-5 0 112-16,-8 0-216 16,-8-1-16-1,5 1 56-15,-1 3-56 16,8 0 16-16,8 0 32 16,8 0-112-16,12 0 33 0,4 0-97 15,8 0-9-15,0 3 1 0,0 7 8 16,4 2 217-16,0 5 103 15,1 1-112 1,-2 1-8-16,-3-2-104 16,0 5 24-1,0-3 56-15,0 6-80 0,0 3-32 16,0 7 16-16,0 4-64 16,4 5 160-16,4 1-168 0,-4 2 0 31,5-3 40-31,-2 1-48 15,1-3 16-15,-4 5-8 16,0-3-8-16,4 1 64 0,-4 2-64 0,4-2 0 0,-4 3 48 16,4-1-40-16,-5 1 0 15,2 0-8-15,3-4-48 0,-4 1 48 32,3-1-96-32,1-3 24 15,1 0-8-15,-1-2 8 0,-1-1 64 16,2-6-80-16,-1 2 0 0,-1-9 80 15,1 1-64-15,5-7 24 16,-2-3 40 0,6-3-88-16,-2-4 16 15,9-3 32-15,4-2 8 16,8-1 32-16,7-3-184 0,9 0-136 16,12-7-104-1,0-5-129-15,0-7-311 0,-5-10-1080 31,1-22-3017-31,-12 7-3329 16,-16-4 1490-16</inkml:trace>
  <inkml:trace contextRef="#ctx0" brushRef="#br1" timeOffset="-85231.42">25679 15684 11018 0,'0'0'4481'31,"0"0"-3313"-31,0 0-224 0,0 0-64 15,0 0-111-15,-56 73-129 16,31-35-32 0,1 10-48-16,5 3 56 15,7 3-264-15,0-4-160 0,8-2-128 0,4-10 8 32,0-6-72-17,0-10 0-15,8-6-160 0,0-9-24 0,0-5-112 16,-4-2 296-16,-4-2 48 15,0-21 264-15,0-9 64 0,-4-15 0 16,-12-4 40-16,-8-9 17 16,-4 9 55-1,-8 6-120-15,0 17-280 0,1 9-40 16,-1 16-48-16,4 3-136 16,8 0-368-16,12 16-441 15,12 3-639-15,4 9-1096 0,19-6-2210 0,2-3-2167 0</inkml:trace>
  <inkml:trace contextRef="#ctx0" brushRef="#br1" timeOffset="-84545.33">25770 15897 12202 0,'0'0'4873'0,"0"0"-3176"16,0 0-273-16,0 0-464 0,0 0-232 15,76-29-368-15,-52 29-192 16,0 4-96-16,-5 11-72 0,-3 4 0 15,-4 7 0 17,-8 5-352-32,-4 1 352 15,0 0-152-15,-4 0 8 0,-11-7-48 16,2-5-56-16,1-5-40 16,5-8 96-16,-1-7-152 0,3 0 344 15,5-17 0-15,5-14-40 31,18-23 40-31,5 0 64 0,4 0-8 0,-4 3 200 16,-4 26-96-16,0 12-64 0,-12 13-88 16,-4 16-8-16,0 16 8 15,-8 2-8-15,0 8-8 0,0-4-256 32,0-6-248-32,-8-3 272 15,4-14-376-15,-4-2 168 0,4-13 224 0,4 0 224 16,0-10 128-16,0-15 8 15,4-13-56-15,16-10 112 0,0-6-120 16,7 1 64 0,-6 14 416-1,-2 17-200-15,-3 22-168 16,-8 3-80-16,-4 23 160 16,0 8 8-16,1 1-184 15,-5-3-88-15,0 0 8 0,4-7 0 16,-1-6-8-16,5-3-24 31,5-6-264-31,2-4-304 16,13-6-800-16,0 0-617 0,8-6-935 15,16-13-1689-15,-9 3-1953 0,-3 0 4418 0</inkml:trace>
  <inkml:trace contextRef="#ctx0" brushRef="#br1" timeOffset="-84197.73">26706 15773 10898 0,'0'0'4305'15,"0"0"-1913"-15,0 0-271 16,0 0-753 0,0 0-816-16,0 0-240 0,0 0-112 15,-75 51-136 1,55-16-56 0,4 0 56-16,0-7-64 15,8-2-168-15,8-7-240 0,0-10-160 16,12-5-432-16,12-4 488 0,8-10 216 15,-1-12-88-15,9-7 200 0,4-9 95 32,-8 0 89-32,-4 3 81 15,-8 10 599-15,-12 9-80 0,-8 16 24 16,-4 3-224-16,0 19 272 16,0 6-264-16,-12 8-224 0,-1-1-96 15,6 0-88-15,-5-4-24 31,0-2-248-31,0-7-480 16,4-3-688-16,-4-13-521 0,4-6-1175 16,0-9-2602-16,1-10-2919 15</inkml:trace>
  <inkml:trace contextRef="#ctx0" brushRef="#br1" timeOffset="-84012.86">26646 15706 6241 0,'0'0'5993'0,"0"0"-3360"0,0 0-521 15,0 0-351-15,0 0 143 16,0 0-736-16,68 89-648 0,-36-57-136 0,1-3-224 31,-2-1-16-31,5-3-8 16,0 1-136-16,-4 0-256 0,11 2-736 16,-11-6-1664-16,-8-6-3450 0</inkml:trace>
  <inkml:trace contextRef="#ctx0" brushRef="#br1" timeOffset="-82239.78">26117 16704 4809 0,'0'0'7929'15,"0"0"-5600"-15,0 0-209 16,0 0-583-16,0 0-337 0,0 0-224 16,0 0-264-1,-44-26-192-15,20 42-96 16,4 6-24-16,-4 7-24 16,4-1-287-16,4 7-17 0,8 0-64 15,8-3-8-15,0-3-72 16,21-7-289-16,10-3-247 0,5-10 72 15,4-9-192-15,-1 0-16 16,-7-16 400-16,-8-6 344 16,-7-10 344-16,-14-3 384 15,-3 1 48-15,-3-1-144 0,-25 6-184 16,-4 7-144-16,0 12-167 0,0 4-137 31,8 6-265-15,20 6-967-16,4 7-2841 15,0 0-4312-15</inkml:trace>
  <inkml:trace contextRef="#ctx0" brushRef="#br1" timeOffset="-81538.08">27503 15694 1296 0,'0'0'8786'15,"0"0"-6186"-15,0 0-87 0,0 0-377 16,0 0-848-16,0 0-431 0,56-16-57 31,-28 16-336-31,4 0-112 16,0 0-120-16,3 13-56 0,1 2 40 16,-4 8-160-16,-4 2 8 0,-8 10-56 15,-8 3 56 1,-8 7-56-16,-4 5 224 0,-4 4 96 31,-8 7 32-31,0-4-48 16,0-3-112-16,4 0 33 15,5-4-57-15,3 8 8 0,0-1-56 16,0 0-8-16,3 0-48 16,9 3-64-16,1-6 40 0,-2 3 24 15,-3-3-64 1,-4 1 0-16,-4-8-8 15,0 1 0-15,-16-4 32 0,-8-3-32 16,-12-2-8-16,-12-4-96 0,-19-3-352 47,-45-4-705-47,12-9-1927 0,-3-9-7539 0</inkml:trace>
  <inkml:trace contextRef="#ctx0" brushRef="#br1" timeOffset="-80889.74">22913 16538 10522 0,'0'0'5201'0,"0"0"-3369"15,0 0-447-15,0 0-209 0,96-25-328 16,-68 22-416-16,4-1-232 16,-1 2-120-16,1-2-80 0,0 1-296 15,-8-3-792-15,-3 6-1105 16,-10 0-2624 0,-7 0-3304-16,-4 0 2961 0</inkml:trace>
  <inkml:trace contextRef="#ctx0" brushRef="#br1" timeOffset="-80720.49">22957 16656 8065 0,'0'0'7554'16,"0"0"-5522"-16,0 0-631 0,0 0-657 15,115-4-472-15,-70 1-272 16,22-6-568-16,-11 3-833 15,-12-1-4144-15</inkml:trace>
  <inkml:trace contextRef="#ctx0" brushRef="#br1" timeOffset="-79787.06">21280 16297 6545 0,'0'0'5209'0,"0"0"-3481"16,0 0-967-16,0 0-305 15,0 0-64-15,0 0 224 0,0 0-248 16,-88 0-152-16,60 0-16 31,-4 0 144-31,-7 0 0 0,-1 0-160 16,-8-3-16-16,4 0 104 15,4 3 72-15,8 0 104 0,9 0 161 16,10 0-305-16,9 0-208 0,4 6-96 16,0 7-8-1,4 3 8 1,4 3 160-16,5 6 128 0,-10 3 32 15,-3 7 72-15,0 4 48 0,0 5-152 16,0 7 120-16,0 6-160 0,-3 16-72 16,-5 16 64-16,3 19-224 31,-7 6 56-31,9-9 32 0,3-10-8 16,0-15-24-16,0-1 0 15,7-3-24-15,6-9 80 0,2-16-120 16,2-10 48-16,2-3-56 0,5 6-16 15,8-2-96 17,11 2-80-32,9-12 24 0,8-13 0 15,4-13-192-15,7-6-288 16,30-35-648-16,-22-3-1345 0,-12-3-2224 16</inkml:trace>
  <inkml:trace contextRef="#ctx0" brushRef="#br1" timeOffset="-78715.66">21575 16545 6329 0,'0'0'5097'0,"0"0"-3217"16,0 0-1079-16,0 0-121 0,0 0-296 16,0 0 296 15,64 0-368-31,-36-16-312 0,-1-7 0 16,1-5-96-16,-8-10 96 15,-12 0 0-15,-5-1 136 16,-3 8 168-16,-11 12 296 0,-9 12 88 15,-3 7-320-15,-2 10-88 16,-3 12 57-16,4 7 135 16,4 6 88-16,8-4-16 0,5 5-128 15,7-5 112-15,0-5-112 16,15-4-152-16,13-3-24 16,8-10 16-16,4-2-240 0,0-7 32 31,-1 0-48-31,-7-3-696 0,-8-7-1104 0,-7 1-1113 15,-9-1-3672-15,-5 7-3697 16</inkml:trace>
  <inkml:trace contextRef="#ctx0" brushRef="#br1" timeOffset="-78299.06">21809 17138 3024 0,'0'0'672'0,"0"0"2513"0,0 0-1417 16,0 0 161-16,96-22-25 15,-83 6-119-15,-6-6-273 0,-3-4-416 31,-4 1-88-31,0 0-392 0,-11 3-119 16,-10 6 15-16,-3 13-72 16,-4 3-216-1,-8 15-48-15,5 14 184 16,6 3 80-16,6 9-120 0,7 0-168 16,12 1-40-1,0-1 80 1,3 0 96-16,14 0-88 15,-2-2-120-15,-2-1-80 0,-2 0-8 16,-2-7-432-16,-9 1-16 0,0-3-352 0,-20 3-704 16,0-10-1513-16,-5-3-2840 0</inkml:trace>
  <inkml:trace contextRef="#ctx0" brushRef="#br1" timeOffset="-78145.44">21658 17484 1568 0,'0'0'11450'16,"0"0"-8289"-16,0 0-2025 0,0 0-448 15,116-50-688-15,-68 37-216 16,20-16-1664-16,-5 4-1161 0,-12-1-4928 16</inkml:trace>
  <inkml:trace contextRef="#ctx0" brushRef="#br1" timeOffset="-77443.77">22096 16189 10186 0,'0'0'2672'16,"0"0"-1399"-16,0 0-113 0,0 0-104 0,104-32-320 31,-72 32-264-31,4 0-232 31,-4 0 16-31,-1 0 56 0,-6 16-80 16,-5 0 177-16,-5 10 183 16,-3 5-128-16,-3 7-24 0,-2 4-80 15,-7 8-112-15,0 1 48 32,0 6 64-32,0 4-136 0,0 2-56 15,0 1-40-15,-4-1 8 0,1 4-96 0,3-4-32 16,0-2 40-16,7-1-48 0,9-3 16 15,-4-3-16-15,4 3 16 32,0-6 56-32,-4 0-72 15,4-3 0-15,-4-4-8 0,0-3 8 16,-4 0-104-16,0-6 32 0,-5 4-24 16,1-7 96-16,-4 5-8 15,0-5 0-15,-4 3 8 16,-11-3-80-16,-5-3-40 15,-8-1-176-15,-4-3-24 16,-36-6-576-16,5-3-1601 0,3-6-3472 16</inkml:trace>
  <inkml:trace contextRef="#ctx0" brushRef="#br1" timeOffset="-74774.94">12108 14116 7697 0,'0'0'3233'16,"0"0"-1889"-16,0 0-680 0,-8-16 224 0,8 13 129 16,0 3-105-16,0-3-24 15,0-1-200-15,0 1-40 16,0 0-80-16,0 0-7 31,-4-1-81-31,-5 2-120 16,-6 2-192-16,-1-4 72 0,-4 4-8 15,-4 0-48-15,0 0-16 16,5 0-56-16,-2 0 16 0,1 0-128 0,1 4 0 31,-5 2 16-31,4 0 32 0,-5 4-32 16,2-1-8-16,-1 4-8 0,-4 0 192 0,4 2-72 0,5 2-24 16,-2-2 192-16,10 4-216 15,-2-3 120 16,6 10-64-31,7-4-120 16,0 3 120-16,0 4-88 16,0-4-32-16,0 4 16 0,0-1-24 15,0-2 0-15,0-1 8 0,0-3 0 16,0 4 56-16,0-4-64 16,7-3 0-1,1 3-32-15,5-3 32 0,2 0-8 16,5 3-64-16,1-2 32 0,7-5 32 15,-5 2-136-15,9-2-120 16,-1 1 72-16,-3-3 48 0,8-4 136 31,-4-2-112-31,1-1-8 16,-6-6 80 0,9 0-184-16,-9 0-96 15,1-3 72-15,4-10-136 0,-4-2 192 0,0-5 104 16,-4-2 96-16,0 0 8 15,1-3-8 1,-6-4 0-16,1 0 48 16,-8-6-40-16,4 4 8 15,-4-8 56-15,0 8-64 0,-4-4 88 16,-4 3-40-16,0 4 112 16,-4 2-24-16,0 0 24 0,-8-2 136 15,-12 3-72 1,4-1 96-16,-12-2 56 15,0 5-96-15,-4 1-144 16,1 3-48-16,-5 7-16 16,-5 5-24-16,2 7-56 15,-5 0-8-15,0 7-328 0,-12 15-952 32,13 0-952-32,7 0-3954 0</inkml:trace>
  <inkml:trace contextRef="#ctx0" brushRef="#br1" timeOffset="-73487.38">12251 15891 6809 0,'0'0'5353'31,"0"0"-4105"-31,0 0-207 16,0 0-177-16,0 0 24 0,0 0-112 15,-56-76-152-15,49 66-136 16,3 0 136 0,-9 4 33-16,2 0-169 0,-9 2-384 15,0 4 88-15,-4 0 80 16,-8 0 24-1,-3 7 40 1,-6 2-144-16,1 4-144 0,1 3 144 0,-2 3-128 16,2 0 56-16,-1 6 0 15,5 1 0-15,3 2-24 0,4 1-32 16,7 6-56-16,6 0 184 31,6 0-96-31,5 3 8 0,4-3-8 16,0 0-96-16,13-3 16 15,2 3 32-15,6-4-48 0,2 1 0 16,5-4-232-16,9 4 104 31,-2-3-64-31,1-1-104 16,3 1 64-16,1-4 48 0,-3 4-56 16,-2-4 24-16,-3-2-168 15,-4-4 16-15,0-6-48 0,-5-4-24 16,2-3-56-16,2-3 167 15,5-3 185-15,-4 0 136 16,8-3 8 0,5-7-8-16,-6-2 8 0,5 2 0 15,-8-3 64-15,-1-2-64 0,-3-1 0 16,-3-3 160-16,-2-3-88 0,-3-4-64 47,-4-2 80-47,0-4-7 15,0-3 71-15,0-6-8 0,-4-1 104 16,-4 1 376-16,-8 0-296 16,0 3-8-16,0 3 144 0,-4 7-40 15,-12 2 16-15,-8 4-112 16,-3 3-144-16,-6 3-40 16,-3 6-144-16,0 1 8 15,-3 2-8-15,7 1-64 0,-4 3-464 16,8 3-928-16,-4 0-513 0,4 0-1863 15,12 0-4034-15</inkml:trace>
  <inkml:trace contextRef="#ctx0" brushRef="#br1" timeOffset="-71729.74">21510 13871 1712 0,'0'0'9266'0,"0"0"-7546"16,0 0-728-16,0 0 129 15,0 0 7-15,5-44-120 0,-10 40-336 0,-6 2-360 16,-10-2-56-16,-5 4 64 0,-11 0 169 31,-3 0-17-31,-3 6-80 0,-9 7-32 16,3 3-136-16,2 3-8 16,3-3 0-16,8 9-32 15,-3-2-64 1,11 6 112-16,3-1-136 15,6 7 16 1,7 0-24-16,4 3-80 16,0 6 64-16,8 1-64 0,0 2-8 15,0-2 0-15,16-1-232 16,4-3-72-16,8-6-112 0,0-3 56 16,4-3 16-16,0-4 48 0,3-5 24 31,5-2 160-31,4-2-8 0,3-3 120 15,2-7 0-15,7 0 8 16,4-2 40-16,-6-4-40 16,-1 0 0-16,-10-6 72 0,-2-7-64 15,-13-6 32-15,-5-6 16 32,1-5 80-32,-8-4 128 15,0-4 88-15,4-3 104 0,-5-1 88 16,2-3-88-16,-6 8-176 15,-2-2-32-15,-5 4 0 0,-4 7 8 16,0-1-56-16,-20-3-96 16,-5 4-8-1,-6 0-96-15,-1-1 8 0,0 7-8 16,0-1 1-16,4 8 31 16,0 2-40-16,-4 10-121 0,8 3-167 15,-3 0-440 1,-13 31-1136-16,8-5-2689 15,4 2-6193-15</inkml:trace>
  <inkml:trace contextRef="#ctx0" brushRef="#br1" timeOffset="-70426.53">21806 16072 9313 0,'0'0'2785'0,"0"0"-1369"16,0 0-7-16,0 0-105 0,0 0-160 31,0 0-184-31,-53-80-119 0,34 71-33 16,-9 2-248-16,-7 4 8 0,-10 3 56 15,-6 0-208-15,3 10-80 16,-4 2-72-16,1 8 8 16,2 5-48-16,10 3-88 15,-2 1-79-15,9 6 15 16,9-4-64-16,3 8-8 0,0-4 16 15,12 3-16-15,-4 0 8 16,12 3-8-16,0-2-169 0,0-2 169 16,12-5-120-16,4 0-104 31,4-4 40-31,4 1 64 16,4-4 48-16,-4-3-104 15,0-2-192-15,-5-4 128 0,2-4-144 16,-2-2 64-16,1-1 208 15,-3-2 32 1,6-1 80-16,1 0 0 16,8-3 0-16,-1 1 48 15,10-1-48-15,-5 0-120 0,3-3-224 0,-7 0-64 16,0 0 248-16,-4 0 144 16,-4 0 16-16,-5-3 48 15,2-4-48 1,-5 4 72-16,7-3 24 15,-3 0-40 1,5-1 56-16,-6 1-64 0,1-1-48 16,0 1 120-16,0-3-120 31,-8-1 120-31,0 1 104 0,-1-4 48 16,-2-3-32-16,-1 0 0 15,-1-3-96-15,2 0 32 16,3 0-160-16,-5 0 40 0,6-4-40 0,-5 1 64 0,-1 0 16 15,1-3-24-15,-4 0 96 16,-4 2 8-16,0 1-64 0,0 0 104 31,0 3-16-31,0 3-8 16,0 0 25-16,-12-3-145 0,1 3-72 16,-2 0 80-16,-2-3-32 0,-5 0-48 15,-1 0 0-15,2 0 8 0,-5 0-16 16,4 3-32-1,-3 0-120 1,2 4 8-16,-7 5-241 16,4 1-367-16,-19 6-832 0,7 0-937 15,4 0-3896-15</inkml:trace>
  <inkml:trace contextRef="#ctx0" brushRef="#br1" timeOffset="-65314.11">4183 14366 12538 0,'0'0'3881'0,"0"0"-2833"31,0 0-16-31,-16-28 1 0,16 19-169 15,0-4-256-15,0-3-272 16,0-3 32-16,12-3-152 16,0-1-16-16,4 1-32 0,0 0-160 15,0 6 80-15,3 4-88 16,2 2 48 0,-1 7 8-16,3 3-56 0,1 0 0 15,-3 6 0-15,3 13-8 0,-9 6-48 16,-3 4 48-16,-4 3-48 15,-8 3 56-15,0 0 0 0,-16-7 0 32,-3 1 0-32,-2-7 0 0,5-6 0 15,4-10-8-15,5-3 8 16,7-3 56-16,0-16-56 16,7-15-296-16,18-10 152 0,3-4 72 15,-1 1 56-15,5 9-40 31,-9 12-312-31,-2 17 352 16,-5 6 32-16,-4 6 8 0,-5 20 136 16,1-4-96-16,-3 6-8 15,-1-2-48-15,0-4-8 0,-4-3 96 16,0-3-96-16,0-3-80 31,0-7 80-31,-8-2-64 0,3-4 16 0,1-4-8 16,4-15-160-16,0-12 40 15,0-11-168-15,13-2 136 0,2 2 136 16,6 14-112-16,3 9 144 0,-5 12 40 31,1 7 216-31,0 10 224 16,4 9-200 0,-4 6-96-16,-4-2-48 15,0 2-40-15,-9-3 0 16,-3-3-56-16,1 3-128 0,-5-5 120 31,0-5-416-31,-5 1-160 0,1-3-456 16,1-4-1081-16,3-6-1055 0,0-10-2090 15,7-6-1559-15</inkml:trace>
  <inkml:trace contextRef="#ctx0" brushRef="#br1" timeOffset="-65151.38">4971 14170 11202 0,'0'0'2784'15,"0"0"-1119"-15,0 0-225 16,0 0-504-16,9 82-416 0,-9-50-255 16,0 6-265-16,0 4 0 15,0-5-577-15,0-2-959 16,0-9-3577-16,0-13-6233 16</inkml:trace>
  <inkml:trace contextRef="#ctx0" brushRef="#br1" timeOffset="-65013.36">5052 14011 13034 0,'0'0'4417'0,"0"0"-3889"0,0 0-376 16,0 0-152-16,0 0-840 15,3 86-1376-15,5-71-3337 0</inkml:trace>
  <inkml:trace contextRef="#ctx0" brushRef="#br1" timeOffset="-64512.13">5179 14414 11162 0,'0'0'5401'0,"0"0"-4457"16,0-82-528-16,8 44-32 16,4 3 49-16,7 6-249 0,2 10 0 31,-1 13-48-31,-1 6-88 0,2 3-40 16,-1 16-8-16,-9 3 0 0,1 6-48 15,-7 4 56 1,-1 0-8-1,-4 0 56-15,0 0-56 0,-9-7-192 16,-3 0 120 0,1-9 16-16,2-3 40 15,-2-13 32-15,3 0 32 0,8-7-40 16,0-21-8-16,0-10 0 16,11-13-48-16,6-2 48 0,6-2 96 15,1 14 128-15,0 13 280 31,0 11 80-31,0 17-64 0,0 4-40 16,0 15-128-16,-4 3-168 0,-1 3-16 0,-2 4-160 16,-6-4 56-16,-2 1-40 15,-1-4-24-15,-8 0-352 0,0 1-608 32,0-8-992-32,-13-2-4106 0</inkml:trace>
  <inkml:trace contextRef="#ctx0" brushRef="#br1" timeOffset="-64195.76">6024 14262 12258 0,'0'0'5025'16,"0"0"-4177"-16,0 0-231 0,0 0 503 31,0 0-264-31,96-44-344 16,-64 37-216-16,-4 1-144 0,3 2-32 15,-3 4-120-15,-5 0-296 16,-6 0-1016 0,-9 0-881-16,-5 4-2528 0,-3 5-4945 15</inkml:trace>
  <inkml:trace contextRef="#ctx0" brushRef="#br1" timeOffset="-64010.89">6004 14408 9153 0,'0'0'6466'0,"0"0"-5450"32,0 0 272-32,0 0 697 15,0 0-801-15,123 3-752 0,-67-9-264 16,8-7-168-16,24-6-16 16,-17 0-1504-16,-11 3-8778 0</inkml:trace>
  <inkml:trace contextRef="#ctx0" brushRef="#br1" timeOffset="-54895.3">6968 14233 5761 0,'-8'0'7809'16,"4"0"-5760"-16,0 0-585 16,1 0-32-16,-2-3-95 15,5 3-289-15,0 0-360 0,0 0-160 16,0 0-144-16,5 0-24 15,6 0 32-15,6 0-151 0,2 0-25 16,9 0-64 0,7 0-32-16,1 0 64 0,5 0-104 15,-2 3-72-15,1 0 48 16,-8 1-40-16,-4-4 32 0,-4 3-32 16,-13-3-8-16,2 0 72 15,-9 0-80 16,0 0 0-31,-4 0 64 16,0 0-48-16,0 0 40 16,0 0-56-16,0 0-8 0,0 0-184 15,0 0-384-15,0 0-345 0,7 0-1335 16,2 0-3345-16,-1 0-6682 0</inkml:trace>
  <inkml:trace contextRef="#ctx0" brushRef="#br1" timeOffset="-54008.74">7677 14014 760 0,'0'0'9466'15,"0"0"-7362"-15,0 0-816 0,0 0 345 32,0 0-137-32,0 0-352 15,-19-44-287-15,19 38-185 16,4-4-144-16,15 3-208 0,5-2-120 15,4 6-48-15,8 0-64 0,-1 3 80 0,6 0 80 16,-9 0-168 0,0 6-64-16,-4 10 40 15,-9-4-40-15,-3 8-16 16,-4-5-8-16,-12-2 8 16,0 3-8-16,0 0-56 0,-4 0 56 15,-11-1 8-15,-10-2 48 0,1 3-40 16,-8-3 0-1,1 0 0-15,-1-4 72 16,4 1-80-16,7-4 0 16,10-3 0-16,7 1-72 0,4-4-120 15,8 0-200-15,12 0-368 16,12 0 712-16,4 0 32 31,3 0 8-31,2 2 8 16,-6 8-8-16,-3 0-64 15,-4-1-72-15,-9 7-128 0,-2-3 152 16,-6 3 0-16,-7-4 72 16,-4 1 40-16,0 3 8 15,0-3 8-15,-4 0 48 16,-11-1 120-16,-5 1 16 0,-4-1-40 16,-4-2 64-16,-4 0 56 15,-4-4-64-15,0-3-48 0,-3-3 32 16,3 0-128-16,4 0 168 47,1 0 48-47,6 0-56 0,9-3 40 0,4 3-160 15,5 0-8-15,2 0-96 16,5 0-48-16,0 0 32 0,0 0-328 16,0 3-768-16,-4 0-1001 15,-4 4-3608-15</inkml:trace>
  <inkml:trace contextRef="#ctx0" brushRef="#br1" timeOffset="-52467.33">4449 15294 6809 0,'0'0'7474'16,"0"0"-5858"0,0 0-440-16,0 0-152 15,0 0-39-15,0-4-225 0,0 4-256 16,0 0-32-16,0-3 136 16,0 3 24-16,0-3 24 15,5-6-224 1,3-4-167-16,4-6-193 0,4-6-72 15,-1-4 48-15,10 3-48 0,3 7-153 0,-4 4 41 16,4 8-32-16,4 7 128 16,-5 0 8-16,0 10-8 31,-2 6-56-31,-5 2-8 0,-9 8-40 16,-2-4 104-16,-9 4-128 15,0-1 40 1,-9 4-32-16,-10-4 72 0,-1-3 56 15,-4 0 0-15,4-6-104 0,0-6 112 32,13-4-56-32,3-6 56 15,4 0 0-15,4-19-232 0,11-9-224 16,13-7 288-16,4 0 48 16,0 6 64-16,-1 10-136 0,-3 13 192 15,-3 6 24-15,-14 0-16 16,6 16 160-1,-10 3-104-15,-3 6-56 0,-4 0 72 16,0 1-80-16,-4-4 0 16,-3-6-8-16,-1 0-88 15,-5-10 88-15,6-3 0 0,3-3 8 0,0-6-88 32,4-13 16-32,0-16-224 0,11-6 80 15,10-1 120-15,2 5 88 16,5 5-32-16,0 12 40 15,-8 15 32-15,4 5 160 0,-1 0 80 32,-2 12-32-32,-5 7-96 15,-1 3-24-15,-2 4-72 16,-5-1-48-16,-1 0 64 0,-7-2-64 16,0-1 0-16,0-3-464 15,4 0-632-15,9-6-1497 16,19-10-1808-16,0 0-1224 0,3-3-1663 15</inkml:trace>
  <inkml:trace contextRef="#ctx0" brushRef="#br1" timeOffset="-52135.34">5613 15161 9129 0,'0'0'4289'16,"0"0"-2920"15,0 0 271-31,0 0-248 0,0 0-728 15,0 0-383-15,0 0-185 16,-103-17-40-16,71 39 16 16,0 7 0-16,8 0 8 0,9-4-80 15,-2-2 0-15,13-11 32 32,4-2-32-32,0-7-160 0,8-3 160 0,12-7 208 0,4-8-56 15,3-8-144-15,-2 1-8 16,-1 0 8-16,-13 3-8 15,2 9 88-15,-9 10-40 0,-4 0-48 32,0 16 192-32,-8 7 72 0,-5 5-112 31,2 4-72-31,-1-3-80 0,4-4 0 16,4 0-608-16,4-6-945 15,0-9-1527-15,12-7-1513 0,0-3-3177 16</inkml:trace>
  <inkml:trace contextRef="#ctx0" brushRef="#br1" timeOffset="-51916.77">5864 15122 10762 0,'0'0'4169'0,"0"0"-3561"0,0 0 176 16,0 0 72-16,-40 92-504 15,29-63-168-15,-6 0-104 16,-2-1-80-16,3 1-88 0,0-7-864 16,-4-6-1040-16,4-7-425 31,4-6-2584-31,4-3-2176 0</inkml:trace>
  <inkml:trace contextRef="#ctx0" brushRef="#br1" timeOffset="-51750.02">5661 15100 12378 0,'0'0'4785'16,"0"0"-4177"-16,0 0-128 0,0 0 545 15,0 0-177-15,68 79-408 16,-36-56-192-16,3-1-56 0,-3-6 16 16,0-1-208-16,0 8-1216 0,-12-7-3169 31,-3-3-1913-31</inkml:trace>
  <inkml:trace contextRef="#ctx0" brushRef="#br1" timeOffset="-51433.68">6322 15281 3816 0,'0'0'8938'0,"0"0"-6873"16,0 0-521-16,0 0 152 16,0 0-207-16,0 0-217 15,4-13-344-15,5 10-344 0,6 0-168 0,6 0-112 31,3-1-32-31,-1 1-272 16,5 0 0-16,0 0 0 0,-4 3-504 16,8 0-1096-16,-12 0-2489 15,-5 0-2776-15</inkml:trace>
  <inkml:trace contextRef="#ctx0" brushRef="#br1" timeOffset="-51264.44">6271 15418 9946 0,'0'0'5985'16,"0"0"-5017"-16,0 0-424 31,0 0 696-31,83 0-311 16,-35 0-545-16,8-4-384 0,23-5-480 0,-15 2-208 15,-8-5-3689-15</inkml:trace>
  <inkml:trace contextRef="#ctx0" brushRef="#br1" timeOffset="-50346.63">7813 15052 7417 0,'0'0'7090'0,"0"0"-5146"15,0 0-312 1,0 0-279-1,0 0-265 1,0 0-216-16,0 0-368 0,19-19-192 16,-15 29-160-16,5 6 304 15,-5 9-40-15,0 10-151 0,-4 3-17 16,0 10-88-16,0-4-104 31,0 4 88-31,-4-4-136 16,0-6-8-16,4-3-136 0,0-3-376 0,0-10-425 0,8-3-1263 15,7-9-3241-15,1-4-4930 16</inkml:trace>
  <inkml:trace contextRef="#ctx0" brushRef="#br1" timeOffset="-49961.26">8156 15176 11842 0,'0'0'4649'0,"0"0"-3601"0,0 0-72 15,0 0-159 1,0 0-345-16,0 0-16 16,0 0-104-16,-36 57 40 0,36-31-88 31,0 2-56-31,0-2-104 15,4-1-136-15,7-2-8 0,2-8-136 16,2 1-376-16,2-10-168 16,-6 1-304-16,1-7-241 0,-3 0 825 0,-2-7 296 15,-3-5 104 1,-4-11 336-16,0-2 48 16,-4-4 89-16,-7-2-9 15,2-1-216 1,-3 6-104-16,9 1-144 15,3 6-400 1,15 0-1057-16,9 10-2672 16,4-4-5257-16</inkml:trace>
  <inkml:trace contextRef="#ctx0" brushRef="#br1" timeOffset="-49676.16">8474 15205 104 0,'0'0'10338'16,"0"0"-8290"-16,0 0-720 15,0 0 553-15,-43 79-497 16,34-54-688-16,5 4-432 0,4-4-160 16,0 1-104-16,9-7-232 15,2-3-440-15,10-7-120 16,-2-5-320-16,9-4 784 0,-4-4 328 16,0-15 0-16,0-6 256 31,-8-7 600-31,0-3 224 0,-8-6-96 0,-8 3 161 0,0 6-49 15,-21 10-80-15,-7 9-456 16,-7 10-384-16,-29 3-176 0,12 16-1584 31,1 0-4289-15</inkml:trace>
  <inkml:trace contextRef="#ctx0" brushRef="#br1" timeOffset="-44664.09">7347 14548 10458 0,'0'0'2296'0,"0"0"-1072"0,0-10-87 15,0 10 71 1,0 0-288 0,0 0-368-16,0 0-248 0,0 0-112 0,0 0 152 15,0 0-199-15,0 0 127 31,0 6 96-31,12-2 80 0,12 2 216 16,8 0-32-16,11 0-272 31,13-2 0-31,8-1-280 0,3-3-8 16,9 0 48-16,0 0-48 0,-5 0 80 16,-6-3-64-16,-14-3-80 15,-3 2 128-15,-8-2-128 16,-5 0 128-16,-3 2-8 15,0-2-56-15,-4 0 40 16,-4 3-112-16,-7 3-8 0,-2 0 8 16,-7 0-328-16,-4 0-712 31,-8 6-1120-15,-8 3-1961-16,-12 1-8130 0</inkml:trace>
  <inkml:trace contextRef="#ctx0" brushRef="#br1" timeOffset="-42095.58">7849 15691 3592 0,'0'0'7170'0,"0"0"-4666"16,0 0-1303 0,0 0-97-16,24-7-184 0,-16 7 120 0,-1 0-424 15,1 0-160-15,1 0 33 16,-2 0 71-16,1 0-40 16,5-3-80-1,-2 3-32-15,5 0 96 16,0 0-232-16,4-3 16 15,0 3-56-15,8 0-112 0,0-3 0 16,0 0-96-16,7 3 24 16,5-7 88-16,4 7-136 0,0-6 72 15,4-1 0 1,4 5-56-16,-5-5 88 16,5 1-104-16,0-1 0 0,-8 4-24 15,-1 0 24 1,-11-1 0-16,-4 2-8 15,-8 2-40-15,-4 0 40 0,-4 0 8 32,-4-3-16-32,4 3-40 15,-7 0 56-15,6-4 0 0,-3 4 8 16,0-3-8-16,0 3 0 16,-4-3-120-16,4 3-104 0,-8 0 32 0,0 0-312 15,0 0-184 1,-4 0-904-16,-8 0-953 15,-4 0-2712-15</inkml:trace>
  <inkml:trace contextRef="#ctx0" brushRef="#br1" timeOffset="-38872.22">6697 16634 1408 0,'0'0'13475'0,"0"0"-10811"16,0 0-1015-16,0 0-497 15,0 0-400-15,0-7-392 16,0 20-248-16,5 6 120 0,-5 6 64 31,7 10 0-31,-3-3-112 0,0 3-80 16,0 0-16-16,0 0 8 0,-4 0-96 15,0-3 8-15,0-4-8 16,0-3-88-16,0 1-528 0,0-1-1256 16,0-12-2513-1,3-4-3265-15</inkml:trace>
  <inkml:trace contextRef="#ctx0" brushRef="#br1" timeOffset="-38217.39">6952 16815 6729 0,'0'0'8514'0,"0"0"-6618"0,0 0-512 16,0 0 17-16,0 0-257 0,0 0-624 0,0 0-304 15,8-32-216-15,-8 42-40 32,0 5 40-32,0 11 160 0,0 2-80 15,0 1 40-15,0-1-120 16,0 1 64-16,8-4-64 16,4-3-48-1,4-2-264-15,4-11-256 0,-1-6 32 16,5-3-480-1,-3 0-593 1,-6-19 417-16,-6-3 800 0,-5-6 392 0,-4-4 528 16,0 0 96-16,-17 3 208 15,6 4-111-15,-6 9-321 16,6 10-208-16,3-1-104 0,8 4-88 31,0 3-480-31,12-3-1321 0,12-3 185 16,8 0-369-16,-1-4 297 0,5 3-568 15,-8 1 1343-15,-4-1 913 16,-12 7 521-16,-5 0 719 0,-7 0 72 16,0 4 40-1,0 12 369-15,0 3-633 0,-3 6-432 16,-5 0-216-16,8 1-144 16,0 0-144-16,0-4-80 15,0-7-72-15,11 2-144 0,10-11 144 16,7-6-232-16,0 0 56 31,4-3 160-31,-1-17-312 16,-3-5 280-16,-7-7 48 0,-10-6 472 15,-7 0 328 1,-4-3 689-16,-11 6 79 0,-14 7-672 16,-6 11-344-16,-5 11-272 0,-5 6-72 31,6 3-208-31,-1 13-112 0,8 16-552 15,4-1-1792-15,16-1-3025 0</inkml:trace>
  <inkml:trace contextRef="#ctx0" brushRef="#br1" timeOffset="-36081.08">7772 16837 8241 0,'0'0'5481'0,"0"0"-3600"0,0 0-329 16,0 0-328-16,0 0-143 15,0 0-321-15,-3 0-136 0,3 0-80 16,0 0 40-16,8 0-80 16,8 6 0-1,0 0 33-15,7-3-153 16,9 1-40-16,9-1 16 15,6 0-184-15,1-3-80 16,-4 0-32-16,0 0-64 16,-12 0 32-16,-9 3-32 0,-10-3 0 31,-6 0 56-31,-3 0-56 16,-4 0 0-16,0 0-16 0,0 0-56 15,0 0 72-15,0 0-88 0,0 0-136 0,0 0-232 16,0 0-296-16,0 0-529 15,0 0-1495 1,-4-3-3706-16</inkml:trace>
  <inkml:trace contextRef="#ctx0" brushRef="#br1" timeOffset="-35680.08">8661 16589 5857 0,'0'0'6065'0,"0"0"-4017"16,0 0 1-16,0 0-257 15,0 0 105-15,0 0-721 16,9-41-296-16,-22 41-392 0,-2 0-32 16,-5 9 48-16,-5 10-63 15,-3 3 55-15,0 14-72 16,5 5-144-16,-5 10 152 0,8 9-184 16,0 3-160-16,4 1 8 15,9 3-88-15,7-4 0 0,0-2-8 31,15-11-112-15,5-9 16-16,8-9-288 16,4-10-144-16,4-12-416 0,11-10-761 15,-6-10-3096-15,-9-12-6729 16</inkml:trace>
  <inkml:trace contextRef="#ctx0" brushRef="#br1" timeOffset="-35063">8661 16954 4560 0,'0'0'6066'0,"0"0"-2874"15,0 0-1135-15,0 0-137 16,0 0-407-16,0 0-337 0,0 0-336 16,4 4-424-16,5-4 40 0,6 0 56 15,5 0-48-15,5 0 41 16,6 0-305-16,1 0-8 16,-4 0-80-16,-5-7-64 0,1 4 8 15,-7-4-56-15,-6 4 0 0,1 0-8 16,-3 0 8-16,-2 0-208 15,1 0-176 1,-4 3-273-16,9-3-607 16,-6 3-1696-16,1-4-2634 0</inkml:trace>
  <inkml:trace contextRef="#ctx0" brushRef="#br1" timeOffset="-34245.44">9095 16745 1408 0,'0'0'7313'0,"0"0"-5352"0,0 0-297 16,0 0 49-16,0 0-249 0,0 0-272 16,0 0-208-16,0 0-160 15,9-19 241 16,-1 15-97-31,-4 1-304 16,3 0-32-16,-3 0-272 16,5 0-88-16,-1-1-16 0,-1 4-152 15,6 0 8-15,6-2-40 16,1 2-24-16,0 0 16 0,4 0-64 16,-4 0 8-1,0 2-16-15,-4 8 8 0,-9-7-8 16,-3 7-96-16,1-4-64 0,-5 4 104 15,0-1 56-15,0 4 8 32,0 3 136-32,-12 0-128 0,0 0 32 15,-8 3 8-15,1-4-48 16,2 1-8 0,-3-3-64-16,1-4 8 15,2-2 64-15,6-4 0 0,3 0 0 0,8-3-56 16,0 0 8-16,0 0-24 15,4 0-120 1,15 0 56-16,-3-3 136 16,12 0 0-16,-3 3 0 15,2 0 8-15,-3 0 40 0,0 0-48 16,-4 3 0-16,-5 10-64 16,-2-4 64-16,-9 1 0 0,0 2-72 15,-4 5 24 1,0-2 48-16,0 1 40 15,-4 0 24-15,-13 3-56 16,2 0 176-16,-5 0-128 0,-8 3 32 0,-4-2 8 16,0 2 8-16,0-7-8 0,0-2-88 31,1-3-8-31,3-4-72 16,7-6-800-16,6-3-1440 15,2-13-2137-15,9-6-7434 0</inkml:trace>
  <inkml:trace contextRef="#ctx0" brushRef="#br1" timeOffset="-33791.09">9379 16424 11346 0,'0'0'2881'0,"0"0"-761"16,0 0-672-16,0 0-407 15,0 0 15-15,79-9-160 16,-51 12-32-16,4 12-240 16,0 4-112-16,0 7-120 0,-8 6-151 15,0 3-121-15,-5 6-8 0,1 3-32 31,-8-2 88-31,1 5-168 32,-6-3 16-32,-3 4 24 0,-4 0-32 0,0-3-16 15,-4-4-256 1,-12 0-265-16,-7 3-471 0,-1-9-1504 0,-1-9-3130 16</inkml:trace>
  <inkml:trace contextRef="#ctx0" brushRef="#br1" timeOffset="-33274.22">9825 16935 6665 0,'0'0'6489'0,"0"0"-4464"16,0 0-313-16,0 0-200 15,0 0-231-15,-4-12-489 0,4 12-464 0,8 0-248 16,4 0 336-16,0 3 136 31,12-3-152-31,-1 0-48 0,5 0-80 16,0 0-64-16,8 0-120 15,-3 0 8-15,-2 0-88 0,-4 0-8 16,-3-3-296-16,-7-1-368 16,-6 1-456-16,-3 0-808 31,1 0-633-31,-9-10-1336 16,0 3-1592-16,0 1-160 0</inkml:trace>
  <inkml:trace contextRef="#ctx0" brushRef="#br1" timeOffset="-33020.36">9960 16824 2384 0,'0'0'216'0,"0"0"5137"0,0 0-3688 15,0 0 79-15,0 0 392 16,0 0-135-16,0 0-177 0,0 0-319 0,48-38-121 16,-40 38-80-16,4 0-440 31,-4 9-176-31,0 11-263 0,0 5-89 15,4 7-48-15,-8 0-120 16,4 5-96-16,-4-2 32 0,-1 4-104 16,2-5 0-16,-5-2-384 15,4-3-457-15,0-4-599 32,0-6-2577-32,3-6-3208 15</inkml:trace>
  <inkml:trace contextRef="#ctx0" brushRef="#br1" timeOffset="-32735.24">10395 16640 776 0,'0'0'12882'0,"0"0"-10313"0,0 0-913 31,0 0-415-31,0 0-193 16,0 0-168 0,0 0 16-16,0 0-192 15,40 92-96-15,-29-54-167 0,2 7-65 16,-6 5-136-16,1 1-112 16,0 3-32-16,-8-3-96 15,0-3-40 1,0-7-528-16,0 0-633 0,-12-12-1815 15,1-14-6706-15</inkml:trace>
  <inkml:trace contextRef="#ctx0" brushRef="#br1" timeOffset="-29496.07">10147 17608 6705 0,'0'0'9154'16,"0"0"-7090"-16,0 0-431 0,0 0-121 16,0 0-144-16,0-9-496 15,0 9-279-15,0 6-297 16,5 7 136-16,-1 6 72 15,0 6-144-15,-1 4-160 16,-3 6-112-16,0 6-32 0,0 4-8 16,0-1-48-16,-3 1-96 15,-5-4-144-15,3-3-144 16,5-6-264-16,0-7-328 0,0-9-905 16,33-13-2168-16,-10-3-1616 15,5-7-4945-15</inkml:trace>
  <inkml:trace contextRef="#ctx0" brushRef="#br1" timeOffset="-29179.72">10431 17786 9129 0,'0'0'6762'0,"0"0"-4802"16,0 0-527-16,0 0-393 0,0 0-368 15,0 0-16-15,0 32-88 16,0-10-296-16,0-3-152 15,0 0-80-15,7-6-40 16,1 0-72-16,0-4-224 31,4-6-160-31,4-3 448 0,4 0-96 16,-3-6-32-16,-2-10 32 16,-3-6 104-16,-4-1 88 15,-8 4-80-15,0 1 328 0,-8 5 40 16,-12 3-208-16,-8 7 0 15,-4 3-24-15,1 0-136 16,3 0-8-16,3 0-200 0,14 3-944 16,11 7-1472-16,0-4-3258 15,4 4-4920-15</inkml:trace>
  <inkml:trace contextRef="#ctx0" brushRef="#br1" timeOffset="-28763.12">10857 17605 744 0,'0'0'11738'31,"0"0"-9217"-31,0 0-681 16,0 0-280-16,0 0-279 0,0 0-409 31,0 0-336-31,0 0-72 16,0 29 24-16,-5-14-216 0,-6 8-56 15,-6 2-72-15,-2 1-32 0,3 2 16 16,0-6 88-16,0 4-112 0,4-4-88 16,8-3 64-1,1-3-24-15,3 0-56 16,0-4-72-16,7 1-48 0,14-6 112 15,2-1-72-15,5-3 72 16,4-3-88-16,-1 0-40 16,-3 0-56-16,0 0-168 0,-7 0-376 15,-2 0 24 1,-3-7-240-16,-4 5-40 16,-3-8-425-16,2-6-871 0,-7-3-2241 0,0 0-3673 15</inkml:trace>
  <inkml:trace contextRef="#ctx0" brushRef="#br1" timeOffset="-28509.26">11016 17751 6409 0,'0'0'7890'16,"0"0"-5562"-16,0 0-448 0,0 0-255 15,0 0-433-15,0 0-632 16,0 0 104-16,0 38-40 15,0-15-231-15,-3 5 7 16,-2 4-128-16,-3 2-120 0,0 2-32 16,-3 2-112-16,2-3 96 15,1-1-104-15,-3-2-8 0,2-3-288 32,-3-4-528-17,-4 0-937-15,4-8-3424 16,1-8-8138-16</inkml:trace>
  <inkml:trace contextRef="#ctx0" brushRef="#br1" timeOffset="-24837.91">17562 6070 13930 0,'0'0'2385'0,"0"0"-913"15,0 0-592-15,13-13-239 16,-13 13-49-16,0 4-256 0,4 15-144 16,-1 12 472-1,-3 11-24-15,4 9-408 16,-4 2 8 0,0 1-232-16,0 4 88 15,-4-5-96-15,1 2-104 16,-5-8-448-16,3-6-608 0,1-6-729 15,4-9-1167-15,4-10-1137 32,5-10-3241-32</inkml:trace>
  <inkml:trace contextRef="#ctx0" brushRef="#br1" timeOffset="-24537.04">17790 6366 11618 0,'0'0'4257'31,"0"0"-3497"-31,0 0-688 0,0 0 72 15,0 0 384-15,0 88-112 16,0-56-72-16,0 3-88 0,8-3-56 16,7-7-152-16,5-3-40 0,8-9 89 15,4-6-97 1,0-7-57-16,-4-10 57 16,-8-12 8-16,-4-10 113 0,-13-6-49 15,-3-3 96-15,0-1 320 47,-19 14-64-47,-1 9 48 0,-12 16-336 16,4 3-136-16,4 19 0 15,0 6-856-15,12 4-505 16,12 12-631-16,0-12-1145 0,4-7-3528 0</inkml:trace>
  <inkml:trace contextRef="#ctx0" brushRef="#br1" timeOffset="-24211.08">18200 6204 10234 0,'0'0'2112'15,"0"0"-1416"-15,0 0 176 0,0 0 465 16,0 0-329 0,0 0-328-1,8 95-336-15,-5-73-248 16,6-3 64-16,3-6-160 15,4-7 0-15,7-6 0 0,5 0 0 16,4-13 0-16,-4-9-8 16,-4-3-56-16,-4 0 64 0,-12 5 200 15,0 11 528 1,-8 9 129-16,0 0-609 16,0 25-8-16,0 10 136 0,0 6-144 15,0 10-24-15,4 6-160 16,-4 0-48-16,0 1-424 0,-20 21-1065 0,-8-16-3192 47,-3-9-5985-47</inkml:trace>
  <inkml:trace contextRef="#ctx0" brushRef="#br1" timeOffset="-23948.07">17547 6956 11362 0,'0'0'5705'16,"0"0"-3944"-16,0 0-481 0,0 0-280 15,87-3-280-15,-15 3-56 32,35-6-48-32,33-1-167 15,-1-2 47 1,-23 2-280-16,-36 1-88 15,-37 6-128 1,-15 0-144-16,-4 0-288 16,-4 0-417-16,-20 0-479 0,-4 0-1336 0,-23 6-3210 15</inkml:trace>
  <inkml:trace contextRef="#ctx0" brushRef="#br1" timeOffset="-22112.24">12212 15094 4656 0,'0'0'4593'16,"0"0"-2648"-16,0 0-721 16,0 0 176-16,4-13 25 0,-4 13-481 15,-9 0-384-15,1 0-248 16,1 0 120-1,-6-3 152-15,1 0 24 0,1-4-143 16,-2 1-241-16,-2-7-56 16,2 1 136-16,-6-5-128 0,-1 5 40 15,4-1 192-15,-8 7-256 16,0 6-56-16,-4 0 24 16,4 0 48-16,1 0 120 0,-5 3-40 31,4 7-24-31,-4 2-40 15,4 1-32-15,0 3 40 16,0 6-136-16,4-3 16 0,5 6 40 16,-2 7-104-16,1 0 64 15,4 3-64-15,1 0 40 0,2 0 32 32,5 0-80-32,4-4-8 0,0-2 8 15,13 0-64-15,2-1 64 0,5-3 72 16,5 1-56-16,6-4-16 15,1-3-72-15,8 0 8 16,-5-6 56-16,5-4-96 16,-3 1-16-1,-2-7 16 1,-3-3 96-16,-4 0 0 0,0 0 8 16,0-9-88-16,-1-4 80 15,1-9-72-15,0-7 80 16,-4-9 16-16,4-3-16 0,-7-7 88 31,-2-2-88-31,-7 5 0 16,-4 4 88-16,-8 9 8 0,0 3-32 0,0 13 64 0,-20 4-16 15,1 5 16-15,-9-2-120 16,-4 6-8-16,-5 0 8 16,1-1-8-1,1 1-360-15,-5 3-640 16,12 0-2905-16,12 0-5153 0</inkml:trace>
  <inkml:trace contextRef="#ctx0" brushRef="#br1" timeOffset="-20755.38">12534 16849 3264 0,'0'0'7658'0,"0"0"-5354"15,0 0-1127 1,0 0-241-16,0 0-184 0,0 0-48 16,-11-44-104-16,6 28-248 15,1 0-144-15,-4 1 168 0,0-5 0 31,-8 4 17-31,1 7 47 16,-6 2-216-16,-7 1 40 16,0 3-168-16,-7 3-40 0,3 0-40 0,0 0-8 0,-4 7 80 15,1-1-80-15,-1 3 40 16,4 4 104 0,4 0-48-16,0 0 56 15,4 2 72-15,0 5 8 16,0 2 16-16,8 9 16 15,-4 4-104 1,5 3 56-16,-2 7-216 0,6-1 144 16,7 0-56-16,0 4-24 15,4-7-72 1,4 4 0-16,11-7-96 16,13-6 96-16,0 0-80 15,12-4-64-15,0-3-24 0,4-2-32 16,4-4-40-1,-1-7-192-15,5-2-32 0,4-7 264 16,-1-3-16-16,10 0 208 16,-6 0-64-16,5-9-72 15,-12-1 88-15,-4 1 56 0,-9-4 0 16,-11-3 8-16,0-3 8 16,-7-7 216-16,-6-2 136 0,5-3-32 15,-8-11 80-15,-1-5-168 16,2-7-200-16,-9-1 112 15,0 5-160-15,-4-1 112 16,-8 9-112-16,-12 8 232 0,-12 5 72 16,-4 7-192-16,0 6-104 0,-3 4 64 31,11 5-72-15,4 4-192-16,11 0-808 15,9 3-584-15,4 0-2449 16,0 0-5929-16</inkml:trace>
  <inkml:trace contextRef="#ctx0" brushRef="#br1" timeOffset="-18766.15">21837 14966 5097 0,'0'0'1600'0,"0"0"800"0,0 0-647 15,0 0 127-15,0 0-255 16,4-69-545-16,-19 56-352 0,-5 4-120 31,-1-1-32-31,2-3-32 16,-9 7-40 0,4-3-119-16,-4 5-105 0,-4-2-104 15,0 3-56-15,-11 3 16 16,-5 0 16-16,-5 3 16 15,-5 7 184-15,-2 5-112 0,4 5-96 16,0 2-40 0,4 3-32-16,8 4 24 0,9 2-48 15,-2 4-48-15,14 0 128 16,-1 0-120-16,7 6 40 16,6 0-48-16,7 4-48 0,4 3-32 15,0 2-72-15,11-2-384 16,10-3 24-16,7-4 152 15,4-3 152-15,7-3 72 0,6-7-24 16,6-5 152-16,8-4-48 16,5-7 56-16,5-2 0 15,2-10 8-15,0 0 96 0,-3-3-32 47,1-19 32-47,-6-13 72 0,1-19-80 0,0-20-48 16,-13 2 240-16,-11 2-72 15,-28 12 256-15,-12 17 8 16,0-3-8-16,-16-1-56 0,-15 10-224 16,-10 10-104-1,-2 3-32 1,-6 6-48-16,2 16-8 0,-5 0-256 0,-16 22-936 16,9 13-737-16,6-3-2703 0</inkml:trace>
  <inkml:trace contextRef="#ctx0" brushRef="#br1" timeOffset="-17547.63">21977 16926 2936 0,'0'0'4849'0,"0"0"-3633"16,0 0-159-16,0 0 79 0,0 0 552 15,0 0-544 1,20-80-23-16,-32 71 191 0,-4 2-288 0,4 1-232 16,-4 3-175-16,4 0-241 15,1 0-96-15,-2 3-176 16,-2 0-56-16,-10 0 0 0,1 0-40 16,-8 3 40-16,-3 6 48 31,-1 4 72-31,-8 3 96 0,4 0 40 0,-3 6-96 15,7 0-72-15,-5 7 24 16,6 2 8-16,-1 4-88 0,8 3-72 16,-4 4 72-16,8 2-80 0,0 1 0 31,5-4 8-31,6 0-8 16,5 1 0-1,5-5-8-15,3-2-96 16,0 1 96-16,0-1-64 15,11-4 64-15,6 1-152 0,3-4-72 16,3 1 184-16,5-7 40 16,13 1-56-1,-2-1 56-15,12-7 0 16,5 1 0-16,0-3-232 0,0 0-120 0,-4-3 80 16,-5-1 144-16,-2-6 136 0,-9-3 0 15,-5 0 0-15,-3 0 0 31,0-16 80-31,-1 0 120 16,6-9-8-16,3-7-64 0,0-3-120 16,3-6 48-1,-3-3 24-15,-4-4 24 16,-4 7-32-16,-12-1 72 0,-12 7 128 0,-4 1 40 31,-4 2 32-31,-16 0-88 16,-4-3-152-16,1 3 16 15,2-3 56-15,-3 1-80 0,5-1-32 16,-5 3-64-16,0 0 0 0,-4 3-48 16,-28-2-592-16,5 12-1136 15,-2-1-2801 1</inkml:trace>
  <inkml:trace contextRef="#ctx0" brushRef="#br1" timeOffset="-15010.35">20559 9375 12858 0,'0'0'2561'0,"0"0"-1089"16,0 0-680-16,0 0-208 0,0 0-15 31,27 0-65-31,1 0 0 16,32 0-224-16,31 0 40 0,46 0 64 15,18 0-136-15,4 0-40 32,-15 0-32-32,-45 0 16 0,-31 4-40 0,-29-4-136 15,-15 3-8-15,-3-3-8 16,-14 0-96-16,-7 0-632 16,0 3-160-1,-31 4 184-15,3-5-1729 16,3 8-2528-16</inkml:trace>
  <inkml:trace contextRef="#ctx0" brushRef="#br1" timeOffset="-14255.29">23782 9490 11346 0,'0'0'2456'0,"0"0"-799"16,0 0-713-16,0 0 128 15,84-4-208-15,-41 1-191 16,13 3 31-16,8 0-192 0,8 0-168 15,-4 10-200-15,-1-4-88 16,-15 1 40-16,-12-4-88 0,-12 0-16 31,-9-3 8-31,-10 0 0 16,-9 0 0-16,4 0-248 16,-4 0-560-16,0 0-361 15,0 3-1727-15,-4 4-3361 0</inkml:trace>
  <inkml:trace contextRef="#ctx0" brushRef="#br1" timeOffset="-6737.1">5824 6381 2536 0,'0'0'800'0,"0"0"488"16,17-12-527-16,-13 2 87 15,0 1-136-15,-4-4-360 16,3 4-224-16,-3-4 272 0,0 0-176 16,0 4 296-16,0 2 64 15,0 4 209-15,0 0 7 0,0 3-104 32,0 0-280-32,0 0-80 15,0 0 24-15,0 0 72 16,0 0 104-16,0 0 1 15,0 0-17-15,0 0-64 0,0 0-32 16,0 0 16-16,0 0 16 0,0 0-152 31,0 0-16-31,0 0-176 16,0 6-64-16,-3 10 224 0,-5 3 16 16,-1 0-32-16,1 7-40 0,1-4-112 15,-6 7 72-15,5-4-80 16,1 3-24-16,-5 4 8 15,0 0 17-15,0-3 55 16,4 2-32-16,0-3-104 31,4 2 112-31,0-2-112 0,4-3 40 16,-4-2-48-16,4 2 0 16,0-6 56-16,0 0-64 0,0 0 0 31,0 0 80-31,0 0-80 15,0-3 0-15,0 0 0 0,-4 0 0 16,4-1 8-16,-9 2 0 0,6-5-8 0,-1 1 64 16,-4-1-64-16,4 1 0 0,-3-3 48 31,-2-1-40-31,1 4 48 16,0-6-56-16,5 2 0 15,-1-3-8-15,-1-3 8 0,1 4 0 16,4-4 0-16,-4 0 0 0,4 1 0 15,0-2 0-15,0 2-96 16,0-1 88 0,0 3 8-16,0-2 0 0,8-1 8 15,1 0 8-15,6 0 40 16,1 0-40-16,7-3-8 0,2 0 72 31,3 0-80-31,3 0 0 0,-3 0 0 31,0 0 0-31,0 0 0 16,0 0 0-16,-3 0-16 16,2 0-32-16,0 0 24 0,-2 0 8 0,3-3-32 15,-4 0 0-15,4 0 48 16,-9 3 0-16,1-3 0 16,-3-1-8-16,-2 1 8 15,-2 0-8-15,-2 3 8 16,-3 0 0-16,0-3 8 0,-4 3-8 15,0 0 8-15,-4 0 0 16,4 0-8-16,0-4 0 0,0 4 0 31,0-2 8-15,0-2 0-16,4 1-8 16,-8 3 0-16,0-3 56 0,4 3-56 15,-4 0 8-15,0 0 80 0,0 0 0 16,0-3-8-16,4-4-72 15,0 4 0 1,0-6-8-16,3 2 8 16,-3-2-8-16,1-1 48 15,-5-2-40-15,4-1 144 0,0 0-16 16,-4 0-32-16,4-2 96 0,0-2-184 16,-1-1 40-16,1-5-40 15,5 1 40 1,-5-3-40-1,4-1-16-15,-5 1 8 16,1 6 56-16,0 0-56 0,-4 0 40 16,5 3 8-16,-5 3-40 15,0-3 80-15,4 0-96 0,-4-3 16 32,0 4 56-32,4-5-72 15,0-5 0-15,-1 6-8 0,1-3 8 0,4 3 0 16,-3 3 0-16,-1 3-8 0,0 4 8 15,-4 2 0-15,3 4 8 16,-3 0-8 0,4 0 8-16,-4 3 0 15,0-3-8-15,0 3 8 16,4-4-16-16,-4 2 8 0,0-2-8 16,4 1 0-16,1 0 0 15,-5 0 8 1,0 3 0-16,4-4 0 15,-4 4 0-15,0 0 0 0,0 0-8 16,0 0 8-16,0 0 0 16,0 0 8-16,0 0-8 15,0-6 8-15,0-1-8 16,0 2 0-16,0-5 0 31,0 0 0-31,-9-2 0 0,1 2 0 16,-3 4-8-16,-6 0-144 15,2-1 152-15,-9 7 0 0,0 0 8 16,-1 0 0-16,6 0 0 0,-5 0 8 0,0 0-8 31,0 0-8-31,1 0 56 16,-9 0-56-16,-5 0 0 0,1 0 0 16,-3 0 8-16,-5 3 0 15,8-3-8-15,0 4 0 0,8-4 0 31,9 0 0-31,2 0 0 16,10 3 0 0,-1-3 0-16,-1 0 16 0,9 0-16 15,-4 0 0-15,1 0-8 16,-1 0 8-16,4 0 0 0,-4 3 0 16,0-3 0-16,4 0 0 15,0 0-480 1,0 3-1256-16,0-3-3234 0</inkml:trace>
  <inkml:trace contextRef="#ctx0" brushRef="#br1" timeOffset="-5371.47">8470 6369 5977 0,'0'0'2400'0,"0"0"-583"0,0 0-761 16,0 0-336-16,8 0-136 16,-4 3 104-16,1 6 313 0,-2 7-369 0,1 0-160 15,4 3 136-15,-8 1 16 47,4 2-72-47,-4 6-200 0,0 4-128 16,0-1 0-16,-4 8-24 15,0 2-32-15,-4-3-48 0,8 3-64 16,0-2-48-16,0-5 64 16,0-5-64-16,4-3 56 15,4-1-64-15,0-3 8 0,-4-3-8 16,0 0 16-16,0-3-16 15,-4 0 0-15,0-3-8 16,0-4-160-16,0-3 40 0,0 4-24 16,0-7 104-16,-4 0-16 31,4 1-72-15,0-1 72-16,0 0-16 0,0 0 72 15,0-3 8-15,0 0 0 16,8 0 40-16,4 0-32 0,12 0-8 15,4 0 16-15,0-3-16 16,7-3 0 0,1-1 0-16,0 4 0 15,0-4 0-15,4 4-8 0,-4 0-40 16,-1 3 48-16,1-3 8 16,0 0 0-16,-4-3-8 0,4 2 0 15,-4 1 48-15,-4-3-48 16,-5 6 0-1,-2 0 56-15,-5 0 0 0,-4 0 24 16,-1 0-32-16,-2-4-32 0,-1 4 64 16,-5 0-72-16,1 0-8 0,0 0 64 15,-4 0-64-15,0 0 0 32,0 0-8-32,0 0-272 0,-15 0-1056 15,-9 0-1297-15,-4 0-3200 0</inkml:trace>
  <inkml:trace contextRef="#ctx0" brushRef="#br1" timeOffset="-4284.44">5613 8801 544 0,'0'0'7297'0,"0"0"-5584"0,0 0-729 16,0 0-160-16,0 0 176 15,0 0 216-15,-60-19 17 16,56 19-257-16,1 0-120 0,3 0-176 31,0 0-112-31,0 3-200 0,0 3 56 32,7 0-31-32,10 1 23 0,7-1 128 15,8 1-232-15,3-1-136 16,5-3-56-16,8 3-112 0,3-6 80 15,9 4-88 1,4-4 0 0,-8 0-120-16,4 0-72 0,-12 0 184 15,-9 0-8-15,-11 0 16 0,0-4 16 16,-12 1-16-16,-4 3 0 0,-4 0 0 16,-4 0 56-16,-4 0-48 31,4 0 0-31,-4 0-8 0,0 0 32 15,4 0-32-15,-1 3 0 16,2 4 0-16,-1 5 88 16,-4 8 16-16,0-1-16 15,0 6-32-15,0 7 304 0,-12 0-192 32,0 6 16-32,0 0 48 15,0 3-112-15,-3-3 96 0,6 3-136 16,5-2-24-16,0-2 64 15,4 2-72-15,0-4 16 0,0-3-64 0,0-7 72 16,0-3-72 0,4-6 0-1,0-3-104-15,-4-7-48 16,5-3-336-16,-1-3-416 0,-1 0-872 16,-3-9-3506-16</inkml:trace>
  <inkml:trace contextRef="#ctx0" brushRef="#br1" timeOffset="-2912.29">7881 8686 6585 0,'0'0'7049'0,"0"0"-5528"0,0 0-1225 15,0 0 160-15,0 0 360 16,-17 89 104-16,9-57-272 0,-3 6-207 16,-2 3-217-1,6 4 136-15,-5-1-8 16,3 1-112-16,-2 3 56 16,3 2-104-16,-5 4-48 0,6-3 128 15,-5 0-160-15,5-4-32 0,2-5-8 16,-3-4-72-16,8-3 56 31,0-13-56-31,0 1 0 0,0-5 40 16,0-5-40-16,0 0-8 0,0-7-40 15,0-3-8-15,0 1-120 0,0-2-176 0,0-2-64 16,0 0 112-16,0-2-272 31,0-11-937-31,0-6-495 16,0-10 287-16,0 1 153 0,0-11-208 15,0 4 471-15,4 0 1057 16,0 4 248 0,1 2 593-16,-5 4 511 0,3-1 32 15,-3 4-80 1,0-6-40-16,4-1-335 16,0-3-25-16,0-3-256 15,0-3-64-15,8-3-88 0,-4 0-120 16,4 6 48-16,0 0-32 15,0 10 144-15,-5 6 408 0,1 2-208 32,1 5-72-32,-1 2-63 15,-1 4-57 1,-3-1-80-16,5 1-24 0,-5 0-64 16,0 3 96-16,-1 0-128 15,5-1-8-15,-4 1-16 16,1 3 0-16,-1 0 56 15,0 0-128-15,-1 0 0 16,1 0 80-16,0 0-80 0,4 0 8 16,1 0 0-16,6 0 56 15,1 0-16-15,9 0-16 0,-2 0-16 16,5-3 32-16,3 0-48 16,1 0-56-16,0 3 8 15,0 0 40-15,-4 0 8 16,0 0-16-16,0 3 16 0,4 3 32 15,3-3-32-15,6 4 0 16,10-7-8-16,5 0 8 16,8 0-8-1,-1 0-56-15,1-3-296 16,-8-4 240-16,-12-2 16 0,-13 6 24 16,-10 3 80-16,-14-4 8 0,-2 4 64 15,-5 0-72-15,0 0 48 16,0 0 64-16,0 0-112 15,0 0 8 1,0 0 0 0,4 0 0-16,-4 0-8 0,0 0 0 15,0 0-48-15,0-3-56 16,0 3-776-16,-4-3-1145 16,-8 0-2040-16</inkml:trace>
  <inkml:trace contextRef="#ctx0" brushRef="#br1" timeOffset="16701.5">20965 4051 1584 0,'0'0'1520'0,"0"-3"-800"0,0 3-264 16,0-3-128-16,0 3-111 16,0 0-89-16,0 0-56 31,0-3 40-31,0 3 64 0,0-4 80 15,0 1 136-15,0 3-96 16,0-3 16-16,0 3 16 0,0-3 16 16,0 3-288-16,0 0-56 15,0 0 0-15,0 0 64 16,0 0 64 0,0 0 232-16,0 0 128 0,0-4 56 15,0 4 9-15,0 0-169 16,0 0-24-16,0 0 104 0,0 0-80 0,0 0 0 15,0 0-152-15,0-2-16 47,0 2 64-47,0 0-24 0,0 0 56 16,0 0 32-16,0 0-80 16,0 0 48-16,0 0-64 0,0 0 1 15,0 0-41-15,0 0-88 16,0 0-64-16,0 0 40 15,0 0-88 1,0 0 48-16,0 0-48 0,0 0 0 0,0 0 48 16,0 0-56-16,0 0 0 0,0 0 104 15,0 0-56-15,0 0 56 16,0 0-56-16,0 0-40 31,0 0 48-31,0 0-56 0,0 0-8 16,0 0 8-1,-4 6 8-15,4-3 56 0,-5 7 48 16,2-4 120-16,-1 3-32 0,0 1 256 31,4 0-168-31,0-1 0 0,0 0 64 0,0 1 16 16,0-1-136-16,0 1-8 0,0 0-8 31,0-1-120-31,0 1-32 0,0-1 32 16,0 0-24-16,0 1-8 15,0 3-8-15,0-7-48 16,0 4 64 0,0 3-64-16,4-7 0 0,-4 3 105 15,0 1-65-15,0-1 32 16,4 4-24-16,-4-3 8 0,0-1 56 0,0 4-40 16,3-4-32-16,-3 1 48 31,5 3-88-31,-5-1 0 0,0 1 0 15,0 0 56-15,0 3-8 16,0-4-56-16,0 1 0 0,0-1 80 16,0 1-80-1,0 0 8-15,0 0 0 0,0-4 0 32,0 4 48-32,0-7-56 15,0 4 0-15,0-4 32 0,0 0-32 16,0 1 8-16,0-1 0 15,0-2 0-15,4-1 40 0,-4 3-48 16,4-6 0-16,-4 3 0 31,0 3 0-31,0-2 0 0,0-1 0 0,0 0 8 16,4 0-8-16,-4-3-24 16,0 4 24-16,0-4 0 0,0 0 56 15,0 0-8-15,0 0-32 16,0 0 32 15,0 0 0-31,0 0-32 0,0 0 64 16,0 0-80-16,0 0-32 15,-12 0 24-15,0 2 8 16,-7 2 72-16,2-1-56 0,-7-3 16 16,5 0-16-16,-2 0-16 15,5 0 0-15,-3 0 8 16,2 0 48-16,2 0-48 0,2 0-16 15,-2 0 8-15,-5 0 0 16,0 0 0-16,0 0 0 16,-4 0 8-1,0 0-8-15,1 0 0 16,-1 0 48-16,7 0-48 0,-2 0 0 0,2 0 40 16,6 0-40-16,3 0 0 15,-1 0-8-15,2 0 8 16,3 0 0-16,-9 0-48 0,-2 0 48 15,3 0-8 1,-8 0 8 0,4 6 0-16,0-3 0 15,0 1 8-15,0-4 0 16,9 3-8-16,2-3 0 16,5 0-8-16,-4 0 8 0,4 0-8 15,0 0 0-15,0 3 0 31,-8 0 8-31,1 0-8 0,-6 0 0 16,-2 4 8-16,-2-1 40 0,2-3-40 0,2 1-8 16,5-4 8-16,5 2 8 15,-1-2 0 1,4 0-8-16,0 0 64 16,0 0-56-16,0 0 0 0,0 0 64 15,0 0-64-15,0 0 8 16,0 0-16-1,0 0 0-15,0 0 72 16,7 0-64-16,10 0-16 0,2 0 8 16,5 0 0-1,4 0 8 1,4 0-8-16,0-2 48 0,-4-2-48 16,-4 1 16-16,-5 0-16 15,2 0 0-15,-5 3 0 0,-4-3 0 0,-1-1 0 16,-2 4 0-16,2 0 0 31,1 0-8-31,1 0 8 0,-2 0 0 16,6 0-8-16,2 0 0 15,1 0 8-15,0 0-8 16,3 0 0-16,-2 0 8 0,-5 0 0 0,0-3 0 0,0 0 0 31,-4 0-8-31,-1 0 8 16,2 0 0-16,2 3-8 0,-2-4 16 15,-2 1 24-15,2 0-32 16,-2 0-64-16,5 0 56 0,-4-1 8 16,-4 2-8-1,0-5 8 1,1 4 0 0,-9-4 0-16,3 1 0 0,1 3 0 15,-4-3 40-15,0-1-40 16,0 4-8-16,0-3 0 15,0 2 8-15,0 1 0 0,0-3 0 0,0 3 0 32,4-3 0-32,-4-4 0 0,0 4-16 15,0-4 16-15,0 0 0 16,0-2 0-16,0-1-8 16,0 1 8-16,0-1-24 0,0 0 24 31,-4 4 0-31,0-4 0 15,4 0-40-15,0 4 40 16,-3 2 8-16,3-3-8 0,0 5 0 16,-5-5 0-16,5 7-64 15,0-4 56-15,-4 1-64 0,4-4 64 16,0 1 8-16,0-4 0 31,0 0-48-31,0 1 32 0,0-1-80 0,0 1 96 16,4-4-48-16,4 0 40 15,0 0-264-15,-4 0 136 16,4 3 128-16,-5 7 0 0,2 0-40 0,-5 2 48 31,0 4-8-31,0 0 0 16,0 0-56 0,0 0-32-16,0 0 96 15,0 0-72-15,0 0-24 16,0 0 48-16,0 0 32 0,0 0-32 15,0 0-24-15,0 0-24 32,0 0 88-32,0 0 8 0,0 0-8 0,0 0 0 15,0 0 8-15,0 0-8 0,0 0 0 16,0 0-88-16,0 0 96 0,0 0-80 16,0 0-65-16,-8 0 145 31,0 0 0-31,0 0 16 15,-4 0-8-15,4 0-8 0,-7 0 81 16,2 0-81-16,1 0 0 0,-4 0 0 16,-3 0 8-16,-2 0-8 0,1 0 0 15,1 0 8 1,-1 0 16-16,-1 0-24 16,2 0 0-16,-1 0 0 15,4 0 0-15,0 0 0 0,1 0 8 31,-2 0-8-31,2 0 40 0,2 0-40 16,-2 0 0-16,-2 0 0 31,2 0 0-31,-2 0 8 16,6 0-8-16,-2 0 0 0,2 0 0 0,3 0 0 16,-1 0 0-16,2 0 0 15,3 0 0-15,-4 0 8 16,0 0-8-16,0 0 0 15,0 0 0-15,-4 4 0 16,0-4-8-16,-4 3 0 0,4 0 8 16,0 0 0-16,5-3 0 15,-2 3 8-15,9-3-24 0,-4 0 16 16,4 0 0 0,-4 0 0-1,0 0 0-15,0 3 8 16,1-3-8-16,-10 0 0 15,5 0-8 1,-3 0 16-16,-2 0-8 16,2 0 0-16,7 0 0 15,-4 0 8-15,3 0-8 0,5 0 0 16,0 0 16-16,0 0-16 16,0 0-8-16,0 0 8 0,-4 0 8 0,4 0-8 15,-4 0 0-15,1 0 0 16,-1 4-8-16,-4-4 8 0,4 3-8 15,-1-3 0 1,5 0-40-16,0 0 40 16,0 0-57-16,0 0-7 0,0 3 64 15,0 0 8-15,0 1 0 16,0-2 0-16,0-2 0 0,0 7 8 16,0-1-8-16,0-3 0 31,0 4 145-16,5-1-97-15,-1 0 32 16,4 4 32-16,-4 0 32 0,3-1-8 0,-3 1-40 16,5-1-48-16,-5 4 64 15,3 0-104-15,-3-1 72 0,0 4-72 32,1-3 0-32,-5 3 112 15,0-4-104-15,4 4-8 0,-4 0 112 16,0 3-120-16,0-3 56 15,0 3 48-15,0 0-32 0,0 0 0 0,0 0-64 16,0 0 0 0,0 0 120-1,0-3-48-15,0-3-32 16,-4-1-40-16,-1-5 8 16,5 2 16-16,-4-5-32 15,4 2 0-15,0-3 64 0,0 0-64 16,0 0 0-16,0-3 0 31,0 0 0-31,0 4 8 16,0-4 40-16,0 0-48 0,0 0 0 15,0 0 0-15,0 0-344 0,0 0-464 16,0-4-889-16,0-8-2688 0</inkml:trace>
  <inkml:trace contextRef="#ctx0" brushRef="#br1" timeOffset="19354.75">19762 3641 6009 0,'0'0'2080'0,"0"0"-615"15,0 0-289 1,0 0-360-16,8-6 0 15,-8 3-24-15,4 3-208 16,-1 0-199-16,1 0-233 16,5 0-72-16,-1 0-72 0,-1 3 0 15,5 0 64-15,-3 4-72 0,2-1 0 16,10 0 8 0,-2 1 56-16,5-1 48 15,4-3 16-15,8 4-16 16,8-1 64-16,-1-3-168 0,10 0 72 15,3 0 8-15,-2 1-80 16,-5-1 8-16,-6 0 48 31,-11-3-56-31,-12 3 64 16,-8-3-72-16,-3 0 0 16,-9 0-8-16,0 4 8 0,-13-4-192 15,-10 2 192-15,-5-2 88 16,-17 4 0-16,2-4-88 0,-5 0 0 15,1 0 0-15,-2 0-80 16,6 0-64-16,-2-4 72 16,10 4 72-16,-1-2 0 15,8 2 0-15,0-4-8 0,9 4 0 16,6 0 0-16,6 0-64 16,3 0-24-1,4 0-40 1,0 0 136-16,0 0 0 15,7 4 0-15,14-2 104 16,11 2-32-16,7-1 16 0,9 3-40 16,7 1 0-16,5-1 80 15,-4 0-48-15,0 1-16 16,-9-1 8 0,-6-3-64-16,-13 0 48 0,-17-3-56 15,-11 0 0-15,0 0 0 0,-20 0-8 16,-12 0-64-16,-15 0 72 15,-5 0-120-15,-8-3 56 0,0 0-80 32,9 0 72-32,7 0 72 15,4-1-8-15,8 1-8 16,12 0 16-16,9 3 0 16,3 0 0-16,8 0-72 0,4 0 72 31,15 0 56-31,5 0-56 0,8 0 0 15,4 0 0-15,-5 0 8 16,5 0-8-16,-12 3 0 16,-3-3 8-16,-6 3 32 0,-6-3-40 0,-9 0-16 15,0 0-40-15,0 4-632 16,-4-4-433-16,-5 3-1535 16,1-3-4306-1</inkml:trace>
  <inkml:trace contextRef="#ctx0" brushRef="#br1" timeOffset="23449.1">20268 4223 3240 0,'0'0'992'0,"0"0"-95"15,0-7-201-15,3 4 144 16,-3 3 408-16,0 0-288 0,0 0-239 0,4 0-377 15,-4-3-192-15,0 3 152 32,0 0 912-32,0 0-624 0,0-3-256 15,0-1-216-15,0-2-48 16,0 3 8-16,-4 0-72 16,1 0 120-1,-1-1-32-15,4 1 64 0,0 3 80 16,0 0-32-1,0 0-8-15,0 0-24 16,0 0 9-16,0 0 39 0,0 0-136 16,4 0-40-16,12 0 32 15,-4 0-72-15,8-3-8 16,3 0 8-16,1 3-8 0,4-4 48 31,0 1-48-31,0 3 0 0,4 0 0 16,0-2 8-16,0 2-8 0,-4 0 8 15,3-4 0-15,-3 4 0 16,-7 0-8-16,-2-3 0 0,-3 3 0 16,-4-3 8-1,-1 0-8-15,-2 3 0 0,-1-4 8 16,0 1-8-16,-5 3 0 16,1 0 0-16,1 0-8 15,3 0 0-15,0 0-64 0,4 0-56 16,4 0-88-16,0 0 72 31,3 0 48-31,2 0 31 16,-1 0 1-16,3 0 8 0,-3 0-64 15,-4 0-32-15,0 0-80 16,-8 0 128-16,-4 3 32 16,-4-3 72-16,0 0 8 0,0 0-8 31,0 0-16-31,0 0 8 15,0 0 0-15,3 0 0 0,2 0-72 16,-1 0 32-16,4 4 48 0,0-4 8 16,-5 0 0-16,6 0-8 0,-5 3 8 15,-4-3 48 1,0 0 40 0,0 0-40-1,-4 0 48-15,-5 3-56 0,2 0 24 16,-1 3-64-16,0 1 64 15,0-1-8-15,4 4-64 0,0-4 0 16,4 4 0-16,0-1 8 31,-4 0 0-31,4 4 8 16,-4 0 48-16,0 0 176 0,4 3-87 0,-3-1-89 0,-2 1 32 16,5 4 0-16,-4-2 8 15,4 1 0-15,0 1-24 0,0 2 24 31,0 0-56-31,0-3 16 16,0 3 88-16,0-6-48 16,0 3 96-16,0-3-48 0,-4 0-104 15,4-3 64-15,0-4-104 0,-4-3-8 0,4 1 48 16,0-4-32 0,0 0-16-1,0 4 8-15,0-1-8 16,0 3 64-16,0 4-64 0,-4-4-16 15,4 1 16 1,0 0-16-16,0 0 16 0,0-8 56 16,0 1-48-16,0 1 88 31,0-4-88-31,0 0 96 16,0 0 152-16,0 0-72 0,0-4-112 15,0-1 0-15,0-2-64 16,-4 1-16-16,-3 2-64 0,-2-2 64 0,-3-1 0 0,-4 1 8 31,-7 3 64-31,-1-3-56 16,-4-1-8-16,-4 1 24 15,0 3-16-15,-4-3-8 0,5 6 8 16,3-4 0-16,0 1 0 0,0 0-8 16,3 3 0-1,6 0-40 1,-1 0 40-1,3 0-8-15,2 0 0 16,2 0 8-16,2 0 8 0,3 3-8 16,0-3-8-16,4 3 8 15,-4-3 0-15,4 4-8 0,-7-4 8 16,-2 0 0 0,1 3 0-16,0 0 0 15,0 0 8-15,1-3-8 0,2 3 0 16,5-3-96-16,4 3 24 15,-4-3 72-15,4 0 0 0,0 0 16 16,0 0-8-16,0 0 144 31,0 0-104-31,0-3-48 16,0-3 72-16,-4-4-64 16,4 1 80-16,0-4-88 0,0-3-96 15,0-3 96-15,0 0-48 0,4-3-16 16,13-7 56-16,2-5-200 31,-3-1 88-31,9 0 112 0,-10 3-80 16,-3 3 72-16,-12 10 16 0,0 10-104 15,0 5-352-15,-20 4-624 16,-4 13-929-16,0 3-4392 0</inkml:trace>
  <inkml:trace contextRef="#ctx0" brushRef="#br1" timeOffset="26641.16">13045 8328 13114 0,'0'0'3921'0,"0"0"-2785"0,0 0-175 0,0 0 391 16,0 0-24-16,-5-10-376 0,5 10-320 31,0 0-135-31,5 0-89 16,2 0-32-16,5 0-112 15,0-3-96-15,4 3-32 0,4-3-16 16,4 3 24-1,3-6 32-15,10 2-64 0,6 1-8 32,6-3-96-32,-2-1 0 15,5 1 8-15,-9 0-8 0,-2-1-8 16,-9 4 0-16,-9-3-168 16,-11 3-96-16,-8-1-128 0,0 4-272 15,-4 0-425-15,0-2-1343 31,-4-2-4073-31,-8 1-5946 0</inkml:trace>
  <inkml:trace contextRef="#ctx0" brushRef="#br1" timeOffset="27311.6">13713 8029 8449 0,'0'0'4785'0,"0"0"-2504"16,0 0-425-16,0 0-520 0,0 0-159 16,0 0-465-16,48-32-368 15,-32 30-104-15,8 2-48 0,4 0-40 16,4 0-96-16,7 6-56 47,-2 6 48-47,-5 4-40 0,0 4-8 0,-13 2-8 15,-6 3 8-15,-13 0-80 16,0 4-24-16,-21-4-32 0,-7 4 136 16,-7-7 8-16,-10 1-8 15,6-8 24 1,-1-5 24-1,8-4-32-15,8 0-16 0,13-6 0 0,7 0 48 16,4 0 0-16,7 0-48 0,18-3-72 16,6 0 8-16,5 3 64 15,4 0 0-15,-1 3 0 32,2 7-8-32,-6 3 0 0,-3 2-8 15,-8 4 8-15,0 4-8 0,-4-4 8 0,-9 3-40 16,-2 0 0-16,-9 1 40 0,0-5-128 15,-16 1-144-15,-4-2 64 32,-11-5 120-32,-10-2 88 0,-2-1 8 15,-6-3 144-15,2-6 96 32,3 0 8-32,4 0 0 0,12 0 64 0,4 0-24 15,12 0 32 1,5-2-104-1,3-2-88-15,4 4-56 16,0 0-72-16,0 0-120 0,0 0-680 16,0 0-1056-16,-5 0-2529 15,1 4-8354-15</inkml:trace>
  <inkml:trace contextRef="#ctx0" brushRef="#br1" timeOffset="29009.98">13415 9550 12426 0,'0'0'4753'0,"0"0"-3809"0,0 0-400 16,0 0 497-16,0 0 175 0,27 0-456 16,-3 0-216-16,8 0 72 0,4 0-31 15,4 0-129 1,0-3-216-1,-4 0-96-15,-8-3-48 0,-4 2-24 16,-9 1-64 0,-2 0 88-16,-6 0-48 15,1 0-40-15,-4-1-8 0,5 1 0 16,-2-3-160-16,9-4-256 31,0-3-449-31,8-2-735 0,8-7-2793 16,-4 2-1832-16,-5 1-1577 0</inkml:trace>
  <inkml:trace contextRef="#ctx0" brushRef="#br1" timeOffset="29394.32">14235 9220 8529 0,'0'0'5177'0,"0"0"-3472"16,0 0-649 0,0 0 160-16,0 0-296 0,0 0-183 15,0 0-25-15,0 0-176 16,-88 73-136-16,69-35-64 16,-1 3-152-16,4 7-56 15,4-4-56-15,0 1-16 16,12-7-48-16,0-3 0 15,0-10 40-15,12-3-24 0,8-9 24 16,4-4-40-16,-1-9-8 16,9 0 0-16,-8-2-72 0,0-14 72 15,-8-3 48-15,0-1-40 16,-8 1 0-16,-8 4 88 16,0 2 72-16,0 10 32 15,-19 3-56-15,-9 0-88 0,-8 0-56 16,-12 9-8-16,-27 7-1368 0,15-3-3497 15,4-3-9346-15</inkml:trace>
  <inkml:trace contextRef="#ctx0" brushRef="#br1" timeOffset="30634.97">13076 7940 6009 0,'0'0'7129'15,"0"0"-5792"-15,0 0-969 0,0 0-200 16,0 0 568-16,4-12 96 0,-4 12-344 16,-4 0-480-1,-12 6 152-15,-8 7 168 16,-8 0-56-16,0 2-120 0,0 5-72 15,-3-5-72-15,7 4 136 16,0 1-48-16,4-2-40 0,0 5 56 16,-4 5-56-16,4 1 88 31,4 2 33-15,1 8 47-16,2-5-8 15,2 1-48-15,6 4 112 0,2-4-8 16,7 0-40-16,0 2 136 15,3 5 32-15,6 2-88 0,6 1 72 0,-3 6-192 32,4 2 32-32,-8 8-24 15,5 2-32-15,-2 1 112 0,-3 6-40 16,5 6-16-16,-2 16 41 16,9 16-161-16,8 0 8 0,-1-7 80 15,1-18-88-15,-7-26 32 16,-1-9-128-1,-5-7 40-15,2 10 24 0,-2 6-72 0,2 3 0 16,-6 1 8-16,-7-7 0 16,0-7 40-16,5-2-48 31,-2-7 8-31,5-7 56 0,8-5-64 16,8-7-8-16,12-7-120 15,8-8-208 1,12-4-249-16,35-22-703 0,-12-4-2609 0,-14-12-6465 15</inkml:trace>
  <inkml:trace contextRef="#ctx0" brushRef="#br1" timeOffset="31399.16">14399 7769 10682 0,'0'0'2544'0,"0"0"-1175"16,0 0-673-16,0 0 496 31,0 0-112-31,0 0-784 0,0 0-128 16,92-38-120-1,-45 32-48-15,1 2 96 16,4 4 56-16,4 0-8 0,-4 0 80 16,-5 10-87-16,-3 2-1 15,-12 11-16-15,-4 6 56 16,-5-1 112-16,-6 7 24 15,-6 6 16-15,-2 7 64 16,3 2-88-16,-9 11-128 0,5 15-32 16,5 19-72-16,-2 23 96 15,9 6-40-15,-4-7 208 16,4-9-24-16,-8-13-80 0,0 0-72 16,-4-6-112-16,0-6-40 15,0-3 112-15,-4-17-120 16,4-13 8-16,-8-8 0 0,4-1 0 15,4 7 8-15,0 3-16 32,-4 2 8-32,0-5 72 0,4-3-80 31,-8-10 0-31,0 0 16 0,0-7-8 16,-8-2 48-16,-8-4-40 0,-4-7-8 15,-4 2 64-15,-8-5-72 16,0-6-184-16,-27-6-760 15,10-6-2080-15,2-10-5530 0</inkml:trace>
  <inkml:trace contextRef="#ctx0" brushRef="#br1" timeOffset="33426.11">20586 4432 128 0,'0'0'1328'0,"0"0"-1120"16,0 0 2344-1,0 0-727-15,0 0-441 0,0 0-392 31,-68-9-328-31,57 5-7 16,-6-2-329-16,2 3-40 16,-1-4 120-16,0 4-96 0,-4-3 160 15,1 3-120-15,-5 0-48 16,-1-4-24-16,-3 4-72 16,-3-3 120-16,-1 0 144 0,0-1 113 15,-4 1-185-15,4-4 8 16,4 1-160-16,-3-1-96 15,3 0-96-15,0 4-40 0,-4-3 24 16,4 2-32-16,-4 1 88 16,0 0-80-1,-7-1 64-15,3-2-8 0,-9-1-72 16,2-2 96-16,-5-1-80 16,-4 0 64-16,4-3 64 0,-4 4-80 15,1-1 168 1,-1 0-112-1,0 0-72-15,-4 1 80 16,5-4 176-16,-5 3-32 16,4 0-72-16,4 7 16 15,4-3-168-15,5 2 0 0,-6 1-40 16,2-1 8-16,-1 4 32 16,0 0-40-16,-7-3-8 0,3 3 0 31,-1-4 8-31,2-2-8 0,3-1 8 0,0 1-8 15,-4-7 0-15,5 3 16 16,-6-3 80-16,2-3-96 0,-5 3 8 16,1 4-8-16,-5-1 0 15,0 0 0 1,8 1-8-16,0 2-56 31,0-3 64-31,9 4 64 0,3-4-64 16,0 3 8-16,8 1-8 0,0 3 8 15,-4-1-8 1,4 1-8 0,-3 0 8-16,-1-1 0 15,0-2 8-15,-4 2 48 0,8 1-56 16,8 0 8-16,0-1-8 0,8 4 0 0,4-3 0 16,4 6-40-16,4-3 32 15,0 0-80-15,0 3-24 31,0 0 104-31,0 0-128 0,0 0-560 16,0-4-560-16,0-8-216 16,12 2-4258-16,0-3-1103 15</inkml:trace>
  <inkml:trace contextRef="#ctx0" brushRef="#br1" timeOffset="33873.96">18048 3578 7257 0,'0'0'3137'0,"0"0"-2281"0,0 0-856 16,0 0 184-16,0 0-160 15,0 0 168-15,-84 13 120 0,49-7 152 0,-5-3-8 16,-4 3 16-16,4-2 24 31,1-1-279-31,3 3 23 0,4-2-8 16,8-2-72-16,0 8 16 15,8-4-112-15,0 4-56 0,8 3 96 16,-4 0-104-16,0 2 8 16,8 5 192-16,-3-2 16 31,-2 5 56-31,5 2 24 15,4 0-104-15,0 4 8 0,0-1-88 16,17 1 136-16,2 3 256 0,9 3-136 16,4-3 64-16,-1-1-264 15,6 1-48-15,-5-3 8 16,0-4-128 0,-13 0-152-16,-2-2-552 0,-17-5-1088 15,-4-5-281-15,-13-3-2624 16</inkml:trace>
  <inkml:trace contextRef="#ctx0" brushRef="#br1" timeOffset="34791.75">14841 3362 8425 0,'0'0'5577'16,"0"0"-4080"-16,0 0-753 15,0 0-168-15,0 0 216 0,0 0-136 16,0 0 233-16,52 3-17 16,-20-3 48-16,8 0-160 15,3 0-400-15,5 0-216 0,-4 0-24 16,-9 0-112-16,2 0 0 31,-14 0 0-31,-2 0-8 16,-5-3-496-16,-4-3-424 0,-5-4-576 15,6-9-2249-15,-6 0-1736 16,-3 0-4169-16</inkml:trace>
  <inkml:trace contextRef="#ctx0" brushRef="#br1" timeOffset="35292.97">15415 3149 6833 0,'0'0'6185'0,"0"0"-4872"0,0 0-241 16,0 0-544-16,0 0-392 16,0 0-136-16,83-22 0 0,-47 22 16 15,4 0 40-15,-4 7 24 31,-4 2-56-31,-8 4-24 0,-8 2-256 16,-9 2 24-16,-7-2 168 0,0 1 64 0,0-3 16 16,-11 0 88-16,-1-1 128 15,0-2-136-15,-4-4-80 0,7 1 96 32,2-1-112-32,3-3 48 15,0 0-48-15,4 0-288 0,0 4-64 31,15-1 232-31,6 3 120 16,-1 4 152-16,8 0-136 0,-5 3-16 0,1 3 0 16,-7 0-8-1,-10-3 8 1,-3 3-64-16,-4-6 64 0,0-1 224 16,-7 4 224-16,-14-7 24 15,-7-2 40-15,0-1-72 0,-4-2-88 0,1-1-136 16,-1 0-160-16,0-3-56 31,13-6-1264-31,2-7-3489 0</inkml:trace>
  <inkml:trace contextRef="#ctx0" brushRef="#br1" timeOffset="35947.78">15195 4397 12978 0,'0'0'4185'16,"0"0"-2737"-16,0 0-399 15,0 0-457-15,0 0 80 0,88-19 24 16,-47 13-72-16,-2 0-312 31,1 2-72-31,-1 1-240 16,2-3-176-16,-2 2-464 15,5-9-1184-15,-8 4-2769 0,-16-4-3993 16</inkml:trace>
  <inkml:trace contextRef="#ctx0" brushRef="#br1" timeOffset="36333.14">15957 4051 10642 0,'0'0'2744'16,"0"0"-959"0,0 0-609-16,0 0-568 0,0 0-360 15,0 0-144-15,0 0 40 0,0 0 72 31,-100 92 80-31,80-60-16 0,8 3-56 16,0 0-128-16,8 3-40 31,4-7 8-31,4 1-64 16,12-6 0-16,8-4-168 0,4-6 104 16,0-3-160-16,-1-11-24 0,-6 2 248 15,-5-4 104-15,-8 0 16 0,-8-4 625 0,0-5 135 31,-8-4 144-31,-8-2-320 16,-9 2-488-16,-3 0-64 0,-3 4-40 16,-1 5-112-16,4 4-720 15,8 0-1472-15,8 0-1905 0,4 0-5705 16</inkml:trace>
  <inkml:trace contextRef="#ctx0" brushRef="#br1" timeOffset="37128.58">15964 3038 7041 0,'0'0'4225'0,"0"0"-3321"16,0 0-72-16,0 0-120 15,0 0 9-15,24-47-337 0,-3 47-56 16,-2 0-184-16,5 0 128 15,0 0 80-15,4 0 8 0,0 0 40 0,4 3-152 16,0 6-152 0,-4 4 64-1,-4-1-160-15,-5 8-32 16,-2-4 32-16,-6 9 48 16,-3 0 304-16,4 4 40 15,-8 6-16-15,8 3 41 0,-3 3-185 31,-2-3 40-31,1 7 168 16,0-4-184-16,0-3-32 16,0 7-56-16,4-4-96 0,0 3 88 15,-4 4-88-15,4 3 40 0,0 3 64 0,4 0 160 16,0 6-40-16,3 1-56 0,2-4-40 31,-6 3 72-31,5-3-128 16,0-6-56-16,0-4-32 15,-8 1-8-15,4-7 0 0,-4 1-48 16,4-8 8-16,-9 1 24 0,2-3-32 31,-5-3 0-31,-4-1 48 0,0-6-40 16,0 1 48-16,0-1-56 16,-8-3-96-16,-12-3-312 0,-36 10-976 15,0-8-3289-15,1-2-4753 16</inkml:trace>
  <inkml:trace contextRef="#ctx0" brushRef="#br1" timeOffset="37937.01">14774 3245 704 0,'0'0'7817'16,"0"0"-6472"-16,0 0-457 15,0 0-408-15,0 0 368 0,0 0 8 16,-52-35-176-16,35 35-280 16,2 0-311-16,-6 9 63 15,-10 4 144 1,-5 0 64-16,-4-1 112 15,-4 4 8-15,1-3-48 0,3 3 96 0,8-1-80 16,4 2-232-16,12-2-80 16,4 5-136-16,4 8 8 15,8 0 56-15,0 4 88 16,0 10 24 0,8-1-128-16,4 3 48 15,4 7 8-15,0 0 48 0,4 3 120 0,-5 3-7 16,2 3-137-16,-2-3 208 15,-2 4-64-15,-6-1 24 0,6-3 0 32,-5 7-32-32,-5-4 80 15,5 4-80-15,0-1-136 0,4 1 280 16,0-1 8-16,8 1-72 16,4-7 8-16,8 3-8 15,0-3-95-15,12-3-81 16,0-6-56-1,-1-3-32-15,1-8-72 16,0-8 40-16,-4-7-48 16,-1-12-296-16,-2-7-377 0,10-19-511 15,-11-16-1728-15,-12-6-6330 0</inkml:trace>
  <inkml:trace contextRef="#ctx0" brushRef="#br1" timeOffset="38516.34">12518 4127 15795 0,'0'0'2848'0,"0"0"-1263"16,0 0-601 0,0 0-192-16,0 0-256 15,0 0-392-15,0 0-136 0,33 16 88 16,-18 9 120-16,5 10-72 15,0 10-16-15,4 6-8 16,4 9-47-16,-4 4-73 0,4-1 8 16,-5 4 104-1,-3-7-112-15,-3-3-233 0,-2-6-287 0,-7-6-472 16,-3-8-664-16,-5-8-1121 16,0-10-327-16,-13-13-857 31,-23-18-736-31,8-13 640 0</inkml:trace>
  <inkml:trace contextRef="#ctx0" brushRef="#br1" timeOffset="39001.95">12554 4400 1216 0,'0'0'5441'0,"0"0"-3697"0,-48-89-423 32,33 51 63-32,2-3 8 15,9 0-376-15,4-4-343 16,0-9-321-16,8 4 24 0,12-8 96 15,8 8-8-15,4 5 88 0,4 7-152 16,7 12-120-16,9 11-32 16,4 5 16-16,0 10-168 0,0 6-96 15,-5 23-64 1,-2 13-16-16,-10 11-72 16,-11 11 40-16,-11-1 56 15,-17 4-112-15,-5-7-16 16,-27 1 64-16,-12-11 64 15,-11-5 56-15,-9-7 136 0,4-13-32 32,8-5 96-32,12-11 216 15,16-9-40-15,9 0 184 16,15-13-15-16,0-3-545 0,20 1 96 16,16 5-16-16,3 7 64 0,1 3 8 0,4 0-8 15,-4 13 8 1,-1 9-112-16,-7 6-40 15,0 7-8-15,-4 0 8 16,0 6 96-16,-4-2-96 16,4-4 0-16,-4-3 8 0,-4-4-8 15,-4-6 0-15,-1-3-200 0,-2-6-272 32,-1-7-185-32,-5-3-815 0,2-3-1064 15,-5-12-2065-15,0-4-5073 16</inkml:trace>
  <inkml:trace contextRef="#ctx0" brushRef="#br1" timeOffset="39255.8">12948 3581 3168 0,'0'0'8770'0,"0"0"-7266"16,0 0 201-16,0 0-137 16,0 0-744-16,0 0-136 15,92-51-143-15,-48 51-105 0,8 0-128 16,-1 0-224-16,-2 0-88 16,-2 0-272 15,-3-3-1281-31,-12-10-2704 15,-13-2-3568-15</inkml:trace>
  <inkml:trace contextRef="#ctx0" brushRef="#br1" timeOffset="39440.65">13323 3117 11666 0,'0'0'2937'0,"0"0"-993"15,0 0-976-15,0 0-256 0,0 0-232 16,0 0-71-16,0 0 39 15,76 74-256-15,-56-33-136 0,3 7 56 32,1 6-112-32,4 28-664 15,-4-9-1297-15,-3-9-2632 0</inkml:trace>
  <inkml:trace contextRef="#ctx0" brushRef="#br1" timeOffset="40643.58">20462 2124 11642 0,'0'0'2521'16,"0"0"-1057"-16,0 0-320 31,0 0-448-31,0 0-80 0,0 0-520 16,0 0-96-16,32 0-240 15,-27 13 240 1,3 6 176-16,-4 3-56 0,3 3-104 16,2 0 88-1,-1 1-32-15,0 0 32 16,-1-1 48-16,2-3-15 15,3-6 15-15,-1-3-96 0,2-4 40 16,2-3 176-16,5-6 144 16,8 0 0-16,0-9-144 0,8-14-112 31,4-5 16-31,-1-10-176 16,2-7 0-16,2-2-8 0,-11 3-288 15,-4 9-408-15,-12 13-128 0,-16 9-937 16,-8 13-1351-16,-15 0-2338 0,-2 0-1223 15</inkml:trace>
  <inkml:trace contextRef="#ctx0" brushRef="#br1" timeOffset="41075.8">20930 1787 7393 0,'0'0'5481'15,"0"0"-4000"-15,0 0-649 0,0 0-72 32,0 0 264-32,0 0-48 15,0 0-216-15,79-9-231 0,-76 9-217 16,-3 0-312-16,4 3-152 0,-4 7 64 15,0 2 88-15,0 4 48 0,5-3 48 16,3-1-48-16,0-2 48 16,8-4 48 15,7-6 32-31,5 0 144 0,8 0-128 16,4-12-64-16,4-8-16 15,-5-8 16-15,-2-4 16 0,-14-3-16 16,-3 7-128-16,-3-1 112 31,-13 13-112-31,0 7-168 16,-4 9-224-16,0 0-1096 0,0 3-473 0,-17 22 81 0,2-2-857 15,2-5-3424-15</inkml:trace>
  <inkml:trace contextRef="#ctx0" brushRef="#br1" timeOffset="49496.28">2896 7400 6001 0,'-4'0'6913'16,"4"0"-5024"-16,0-5-377 0,0 1-600 16,4 1-256-16,4-3-136 31,4-1 1-31,4 4-177 0,4 0-160 15,4-3-64-15,8 2 88 16,11-5-48 0,9-1-32-16,20-6-32 15,-1-2-24-15,6-2-16 0,-6 5-56 16,-19 2-512-16,-9 0-544 16,-11 10-1489-16,-32 3-112 0,-7 3-2320 0,-21 10 32 0</inkml:trace>
  <inkml:trace contextRef="#ctx0" brushRef="#br1" timeOffset="49797.06">3072 7572 6857 0,'0'0'8354'0,"0"0"-6546"16,0 0-1136-16,0 0-152 0,0 0 393 15,0 0-9-15,0 0-392 32,0 0-296-17,103-25-40-15,-59 15-8 16,7-3 24-16,2 1-136 0,-1-1-40 16,-5 0-8-16,1 1 104 15,-4 2-112-15,-13 0-112 0,-3 1-544 16,-11 3-688-1,2-10-1409-15,-3 3-1744 16,-8 0-5265-16</inkml:trace>
  <inkml:trace contextRef="#ctx0" brushRef="#br1" timeOffset="53103.45">14933 5331 10522 0,'0'0'2592'16,"0"0"-1439"-16,0 0-425 15,0 0 376-15,0 0 88 0,0 0-160 16,0 0-151-16,0 0-89 15,-4-7-280-15,4-6-120 16,-4-6-216-16,4-3-56 16,0-6-8-16,4-4-72 0,11 3-40 15,10 1-8-15,-1 6 0 0,11 2 0 32,5 8-88-32,12 5 88 0,4 7 0 15,4 0 8-15,3 13 0 16,-3 9 0-16,0-3-152 0,-5 7-192 15,-3-1-168-15,-4-6-144 16,-8-3 160-16,0-3 151 16,-5-10-167-16,-7-3 72 31,0 0 216-31,-4-19 160 16,-3-7-24-16,-6-9 88 0,-2-6 8 15,-10-7 0-15,-3 7 168 16,0 3 296-16,0 10 273 0,-3 15 231 31,-6 3-440-31,9 10-384 16,0 4-152-16,0 15-272 0,0 9 264 0,12 4 0 15,4 3 0-15,4-3 0 0,-4-4-344 32,0-9-264-32,-1-6-25 0,-6-6 9 15,-1-5-144-15,-4-2-24 16,-4 0 800-16,0 0-40 15,0-9 48 1,-8 3-8-16,0-1 264 0,0 4-80 16,0 0 40-1,0 3 24 1,8 0-8-16,0-3 16 0,0 0-128 16,0-4 240-16,4-9 153 0,8-6-425 15,8-10 80-15,-5-5-64 16,9-5-112-16,-3-2 144 0,-6 6-88 31,-2 12 80-31,-2 13 160 0,-3 13-264 16,4 4-32-16,0 21-224 15,12 7 224-15,4-1 104 16,8 1-96-16,3-6 64 0,10-10-64 16,-2-10-8-16,13-6 8 15,0-9-8-15,3-20 0 16,-3-6 88-16,0-10-88 0,-8-2 48 15,-4-1-40-15,-12 7-8 16,-13 9 96-16,-3 16 0 0,-12 7 80 16,1 5-88-16,-5 4-88 31,3 0-160-15,10 7-352-16,-6-4-1249 0,5 0-2872 15,-4-3-6185-15</inkml:trace>
  <inkml:trace contextRef="#ctx0" brushRef="#br1" timeOffset="54068.12">19940 2349 3592 0,'0'0'7714'16,"0"0"-5746"-16,0 0-591 16,0 0-49-16,0 0-200 15,0 0 88 1,25-57-447-16,-25 57-329 0,0 0-368 16,3 3-72-16,-3 13-192 15,5 3 136-15,-1 10 56 0,0 3 8 16,0-1 40-1,4-2-16-15,-5-4-16 16,1-6 40-16,5-9-40 0,-1-1 120 16,3-9-16-16,6 0 88 15,7-6 72-15,12-10-104 0,-1-13-88 16,5-2 32-16,0-7-48 16,-4 0 0-16,-8-4 72 31,-5 10 56-16,-6 10-8-15,-10 7-152 0,-3 8-40 0,0 7-8 16,-4 0-296-16,0 0-744 16,0 13-208-16,0 12-681 0,0-3-872 15,-4 1-4864-15</inkml:trace>
  <inkml:trace contextRef="#ctx0" brushRef="#br1" timeOffset="62410.94">15614 2914 9329 0,'0'0'3017'0,"0"0"-1937"15,0 0-672-15,0 0-336 32,0 0 305-32,0 0-25 0,32 0 40 15,-21 3-96 1,2 7 8-16,2-3-72 0,-6 2-64 31,-1-3-88-31,-4 1-16 16,-4-1 120-16,0 1-72 0,0-5 152 15,0 2 64-15,0-1-24 16,0-3-32-16,4 0-80 0,-4 0 88 16,7 0 88-16,-3 0 57 0,9 0-17 15,-2 0 224-15,10-3-40 0,-1-7-120 16,3-6-112 0,1-3-40-1,4-6-248-15,-4-7 24 0,0 4-56 16,-4-4-40-16,-4 3-64 15,-8 7-400 1,8 9-536-16,-8 1-592 0,3 9-3498 16</inkml:trace>
  <inkml:trace contextRef="#ctx0" brushRef="#br1" timeOffset="63475.91">19614 2505 3792 0,'0'0'520'15,"0"0"3513"1,0 0-2480-16,0 0-569 16,0 0-264-16,0-7-280 0,0 7-224 15,0 4 104-15,0 5 40 16,0 4 40-1,0 0 88-15,4 2-87 16,-4-2 135-16,0 0-152 0,0 0-96 16,4-1 16-16,-4-2-16 0,4-1-144 15,-4 1-16-15,4-7-72 32,-4 3 16-32,0-6-16 15,0 0 240-15,5 0 728 0,2 0 201 0,1-9-169 16,8-7-656-16,4-6-192 15,0-3-136 1,4-1 24-16,-5 7-88 0,2 0 0 31,-10 9-8-31,-7 7 0 16,1 0-120-16,-5 3-912 0,0 0-681 16,0 6-1399-16,-5 4-2049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3:10:04.0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8 5635 704 0,'0'4'856'0,"0"-4"1512"31,0 0-1143-31,0 0-457 0,0 0-24 0,0 0 168 15,0 0-112-15,0 0-192 16,0 0-23-16,0 0-113 0,0 0-40 16,0 0 88-16,0 0-24 15,0 0-64 17,0 3-144-32,0-3-112 0,0 0-48 15,0 0-120-15,0 0 8 16,0 0 104-16,0 3 0 0,0-3 96 15,0 0 80-15,0 0 64 16,0 0-32-16,0 0-15 16,0 0 31-16,9 0 112 15,3 0-72-15,4 0-64 0,7-3-88 16,5-4-56-16,4 1 56 16,0 0-48-16,3-1-24 0,2 1 104 15,-5-1-176-15,4 2 16 47,-5-2-8-47,1 1-24 0,-4-1 40 16,0 1-16-16,0 2-48 0,-5-2 72 15,5 0-112-15,4 0 64 0,0-1 0 16,0-2-24-16,5-1 32 16,-6 4-24-1,5-3-8 1,-4 2 64-16,-4-3-96 0,0 7 40 0,-9 0-8 15,5-4-40-15,-7 7 56 0,2-2-64 16,-3-1 0-16,4-4 80 16,0 4-72-16,0 0 0 31,0-1 96-31,8-2-56 0,3 0 49 16,5-1-49-16,1-2-48 15,2 3 80-15,-3-1-72 16,4-2-8-16,-5-1 8 0,-2 4 0 15,-1 0 64-15,0-1-56 32,-9 4-8-32,5-4 120 0,-4 5-56 15,4-8 32-15,4 7 40 16,0-4 8-16,0 1-40 0,-4 0-56 0,3 3-48 16,-7-1 88-16,1 1-88 15,-2 0 40 1,-3 0 32-1,0-1-72-15,-4 4 0 0,0 0 8 16,0-3-16-16,4 3 120 0,4-2-72 16,4-2-32-16,-1 1 72 0,-3 3-88 15,4-3 0-15,-8 0 8 32,-4 3-8-32,-4-4 64 0,0 4-64 15,-8 0-16-15,0 0 16 16,-1 0 16-16,-3 0-8 15,5 0-8-15,-5 0 0 16,0 0 56-16,4 0-56 0,-4-3 0 31,0 3 0-31,0 0-184 16,0 0-648-16,0 0-1329 0,0 0-1688 16,-4 0-648-16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8T13:10:19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36 5734 5265 0,'0'0'3176'0,"0"0"-2087"0,0 0-497 16,0 0 288-16,0 0 144 16,-11-35-16-16,11 32-112 15,0-1 81 1,0 4-41-16,0 0-152 0,0 0-304 15,0 0-112-15,-4 0-48 16,4 0-72-16,0 0-96 0,0 0-32 16,0 0 8-16,0 7-40 0,0-1 72 47,0 7 161-47,0 0-97 0,0-1-56 15,0 4 32-15,0 0-64 16,0 3 56-16,0 7 16 0,0 2 8 15,0 4 80-15,0 3-32 16,0 3 0-16,0 3-144 16,0-3-40-1,0 4 8-15,0-5-80 0,4 2 40 0,0-4 40 16,-4 0-80-16,4 2 40 16,-4-1-32-16,3-1 40 0,-3 3 112 15,0 3-160-15,4-3 48 31,-4 6 40-31,0 1-80 0,5 2 56 16,-1 1-16-16,0 0-48 0,0-1 88 16,3-2-96-16,-3-1 0 0,0-3 16 15,1 1-8-15,-1-1 0 16,0 0-8 0,-4 1 0-16,0 2 40 15,0-2-40-15,0-1 0 0,0 0 8 31,0 0 0-31,0 1 0 16,0-1 56-16,0-3-56 0,0 0 40 16,0-3-40-16,0 0-8 31,0 0 48-31,4 0-48 0,-4 2 16 0,0 2-16 16,3-4 0-16,-3 3 88 15,4-3-88-15,0 0 0 0,-4 0 0 16,5 3 8-16,-5-4 0 0,4 1-8 31,0 1 8-31,0-1 32 0,-4 0-40 16,0-1 0-16,0 1 0 15,3 0 48-15,-3 3-40 16,0-3 0 0,0 3 0-16,0-3 40 0,0 3-48 15,0 0 0 1,0-3 72-16,0 0-72 15,0-6-8-15,0 0 8 0,0-4 8 16,0-3 48-16,-3-3-56 16,3-3-104-16,-8-4-64 15,4-5-360-15,4-1-424 0,-5-6-848 32,-3 0-2305-32,1-16-1160 0,-1-6-4745 0</inkml:trace>
  <inkml:trace contextRef="#ctx0" brushRef="#br0" timeOffset="3693.46">3809 5657 600 0,'0'0'928'0,"0"0"1368"16,0 0-647-16,0 0 143 16,0 0-232-16,-4-15-135 15,4 12-193-15,0 3-120 0,0 0-192 0,0 0 121 0,0 0-113 31,0 0 40-31,0 0-232 16,0 0-232-16,0 0-88 0,0 0-88 16,0 0 9-16,0 0-209 15,0 0-72-15,0 0 40 0,0 0-80 32,0 0-16-32,4 0 48 15,7 0 192 1,1 0-8-16,4 0-72 0,5 0-80 15,2 0 56-15,5 0-80 16,4-4 24-16,-1 1 40 16,6 0-56-16,3-3-8 0,-5 3-40 0,-3-1-16 31,0 1 72-31,-4 3 8 16,0-3 8-16,-4 3 40 0,-1 0 16 15,1 0 48-15,4 0 8 16,4 0 8-16,0 0 40 0,4-3-80 15,-1-1-160-15,6 1 80 32,2 1-80-32,2-2 48 15,-6 1-48-15,5 3 0 16,-4-3 32-16,-4 3-40 0,0 0 0 16,-1-3 8-16,-3 3 0 0,0-4 56 15,4 4-56-15,0-6-8 31,-4 3 80-31,4-1-80 0,0 2 0 16,-1-5 0-16,1 4 8 0,0 3 32 16,0 0-32-16,-4 0-8 15,0 0 8-15,4 0 0 0,-4 0-8 16,0 0 16 0,3 0-8-16,-7 0 40 31,4 3-40-31,0-3 40 0,4 0 24 15,-1 0-64-15,6 0 8 16,-2 0 64-16,5 0-64 0,-9 0 32 16,2 0-48-16,-1 0 8 31,0 0 64-31,-1 0-64 16,1 0 0-16,1 0 80 0,-2 0-88 0,5 0 0 0,-1-3 0 15,-3 0 8-15,5 0 32 16,-9 3-40-16,-4-4-8 0,-1 4 8 31,-7 0 8-31,0 0 0 16,-1-3-8-16,-2 3 8 0,7-3 0 15,4 3 0-15,0-6 0 0,8 6 40 16,3-3-48-16,1-1 0 0,0 1 0 16,-4 3 0-1,0 0 0-15,-1 0 0 16,-7 0 0-16,-4 0 0 15,1 0 0-15,-2 0 0 0,-3 0 8 32,4 0 0-32,4 0 0 0,4 0-8 15,4 0 8-15,3 0 8 32,6 0-16-32,-2 0 0 15,0 0 8-15,6 0-8 0,-1 0 8 16,-1 0-8-16,-7 0 0 0,0 0 8 15,-8 3-8-15,0 1 0 0,-4-1 0 0,-5-3 0 32,1 0 0-32,-4 0 0 15,5 0 8-15,-6 0-8 0,5 0 0 16,-8 3 0-16,4-3 0 16,0 0 16-16,-5 3-16 0,2-3 0 15,-2 0 0 1,-6 3 0-1,-1-3 0 1,-5 0 0-16,-3 0-64 16,0 0-24-16,0 3 16 0,0-3-24 0,0 4 56 15,0-1 40-15,0 6 8 16,0 1-8-16,0 6 16 0,0 6-8 31,0 0 48-31,-7 3-8 16,-1 7-40-16,-1 0 112 0,2-3-64 15,-5 6 0-15,-1-7-48 16,2 4-8-16,-2-3 16 0,2-1-16 0,7 4 0 16,-4-3 48-1,8 2-40-15,0 4 112 16,0 0-72-16,0 3-40 16,0 0 41-16,0 3 7 0,0-2-48 15,0 2 0-15,0-6 0 0,0 0-8 16,0-3 8-16,0-1 0 31,-4-3 72-15,-1 2-80-16,-6-2 0 15,-1 3 32-15,0-5-24 0,4 6 24 0,0-1-24 16,1 1 56-16,2 0-16 16,-3 3-48-16,8 6 0 0,0-3 48 31,0 1-48-31,-4 2-8 15,4-3 8-15,0 0 0 0,-4-3 0 16,1 0 0-16,3-4 8 16,-9 1 16-16,5 0-24 0,-4 3 0 15,1-4 0-15,3 4 0 16,0 0 0 0,-1 4 8-16,5-1 0 15,0-7 48-15,0 1-56 16,0 0 0-16,0-3 0 15,0-1 8-15,0 1 0 0,0-1-8 16,0 1 0-16,0-1 56 31,0-2-56-31,0-1 0 16,0 0 0-16,0 4 0 0,5 0 56 16,3-4-56-16,-5 4 0 0,5-4 0 15,-4 4 8-15,5-4-8 16,-2 4 0-16,-3 3 8 15,4-4-8-15,-4 4 0 16,-4-1 0-16,0-2 8 16,5-1-8-16,-5-2 0 0,0 0 40 31,4 2-40-31,-1-2 0 16,-3-4 0-16,4 3 0 0,4 4 32 15,-4-4-32 1,0 4-16-16,-4-1 16 15,5 4 0-15,-2-3 0 0,-3-1 0 16,4-6 0-16,-4 0 8 16,4-6-8-16,0 0 0 0,-4-3 0 0,4-1 0 31,0-2 0-31,-1 0-8 16,-3-4 8-16,5 3-64 0,-5-2 40 15,0-1-8-15,0 1 16 16,0-1-40-16,0-6 48 15,0 3-48-15,0-3-80 0,-5 0-112 16,-2 0-105-16,-5 0 345 16,-4 0 8-16,-3 0 0 15,-9-3 8-15,0 3-8 0,0 0 8 16,-8 0 64-16,0 0 48 16,-4 0-71-16,0 0 23 0,1 0 8 46,-6 0-8-46,2 0-64 0,3 0-8 16,-4 0 0-16,0 0-8 0,0 0-48 16,1 0 48-16,-6 0 8 15,6 0 0-15,-5 0 0 16,0 0 0-16,4 0 8 16,-3 0-8-16,2 0 0 15,2 0 0-15,0 0 8 0,-2 0 32 16,2 0-40-16,2 3 0 15,-2 0-8-15,-1 1 16 16,0-1-8-16,1 3 24 0,2-3-16 31,1 1-8-31,1-2 16 16,-1 2-8-16,0-1 0 16,0-3-8-16,1 3 8 0,-10-3-16 15,6 0-72-15,-9 0 24 16,0 0 8-16,-3 0 32 15,3 0 16 1,0 0-48-16,4 3 48 16,0-3 0-16,5 4 0 0,-6 2 0 0,10-3 0 15,-2 0 0-15,6 0 16 16,-5 0-16-16,1 1-48 16,3-1 48-16,-5-3-81 15,2 3-15 1,-1 0 88-16,0-3 0 0,0 4 0 15,1-2 8-15,3-2 0 0,-5 4 8 16,2-4 0-16,-1 0 0 16,0 0-8-16,0 0-56 0,4 0 40 31,1 0-32-31,-1 0-64 16,4-4 112-16,0 2-48 0,4 2 48 15,0 0-8-15,4 0 8 16,0 0 0-16,0 0 0 15,-3 0-72-15,3 0 72 16,0 6-8 0,-4-3-40-16,-4 0 40 15,4 3 8-15,0-2 0 0,0-4 0 16,0 3 16-16,5 0-24 16,-1 0 8-16,0-3 0 0,8 3 8 15,-4 0-8-15,3 1 0 16,2-1 8-1,-1 0-8-15,0 0 8 16,5-3-8-16,-6 4 0 0,6-4 8 0,-2 3-8 16,2-1 8-16,-2-2-16 31,1 4 16-31,-3-1 8 0,2-3-16 31,6 0 0-31,3 3 16 16,0-3-16-16,4 0 0 0,0 0 8 15,0 0 40-15,0 0 32 16,0 0-72-16,0 0 0 0,0 0 80 16,0 0-80-16,0 0 40 15,0 0-48-15,0 0 0 16,0 0 112-16,0 0-112 0,0 0 8 16,0 0 113-16,0 0-73 15,0-3 48-15,0-6-24 16,0-1-72-16,4-3 0 0,0-3 0 31,0-2 0-15,-4-14-425-16,-12 6-2223 15,-8-2-8074-15</inkml:trace>
  <inkml:trace contextRef="#ctx0" brushRef="#br0" timeOffset="7850.39">2980 7312 1432 0,'0'0'336'0,"0"0"4545"16,0 0-2481-16,-4-10-79 31,4 7-193-31,0 0-87 0,0 0-385 15,0-1-344-15,0 4-215 0,0 0-249 16,-5 0-168-16,5 0-72 0,0 0-168 16,0 0-152-16,-4 0-208 0,4 10 16 31,0 3-32-31,-3 6 8 16,3 3 0-16,0 3-64 0,0 4 80 15,0 3-80-15,0-4 8 16,0 4 64-1,7-3-72-15,-2-7-8 0,-1 0-112 16,0-3-160 0,0 0-304-1,0-3-720-15,-4-3-512 0,3-4-1377 16,1-5-1984-16,-4-4-2473 0</inkml:trace>
  <inkml:trace contextRef="#ctx0" brushRef="#br0" timeOffset="8289.17">3131 7445 784 0,'0'0'7329'16,"0"0"-4584"-16,0 0-1129 15,0 0-104-15,0 0-103 0,0 0-513 16,0 0-432-16,0-6-304 15,0 15 40-15,0 7 216 0,0-3-120 16,0 9-144-16,4-3 40 31,0 0-184-15,4-3 56-16,0 0-64 0,4-7 0 16,0 1-168-16,0-10-256 0,-4 0-24 15,4 0 320-15,-4-6 72 16,0-11 56-16,-4-8 112 0,-4 0-16 31,0-1 96-31,0 4 112 16,-4 7-64-16,-4 5 352 0,-8 7-295 15,-4 3 103-15,4 3-272 16,-8 7-120-16,9 2-8 0,2 1-104 0,5-4-489 16,8-2-799-1,0-4-1344 1,12-3-513-1,8 0-1320-15,0-10-584 0</inkml:trace>
  <inkml:trace contextRef="#ctx0" brushRef="#br0" timeOffset="8652.41">3326 7417 3104 0,'0'0'1841'0,"0"0"2103"0,0 0-2751 0,0 0 47 16,0 0-184-16,0 0-88 15,-3 22-328-15,-1-9-143 0,0 6-89 32,4-1-248-32,0-1-40 47,0 1-64-47,0-2-56 0,11-3 0 15,1-3-8-15,4-4-264 0,5-6 144 16,-2 0-144-16,1 0 120 0,-1-6 0 15,-6-10 120-15,-1-3 32 16,-4-1 208-16,-8-5 448 16,0 0 368-16,0 3-56 0,-5-1 40 15,-6 10 49-15,-1 8-265 0,0 1-504 0,-4 4-136 16,0 0-32-16,4 4-96 31,-4 8-24-31,8 4-640 16,4-3-1641-16,4-1-2992 0</inkml:trace>
  <inkml:trace contextRef="#ctx0" brushRef="#br0" timeOffset="12599.75">5370 4985 3136 0,'0'0'5553'0,"0"0"-4136"0,-15-19 143 15,7 12-56-15,3 1 113 16,1-1-121 0,4 4-120-16,0 0-560 0,0 3-151 15,0 0-153-15,0 0-120 0,0 0-152 16,0 0-152-16,9 0-88 16,-1 0 0-16,3 0 48 0,6 0 56 15,7 0-104-15,-5 6 0 16,1 4 8-16,-1 0-8 0,-2-1 0 15,-6 1 0-15,-2 2-72 32,-5 1-48-32,-4 0-72 0,0 6 96 0,-13 0-104 15,-10 3 200-15,-1-3 120 16,-4 0-16-16,4-3-88 0,9-3 48 16,-2-4-56-16,10-6-16 15,3 3 8 16,4-2-48-31,0-4 40 0,0 0-80 16,15 0 88-16,9 0 208 16,4 0-64-16,8 0-40 0,0 0-48 15,-5-4-48-15,-3 2 0 16,-3 2 0-16,-10-4-8 16,-6 4 56-16,-5 0-56 15,-1 0-8-15,-3 0 8 0,0 0-48 16,0 0 40-16,0 0 0 15,0 0 0-15,0 0 8 0,0 0-72 16,0 0-296-16,4 0-512 47,4 0-625-47,8 0-879 0,0-3-665 16,0-3-3776-16</inkml:trace>
  <inkml:trace contextRef="#ctx0" brushRef="#br0" timeOffset="13000.76">5845 5023 1688 0,'0'0'4865'0,"0"0"-2105"0,0 0-1479 16,0 0-377-16,0 0-176 16,0 0-344-16,0 0-80 31,0 0 184-31,0 0 169 0,0 0-49 15,-32 28-144-15,23-15-192 0,5 2-120 0,4 5 96 16,0-5-56-16,0 2-64 0,9-5-32 16,3-2-48-16,8-4 16 31,-5-3-56-31,9-3 88 16,-3 0-96-16,-2 0 8 0,-6-6-8 31,-2-10 8-31,-3 3 40 0,-8-5-32 0,0 1 88 15,0 2 24-15,0 2 336 16,-8 6-104 0,-3 1 24-1,-2 3-176-15,1 3-136 0,0 0-64 16,4 0-8-16,4 0-448 16,4 0-776-16,0 0-616 0,12 0-585 0,12 0 361 15,-4-6-2417-15</inkml:trace>
  <inkml:trace contextRef="#ctx0" brushRef="#br0" timeOffset="13348.34">6116 4953 832 0,'0'0'6545'0,"0"0"-5065"16,0 0-879-16,0 0-1 0,0 0 472 31,0 0-40-31,0 0-192 16,0 38-224-16,-5-19-151 0,-3 3-17 15,8 0-248-15,0-3-40 32,0 0-32-32,4-2-80 0,9-8-32 0,6-3-8 15,1-6 96-15,8 0-40 16,0 0-8-16,4-10-48 0,-8-5 72 16,-1-5-72-16,-6-2 424 15,-13 0 448-15,-4 3 328 16,0 0-47-16,-8 3-257 0,-12 3-432 0,-1 7 48 31,-2 6-360-31,-5 0-112 0,4 0-48 16,0 13-536-16,-4 6-1096 15,9 0-2801-15,6-3-7754 0</inkml:trace>
  <inkml:trace contextRef="#ctx0" brushRef="#br0" timeOffset="15306.37">4271 5657 368 0,'0'0'1160'16,"0"0"1632"-16,0 0-471 0,0 0-753 16,0-6-271-16,0 6 135 0,0 0-344 0,0 0-264 15,4 0-160-15,-4 0 25 0,0 0 39 32,0 0-80-32,0 0-160 15,0 0 16-15,0 0-112 16,0 0-16-16,0 0-72 0,0 0-64 31,0 0-56-31,0 0-72 0,0 0-104 0,0 0 112 16,0 10-112-1,4-1 56 1,-4 7 184-16,4 3-55 16,-1 3-17-16,-3 1-64 0,0 2-104 15,4 0 120-15,0 4-64 16,-4-1-8-16,0 1-8 0,5-4-40 0,-5 4-8 31,4-1 0-31,-4 1 0 16,0-4 112-16,0-2-112 0,0-1 0 15,0-3 16-15,0-6-8 16,0-1 0-16,0-5-8 0,0 3 0 16,0-7-8-1,0 0-40 1,-4 3 0-16,4-6 48 15,-5 6 8-15,5-2 64 16,-4-1-72-16,0 0 0 0,-3 4 24 16,3-1-16-16,-9-3-8 15,6 3 0-15,-5-3 72 0,-4 1-72 16,-4-1 56 0,-4 0-56-16,0 3 104 15,-8 1-104-15,0-4-8 0,-3 3-64 16,-1 1 72-16,-5 2 192 15,6-3-120-15,-1 4-16 0,8-7 40 16,4 3-80 0,9-3 56-16,-2 1 0 15,-2-1 24-15,2 0 16 0,-3 0-64 16,1 4-32-16,-5-4 40 16,3 3-40-16,2 1 32 0,7-7-48 15,0 3 0-15,12-3-8 31,0 0-152-31,0 0-144 16,32-13-672-16,-8-3-1617 16,0-3-5177-16</inkml:trace>
  <inkml:trace contextRef="#ctx0" brushRef="#br0" timeOffset="16308.77">3908 5007 8409 0,'0'0'2569'0,"0"0"-1321"31,0 0-456-31,0 0 24 16,0 0 33-16,0 0-393 0,0 0-448 16,0 0 368-16,-11 38 264 15,2-13-320-15,1 4-120 0,1 3-56 16,-2-1-24-16,5-2-72 15,0-4-48-15,-4-3 96 16,5 1-96-16,-1-7 0 0,0-4 8 16,-1-5 0-16,5-4 40 15,0-3-40-15,0 0 88 16,0 0 56-16,0-3 48 0,0-10-80 31,0-6-104-15,0-7-16-16,9-5-112 15,-5-4 24-15,-1-3 16 0,5 0 64 0,-4 3 8 16,5 6-120-16,-2 4 112 16,5 6 0-16,-3 3 8 15,-2 6 0 1,-3 1 64-16,4 2 216 16,0 4-32-16,-4 0-80 0,4 3-48 15,0 0 8-15,0 0-56 16,0 0-16-16,-4 0-48 0,0 9 64 15,4 10 32-15,-4 1 161 16,3 5-41 0,-2 7-96-1,3-4-40-15,0 1-8 0,-5 0-72 16,10-4 0-16,-5-3 56 16,-1-3-64-16,1-3 48 15,1-6-48-15,-5-1-8 0,3-3-192 31,-7 1-256-31,4-4-521 16,-4 0-359-16,0-3-640 0,-4 0-1993 0,-3 0-2521 0</inkml:trace>
  <inkml:trace contextRef="#ctx0" brushRef="#br0" timeOffset="16571.73">3817 5140 3240 0,'0'0'7970'0,"0"0"-6258"16,0 0-415-1,0 0-177-15,0 0 16 16,0 0-296-16,0 0-136 0,56-3-96 16,-25 0-207-1,1-4-137-15,4 1-112 16,0-4-8-16,-1-2-136 0,1 2 0 31,-8 0-8-31,0 1-280 16,-4 0-905-16,-8 2-1215 0,-4 1-2369 15,-4 6-3153-15</inkml:trace>
  <inkml:trace contextRef="#ctx0" brushRef="#br0" timeOffset="17774.66">7020 5600 880 0,'0'0'8081'16,"0"0"-6120"0,0 0-521-16,0 0-64 15,0 0-55-15,0 0-241 0,-8-6-440 16,8 6-240-1,0 0-32-15,0 0-216 16,0 0-48-16,0 0-96 0,0 9 64 31,0 4 240-31,-4 3 8 16,4 6-87-16,0 1 39 16,-5 2-176-16,5 0 48 0,0 1-48 15,-3 2 8-15,-1 1-88 0,4 0-16 0,-4-4 0 16,4-3 56-1,-4 1-48-15,0-5-8 16,4-5 8-16,-4 0 0 16,4-3 40-16,0-5-48 0,0 2 0 15,0-1 56-15,0-2-56 16,0-1 8-16,0 0-8 0,4-3 8 16,8 3 64-1,0-3 8-15,8 0 16 16,4 0 0-16,4 0-96 15,0 0 0-15,7 0 16 0,-3-3-8 0,4 0 48 16,0 0-56-16,-5-1 0 16,1-2 0 15,-8 6 8-31,-3-3-8 16,-10-1 0-16,-3 2-8 15,-3-1-264-15,-1-1-488 0,-4-5-713 16,0-1-919-16,-4 1-4162 0</inkml:trace>
  <inkml:trace contextRef="#ctx0" brushRef="#br0" timeOffset="18213.41">7327 5109 856 0,'0'0'9226'0,"0"0"-7218"16,0 0-31-16,0 0-185 0,0 0 0 16,0 0-623-1,0 0-505-15,0-23-304 16,0 23-264-16,0 3-96 0,0 10 0 0,4 9 104 16,-1 4 112-16,1 5-96 15,0 1-112-15,1 3 120 0,-1 0-72 31,4-7-56-31,-5 1-232 16,-3-3-448-16,4-7-457 16,-4-7-935-1,0-12-545-15,0 0-2336 0,0-6-2792 16</inkml:trace>
  <inkml:trace contextRef="#ctx0" brushRef="#br0" timeOffset="18761.52">7315 5057 3976 0,'0'0'4553'0,"0"0"-3120"16,0 0 319-16,0 0-152 0,0 0-303 31,0 0-129-31,0 0-312 0,-16-44-512 16,16 34-144-16,16-2-200 15,0-1 0-15,8 3 56 0,0 4-48 16,3 0-8-1,-7 6-8-15,-3 0-56 0,-6 12 56 32,-3 5-104-32,-8 1 48 15,0 5 64-15,0-1 0 16,-4 0 8-16,-11-3 32 0,-2-3-32 16,2-7-8-16,-6-2 0 15,5-1-400-15,1-6-136 16,3 0 240-16,12 0 96 15,0 0 144-15,0 0-424 0,12 0-144 16,12-3 344-16,4 3 176 16,7 0 104-16,-3 0 128 0,0 0 56 15,-8 7-8-15,-5 2 16 32,-6 1-56-32,-5 2-16 0,-4-2 16 15,-4 3 104-15,0 2-112 0,-8-2 32 16,-9 3-160-16,2 0 56 0,-5-4 136 15,4 1-192-15,0 0 72 16,-4-4-40 15,4-5 96-31,9-1 32 0,-2-3 16 16,5 0 40-16,4 0 8 16,-4 0-112-16,0 0-112 0,0 0 0 15,-12-3-712-15,1-4-1464 16,-10 4-4266-16</inkml:trace>
  <inkml:trace contextRef="#ctx0" brushRef="#br0" timeOffset="20118.08">3852 8178 1120 0,'0'0'9530'15,"0"0"-7730"-15,0 0-1120 0,0 0 144 16,12 0 153-16,0-3-137 0,0 0-208 16,4 0-112-16,4-3-72 15,4 3-224-15,4-4-104 0,4 4-8 16,-4-4-64 0,7 4-40-16,-7 0 0 15,-4 3 40-15,0 0-40 0,-12 0-8 31,0 0-40-31,-8 0 32 16,-4 0-48-16,4 0 56 0,0 3 96 16,0 0 8-16,0 4 40 31,4 3-40-31,-5-1-8 0,6 7 48 16,-5 0-48-16,4 3 1 0,-8 3 31 15,0 7 48-15,0 2 16 0,0 1-48 0,0 0-136 16,0-1 88-16,0-2-88 31,0 0 0-31,0-4 48 0,0-2-40 16,7-5 48-16,2 1-64 15,-5-3-56-15,4-3-240 16,-4-3-865 0,-4-7-1239-16,0-3-2345 0,-4 0-3761 15</inkml:trace>
  <inkml:trace contextRef="#ctx0" brushRef="#br0" timeOffset="20681.78">4067 9118 8993 0,'0'0'3177'16,"0"0"-2009"-16,0 0-223 15,0 0 263-15,0 0-48 16,0 0-168-16,0 0-376 0,0 0 57 31,-43-35-153-31,27 32 40 0,0 3-248 16,-4 0-152-16,0 3 48 15,0 10 160-15,0 3-152 0,5 0-40 16,6 6 16-16,1 0-40 0,4 0-40 16,4 1-112-1,0 2 48 1,12 4 56-16,4-7-96 16,12 3 128-16,0-5-56 15,8-5-80-15,7-8 16 16,6-7-16-16,7 0-480 0,23-26-808 15,-12-5-1689-15,-7-8-4944 0</inkml:trace>
  <inkml:trace contextRef="#ctx0" brushRef="#br0" timeOffset="21984.92">7422 8051 8257 0,'0'0'1681'0,"0"0"-1081"0,0 0-88 16,0 0 456-16,0 0-136 31,0 0-144-31,0 0 129 16,0 0-9-16,-39 10-208 0,22-7-144 0,-2 0-232 0,-9 1-152 15,-4-1-16-15,-5 3 24 16,-2 0-72-16,-1-2 40 0,5 2-40 31,-1-3 0-31,8 0 40 16,8 1-48-16,8-4 120 0,7 2 224 15,5-2 104-15,0 0-64 0,0 4-16 16,0-4-144-16,0 0-127 0,-4 3-33 16,1 3 240-1,-5-2 168-15,4 2-208 16,-4 0 56-16,3 0-128 15,-2 4-48-15,7-3 8 0,-4 5-88 32,4-2 16-32,0 3-8 0,0 2 8 15,0 1 64-15,0 0-8 32,0 3-32-32,4 3 16 15,3 1-24-15,-2 2-48 0,-1-3 56 16,0 7-56-16,0-10 16 0,-4 3-56 15,4-3 0-15,0-3 56 0,-4-3-64 0,3-1 0 32,-3 1 0-32,4-3 0 15,-4 2-256-15,0 8-984 0,-7-8-3105 16,-5-2-6865-16</inkml:trace>
  <inkml:trace contextRef="#ctx0" brushRef="#br0" timeOffset="22454.88">7203 8963 11682 0,'0'0'2144'0,"0"0"-1551"15,0 0 15-15,0 0 976 0,0 66-248 0,0-44-519 16,0 4-153-16,0 3-24 16,0-4-200-16,-4 1-152 0,4-1-104 31,-3-3-96-31,3-3-8 15,0 0-72-15,0-3 0 0,-4-3-8 16,4-1-296-16,0-5-784 16,0-4-1129-16,0-3-959 0,4 0-4202 0,-1-7 1193 15</inkml:trace>
  <inkml:trace contextRef="#ctx0" brushRef="#br0" timeOffset="22940.46">7159 8956 9394 0,'0'0'2176'15,"0"0"-1072"-15,0 0-448 16,0 0 24-1,0 0-215-15,0 0 143 16,80-57 0-16,-60 48 152 16,-1 5-64-16,2 1 16 0,-10 0-256 31,10 3-144-31,-5 0-87 16,-1 0 15-16,6 0 104 0,-2 3 8 15,5 4-88 1,0 2 24-16,0 4-176 15,-4-4 0-15,0 8-8 0,-9-5-96 16,2 4 48-16,-5 3 112 16,-4 3 72-16,-4 4-96 0,0 5 8 0,0 1 88 31,-8 0-72-31,4 0-64 16,-9-4-16-16,6 1 64 0,-5-7-80 15,-4-3 56-15,-3 0-128 16,-6-6 48-16,-6-4-48 15,-5-5 0-15,-33-4-728 0,14-10-1544 16,3-12-3330-16</inkml:trace>
  <inkml:trace contextRef="#ctx0" brushRef="#br0" timeOffset="26217.22">4582 10661 3896 0,'0'0'5778'0,"0"0"-4338"15,0 0-304-15,0 0 544 0,0 0 297 16,0-35-185-16,0 35-471 15,0 0-369-15,0 0-272 32,0 0-208-32,0 0-96 0,0 3-216 0,-4 10-144 15,0 13 152-15,-9 6 120 16,6 9 16-16,-10 7-168 0,6 2-128 16,-10 1 104-16,10 0-104 15,-6-3 56 1,10-11-56-16,-5-5-8 15,3-10 48 1,6-6-48-16,-1-9-56 16,4-7 8-16,0 0-208 0,0-7 56 15,12-15 104-15,0-16-152 16,8-19-80-16,3-26-72 31,5-19-112-31,0 4 120 0,-7 26 248 0,-6 27 136 16,-6 23 0-16,6 2 8 0,-2 1 248 15,2 7-24-15,1-1 80 0,0 10-8 16,4 3-128-16,-4 0-88 31,4 16-32-31,0 6-32 0,-1 13 168 16,-2 3-88-16,-6 3-32 16,6 7 40-1,-9-3-96-15,-5-1 56 0,1-3-56 16,0-3 48-16,-4 0-48 15,0-6 0 1,4-3-8 0,1-7 40-16,-1-3-40 0,0-6-488 0,-1 0-824 15,1-13-1473-15,0 0-3064 16,-4 0-3761-16</inkml:trace>
  <inkml:trace contextRef="#ctx0" brushRef="#br0" timeOffset="26464.58">4509 10903 13242 0,'0'0'3993'16,"0"0"-3185"-16,0 0 169 15,0 0-433-15,97-13 192 0,-50 10-32 16,13-1-296-16,-4 1-16 15,0 0-272 1,-9 0-120 0,-3 0-984-16,-8-7-1377 15,-12 1-2576-15,-12-1-3592 0</inkml:trace>
  <inkml:trace contextRef="#ctx0" brushRef="#br0" timeOffset="27097.29">5514 10477 2560 0,'0'0'7282'16,"0"0"-5458"-16,0 0-1200 0,0 0 80 16,0 0 369-16,0 0-57 31,0 0-440-31,0 0-176 0,-64-3 64 0,32 3 104 0,0 0 24 16,-3 0-136-16,-1 3-88 15,4 0-55-15,4 0-33 16,8 4-8-16,3-4-104 0,10 0-72 31,3 1 8-31,0-1-104 16,4 0 0-1,0 3 56-15,0 4 184 16,0-1 128-16,0 4 24 0,0 3 24 16,0 3 72-16,0 3-128 0,0 1-48 15,0 2-48 1,0 3-96-1,0 4 32-15,0 3-32 0,0 0-72 16,0 6 57-16,0-3-145 0,0 10 80 16,-4-4-16-16,4 7 8 0,0-3 64 15,0 3-24-15,0-4-8 32,0-2-16-32,0 2-88 0,0-6 0 15,0 4 40-15,4-4-40 16,8 0 40-16,0-2-48 0,4-5 8 0,4-8-16 15,4-1-104-15,4-9-208 0,4-9-225 32,4-4-775-32,23-13-1304 15,-15-9-2866-15,0-6-4992 0</inkml:trace>
  <inkml:trace contextRef="#ctx0" brushRef="#br0" timeOffset="27551.65">5749 10582 4785 0,'0'0'6417'16,"0"0"-4817"-16,0 0-1040 0,0 0-56 16,0 0 105-16,0 0 55 31,0 0 464-31,-20 44-320 16,12-21-264-16,-1 2-72 0,6 1-152 15,3 2-120-15,0-3-104 16,0-6-23-16,3 1 15 0,18-8-88 15,-5-9-88-15,7-3-209 16,-2 0 169 0,3-6-392-16,-9-13 208 0,2-6 232 15,-14-10 80-15,-3-4 0 16,0 2 200-16,0 2 472 16,-3 6-231-16,-14 7 607 0,9 12-312 15,-7 4-464 1,-1 6-208-16,0 0-64 0,-4 13-464 15,0 15-1040-15,4-2-2593 16,0-1-5073-16</inkml:trace>
  <inkml:trace contextRef="#ctx0" brushRef="#br0" timeOffset="28121.88">5757 11255 10058 0,'0'0'3240'0,"0"0"-2095"0,0 0 183 0,0 0 64 16,0 0-208-16,0 0-199 0,-80 73-345 16,68-51-80-16,5 0-144 0,7 4-56 31,0-4-208-31,0 1-48 16,0-1-104-16,15-7-64 15,5-5-312-15,-1-4-256 0,9-6 16 16,-3 0 192-1,3-12-216-15,-8-4 103 0,-5-9 393 16,-6-1 136 0,-5-2 8-1,-4-1 64-15,-4 4 168 0,-12 2 281 16,-5 7 23-16,2 7-120 16,-1 2-408-16,-4 5-8 0,8-5-1681 15,4 1-3744-15,8-1-4793 0</inkml:trace>
  <inkml:trace contextRef="#ctx0" brushRef="#br0" timeOffset="28785.8">6127 10325 12194 0,'0'0'1913'0,"0"0"-545"31,0 0-512-31,0 0-208 16,0 0 80-16,0 0-232 0,0 0-248 15,96-42 25-15,-72 40-81 16,8 2-24-16,-8 0-120 0,-5 0 8 0,2 0 40 16,-10 12-24-1,-2 10-72 1,-9 7 152-1,0 9 336-15,0 9-16 0,-9 11-64 16,1-1-144-16,1 3-72 16,3-3 32-16,0-3-144 0,-1-3-32 15,5 3 24-15,0-3-64 32,0-4 40-32,0 1-40 15,0-3 0-15,0-1 48 0,5-3-56 0,-1 0-48 0,0-2 40 16,0 2-80-16,-1-3 16 15,-3 0 24-15,4-3 40 0,-4-3 8 32,0 0 0-32,0-4-16 15,-4 0 16-15,1-5 0 16,-5-1 0 0,-1 0 0-16,-2-6 8 15,-5 3 40-15,-4-2-48 0,-4-2 0 0,-8 1-344 16,-15 0-1024-16,2-7-2321 15,6-2-4401-15</inkml:trace>
  <inkml:trace contextRef="#ctx0" brushRef="#br0" timeOffset="29788.24">4554 12271 4184 0,'0'0'6218'0,"0"0"-4290"16,0 0-288-16,0 0 729 0,0-22-553 15,0 22-383-15,0 0-505 0,0 0-360 16,0 0-168-16,0 9-144 15,0 4-72-15,0 9 240 16,0 7-168 0,0 6-16-16,0 3-88 0,0 6-40 15,0 4-48-15,0 0-16 0,0 3 16 32,-4-7-64-32,4 0 0 15,-4-3-72-15,4-5-336 0,0-5-344 31,0-9-632-31,0-5-977 16,0-8-2840-16,0-6-3969 0</inkml:trace>
  <inkml:trace contextRef="#ctx0" brushRef="#br0" timeOffset="30374.1">4569 12211 9642 0,'0'0'2472'16,"0"0"-1392"-1,0 0-199-15,0 0 159 16,48-79-368-16,-27 69-344 0,6 7 8 0,1 3-32 16,0 0-24-16,0 6-96 15,-4 10-184-15,0 3 0 16,-9 3 0 15,-6 4 0-31,-5-1 64 16,-4 0-48-16,0 1-8 0,-17-4 176 15,-7 0 40-15,-4-6 32 16,-4 0 40-16,-3-7-168 16,3-2-40-16,8-1-16 0,5-2-72 15,11-4 8-15,3 0-8 16,5 0-440-16,13-4-296 0,15 1 288 15,7 0 312-15,5 3 72 16,4 0 56-16,0 0 8 16,-9 0-16-16,-3 10-32 0,-8 5-88 31,-4 1 16-15,-12 3 24-16,0 3 48 15,-4 0 48-15,-4 4 0 0,0 0 216 16,-4-1 32-16,-8 4-40 0,0-1 56 15,-7-6 40-15,2 4-176 16,-2-8 208 0,-1-1 88-16,-5-5 1 15,-3-6-33-15,4 1-168 0,-3-7-112 16,-6 0-112-16,6-3-368 16,0-10-1209-16,6 4-1615 15,10-4-6442-15</inkml:trace>
  <inkml:trace contextRef="#ctx0" brushRef="#br0" timeOffset="31207.27">5259 12119 9954 0,'0'0'2168'0,"0"0"-1048"16,0 0-31 0,0 0 87-16,0 0 56 0,0 0-440 31,-13 0-312-31,2 0 48 15,-6 0-31-15,-2 3-145 16,-1 0-88-16,-4-3-160 0,1 0-32 16,-5 3 40-16,4-3 0 15,-1 4-24-15,10-4-8 0,6 3-16 16,2 0 40-16,7 0-104 16,0 0-56-16,0 0 56 15,3 4 56-15,6 2 240 16,-1 1-104-16,0 2-88 0,-5 4 32 15,1 0 8-15,0 0 96 16,-4 3-32 15,0 3-40-31,5 1 48 0,-5-1 24 16,4 6-40-16,0 1 56 16,-4-4-136-16,4 7 24 0,-1 3-96 15,1 0-40-15,-4 3 72 16,0 3-72-16,0 0 56 15,0 1-56-15,0 2 0 16,-4 1-8-16,-3-4 48 16,-1 0 49-16,-1-2-25 0,9-5-64 15,-4-2 0-15,4 0 56 16,0-1-64-16,0-2 8 0,8 3 0 31,5-4 0-31,-2-2 40 0,6-7-40 0,-2 0 0 16,9-7-8-16,4-2-72 15,4-10-112-15,8 0-193 0,0-3-607 16,15-32-1360-16,-7 6-4114 16,-8-8-6176-16</inkml:trace>
  <inkml:trace contextRef="#ctx0" brushRef="#br0" timeOffset="34152.03">5470 12195 10162 0,'0'0'4361'0,"0"0"-3545"15,0 0 288 1,0 0-184-16,0 0-344 31,8-10-80-31,-8 10-183 16,0 0-241-16,0 4 104 0,0 2 312 15,0 7 128-15,0 2-192 16,0 1-112-16,-4 3-16 0,0 3-64 16,4-2-136-16,0-1-40 0,0 0 40 0,16-3-40 15,0-4 32-15,7-2-88 16,5 0-72-16,0-10-104 0,0 0-280 31,0 0 40-31,-7-4 48 0,2-9 112 16,-11-2 152-16,4-7 96 15,-13-1 8-15,6-2 8 0,-9-1-8 16,0 4 72-16,0 3 160 0,0 3 80 16,-12 4 32-1,-4 5 144-15,-4 4-240 16,-4 3-56-16,-3 0-24 0,-10 0-80 16,5 0 8-16,0 6-96 31,4 4-384-31,13-7-1392 0,2 0-3465 15,10-3-6906-15</inkml:trace>
  <inkml:trace contextRef="#ctx0" brushRef="#br0" timeOffset="35000.81">5430 12712 12122 0,'0'0'3129'16,"0"0"-1297"-16,0 0 57 15,0 0-345-15,0 0-432 16,0 0-472-16,4-19-384 16,-4 19-176-16,0 13 8 0,4 3-8 15,-4 6 208-15,0 3-160 31,0 1-32-31,0 0 41 16,0-1-129-16,0 0 40 0,0-6-40 16,0 7 0-16,4-8-8 0,4 2-321 0,-4-1-503 15,4-3-856-15,8-7-2361 0,-1 1-1584 32,2-7-2377-32</inkml:trace>
  <inkml:trace contextRef="#ctx0" brushRef="#br0" timeOffset="35486.43">5856 12798 10290 0,'0'0'1600'16,"0"0"-952"-16,0 0 320 0,0 0 137 15,0 0-161-15,-11-79-296 16,-6 75-320-16,-2 1-40 0,-5 3-16 16,0 0 0-16,0 10 24 15,-4 6-72-15,8 0 64 16,0 3 32-16,5 0-63 15,6-3-41-15,9-3-168 0,0-4 0 16,9-6 32-16,6-3 136 16,13 0-216-16,0 0-88 0,0-3 40 31,0-6 48-15,-9 2 0-16,-2 1 16 15,-10 2-8-15,-3 1 160 0,0 3 136 16,-4 0-112-16,0 10-192 15,0 2 360-15,0 8 136 0,-4 2-248 16,0 0-136 0,1 0-64-16,3 1-16 15,-4 2-32-15,0-6-584 0,4-3-792 16,0 0-1353-16,0-10-2088 16,4 1-2833-16</inkml:trace>
  <inkml:trace contextRef="#ctx0" brushRef="#br0" timeOffset="35972.04">6127 12760 5281 0,'0'0'4961'15,"0"0"-3705"-15,0 0-488 16,0 0 160-16,0-82 225 0,0 72 79 16,-3 7-144-1,-5 3-664 1,-9 0-312-16,-3 0 0 0,1 13 136 16,-5 2 16-1,3 4-64-15,10-3-152 16,-1 7-40-16,4-8-8 0,4 1 0 15,4-6-8-15,0-1 8 32,7-6 8-32,10 1 96 15,3-4 64-15,3 0-96 0,1 0 0 16,-3 0-64-16,-6 0-8 0,-2 0 48 0,-6 0 8 16,-3 6 65-16,-4 7 199 0,0 3 264 31,0 6-40-31,0 0-64 15,-4 3-192-15,-3 1-56 0,-2 2-144 16,1-2-32-16,1 3-56 16,-1-7-168-16,-1 6-904 0,5-12-1777 15,0-3-5481-15</inkml:trace>
  <inkml:trace contextRef="#ctx0" brushRef="#br0" timeOffset="36742.71">6203 11979 4296 0,'0'0'5426'16,"0"0"-3394"-16,0 0-680 0,0 0 449 15,0 0-249-15,-16-16-336 16,28 13-480-16,4 3-391 15,8-3-89-15,3 3-144 0,6 0-40 16,3 0-64 0,-4 0 48-16,0 9 8 0,-4 1 232 0,-5 3-32 15,-3-1-208-15,-9 7 48 16,2 0 56-16,-5 7 112 16,-4-1 24-16,-4 10 0 0,3 0-64 31,-3 6-160-31,0 1 8 15,-3 5 72 1,-5 1-56-16,-4 0 0 0,4 2-24 16,0 1-24-16,0 3 72 0,1-4-56 15,2 2-8-15,1-5-8 16,-4 1 24 0,8-4-64-16,0-3 48 15,0 1 8-15,0-4 64 16,0-3-56-16,8 0-24 0,1 0 96 15,-2 0-56-15,1-7-8 16,-8 4 16-16,0-3-24 0,0-4 8 16,-8 0-16-1,-8-3-16-15,-3-3-48 16,-9 1-88-16,-8-11-864 0,-1 1-1992 16,10-10-6330-16</inkml:trace>
  <inkml:trace contextRef="#ctx0" brushRef="#br0" timeOffset="45342.52">4761 13992 8969 0,'0'-3'2745'16,"-5"-4"-1857"-16,5 1-192 0,0 0 73 15,0 2-265-15,0-2-56 16,0 3 8-16,0 0 72 0,0-4 328 16,0 4-312-16,-4 0-96 15,-3-3 0-15,-5 3-168 16,0-4-95-16,-4 7 159 16,-4-3-16-1,0 3 56-15,-7 0-32 16,-1 0 8-16,-4 7 48 0,4 2-8 31,-4 4-128-31,8 2-32 0,0 1-168 16,3 3 40-16,2 7-32 15,3 2 96-15,4 7 104 0,8 0-64 16,1 6-16-16,3 1 96 16,7 2-63-16,13-6 7 15,7 4 8 1,10-8-40-16,3-2-24 0,8-6-72 15,-1-10-8-15,5-10 56 0,-1-6-160 16,2 0-120-16,-9-3-408 16,-4-22-513-16,-12-1-1711 0,-13 4-3810 15</inkml:trace>
  <inkml:trace contextRef="#ctx0" brushRef="#br0" timeOffset="46282.25">5327 13747 3184 0,'0'0'7658'0,"0"0"-5938"15,0 0-384-15,0 0 73 16,0 0-353-16,0 0-528 15,0 0-56 1,0 0-120-16,-60-38 48 0,36 35-32 16,4 3-47-16,-8 0-9 15,4 0 32-15,0 0-48 0,4 0-40 0,4 0-24 16,9 0-104-16,3 0-80 47,-1 3-48-47,5 4-48 0,-4-1-32 15,4 1 80-15,0 2 0 16,-4 0 296-16,4 4-128 0,0 0 80 16,0 3 40-16,0 3-112 15,0 0 136-15,0 6 8 16,0 0-72-16,0 4 64 16,0 0 16-16,0 2-208 0,8 1-8 15,-3 0 73-15,-5 3 15 16,0 6-104-16,0-3-80 0,0 7 112 15,0-4-40-15,0 4 32 32,0-4-16-32,0 0-40 0,-5-3 8 0,5 3-16 15,-4-2-48-15,4-2 120 16,0 2-120-16,0-1-8 0,0 0 48 16,0 0-40-16,0 0 40 0,0 0-40 31,0 0-8-31,0 1 56 15,0-5-56 1,4 1 0-16,1-3 0 16,3 0 8-16,-1-4 40 0,10-5-48 15,-2-5 0-15,5-1 40 16,4-5-40-16,3-6 0 31,5 1-48-31,9-7-64 0,-2 0-160 0,10-7-352 16,22-24-1097-16,-11-1-3696 0,-13 1-8322 15</inkml:trace>
  <inkml:trace contextRef="#ctx0" brushRef="#br0" timeOffset="50289.04">5768 13814 2880 0,'0'0'8362'0,"0"0"-7170"0,0 0-504 15,0-32 176 1,0 23-151-16,0-4-9 16,0 0-136-16,0-2-208 15,-3-5 16-15,-1 2 0 0,-4-1 16 16,0 2 40-16,0 8 136 15,-8 3-23-15,4 3-225 0,-4 3-224 16,0 0 96 0,0 3-184-16,4 9 104 15,-4 8 64-15,9-1-8 0,3 3-40 16,4 3-128-16,0-6 8 0,0 3 96 16,0-6-96-16,11-3 40 0,1-7-40 31,4 0 80-31,0-6 56 15,0 0 0-15,3 0-56 0,6-9 40 16,-1 0-128-16,0-4-96 16,-9 3 88-1,6 4-48 1,-10 3-16-16,-2 0 72 16,-5 3-8-16,0 0 0 0,-4 0-88 15,0 0 56-15,0 0 40 16,0 0 64-16,0 9 64 0,0-2 64 15,0 5-88-15,0 4 40 16,0 6-80-16,0 0 32 0,-4 1 8 31,0 2-32-31,-5 1-64 0,5-1 0 16,-3-3 0-16,7 0 72 0,-4-5-80 16,0 1-8-16,4-5-792 15,0 0-712-15,11-7-2497 16,2-3-1240-16,2-3-1849 15</inkml:trace>
  <inkml:trace contextRef="#ctx0" brushRef="#br0" timeOffset="50774.73">6135 13801 9089 0,'0'0'1633'0,"0"0"-417"32,0 0 88-32,4-69 89 0,-4 56-9 15,-8 3-184-15,-3 7-256 0,-2 0-552 16,-6 3-191-16,-1 0-25 15,-1 16 40-15,-2 0 88 16,7 6-56-16,0 0-80 16,4-3-88-1,8 0-80-15,4-3-80 0,0-3-8 16,11-7 88-16,6-3 104 0,11-3 72 16,0 0-176-16,0-12-192 15,-5-1 72-15,-3 0 112 0,-3 4 8 31,-10 2 0-31,-3 7 96 16,-4 0 96-16,0 0-192 0,0 13 104 0,0 6 256 0,0 3 24 16,0 7-176-16,0-1-48 15,0-2-112-15,0 2-48 16,-4 4 72 0,4-3-72-16,-3 6-8 15,-6 6-1088-15,1-6-2033 16,4-7-6361-1</inkml:trace>
  <inkml:trace contextRef="#ctx0" brushRef="#br0" timeOffset="51792.82">5832 14662 1672 0,'0'0'10618'16,"0"0"-8745"-16,0 0-377 15,0 0 8-15,0 0-336 0,0 0-327 16,0 0-329 0,-28-3-264-16,17 19 168 15,-1 6 112-15,-4 3-200 0,8 4-144 0,0 6 16 16,4-1-144-16,4-2-8 16,0 0 0-16,0-9-48 0,16-5-72 31,8-5-240-31,0-13-24 15,8 0 64-15,0-3-168 16,0-16 216 0,-8-7 224-16,-9-9 0 0,-7-2 0 15,-4 2 64-15,-4 3 80 0,-4 6 400 16,-15 8 40 0,-6 8-32-16,1 10-280 15,-8 0-120-15,4 0-80 16,4 12-72-16,13 4-672 15,11 7-1328-15,0-5-4458 0,11-5-5944 0</inkml:trace>
  <inkml:trace contextRef="#ctx0" brushRef="#br0" timeOffset="52826.49">6378 13655 6857 0,'0'0'5537'0,"0"0"-3953"31,0 0-15-31,0 0-25 16,0 0-576-16,0 0-263 15,0 0-481-15,0 0-120 0,4-15 144 0,13 11-40 16,7 1-48-16,3 0-152 0,1 0 0 15,0 3 40-15,0 0-40 16,-4 0-8 0,-9 0 0-1,2 3-104-15,-10 10-16 0,-7 6-24 16,0 6 144 0,0 4 176-16,0 9-32 0,0 0 24 15,-7 6 8-15,-1 4-48 16,-1 0 80-16,5 6-104 31,-3-4-96-31,3-2 56 0,-8 3-56 16,3-3 144-16,6-4 8 15,-5 0-72-15,0 4 128 0,-1-3-24 0,6-1-24 0,-1 0-24 16,0 1-64-16,0 2-8 31,4-2-64-31,0-1-8 16,-4 0 56-16,4-2-48 0,0-1 40 15,0-3-40-15,0-3 40 0,0 0 16 32,0 4-64-32,0-8 8 0,0 7 56 15,0-6-64 1,0 3 0 0,0-3 16-16,0 0 32 0,0-7-40 15,0 0 32-15,0-3-32 16,-4-6 56-16,-4 0-56 0,-4-7-16 15,-8-2-56-15,-3-4-352 0,-33-3-728 32,7 0-1457-32,2-12-4560 0</inkml:trace>
  <inkml:trace contextRef="#ctx0" brushRef="#br0" timeOffset="55918.37">4518 15881 6689 0,'0'0'7946'16,"0"0"-6058"-16,0 0-1112 0,0 0-136 15,0 6-392-15,0 10-88 31,0 3 329-15,8 10 223-16,-4 6-224 16,3 3-64-16,-3 0 176 0,-4 4-56 0,5-5-336 15,-1 2-32-15,-4-1-80 16,4-4-8 0,-4 1-8-16,0-3 0 15,0-3-72-15,4-4 56 16,-4-3-64-16,0-2-224 0,0-5-600 15,0-2-1040-15,0-13-2137 16,0 0-2024-16,0 0-1729 0</inkml:trace>
  <inkml:trace contextRef="#ctx0" brushRef="#br0" timeOffset="56288.11">4518 15859 3928 0,'0'0'7434'0,"0"0"-5802"15,0 0-760 1,0 0 297-16,0 0-313 0,99-70-352 16,-63 70-176-16,7 0-80 15,2 9 24 1,-6 11 104-16,2 5-56 15,-5 10-56-15,-13 3-128 16,-7 7-24-16,1-1-32 0,-14 1-24 16,-3-4 129-16,0 0 111 31,-12-3 144-31,-7 0 24 0,-9-3-88 0,-4 0-32 16,-9 0-48-16,6-7-136 15,-5 1-112-15,0-6-48 0,-8-5-1128 16,13-8-2569-16,7-10-4809 15</inkml:trace>
  <inkml:trace contextRef="#ctx0" brushRef="#br0" timeOffset="57306.14">5362 15551 8673 0,'0'0'4345'15,"0"0"-2816"1,0 0-169-16,0 0-160 0,0 0-472 16,0 0-192-16,0-3-111 15,0 3-89-15,0 0 104 16,-7 0 8-16,-10 3-224 16,2 0 48-1,-9 0-152-15,-1 1-112 16,1-2 80-16,1-2-80 0,-1 4-8 0,8-1 16 15,-4 0-16-15,8 0 56 16,0 0-56-16,5 1 0 0,7-1-8 31,0 0-72-31,0 3-88 16,0 1 168-16,3 2 120 0,5 4 232 16,5 3-112-16,-2-4-120 15,-3 4 16-15,0 3-128 31,-4 0 64-31,-4 7-64 0,4-1 40 16,-4 4 64-16,0 3-104 16,0 2 64-16,0 5-24 0,0-1-32 15,0 3 56-15,0 4-64 16,-4-1 8-16,0 1 40 0,0-1-40 16,0 3 32-16,-4-2 8 15,4-1 48 1,1 1-16-16,-6 2-80 15,5-5 40-15,0 2-32 0,4-2-16 16,0-1 8-16,0 3 56 0,0-6-56 16,0 4 64-16,0-7-64 0,4-4 0 31,5 1 48-31,2-4-56 16,5-5 0-16,-4-4 0 0,7-7-24 15,2 1-176-15,-1-10-336 16,4-3-112-16,3 0-504 15,18-19-1329-15,-6-6-4200 16,-3-10-745-16</inkml:trace>
  <inkml:trace contextRef="#ctx0" brushRef="#br0" timeOffset="59558.36">5761 15668 6145 0,'0'0'5609'0,"0"0"-3793"16,0 0-1151-16,0 0 199 0,0 0-64 15,0 0-232-15,0-6 24 16,0 3-200-16,0 3-88 31,0-7 40-31,0 5-40 16,0-8-40-16,0 0-159 0,0-2 95 16,-8-4 120-16,0 3-128 0,-4 0 152 15,-4 4-128-15,-4 5-112 16,-4 4-56-16,-4 0-48 31,0 13 0-31,0 6 48 0,9 1-48 0,-2 2 0 16,14 0-48-16,7-3-8 15,0-3 56-15,7-4-8 0,14-2 0 16,7-7 8 0,0-3 0-16,0 0 0 15,-1-13 48-15,-7-2-32 16,-4 2 40-1,-4 0-48-15,-4 7 40 16,-5-1-40-16,-3 7 48 0,5 0-56 16,-5 0-72-16,0 0-168 31,0 13 240-31,4 3 24 16,-4 9 144-16,0 1 0 0,0 5-24 0,-4 4-24 15,-4 4 0-15,4-4-24 0,-4 2-16 16,4-2-80-16,0-6-440 0,4-7-616 15,0 1-1937-15,16-14-1872 32,-4-3-2553-32</inkml:trace>
  <inkml:trace contextRef="#ctx0" brushRef="#br0" timeOffset="60059.58">6028 15719 5537 0,'0'0'6401'15,"0"0"-4921"-15,0 0-535 16,0 0 375-16,8-76-512 31,-4 57-336-31,3 0-48 0,-3 0-128 16,1 3-32-16,-1 3 96 0,-4 7 329 15,0-1 15-15,-9 7-112 0,-2 0-280 16,-14 0-312 0,2 10 72-16,-1 3-64 15,0 6 48-15,4 3-40 0,4-3-16 16,9 0-72-16,7-3-16 31,0-3 88-31,11-4-48 0,10-6 32 16,2-3 16-1,1 0 112-15,0 0-72 16,-4 0-32-16,-4-6-8 0,-9 6 8 16,-7-3-8-16,4 3 8 0,-4 0 0 15,5 0-8-15,-5 9-8 16,4 4 8-16,-4 6 216 0,0 6-40 16,0 4-56-16,0 3-48 31,-4 6-64-31,-5 0-8 0,2-3-192 15,-1 0-672-15,0 0-1369 16,3-6-3616-16,1-11-4625 0</inkml:trace>
  <inkml:trace contextRef="#ctx0" brushRef="#br0" timeOffset="61801.43">5630 16452 8849 0,'0'0'8330'16,"0"0"-6217"-16,0 0-1313 15,0 0-168-15,0 0-280 0,0 4-120 16,0 14-152-16,0 5 160 16,3 6-48-16,1 2-40 0,0 5-80 0,-4 1 88 15,0-2-152 1,0 4 56-16,0-8-56 16,0 4-8-16,0-10-192 0,0 1-368 15,0-7-616-15,0-7-481 16,0-2-1095-16,13-10-1209 0,2-13-2040 31,2-2 2024-31</inkml:trace>
  <inkml:trace contextRef="#ctx0" brushRef="#br0" timeOffset="62264.89">5929 16593 4048 0,'0'0'5730'0,"0"0"-3666"0,0 0-1040 16,0 0 64-16,0 0 1 15,47-83-273-15,-43 64-88 0,0 2-88 16,-1 2-80 0,-3 2-80-16,0 0-48 15,0 7 161-15,-3 0-65 0,-13 3-256 0,-4 0-176 16,-4 3-48-16,-4 0-48 15,5 12 96-15,2 1-8 0,6 3-24 32,6 2-64-32,9-1-32 15,0-4 32-15,13 2 8 16,2-5 88 0,9-4 96-16,4 0-16 0,-7-2-80 15,2-4 0-15,-11 3-96 0,0 0-8 16,-4 0 0-16,0 4-152 0,-8 2 40 31,4 7 120-31,0 0 48 16,-4 3 80-16,0 6-72 15,0 1 16-15,0-1 0 0,0 0-72 16,-8 1 0-16,8-7-144 0,0 0-936 16,0-6-777-16,0-7-1255 15,0-3-3234 1,8-3 1673-16</inkml:trace>
  <inkml:trace contextRef="#ctx0" brushRef="#br0" timeOffset="62734.85">6271 16570 8857 0,'0'0'3217'0,"0"0"-1737"0,0 0-327 0,16-79-169 32,-13 57-352-32,-3 5-128 15,0 5 80-15,0 5 344 16,-7 7-71-16,-14 0-497 0,-2 0-200 16,-9 13 104-16,5 3 144 0,-1 0 32 15,3 0-232-15,9-4-64 16,8 1-144-1,8-3-96-15,0-4-48 16,4 0 144-16,13-2 72 0,2-1 192 16,5-3-168-16,0 0-16 15,0 0-32-15,-8 3-40 0,0 0-8 16,-4 0 0 15,-9 7-80-31,1 3 80 16,1 2 160-16,-5 5 24 0,0 5-40 15,0 0-24-15,0 7 0 16,0 0-72-16,-5-3-48 0,-2-1 0 16,3-3-384-16,0-2-1080 15,-4-8-1105-15,4-2-2896 16,-4-6-3121-16</inkml:trace>
  <inkml:trace contextRef="#ctx0" brushRef="#br0" timeOffset="63806.27">6427 15503 4256 0,'0'0'6898'0,"0"0"-4938"0,0 0-1023 31,0 0 663-31,0 0-80 16,0 0-616-16,0 0-151 0,11-22-185 15,6 16-360-15,2-1-128 16,5 1-72-16,0 3-8 16,0-1 0-16,-1 4-16 15,-2 0 8 1,-1 0-40-16,-5 7-16 16,-2 9-72-16,-2 0 136 0,1 3-56 15,-8 6 64-15,5 0-8 16,-6 4 40-16,-3 3-40 15,4 3 0-15,-4 0 64 0,0 6-16 16,0 3 0 0,0 1 56-16,0 3 72 15,-4 6 24-15,1-4-56 0,3 4 40 16,0-3-24-16,-4-6-24 0,4-4-8 16,-5-3-64-1,5-6-8-15,-4 3 144 31,0-3-104-31,-4-1 88 16,5-3-104-16,-1 2 208 0,0-2-24 16,-5 0-120-16,5-5-40 15,4-1-8-15,0 0-88 16,-4-3 80-16,4 0-80 0,0 3 0 16,0-3 64-16,0 4-72 15,0 2 0-15,0-3 40 0,0 0-40 16,-3-3 0-16,3 4 8 15,-4-4-8-15,4 3 8 16,-4 1 8-16,4-1-16 0,0 3 8 31,0-3 8-31,0-3-8 0,0-3-8 16,0 0 8-16,-5 0 64 0,5 0-64 16,-4 0-8-16,0-4 64 0,0-2-56 15,1-4 0-15,-5 0-8 16,-5 1-272-1,-6-1-192-15,-29 1-1064 32,4-1-2785-32,-4-6-7113 0</inkml:trace>
  <inkml:trace contextRef="#ctx0" brushRef="#br0" timeOffset="67577.66">9518 6105 7985 0,'0'0'5249'0,"0"0"-3344"15,-4-35-265-15,4 29-32 16,0-1-31-16,0 7-409 16,0 0-504-16,0 7-376 15,0 9-152-15,0 9 264 0,0 10-40 32,0 10-192-32,0 2-72 0,0 4 32 15,0 3-63-15,-4 3-17 16,4 1 32-16,-4-1-80 0,4-7-128 15,0-2-281-15,0-7-631 0,0-3-912 16,0-13-2081 0,0-12-2176-1</inkml:trace>
  <inkml:trace contextRef="#ctx0" brushRef="#br0" timeOffset="68078.89">9510 6105 7137 0,'0'0'4041'16,"0"0"-2801"-16,0-73-344 15,0 41 497-15,8 4 183 0,8-1-488 16,4 1-512-16,0 5-16 16,8 5-175-16,-4 8-289 15,8 7 96-15,-5 3-120 0,6 3 0 16,-6 13-72-16,-3 9-40 15,-4 10 32-15,-8 3 8 16,-8 10 0-16,-4 6 0 0,0-3-16 16,-12-1-208-1,-12-2 104-15,-4-7-16 16,-4-9 120-16,-4-10 16 0,8-6-8 16,4-10 8-16,5-6 56 15,6 0 8-15,6-3 64 0,7-9 0 16,0-4 0-16,3 6 256 0,10 4-96 47,2 6-104-47,6 0-64 0,-2 6-48 15,1 17 96-15,1 2-24 16,-6 3-48-16,5 8-48 16,-4-1-40-16,0-1 0 0,0 1 40 0,-4 0-48 15,0-3 0 1,0 0 0-16,-4 0 8 0,-4-4-8 15,0-3-40-15,-4-6-416 16,0-3-280-16,0-16-913 16,0 0-1359-16,0 0-3786 0</inkml:trace>
  <inkml:trace contextRef="#ctx0" brushRef="#br0" timeOffset="68332.75">9988 6369 11746 0,'0'0'3937'16,"0"0"-2361"-16,0 0-336 0,0 0 9 16,0 0-513-16,0 0-216 15,80-6-144-15,-56 6-176 0,4 0-72 16,-5 0-64-16,5 0-64 15,-8 0-168 1,1 0-760-16,-6 0-440 16,-11 0-1441-16,-4 0-1248 0,0 0-3160 0</inkml:trace>
  <inkml:trace contextRef="#ctx0" brushRef="#br0" timeOffset="68517.62">9941 6521 4416 0,'0'0'5762'16,"0"0"-3778"-16,0 0-39 0,0 0 727 16,0 0-744-16,0 0-799 0,107 3-457 31,-72-3-272-31,2-3-144 16,-1 3-256-16,-12-3-496 15,8-6-1120-15,-13 2-3321 0,-3-2-7474 16</inkml:trace>
  <inkml:trace contextRef="#ctx0" brushRef="#br0" timeOffset="69651.52">10932 5420 5601 0,'0'0'6241'0,"0"0"-4841"15,0 0-712-15,0 0-55 0,0 0 551 16,0 0 32 0,0-4-376-1,0 1-224-15,-16 3-47 0,-3 0-297 16,-9 0-152-16,-8 0-72 0,-4 0-48 16,0 0 40-16,0 0-40 0,5 7-8 15,7-4 8-15,7 3 0 31,10-3-8-31,2 3-48 16,5 1-32-16,4 2 88 0,0 1 216 16,0 5 32-16,0 5 48 15,4 2 64-15,1 3 32 16,-1 4-136-16,0-1-88 0,-4 8 24 31,4-1-48-31,-1 6-40 16,1 3 88-16,0 1-56 15,1 5-128-15,3 5 112 0,-8 2-112 16,4 12 136-16,-4 1-64 0,0 0 32 0,0 12 80 16,0 7-72-1,0 19 48 1,0 1-112-16,0-8-8 16,3-12 32-16,-3-13-80 0,0 1 8 0,0-14 0 15,0-12 0-15,0-7 8 16,0-6-8-16,-3 7-8 0,3-1 32 31,0 7-16-31,0-7 80 16,11-6-23-16,6-3-65 0,7-6 112 15,8-4-32-15,11-2-80 16,9-7-8-16,4-4-96 31,8-5-97-31,7-11-383 16,-15-15-3889-16,-16-6-9474 0</inkml:trace>
  <inkml:trace contextRef="#ctx0" brushRef="#br0" timeOffset="70221.7">11275 5492 1736 0,'0'0'9178'0,"0"0"-7354"16,0 0-552-16,0 0 129 16,0 0-89-16,0 0-392 0,0-28 48 15,0 28-143 1,-8 0-201-16,-8 0-312 16,4 6 56-16,-8 13 168 15,1 7-56-15,2 5-88 0,-3 4-80 16,8 4-96-16,5-2-136 31,7 5-32-31,0-7 0 0,0-1-48 0,15-5-336 16,9 0-560-16,4-10-824 15,4-10-273-15,20-9-703 0,-8-3-1553 16,-9-9-1704-16</inkml:trace>
  <inkml:trace contextRef="#ctx0" brushRef="#br0" timeOffset="70954.7">11522 5585 6913 0,'0'0'4657'0,"0"0"-2721"0,0 0-15 16,0 0-353-16,0 0-680 16,0 0-248-1,0 0 49-15,0 0-65 0,-75 89-192 16,66-58-256 0,5-2-96-16,4 0-8 15,0-7-72-15,9-7-328 16,2-2-280-16,10-10-553 0,-2-3 745 15,1 0 264-15,4-19-344 16,-4-3 272-16,-4-7 24 0,-4-6 200 31,-5 4 56-31,-2-1 168 0,-5 7 560 16,0 5-256-16,-16 5-23 0,-4 5-25 16,-4 4-264-16,0 2-104 15,8 2 0 16,0 2-64-31,9-4-32 0,7 4-16 16,0 0-568-16,7 0-913 16,13 0 313-16,8-3 392 0,12 0-440 15,0 0-81-15,3-4 281 16,-2 4-624-16,-2 0 1000 16,-3 3 240-16,-8-3-585 0,-4 3 505 15,-12-3 480-15,0-4 904 16,-12 1 305-16,0 0 311 15,0-4-104-15,-8 4-55 0,-4 3-129 16,-4-1-264-16,0 4-352 16,5 0-176-16,-2 0-184 15,1 13 16 1,5 3-87-16,2 0-73 16,5 0-104-16,0 3 40 0,9 0 0 0,2 0-40 15,6 0 48-15,-2 3-56 16,1-3 0-16,0 7-336 15,-5-4 103-15,-2 0 65 16,-1 1 48 0,-4-1 48-1,-4-7 16-15,0 1 56 0,0-3 0 16,-12-3 0-16,0-4 0 16,-4 0 64-16,-8-6 8 15,0 0 40-15,-4 0 32 0,5-3 72 31,2-10-7-31,1-2-89 16,9 2-120-16,3 0-8 0,8 4-377 0,0 9-1479 16,8 0-2985-16,7 0-1888 0</inkml:trace>
  <inkml:trace contextRef="#ctx0" brushRef="#br0" timeOffset="71625.14">12100 5559 3392 0,'0'0'5017'0,"0"0"-2768"0,0 0-849 31,0 0-432-31,0 0 153 0,0 0 95 16,-32 16-64-16,20-3-320 16,0-1-112-16,4 8-360 15,-4-1-128-15,8 3-47 0,4 0-57 16,0 0-120-16,0 4 104 16,12-4-112-16,4 0-296 15,8-6-273 1,0-3-687-16,0-7-112 15,3-6-393-15,1 0 129 16,0-3 144-16,-4-16 544 0,-7-3 944 16,-6-7 440-16,-3-6 160 15,-4-6 16-15,-4 0 24 0,0-7-80 16,0 10 568 0,-4 3-335-16,-11 13 167 15,-6 9-72-15,-3 3-416 16,0 10-104-16,-3 0-120 0,-1 0-48 0,0 13 48 15,8 3 128-15,4 6-32 16,4 0-79 0,12 4-137-16,0-1-8 15,12 0 8-15,4-2 16 16,12-7-144-16,0-1 192 0,4-5-48 16,-4-7-64-16,0 1 8 15,-4-4-80-15,-5 0 32 0,-11 0-40 31,0 0 0-31,-4 0 16 16,-4 0 80-16,0 0 48 16,0 0-88-16,0 0 8 0,4 0-64 15,0 0-32-15,0 0 24 16,0 0-200-16,4 0-952 0,-8 0-1929 31,4 0-5889-31</inkml:trace>
  <inkml:trace contextRef="#ctx0" brushRef="#br0" timeOffset="72226.59">12837 5578 10906 0,'0'0'3993'16,"0"0"-2553"-1,0 0-328-15,0 0-72 16,0 0 41-16,0 0-489 0,0 0-496 31,24 0 136-31,-4 3 272 16,4-3-144-16,7 0-88 0,5 0-120 16,-8 0 56-16,0 0-136 0,-8 0-64 15,-4 0 0-15,-8 4-8 0,-4-4 0 0,-4 0-72 31,0 0 64-31,0 0 8 16,0 0 96-16,0 0-96 16,0 0-8-16,4 0-688 0,8 0-768 15,8-7-2457-15,-1-3-872 16,2-2-5905 0</inkml:trace>
  <inkml:trace contextRef="#ctx0" brushRef="#br0" timeOffset="72690.05">13406 5442 576 0,'0'0'7913'16,"0"0"-6232"-16,0 0-617 0,0 0 16 16,0 0 336-16,69-54 129 15,-69 51-249-15,0 3-256 0,0-4-168 0,0 1 33 16,-9 3-137-16,-6-3-400 15,-5 3-224 17,-12-3 40-32,0 3-24 0,4 0 8 15,-4 0 24-15,8 0 24 16,8 6-72-16,9 4-136 0,2-1-8 16,5 7-72-16,9 0 72 15,10 6 48-15,5-3-48 31,4 3-24-31,4 1-152 0,-4-4-40 0,-4-3 208 0,4 0-48 16,-9-1-288-16,1-2 224 16,-8-4 120-16,-3 4-16 0,-2-3 16 15,-7-1-16-15,0 4 16 32,-7-4 8-32,-10 1 72 15,-7 0 88-15,-4-4-48 0,0 0-48 16,1-3-72-16,3 1-192 0,4-4-1216 15,8 0-1241-15,12-10-408 0,0-2-2824 16,12-5-2119-16</inkml:trace>
  <inkml:trace contextRef="#ctx0" brushRef="#br0" timeOffset="72843.67">13698 5420 10426 0,'0'0'4841'0,"0"0"-3513"16,0 0-992-16,0 0 184 0,0 0 168 16,0 101-336-16,0-69-208 15,0 3-144-15,0-3-240 0,7-4-1160 0,1-6-1472 0,-4-9-2042 16</inkml:trace>
  <inkml:trace contextRef="#ctx0" brushRef="#br0" timeOffset="72990.78">13761 5362 3080 0,'0'0'8074'16,"0"0"-7034"0,0 0-1040-16,0 0-592 0,0 0-1320 15</inkml:trace>
  <inkml:trace contextRef="#ctx0" brushRef="#br0" timeOffset="73460.75">13817 5591 1688 0,'0'0'10122'0,"0"0"-8282"16,0 0-447-16,8-89-377 15,-4 61-272-15,8 2-184 0,0 4-248 16,0 3 16-16,0 9 144 16,0 7-159-16,3 3-161 0,-2 6 0 15,2 14 48-15,-2 5-104 32,-2 0-80-17,-3 4 32-15,-3-1-48 0,-5-2-40 16,0-1-352-16,0-5-129 15,0-8-79-15,0-9-96 0,0 0 328 16,0-3 360 0,0-6 8-16,0-16-104 15,0-4 96-15,0-2 8 0,11-7 0 16,-3 6 72-16,5 4 432 16,-6 12 400-16,5 10-359 0,1 3-321 15,-2 9-96-15,-3 10 64 16,4 7-136-16,-4 2 56 31,-4-2-104-31,0-1 80 16,0-2-88-16,0-5-304 0,4 2-1017 15,0-4-1335-15,-4-10-2385 16</inkml:trace>
  <inkml:trace contextRef="#ctx0" brushRef="#br0" timeOffset="74093.45">14327 5448 4761 0,'0'0'6561'16,"0"0"-4689"-16,0 0 49 16,0 0-425-16,0 0-680 0,0 0-272 31,-28-25-96-31,16 44 145 15,-4 0-153-15,4 6-72 0,5 4-160 16,-2 2-112-16,1-2-80 31,8-1 64-31,0-2-80 0,4-1-248 16,16-5-272-16,1-8-929 16,7-2 489-16,-1-7-432 0,1-3 200 0,3-3-17 15,1-16 633-15,-4-4 576 0,-4-8 472 31,0-7-336-31,-12-4-8 0,1-5-128 16,-10 2 64-16,-3 1 545 16,0 12 167-16,-12 3 160 15,-4 10-104-15,-8 10-336 0,4 5-240 0,-3 4-128 16,-1 4-56 0,0 15 104-1,3 3 136-15,6 4-40 0,3 2-56 0,4-3-80 16,4 1-15-16,4-4-57 15,4-3-64-15,16-3 0 16,8-6 104 0,8-7-88-16,7-3 152 31,1 0-40-31,0 0-48 0,-4-10 0 16,-12-3-72-16,-8 4 208 15,-8-1 224-15,-4 7 256 0,-4 3-184 16,0 0-256-16,0 0-128 0,-1 0-120 15,6 0-8 1,-5 7 32-16,4 2-32 0,-4 1-368 16,-1-4-640-16,-3 0-705 15,0-2-1279-15,-3-4-5122 0</inkml:trace>
  <inkml:trace contextRef="#ctx0" brushRef="#br0" timeOffset="75550.2">11550 6658 8385 0,'0'0'4089'16,"0"0"-2993"-16,0 0 409 0,0 0 159 0,0 0-352 15,32-61-199-15,-32 58-113 16,0 3-224-16,0 0-216 0,-20 0-184 15,-7 0-184-15,-10 0-144 32,-7 6-40-32,1 7 0 15,6 0 80-15,2 0-88 16,15 0 0-16,8-1-40 0,8-2-96 16,4-1-16-16,8 1-32 15,24 2 184-15,8 4 8 0,3-3 24 31,10 3-32-31,-6-3-224 16,-3-1-24-16,-4 1-160 0,-8-1 184 16,-12 5 104-16,-9-5 16 0,-7 7 16 15,-4 0 88-15,-19 3 0 0,-5-5 0 16,-8-2 88 0,-4-2 64-1,5-4-56-15,-2-5-40 16,13-4-8-16,4 0-48 0,12-7-392 0,4-9-1232 15,17-25-2729-15,14 6-208 0,1 0-2481 16</inkml:trace>
  <inkml:trace contextRef="#ctx0" brushRef="#br0" timeOffset="75728.55">11777 6728 3816 0,'0'0'6130'15,"0"0"-4154"-15,0 0-976 16,0 0 449-16,0 0-233 0,0 0-328 31,48 98-320-31,-40-70-272 16,-4 1-192-16,4-1-104 0,-4-2-520 15,0-10-848-15,0-6-649 16,0-8-1047-16,0-2-6538 0</inkml:trace>
  <inkml:trace contextRef="#ctx0" brushRef="#br0" timeOffset="75866.55">11909 6600 5641 0,'0'0'8009'0,"0"0"-6104"16,0 0-1289-16,0 0-616 0,0 0-48 47,0 0-448-47,0 0-1433 15,8 77-4904-15</inkml:trace>
  <inkml:trace contextRef="#ctx0" brushRef="#br0" timeOffset="76330">11969 6842 11562 0,'0'0'2152'0,"0"0"-487"0,0 0-545 15,15-86-280-15,-11 64-392 31,5 6-32-31,2 7-40 0,-3 2-7 16,5 7-49-16,-2 0-264 0,1 9 32 16,4 8-80-16,-4 5 48 0,0 0-8 15,-4 0-48-15,0 4 0 0,-1-4 0 32,-7 0-56-32,0-3-248 31,0-6-505-31,0-3 345 0,0-5-408 15,-7-5 496-15,7 0 224 16,-4-15 88-16,4-7-136 0,0-10 40 16,11-3 160-16,2 3 64 15,6 3 224 1,-6 11 560-16,2 11-320 16,-2 7-192-16,-2 7-240 0,-7 11 160 0,5 8 17 15,-9 2-33-15,0 1-184 31,0 0-40-31,0-4 40 0,0 1-56 16,0-7-184-16,4-7-1353 16,3-2-431-16,1-10-3505 0</inkml:trace>
  <inkml:trace contextRef="#ctx0" brushRef="#br0" timeOffset="76884.6">12454 6724 4184 0,'0'0'6874'16,"0"0"-4858"-16,0 0-343 15,0 0-65-15,0 0-432 0,-12-38-480 32,5 38-344-32,-2 0-167 0,-3 0 63 15,1 13 176-15,-2 3 8 0,6 6-160 16,3 4-104-16,0-1-72 15,4 0-32 17,0 1-16-32,15-1-48 0,-2-6-56 15,10 0-304-15,-3-6-448 16,8-4-161-16,0-9 257 0,4 0-64 16,-4-6-56-16,-4-6-144 15,-1-11 488-15,-6-2 344 31,-6-10 144-15,-7-6 88-16,1-4-32 0,-5-6 80 0,0 4 664 16,0 8 144-16,-12 11 440 15,0 12-447-15,-1 10-489 0,-2 6-200 16,-1 9-136-16,0 10 136 16,8 7 96-16,0 5-24 0,4-2-104 15,4 3-120-15,4-4-88 0,12-2 40 16,4-7 24-16,7-3-144 0,5-4 144 15,1-9 48-15,3-3-16 16,-4 0 8-16,-8-6-112 16,-5-3 48-16,-6-1-48 31,-10 4 8-31,1 2 56 16,-4 4-64-16,0 0-48 0,0 0-600 15,0 0-624-15,0 10-1361 16,0-7-2992-16</inkml:trace>
  <inkml:trace contextRef="#ctx0" brushRef="#br0" timeOffset="77439.17">13814 6553 9025 0,'0'0'2409'16,"0"0"-329"-1,0 0-55-15,0 0-129 16,0 0-551-16,0 0-345 0,0 0-408 16,0 0-104-16,-73-32 16 15,54 51 32 1,-9 6-24 0,4 10-104-1,7 0-208-15,2 7-80 0,11-4-112 16,4 3 48-16,0-6-56 15,16 0-280-15,8-9-472 0,7-1-816 16,13-16-665-16,-4-2-1639 0,-8-7-1930 16</inkml:trace>
  <inkml:trace contextRef="#ctx0" brushRef="#br0" timeOffset="78056.25">13960 6654 9674 0,'0'0'3960'15,"0"0"-1375"-15,0 0-473 16,0 0-511-16,0 0-601 15,0-9-688-15,-7 25-216 16,-5 9 136 0,3 7-72-16,5 0-64 15,1 3-40-15,3-3-48 16,0-4-8-16,7-3-384 0,14-6-496 16,-1-9 8-16,3-7 248 31,1-3-337-31,0-3 417 0,-4-16 8 0,-8-9 448 15,-8-7 88-15,-4-4 176 16,0-2-40 0,-8 0 336-1,-12 9-128-15,-3 3-120 0,-10 14-80 0,6 5 8 16,7 4-152-16,3 2 0 16,13 4 0-1,4 0-272-15,13 0-456 16,15 7 56-16,11-1-200 15,5 1 160-15,8-5-160 0,0-2-1 16,-1 0 9-16,-6-5 344 16,-10-8 328-16,-7-3 192 0,-12 3 536 15,-12-3 760 1,-4 3 297-16,0 1-457 0,-4 6-440 16,-8 2-320-16,4 4-48 0,-4 0-144 15,4 0-128-15,4 10 0 16,4 6-56-16,0 3 0 15,4 0 48 1,13 3-40-16,-2 0-8 16,9 4-64-16,0-4-40 0,4 3-176 15,-5 1-376-15,-6-4 448 0,2 0-232 16,-14-3-24-16,-5 0-8 16,0-3 168-16,-13-3 304 15,-15-3 0-15,0-8 128 16,-3 2 0-16,3-4-128 31,1-6-152-31,6-11-1481 0,10-1-3768 0</inkml:trace>
  <inkml:trace contextRef="#ctx0" brushRef="#br0" timeOffset="78557.47">14678 6556 4729 0,'0'0'6529'0,"0"0"-4473"15,0 0-375-15,0 0-633 16,0 0-288-16,0 0-440 0,0 0-200 16,-24 19 336-1,8 3 8-15,0 3-112 16,4 1-111-16,4 3-105 15,4-4-64 1,4 4-72-16,0-7-160 0,12-3-313 16,8-6-719-16,4-7 88 15,4-6-56-15,4 0-225 0,-8-9 233 16,3-14 512-16,-11-5 304 0,0-7 336 31,-8-3 0-31,-8-3 8 16,0-1 336-16,0 7 624 0,-16 6-272 15,-3 4 89-15,-5 6-425 0,-4 6-232 16,0 7 64-16,0 6 64 16,4 0 576-16,0 10 152 15,8 12-144-15,8 3-96 16,8 4-135-16,0 2-57 16,24-2-64-16,3-1-104 0,5-2-168 15,5-7-112-15,-1-3-8 16,-1-6-96-16,-7-7-592 0,-7-6-192 31,-6-10-1313-31,-7-9-3192 16</inkml:trace>
  <inkml:trace contextRef="#ctx0" brushRef="#br0" timeOffset="79559.92">14948 5114 2608 0,'0'0'2089'16,"0"0"-561"-16,0 0 272 0,88-41-271 0,-56 35-289 31,-4 6-504-31,4 0-16 16,0 3 56-16,-4 10 361 0,-8 0-201 15,-1 2-192-15,-6 5-64 0,-6-1-280 16,-3 6-24-16,-4 3 136 31,0 7 56-15,0 6-103-16,0 1-17 15,0 3-96-15,4-1 32 0,0 3-168 16,1 5-120-16,-1-2 8 16,-1 1-96-16,-3 3 56 0,0 0-8 15,0 0-8-15,0-4 240 16,0 5-48 0,0 5-64-16,4 0 64 0,4 0-48 15,1 4-24-15,2-4 80 16,-3-2-96-16,5-4-40 0,-6-7-32 15,1-2-72-15,-4-4 80 16,0 0-80-16,0-6-8 31,0-3 56-31,-4 3-48 16,0-7 64-16,0 1-56 0,0 3-8 16,-12-7 64-16,-4 3-64 15,-8-2 72-15,-4-4 16 0,-3 1-24 16,-1-8 8-16,4 1-64 31,-4-6-16-31,8-4-104 0,0-6-544 0,8 0-1448 16,5 0-3857-16</inkml:trace>
  <inkml:trace contextRef="#ctx0" brushRef="#br0" timeOffset="79791.64">16136 6200 13050 0,'0'0'2385'0,"0"0"-2385"0,0 0-2025 15,0 0-1175-15</inkml:trace>
  <inkml:trace contextRef="#ctx0" brushRef="#br0" timeOffset="86118.68">9578 10683 4120 0,'0'0'8106'16,"0"0"-6177"-16,0-6-489 16,0 6-456-16,0 0-296 0,0 0-192 15,0 6-304-15,-4 11 224 32,0 8 209-32,-12 7-185 15,4 3 16 1,-8 6-184-16,1 0-120 0,-2 7-64 15,1-7-24-15,1 0-16 16,2-6-32-16,2-3-8 0,6-13 104 16,1-6-112-1,5-7 0-15,3-6 0 16,0 0 40-16,3-16-40 16,9-12-40-16,8-11-80 0,8-15-40 31,12-25-152-31,4-20-104 0,3-5 176 15,-6 18 184-15,-9 29 56 16,-21 25 8-16,1 17 48 0,1 2 240 16,2 3 16-16,-2 4-72 0,2 6-8 15,5 0-40-15,-4 9 64 0,8 7-48 16,0 3-96-16,0 7 8 0,-5-1-72 31,2 7 8-31,-1 3 16 16,-9 3-64-16,-3 0 64 0,-8 0-56 15,0-3-8-15,0 7 72 16,0-8-80 0,0 1 48-16,0 0-32 0,-8-3 24 15,8-3-40 1,-3-7-392-16,3-3-512 16,-8-10-560-16,3 1-2361 15,5-10-2753-15</inkml:trace>
  <inkml:trace contextRef="#ctx0" brushRef="#br0" timeOffset="86403.79">9443 10833 1640 0,'0'0'10442'16,"0"0"-7977"-16,0 0-1449 31,0 0 136-31,0 0-56 0,0 0 25 16,0 0 55-16,115-7-552 15,-56-2-232-15,1-1-216 0,0-3-56 16,-12 4-120-16,-8 0-80 16,-16 2-248-16,-13 7-344 15,-7 0-248 1,-4 0-641-16,-11 0-71 0,-10 0-833 0,6 0-5184 15</inkml:trace>
  <inkml:trace contextRef="#ctx0" brushRef="#br0" timeOffset="86758.1">10195 10115 8737 0,'0'0'3881'31,"0"0"-2473"-31,0 0 57 15,0 0 303-15,0 0-416 0,0 0-543 0,0 0-273 0,4-16-208 16,-4 26-112 0,-11-1 200-16,-6 10-8 0,2 4-176 0,-2 2-120 15,-2-3-40-15,-1 4-72 32,0-1-24-32,-4 7-1432 0,8-10-3129 31,-4-3-7106-31</inkml:trace>
  <inkml:trace contextRef="#ctx0" brushRef="#br0" timeOffset="90066.25">12143 10436 4000 0,'0'0'8426'15,"0"0"-6137"-15,0 0-353 0,0 0-808 16,0-7-192-16,0 7-111 0,0 0-257 16,0 10-296-16,0 9 120 15,4 10 192-15,-4 9-216 16,0 6-152 0,0 7-96-16,0 0-32 15,-7 0-40-15,-1-1-40 0,0-2 56 16,-1-3-64-16,2-4-328 0,-1-6-568 15,-5 0-856-15,6-13-2345 16,3-6-1192-16</inkml:trace>
  <inkml:trace contextRef="#ctx0" brushRef="#br0" timeOffset="90629.97">12167 10394 888 0,'0'0'8882'16,"0"0"-7522"-16,0 0-384 0,36-72 0 0,-19 53 201 15,7-3-657-15,-1 2-56 16,9-2-184-16,0 3-56 16,4 6-128-1,0 0 88-15,-4 11 160 16,-4 2-104-16,0 0-48 0,-13 2-192 15,2 18-24-15,-10 2 24 16,-3 10 0-16,-4 6 136 0,-4 6-16 16,-12 10-64-16,-7 0-8 15,-5 3-48 1,-9 0 0-16,1-9 8 16,-3-7-8-16,3-9 0 15,4-7 0-15,4-8 8 16,8-8-8-16,5-9 0 15,11 0-176-15,0-3 176 0,4-13-568 32,4-3 128-32,11-4 296 15,-2 8 144-15,-2 2 168 0,1 10 296 16,-3 3-104-16,2 3-48 0,1 16 208 0,4 3 0 16,0 7-224-16,4-1 25 15,4 1-25 1,-5 3-88-16,5-4-120 15,-3 1 48-15,-6-7-128 16,1 0-8-16,-8-2 16 0,-4-5 40 31,0-5-16-31,1-1-32 16,-5-2-8 0,0-7 0-16,0 3-784 0,0-3-1097 15,0-3-815-15,0-13-4298 16</inkml:trace>
  <inkml:trace contextRef="#ctx0" brushRef="#br0" timeOffset="109746.47">12933 10360 5289 0,'0'0'2704'0,"0"0"-1119"16,0 0-297-16,0 0-72 15,0 0 56-15,0 0 145 16,28-73-81-1,-25 69-304-15,-3 2-280 16,0-2 105 0,0 4 55-16,0 0-200 0,0 0-224 0,0 0-200 15,0 0-72-15,0 4-208 16,-3 11 120-16,-10 7 72 0,1 10-40 16,-3 6-32-1,3 7-32-15,-4 2-32 16,4 8 8-16,-4 2-64 15,0-7 72-15,4 1-80 0,0-7 0 0,0-5 8 16,4-8 0-16,1-2-8 16,2-13 0-1,-3-3-8-15,8-7-64 16,-4-3-88-16,4-3 40 16,0 0 120-16,0-6-104 0,0-10-40 15,0-6-24-15,4-4 88 16,4-6 80-16,4-5-144 31,4-5 64-31,0-2 72 16,3-7-40-16,6-3 48 0,-1 3-8 15,0 4-80-15,0 5 88 0,-5 7 0 16,1 7 0-16,1 2 0 16,-6 11-8-16,-3-2-80 31,4 8 80-31,-4 6 16 0,0-4 56 0,-4 4 96 15,0 3-160-15,-1 0 8 16,2 0 48-16,-1 0-48 0,0 10 104 16,4 6-24-16,-4 6 144 15,0 6-136 1,-1 7-32-16,-2 7 64 16,-5 5-16-1,0 4-56-15,0 0 16 16,0 0-64-16,-5-7 40 0,-2-2-48 15,7-5 0-15,-4-5 48 16,4 0-48-16,0-7 0 16,0-2-8-1,0-4 8-15,0-4-72 0,0-5-248 16,4 0-176-16,-4-7-176 0,0 0-552 0,0-3-729 16,0 0-2136-16,0-13-5209 0</inkml:trace>
  <inkml:trace contextRef="#ctx0" brushRef="#br0" timeOffset="110047.18">12849 10741 1464 0,'0'0'8554'0,"0"0"-5722"16,0 0-1215-16,0 0-321 15,0 0-288 1,0 0 32-16,60-16-224 16,-36 9-223-16,4 7-97 31,3-6-16-31,1 0-56 0,-4 3-168 0,0-4-168 16,0 4 8-16,-5-3-96 15,-6 2-152-15,-6 1-368 0,-2 3-752 16,-1 0-1049-16,0 0-1592 0,-5 0-3104 0</inkml:trace>
  <inkml:trace contextRef="#ctx0" brushRef="#br0" timeOffset="114373.16">12235 11535 7777 0,'0'0'2289'0,"0"0"-577"16,0 0-272-16,0 0 33 15,4-32 55-15,1 29-216 0,-5-1-280 32,0 4 17-32,0 0-217 15,4 0-184-15,-4 0-184 0,0 7-200 16,0 9-64 0,0 15 376-16,-9 11-168 0,5 9-16 15,-4 6-79-15,1 3-137 16,-1 3-88-1,8 1-32 1,0-4-56-16,0-6 48 0,0-6-48 16,0-7-80-16,0-6-80 0,0-13-176 15,0-3-81-15,-5-6-423 16,1-10-632-16,-11-6-761 0,6-13-1927 16,1-6-3722-1</inkml:trace>
  <inkml:trace contextRef="#ctx0" brushRef="#br0" timeOffset="114858.77">12271 11636 8873 0,'0'0'4433'0,"0"0"-3224"16,0 0-281-16,33-101-248 0,-18 75 24 15,5 4 48-15,-4 6-240 16,8 0-96-16,0 7-143 15,4 6-201-15,4 3 72 0,3 0-144 16,-3 0 0-16,0 18-8 16,-12 8-48-16,-8 12 48 15,-12 6 8-15,0 4 8 16,-20 3 0-16,-8 0 8 0,-8-10-16 16,-4-3 72-16,-4-10-64 15,5-5 64 1,-1-7-16-16,4-10-48 0,12-3 144 15,8-3-104-15,12 0 0 0,4-3-48 16,0-3-48-16,20 6-72 16,0 0 72-16,8 0 48 15,-1 6 120-15,1 13 32 32,0 3-88-32,-4 3-8 15,1 4-8-15,-1 6-40 16,-1-3 40-16,-3 0 8 0,0 3 40 15,-4-7-24-15,0-2-56 16,-8-7 96-16,0-3-104 0,-8-7 8 31,0-3-8-31,0-2-8 0,0-4-336 0,0 0-520 16,-12-10-1969-16,8-6-5521 16</inkml:trace>
  <inkml:trace contextRef="#ctx0" brushRef="#br0" timeOffset="115190.74">12909 11658 10538 0,'0'0'4057'0,"0"0"-2497"0,0 0-168 0,0 0-280 16,0 0-287-16,0 0-113 16,7 26 72-16,-2 5-48 0,-1 8-184 31,-4 5-232-31,0 1-128 16,0 2-80-16,0 0-104 15,-4-5 88-15,-1-1-80 0,1-6-16 0,4-10-152 0,0 1-480 16,0-10-520-16,0-6-1160 15,0-7-2810 1,0-3-2743-16</inkml:trace>
  <inkml:trace contextRef="#ctx0" brushRef="#br0" timeOffset="115645.07">12936 11789 6689 0,'0'0'5545'16,"0"0"-3753"-1,0 0-879-15,4-86-81 16,4 61 232-16,1-1-272 16,6 4-104-16,-2 0-320 0,6 6-47 0,9 3-265 15,0 6-56-15,4 4 0 0,4 3-48 32,-8 0 48-32,0 7 0 15,-4 6 0-15,-9-1-16 16,-10 7-40-16,-5 0 8 0,0 0 48 15,-13 3 72-15,-15-2 200 16,0-1-64-16,0-3-88 16,-3-4 88-1,7 1-112-15,4-6-32 16,12 2-64-16,5-3-16 16,3 4-88-16,11 6 56 15,13-1 0-15,12 11-192 0,0-1-16 16,3 1-257-16,-2 6-7 0,-10-1 0 15,-3-3 152 1,-11 4 192-16,-10 0 176 16,-3-3 80-16,-8-4 320 15,-12 1 232-15,-8-4 65 0,0-3-137 16,-7-4 56-16,3-2-104 0,0-6-224 16,0-7-176 15,-8 0-112-31,13-13-1416 15,3-6-3145-15</inkml:trace>
  <inkml:trace contextRef="#ctx0" brushRef="#br0" timeOffset="116725.56">9574 12001 8665 0,'0'0'4153'16,"0"0"-2368"-16,0 0-121 0,0 0 320 16,4-35-647-16,-4 35-705 0,0 19-280 15,4 10 536 1,-4 6-136 0,3 9-376-16,-3 4-120 15,4 0-104-15,-4 2-40 16,0-2-96-16,0-3-8 15,0-8-8-15,0-5 0 0,0-3-240 16,0-10-104-16,0 0-504 16,0-7-704-16,0-8-737 31,0-1-2056-31,0-3-1208 0</inkml:trace>
  <inkml:trace contextRef="#ctx0" brushRef="#br0" timeOffset="117164.29">9598 12189 2904 0,'0'0'6185'0,"0"0"-4184"16,0-83-497-16,0 55-144 0,8 5-23 15,3 4-73-15,10 3-592 0,7 7-496 16,7-1 112-16,9 0-176 0,8 8-48 16,-4 2-64-1,-1 0-144 1,-6 0-264-16,-9 0-40 0,-13 0 144 15,-11 9 96-15,-8 1-48 16,-4 2 256-16,-19 1 432 16,-9 6-24-16,-5 0 112 15,1 0-176-15,1 0-64 32,11 4 80-32,0-5-136 0,16 5-103 15,8-1-89-15,4 4-24 16,16-4-8-16,12 9 8 0,7-2 56 15,2 3-64-15,-5-1 0 0,-5-2-104 0,-11 3-41 32,-4-7 73-32,-16 1 56 15,0-4 0-15,-8 0 16 0,-16-3 128 16,-4-3 41-16,-4 0-1 0,1-7-64 16,-1 0-56-16,4-5-48 15,0-4-248 1,4-16-1377-1,12-3-3176 1</inkml:trace>
  <inkml:trace contextRef="#ctx0" brushRef="#br0" timeOffset="117396.03">10459 11649 12722 0,'0'0'3169'16,"0"0"-1593"-16,0 0-864 31,0 0-216-31,0 0-247 16,0 0-81-16,-97 22 8 0,70 10-128 15,-1 0 8-15,-7 2-56 0,-10 11-745 16,6-10-1639-16,3-6-2809 0</inkml:trace>
  <inkml:trace contextRef="#ctx0" brushRef="#br0" timeOffset="119167.43">12223 12992 10362 0,'0'0'5537'0,"0"0"-3905"0,0 0-480 47,0 0-407-47,0 0-81 15,0 0-64-15,0 25 232 0,0 7-80 0,4 12-336 16,4 4-184-16,-4 3-160 16,1 3 0-16,2 0-72 0,-7-3-120 15,0-4-192 1,0-2-224-16,0-11-96 15,0-5-776-15,-3-10-905 0,-6-6-2264 16,9-10-3440-16</inkml:trace>
  <inkml:trace contextRef="#ctx0" brushRef="#br0" timeOffset="119683.87">12279 12982 104 0,'0'0'9394'0,"0"0"-7322"16,0 0-728-16,12-79-552 15,1 66 401-15,6 1-185 0,1 9-488 32,12-1-232-32,7 4-80 31,6 0-16-31,-2 9-184 0,-3 8 8 16,-4 5-16-16,-12 3-376 15,-17 4-16-15,-7 6 128 0,-3 0 184 0,-25 0 80 16,-12-1 8-1,-7 1 40 1,-5-9-40-16,-4-4 8 16,12-9 96-16,0 0-104 0,16-11 88 0,12-2 0 15,13 0 56-15,3 0 176 0,7 0-16 16,25 0-304-16,0 0 344 31,4 7-208-31,-1 9-64 16,-7 3 16-16,-7 3 40 0,-1 3-136 15,-1 1 80 1,-6 2-80-16,6 4 56 0,-3 0-56 16,0 0 0-16,4-1 8 0,-4-2 0 31,-4-4-8-31,-4-6 8 16,0-6-8-16,-5-6 48 15,-3-4-48-15,0-3 0 0,0 0 112 16,0 0 8-16,0 0-8 0,0 0-112 15,0 0-248-15,0-10-1328 16,-7-3-1473 0,-1-2-8617-16</inkml:trace>
  <inkml:trace contextRef="#ctx0" brushRef="#br0" timeOffset="120100.18">13339 13023 8977 0,'0'0'1865'0,"0"0"-409"0,0 0 305 16,0 0-89-16,-96-28-448 16,57 28-232-1,3 0 73-15,-4 3-25 16,0 13-176-16,0 3-280 0,12 10-72 16,8 6-16-16,9 2-208 15,11 8-120-15,3-1-24 0,29 1-40 16,8-4-8 15,8-6 17-31,8-3-65 16,-1-10-48-16,1-6-97 0,-8-9-191 15,-4-7-344-15,-5-16-1360 16,-7-10-2121-16,-12-2-3361 0</inkml:trace>
  <inkml:trace contextRef="#ctx0" brushRef="#br0" timeOffset="120802.11">9662 13471 11282 0,'0'0'2616'0,"0"0"-1791"0,0 0-409 31,0 0 184-31,0 0 248 31,0 0-224-31,-92 35 0 0,68-12 168 16,-4 5-175-16,8 4-33 0,4 6-136 16,9-3-200-1,7 3-56-15,7-3 56 16,21-4 88-16,20-2 144 0,24 3-232 15,23-10-248-15,-3-3-24 16,-9-10-152-16,5-9-504 0,-36 0-1376 16,-9-12-3498-16</inkml:trace>
  <inkml:trace contextRef="#ctx0" brushRef="#br0" timeOffset="121055.97">10330 13122 11106 0,'0'0'4153'0,"0"0"-2505"16,0 0-632-16,0 0-87 16,0 0-289-16,0 0-272 15,-99 12-184-15,75 11-72 0,-3 2-8 16,3 4-104-1,-4 3-536 1,-8 6-1185-16,8-10-2736 0,4-9-5505 16</inkml:trace>
  <inkml:trace contextRef="#ctx0" brushRef="#br0" timeOffset="121641.45">11159 10836 10962 0,'0'0'2032'0,"0"0"-839"31,0 0-833-31,0 0 208 0,0 0-136 16,108-19-296-16,-60 16-64 16,0 0-72-16,0-1-424 0,-8 4-840 15,-12 0-1449-15,-17 0-3192 16</inkml:trace>
  <inkml:trace contextRef="#ctx0" brushRef="#br0" timeOffset="121804.33">11123 11071 3576 0,'0'0'5401'0,"0"0"-2928"31,0 0-377-31,0 0-15 16,0 0-417-16,116-10-736 15,-80 4-544-15,0 0-384 16,8 6-64-16,-8 0-1632 0,-8 0-2945 16</inkml:trace>
  <inkml:trace contextRef="#ctx0" brushRef="#br0" timeOffset="122142.78">11179 11935 6977 0,'0'0'6977'0,"0"0"-5088"0,0 0-1049 15,0 0-144-15,0 0-296 16,104-16-216 0,-60 9-184-16,0 7-496 15,4 0-896-15,-13 0-2457 16,-10 0-4337-16</inkml:trace>
  <inkml:trace contextRef="#ctx0" brushRef="#br0" timeOffset="122321.43">11131 12132 10522 0,'0'0'5753'0,"0"0"-4313"16,0 0-407-16,0 0-185 0,0 0-408 31,92 0-440-31,-48 0-616 16,-4 0-2009-16,-12 0-5217 0</inkml:trace>
  <inkml:trace contextRef="#ctx0" brushRef="#br0" timeOffset="122875.71">11239 13814 3024 0,'0'0'11419'15,"0"0"-9123"-15,0 0-1832 16,0 0-136-16,0 0-136 0,124-44-56 16,-64 34-136-16,7-3-1200 0,-11 1-960 15,-16 6-2041-15</inkml:trace>
  <inkml:trace contextRef="#ctx0" brushRef="#br0" timeOffset="123060.57">11136 13900 10826 0,'0'0'2264'31,"0"0"-263"-31,0 0 15 0,83 19-680 15,-19-16-695-15,4-3-313 16,28 0-328-16,-17-3-769 0,-27-10-3968 0</inkml:trace>
  <inkml:trace contextRef="#ctx0" brushRef="#br0" timeOffset="123862.6">12323 14684 1616 0,'0'0'9642'32,"0"0"-7370"-32,0 0-143 15,0 0-193-15,0 0-439 0,0 0-369 16,0 0-464-16,16 6 280 0,-12 17-184 0,4 8-224 15,-4 11-328-15,0 2 9 16,4 7-209 0,-8 0-8-1,4 0-152-15,-4-4-281 0,0-5-239 16,0-5-408-16,0-2-696 0,0-13-945 0,4-9-2376 16</inkml:trace>
  <inkml:trace contextRef="#ctx0" brushRef="#br0" timeOffset="124326.1">12454 14532 12698 0,'0'0'2745'31,"0"0"-1561"-31,0 0-256 16,0 0-144-16,0 0-319 0,84-77-393 15,-48 77-56-15,8 0 64 0,3 0-80 16,-2 7-152-16,-6 8-41 0,-7 5-303 16,-12 8-448-1,-12 4 88 1,-8 6 208-16,-11 3 240 0,-17 7 136 16,-13-7 272-16,-6 0 200 15,-1-6-24-15,0-6 152 16,8-10 0-16,12-6-128 15,8-10 80-15,8-3 8 32,12 0-248-32,0-6-40 0,16-1-200 15,8 4 200-15,4 3 424 16,4 0 112-16,0 13-64 16,0 9-176-16,-4 7-288 0,0 9 224 15,-5 0-216-15,1 3-8 16,0-3 89-16,0-6-33 15,0 0-64-15,4-7 48 0,-4-6-48 16,0 0-8-16,-4-9-209 16,-5-4-479-16,-3-3-920 0,-7-3-1217 15,-1 0-5920-15</inkml:trace>
  <inkml:trace contextRef="#ctx0" brushRef="#br0" timeOffset="125250.42">13131 14751 9690 0,'0'0'7505'0,"0"0"-6305"0,0 0-399 15,0 0 255-15,0 0-264 0,0 0-456 16,9 28-24 15,-1 11 248-31,0 2-360 0,-5 7-88 16,6 2-8-16,-9-2-104 15,4-4-264-15,0-6-104 16,-4-3-264-16,0-3-632 0,4-7-1121 16,0-6-2624-16,3-9-7057 0</inkml:trace>
  <inkml:trace contextRef="#ctx0" brushRef="#br0" timeOffset="125529.01">13120 14716 10162 0,'0'0'5649'15,"0"0"-4409"-15,0 0 216 16,0 0 57-16,0 0-769 15,80-22-512-15,-1 47-64 0,1 7-112 0,-8 0-48 16,-17 3 0 0,-19-1-8-1,-8 8-64-15,-4 2 56 0,-20 4-128 0,-4-4 136 16,-28-2 88-16,-11-1-8 16,-14-3 40-16,1 0-120 15,-11 0 0-15,-25 7-1000 0,17-14-1889 31,-1-8-5433-31</inkml:trace>
  <inkml:trace contextRef="#ctx0" brushRef="#br0" timeOffset="125914.36">11343 15065 6809 0,'0'0'7866'0,"0"0"-5378"16,0 0-1016-16,104-13-23 16,-61 7-681-16,5 3-392 0,0 0-240 31,4 3-136-31,-5 0-128 15,-3 0-936-15,-12 0-1329 16,-11 0-3608-16</inkml:trace>
  <inkml:trace contextRef="#ctx0" brushRef="#br0" timeOffset="126099.22">11415 15198 12938 0,'0'0'4497'0,"0"0"-3665"16,0 0 9-16,111-3-393 15,-59 3-376-15,12-3-72 16,-12 0-2153-16,-9 0-5416 0</inkml:trace>
  <inkml:trace contextRef="#ctx0" brushRef="#br0" timeOffset="126716.3">8984 14872 7417 0,'0'0'7002'16,"0"0"-4778"0,0 0-1400-16,0 0-456 15,0 0 729-15,0 0 119 0,20 89-552 16,-12-48 8 0,0 3-104-1,-4 0-272 1,0 4-104-16,0 0-104 15,0-1-32-15,0 1-56 0,-4-3-8 16,4-1-64-16,-4-6-200 0,0 0-456 16,0-6-592-16,4-1-889 15,0-8-2048-15,0-11-2376 0</inkml:trace>
  <inkml:trace contextRef="#ctx0" brushRef="#br0" timeOffset="127070.43">8936 15144 592 0,'0'0'8345'0,"0"0"-6712"0,-28-82-625 16,20 53 320-16,8 4 177 15,4 6-41-15,17-4-912 16,10 1-128 0,5-3 32-16,12 3 152 15,7 0-152 1,5 2 297-16,0 11 79 15,0 9-256-15,0 0-360 0,-4 19-216 0,-9 13 0 16,-7 9-8-16,-12 4 8 16,-4 9 56-16,-12-4-48 15,-8 4 104 1,-4-3-112-16,0 0 8 16,-12 0 56-16,-8-4-64 0,-8-2 0 15,-8-4-168-15,-3-3 96 16,-9-6-48-16,-5-3-368 15,2-7-416-15,-8-16-489 0,14-6-1407 32,9 0-2801-32</inkml:trace>
  <inkml:trace contextRef="#ctx0" brushRef="#br0" timeOffset="127333.39">9965 14366 5705 0,'0'0'4721'31,"0"0"-3049"-31,0 0 232 0,0 0-431 15,0 0-745-15,0 0-240 16,-77 17-24-16,42 5-144 16,-5 3-88-16,-20 16-232 0,16-5-872 15,4-11-4585 1</inkml:trace>
  <inkml:trace contextRef="#ctx0" brushRef="#br0" timeOffset="134218.87">16284 10341 11922 0,'0'0'3865'0,"0"0"-3121"15,0 0-472-15,0 0 104 16,0 16 216-16,-4 12 224 0,-5 7-231 16,-2 13-193-16,-6 9 0 15,2 3-136-15,-9 1-96 0,-1-1-80 16,6-6-32-1,-9-3-48-15,4-7-40 16,4-6-16-16,4-9 56 0,4-7 0 16,0-9 8-16,8-10 0 15,4-3-8-15,0-3-8 16,0-19-408-16,8-10-48 31,8-10 248-31,4-18 24 16,12-29 16-16,8-25-24 0,0-7 151 15,-5 20 49-15,-7 28 49 16,-7 34 47-16,-10 17 232 16,2 3 88-16,2 3-24 15,-3 7 168-15,0 9-216 0,0 0-104 16,0 16 104-16,4 9 112 16,-5 10-192-16,-2 16-32 0,3 3-40 15,-8 6 0-15,-1 7-104 16,-3-13 8-16,0 10-88 15,0-11-8 1,0-2-8-16,0-10-224 0,0 1-304 16,0-11-248-16,0-2-304 0,0-7-585 15,0-3-2447-15,0-9-3026 16</inkml:trace>
  <inkml:trace contextRef="#ctx0" brushRef="#br0" timeOffset="134450.6">15988 10712 8225 0,'0'0'8434'0,"0"0"-6714"0,0 0-1103 0,0 0 215 0,108-29 120 16,-64 26-376-16,4 0-400 15,-8-3-176-15,-1-4-904 16,-11 4-1825 0,-11-7-3800-16</inkml:trace>
  <inkml:trace contextRef="#ctx0" brushRef="#br0" timeOffset="134673.21">16654 9817 6633 0,'0'0'4945'16,"0"0"-2160"-16,0 0-537 0,0 0-976 31,0 0-640-31,0 0-432 16,0 0 265-16,12 25-233 0,-12-3-232 15,-21 13-376-15,6-3-1529 16,-5-6-3232-16</inkml:trace>
  <inkml:trace contextRef="#ctx0" brushRef="#br0" timeOffset="135722.53">17315 9969 6057 0,'0'0'5321'16,"0"0"-3729"-1,0 0-720-15,0 0-247 0,0 0 39 16,0 0-8-16,0 0-104 16,-8 0-72-16,-3 0-176 0,-9 3 96 31,-8 7-8-31,-4-4-16 16,-4 4-144-16,-4 3-96 15,-4-4-39-15,1 4 23 0,2-4-64 0,5 7 8 16,5-3 8-16,6-1-16 0,6-2 16 15,7 0-56 1,8-1 112-16,4 4 176 16,0-1 88-16,0 1 112 15,8 6-40-15,0 0-120 16,4 4-160 0,-5 2-72-16,-2 0-24 15,-1 4 88-15,-4 3 88 0,0 3-72 31,0 0 48-31,0 2-72 0,8 5 8 16,-8 2-64-16,4 4 24 16,3-4-24-16,-3 1-64 0,-4-1-40 15,5 1 57-15,-5-1-57 0,0 4 0 0,0-1 0 32,0 4 0-32,0 0 8 15,0-3-8-15,4 0-8 16,0-4 72-16,7-3-64 0,6-6-8 15,2-3 8-15,5-4-8 16,4-6 0-16,8-6-152 0,0-6-113 16,4-4-167-16,11-6-704 15,-10-12-1592-15,-5-8-3922 16</inkml:trace>
  <inkml:trace contextRef="#ctx0" brushRef="#br0" timeOffset="136270.65">17603 10087 592 0,'0'0'10522'16,"0"0"-8394"-16,0 0-839 0,0 0-57 15,0 0-136-15,0 0-536 16,0 0-288 0,-9 9 224-16,1 10 0 15,1 10-143-15,-1 3-33 16,-1-1-208-16,5 4 16 0,4 4-128 0,0-8 0 16,0-2-272-16,13-10-296 15,2-7 175-15,5-12 121 16,0 0 144-1,4-12 128-15,-4-13 72 16,-1-10-8 0,-2-7 136-16,-9-2 120 0,-1 2-15 15,-7 5 135-15,0 11 248 16,0 10-232-16,-11 13-144 0,-5 3-312 31,-8 13-144-31,-20 31-960 16,4-3-993-16,5 0-2888 0</inkml:trace>
  <inkml:trace contextRef="#ctx0" brushRef="#br0" timeOffset="136725.01">17606 10931 4865 0,'0'0'6297'0,"0"0"-4145"0,0 0-479 15,0 0-249-15,0 0-136 16,0 0-320-16,-59 58-255 0,42-33-177 16,6 3-104-16,7-2-248 15,4-4-72-15,0-6-112 16,11-3-136-16,14-10-40 16,3-3 128-16,3 0-280 0,1-13-272 15,0-9 24-15,-8 0 335 0,-8-10 193 16,-4-3 48-16,-12 3 56 31,0 7 185-15,-9 6 279-16,-10 9 0 15,-5 7-184-15,0 3-336 0,-12 0-112 16,16 3-1593-16,1 3-4432 16</inkml:trace>
  <inkml:trace contextRef="#ctx0" brushRef="#br0" timeOffset="137379.84">17933 9909 3320 0,'0'0'7538'15,"0"0"-5538"1,0 0-239-16,0 0-49 16,0 0-512-16,0 0-824 0,0 0-88 15,0 0-8-15,59-10 65 0,-27 14-201 16,4 5-64-16,1 1-32 16,-6 2 16-16,-3 1 48 31,-4 6 96-31,-8 0 72 0,-4 3 88 0,-5 7-48 15,-2 3-64-15,3 6-88 32,-4 3 64-32,-4 4-64 0,0 5-24 0,0 4 200 15,0 0 16-15,0 3-88 32,0 1-80-32,0-1-24 0,0-3 112 15,0-4-120-15,0 1 8 16,-4-3 17-16,4-1-33 0,0 1-88 15,0-7-64 1,0 4 48-16,0-4-40 16,4 1 8-16,-4-7-16 0,4-4 8 15,-4 1 0-15,0-7-8 0,0 0-16 16,-4 1-64-16,-13-7-200 16,-6 0-209-16,-33 3-1207 0,8-6-3145 31,1-7-10474-31</inkml:trace>
  <inkml:trace contextRef="#ctx0" brushRef="#br0" timeOffset="138213.04">16670 9772 5393 0,'0'0'3920'15,"0"0"-2807"-15,0 0 375 0,0 0 560 16,0 0-263-1,12-19-649-15,-12 19-344 16,0 0-240-16,0 0-31 0,0 0-65 16,0 10-24-16,0 2 176 15,0 7-80-15,0 7-128 0,0 0-96 0,-4-1-192 16,-4 3 32-16,-4 1 0 31,-1-4-144-31,2 4 72 0,-1-4-56 16,0-6-8-16,0-3 80 15,8-6-88-15,0-4 0 16,4 0-144 0,0-2-360-16,0-4-592 0,0 3-1073 0,0-3-3064 15</inkml:trace>
  <inkml:trace contextRef="#ctx0" brushRef="#br0" timeOffset="139963.99">16204 12449 7985 0,'0'0'5545'0,"0"0"-3888"0,0 0-81 16,0 0-88-16,0 0-151 0,0 0-257 31,0 9-280-31,0 1-216 16,0 6 136-16,3 6-208 15,1 10-119-15,-4 3-161 0,5 9-16 16,-5 4-136-16,4 2-80 0,0-2 72 15,0 0-72-15,0-7-200 16,3-6-304 0,-3-3-417-16,1-4-1047 15,-5-9-1073-15,4-3-2968 0</inkml:trace>
  <inkml:trace contextRef="#ctx0" brushRef="#br0" timeOffset="140465.2">16116 12455 672 0,'0'0'9714'0,"0"0"-8058"15,0 0-976-15,16-82 600 16,0 66-119-16,4 6-425 0,8 4-56 15,4 3-104-15,3 3 16 16,5 0-152-16,0 9-136 0,0 7-80 16,-12 3-127-1,-4 7-97-15,-12 2-145 16,-12 7 145-16,0 0 121 0,-24-3-73 16,-4-4-40-16,-4 1 168 15,-4-7-40-15,0-6-24 0,5-3-24 16,10-4-8 15,6-2 8-31,11-4-88 16,4 0-72-16,12 3-96 0,12 4 168 15,11 3 112-15,5 2-112 32,0 5-8-32,-8-1 0 15,-4-4-64-15,-12 1-40 0,-9 3-32 16,-7-3-16-16,0 3 160 0,-7 0 16 0,-14-3-8 15,-2 3 64-15,-9-3-72 0,1-3-385 16,-1 0-743-16,-16-4-952 31,12-3-809-31,8-6-5345 0</inkml:trace>
  <inkml:trace contextRef="#ctx0" brushRef="#br0" timeOffset="140719.06">16662 12055 5473 0,'0'0'8457'0,"0"0"-7064"31,0 0 183-31,0 0-56 0,0 0-687 15,0 0-465-15,0 0-144 16,0 0 304-16,-24 23-136 0,4 5-192 16,-4 4-200-16,0 3-104 0,-15 9-1240 0,7-9-1545 15,4-7-4825-15</inkml:trace>
  <inkml:trace contextRef="#ctx0" brushRef="#br0" timeOffset="141837.37">17259 12106 7465 0,'0'0'2929'16,"0"0"-1617"-16,0 0-576 0,0 0-112 31,0 0 48-31,0 0 353 16,-39 13-273-16,23-4-344 0,4-2 48 0,-8-1-128 15,-4-3-112-15,-4 3-104 16,-4-2-24-16,-3 2 8 0,3-3 40 16,-5-3 56-1,10 3-16-15,7-3-32 16,0 3-72-16,8 1-64 16,8 2 0-1,0 0 48-15,4 4 224 16,0 6 201-16,0-1-33 15,4 5-32-15,4 2-176 0,-4 0-64 16,0 0-48 0,-4 1 56-16,3 2 112 15,-3 1-48-15,0 5 72 0,5 1-104 16,-5-1 32-16,4 4-64 0,0 4-8 16,0-2-40-16,-4 8-128 0,0-3 56 31,0 5-16-31,0 4-32 15,0-4 112-15,0 1-32 16,0 0 0-16,0 2 64 0,0 4-152 16,0-2 72-16,0-2-16 0,0 4-64 15,0-6 8-15,0 0 0 16,0-7 8-16,0-3 56 16,0 0-72-16,4-3 0 15,3-4 0-15,2-5 0 16,3-1 0-16,3-5 0 0,5-5-96 31,5-5-24-31,3 0-72 0,7-8-248 31,5-2-656-31,23-6-1056 0,-7-7-2794 16,-7-9-4664-16</inkml:trace>
  <inkml:trace contextRef="#ctx0" brushRef="#br0" timeOffset="143726.37">17328 12423 968 0,'0'0'11282'0,"0"0"-9009"15,0 0-433-15,0 0-256 16,0 0-199-16,0 0-449 16,35-19-152-16,-23 16-176 15,4-3-176-15,0 2-120 0,0 2-168 16,3-1-40-16,-2 3-56 15,-2-4-40-15,6 4-8 0,-5-3-200 16,-4 3 16-16,-1 0-448 47,6 0-568-47,-6-3-713 0,2 3-2231 16,-6-7-1386-16</inkml:trace>
  <inkml:trace contextRef="#ctx0" brushRef="#br0" timeOffset="144073.97">17753 12160 5945 0,'0'0'4897'0,"0"0"-3193"16,0 0 1-16,0 0-97 16,0 0-256-16,0 0-528 31,0 0-352-16,-4 0 385-15,-3 13-97 0,-1 5-224 0,0 2-120 16,3 2-24-16,5 3 24 16,0 4-128-16,0 3-144 0,13-4 24 15,2 4-160-15,9-3 64 32,-3-1-72-32,3 1 0 15,-9-7-144-15,-3 3-24 0,-7-5-72 16,-5-2-8-16,0-2 8 0,-9 0-48 15,-10-3-80-15,-9-4-592 0,-17-5-633 16,10-4-2271 0,3 0-2466-1</inkml:trace>
  <inkml:trace contextRef="#ctx0" brushRef="#br0" timeOffset="144243.22">17650 12191 1400 0,'0'0'12763'0,"0"0"-10507"16,0 0-1216-16,99-25-72 16,-58 25-55-16,-5 0-393 15,-5 0-520-15,-3 0-128 0,-8 3-2161 16,-8 7-2664-16,-4-7-3065 16</inkml:trace>
  <inkml:trace contextRef="#ctx0" brushRef="#br0" timeOffset="144612.97">18132 12249 3064 0,'0'0'7378'16,"0"0"-5330"-16,0 0-1376 15,0 0-376-15,0 0 673 16,0 0 199-16,0 0-304 15,-44 79-416-15,36-53 24 32,4-4-176-32,4 3-272 0,0-3-24 15,4-2-8-15,13-5-64 16,2-5-104-16,5-4 40 16,4-6 88-16,0 0-112 0,4-6 160 15,-8-13 104-15,-1-13 312 16,-6-3 184-16,-6-6 161 15,-7 0 7-15,-4-1 200 0,0 14-288 16,-15 6 8-16,-6 5-344 16,-7 11-176-16,0 6-168 15,1 0-48-15,-13 23-632 0,8-1-2408 16,4-3-4242 0</inkml:trace>
  <inkml:trace contextRef="#ctx0" brushRef="#br0" timeOffset="148769.75">17622 13192 2528 0,'0'0'4665'0,"0"0"-2585"16,0 0-335-16,0 0-169 15,0-3 57-15,0 3-297 16,0 0-112 0,4-3-104-16,-4 3-7 15,0 0-153 1,0 0-232-16,0 0-120 0,0 0-192 15,0 0-152-15,0 0-16 16,0 0-32-16,0 0 0 0,0 0 48 31,0 0-112-31,0 0-48 16,0 0-32-16,0 0-24 16,0 0-40-16,4 3-8 0,-4 6 0 0,4 7 89 0,-4 3-41 15,4 6 24-15,-4 4-8 16,0 6 40-1,0 0-40-15,0 3-64 16,0-3 0-16,0-3 48 16,0-4-48-16,0-2-8 0,0-10-8 15,0-4-80 1,0-2-72-16,0-10-201 16,0 0-335-16,0 0-1064 15,0-16-1113 1,0-3-3368-16</inkml:trace>
  <inkml:trace contextRef="#ctx0" brushRef="#br0" timeOffset="150859.2">17917 13290 1592 0,'0'0'5369'0,"0"0"-2993"0,0 0-943 15,0 0-17-15,0 0 112 0,0-3-263 16,-4 3-513-16,-4 10-40 16,-8 5 168-1,4 5-120-15,0 2-160 16,0 3-239-16,4-3-65 0,4 4-192 15,4-7-8-15,0 0-96 16,4-7-88-16,12 1 88 0,8-10 8 16,4-3-8-16,4 0-192 15,4-3-184 17,-8-16 320-32,-4-6 56 0,-5-4 8 15,-11-2 48-15,-8-1 360 16,0 3 80-16,-8 4-80 0,-16 9 216 15,-4 10-392-15,-4 3-48 16,5 3-184-16,-1 3-8 16,12 9-64-16,8 7-568 15,8 0-1000-15,16 4-2241 0,15-8-776 16,1-2-2057-16</inkml:trace>
  <inkml:trace contextRef="#ctx0" brushRef="#br0" timeOffset="151175.54">18335 13262 6529 0,'0'0'5969'0,"0"0"-4352"16,0 0-633-16,0 0 224 16,0 0 16-1,0 0-328-15,-83 72-351 16,70-40-281-16,6 3-112 0,7-6-152 15,0-7-376-15,0-3-169 16,16-6-23-16,7-7 128 0,1-6 408 16,1 0 32-16,-1-19 80 31,-5-3 16-31,-10-10 32 0,-6-3 384 16,-3-3 105-16,-3 6 231 0,-21 4 48 0,-4 9-328 15,-4 12-176-15,0 7-256 16,4 0-136-16,0 29-632 0,8-4-1224 31,12 1-3153-31</inkml:trace>
  <inkml:trace contextRef="#ctx0" brushRef="#br0" timeOffset="152215.68">18499 11963 776 0,'0'0'8521'0,"0"0"-6712"15,0 0-705-15,0 0-56 16,0 0-151-16,0 0-169 0,0 0-200 15,36-22-376-15,-12 22 136 32,-1 0 8-32,9 0 104 0,0 3-120 0,4 3-136 15,-4 4 88-15,0 3 40 0,-4 3 56 16,-1 3-80-16,-7 3-104 16,1 3 56-16,-6 4 88 0,-6 2 9 31,2 1 79-31,-7 3-104 15,4 4 16 1,0 5 32-16,-4-3-8 16,0 7-112-16,-4-4 24 15,0 4-32-15,0-4 64 0,0 4-8 16,0 0-8-16,-4 2 48 16,0 7-32-1,0 1-72-15,-4 2 248 0,8-3-200 16,0 0-111-16,0-3 15 0,0 0-128 15,4-3 104-15,0 3-104 0,-4-3 8 16,4-4-8-16,-4-2 0 31,0-1 0-31,0-5 40 0,4-2-48 16,0-2 0-16,-4-6 8 16,4 3 0-1,0-7 40-15,-4 4-48 0,0-7 8 16,0 0-16-16,0-3-16 0,0-3 24 31,-8 0 8-31,-4 0-8 16,-4-7 0-16,-4 4-248 0,-16-7-353 15,-27-6-1151-15,7 0-3353 16,0-3-5953-16</inkml:trace>
  <inkml:trace contextRef="#ctx0" brushRef="#br0" timeOffset="155570.56">16475 14579 4152 0,'0'0'6930'0,"0"0"-5794"0,0 0-304 15,0 0 633-15,0-31 7 16,-4 31-704-16,-9-4-104 15,-6 4 128-15,-1 0-63 16,-4 0 47-16,-4 10-216 16,-8 9 48-16,4 6 88 0,-4 10-80 15,1 7-224-15,11 5-176 16,3 4 104-16,14 3-72 0,7 3-240 31,0-6 65-31,24-3 47 16,15-7-48-16,6-10-48 15,11-8-24-15,-5-11-152 16,1-8-201-16,-5-4-455 0,-2-26-1424 16,-10-5-2417-16,-11-8-4377 0</inkml:trace>
  <inkml:trace contextRef="#ctx0" brushRef="#br0" timeOffset="155955.9">16705 14189 12586 0,'0'0'3033'0,"0"0"-1721"15,0 0-216-15,0 0 169 16,0 0-465-16,0 0-528 0,-4 6-256 15,-7 13 168-15,-1 3-112 16,-4 4-72-16,-4-1-608 0,-12 7-1241 16,4-10-2904-16,1-6-7529 15</inkml:trace>
  <inkml:trace contextRef="#ctx0" brushRef="#br0" timeOffset="192535.26">18490 14766 15267 0,'0'0'3104'0,"0"0"-2599"0,0 0-505 31,0 0-241-31,0 0-495 16,0 0-2168-16,0-2-4730 0</inkml:trace>
  <inkml:trace contextRef="#ctx0" brushRef="#br0" timeOffset="193769.47">17446 14249 9874 0,'0'0'4409'0,"0"0"-2753"15,0 0-488-15,0 0-400 16,0 0-112 0,0 0 65-16,0 0-209 15,0 0-64-15,9-6-152 0,-9 6-112 16,-9 0-64-16,-2 0-40 0,-13 0-80 15,0 3 56-15,-12 3 0 16,-4-3-48-16,-3 4 0 16,-5-4 64-1,4 7 88-15,0-4 40 0,4 0-24 16,8 1-56-16,8 2 48 0,5-5-104 16,6 1-56-16,10-1 32 15,-1-1-40-15,0 3-8 0,4 1 8 31,0-1 32-31,0 4 112 16,0 2 32-16,0 1 8 16,0 6 8-16,0 3-16 15,8 0-16-15,-5 7-152 0,1 0 0 16,0-4 80-16,1 4-80 16,-1-1-16-16,-4-3 8 0,8 4 0 31,-8 3 8-31,7-4-8 15,-3 7 0-15,0 0 72 0,5 6-64 16,-5-2 72-16,3 2-31 0,-3 0-41 16,4 3 40-16,0-2-48 15,-4-1 8 1,0 0 8-16,-4 4-16 16,0-4 8-16,0 3 80 0,0 1-88 15,0-1 16-15,0-2-16 0,0 2 8 31,0-2 40-31,0-1-48 0,0 0 0 32,0 1 8-32,0-1-8 15,0 3 8-15,8-3 8 16,-4 4-8-16,4-1 64 0,4-2-72 16,4 2-8-16,-4-3 8 15,3-3 8-15,6-3-8 0,-1-3 8 0,-1-3 0 0,2-1 56 31,-1-6-64-31,-1 0-8 16,1-2 8-16,-3-1 0 16,-6-4-8-16,5 5-64 0,-8-5 64 15,4-2 0-15,4-3-112 0,4-1-80 32,8-6-41-17,4-3-143-15,44-22-368 16,-9-9-1032-16,-3-11-3169 15</inkml:trace>
  <inkml:trace contextRef="#ctx0" brushRef="#br0" timeOffset="195141.62">17845 14262 3632 0,'0'0'5377'16,"0"0"-3328"-16,0 0-1065 47,0 0 112-47,0 0 345 0,0-3-81 15,0 3-392-15,-4 0-8 0,-4 0 9 16,1 6-17-16,-6 4-240 0,1-1-128 15,1 1-144-15,2 3-72 16,1 2-32 0,1 1-96-1,-1 0-112-15,3-4-16 0,5 5-40 0,0-5 0 16,0 4-72-16,5-3-72 0,10-1 72 16,-2-2-8-16,2-1 56 15,10 1 24-15,2 0-24 31,1-1 0-31,4-3-48 0,0 1-48 16,0 3 48-16,-4-5-8 16,-9 2 8-16,2 3-8 15,-6-4 8-15,-6 3-8 0,-2 1-40 16,-3 2-16-16,0 1 64 16,-4 3 0-16,0 0 0 15,0 3 8 1,-11 3 0-16,-2 1-8 15,-6 2 0-15,-5 0 8 0,-8-2 88 0,4-5 8 16,-4 2 72-16,0-8-8 16,0-2 25-1,8-4-25 1,5-2-96-16,-5-4-72 0,7 0 0 16,2-13-48-16,-2-6-337 15,2-1-415-15,-1-8-960 0,8 3-3017 0,0 2-4265 0</inkml:trace>
  <inkml:trace contextRef="#ctx0" brushRef="#br0" timeOffset="195589.45">17837 14294 6025 0,'0'0'7465'0,"0"0"-5112"15,0 0-705-15,0 0-87 0,0 0-265 47,0 0-608-47,20 0-152 0,4 0-104 16,8 0-56-16,8 0-112 16,-4 0-56-16,-1 0-40 15,-3 0-56-15,-4 0-48 0,-4 0-8 16,-7 0-56-16,-6 0 48 15,-3 3-48-15,-4-3-8 16,0 0 8-16,4 0-280 0,-4 0-336 16,4 0-648-16,0 0-1465 15,-5 0-2448-15</inkml:trace>
  <inkml:trace contextRef="#ctx0" brushRef="#br0" timeOffset="197262.31">18060 14386 1144 0,'0'0'8722'15,"0"0"-5786"-15,0 0-1103 0,0 0-321 16,0 0-512-16,0 0-224 31,9 9-56-31,-37 20 337 16,-4 9-273-16,-9 9-176 0,-2 8-152 15,-1 1-144-15,4-1-144 0,0-5-112 0,12-2 40 16,4-10-96-16,5-12 8 0,10-8-8 16,9-11-240-1,0-7-488 1,17 0 264-16,11-25-136 15,7-11-456-15,17-24-209 0,8-26-855 32,-5 7-65-32,-6 10 817 0,-21 21 1128 0,-13 29 240 15,-6 9 520 1,-5 7 720 0,-4 3 185-16,0 19 239 15,-17 16-184-15,-2 3-559 0,-1 9-329 16,-5-2-232-16,6 3-144 15,-1-7-40-15,8-3-128 0,0-10-48 0,4-8 0 16,8-8 0-16,0-9-320 31,0-3-584-31,15-12 528 0,10-20-161 16,10-22-311-16,10-29-192 16,-6-2-224-16,1 9 576 0,-16 18 688 15,-12 27 200-15,-4 12 912 16,-8 9 416-16,0 10-464 31,-8 13 81-31,-16 19-121 16,0 2-256-16,-4 8-280 0,8 3-192 15,-3-4-120-15,3-3-128 0,-1 0-48 16,6-7 0-16,-2-5-128 16,6-7-480-1,3-3-752-15,8-10-953 16,0-3-2640-16,0-3-7145 0</inkml:trace>
  <inkml:trace contextRef="#ctx0" brushRef="#br0" timeOffset="197810.42">18527 14220 10018 0,'0'0'3864'16,"0"0"-2167"-16,0 0-185 16,0 0-392-16,0 0-279 0,0 0-433 15,0 0-184-15,4 0-176 16,-4 13 328 0,-9 9 232-16,-6 0-152 15,-2 8 16 1,2-2 0-16,-5 1-144 15,4-1 0-15,0 0-136 0,8-2-48 16,0-4-56-16,4 0-80 31,4-5 64-31,0-5-64 16,8 1-8-16,11-4 0 0,6-2-48 0,6-1-48 16,5-3-136-16,5-3-152 0,-6 0-72 15,-3 0-320-15,-4 0-568 0,-4-6-305 16,-4-4-415-16,-8-12-649 31,-4 3-495-31,-4 0-3418 0</inkml:trace>
  <inkml:trace contextRef="#ctx0" brushRef="#br0" timeOffset="198033.05">18686 14364 3408 0,'0'0'2945'0,"0"0"1760"15,0 0-3161-15,0 0 73 0,0 0 119 16,0 0-232-16,0 0-71 16,0 44-281-16,-4-16-192 0,-1 4-160 15,2 3-312-15,-5 0-208 32,4 3-80-32,-4 0-136 0,4-3-64 15,0-3-48-15,0-4-264 0,4-5-344 16,0-4-584-16,4-6-777 0,8-4-1887 15,0-3-1185-15</inkml:trace>
  <inkml:trace contextRef="#ctx0" brushRef="#br0" timeOffset="198480.91">19072 14443 1224 0,'0'0'6361'0,"0"0"-4464"15,13-77-649-15,-13 52 128 16,0 3-248-16,-9 6-344 0,-6 3 105 31,-10 7-73-31,-3 3-208 0,-3 3 112 16,3 0 48-16,0 13-96 15,8 2-287-15,4 5-57 0,8-5-104 16,8 1-176-16,0 0-32 0,12-3 64 16,12-7 192 15,12 0-56-31,-1-2-64 0,6-4-144 16,-5 0 32-16,-8 0-40 15,-9 3-8-15,-3 0 8 16,-4 6 128-16,-7 4 280 0,2 9 160 31,-7 7-80-31,0 6-48 16,0 3-232-16,0 0-88 0,-7 0-120 0,2 1 72 15,-3-2-72-15,4-5-232 0,0 0-728 16,-3-4-592-16,7-2-2185 16,-5-13-6201-16</inkml:trace>
  <inkml:trace contextRef="#ctx0" brushRef="#br0" timeOffset="202760.01">18125 15843 7905 0,'0'0'7130'0,"0"0"-5170"16,0 0-103-16,0 0-257 15,0 0-408-15,7 0-488 16,9 0-128-16,12 0-256 16,11 0-15-16,6 0-57 0,7 0-112 15,-1-3-56-15,-3 3 16 16,-1 0-96 15,-6 0 0-31,-9 0 8 16,-9-3-8-16,-7 3-56 0,-4 0 48 15,-12 0 8-15,0 0-120 0,0 0-168 16,0 0 104 0,0 0-257-1,0 0-311-15,9 0-1248 0,-2 0-3441 0,1-4-1665 0</inkml:trace>
  <inkml:trace contextRef="#ctx0" brushRef="#br0" timeOffset="203045.13">18885 15618 4961 0,'0'0'6313'0,"0"0"-3625"0,0 0-279 31,0 0-769-31,0 0-311 16,0-7-473-16,0 16-368 0,-8 11 400 31,-8 8-24-31,4 4-304 16,5 3-168-16,-6 0-199 0,5 0-81 0,4-7-56 16,4 4-40-1,0-10-16 1,0 0 0-16,0-5-352 0,0-5-401 15,21-9-679-15,-6-3-1016 16,2 0-2778-16</inkml:trace>
  <inkml:trace contextRef="#ctx0" brushRef="#br0" timeOffset="203377.11">19113 15751 11618 0,'0'0'4937'0,"0"0"-3833"15,0 0 33-15,0 0 303 0,0 0-320 16,-37 76-600-16,29-47-336 16,8 2-88-1,0-2-96-15,0-4-64 16,8-5-368-16,8-8-304 16,5-5 352-16,7-7-64 0,3 0-304 15,-4-19 136-15,-2-10 511 16,-5-6 105-1,-5-6 121-15,-6-4 431 0,-9 4 320 16,0 9-216-16,-9 10-24 16,-2 9-304-16,-10 13-288 15,6 0-40-15,-1 3-576 0,8 13-824 16,8 6-1089 0,4-5-1648-16,8-2-632 0</inkml:trace>
  <inkml:trace contextRef="#ctx0" brushRef="#br0" timeOffset="203662.25">19530 15726 1768 0,'0'0'7810'0,"0"0"-4818"15,0 0-663-15,0 0-681 16,0 0 80-16,-3 28-655 0,-1-6-465 16,0 0-264-16,4 0-200 15,0 1-144-15,0-7-328 0,8-3-328 16,12-7 192-16,3-6 192 31,5 0 167-31,0-6 105 0,-4-14 0 16,-4-8 56-16,-4-4 313 0,-16-6 639 15,0 3 232-15,-4 7-128 16,-12 5-352-16,-8 14-255 0,0 2-313 16,4 7-192-16,5 0-32 0,7 13-937 46,8 0-1407-46,0 0-4426 0</inkml:trace>
  <inkml:trace contextRef="#ctx0" brushRef="#br0" timeOffset="204664.67">19618 14065 8329 0,'0'0'2089'16,"0"0"-689"0,0 0-440-16,0 0-64 15,0 0 345-15,88-67-273 0,-56 64-408 16,0 3-272-16,7 0 64 16,2 0-96-16,2 3-56 0,1 7-56 31,-8 3 56-31,0 2 96 15,-4 8-32-15,-4 2-40 0,-5 3-79 16,-3 4 103-16,1 3 56 16,-6 6-120-16,1 4 144 0,0-1-8 0,-8 1-24 15,0-1 80 17,0 1 40-32,-8-1-112 15,0 1 80-15,0 2-88 0,0 4 8 16,0 0-128-16,0 6-64 15,-8-3-64-15,8 0 32 0,0 3-72 16,0 1 0-16,0-1 40 31,0 0-40-31,0 0 8 0,0-3-8 16,0 0 0-16,0 0 56 0,0-7-56 0,4 1 48 16,0 0-40-16,0-1-8 15,3 1-8-15,2-4 8 0,-1 4 0 31,0-4 0-31,-5 7-8 16,6-7 0-16,-5 1-8 0,-4-1 8 16,4-2 8-16,-4-4 0 15,0 0-8-15,0-6 40 0,-4-1-40 16,-5-5 0-16,2-1 16 0,-9-3-16 16,0-6 16-1,-4-3-16 1,-7 0-48-16,-1-7-160 15,-25-3-440-15,10-3-1712 16,-1 0-3746-16</inkml:trace>
  <inkml:trace contextRef="#ctx0" brushRef="#br0" timeOffset="206384.96">16626 17167 3936 0,'0'0'3169'0,"0"0"-1081"0,0 0-431 31,0 0 231-31,0 0-71 16,-4-16 127-16,4 16-312 0,0 0-167 15,0 0-209-15,0 0-256 16,0 0-176-16,0 0-232 0,0 0-167 0,0 0-137 16,0 13-72 15,0 9 112-31,0 3 8 15,4 11-200-15,4 1-16 16,0 5-40-16,0 2-72 0,0 1 40 16,4-4-40-16,-9 3-8 0,10-6-72 15,-5 1-104-15,3-8-64 32,-2-5-368-32,3-4-257 0,-5-6-447 15,-3-4-944-15,-4-12-857 0,0 0-1912 0,-4 0-2473 16</inkml:trace>
  <inkml:trace contextRef="#ctx0" brushRef="#br0" timeOffset="206732.79">16662 17243 7937 0,'0'0'2577'15,"0"0"-673"1,16-95-592-16,4 63-343 15,4 7-265-15,4 6-272 16,4 6 8-16,3 3 152 16,5 10 104-16,0 0 152 15,4 0-63-15,-5 16-97 0,2 10-176 32,-5 6-48-32,-9 3-264 15,-2 6-88-15,-6 0-40 16,-7-3-64-16,-4 3 56 0,-8-2-16 15,0-2-48-15,-8 2 88 0,-16-8-88 0,0-2 48 16,-8 0-48 0,1-11-152-16,-1 2-544 15,-13-14-904-15,13-6-953 16,5 0-2072-16</inkml:trace>
  <inkml:trace contextRef="#ctx0" brushRef="#br0" timeOffset="206986.75">17279 16672 12258 0,'0'0'3081'0,"0"0"-1497"15,0 0-464-15,0 0-399 0,0 0-65 16,0 0-264-16,-20 12-184 16,5 4-64-16,-2 0-80 0,-2 3-64 15,-1 4-360-15,-8 8-1145 16,4-9-2503-16,0 1-3770 16</inkml:trace>
  <inkml:trace contextRef="#ctx0" brushRef="#br0" timeOffset="208373.84">17953 16773 3576 0,'0'0'6466'16,"0"0"-4770"-16,0 0-928 0,0 0-192 15,0 0 256-15,0 0 81 16,39-19-233-16,-39 19-144 31,0 0 240-15,0 0-8-16,-11 0-152 0,-13 4-112 16,-4 1-191-16,-4 5-137 15,-8-3-8-15,1-1-40 0,-2 3 24 16,9-2-88-16,1-1-56 15,6 4 160 1,2-4-160-16,11 4 40 16,4-4-48-16,4 3 120 0,4 7 168 15,0 0 136-15,0 3-80 0,0 4-40 16,4 2-24-16,0 0-40 16,-4 4-48-16,4 3 8 15,0-1-56 1,-1 4 0-16,2 0-32 0,-1 0 16 15,4 0 16-15,0 3 32 0,-5 0 8 0,6 0-79 16,-5 7-9-16,0-1 0 16,4 4-48-16,-5 6 72 15,6 0-24-15,-5 0-32 0,4 3 8 32,-4-3-64-32,-1 3 72 15,1-3-72 1,-4-3-8-16,4-4 8 0,1 1 0 15,-1-7-8-15,4-2 8 16,-1-8 0-16,6-5 8 0,-2-4 32 16,14-9-48-1,2-4 0-15,9-6-80 16,8-3-208-16,8-3-425 16,36-32-455-16,-9-3-1560 0,-7-3-3178 0</inkml:trace>
  <inkml:trace contextRef="#ctx0" brushRef="#br0" timeOffset="-210161.58">18514 16748 9329 0,'0'-3'4065'16,"0"3"-2224"-16,0 0-241 15,0 0-368-15,0 0-191 16,0 0-313-16,0 0-336 0,-3 16 24 15,-1-4 72-15,0 10-96 16,4-2-224-16,0 2-48 16,8 3 48-16,12 0 0 0,12 1-56 31,3 2 56-31,9 1-96 0,-4 3 0 16,-4-7-24-16,-8 4-40 0,-13-4-8 15,-11 0-96-15,-4 4 96 16,-7-3 0-16,-18-1-8 31,-6-3-48-31,-9-6-64 16,0-3-344-16,0-7-528 0,-7-19-944 15,11-9-2105-15,8-10-784 0</inkml:trace>
  <inkml:trace contextRef="#ctx0" brushRef="#br0" timeOffset="-210007.96">18539 16665 9690 0,'0'0'4256'0,"0"0"-2031"0,0 0-569 0,0 0-151 16,83-38-209-16,-43 32-472 16,3 6-456-16,6-3-352 15,-2 3-16 1,5 0-1432-16,-12 0-3353 31,-4 0-3513-31</inkml:trace>
  <inkml:trace contextRef="#ctx0" brushRef="#br0" timeOffset="-209707.22">19085 16700 5169 0,'0'0'6209'16,"0"0"-4281"-16,0 0-383 0,0 0-81 0,-52 86-368 16,40-51-528-16,3-4-288 15,9 4-136-15,0-6-144 0,17-4-296 16,11-5-288-16,11-8 304 31,6-12-48-31,6 0-16 16,-3-19 136-16,-12-9 208 0,-8-14 152 0,-17 1 368 0,-7-7 392 15,-4 14 497-15,-15 2-249 16,-13 9-272 0,0 14-392-16,-4 9-328 15,4 0-168-15,-8 29-1016 16,8-1-2913-16,12-2-4641 15</inkml:trace>
  <inkml:trace contextRef="#ctx0" brushRef="#br0" timeOffset="-208604.55">18730 17688 8633 0,'0'0'7330'15,"0"0"-5346"-15,0 0-239 0,0 0-393 16,0 0-272-16,0-10-304 15,0 13-384-15,7 17-55 0,2 5 167 16,6 7 32-16,-2 5-296 0,2 8-144 16,-3-7-40-16,-3 3-56 31,-2-6-8-31,5-6-208 16,-7-7-200-16,3-3-144 0,-1-3-401 15,17-16-807-15,-4 0-1281 0,0 0-2736 16</inkml:trace>
  <inkml:trace contextRef="#ctx0" brushRef="#br0" timeOffset="-208056.47">19168 17723 12762 0,'0'0'4905'0,"0"0"-3776"31,0 0-185-15,0 0-216-16,0 0 352 0,0 0-264 15,-55 76-408-15,46-41-240 16,5 0-64-16,4-3-104 0,0-7-144 0,0-6-192 16,17-6-96-16,7-11 48 31,-1-2 64-31,5-6-24 0,0-12-40 16,0-14 16-16,-8-10 120 15,-5 1 120-15,-2 0 128 0,-9 6 56 16,-4 9 312-16,0 11 0 15,-9 5-184-15,5 7-184 16,4 3-240 0,0 0-1248-1,9 0-385-15,10 6 745 0,9 3 168 16,0-2-353-16,0-1-119 0,0 1 424 16,-9-4 1008-16,-2 4 24 15,-13-2 960-15,-4 8 344 31,0 0 865-31,-12 6-489 0,-4 7-391 16,4-4-393-16,4 0-496 0,8 0-176 16,0-3-248-16,12-3 0 0,8-6-64 15,12-4-56-15,4-6-128 0,0 0-272 32,-1-6-24-32,1-16 248 15,-12-7 248-15,-8-6 48 0,-12-3 520 16,-4 3 312-16,-4 0 24 0,-16 12-80 15,-4 5-232-15,0 11-232 16,5 1-312-16,-2 6-776 16,6 0-2913-16,2 0-7201 0</inkml:trace>
  <inkml:trace contextRef="#ctx0" brushRef="#br0" timeOffset="-206953.75">19586 16478 7497 0,'0'0'4809'16,"0"0"-2920"-16,0 0-465 0,0 0-632 15,0 0-200-15,49-29-168 16,-22 26-96-16,9 3-80 31,4 0 152-31,7 0-15 0,-2 6-129 16,-6 7-88-16,-7 6-112 15,-4 3-56-15,-12 7 48 16,0 3 224-16,-12 6 112 0,4 0 8 16,-4 6-144-16,0 1 64 31,4 3-72-31,-1-1-72 15,2 1-72-15,-1 3-88 0,0-4 88 16,-1 7-80-16,-3-3-8 0,1 0 136 16,-5 3-40-16,4-7 80 0,-4 1 8 15,8 0 40-15,-5-7 0 16,10 4-104-16,-1-4 16 16,3 3-32-1,1-3-64-15,-4 4-40 0,1 2 0 31,-10-2 48-31,-3 6 8 0,0-4-64 16,0 1 0-16,-7-4 120 16,2-3-31-16,-3 4-33 0,0-7-8 31,5 3-32-31,-5 1-8 16,3-4 0-16,-3 0 0 15,-3-6 32-15,-6-4-40 0,-2-5-56 0,-5-7-185 0,-8-7-335 16,-12-9-584-16,4-7-1480 15,8-8-2193-15</inkml:trace>
  <inkml:trace contextRef="#ctx0" brushRef="#br0" timeOffset="-206768.88">20793 17612 16123 0,'0'0'3937'0,"0"0"-3937"47,0 0-688-47,0 0-2329 0,0 0-4073 0</inkml:trace>
  <inkml:trace contextRef="#ctx0" brushRef="#br0" timeOffset="-198079.1">17343 10515 7009 0,'0'-3'2729'15,"0"0"-1385"-15,0 3-104 16,0-3-64-16,0 3 33 0,0 0-73 15,0 0-384 1,0-3-104-16,0 3 48 16,0 0-128-1,4 0 9-15,-4 0-41 0,4 0-96 0,1 0-104 16,-2 0-80-16,5 0-16 0,8-3 56 16,4 3-64-16,8 0 24 31,11-4-16-31,14 1-72 15,14 0-24-15,25-4-64 0,-4 1 80 16,-13-3 32-16,-7 2-72 0,-28 1-112 16,-1 3 64-1,-3 0 0-15,-16 0-24 0,-12 3-48 32,-4 0-80-32,-4 0 64 15,0 0-88-15,0 0 64 0,0 0-8 16,0 0 48-16,0 0-344 15,0 0-792-15,-8 6-1168 0,1 0-1929 16,-1 1-5625-16</inkml:trace>
  <inkml:trace contextRef="#ctx0" brushRef="#br0" timeOffset="-197029.82">17474 12766 6001 0,'0'0'7017'16,"0"0"-5168"-16,0 0-737 0,0 0-472 15,0 0 24-15,41 0 176 16,-18 0-23-16,14 0-249 16,-2-3 96-16,16 0-160 15,18 0-32-15,19 0-136 0,23-4-88 32,5 4-64-32,-17 3-64 15,-28 0-48-15,-26 0 0 0,-6 0-64 16,-3 0 0-16,1 0 96 15,-10 0-104-15,-7 3-8 0,-12-3 0 16,-8 0-144 0,0 0-16-16,0 0-424 15,0 4-968-15,0-4-977 0,-4 0-3104 16</inkml:trace>
  <inkml:trace contextRef="#ctx0" brushRef="#br0" timeOffset="-195974.03">18458 15024 6873 0,'0'0'6041'15,"0"0"-3632"1,0 0-1353-16,0 0-152 16,0 0-80-16,0 0 57 0,0 0 7 15,0 0-256-15,28-4-288 16,0 4 16-16,8 0-96 0,9 0-40 15,6-2-72 1,25-2-88-16,19 1 136 16,-3-3-32-16,-8 3-16 15,-13-1 56-15,-22 4 16 0,-6 0-80 16,0 0-144-16,-18 0-8 16,-9 0-224-16,-8 0-256 0,-8 0-752 15,-17 0-968 1,2 0-2569-16</inkml:trace>
  <inkml:trace contextRef="#ctx0" brushRef="#br0" timeOffset="-194871.4">18582 17434 7633 0,'0'0'6041'15,"0"0"-4048"-15,0 0-777 16,0 0-352-1,0 0 0 1,100-10-215-16,-60 3-345 0,7-2-104 0,9 3-80 16,4-1 32-16,4-5 24 0,8 5-56 15,-8-5-56-15,-1 2 16 16,-7 1-80-16,-8 2 16 31,-13 1-8-31,-7 0 64 0,-4 3 24 16,-8-1 24-16,-4 4 16 15,0 0 16-15,0 0-144 16,-4 0 0-16,0 0-8 0,0 0 0 16,4 0-160-16,-4 0-120 31,0 0-168-31,-5 0-560 0,2 0-249 16,-5 0-591-16,0 0-905 15,0 0-3384-15</inkml:trace>
  <inkml:trace contextRef="#ctx0" brushRef="#br0" timeOffset="-192418.66">19355 5353 856 0,'0'0'10746'0,"0"0"-8305"15,0 0-961-15,0 0-200 0,0 0 48 16,0 0-127-16,0 0-201 15,0 0-168-15,0 0-192 0,0 0-80 0,0-3-104 16,0-10-248 0,9-6-128-1,2-3-56-15,5-4 80 0,4-2-104 16,0 2-64-16,4 7-40 16,-5 3 24-16,6 10 72 0,-5 3-112 15,4 3 120 1,-9 3 0-16,6 13-40 31,-6 6 0-31,-2 7 40 0,-6 6 8 16,1-3 0-16,-8 2-8 15,0-2-96-15,0-4-16 16,0-5-16-16,-4-7-8 0,0-4 80 16,1-9-64-16,3-3 120 15,0-3 144-15,0-19-112 16,3-7-24-16,13-12-16 0,0-3 16 15,4 5-16-15,-4 8 8 16,-5 12-144-16,2 13 88 0,-9 6-40 16,4 3 0-16,-5 13 96 15,10 6 96 1,-9 0-8-16,0 3-80 0,0-2 80 16,-4-4-88-16,0-4 0 15,0-5-112-15,0-7-136 16,0-3-56-16,3 0 304 0,1-15-16 0,5-14-104 47,3-9-8-47,-1-7 32 0,9 1-16 15,-8 9 64-15,4 10-64 16,-8 12 104-16,1 13 8 16,-1 6 0-16,3 19 112 0,-3 4 128 15,1 6-48-15,-2 0-120 31,1 0-64-31,-4-10-8 0,0 1-64 0,0-11-456 0,-4-2-400 16,4-6-1145-16,8-7-1095 16,-4-10-1793-16,4-2-705 15</inkml:trace>
  <inkml:trace contextRef="#ctx0" brushRef="#br0" timeOffset="-192233.79">20105 5210 2512 0,'0'0'5153'0,"0"0"-3040"15,0 0 39-15,0 0 9 16,0 0-385-16,19 82-352 0,-19-56-576 16,0 2-111-1,0-2-489 1,0 2-96-16,-4-2-152 0,0-7-64 16,4 0-641-16,0-9-839 0,0-10-1040 15,0 0-1601-15,8-4-5209 0</inkml:trace>
  <inkml:trace contextRef="#ctx0" brushRef="#br0" timeOffset="-192086.67">20215 5121 4240 0,'0'0'6626'0,"0"0"-3530"16,0 0-799-16,0 0-969 16,0 0-520-16,0 0-343 0,0 0-465 31,0 0-529-31,5 0-1895 15,-1 13-281-15,-4 3-5688 0</inkml:trace>
  <inkml:trace contextRef="#ctx0" brushRef="#br0" timeOffset="-191632.31">20243 5388 11602 0,'0'0'2985'0,"0"0"-1089"15,0 0-600-15,28-77-335 0,-11 52-409 32,2 0-192-32,5 6-360 15,0 3-48-15,-3 13 48 0,-2 3 40 0,-3 6-40 16,-4 13-16-16,0 10 16 16,-4-1 8-16,-4 4 64 0,-4-1-72 15,0-2-112 16,0-3 32-31,-8-7-88 16,4-10-56-16,0-6 152 0,4-3 72 16,0 0 112-16,0-16-112 15,0-12-72-15,8-10 8 0,8-7 16 16,0-3 48-16,3 4 0 16,-2 12 104-1,-6 10 400-15,-2 16-24 0,-1 6-432 16,0 10 144-16,-1 12 56 0,6 3 0 15,-5 4-104-15,-1-1-64 16,1 1-16-16,1-4-64 0,-5-2-152 47,3-8-280-47,-3-2-448 16,0-4-497-16,-4 4-1215 0,0-9-1849 15,0-1-5689-15</inkml:trace>
  <inkml:trace contextRef="#ctx0" brushRef="#br0" timeOffset="-191362.84">20814 4861 10122 0,'0'0'4617'0,"0"0"-2257"31,0 0-335-31,0 0-673 15,0 0-688-15,0 0-384 0,0 0-272 0,15 19 216 0,-6 15 160 16,-5 8-128-16,0 9-72 16,-1-1-136-16,-3 7-48 0,0-3-56 31,0-2-336-31,0-8-480 16,0-3-704-16,0-3-873 15,0-9-1584 1,0-13-1352-16</inkml:trace>
  <inkml:trace contextRef="#ctx0" brushRef="#br0" timeOffset="-190814.77">20814 4937 6385 0,'0'0'3081'0,"-21"-86"-1241"16,10 38-552-1,3 4 128-15,3 6-95 0,5 3-593 16,9 4-168-16,14 5-264 15,9 7-288-15,5 6 264 16,2 4 24-16,5 9-120 0,0 0-56 16,-4 9-120-16,-1 7-8 15,-11 3 8-15,-8 6-216 16,-12 10-88-16,-8 4 32 0,0 8 176 31,-15 4-128-15,-13 6 88-16,0-6-40 0,-4-3 88 15,-4-10 88-15,4-10 0 0,4-9 8 16,8-10 0-16,5-9 144 0,6 0 64 16,9-12-72-16,0-7 32 15,0-6-88 1,13 2 48-16,6 8-8 16,-3 8 24-16,3 7 40 0,2 13-112 15,-1 16 200-15,-5 8-96 16,6 5-128-16,-6-4-56 15,-2 0-72-15,-2-6-104 32,2-7-368-32,-5-9 144 15,-5-7 192-15,5-2 208 0,-4-7 0 16,-4 0 400-16,5-3-32 16,-1-7 152-16,0 1 49 15,-4-1 7-15,0 1 48 0,0-1-32 16,3 4-208-16,-3 2-176 15,0 1-208-15,0-3-8 16,0 0-1144-16,0-1-1801 0,0 1-4689 16</inkml:trace>
  <inkml:trace contextRef="#ctx0" brushRef="#br0" timeOffset="-190445.03">21387 5118 3872 0,'0'0'7346'16,"0"0"-4377"-16,0 0-665 16,0 0-400-16,0 0-271 0,0 0-417 0,5-9-520 0,6 2-328 15,10 4-320-15,2-7 176 16,5 4-152-16,7-4-64 0,6 1 48 31,-2 2-56-31,-3 1-232 16,-8 3-136-16,-8 3-552 0,-8 0-720 15,-12 6-881 1,-8 7-247-16,-8-3-2170 16</inkml:trace>
  <inkml:trace contextRef="#ctx0" brushRef="#br0" timeOffset="-190228.92">21411 5203 1872 0,'0'0'8714'15,"0"0"-5922"-15,0 0-719 0,0 0-401 32,0 0-136-32,0 0-455 15,0 0-41-15,0 0-520 0,88 4-160 16,-49-4-208-16,2-4-80 0,-2-2-72 16,5 0-224-16,0 0-944 0,-4-1-1777 15,-16 1-4192-15</inkml:trace>
  <inkml:trace contextRef="#ctx0" brushRef="#br0" timeOffset="-189658.69">22168 5023 232 0,'0'0'11002'0,"0"0"-6985"15,0 0-2025-15,0 0-279 0,0 0-417 16,0 0-352-16,-3-10-360 16,10 10-248-16,9 0 88 0,8-3-88 15,0 3-176 1,8-3 24-16,-4-1-16 31,0-2-47-31,-4 6-57 0,-9-3-56 16,-7 0 32-16,-3 3-40 15,-1 0-40-15,-4 0-40 16,0 0-177-16,0 0 1 0,0 0-632 16,0 0-872-1,7 0-2185-15,5 3-1992 16</inkml:trace>
  <inkml:trace contextRef="#ctx0" brushRef="#br0" timeOffset="-189279.85">22734 4718 11386 0,'0'0'2937'0,"0"0"-737"0,0 0-416 0,0 0 57 0,0 0-417 15,0 0-560-15,0 0-400 16,0 0-120 0,0 0-175-16,-4-19 111 15,-4 31-104-15,1 4-32 16,-2 3-8-16,9 3-64 15,0 1 0 1,0-1-24-16,16 3-48 16,4 1 56-16,7 2 8 0,5 1-64 15,0 3-8 1,0-4-176-16,0 1-56 16,-8-1 128-16,-4 1-32 15,-12 0-56-15,-4-4-17 0,-4 0-71 16,0-3 24-16,-16 1-8 0,-8-4 80 0,0-6-312 31,-4-1-112-31,-4-5 104 16,0-7-552-16,-7-13-1337 15,3-9-1984-15,8-7-752 0</inkml:trace>
  <inkml:trace contextRef="#ctx0" brushRef="#br0" timeOffset="-189110.62">22758 4603 7177 0,'0'0'7554'16,"0"0"-4818"-16,0 0-479 16,0 0-705-16,0 0-504 0,80-47-448 15,-44 40-328-15,7 1-176 0,9 3-96 16,-1 3-160-16,18 0-816 16,-18 6-2825-1,-14 7-2312-15</inkml:trace>
  <inkml:trace contextRef="#ctx0" brushRef="#br0" timeOffset="-188756.51">23312 4781 5145 0,'0'0'9354'0,"0"0"-7410"31,0 0-640-31,0 0-368 16,0 0-223-16,0 0-201 16,0 0-176-16,-52 83-256 15,52-51-80-15,0 3-152 0,16-7-480 16,8-6-152-16,8-3-209 16,4-9 817-1,-1-7 48-15,5-3 128 16,-12-13 624-16,0-6 377 0,-8-13 31 15,-8-3 40-15,-8-2-272 0,-4-2-144 16,0 4-112-16,-8 10-15 16,-8 6-249-16,-4 9-280 15,-12 7-336 1,-16 3-953-16,1 3-2664 16,6 4-4360-16</inkml:trace>
  <inkml:trace contextRef="#ctx0" brushRef="#br0" timeOffset="-187437.73">19674 6426 4584 0,'0'0'7994'0,"0"0"-5521"0,0 0-561 16,0 0-336-16,-4-13-287 0,4 4-265 16,0-1-272-16,0-3-360 15,0-5-24-15,8-2 40 16,4-2-104-16,4-3-120 0,-1 3-72 31,6 0-112-31,3 2 0 0,-5 8 0 16,5 5-136-16,0 4 136 0,-3 3 8 15,-2 0 32-15,1 6-40 0,-4 10-80 32,0 6 64-32,-8 1-96 15,-4-1-32-15,-1 3-64 0,-3 1-128 16,0-4 128-16,0 0-360 0,-3-6 320 15,-9-4 56-15,0-5 48 16,4-4 8-16,0-3 128 16,0 0 8-1,5-19 40-15,3-3-24 0,0-10-16 16,15 1 56-16,1 2-48 16,4 7-8-16,-4 6 160 15,-1 7-160-15,2 9 144 16,-2 0-32-16,2 5-56 15,-6 8-40-15,2 6-16 16,-5 1 0 0,-5-1 8-16,-3-1-8 15,0-5-208-15,0-3-80 0,0-1-64 16,0-6-64-16,-3-3 32 0,-1 0 168 16,0-9 208-16,4-7 8 0,0-12-80 15,11-1 32 1,2-3 48-16,2 4 160 15,2 9 232-15,-6 9-104 16,5 7-112-16,-7 3-32 0,2 6-24 31,-3 10 40-31,4 0-80 32,-8 3 0-32,4-3-32 0,0 0-40 0,0-3 48 15,-4-1-56-15,8-2-152 16,-5-7-296-16,6 3-752 0,-1 0-1217 15,16-6-503-15,-4 4-1017 16,0-4-1673-16</inkml:trace>
  <inkml:trace contextRef="#ctx0" brushRef="#br0" timeOffset="-187121.25">20515 6220 7097 0,'0'0'2497'0,"0"0"-473"15,12-77 304-15,-12 49-399 16,0 12-113-16,-9 9-383 15,-10 7-617-15,-5 0-256 0,4 19-248 16,-4 10-88-16,4 0-56 16,4-1-120-16,8-3-40 0,4-5-8 15,4-8-104-15,0-5-120 47,16-4-56-47,0-3 208 0,4 0 72 16,4-16-176-16,0-3-168 0,-4-3 120 15,-5 0 152-15,2 3 72 0,-13 6 96 16,-4 13 80-16,0 0-168 16,0 16-8-1,-8 9 264 1,-1 3-160-16,-2 4-24 0,7-3-80 0,-4-3-208 16,3-1-912-16,5-9-1433 0,0-3-1248 15,0-7-1864-15</inkml:trace>
  <inkml:trace contextRef="#ctx0" brushRef="#br0" timeOffset="-186920.84">20861 5997 2960 0,'0'0'8258'0,"0"0"-5450"16,0 0-1567-16,0 0-529 31,0 0 816-31,0 0-632 0,-23 95-335 15,10-59-313-15,-2-1-144 16,-2-1-104-16,6-2-72 0,-2-7-593 16,-6-5-863-16,3-5-1609 0,4-8-2712 15</inkml:trace>
  <inkml:trace contextRef="#ctx0" brushRef="#br0" timeOffset="-186720.32">20674 6080 5313 0,'0'0'8001'16,"0"0"-5592"-16,0 0-1113 31,0 0-128-31,0 0 433 0,0 0-425 16,63 83-672-16,-31-58-224 16,0 0-184-16,5-3 24 15,-1-3-120-15,-1 1-240 0,-3-1-1752 0,-12-7-3289 0,-8 1-6410 16</inkml:trace>
  <inkml:trace contextRef="#ctx0" brushRef="#br0" timeOffset="-186272.33">21177 5975 1744 0,'0'0'10274'0,"0"0"-7937"16,0 0-329-16,0 0-240 0,0 0-159 16,0 0-729-16,0 0-536 15,-5 16-64-15,10 15 48 0,-2 11-72 31,5 5-176-15,-4 5-72-16,0-5-8 16,3 0-360-16,-2-8-624 15,-1-4-696-15,4-3-729 0,-4-10-248 16,0-10-1551-16</inkml:trace>
  <inkml:trace contextRef="#ctx0" brushRef="#br0" timeOffset="-185802.22">21203 5953 7937 0,'0'0'2913'31,"-7"-86"-961"-31,7 45-231 0,0 3 71 0,0 16-712 16,7 2-248-16,10 11-432 0,7 3-352 16,8-1 177-16,4 7-97 15,7 0-32-15,-2 0-88 0,-2 13-8 31,-11 6-72-31,-8 3 64 0,-12 7-136 16,-8 3 16-16,0 6 120 16,-16 0 8-1,-12 0-273-15,-4-3 161 16,-4-10 112-16,0-6 64 0,1-9-64 16,11-4 48-1,-1-6 96-15,18 0 105 16,3-6 167-16,4-7 0 0,4 4-272 15,16-1-88-15,3 4 48 16,5 6 64-16,0 0 16 0,4 12-136 16,-4 11-32-16,-4 5-16 31,0 4 0-31,-8 0 40 0,0 0-40 16,-1-1 0-16,-2-3 0 0,-5-2 0 15,3-4 16-15,-2-3-16 16,-5-6-192-1,4-4-136-15,-5 1-272 0,1-10-185 32,0 0-1279-32,1 0-320 0,-1-10-2153 15</inkml:trace>
  <inkml:trace contextRef="#ctx0" brushRef="#br0" timeOffset="-185485.9">21890 6048 10162 0,'0'0'3240'0,"0"0"-887"0,0 0-497 16,0 0-303-16,0 0-569 0,0 0-432 16,56-19-312-1,-33 16-128-15,5-1 32 16,3 2-80-16,-3 2-64 0,-3-4-192 16,-5 4-928-16,-9 0-1545 15,-7 6-1896-15,-4 1-3344 0</inkml:trace>
  <inkml:trace contextRef="#ctx0" brushRef="#br0" timeOffset="-185301.04">21897 6204 12130 0,'0'0'2577'0,"0"0"-649"16,0 0 0-16,0 0-279 46,0 0-769-46,112 0-504 0,-72 0-192 16,7-7-184-16,-3 1-304 16,4-16-1248-1,-8 6-3801-15,-8 0-4434 0</inkml:trace>
  <inkml:trace contextRef="#ctx0" brushRef="#br0" timeOffset="-179654.48">22874 5759 6409 0,'4'-13'4097'0,"-4"4"-2481"15,3-4 288-15,-3 0 1 16,0 1-137-16,0 5-63 0,0 1-137 16,0 6-472-16,0-3-304 15,0 3-320-15,0 0-215 0,-3 0-177 0,-1 6-16 16,-9 10-8-16,5 6 32 16,1 1-8-16,7 2-8 15,0 4-64 1,7-4-8-16,14 3-16 15,11 1 16 1,3 6 8-16,1-3 56 16,7 0-64-16,-2-4-56 0,-5-2-56 15,-8-1-40-15,-8-6-88 0,-5 3 120 32,-7-6-49-32,-8 0-71 15,0 0 160-15,-8 0 80 16,-16-4 0-16,-8-2 48 0,-3-1-40 0,-9-2 16 0,0-7-24 31,0 0-256-31,4-3-304 16,8-13-808-16,0-32-1321 0,9 0-2744 15,10 1-3129-15</inkml:trace>
  <inkml:trace contextRef="#ctx0" brushRef="#br0" timeOffset="-179469.62">22881 5724 3912 0,'0'0'8170'16,"0"0"-6049"-16,0 0-449 16,0 0-616-16,0 0-72 15,0 0 41-15,88-38-153 0,-52 29-152 16,7 2-192 0,2 1-208-16,2 3-296 0,-3 3-24 15,-4 0-896-15,-4 9-1625 16,-12 7-3000-16,-8-3-2601 0</inkml:trace>
  <inkml:trace contextRef="#ctx0" brushRef="#br0" timeOffset="-179068.65">23579 5816 5265 0,'0'0'5857'15,"0"0"-3625"1,0 0-215-16,0 0-449 0,0 0-328 16,0 0-279-16,-37-19-161 15,22 19-184-15,-1 13-296 16,4 3-200-16,4 6-16 0,4 0-104 16,4 7 8-16,0-1-24 15,8 1-136-15,12-4 144 16,7-2-240-16,1-11 48 15,9-2 200-15,-1-7-248 16,3-3 248-16,-7-7 8 0,-4-11 104 16,-8-5 48-16,-4-8 8 31,-5-4 176-31,-11-3 112 0,0 0-16 16,0 6 144-16,-7 6-136 15,-5 8-144-15,-8 8-184 16,1 7-120-16,-6 3-120 15,-3 0-312-15,-7 16-952 0,11 3-2969 32,-4-7-6737-32</inkml:trace>
  <inkml:trace contextRef="#ctx0" brushRef="#br0" timeOffset="-171581.68">20554 7083 1568 0,'0'0'10314'0,"0"0"-7465"16,0-19-809-16,0 13-176 15,0 6-319-15,0 0-473 0,0 0-432 16,0 0-200-16,5 0-152 15,-1 0-200-15,7 16 80 0,1 9 80 16,1 13-8 0,-2 7-63-16,-3 8-105 15,1 1-64-15,-2 4 72 0,-3-5-72 16,4-1-8-16,-3-8 0 16,-1 0-288-16,-4-9-233 0,0-6-255 15,0-7-488 16,0-9-905-31,0-7-2231 16,0-6-1522-16</inkml:trace>
  <inkml:trace contextRef="#ctx0" brushRef="#br0" timeOffset="-171265.33">20956 7007 8313 0,'0'0'3097'15,"0"0"-945"-15,0 0-135 16,0 0-257-16,0 0-95 0,0 0-401 47,0 0-384-47,0 0-440 0,41-38-168 16,-33 54 304-16,3 9-160 0,2 10-128 15,-5 6-40-15,3 7-79 16,-2 6-9-16,-1 6-152 0,-5-6 0 15,5-3 72 1,1 0-80 0,-5-13 0-16,0-3-24 0,3-6-256 0,-7-4-193 15,4-6-415-15,-4-6-672 16,0-4-897-16,0-6-1519 0,-4-3-2098 0</inkml:trace>
  <inkml:trace contextRef="#ctx0" brushRef="#br0" timeOffset="-170995.84">20642 7369 7641 0,'0'0'5457'0,"0"0"-3456"0,0 0-233 15,0 0-456-15,0 0-151 0,0 0-281 16,104-22-40 0,-64 18-256-1,3-2-152-15,2 3-144 16,-2 0-160-16,-7-4-72 0,0 4-56 0,-4-6-352 16,8-1-656-16,-8 1-1416 0,-8-1-4290 15</inkml:trace>
  <inkml:trace contextRef="#ctx0" brushRef="#br0" timeOffset="-170710.75">21566 7400 11426 0,'0'0'3185'0,"0"0"-1649"16,0 0-848-16,0 0 456 16,0 0-15-16,0 0-409 0,108 0-208 15,-80 0-240 1,0 0-88-16,-5 0-56 16,-2 0-56-16,-5 0-16 0,-4 0-56 15,-8 0-296-15,-1 0-720 0,-3 0-1537 16,0 0-2936-16,-7 4-2673 15</inkml:trace>
  <inkml:trace contextRef="#ctx0" brushRef="#br0" timeOffset="-170494.62">21587 7521 864 0,'0'0'10706'0,"0"0"-8538"16,0 0-463-16,0 0 31 15,0 0 113-15,0 0-529 0,0 0-320 16,95 32-384-16,-59-29-296 16,3-3-136-16,2 0-136 15,-2 0-48-15,1 0-176 0,-8 0-552 32,8-16-1232-32,-8 4-2921 0,-13-4-5962 15</inkml:trace>
  <inkml:trace contextRef="#ctx0" brushRef="#br0" timeOffset="-169128.97">22853 7020 10402 0,'0'0'2728'15,"0"0"-1151"-15,0 0-153 0,0 0 56 31,0 0-223-31,-11-3-529 16,7 3-272-16,-5 3-112 16,2 9 40-16,3 8-32 0,4 2-72 0,0 3-8 0,0 7 16 15,4 0-192-15,12 0-24 16,7 5 88 0,5 2-152-16,4-8 72 15,4 1-64-15,-4-3-32 16,-1-7 88-16,2 0-48 0,-14-6 64 15,-2 0-88 1,-9-1-112-16,-8-2 112 16,0 0-88-16,-17 0 88 15,-10-4 0 1,-13 1-176-16,-4-7-368 16,-4 0-632-16,-27-9-889 15,15-10-2656-15,8-6-3432 0</inkml:trace>
  <inkml:trace contextRef="#ctx0" brushRef="#br0" timeOffset="-168944.11">22734 6997 12602 0,'0'0'3881'16,"0"0"-2785"-16,0 0-368 16,84-32 417-16,-37 23-105 15,9 3-312 1,4 3-296-16,3-1-336 15,-10 4-96-15,3 0-1320 16,-17 10-3497-16,-11-4-3017 0</inkml:trace>
  <inkml:trace contextRef="#ctx0" brushRef="#br0" timeOffset="-168605.63">23344 7159 7209 0,'0'0'3065'0,"0"0"-1641"0,0 0 288 16,0 0-263 15,-68 99-217-31,52-71-504 16,8 4-400-16,8-3-200 16,0-4-128-16,16-2-280 0,4-8 112 15,11-5 40-15,5-4-48 16,5-6-584-16,-2 0 352 0,-3-9 408 15,-4-11 128 1,-12-8 248-16,-1-10 552 0,-10-7 144 16,-5-6 137-16,-4 4-73 0,0 6-240 15,-13 12-96-15,-2 7-328 16,-5 12-304-16,0 10-120 0,0 0-48 31,0 13-264-31,1 25-760 16,6-3-1937-16,5-3-2912 0</inkml:trace>
  <inkml:trace contextRef="#ctx0" brushRef="#br0" timeOffset="-167957.29">23854 7258 11146 0,'0'0'4905'0,"0"0"-3401"16,0 0-159-16,0 0-145 0,0 0-80 15,0 0-584-15,36 0-32 16,-4 0-112-1,7 0-88-15,9-4-32 0,3 4-128 16,2-2-15-16,-10 2 55 16,-2 0-136-16,-13-4 0 0,-13 4-48 15,-7 0 0-15,-4 0-104 16,-4 0-8-16,0 0 112 31,0 0 0-31,-4 0-169 16,0 0-535-16,0 0-560 0,0 0-1120 15,4 0-3250-15,0 0-6992 16</inkml:trace>
  <inkml:trace contextRef="#ctx0" brushRef="#br0" timeOffset="-167571.94">24770 6826 7073 0,'0'0'5409'0,"0"0"-3216"0,0 0 63 16,0 0-463-16,0 0-521 15,0 0-424-15,0 0-384 31,0 0 32-31,0 0 112 0,-72 26-32 16,48 5-216-16,0 7-23 0,9 10-113 0,3 0-80 16,3 6-56-16,9 6-88 0,0 0 8 15,13 1-8-15,10-5 0 32,1-5-88-32,8-10-152 15,0-9-104-15,4-12-169 0,-5-8-407 16,1-9-312-16,-4-3-897 0,4-22-471 15,-12-6-361-15,-3-4-4024 0</inkml:trace>
  <inkml:trace contextRef="#ctx0" brushRef="#br0" timeOffset="-167271.22">24906 7195 1344 0,'0'0'10274'0,"0"0"-7874"0,0 0-559 0,0 0 47 31,0 0-175-31,0 0-721 16,0 0-200-16,63 0-368 0,-35 0-88 15,4 0-144-15,-4 0-96 16,-5 0-64-16,-2 0-32 0,-1-4-400 16,-5-2-1104-1,17-4-2177 1,-12 0-1232 0,5 1-4217-16</inkml:trace>
  <inkml:trace contextRef="#ctx0" brushRef="#br0" timeOffset="-166970.48">25563 6829 7617 0,'0'0'6193'15,"0"0"-4640"-15,0 0 207 16,0 0-87-16,0 0-433 0,-28-25-568 16,20 28-376-16,4 10 64 15,-3 6-40-15,-2 3-152 31,5 0 0-31,4 4-112 16,0-1-56-16,8 4 8 0,8-1 32 16,8 1-40-16,-1-1-16 15,5 4 16-15,-4-6 168 0,-7 2-168 16,-6-6-104-16,-7-3-152 31,-4 1-448-31,-4-8-32 0,-20-2-296 0,-27-7-865 16,-1-3-2552-16,8 0-3320 15</inkml:trace>
  <inkml:trace contextRef="#ctx0" brushRef="#br0" timeOffset="-166801.25">25435 6788 12458 0,'0'0'4337'0,"0"0"-2729"0,0 0-503 15,92-25-97-15,-56 25-104 16,-1 0-512-16,1 0-256 15,-4 2-136-15,9 8-1296 0,-18 0-3433 32,-3-7-5209-32</inkml:trace>
  <inkml:trace contextRef="#ctx0" brushRef="#br0" timeOffset="-166337.8">25973 6918 3992 0,'0'0'11091'0,"0"0"-9195"16,0 0-432-16,0 0-535 16,0 0-345-16,0 0-232 0,-44 25-32 15,28 1-152-15,8 2-96 0,1 1-48 0,7 3-24 31,0-7-512-31,7-2-472 0,10-8 255 16,6-5 449-16,5-7 280 16,0-3 120-16,-4-6-32 15,-4-16 0-15,-4-1 65 0,-4-6 111 16,-12 1 160-16,0 6-184 16,0 3-72-1,-12 6-168-15,-4 6-16 0,0 5-872 0,0 2-2097 16,8-4-4785-16</inkml:trace>
  <inkml:trace contextRef="#ctx0" brushRef="#br0" timeOffset="-166068.3">26133 6648 12258 0,'0'0'2729'0,"0"0"-841"0,0 0-576 0,0 0-223 15,0 0-641 1,0 0 544-16,0 0-192 0,111 95-336 16,-63-50-216-16,0-1-96 15,4 7-144-15,-9 0 112 16,-6-3-120-16,-14-1-88 0,-11-2 80 16,-12-4-216-16,0 0 224 31,-24-2 0-16,-8-2-152-15,-7-2-392 0,-21 0-720 16,12-9-1289-16,12-11-4632 0</inkml:trace>
  <inkml:trace contextRef="#ctx0" brushRef="#br0" timeOffset="-165783.22">26762 7007 8585 0,'0'0'5994'15,"0"0"-4074"-15,0 0-648 0,0 0-263 31,0 0-49-31,84-22-464 16,-48 19-256-16,3 3-120 0,1 0-48 16,-3 0-72-16,-9 0-184 15,-5 0-912-15,-7 0-1329 0,-4-4-632 0,-8-2-2592 16</inkml:trace>
  <inkml:trace contextRef="#ctx0" brushRef="#br0" timeOffset="-165535.86">26878 6813 7241 0,'0'0'5297'15,"0"0"-3056"1,0 0 151-16,0 0-271 0,0 0-577 16,0 0-816-16,0 0-584 15,0 0 152-15,11 45 112 16,-3-17-168-16,5 10-40 15,-2 7-136-15,-7-1-64 32,9 7-216-32,-9-3-176 0,3-4-872 15,1 4-1032-15,1-13-1801 16,-2-10-896-16</inkml:trace>
  <inkml:trace contextRef="#ctx0" brushRef="#br0" timeOffset="-165219.52">27356 6642 8057 0,'0'0'5609'0,"0"0"-3840"0,0 0-97 15,0 0-480-15,0 0-415 16,0 0 79-16,20 44 208 0,-12-9-408 16,4 7-224-1,7 2-96-15,-6 7-192 16,2 2-72-16,-3 1-64 0,0-2-8 16,-8-5-336-16,-4 1-592 31,0-10-1296-31,-7-10-3738 0</inkml:trace>
  <inkml:trace contextRef="#ctx0" brushRef="#br0" timeOffset="-162043.02">20853 8312 6281 0,'0'0'9314'0,"0"0"-6738"16,0 0-1047-16,0 0-449 16,0 0-88-16,0-26-208 0,4 26-264 15,0 4-264-15,-4 8-167 0,9 11 39 32,-5 12 136-32,3 2-56 15,1 11-200-15,-8-3 64 0,0 3-24 16,0-4-48-16,0-3-144 0,0-3-120 15,0-6-281-15,0-4-255 0,0-9-904 0,0-6-2641 32,9-6-1352-32</inkml:trace>
  <inkml:trace contextRef="#ctx0" brushRef="#br0" timeOffset="-161811.29">21220 8249 10762 0,'0'0'4305'0,"0"0"-2729"16,0 0-264-16,0 0-87 0,0 0-353 15,0 0-408-15,0 0-88 0,24 57 464 16,-20-13-328-16,4 7-256 16,-5 6-248-1,-3-7 192-15,0-2-184 16,0-3-32-16,0-4 16 15,-3-6-312-15,-5-6-176 0,8-4-544 0,-4-9-1064 16,4-7-3650-16,0-9-6888 16</inkml:trace>
  <inkml:trace contextRef="#ctx0" brushRef="#br0" timeOffset="-161610.8">20902 8556 5753 0,'0'0'7017'0,"0"0"-4192"0,0 0-1321 0,0 0-344 15,0 0 97-15,127-22-145 16,-71 19-552-16,8 0-256 0,-5 0-192 16,17-1-112-16,-17 1-1816 15,-6-7-4682-15</inkml:trace>
  <inkml:trace contextRef="#ctx0" brushRef="#br0" timeOffset="-161394.72">21790 8480 13594 0,'0'0'3961'0,"0"0"-2961"15,0 0-431-15,87 0 151 16,-50 0-400-16,-2 0-272 31,5 0-48-31,-4 0-912 0,-5 0-1185 16,-3 6-2464-16,-16 1-3064 0</inkml:trace>
  <inkml:trace contextRef="#ctx0" brushRef="#br0" timeOffset="-161225.46">21734 8642 8257 0,'0'0'3081'0,"0"0"-857"31,0 0 281-31,0 0-593 0,120 7-751 16,-65-7-521-16,5 0-240 15,3 0-208-15,14 0-192 16,-14 0-2857-1,-11-7-9825-15</inkml:trace>
  <inkml:trace contextRef="#ctx0" brushRef="#br0" timeOffset="-160739.86">22925 8306 3976 0,'0'0'10867'16,"0"0"-8627"-1,0 0-511-15,0 0-505 16,0 0-344-16,0 0-168 0,0 0 32 15,0 0-112-15,48 82-143 16,-36-44-113-16,-4 3-152 31,0-2-152-31,0-2 16 16,-4-1-88-16,-1-5-136 0,1-2-232 16,-4-4-529-16,5-6-703 15,-1-6-1529-15,0-6-4864 0</inkml:trace>
  <inkml:trace contextRef="#ctx0" brushRef="#br0" timeOffset="-160392.28">23276 8423 6969 0,'0'0'7033'15,"0"0"-4752"-15,0 0-865 16,0 0-536-16,0 0-303 31,0 0 487-31,0 0-416 0,-4 76-344 16,4-47-192-16,0-1 8 15,0-2-120-15,4-7-16 32,11-3-64-32,6-7 64 0,-1-6 16 15,7-3 40-15,-3 0-40 0,4-15 0 16,-11-8 8-16,-2-8-8 0,-7-1 16 0,-3-3 40 15,-5 0 208-15,0 6 48 32,-17 7 56-32,-3 10-224 0,1 5-144 15,2 7-120-15,-2 0-304 16,2 16-1072-16,6 3-2409 0,7 0-2312 16</inkml:trace>
  <inkml:trace contextRef="#ctx0" brushRef="#br0" timeOffset="-160122.8">23826 8137 8753 0,'0'0'8042'0,"0"0"-5737"16,0 0-809-16,0 0-448 15,0-3-480-15,8 25-176 0,-4 10 392 0,7 9-255 16,2 4-249-16,-2-1-56 16,2 1-120-1,-2-7-16-15,-3 0-88 0,0-6-264 16,-8 3-488-16,0-7-993 16,-12-9-4656-16</inkml:trace>
  <inkml:trace contextRef="#ctx0" brushRef="#br0" timeOffset="-159536.96">22937 8953 5657 0,'0'0'7201'16,"0"0"-5144"-16,0 0-689 0,0 0-248 16,0 0 16-16,0 0-199 15,116-13-57-15,-61 7-240 0,18 0-8 16,26-7-104-16,28-3-232 16,4 3-112-1,-22 1-80-15,-30 2-40 0,-31 7-16 16,-20 3-48-16,0 0-64 15,-9 0-296 1,-2 0-328-16,-17 0-720 0,-12 3-1481 16,-16 7 769-16,-4-4-2689 0</inkml:trace>
  <inkml:trace contextRef="#ctx0" brushRef="#br0" timeOffset="-159267.48">23005 9086 7241 0,'0'0'5121'0,"0"0"-3921"15,0 0 121-15,0 0 199 16,0 0-264-16,0 0-416 0,116 4-215 31,-60-4-193-31,19-4-64 16,17-5 8-1,-5 0 80-15,-11 2 40 0,-13 1-152 16,-18 0-184-16,-2-1-80 16,5 1-80-1,-8-1-104 1,-8-2-576-16,11-4-1280 0,-6 3-2681 0,-5-2-3857 0</inkml:trace>
  <inkml:trace contextRef="#ctx0" brushRef="#br0" timeOffset="-159120.37">24479 8855 7721 0,'0'0'8458'15,"0"0"-6602"-15,0 0-743 16,0 0-329-16,0 0-368 16,0 0-416-16,0 0-1416 15,0 0-3081-15</inkml:trace>
  <inkml:trace contextRef="#ctx0" brushRef="#br0" timeOffset="-156275.87">21048 10261 10610 0,'0'0'3240'31,"0"0"-983"-31,0 0-585 16,0 0-295-16,0 0-121 0,0 0-232 15,5-22-416-15,-1 22-264 16,0 7-128-16,3 8 64 16,1 14 24-16,1 6-63 15,-1 12-105 1,-5 5-64-16,1-2-24 16,0 1-48-16,0-7 0 15,5-6-120-15,2-12-24 0,1-10-73 16,8-10-23-16,0-6 168 15,0-3-56-15,8-23 56 0,-8-8 72 16,8-11-16 0,-9-6 8-16,1-3 8 15,1 6 0-15,-10 11 72 0,-3 8-24 16,1 16 120-16,-5 10 104 16,-1 3-272-16,1 16-56 0,4 16 56 15,-4 2 8 16,8 8 64-31,0 5-72 16,4-5 0-16,4-1-8 0,8-3-8 16,3-9-144-16,5-7-72 15,-3-12-320-15,-1-10 376 16,0 0 48-16,-9-23 32 0,-3-15 96 31,-3-6 0-31,-2-10 48 0,-11-10 120 0,0 7-40 16,-4 3 288-16,0 10-128 0,-4 15-48 15,-4 7 1-15,0 12-185 16,-4 4-56-16,4 6-137 16,4 0-495-1,-3 13-848-15,3 6-2921 16,4 0-1648-16</inkml:trace>
  <inkml:trace contextRef="#ctx0" brushRef="#br0" timeOffset="-155959.52">22256 10461 13034 0,'0'0'4345'16,"0"0"-2672"-16,0 0-657 0,0 0-360 31,96-25 24-31,-45 22-152 16,14-4-176-16,2 5-144 15,1-2-128-15,-1 1-80 0,-11 3-440 16,-13 0-1320-1,-15 0-2345-15,-11 0-1720 16</inkml:trace>
  <inkml:trace contextRef="#ctx0" brushRef="#br0" timeOffset="-155759.02">22260 10668 832 0,'0'0'9970'0,"0"0"-7410"16,0 0-111-16,0 0-753 0,88 12-439 16,-41-12-553-16,9 0-208 0,8 0-224 15,-4 0-272-15,15-3-168 16,-19-6-2905-16,-8-4-9930 16</inkml:trace>
  <inkml:trace contextRef="#ctx0" brushRef="#br0" timeOffset="-149682.1">18483 16135 9009 0,'0'0'3873'16,"0"0"-2400"-16,0 0-265 0,0-3-320 31,0 3-96-31,0 0 80 16,0 0-79-16,3 0-137 0,6 0-16 15,7 0-72 1,0 0-104-16,-1 3-184 16,13-3-128-16,4 0 40 15,4 0-136-15,12 0 16 16,20 0 0-16,20 0-24 31,22 0-32-31,6 0-8 16,-20 0 0-16,-20 0 64 0,-36 0-8 15,-1 0-64-15,2 0 0 16,-2 0 16-16,5 0-8 0,-9 0-8 16,2-6 0-16,-1 3 8 15,-1-7 0-15,1 3-8 0,0 2 8 0,-1-2 0 16,6 1 8-16,-13 6 88 16,0 0-8-16,-9 0-24 0,-6 0-72 0,-5 0-8 31,-5 0-40-31,1 0-104 15,-4 0-280-15,0 0-416 0,0 0-848 16,0-7-1393-16,0 1-5849 0</inkml:trace>
  <inkml:trace contextRef="#ctx0" brushRef="#br0" timeOffset="-147461.1">21136 10217 6465 0,'0'0'5913'0,"0"0"-3816"0,88 6-529 15,-40 7-264-15,-5 9-144 16,10 7-327-1,-1 9-177-15,3 0-376 16,21 10-88-16,23 6-64 0,45-1-64 16,27-5-64-16,20-16 8 0,1-13-8 15,-18-10-96-15,-18-6 48 16,-33 4 48-16,-39-4 48 31,-35-3-48-15,-21 3-96-16,-5-3-216 0,-11 0 8 15,-12 0-80-15,-12 0-1025 16,-43 0 1121-16,-37-13 136 0,-31-12-72 0,-17 0-200 16,0-10 176-16,5-3-56 31,19 3-80-31,1 0 32 0,3 10 240 16,4 6 112-16,25 12 80 15,16 7 88-15,18 0 248 0,14 7 232 16,-1 8 168-16,4 4-272 0,4 4-192 15,15 2-143 1,13-3-201 0,21 0 216-16,31 1 296 15,43-4 88-15,44-10-48 16,25-2-216-16,-12-4-56 0,-34-3-56 16,-49 6-192-16,-22 1-40 15,-19-5-1248-15,4 5-1457 31,-8-1-1360-31,-8 1-5905 0</inkml:trace>
  <inkml:trace contextRef="#ctx0" brushRef="#br0" timeOffset="-146706.02">23280 10281 7313 0,'0'0'6273'0,"0"0"-3696"0,0 0-625 16,0 0-327-16,0 0-521 0,0 0-400 0,0 0-336 31,71-23-56-31,-47 36-88 16,1 12-112-16,-1 4-32 0,-5 3-80 15,1-1 0-15,-12 5 0 16,0-8-56-16,-3-6-104 0,-5-9-88 31,0-7 24-31,0-3 224 16,0-3 80 0,0-3 64-16,7-16-128 0,1-9-16 15,8-11 0-15,0 1 8 16,4 4-8-16,-1 5 0 0,-6 13-8 15,2 9 8-15,-6 7 16 16,3 10 72 0,-5 12 48-16,1 7-56 0,1-1-8 15,-2 1 8-15,1-1-80 16,-4-5-96-16,0-7-24 0,1-7-32 16,2-9 0-16,-3 0-64 15,8-6 152-15,0-16 16 31,4-10-48-31,8-9-32 16,0 0 112-16,0 6-48 0,-5 3 64 16,-2 16 0-16,-6 13 152 15,2 3-40-15,-5 12 8 0,3 10 80 16,2 10-8-16,-2-3-192 31,1 3 8-31,1-7-8 0,-2-2-104 0,-3-8-208 16,4-2-632-16,0-13-1040 15,4 0-569-15,16-23-352 0,-9-5-2064 16,5-7-2384-16</inkml:trace>
  <inkml:trace contextRef="#ctx0" brushRef="#br0" timeOffset="-146552.4">24188 10204 7577 0,'0'0'4121'0,"0"0"-1312"0,0 0-1217 16,0 0 208-16,0 0-591 15,37 89-529-15,-30-54-400 0,1 0-184 16,0-4 0-16,0 1-96 31,-4-6-760-31,4-4-665 0,-8-9-2399 16,4-7-2418-16</inkml:trace>
  <inkml:trace contextRef="#ctx0" brushRef="#br0" timeOffset="-146389.68">24292 10115 13986 0,'0'0'3857'0,"0"0"-2448"0,0 0-249 16,0 0-496-16,0 0-664 0,0 0-248 15,0 0-1360 1,0 0-1545 0,8-16-3841-16</inkml:trace>
  <inkml:trace contextRef="#ctx0" brushRef="#br0" timeOffset="-145950.95">24419 10281 1872 0,'0'0'12755'0,"0"0"-10107"0,0 0-919 16,0 0-833-16,0 0-504 15,0 0-168 1,88-4-72-16,-72 30-144 16,0 6 64-16,-4-1-72 15,-5 4-304-15,-2-7 104 0,-5-5-608 16,0-4 392-16,0-7 47 16,0-8 41-1,0-4 328-15,0 0 8 0,0-10 128 16,8-15-136-16,7-7-88 15,6-9 40-15,3-1 40 0,0 1 8 16,-1 6 8-16,-3 10 88 0,-8 12 160 47,4 13 153-47,-8 0-113 0,0 19 104 16,0 7 56-16,0 2-200 15,0 1-96-15,0-1-56 16,4 1-88-16,-4-7-16 0,3 7-256 15,-2-10-1360-15,-5-6-4266 0</inkml:trace>
  <inkml:trace contextRef="#ctx0" brushRef="#br0" timeOffset="-145286.96">25638 9934 1328 0,'0'0'8922'0,"0"0"-6346"0,0 0-719 16,0 0-361-16,0 0-288 15,0 0-72-15,-47-79-199 0,27 70-385 16,-4 5-72-16,-4 4-72 0,-3 0 136 0,-6 7 16 31,1 15-168-31,4 10 80 16,4 9-80-16,5 9-143 0,3 5-33 15,16 8-128-15,4 1-80 16,0-4 0-16,19 0 32 0,9-6-40 16,4-10-224-16,9-9 80 15,-2-12 23 1,-3-14 57-16,4-9 112 0,-4 0-48 16,-9-19 0-16,-3-6 16 15,-3 0 33-15,-6-1-49 16,-6 10 0-16,-9 3 0 15,4 7-8-15,-4 6-201 32,0 0-543-32,0 4-888 15,0 2-1473-15,0 3-3024 0</inkml:trace>
  <inkml:trace contextRef="#ctx0" brushRef="#br0" timeOffset="-144932.86">25973 10172 2680 0,'0'0'12211'16,"0"0"-10035"-1,0 0-303-15,0 0-785 16,0 0-552-16,0 0-48 0,0 0-208 16,92-6-104-16,-57 6-80 15,10-3-24-15,-2 0-72 0,1 0-40 16,-8-1-480-16,-4 1-1384 31,-12 3-1945-31,-12 0-512 0,-8 0-3785 0</inkml:trace>
  <inkml:trace contextRef="#ctx0" brushRef="#br0" timeOffset="-144748">26041 10335 24 0,'0'0'13274'0,"0"0"-10393"16,0 0-785-16,0 0-615 16,96 0-409-16,-53 0-400 0,2 0-304 15,2 0-272 1,-4-4-96 0,10-5-1072-16,-14-1-3449 15,-6-2-6393-15</inkml:trace>
  <inkml:trace contextRef="#ctx0" brushRef="#br0" timeOffset="-144284.53">26925 10137 6857 0,'0'0'8218'0,"0"0"-6010"0,0 0-1240 16,0 0-55-16,0 0-129 15,0 0 96-15,112 0-392 0,-65 0-240 16,6 0-104-16,-5 0-128 31,-1 0-16-31,-3 0-160 16,-12-2-920-16,0-8-1209 0,-13 0-1920 15,-6 1-1568-15</inkml:trace>
  <inkml:trace contextRef="#ctx0" brushRef="#br0" timeOffset="-144046.29">27527 9906 2984 0,'0'0'9530'16,"0"0"-6529"-16,0 0-401 0,0 0-479 0,0 0-881 47,0 0-640-47,0 0-456 15,0 0 208-15,20 34 96 0,-12-2-216 16,-4 7-112-16,8-4-31 15,-5 2-89-15,6-2-81 0,-1 0-263 16,0-3-472-16,4-3-1328 16,0-7-1609-1,-4-6-1976-15</inkml:trace>
  <inkml:trace contextRef="#ctx0" brushRef="#br0" timeOffset="-143466.95">27818 10026 8665 0,'0'0'5361'16,"0"0"-2616"0,0 0-432-16,0 0-897 0,0 0-856 15,-16 3-96-15,9 17 184 16,-6 8-248-16,5 4-288 0,1-4-32 16,7 4-80-1,0-3-272-15,0-4-280 16,15-2-40-16,5-8-304 15,0-8-184-15,4-7-121 0,-4 0 105 16,4-16 456-16,-5-13 304 16,-2-6 336-16,-10-3 24 0,-3 0 656 31,-4 3-88-31,0 7 480 0,0 8-263 16,0 11-457-16,-4 6-352 15,4 3-128-15,0 0-496 0,0 0-873 0,8 0-15 16,9 3 0-16,2 3-521 0,5-3 17 31,8 1-257-31,0-4-103 16,0 0 535-16,-1 0 1841 0,-10 3 1353 15,-5 3 983-15,-4 4-47 16,-9 2-529 0,-3 5-136-16,0 1-415 15,0 1-273-15,4 3-368 16,0 1-256-16,5-4-168 15,10-7-40-15,5 1-104 16,8-6 224-16,8-4-8 0,0-3-64 16,4-6-48-16,-12-20 192 15,-5-6 512-15,-11-6 193 0,-7-3-25 32,-9-4-152-32,0 10 8 15,-17 4-88-15,-11 12-400 0,-4 9-280 0,-11 10-64 16,-21 10-648-16,8 9-1472 15,4 3-3129-15</inkml:trace>
  <inkml:trace contextRef="#ctx0" brushRef="#br0" timeOffset="-142079.12">23862 11372 6009 0,'0'0'7305'0,"0"0"-5408"15,0 0-89-15,0 0-392 0,0 0-327 16,0 0 223-16,0 0-528 16,0 0-344-16,28-35-56 0,-5 20-136 15,1-4-40 1,4-6-112-16,8 2 0 15,-4 1-32-15,-1 6-64 16,-3 6-112-16,-7 10 96 0,-1 0-32 16,-5 16-32-16,-7 9 32 0,1 10 40 15,-5 4 8 1,-4 2-80-16,0 0-136 16,0-2-488-16,0-11 520 15,-4-3-352-15,0-9-80 0,-1-9 488 16,5-7 128-16,0 0 104 15,0-13 0-15,0-13-40 0,13-8-64 32,6-5 8-32,1-5-8 15,4 3 80-15,0 9-80 16,-4 10 0-16,-4 19 224 0,-4 3-160 16,4 6 8-16,-4 16 56 15,-1 4-32-15,2-1-32 0,-6 3-56 31,-3-5 0-31,0-4-8 0,0-7-168 16,-4-2-200-16,0-7 96 16,0-3 24-16,0 0 248 0,0-16 40 15,5-6-40-15,-1-10-48 16,7-6 32-16,2 0-32 16,2 0 48-16,-3 9 8 31,4 10 216-31,-4 10-88 15,0 9 56-15,0 0-88 0,4 13-32 16,-8 6 32-16,4 3-32 16,0-3-8-16,0 0-16 0,-1-3-48 31,-2-3 8-31,-1-7-8 16,-1 0-72-16,-3-2-40 0,0 2-120 0,5-3-280 15,-9 7-656-15,8-1-537 0,-1 7-999 31,2-6-521-31,-1-1-4001 0</inkml:trace>
  <inkml:trace contextRef="#ctx0" brushRef="#br0" timeOffset="-141508.87">25033 11255 3872 0,'0'0'6906'16,"0"0"-5050"0,0 0-255-16,0 0-105 15,0 0-616-15,0 0-32 16,0 0-176-16,32-76-160 0,-32 60-111 16,-4-3 111-16,-16 6-216 15,0 4 16 1,-4 6 136-16,-4 3-304 15,0 6-32 1,4 19-32-16,9 4 72 0,6-1-104 16,9 4-48-16,0-6 48 15,17-4 40-15,2-9-88 0,9-4-24 16,0-9 24-16,0 0 8 16,0-3-8-1,-4-13-80-15,-4-3 80 16,-1 0-8-16,-6 6 8 15,-5 4 72-15,-1 5-72 0,-7 4-8 0,4 7-192 16,-4 15 192-16,0 6 0 16,0 8-32-16,0-5-768 31,0-2-1057-31,8-1-1935 16,1-12-385-16,-2-6-3057 0</inkml:trace>
  <inkml:trace contextRef="#ctx0" brushRef="#br0" timeOffset="-141346.15">25451 11160 4608 0,'0'0'6154'15,"0"0"-3506"-15,0 0-1759 0,0 0 599 16,-40 73-760-16,16-32-472 0,-4-3-256 16,5 0-824-16,-9 4-2993 15,8-14 1297 1,4-9-5658-16</inkml:trace>
  <inkml:trace contextRef="#ctx0" brushRef="#br0" timeOffset="-141161.28">25252 11176 11930 0,'0'0'2769'0,"0"0"-1025"15,0 0-456 1,0 0-271-16,32 85-441 0,-8-53-256 15,4-3-200-15,4-1-80 16,0-6-40-16,15 4-736 31,-11-10-1505-31,-3-10-3184 0</inkml:trace>
  <inkml:trace contextRef="#ctx0" brushRef="#br0" timeOffset="-140860.54">25881 11189 9057 0,'0'0'2057'0,"0"0"-1257"31,28-83 456-31,-19 48 473 16,-5 3-545-16,-4 7 240 15,0 9-312 1,-4 7-143-16,-9 9-393 0,-6 0-200 15,-1 15 64-15,-4 14-104 16,3 3-120-16,10 9-120 0,3 0 32 16,4 4-32-16,4-4-96 0,4-3-8 31,15-3-40-31,13-6-416 0,9-7-464 16,2-7-504-16,33-15-249 15,-8 0-1503-15,-8-6-3538 0</inkml:trace>
  <inkml:trace contextRef="#ctx0" brushRef="#br0" timeOffset="-140675.66">26368 11268 488 0,'0'0'10330'0,"0"0"-7170"16,0 0-1023-16,0 0-681 31,0 0-488-16,0 0-479-15,0 0-137 0,87-26-216 16,-51 23-136-16,-4 3-160 16,4 0-1393-16,-12 0-1543 0,-12 0-3010 15</inkml:trace>
  <inkml:trace contextRef="#ctx0" brushRef="#br0" timeOffset="-140490.79">26336 11344 2840 0,'0'0'7002'16,"0"0"-4466"-16,0 0-415 31,0 0 175-31,0 0-608 16,0 0-751-16,115 16-497 0,-75-16-248 16,0 0-192-16,12 0-368 15,-8-6-2329-15,-12-4-5857 0</inkml:trace>
  <inkml:trace contextRef="#ctx0" brushRef="#br0" timeOffset="-137436.59">27443 10858 11162 0,'0'0'3969'0,"0"0"-2401"15,0 0-128 1,0 0-71-16,0 0-289 16,-11-22-424-16,15 28-512 15,3 13 64-15,10 13 496 0,2 10-200 16,-3 8-144-16,0 4-192 0,0 7-47 16,-4-7-73-16,4-1-48 31,-8-2-24-31,0-9-265 0,4-5-407 15,-8-8-408-15,8-13-1737 0,-5-3-2448 16,6-13-2448-16</inkml:trace>
  <inkml:trace contextRef="#ctx0" brushRef="#br0" timeOffset="-137098.12">27834 11078 7561 0,'0'0'4905'0,"0"0"-3353"0,0 0 33 16,0 0-297-16,0 0-512 16,0 0-400-16,0 0-8 15,0 0 193-15,-4 66-217 16,0-31-192-16,4 3-104 0,0 0 48 16,0-6-96-16,16-4-232 15,4-8 32-15,-1-8-265 16,9-9 81-1,0-3-136-15,-7-6 0 16,-2-13 384-16,-10-13 128 0,-9-6 8 0,0-3 8 16,-13-4 160-16,-6 7 312 15,-2 7-184-15,1 9-72 16,13 9-80-16,3 6-144 0,4 7-400 16,11 0-1976 15,34-6-1681-31,-6 3-384 0,6-4-2032 15</inkml:trace>
  <inkml:trace contextRef="#ctx0" brushRef="#br0" timeOffset="-136828.65">28276 10954 3240 0,'0'0'5209'0,"0"0"-3344"0,0 0-737 16,0 0 432-16,-8 76-407 0,1-38-249 15,3 0-240-15,-5 3-296 16,9 1-152-16,0-11-152 15,13 1-64-15,6-10-72 0,5-6-232 47,8-10-120-47,4-6 424 0,-5-6 0 16,-3-19 136-16,-4-10 32 0,-12-10 448 16,-3-5 424-16,-9-5 8 15,-9 8 81-15,-10 9-233 16,-9 15-312-1,0 11-392-15,-4 12-192 16,-4 16-656-16,8 6-1761 0,12 0-3328 0</inkml:trace>
  <inkml:trace contextRef="#ctx0" brushRef="#br0" timeOffset="-134043.83">21368 12766 8129 0,'0'0'4369'16,"0"0"-2216"-16,0 0-425 15,0 0-296-15,0 0-279 0,0 0-289 16,-4-12-352-16,4 31-224 31,0 12 136-31,11 8-256 0,1 8-104 0,8 4 64 16,0 3-128-16,0-6-88 16,4-1-480-16,-4-5-136 0,-1-14-416 15,-2-15 247-15,7-7 137 16,-5-6 480-1,1-16 80-15,1-13 176 16,2-5 0-16,-3-11 16 0,0-2 64 16,-4 2 40-16,-4 10 56 0,0 10 416 15,-8 12 112-15,3 13-295 16,6 7-329-16,-5 18 8 31,8 10 24-31,3 6-104 0,2 4 56 16,7-1 0-16,4-6-64 15,3-3-120-15,1-13-304 16,0-9-889-16,-5-13 873 0,-3 0 224 16,-3-22 216-16,-5-13 152 31,-9-10 240-31,-7-5 344 0,-4-11-47 16,0 1-137-16,0 0-112 15,-7 6 488-15,-5 12-472 0,3 10-184 0,2 17-256 16,3 11-16-16,0 4-584 15,0 10-624 1,4 22-865 0,0-3-2008-16,8-7-3928 0</inkml:trace>
  <inkml:trace contextRef="#ctx0" brushRef="#br0" timeOffset="-133858.96">22440 12884 8513 0,'0'0'7146'0,"0"0"-5386"0,0 0-944 15,0 0-376 1,110-16-295-16,-65 13-145 16,6 0-505-16,-3 3-1583 0,-12 0-2153 15,-12 0-2712-15</inkml:trace>
  <inkml:trace contextRef="#ctx0" brushRef="#br0" timeOffset="-133689.72">22431 13049 9842 0,'0'0'3056'0,"0"0"-727"0,100 0-793 16,-49 0-784-16,5-6-88 31,4 3-392-31,20-10-272 0,-16 0-2536 16,-9-3-10595-16</inkml:trace>
  <inkml:trace contextRef="#ctx0" brushRef="#br0" timeOffset="-130513.25">23392 12598 1536 0,'0'0'6441'15,"0"0"-4216"-15,0 0-913 16,0 0-96-16,0 0 153 0,-13-35-233 47,13 32-200-47,0-7-256 16,4 4-104-16,5 0 120 0,6-4-79 0,2 1-57 15,6-1-112-15,9 1-152 16,0 6 8-16,12-1 0 0,-1 4-136 15,2 0 128 1,-2 16-128 0,-7 7-144-16,-8 5-24 0,-16 10-48 0,-12 3 48 15,0 4-48-15,-24-1-24 16,-15 1 72-16,-6-4 80 0,-7-6-32 16,1-6 24-16,3-7-8 31,8-3 8-31,12-6-72 15,12-7 0-15,16 0-8 0,0-6-72 0,24 0 80 0,20 0 176 16,7 0-104-16,9 0 56 16,4 0-40-16,0-3-80 0,-5 0 48 31,-6-1-56-31,-14 2 8 16,-7-2 80-16,-12 1-88 0,-8 0 16 31,0 3 24-31,-4-3-32 0,-4 3 56 15,0-3-56-15,0-1-8 0,4 4 0 16,-4-3 48 0,0 3-48-1,-4 0-8-15,4 0-104 16,-4 0-416-16,0-3-1184 0,0 3-3281 16,0-6-2913-16</inkml:trace>
  <inkml:trace contextRef="#ctx0" brushRef="#br0" timeOffset="-130096.64">24335 12655 856 0,'0'0'10010'0,"0"0"-7666"0,0 0-871 15,0 0-201-15,0 0-208 16,0 0-176-16,0 0-120 16,-52 7-175-16,37 15-33 0,7 9-240 15,4 1-224 1,4 0-96-16,0 0 112 16,8-7-112-16,11-3 0 0,9-5 0 15,0-8 56-15,4-6-56 16,-4-3-208-16,-4-3 80 0,-3-16 128 15,-10-7 8 17,-7-9 8-32,-4-3 136 15,0 0 64-15,-19 3-16 0,-5 7 144 16,-8 9-56-16,4 9-128 16,4 7-160-16,3 3-232 15,14 10-864-15,7 15-1249 0,12-3-2752 16,7-6-3201-16</inkml:trace>
  <inkml:trace contextRef="#ctx0" brushRef="#br0" timeOffset="-129880.52">24794 12478 3832 0,'0'0'9682'0,"0"0"-7593"15,0 0-345-15,0 0-87 0,0 0-17 16,39-55-432-16,-35 59-696 15,1 18-312-15,3 13 232 16,-4 25-96-16,3 23-111 16,-3-1-129-16,5-9-88 31,-9-12 56-31,4-14-64 0,-4 7-353 16,0 10-407-16,0-14-1064 15,0-11-4761-15</inkml:trace>
  <inkml:trace contextRef="#ctx0" brushRef="#br0" timeOffset="-124984.33">22380 14446 8729 0,'0'0'1745'31,"0"0"-841"-16,0 0-232-15,0 0 280 0,0 0-96 16,0-3-191-16,0 3-161 16,0 0-48-16,0 0 16 0,0 0-64 15,0 0-120-15,0 9 296 0,0-2-112 32,0 2-96-32,0 0-72 15,0 1-56-15,0 0-31 0,0 2-41 16,0 4-40-16,0 0 112 15,0 3-120-15,0 4-24 0,0-5-32 16,0 5-8-16,0-1 16 16,0 0-72-1,0 7-8-15,4-1 128 0,-1 7-128 16,1 0-8-16,-4 7 8 0,0-1 0 16,0 3 8-16,0-3 88 0,0 1 80 15,0-1-16-15,0-3-96 31,0 0-56-31,0 3 40 0,0 4-32 16,0-1 64-16,8 1 16 16,-4-1-24-1,5 1 48-15,-2-1-24 16,1 4-48-16,0-4 0 0,0 1-48 0,0-4 48 31,0-3-48-31,-4 0 0 16,8-3 8-16,-8-3-8 0,4 0 0 15,-1 3 0-15,2-3 16 16,-5 2-8-16,4 4 0 0,-8 1 40 16,4 2 0-16,-1 0-48 31,1 0 0-31,1-6 0 0,-1 0 48 16,4 0-40-16,3-6 40 0,-2 3-40 15,3-4 48-15,-5-2-56 16,6 2 0-16,-5-3 0 15,-1 1 0-15,-3-1 0 32,0-3 0-32,-4-3 0 15,0-3 0-15,0-3 0 0,0-4-48 16,0-5-200-16,0-1-376 16,0-3-576-16,0 0-265 0,-4-3-583 15,-4-10-713-15,1-3-6489 0</inkml:trace>
  <inkml:trace contextRef="#ctx0" brushRef="#br0" timeOffset="-123797.03">22403 14395 5409 0,'0'0'1224'0,"0"0"-360"15,0 0 40-15,0 0 265 0,0 0 295 16,5 0-24-16,2 0-216 16,1 0-311-16,-4 0-105 15,4 0-104-15,-3-3-192 0,2 3-264 31,-3 0-40-31,8 0-88 16,4 0 24-16,8 0-24 0,4 0-32 16,8 0 32-16,3 3-120 15,5 0 16-15,4 0 120 0,8 1-128 0,-4-1 0 16,-1-3 0 0,1 3 88-1,1-3 0-15,-6 0-88 16,1 0 176-16,-1 0 48 0,2 0-88 15,-2 0 25-15,5 0 63 0,-4 0 56 16,3 0-8-16,5 0-96 0,0 0-104 31,4 0 64-31,8 3-144 16,-9 1 24-16,1-2 24 0,0-2-48 16,-9 7 48-16,1-7-48 15,-3 3 0-15,-2-3 88 0,1 3-88 16,-5-3 0-16,2 0 0 31,-2 0 0-31,2 0 48 16,2 0-48-16,5 0 64 15,-1 0 16-15,-3 0-72 0,-4 0 64 16,4 0-64-16,-12 0 8 0,3 0 48 16,-2 0-64-16,-1 0 0 15,-1 0 56 1,-3-3-56-16,4 3 0 15,4-6 0-15,-4 2 0 0,0 4 16 16,0-2-16-16,-1-2 0 16,-7 4 0-16,-4-3 0 0,1 0-8 15,-10 3 8 17,1-3 8-32,0-1-8 31,0-2-80-31,3 6-72 0,-2-6-184 15,2 3-224-15,-2 0 72 16,-6 3-57-16,2-4-207 0,-6 4-680 16,1 0-392-16,-8 0-233 15,0 0-2128-15,0 0-816 0</inkml:trace>
  <inkml:trace contextRef="#ctx0" brushRef="#br0" timeOffset="-122161.84">25164 14370 832 0,'0'0'4033'31,"0"0"-1513"-31,0 0-720 16,0 0 137 0,0 0-449-16,0 0-472 0,0 0-223 15,0 0 383-15,8 25-208 16,-8-12-216-16,4 3-184 16,1 3-96-16,-5 0-128 15,4 3-95-15,-1 1-241 16,-3-1 80-16,4 3 8 15,-4 0-24-15,0 4-16 0,0-1-8 16,0 4 0-16,4-3 8 16,-4 6-56-16,0-7 0 0,4 7 0 31,0 0 96-31,-4 0 152 0,5 7 96 16,-5-8-176-16,0 8-48 0,0-7-16 15,0-1-96-15,0-2 96 0,0-3-40 16,0-1 56-16,0-3-16 0,0 4 64 31,0 0 0-31,0-1-48 16,0 1 24-16,4-1 56 0,-1 4-80 15,1 0 24-15,0-3-16 16,4 2-40 0,-4-2-16-16,4-4-72 15,-4 4 0-15,-4-4 56 16,4 1-56-16,0-4 0 15,-4 0-48-15,4-3 48 16,0 3 8-16,0 4-8 0,0-4 0 16,4 4 24-16,0 2-8 15,3 1-16-15,2 3 8 0,-1-1 64 32,4 4 48-32,-1-3-24 15,2 3-96-15,-2-7 104 0,-2 1-104 0,-2-4 0 16,-3-3 0-16,1-2 0 15,-5-1 40-15,-1-1-40 16,-3 2 0-16,4-4 40 31,-4 2-40-31,4 2 0 16,4-1 48-16,-3-3-48 0,2 3 8 16,5 0-8-16,-4 0 0 15,0 0 88-15,0-3-88 16,0 0 0-16,-4-4-8 0,1 1 8 15,-2-1 8 1,-3 1-8-16,4-3 0 0,-4 2 32 16,0-2-32-16,4 0 0 0,-4-1-8 15,0 1 8-15,0-1-8 16,0 1-96-16,0 3-56 16,-8-4 160-1,-4 4-120-15,0-4-16 16,-8-3 136-16,1 4-72 0,-2-4 72 15,-7-2 16-15,0 2-16 0,0-6 0 16,-3 3-56-16,-1-3-160 16,0 0 96-16,-4 0-56 15,1 0 176 1,-6 0 0 0,5-6 8-16,-7-1 72 0,-1 4-80 15,4 3 0-15,-3 0 8 16,-2 0-8-16,6 0 8 15,-1 0 8-15,4 0-16 0,-4-3 80 32,0 3-80-32,-3-3 0 15,2 3 40-15,2 0-32 0,3-3 0 0,-3 3-8 0,-2 0 72 16,5 0-32-16,-3 0-40 16,3 0 0-16,-1 0 40 15,-2 3-40 1,3 0 8-16,0 0-8 15,1 0 0-15,3 1 0 16,-5-1 0 0,1 0 0-16,1-3 0 15,-1 3 0-15,-3 0 56 0,2-3-48 16,-3 0 40-16,5 0-40 16,-5 3-8-1,4-3 0-15,0 4 24 16,0-1-24-16,4 3-8 0,-4-3 0 15,5 1 8-15,-1-2 0 0,0-2 0 16,0 4 0-16,-4-4 0 0,5 0 8 31,-1 3 24-31,0-3-16 16,0 3-16-16,0 0 0 0,4 1 0 16,-4-1 0-16,8 0 72 15,0 0-72-15,0 1-48 16,5-4 48-16,-5 2 0 15,3-2 8 1,-3 0-8-16,1 0 0 16,-1 0 40-16,0 3-40 15,0-3 0-15,4 0 8 16,4 0-8-16,4 0 8 0,0 4-8 16,8-4 8-16,0 0-8 0,-4 3 0 15,1 0 8 1,-6-3 56-16,-2 3-56 15,-2 1 56-15,-2 2-64 16,-1-6 0-16,-1 3 56 0,6 0-48 16,6-3-8-16,2 0 8 15,3 0 40-15,0 3 48 16,4-3 48-16,0 0-56 16,0 0 24-16,0 0-104 15,-4 4 0-15,4-4 104 0,-4 3-104 16,4-3 40-16,0 0-48 15,0 0-104-15,0 0-16 0,0 0-296 32,19-7-288-32,-2-2-864 15,3-4-3809-15</inkml:trace>
  <inkml:trace contextRef="#ctx0" brushRef="#br0" timeOffset="-121089.33">22634 16373 1560 0,'0'0'5921'16,"0"0"-3768"-16,0 0-713 15,0 0-280-15,0-3 248 0,8 3-15 0,-4 0-385 16,0 0-184-16,1 0-320 16,-1 0 40-16,-1 0-56 31,1 0-87-31,-4 6 111 16,4 7 56-16,4 3-232 15,-3 3 40-15,2 0-88 0,1 0-48 16,0-3-160-16,1 3 8 15,-2 0 8-15,-3-3-96 0,0 0 0 32,-4 3 8-32,0-3 0 0,0-4 72 0,4 1-80 15,-4 0 8-15,4-4 32 16,0-2-40-16,4-1-96 0,-4-3-96 16,4 0-400-16,-1-3-160 31,10 0-849-31,-6 0-2199 15,2-9-2658-15</inkml:trace>
  <inkml:trace contextRef="#ctx0" brushRef="#br0" timeOffset="-118533.75">22906 14509 72 0,'0'0'808'0,"0"0"-728"16,0 0 352-16,0 0-424 31,0 0 1472-31,0 0-472 16,0 0-544-16,11 0-71 0,-11 0 399 15,0 0 376-15,0 0-232 16,0 0-232-16,4 0-136 16,-4 0-47-16,4 0-41 0,1-2-464 31,-1 2 96-31,-1-4 56 0,-3 1-64 0,4 0-24 15,-4 3-80-15,0-3 0 16,0 3 184-16,0 0 176 16,0 0 80-16,4 0-120 0,-4-4-88 0,0 4 40 31,0 0-88-31,4-3 0 16,-4 0-136-1,4-4 24-15,-4 5 0 16,4-2 40-16,-4 4 296 15,0 0 96-15,0 0-175 0,0 0-121 16,0 0-32-16,0 0-96 16,0 0 40-1,0 0-8-15,0 0 160 0,0 0 200 16,0 0-24-16,5 0 40 0,-5 0-152 16,0 0-120-16,0 0-64 0,0 0-72 15,0 0 8-15,0 0 168 31,3 6-32-31,1 1 48 0,-4 3-72 16,4-1-32-16,-4-3 32 16,4 4-55-1,-4 3-97 1,0-4 80 0,0 4-64-16,0-1 8 0,4 5 32 0,-4-2-24 15,4 1 8-15,-4 0-40 16,0-3 8-16,4 3 96 0,-4-3-136 15,8 2 40-15,-8 1 8 16,4 3-56-16,4-3 48 0,-8 6-48 16,4-3 0-16,-1 3 64 31,-3-5-72-31,4-2 0 0,-4 1 0 16,5-3 8-16,-5-3 0 0,4-1-8 15,-4-3 8-15,4 1 64 16,-4-1-72-16,4 1-8 0,-4-1 8 0,4 0 0 31,-4 0 16-31,0 1-16 0,0-4 0 16,0 0 0-16,0-3-152 15,0 0-40-15,0 0 184 16,-4 3 8-16,0-3 112 0,-4 3-104 16,-4 1 56-1,0-1-64 1,-4 0-24-1,-4 0 24-15,4 3 112 0,-3-3-56 0,-2-3-56 16,1 4 48-16,1-4-40 16,2 0 64-16,2 3-72 15,-1-3 8-15,0 0-8 0,-4 0 0 32,3 3 48-32,-2 0-48 0,-1 1 0 15,0-1 0-15,0 0 0 16,0 0 0-16,0-3 0 0,1 6 8 15,2-6 0-15,-2 4 0 0,-1-4 40 16,3 3-40 15,2 0-8-31,3 0 0 16,0 0 48-16,4-3-48 0,0 4 8 16,-1-2 0-16,6-2-8 15,-1 4 8-15,0-4-8 0,0 3 0 16,4-3-8-16,0 0 0 31,0 0 0-31,0 0-208 0,0 0-144 0,4 0-520 16,12 0-1033-1,0 0-1856-15,-5 0-2480 16</inkml:trace>
  <inkml:trace contextRef="#ctx0" brushRef="#br0" timeOffset="-114878.41">19499 5664 9337 0,'0'0'2425'0,"0"0"-1425"15,0 0-344-15,0 0 257 0,31 0 327 16,-18-3-328-16,-1-1-216 0,8 4-64 16,-1-3-120-1,5 0-95-15,0 3-25 32,4-3-88-32,0 0 16 15,4 0-208-15,0 3-64 0,-4-3 224 16,4 3-216-16,-4 0-56 15,-1 0 64-15,5 0-56 16,4 0 56-16,0 0-64 0,4-4 0 16,8 1 80-16,-1 0-72 15,1-6-8-15,3 2 64 16,-2 1-16-16,-1-3 48 0,-8 5 0 16,-1-2-88-16,-3 3 128 15,-1-1-136-15,2 1 0 0,3 0 72 31,3-4-72-15,5 5 8-16,8-8-8 16,4 4 0-16,4-4-32 0,-4 1 40 15,0-1-8-15,-9 7 48 16,1-4-48-16,-13 1 8 0,-3 6 8 16,1-3 32-1,2 0-24-15,1 0-24 16,8-1 0-16,3 1 0 0,9-3 8 15,4 0-8-15,4-1 0 16,-4 1 0-16,3-1 8 16,-7 1-8-16,-9 0 0 0,-2 3 48 15,-10-4-48 1,6 1-8-16,-6 3 8 0,1-3 0 0,4 2 8 16,3-2-8-16,9-1-8 15,0 4 0-15,0-3 8 31,0 3 0-31,-1 0 0 0,1 3 0 16,-8-3 32-16,0 3-32 16,-8-4 0-1,0 4-8-15,-5-3 8 0,5 3-8 16,-3-3 0-16,2-4-56 16,1 5 56-16,4-5-64 0,-4 1 8 15,7-1 8 1,5 1 32-16,-4 0-24 15,3-4-104-15,-2 4 32 16,-6-1 0-16,-2 1 96 0,-6 0 24 16,-3-1 24-16,4 1-24 15,-4-3 0-15,0-1 0 0,7 4 0 16,-3-4 40 0,4 1-40-16,0 2 0 15,3 1 0-15,-2 0 0 0,-5 3-8 16,-5-1 0-1,-3 1 8-15,-12 0 0 16,0 0 0-16,-8 3-16 0,0-4-48 31,0-2 64-31,-4 0-72 16,0 3 0-16,0-7-24 0,-4 0-80 16,0-2-112-16,0 2 16 15,0-2 272-15,-4-1 0 0,-4-3 64 16,-4 0 8-16,4-3-16 15,4-3 16-15,0-3-72 16,4-4-40-16,0-6-72 16,0-3-48-16,0-10 104 0,0 0 56 15,0-2-8-15,0-1 8 32,-3 4-8-32,-1-1-64 0,-1 7 72 31,-3 2 0-31,4 4-8 0,0 7-8 15,4 6 16-15,0-4 0 0,0 7 0 16,0 3 0-16,0 1 40 16,0 5-40-16,0 0 0 15,0 8 40-15,0-2-24 16,0 4-8-16,0-3-8 16,0 0-48-16,-3 0 48 0,3-1 0 15,-4 1 0-15,4-3 8 16,0 0-8-16,-5-1-8 15,5-2 0-15,-4-4-112 0,4 3 112 16,0-2 0-16,-4 2-48 16,-4 4-32-16,1-1-169 15,-10 4 209-15,2 3 40 0,-5 0 8 16,-1 0-8-16,2 0 8 16,-5 0-8-16,-4 3 8 15,0 4 8 16,-8-4 8-31,-3 0-8 16,-6-3-8-16,-2 0 97 0,-1 0-97 0,-4 0 8 16,-3 0 40-16,-1 0-48 15,0 0 8-15,0 0-8 16,0 0 40-16,1 0-48 16,3 4 8-1,-4-1-8-15,0 0 8 0,0 0 0 0,5 0 8 16,-1 0-8-16,4 0 0 15,0 1 72-15,0-4-72 16,8 3 0-16,-7 0-8 0,6 0 8 31,-2 0 0-31,-1-3 40 16,-4 0-32-16,0 3 40 16,1 1-48-16,-5-4 0 0,0 3 24 15,-3-3-24-15,-1 0-8 16,4 0 8-16,-1 0 0 15,2 0 0 1,3 0-16-16,1 3 16 16,2 0 0-16,2 1 0 15,-1-1-8-15,0-1 8 0,-4 5 0 0,1-4 0 16,-2 4 0-16,2-1 0 16,3-3 8-16,-3 3-8 15,-2 1 0 1,6-4 0-16,-5 3 0 15,8-2 8-15,-3-1-8 16,2 3 8-16,2-3 32 0,-1-3-40 0,-1 3 0 16,2 4 8-16,-1-4-8 0,-4 0 8 31,1 0-8-31,-1 1 0 16,0 2 0-16,0 0-8 15,0-3-40-15,1 4 48 0,-2-1 8 16,2-2 32-16,-6 1-40 15,-2 2 0-15,3-1 24 16,-3 1-24 0,3-1-8-16,-1 4 8 15,2-4 0-15,-1 3 0 16,1 1 0-16,-5 0 0 16,8-1-16-16,0 4 24 0,8-4-8 15,0 1 0-15,-3-1 0 0,-2 4 8 16,6-4-8-1,-1 1 0-15,0 0 40 16,0-1-40-16,9 1-8 16,-5-1 8-16,8 0-8 0,3 1 8 15,6 0 0-15,2-1 0 0,2 4 0 16,-1 3 0 15,0 0 8-31,0 6 0 16,-4 0 48-16,8 0 72 15,-4 3-56-15,4 5-56 0,4-5 128 16,0-3-56-16,4 3-16 16,0-3 40-16,0 4-104 0,0-1 48 15,0 4 24-15,-4-1-72 16,4 4 80-16,0-3-88 16,0-1 8-16,0 1 72 15,0-4-32-15,4 4-32 0,8-1-16 16,8 4 0-16,0-3 8 15,4 6 0 1,-1 0 64-16,1 3 8 0,-3-3-72 16,-2-4 48-16,-6-2-8 15,-2-4-48-15,-3 1 40 0,1 0-40 16,-6-8 0-16,5 1 0 16,-4 0 0-16,-4-6 0 15,4 0-8-15,1-7 0 31,-5 0 8-31,0-6 0 16,0 4 0-16,3-4 64 0,-3 0-56 16,0 0 64-16,0 0 24 15,0 0-96-15,0 0 0 0,0-10-888 32,0-6-1625-32,-3 3-5873 0</inkml:trace>
  <inkml:trace contextRef="#ctx0" brushRef="#br0" timeOffset="-111517.05">23639 10979 8105 0,'0'0'1745'0,"0"0"-825"16,0 0-136-16,92-19 24 31,-65 19 240-31,0-3-47 16,1 0-265-16,0 3-160 0,4 0 32 16,4 0-216-16,1 0-136 15,6 0-64-15,9-4-136 0,3 1 64 16,10 3-120-16,18-3 0 15,8 3 80 1,-3-3-72-16,-8 3-8 0,-12-4 8 16,-12 2 40-16,11-2 8 15,5-2-56-15,-1-1 8 0,-6 1 48 16,2 3 0-16,-3-3 8 16,-4 3-48 15,4 3 32-31,-5-4 72 0,1 4-16 15,8-3 16-15,-1 0 40 16,10 0-96-16,-6-1-56 0,4-2 48 16,-2 0-40-16,-6 0 40 15,1-4-56-15,-5 1 8 32,-3-1 32-32,0-2-40 0,0-1 0 0,-4 3 16 0,0-2 48 15,-1 5 33-15,5-3-49 16,-1 1 40-1,1 3 136-15,0 2-64 16,-8 1 72-16,4 0-56 16,-9 0-80-16,2 0 0 0,-10 3-96 15,6-4 0-15,-2 4 64 0,-3-2-64 16,8-2 0-16,-1 1 0 0,-3 0 8 16,4 0 0-16,-4-1-8 15,-4 4 0 1,-1 0 40-16,2 0-40 15,-2 0-8-15,5 0 8 0,8 0 0 32,4 0 0-32,0 0 0 15,4 4 0-15,-2-1 40 0,2-3-40 16,0 0 0-16,0 0 0 31,-4 0 0-31,4 0 0 0,-1 0 0 16,1 0 16-16,-4 0 32 15,0 0-48-15,-5 0-64 0,1 0 64 0,-3 0 0 16,-6 0 0-16,4 0 0 0,6-3 16 31,-1-4 24-31,4-2-40 0,3-1-80 16,1 1 8-16,-1-1-96 16,-3-2-40-16,0-4 112 15,-16 0 40 1,-9 0 48-16,-3 0 0 0,-7 0-40 15,-6 0 0 1,2-3 48 0,-1 0-8-16,-1-3-96 0,2-4-40 0,2 1-401 15,-3-4 65-15,4 1-40 16,-4-1 232-16,0-2 0 16,-4-1 280-16,0-3-256 0,-8 3 136 31,-4-3-24-31,0 4 56 0,0-5 96 15,-8 2 168-15,-4-1-160 16,0 3 0-16,0-3 136 0,4 3-128 16,5 0 88-16,3-2-56 0,0-1-40 15,0 0 96 1,0-7-48-16,0 5 120 0,0-2-40 16,0 4 16-16,-5 3-24 15,-7 4-128-15,1 6 16 16,-2 9-16-16,1 0 8 0,0 4-16 15,0 0-8-15,5 2 16 32,3 4 16-17,-5-4-16-15,1 1 8 0,5 3 56 16,-5 0-64-16,-5 3-88 16,-2-3 80-16,-9 0 8 0,-4-4 0 15,-4 4 0-15,-4-3 0 0,-3-1 32 31,-6 4-32-31,-2-3 0 0,-9 2 0 16,-4 1 8-16,0-3 0 16,-11 3-8-16,-13 0 8 15,-12 3 24-15,-19 0-32 0,-1 0 0 16,13 0 0-16,7 0 0 16,25 0 48-1,11 0-48-15,12 0-16 16,-12 0 8-16,-19 10 8 15,-25-5 0-15,-12 2 0 16,12-1 0-16,5 1 0 0,15-1 0 16,-4 0 0-16,5 1 0 31,7-1 0-31,16 1 0 0,13-1 48 16,3-3-48-16,-8 3-8 0,-7 1-8 15,-10 5 16-15,-14-2 0 0,-17 2 0 16,-7 4-8-16,-9-3 8 0,24-7 0 31,21 1 8-31,23-4-8 16,0 0 8-16,-11 1 8 0,-9-1-8 31,-8-1-8-31,1 2 40 16,-2-1-40-16,2 3-8 0,-1 4 8 15,1-1 0-15,-2 1 0 16,2 0 0-1,4 2-8-15,-2-2 8 0,2 2 0 16,0-2 0-16,-2 0 0 16,-15-1 8-16,-11-3 40 0,7-3-48 0,8 1 0 15,13-4 0-15,15 3 0 32,1 0-8-32,-10 0 8 0,7 10-8 15,2 0 8-15,-4 2 0 16,0 5-16-16,4 2 8 15,-4 0-40-15,0 3 48 0,0-6 0 0,1-3 0 0,3 0 0 32,1-6-8-32,3-1-40 15,3 1 48-15,10-1 0 0,-1 1 0 16,5-1 8-16,3 4-8 16,0 0 0-16,4-1-104 15,0 1 88 1,4 3-32-16,0-3 40 31,0 3 0-31,4-3 8 0,0 2-96 0,8 1-72 16,5-3-80-16,2 0 136 15,1-1 112-15,4 1 8 16,0-1 152-16,0 8 88 0,4-1-120 16,5 3 8-1,-2 6-128-15,-3 4-8 0,4 3 128 16,1 6-120-16,6 1 40 15,1 2-32-15,4 1 32 16,8-1 16-16,0 1-64 0,0-1 0 16,0-6 32-16,-4 0-24 31,-5-3-8-31,-6 0 48 16,-2-3-40-16,-3-4 40 15,-4-2-48-15,4-11 8 0,-4 2 72 16,4-8-80-16,-4-3-8 15,0-3 8-15,1-3 0 0,2 0 264 32,5 0-88-32,4 0-80 0,7 0 56 15,9 0-152-15,13-3 0 0,22-3 0 16,29 0-8-16,8-1-392 16,-12 4-968-16,-29 0-1857 0</inkml:trace>
  <inkml:trace contextRef="#ctx0" brushRef="#br0" timeOffset="-109512.27">22412 13798 24 0,'0'0'8201'0,"0"0"-5784"15,0 0-705-15,-4-3-23 16,4 3-1-16,0 0-424 0,0 0-216 15,0 0-143-15,0 0-17 16,0 0-224-16,4 0-200 16,3 0-112-1,5 0 48-15,4 0 8 16,8 0-88-16,4 0-160 0,4 0-16 16,0 0-136-16,0 0-8 0,0 0 88 15,-13 0-88-15,1-3 8 16,-8 0-8-16,-3 3-8 15,-9 0-80 1,0 0-64-16,0 0-16 16,0 0-80-16,0 0-56 0,0 0-144 0,-4 0-416 15,4 0-712-15,-5-7-1153 16,5 4-1664-16,0-6-1952 0</inkml:trace>
  <inkml:trace contextRef="#ctx0" brushRef="#br0" timeOffset="-109195.93">22794 13576 1872 0,'0'0'6601'0,"0"0"-4480"16,0 0-113-16,0 0 233 0,0 0-577 15,0 0-616-15,0 0-432 16,0-6-152-16,0 12 57 0,0 7-105 15,0-1-200-15,7 8 104 16,6-1-152 0,6-1-112-16,5 1-8 15,0 1 128-15,1 2-64 0,-1-6-112 16,-5 6 48-16,-6-6-96 0,-2 0 0 31,-7 0-240-31,-4-4-56 0,0-2-40 31,-15 3-184-31,-6-4-145 16,-11-6-1015-16,8-3-1305 0,0 0-3152 0</inkml:trace>
  <inkml:trace contextRef="#ctx0" brushRef="#br0" timeOffset="-109026.68">22818 13519 4809 0,'0'0'7329'0,"0"0"-5545"0,0 0-847 15,0 0 375-15,95-29-184 16,-67 29-528-16,0 0-456 0,-8 0-144 16,0 7-1512-1,-13 5-1241-15,2-2-2472 16</inkml:trace>
  <inkml:trace contextRef="#ctx0" brushRef="#br0" timeOffset="-108741.59">23117 13586 368 0,'0'0'6521'0,"0"0"-4113"15,0 0-1655-15,0 0 103 0,0 0 352 16,0 0-216-16,0 0-480 16,-37 66-184-16,37-47-127 0,5-3-201 31,14-6 104-31,2-1 40 0,7-9-136 0,0 0 192 15,-5-3-104-15,-3-13-24 16,-7-3 496-16,-10-6 248 0,-3-4 264 16,0 4-272-16,-3 2-224 0,-10 8-71 31,1 5-169-31,0 10-344 16,-4 0-104-1,-4 16-857-15,5 6-1879 16,2-6-2113-16</inkml:trace>
  <inkml:trace contextRef="#ctx0" brushRef="#br0" timeOffset="-107654.55">22666 14055 1512 0,'0'0'7553'0,"0"0"-5448"0,0 0-585 16,0 0 41-16,0 0 95 16,0 0-400-1,0 0-480-15,12 0 57 16,0 0-385-16,0 0-24 31,8 0-56-31,0 0-184 0,4 0-64 16,-4-3-112-16,4 0-8 0,-1 3 64 15,-3-3-64-15,-8 3-72 16,-3-3-264 0,-2 3-344-16,-3 0 87 15,-4 0-775-15,0 0-1072 16,0 0-1769-16,0 0-1704 0</inkml:trace>
  <inkml:trace contextRef="#ctx0" brushRef="#br0" timeOffset="-107360.33">23013 14005 1736 0,'0'0'5553'0,"0"0"-2640"0,0 0-1353 16,0 0-96-16,0 0 57 0,0 0-201 15,0 0-416-15,0 0-168 16,0 3-8-16,0 7 185 16,0-1-377-1,0 4-248-15,0-1-72 0,0 1-128 16,0-1-80-16,0 1-8 16,0-3-376-16,7-1-920 0,10-2-745 15,-6-4-1736-15,2 0-1656 16</inkml:trace>
  <inkml:trace contextRef="#ctx0" brushRef="#br0" timeOffset="-106821.36">23237 13970 4048 0,'0'0'5890'31,"0"0"-3346"-31,0 0-1544 16,0 0 729-16,0 0-569 0,0 0-384 15,0 0-312-15,-41 92-368 16,41-77 16-16,0 2-112 0,0-8-64 16,8-3-24-16,4-3-560 31,4-3 104-31,0 0 216 0,0-12-256 0,0-7 216 16,-5-7 232-16,2-2 136 15,-5-1 0-15,-4 4 112 0,-1 9 128 16,1 6 64-16,0 10-176 15,-4 0-128 1,0 0-80-16,5 4 64 16,-1 9 16-1,0-1 0-15,7 1 8 16,-7-4-16-16,9 1-88 0,-2-4-384 16,-3 1-280-16,5-5 175 15,-2 2 569-15,-3 2-168 31,1 1-24-31,-2 2 144 0,-3-3 64 16,0 1 16-16,4-4 24 0,-3-3-40 0,-2 0 0 16,5 0 48-16,-4 0 280 0,4-6-128 15,-3-10 185-15,-2-4 351 32,-3 2-64-32,0-8 112 0,-8 7 24 15,-8 0-224-15,-4 7-312 16,1 5-64-1,2 4-208-15,-7 3-600 0,13 10-2376 16,-2-1-4178-16</inkml:trace>
  <inkml:trace contextRef="#ctx0" brushRef="#br0" timeOffset="-105850.18">22300 13386 5049 0,'0'0'1240'16,"0"0"-240"-16,0 0 312 31,0 0 193-31,0 0-385 0,0 0-480 0,0 3-240 16,0-3 64-16,0 0-80 15,0 0-232-15,-12 0 384 0,-4 0-175 16,-9 0-41-16,6 0-80 0,-9 0 32 31,4 3 104-31,4 3-168 16,1-3-32-16,11 1-48 0,-1 2-128 16,9-3 0-16,0 6-24 15,0 1 24-15,0 3 280 0,0 6 104 16,9 0-64-16,-1 3-120 31,3 1-96-31,-3-1-8 0,1 3-40 0,-2 0-56 16,1 4 80-1,0-1-80-15,-3 4 0 16,-2 0 8-16,1 3 8 16,0 3 96-16,-4 0 0 0,0 0-104 31,0 3 120-31,0 1 208 0,0-4-40 15,0 0-152-15,4-3-80 16,0-3 73-16,5 0-65 0,2-7-24 16,1 0 88-16,4-3-120 0,-1 1-8 0,6-4 56 31,-1-7-64-31,3 1 8 16,1-4-24-16,4 1-505 0,8-7-1159 15,-8-3-1425-15,-4 0-2120 16</inkml:trace>
  <inkml:trace contextRef="#ctx0" brushRef="#br0" timeOffset="-105132.81">23467 13414 7617 0,'0'0'2777'15,"0"0"-1417"1,0 0 232-16,0 0 65 0,0 0-665 16,0 0-408-16,0 0-328 15,0 0 96-15,56-41-184 16,-32 37 208-16,-5 1-200 0,2 1-40 16,-1 2-128-16,3 0 128 31,-6 2-48-31,-2 8 24 15,5 3 112-15,-3-1-15 0,-6 8 15 16,1-1 0-16,0 6-104 16,-8 0 184-16,4 4-96 15,-4 6-56-15,4 0 0 0,-4 6-64 32,0-3-40-32,0 3-48 0,0 1 8 15,4-1 88-15,-1-3-96 0,6-3 0 16,2 0 8-16,-2-3 40 15,-5-7-48-15,-1 0 8 0,-3-2-8 16,-4-5 0 0,0 5-80-1,0-4 40-15,-8-3 32 0,1 3-112 16,-10 6-752 0,2-9-1001-16,-5 0-3008 0</inkml:trace>
  <inkml:trace contextRef="#ctx0" brushRef="#br0" timeOffset="-103528.84">25411 15906 984 0,'0'0'4321'0,"0"0"-441"16,0 0-2551 0,0 0-121-16,0 0-40 15,0 0-144-15,-7-9-215 0,7 9-305 16,0 0-40 0,0 0 64-16,0 0 24 0,-4 0-24 15,4 0-112-15,-9 0-64 31,1 0-80-31,-7 0 40 16,-9 0 17-16,-4 0-89 0,-4 0-48 16,-4 0-88-16,1 0-24 15,-2 0-80-15,1 3 48 0,4-3-40 0,0 3 0 16,-3-3 0 0,3 3-8-16,0-3 80 15,-4 0-80-15,1 0 0 16,7 0 8-16,0 3-8 0,0-3 48 15,11 4-48-15,2-4 8 16,7 3 24 0,4-3-32-16,4 0 0 31,0 3 0-31,0-3 48 0,0 0 128 16,0 0-24-16,0 0 32 0,0 0 64 15,0 0-104-15,0 0-16 16,0 3-48-16,0 1 16 0,0 2 16 15,0 3 56 1,4 1-16-16,0 0 120 31,4 5-88-31,0 1-40 0,0 0 16 16,0 3-48-16,-4 4-40 16,0 2-72-16,-1 0 48 0,-3 7 24 15,0-1-64-15,0 1 136 0,0 0-16 0,4 0-56 16,0 0-24-1,1-1-8-15,-1-2-32 0,0 0 56 0,0-4-64 16,-1 0 0-16,5-3 16 16,-8-2 64-16,9-8-64 0,-9 1 16 47,4-4-16-47,-4-2 40 15,4-1-56-15,-1-6 0 0,-3 0 32 0,0 0-16 16,0 0 81-16,0 0-41 15,0 0-48-15,0 0 96 16,0 0-104-16,0 0 0 16,0 0-249-1,0-9-567-15,0-4-688 0,-7 0-1513 0,-1 1-5568 16</inkml:trace>
  <inkml:trace contextRef="#ctx0" brushRef="#br0" timeOffset="-101238.89">24025 5496 1064 0,'0'0'7473'0,"0"0"-5912"15,0 0-913 1,0 0-168-16,-8-19 64 16,-8 9 40-16,-4 4-120 0,-4-1 0 0,-4-2-8 15,-4 6-55-15,-3-4 39 16,3 4-136-16,0 0-112 0,0 3-32 16,0-3-64-16,1 3-48 15,-1 0-40-15,-5 0 40 0,1 0 160 31,-7 0 136-31,-1 0-160 0,0 0 56 0,-8 3-168 16,1 0 24 0,-1 7-80-16,0-4 64 0,-4 0 24 0,5 4-96 15,-5-4 64-15,3 3 128 16,2 1 48 0,3 3 24-16,0-4 72 31,4 4-88-31,9 3 8 15,3 0-192-15,4 6-64 0,4 3 120 16,0 4-120-16,1 6 113 0,-2 0-49 16,-3 3-16-16,4 3-48 15,0 0 0 1,1 1 0-16,3 3-16 16,8-4-16-16,0 0-48 0,4 0 64 0,4 1-32 15,4-1 32-15,0-3-57 16,19-3 57-16,5-7 0 0,8 4 8 31,9-3 129-31,6-4-81 16,9 1 8-16,4-1-8 15,11 0 32-15,-3 1-72 16,8-8 136-16,-1 5-144 0,9-4-72 16,-4 0 16-16,-4-3 56 15,0-4 80 1,-12-2-72-16,7 3-8 15,-4-1 120-15,-3-5-120 16,0-1-120-16,-4-6 120 0,-4 0 72 16,-4-3 24-16,-5-13-88 15,-3-6-8-15,0-10 96 0,-5-12-96 16,10-7-8 0,-6-6 8-16,5-7 0 15,-8 1 0 1,-8 6 8-1,-4 3 0-15,-12 9 112 0,-8 1 48 0,-8 5 80 16,0 2-8-16,0-2-8 0,-12-2-24 16,-8 0-16-16,-4-3-144 15,-4-1 96-15,0-6-144 16,-4 1-56-16,-4 5-48 0,-3 7-576 16,-37 16-881-16,8 12-2471 15,4 10-7531-15</inkml:trace>
  <inkml:trace contextRef="#ctx0" brushRef="#br0" timeOffset="-99819.86">24897 16897 7825 0,'0'0'2489'16,"0"0"-1465"-16,0 0 208 0,0 0 72 15,0 0 9-15,0 0-89 32,0 0-56-32,-8-10-80 0,8 10-207 15,0 4-337-15,0 5-304 16,4 7 264-16,5 6-80 0,2 1-160 15,5 5-120-15,0-2-64 0,5 6 8 16,-2-4-80 0,1-3 0-1,-4 1 64 1,-8-7-72-16,0 0 0 0,-8-3-64 16,0-3-128-16,-4-1-136 0,-12-2 24 15,-7-1-344-15,-5-3-672 16,-4-6-905-16,4 0-503 31,0-15-209-31,7-7-968 0,1-13 648 16,12 0 2369-16,8-4 888 0,0 4 2009 0,0 4 935 15,13 6-143-15,6 2-289 0,-2 7-335 16,7 7-521-16,3-1-536 31,6 4-439-31,-1 0-305 16,3 6-352-16,1 0-24 0,-4 0-1265 31,11 0-1463-31,-7 0 23 0,-3 0-4784 0</inkml:trace>
  <inkml:trace contextRef="#ctx0" brushRef="#br0" timeOffset="-99534.74">25355 16935 9602 0,'0'0'6113'15,"0"0"-4497"-15,0 0-488 16,0 0-551-16,0 0 207 0,0 0-8 0,-35 38-192 15,23-16-208-15,0 1-232 32,0 6-144-32,12-1 88 0,0-3-88 15,0 1-160-15,12-7-72 16,8-6-128-16,8-4 120 0,0-9-32 16,4 0 0-1,-4-13 272-15,-4-15 8 0,-5-4 184 31,-11-6 344-31,-3 0 32 16,-5 3-24-16,-5 3 72 0,-11 13-352 16,0 6-264-16,-3 10-128 15,-9 3-808-15,3 0-1632 16,1 10-6146-16</inkml:trace>
  <inkml:trace contextRef="#ctx0" brushRef="#br0" timeOffset="-97229.14">27679 11623 9754 0,'0'0'2728'15,"0"0"-1496"-15,0 0-143 0,0 0-641 31,0 0 240-31,123-15-312 16,-31 15 248-16,43 0-144 0,16 0-80 0,1 0 16 16,-29 0-72-16,-47 0-71 15,-32 0-49-15,-28 0-80 0,-8 0-144 16,-4 0 0 0,-4 0-272-1,-12 6-193-15,-36 13-655 16,4-3-2040-16,0-4-8619 0</inkml:trace>
  <inkml:trace contextRef="#ctx0" brushRef="#br0" timeOffset="-96226.61">25136 17488 6809 0,'0'0'3185'0,"0"0"-1433"16,0 0 344-16,0 0 113 16,0 0-321-16,-15-10-335 0,15 10-257 15,0 0-504 1,0 0-240-16,0 0-120 15,0 10-264-15,0 2 96 16,0 11-32-16,-4-1-88 0,4 10-23 16,-5-4-57-16,1 4-64 15,4-4 56-15,0-5-56 0,0-1-168 32,0-6-233-32,0-4-495 0,13-2-776 15,15-7-2161-15,-5-3-1168 0,5 0-4369 16</inkml:trace>
  <inkml:trace contextRef="#ctx0" brushRef="#br0" timeOffset="-95678.49">25400 17526 1880 0,'0'0'11450'0,"0"0"-9033"15,0 0-929-15,0 0-456 0,0 0-407 16,0 0-129-16,0 0 104 15,0 0-232-15,-32 47-136 16,32-28-112-16,0 1-80 16,4-2 8-16,11-5-96 0,-2-3-184 15,6-1-320-15,-3-9 384 16,0 0-176-16,-4 0 328 0,-4-3 16 31,-4-13 0-31,-4-3 96 16,0 0 16-16,0 0 48 0,-4 0 112 0,4 6-80 15,0 0-192-15,0 4-16 16,20 0-888-16,8 2-737 16,8 1-1015-1,0 2 391 1,3 2-639-16,-7 2 887 16,-12 0 465-16,-8 0 1552 0,-3 0 696 15,-5 0 1296-15,-4 0 281 16,0 0-369-16,0 2-487 15,-4 5-25-15,-1 6-8 0,5 2-688 16,0 5-280 0,0-1-143-16,12 0-273 0,4 0-41 15,0-7-111-15,8 1-512 0,-4-9 432 16,0-4 56-16,-5 0 104 16,-2-10 72-16,-1-9 56 15,-12-4 608 16,0-5 209-31,0-3-169 16,-16 5 32-16,-8 4-128 0,4 6-320 16,-3 3-288-16,-22 3-968 0,13 4-3145 15,-3 0-6113-15</inkml:trace>
  <inkml:trace contextRef="#ctx0" brushRef="#br0" timeOffset="-94791.83">24730 16630 4232 0,'0'0'6306'16,"0"0"-4266"-16,0 0-800 15,0 0-543-15,0 0-193 0,17 10 440 16,-17-4-480-16,0 4-136 15,0-1-104-15,0-2-120 16,-9-1 88 0,-7-3 104-16,-4 3-96 15,-4-2 128-15,-4 2 192 16,-4-3-127-16,-4 3-129 0,1-2-64 16,7 2-72-16,4 0 96 15,4 4-224-15,8-4 0 0,4 1 0 16,4 6 64-1,4-1 136-15,0 4 16 16,0 0-56-16,0 6 176 16,4 3-120-16,4 4-48 0,1 6-16 15,-2 0-32-15,1 6-24 0,0 7-24 16,0 2-64 15,0 1 160-31,0 4-160 16,0-5 80-16,4 1-8 15,-4 0-72-15,3-4 112 0,2-2-72 16,-2-4 0-16,6 4 104 16,-2-7-152-16,6 0 72 0,-6 0 0 15,1 0-64-15,5-7 0 16,-6 1 40-16,5 0-48 16,-4-7-8-16,0-2 0 15,-4-1 0-15,4-3 8 0,0-6-8 16,-4-1-160-16,4 1-56 0,0-6-296 31,3 2 264-31,2-6-816 0,7 0-296 16,15-3-713-16,-7-3-1720 15,0-9-3936-15</inkml:trace>
  <inkml:trace contextRef="#ctx0" brushRef="#br0" timeOffset="-94074.48">25858 16694 2616 0,'0'0'5217'0,"0"0"-3104"15,0 0-889-15,0 0-56 16,0 0-208-16,0 0-167 16,0 0-185-16,0 0-80 15,99-25 80-15,-67 25-104 0,0 0 56 16,4 0-120-16,0 3-16 0,-5 6 48 31,-3 1-48-31,-4 3-151 16,-3 2-137-16,-10 4 192 0,-3 4 40 15,1 2 120-15,-2 4-128 0,-3 2 88 16,4 7-136 0,0 4-120-16,-3 2-88 0,-2 4-40 31,1 3 16-31,-4-4-32 16,4 4-40-16,-4-7 120 15,0-3-16-15,0-2 48 0,0 2 48 16,0-6-64-16,0 0 48 15,0-3-24-15,0 3-88 16,0 0 168 0,4-3-160-16,0 5-7 0,4-5 31 0,-4 0-104 15,0 0 56-15,-4-4-64 16,0 1 0-16,0-4 40 0,0-3-40 16,-16-3-96-16,0 1-80 31,-15-5-185-31,-1-2-215 0,-37-6-552 15,14-7-2593-15,-5 0-3296 0</inkml:trace>
  <inkml:trace contextRef="#ctx0" brushRef="#br0" timeOffset="-89494.56">9705 5486 5673 0,'0'0'5945'16,"0"0"-5041"-16,0 0-376 0,-8-22-264 16,5 19 96-16,-1-4 273 0,-1 4 127 15,1 0-160-15,0 0-152 0,-4 3 32 31,1 0-216-31,-10 0-168 16,-2 0-96-16,-5 0 0 0,-4 0 104 16,-4 0-104-16,0 0 0 15,0 0 0-15,-3 0 0 0,3 6 72 16,4 4 40-16,-4 3-32 16,0-1 104-16,4 4-168 15,-4 3 32-15,4-3 48 0,0 6-48 16,4 0-40-16,0 0 112 15,1 1-112-15,3 2 176 0,3 1-24 16,2 6 16-16,-2-1 56 31,2 7-15-15,-1 6 47-16,4 4 8 16,1 3-128-16,-2 3 0 0,1 0-136 15,4-3-8-15,0 0 144 16,4-4-136-16,0-3 0 0,0 1 56 0,4-3-16 31,0 2 64-31,0-3-96 16,0 7 40-16,0-4 136 0,0 1 0 15,4-1-96-15,8 3-88 16,0-2 64-16,4-1 72 0,0 1-128 16,4-1-8-16,-4-2 144 15,4-7-144 1,3 3 0-16,-2-6 0 15,3-4 56 1,0 1-56-16,-1-4-8 0,-3-2 8 16,1-1 0-16,-2 0-8 15,1-3 8-15,0 0 0 0,3 0-8 32,-2-3 0-32,7-3-144 15,0-4-16-15,0-3 96 0,4 1-88 16,-1-4 152-16,1 0 8 0,4-3 0 15,-8 0 56-15,4 0-64 16,-4 0 0-16,0 0 24 16,0-3-24-16,-5-4 0 15,1 2 0-15,0-5-48 16,0-3 48-16,4 0 0 0,0-6-40 16,8 0-32-16,-4-6 72 15,0 6 0-15,-4 0-8 0,0 0 8 31,-9 3 32-31,-3 0-32 0,0 3 0 16,-4 1 0-16,0-5 8 0,-1-1 0 16,2-8 8-16,2-2-8 15,2-7 32 1,2-3-40-16,1 3-56 0,1 3 40 31,-2 0-40-31,-3 4 48 16,-8 2 0-16,0 4 8 0,-3-1 8 15,-5-2-8-15,0 0 0 16,0-1 104-16,0-5-96 16,0-1-8-16,3-6 8 0,5 0 0 15,-4 0 32-15,-4 3-40 16,0 3 0-16,0 7 72 16,0 2-24-16,0-2 40 0,-8 3 64 15,-4-4-8-15,0-2 48 16,1-7-112-16,-2-3-80 15,1-3 120 17,1-7-120-32,2 0 0 15,-6 1 88-15,2-1-88 0,-2 0 8 0,-9 7 64 16,0 3-64-16,-4 3 208 16,1 3-208-16,-1 1 144 15,-4 2 24-15,4 1 32 16,4-4-64-16,-4 0-24 15,3-3-120-15,1 0 128 0,1 0-128 16,-5 6 0-16,-4 1-8 16,1 9-64-16,-6 3-56 15,-3 7 56-15,1 5-264 0,-1 4-144 32,4 0-600-32,12 10-776 0,8 6-2697 0,8 0-4777 15</inkml:trace>
  <inkml:trace contextRef="#ctx0" brushRef="#br0" timeOffset="-84598.18">22539 13992 1016 0,'0'0'4177'15,"0"0"-2617"-15,4 0-1032 16,0 0 144-16,-1 0-96 16,1 0 192-16,-4 0 17 0,4 0-113 15,-4-3 24 1,0 3-168-16,0-3-144 0,0 3-40 16,0 0-88-16,0 0-56 15,0 0-104-15,0 0-48 16,5 0 16-16,-5 0-64 0,0 0 8 15,4 0 24 1,0 0-24-16,3 0 104 0,1 0 40 16,1 0-48-16,2 0-8 15,1 0 0-15,1 0-88 16,-2 0 65-16,6 0-73 0,-6 0 48 16,9 0-48-16,-4 0 8 31,4 0 72-31,-4 0-80 15,0 0 0-15,-1-4 40 0,-2 1-40 16,-2 0 72-16,-2 3 120 16,-1-3-72-16,0 0 32 15,3-1-56-15,-2-2-88 0,6 3 120 32,2-7-120-32,2 4 0 0,-3 0 56 15,5-4-64-15,-2 4 0 0,-3-1 0 16,-4 4 56-16,-4 0-56 15,-4 3 0-15,0-3-8 0,-4 3 8 16,4 0 8 0,-4 0 0-1,4-3-8-15,4 3 8 0,-1 0 24 0,6 0-32 32,-1 0-8-32,0 0 8 15,-4 0 0-15,0 0 0 0,-1 0 0 16,2 0 0-16,-5 0 8 31,4 0-8-31,-1 0 0 0,1 0 0 16,5 0 8-16,-2 0 0 15,6 0 0-15,-2 0 0 0,1 0 80 0,0-3-88 16,-7 0 0-16,2-1 168 0,-3 1 80 31,-4 0 128-31,4 3-16 16,-4-3-152-16,4-1-40 0,4-2-168 15,0 3 8-15,0 0 40 16,0-4-48-16,0 4 0 0,-1 0 8 0,-2 0 0 16,-1 3 0-1,-4 0-8 1,-4 0 0-16,0 0 0 16,0 0-8-16,0 0-112 0,0 0 0 0,0 0 72 15,0 0-1200-15,0 0-625 16,0 6-1223-1,0 1-3210-15</inkml:trace>
  <inkml:trace contextRef="#ctx0" brushRef="#br0" timeOffset="-83617.9">22965 14297 616 0,'0'0'6041'0,"0"0"-4185"0,0 0-727 15,0 0-409-15,0 0-112 0,0 0 152 16,0-3-144-16,0 3-176 0,0-4 152 15,0 4 113-15,0 0 31 16,0-3-184 0,8 3-216-16,-4-3-64 15,12 0-168-15,0 3-56 0,8-4 64 16,4 4-96 0,8 0 40-16,3 0-8 0,2 0-40 15,2-2 64-15,-3 2-72 31,-5-4 0-31,-3 4 8 16,-8 0 8-16,-7-3 64 0,-2 3 48 16,2 0-56-16,-2-3 80 15,-2 3-64-15,-2-3-24 0,6-4 128 0,-2 4-72 16,5-3-64 0,-4 3-48-16,0 0 0 15,3-1 72-15,-10 1-80 16,-1 0 0-16,-4 3 88 0,-1 0-8 15,1 0 144-15,-4 0 40 16,0 0-40 0,0 0-96-16,0 0-56 31,0 0-72-31,0 0 0 0,0 0-80 16,0 0-584-16,0 0-752 0,0 0-784 15,0 0 135-15,-7 0-1104 16</inkml:trace>
  <inkml:trace contextRef="#ctx0" brushRef="#br0" timeOffset="-81829.14">24997 17351 120 0,'0'0'1048'0,"0"0"-760"0,0 0-112 15,0 0-32-15,0 0 8 16,0 0-80-16,0 0-72 15,0 0 136-15,-28 0 1272 0,28 0-600 32,0 0-319-32,0 0-137 0,0 0 88 15,0 0 160-15,0 0-368 0,0 0-56 0,0 0 112 16,-3 0-24-16,-1 0 536 16,-1 3 8-16,1 1-87 0,0-4-121 31,0 0-80-31,4 3-160 15,-4-3-24-15,4 0-40 0,0 0 0 16,0 3 80 0,0-3 8-16,0 0 128 15,0 0 0-15,0 0 1 16,0 0 95-16,0 0-208 16,0 0 32-16,0 0-168 15,0 0-32 1,0 0 8-16,0 0 0 0,0 0 40 15,4 3 64-15,8-3 48 0,0 0-16 16,8 0-232-16,0 3-96 0,0-3 32 31,3 0-72-31,1 0 80 16,1 0-40-16,-1 0-48 0,0 0 72 16,-1 0-72-16,1-3 8 0,0-3 56 15,0-1-56 1,-4 1 8-16,4-1-8 0,0 1 0 31,-4 3 56-31,-1 0-64 16,-2 0 0-16,-2 0 0 15,2-1 49-15,-2 4-41 0,2 0 144 16,-6-3-40-16,-3 3-32 16,4-3-64-16,0 3-8 0,-4-3 72 15,0 3-80-15,-4-4 0 16,-4 4-216-16,0 0-897 15,-12 0-1415-15,-4 0-1577 16</inkml:trace>
  <inkml:trace contextRef="#ctx0" brushRef="#br0" timeOffset="-80688.73">25132 17859 1360 0,'0'0'432'16,"0"0"1704"-16,0 0-983 0,0 0-609 15,0 0 344-15,0 0 440 0,0 0 96 0,-3 3-311 32,3-3-185-32,-4 0-8 15,4 3-72-15,0-3-64 16,0 0-71-16,0 0 55 0,0 0-128 16,4 0-280-16,7 4 176 15,9-4 72-15,5 0-200 16,6 3-184-1,-3-3-168-15,4 0-48 16,-4 0 80-16,-5 0-32 16,1 0 32-16,4 0-16 15,-3 0 56-15,3-7 97 0,3 4-33 16,-3-3-136-16,4-1 112 0,0 5-24 16,-4-5 56-1,0 7-48-15,-1-3 32 16,-3 0 16-16,-7-1-152 15,-2 1-40-15,-2 3 136 0,-2-3 40 16,1 0 0-16,0 0-64 16,4 0-48-16,-4 3-16 31,4 0-56-31,-4 0 16 16,0 0 96-16,-4 0-104 15,-5 0 104-15,2 0-56 0,-1 0-48 16,-4 0-8-16,0 0-104 15,0 0 0-15,0 0-112 32,0-3-1128-32,0-1-1601 0,0 1-3896 0</inkml:trace>
  <inkml:trace contextRef="#ctx0" brushRef="#br0" timeOffset="-51068.07">26914 14183 10882 0,'0'0'2920'16,"0"0"-1447"0,0 0-513-16,0 0 216 15,0 0 56-15,-8-13-375 16,8 13-337-1,0 13-176-15,0 5 216 16,0 11 16-16,8 6-112 0,-5 7-88 16,5 8-24-16,5 13-32 0,-2 24-56 15,1 14-23-15,4 13-41 0,-8-3-64 32,5-6-40-32,-6-16-48 15,1 0 32-15,8-7-16 0,-4 1-56 16,0-3 88-16,4-1-32 15,-4-10-16-15,0-15-40 16,-4-9 0-16,0-3 88 0,-1 2-96 16,2 6-8-16,-1 4 8 15,-4-2 0-15,-1-5 0 16,1-3 0-16,-4 1 0 0,0-4 0 16,0-3-8-16,0-6-96 15,0-3-40-15,0-7-144 0,-4-7-176 31,4-5-281-15,0-10-495-16,0-12-1088 16,0-14-3098-16,-3-5-7088 0</inkml:trace>
  <inkml:trace contextRef="#ctx0" brushRef="#br0" timeOffset="-50266.12">26973 14164 8737 0,'0'0'2193'0,"0"0"-937"15,0 0-128-15,0 0 185 0,0 0-65 16,0 0-216-1,44-7-160-15,-16 10-144 0,8 3-151 16,4 1-97-16,11-1-80 0,9-2-136 31,4-1-88-31,20-3-56 16,7 0-24-16,21 0 72 16,-5-3 16-16,-2-4 32 0,-10 1-24 15,-3 0-48-15,-1-4 0 0,5 3 8 16,-21 1-32-16,-7 6 160 15,-20-3-104-15,-8 0-32 16,8 3-40-16,-1 0 32 16,9 0-16-16,-4 0-40 15,4 0-8-15,-1 0 8 0,9 0-32 32,-4 0 16-32,3 0-56 0,-3 0 40 31,-8 0-40-31,-4 0 48 15,-12 0-48-15,-8 3-8 16,-5 0 0-16,-2-3 0 0,-5 0-152 0,3 0-328 16,1 0-296-16,8 0-680 15,0 0-1185-15,12 0-2016 16,-4-6-1976-16,-12 3 744 0</inkml:trace>
  <inkml:trace contextRef="#ctx0" brushRef="#br0" timeOffset="-49194.69">29412 14125 1816 0,'0'0'2016'0,"0"0"2297"0,0 0-2896 32,0 0-97-17,0 0 24-15,0 0-296 0,0 0-191 16,0 0 159-16,0 0-104 16,28 32-104-16,-28-19-240 0,0 6-48 15,0-3 64-15,0 9 17 16,0 0 15-1,0 4 56-15,0 6-272 16,-4 0-8-16,4 6-112 16,0 4-32-16,0-1-72 0,0 4-40 0,0 6-16 15,0 0-56-15,-4 3 0 16,0 3-16-16,-1 3-40 16,-2-2 80-1,3-1 32-15,-4 1-16 0,4-8 8 16,-1-5 8-16,5 0-40 0,-4-7 8 15,4 0-88-15,0-2 56 16,-3-8-40-16,-1 1 56 0,-4-4-64 31,0-2 0-31,-4-4 40 16,0 4-40 0,4-11 0-16,0 5 0 0,4-5 48 15,-4 5-48-15,4-5 0 0,4 1 0 16,0 3 41-16,0 0 71 15,0 7-48 1,0 5 16-16,12 8 376 16,0-2-168-16,4 2-152 15,-8-1-128-15,0-4 40 0,-4-2-40 16,0-3-16-16,-4-7 0 0,0-3-88 16,0-6 8-16,-4 0 16 15,-5-4-8 1,-2-3-24-16,3-2 88 15,0-1 8-15,0 0-56 16,0 0 48-16,0 1-8 16,4-4-32-16,1 6 0 31,-6-3 0-31,5 3 48 0,-4-3-48 16,4 1 32-16,-4 2 16 15,-4 1-8-15,4-1 0 16,-8 6 8-16,4-5 0 0,1 5 8 15,-5-2 0-15,0 0-8 0,4-1 0 0,-4 1 0 16,0-1-64 0,0 0 64-16,-8 1 8 15,4-3-8-15,-8-1 0 16,0-3-8-16,-8 0-40 16,-3-3-56-16,-10 0 32 0,-6 0 24 15,-1 0-40-15,-7 0 40 16,-1 0 0-1,4 0 0-15,-3 0 48 0,3 0 0 16,0 0 0-16,4 7-8 16,-4-4 8-16,4 3 0 0,-4 1 8 15,8-1-8-15,-3 0 8 16,3 4-8 15,0-4 8-31,1 0 8 0,3 1-16 16,4-1-8-16,4 1-48 15,0-1 39-15,4-3-39 0,1 3-80 16,-1-3-16-16,-1 1 96 16,-2-4 40-16,-8 0 8 15,-6 0-48-15,1 0-88 16,-4 0-280-16,13 0 264 0,3 0 112 16,12 0 48-16,12 0-16 15,4 0-344-15,9 0-456 0,-6 3-664 16,1-3-1585-16,0 0-3384 31,-8 0-2313-15</inkml:trace>
  <inkml:trace contextRef="#ctx0" brushRef="#br0" timeOffset="-45986.97">24009 13395 3872 0,'0'0'5137'0,"0"0"-3696"16,0 0-281-16,4-9-160 0,-4 9-24 16,0-4 17-16,4 1-89 15,-4 0-168 1,4 0-56-16,-4-4-120 0,4 1-184 15,-4-3-224-15,0-1-96 0,0-6-48 32,0 3-8-32,-12-2 0 15,0 2 72-15,0-3-72 16,1 6 64-16,-6-2 136 0,2 2-72 16,-2 1 0-16,6 3-80 0,-6-7 25 15,2 3-57-15,2-2 56 16,-6-1-16-1,-1-3-56-15,-1 3 8 0,2 1-8 16,-5-1 8-16,-4 3-8 16,0 1-48-16,-4 2 48 15,-3 1 16-15,3 3-16 16,0-3 0-16,0-1 8 31,0 4 40-31,4-3-8 0,-4-1-32 16,4-2-8-16,-3 6 8 15,3-4 0-15,-4 1-8 16,4 3 8-16,-4-1-8 0,0-2 0 16,-4 3 0-16,5 0 40 15,-5 0-32-15,-1 3-8 16,5 0 8-16,-3 0 0 0,3 0-8 16,0 0-8-16,8 0 0 15,-4 0 8-15,5 0 0 16,-5 0 0-16,0 0 0 0,0 0 8 15,-4 0-8 1,-4 6-16-16,1 1 16 0,-2-1 0 16,1 0 8-16,4 4-8 15,-3-7 8-15,3 3 8 16,4 0 32-16,0-2-40 0,4-1-8 16,-4 3 48 15,1-2-40-31,-1 2 0 0,4 0-8 15,-1 4 8-15,1-1 72 16,5 1 40-16,-1 2-72 16,-1 1 40-16,6 3-8 0,-1-4-80 15,0 8 8-15,-4-5 0 32,1 4 0-32,-5 1 8 0,-4 2-8 0,3 3 40 0,-3-3 0 15,0 4-48-15,0-4 8 16,5 0 0-16,-1-3-8 15,0 3 0-15,4-2 0 0,1-1 0 32,2-4 0-32,2 5-8 0,-2-1-72 15,2-1 80 1,2 2 0-16,-2 2 48 16,-2-3 56-16,2 3 72 15,-1 1-16-15,4-1-40 0,-4 0 40 16,8 0-64-1,0 4-32 1,1-1-56-16,-2 0 0 0,9-2-8 16,-4 2 8-16,0 0 88 0,4 1 0 15,0-1-24-15,-4 1-64 0,4-4 72 16,-4 0-72-16,1 0-8 31,3-2 16-31,0 2-16 0,0-3 48 16,0-1-40-16,0 2 0 15,0-1 8-15,3 0 40 0,9 0 56 0,1-3 32 16,-2 3-136-16,-3-3 40 0,8 3 56 31,-4 0-88-31,-1-3-8 0,2 2 8 16,7-5-8-16,-4 4 80 16,4-5-88-16,-1 1 8 15,1-1 8 1,1-2-16-16,-2-4 8 0,1 0 0 15,1 4 0 1,-2-3-8 0,5 2 8-16,-4-3-8 0,-1 4 8 15,6 2-8-15,-1-2 8 16,4-4 0-16,-4 4 0 0,-1-4-8 16,1 1-120-16,4-1 64 0,0-3 48 31,4 0 0-31,0 1 0 0,-4-2 0 15,4 2 8-15,-1-1 8 16,-6-3-8-16,3 6 0 16,0-2 8-16,-5-1-8 0,8 0 8 15,-3 0-8-15,4-3 0 32,0 4 0-32,-4-4 0 15,0 0 0-15,0 0 8 0,0 0 32 16,0 0-32-16,-4 0-16 15,4 0 8-15,-5 0 0 0,5 0 8 16,0 0 0-16,0 0 0 16,4 0 0-1,-4 0 0-15,4 0 8 16,0 0-16-16,-4-4 0 0,4-2-8 16,-4-1-40-16,-4-2 0 15,4 3 40-15,-5-4 0 0,5 0 0 16,4 4 8 15,-4 0 0-31,7-4 0 16,1 4 0-16,1-1 0 0,-5-2-8 15,-1 3 8-15,-6-1 0 16,-2-2 0-16,-3 3 0 0,0-4 0 16,-1 1 8-16,2-1-8 15,-1 0 0 1,3-2-80-16,-3 2-96 0,5 0-88 15,-1-2 64 1,3 2 88-16,-3-3 104 16,0 7-8-16,-4-3-32 0,-4 2 48 15,0 1 8-15,-4-3-8 16,4-1 0-16,-1 0 8 16,2-2-8-16,6-1 0 0,-3 1 0 0,8-1 0 15,-4 0 8-15,-4 0-8 16,0 4 0-16,-5-4 0 0,-2 3 48 0,-2-2-48 31,-2 2 0-31,3-5 0 16,-1 2 80-16,2-6-16 15,2 3-64 1,6 0 56-16,3-3-48 16,-9 3 0-16,5 0-8 0,-4 0 8 15,-4 1 0-15,-4-2 8 31,-4 2-16-31,-4-1 72 0,0-3 48 16,0 0 64-16,0-3-128 0,0-4 40 16,0 1-48-16,0-1-48 0,0-2 0 0,0-4 8 15,0 3 0-15,0 1 80 32,0 2-88-32,-8-2 0 15,-8 2 48-15,-3 4-40 0,-6-3 0 16,1 2 0-16,-4-2 0 15,0 6 104 1,0-3-104-16,0 0 56 0,-3-1-8 16,-1 1-48-1,-4 0 0-15,-4 0 0 16,-3 0-8-16,-5 6-8 16,0 0-48-16,-7 6-80 0,2 1-600 15,1 9-608-15,-19 0-1097 16,15 9-4272-16,13 4-3809 0</inkml:trace>
  <inkml:trace contextRef="#ctx0" brushRef="#br0" timeOffset="-42663.4">27391 14243 11874 0,'0'0'2489'0,"0"0"-1001"15,0 0-184-15,0 0-168 16,0-7-47-16,0 7-329 0,0 0-328 16,0 0-136-16,5 0-24 15,-5 7-88 1,0 5 8-16,0 4 80 16,4 7 112-1,0 2-80-15,0 4-40 16,3 6-8-16,-3-4-128 0,5 7-120 15,-1 0 80-15,3 1-48 16,-3-4-40-16,1 2 0 16,-2-2-8-1,-3-3-40-15,0-6 32 0,-4-1-88 16,0-3 56-16,-8-3-32 0,-8-3 16 16,-3 0 8-16,-9 0 16 15,0-4 40-15,-12-2 56 31,0 0-56-31,-8-1 8 0,0-3 56 16,-3 1-64-16,3-4-88 16,0 0-416-16,-8-3-624 15,12-9-1433-15,8-10-3688 0</inkml:trace>
  <inkml:trace contextRef="#ctx0" brushRef="#br0" timeOffset="-42077.57">26806 13179 6225 0,'0'0'6481'15,"0"0"-5080"-15,0 0 263 0,0 0-352 16,0 0-304-16,0 0-287 0,0-10-433 16,0 17-192-16,0 6 8 15,0-1 96-15,-8 10-32 16,8 1-48 0,0 2-64-16,0 1 16 0,0 2 0 15,12-2-72-15,12-4-8 0,0-6-168 16,7-4 32-16,1-5-264 15,-4-7-24 1,0-3 199-16,-7-20 233 31,-10-5 48-31,-7-10 97 0,-4 0 287 16,0 0 232-16,-4 6 24 16,-7 13-152-16,-10 6-248 0,-3 10-192 15,-4 3-96-15,0 6-8 0,-7 19-664 16,-1-2-1360-1,8-1-3578 1</inkml:trace>
  <inkml:trace contextRef="#ctx0" brushRef="#br0" timeOffset="-41329.02">27049 13677 8569 0,'0'0'2553'16,"0"0"-1113"-16,0 0 225 0,0 0-225 16,0 0-144-1,0 0-248-15,0 0-408 0,16-6-175 32,-16 6-49-32,0 0 88 15,0 0-24-15,0 0-32 0,0 0-16 16,0 0-16-16,0 0-64 15,0 0-48-15,0 0-120 0,0 0-88 16,0 0-96-16,-4 0-64 16,-8 6 64-1,-4 4 48-15,-4 3-32 0,-4 6 32 16,8 0-48-16,-4 3 8 16,9-3 0-16,3 0-8 0,8 0 0 15,0 0 0-15,4-6-8 16,15 3-56 15,9-6-184-31,0-8 104 0,8-2-80 16,-4 0 16-16,-1-6 104 15,-3-13 96-15,-7-3 8 16,-6-7-8-16,-2-2-8 0,-13 2 16 16,0 0 64-16,0 7 160 15,-13 3-160-15,-10 13-64 16,-1 6-8-16,-16 3-720 0,4 10-1688 15,9 3-4010-15</inkml:trace>
  <inkml:trace contextRef="#ctx0" brushRef="#br0" timeOffset="-40558.36">26583 12954 8617 0,'0'0'4625'15,"0"0"-3736"-15,0 0-289 16,0 0-312-1,0 0-120-15,0 0-64 16,0-3-48-16,-12 3-48 0,0 0 160 16,-4 0 112-1,-4 0 152 1,1 0-112-16,-6 0-40 0,5 0 24 16,1 0 112-16,2 6 56 0,6-3-144 15,-2 3-80-15,6-3-79 0,3 7-121 16,4 0 176-16,-4 5 16 31,4 2 0-31,0 2-32 0,0 3-24 16,0 6 88-16,0 4-96 15,0 3-24-15,0 3 8 16,0 3-32-16,0 1-8 16,0 2-40-16,0 3-16 0,0 1-16 31,0 0 0-31,0 3 32 0,0-3 64 15,0-4-8-15,0 0 16 16,0-2-48-16,4-4 32 16,0-4-40-16,-4 1 0 0,3 0-16 15,1-3 24-15,0 0-88 16,0-7-8 0,5 1 64-16,2-7-56 0,6 0 56 15,6-7-16-15,5 1-8 16,0-4 40-16,0-2-88 0,0-4-136 15,-8 0-328-15,-1-3-624 0,9-6-1441 32,-4-10-2448-32,-3 0-6321 0</inkml:trace>
  <inkml:trace contextRef="#ctx0" brushRef="#br0" timeOffset="-39872.27">27280 13084 3672 0,'0'0'2593'0,"0"0"-321"0,0 0-199 15,0 0-561-15,0 0-192 16,0 0-39 0,0 0-425-16,0 0-384 0,0 0-144 15,60-41 32-15,-41 41-208 0,9 0-32 16,0 0-24-16,0 0-16 0,0 9-72 16,-4-3 136-16,-4 4 152 31,-8 0 208-31,-4-4-88 15,0 7-63-15,-8-1-49 0,0 1 216 16,0 3-128 0,0 3-72-16,0 6-8 15,0 4 40-15,0 6-112 0,0 0-104 0,-4 6 24 32,4 3-48-32,0 1-40 15,0-1-64-15,0 1 56 16,0-1 56-16,0 1-40 0,0-4-16 15,0 0-16-15,0-6-40 0,4-6 0 16,-4 0 64-16,0-11-64 31,0 1 0-15,0-6-8-16,-8 0-136 16,-4 0-432-16,-16-1-1512 0,4 1-2937 15,0-1-7666-15</inkml:trace>
  <inkml:trace contextRef="#ctx0" brushRef="#br0" timeOffset="-28165.99">25830 3035 10490 0,'-4'0'2592'15,"4"-3"-775"-15,0 3-97 0,0 0-320 0,0 0-199 16,0 0-169-16,0 0-200 0,0-4-136 31,0 4-152-31,0-3-160 16,4-3-72-16,0-3-224 0,0-1-72 15,7-6 40-15,-2 1 32 16,6-2-88 0,-2 5-72-16,6 2-96 0,-2 4 72 15,2-1-24-15,-3 7 112 16,5 0 8-1,-6 10-8 1,2 9 0-16,-2 4-72 0,-3 8 80 16,-4 1-16-16,0 0-64 0,-4-1-56 15,0-2-64-15,-4-10-112 0,0-3 72 16,0-6-136-16,0-10-40 31,0 0 416-31,0-7 80 0,4-15 64 16,4-13-64-16,4-6-80 15,3 0-48-15,2 9 48 0,-6 3 48 16,-2 16 80-16,-1 10-40 16,-5 3-88-16,1 16-96 31,0 9 48-31,0 4 48 0,5 6 104 16,-5-4-96-16,-1-2 96 15,1-3-96-15,0-11-8 0,0-2-40 16,0-9-104-16,1-4 24 15,2-10 48 1,5-12 0-16,4-13-48 16,4-13 32-16,0 0 16 0,0 4 72 15,-8 12 0-15,-1 13 224 16,-6 10 64-16,-1 9-288 0,4 6-112 0,0 10 48 16,4 6 64-16,4 7 48 46,-4-1 40-46,3-3-32 0,-3 1-8 16,1-4-48-16,-6-6-136 16,6-6-888-16,-2-4-1737 0,10-6-1216 15,-2-13-1104-15,1-6-3319 0</inkml:trace>
  <inkml:trace contextRef="#ctx0" brushRef="#br0" timeOffset="-27981.12">26667 2949 8105 0,'0'0'5946'15,"0"0"-4274"-15,0 0-920 0,0 0-248 32,0 0 320-32,0 0-216 15,39 76-255-15,-31-41-129 0,1 0-128 0,-6-3-32 16,1 3-64-16,4-6-761 16,-4-10-855-16,8-6-656 0,-4-7-977 15,0-6-4073-15</inkml:trace>
  <inkml:trace contextRef="#ctx0" brushRef="#br0" timeOffset="-27843.13">26814 2717 9978 0,'0'0'2632'16,"0"0"-1608"-16,0 0-575 15,0 0-449 1,0 0-929-16,0 0-367 0,0 0-1128 15,20 58-4282-15</inkml:trace>
  <inkml:trace contextRef="#ctx0" brushRef="#br0" timeOffset="-27395.27">26902 3080 7041 0,'0'0'5521'0,"0"0"-4265"15,0 0 289-15,0 0 15 0,27-74-464 0,-14 59-311 32,-2 2-193-32,2 6-352 15,2 5-144-15,2 2-48 0,-2 6-48 16,-2 13-72-16,-2 3-64 16,1 10 136-16,-8 0-64 0,-4-1 8 15,0-2-152-15,0-4 96 31,0-9-296-31,0-3 151 0,0-10 217 0,0-3 40 16,0-3 216-16,4-16-95 16,0-10-121-16,8-12 48 15,4-7-64-15,7-6 24 0,2 3-8 0,-5 10 152 32,4 16 168-32,-9 12 64 0,2 13-312 15,-6 16-24-15,6 16-48 16,-2 6 104-16,2 3 24 15,-6 0-120-15,1 0 64 0,0-2-72 16,4-4-184 0,-9-7-600-1,6-6-761-15,2-12-1559 16,-2-7-4010-16,-1-3 321 0</inkml:trace>
  <inkml:trace contextRef="#ctx0" brushRef="#br0" timeOffset="-27125.79">27591 2708 5657 0,'0'0'7321'15,"0"0"-5072"-15,0 0-433 16,0 0-200-16,0 0-399 0,0 0-449 16,0 0-720 15,0 0-40-31,15 13-8 0,-6 28 8 15,3 10 104-15,-1 9 8 16,2 7-112-16,-2-4-8 16,6-2-160-16,-2-11-632 0,-6 1-945 15,2-13-615-15,-7-9-1 32,0-13-455-32,-4-10-1449 0,0-6 1440 0,0-16 25 0</inkml:trace>
  <inkml:trace contextRef="#ctx0" brushRef="#br0" timeOffset="-26693.55">27690 3102 536 0,'-7'-89'1728'0,"-1"-32"248"15,8-6 169-15,0 19-97 0,0 35-47 32,0 32-817-32,0 19 304 0,11-7 289 31,1 7-569-31,12 0-704 0,0 9-128 16,4 4-56-1,0 9-40 1,8 0-136-16,-4 0-48 0,0 19-96 15,-8 6 0-15,-9 10-8 16,-11 6-112-16,-4 4 0 0,-15-4-232 16,-17 0-272-16,-4-9 344 0,0-7-24 15,0-12 304-15,0-4 104 0,12-5 152 16,8-4-40-16,5 0-32 31,6 3-88-31,5 0-96 0,0 10-304 16,13 9 304-16,11 9 224 15,3 4-32-15,6 7-56 0,2-7-48 0,1-4-40 16,-4-5-48-16,-4-4 64 0,-9-9 8 31,-6-4 128-31,-6-5-64 16,-7-1 96-16,0-3 208 0,0 0 9 16,0 0-129-16,0 0-216 15,0 0-96 1,0 0 0-16,0 0-16 15,0 0-248 1,0 3-705-16,0-3-151 16,0 0-1312-16,8 0-4314 0</inkml:trace>
  <inkml:trace contextRef="#ctx0" brushRef="#br0" timeOffset="-26323.84">28308 2835 11978 0,'0'0'3953'15,"0"0"-2705"-15,0 0 321 32,0 0-425-32,0 0-400 15,0 0-432-15,52-25-240 16,-9 25 56-16,13 0 8 0,4 3-88 15,12 0 72-15,-4 0-64 0,0-3 40 16,-5 0-88-16,-3 0 80 16,-13 0-40-1,-6 0-40-15,-9 0 8 16,-13-3-16-16,-3 0 48 16,-12 0-48-1,4 3 0-15,-8 0-296 0,0-4-432 16,0-2-520-16,0 0-1497 0,-4-19-1208 15,-4 2-2928-15,-8-2 4040 0</inkml:trace>
  <inkml:trace contextRef="#ctx0" brushRef="#br0" timeOffset="-26060.87">28790 2571 8681 0,'0'0'2673'16,"0"0"-753"-16,0 0 1 16,0 0-177-1,0 0-624 1,0 0-688-16,0 0-432 15,-4-9 224-15,32 28 81 0,0 3 31 16,4 7-144-16,-5-4-64 0,1 7-56 31,-4-4 8-31,0 4-72 16,-3 0 48-16,-10 3 8 16,1-3-64-16,-3-4 0 0,-6 1 0 0,-3-4 8 15,0-3-16-15,-8-3 8 16,-8-3-432-16,0-3-657 0,-3-3-1383 15,6-7-3409 1,5-3-4097-16</inkml:trace>
  <inkml:trace contextRef="#ctx0" brushRef="#br0" timeOffset="-25691.12">29730 2746 13002 0,'0'0'2889'0,"0"0"-1321"15,0 0-648-15,0 0-399 0,0 0-513 32,0 0-8-32,0 0-80 15,0 0 72-15,-4 99 8 0,4-64 48 16,0 2 56-16,13-5-104 15,6-3 0 1,17-4 112-16,0-5-40 0,12-8-16 16,0-9 64-1,-1-3 80-15,-6-6 504 32,-14-16 80-32,-7-13 48 15,-7-6-160-15,-10-7-168 0,-3-6-160 16,-3 3 41-16,-18 7-233 0,-3 12-152 15,-4 9-128-15,-11 14-297 16,-29 9-727-16,8 13-1552 16,8 3-7242-16</inkml:trace>
  <inkml:trace contextRef="#ctx0" brushRef="#br0" timeOffset="-23601.6">26416 4289 2776 0,'0'0'7306'31,"0"0"-5130"-31,0 0-183 0,0 0 183 16,0 0-408-16,0 0-319 15,-9-38-401-15,9 22-144 0,0 0-368 16,9-6-216-16,2 0-32 0,2 0-128 15,2-1-80 1,-3 5 32 0,4 5-112-16,5 6-80 0,-6 7 24 0,5 0 56 15,3 7 0-15,-2 15-8 16,-5 3-72-16,0 4 72 0,-4 3-120 31,-8-4-160-31,-4-3 104 16,0-2-136-16,0-7-104 0,0-10 168 31,0-3-8-31,0-3 264 16,0-3 144-16,0-16 72 0,0-10-120 15,11-9-48-15,6-3 16 0,-2 3-48 16,2 6 136-16,-10 16 32 0,5 10-8 16,1 6-168-1,-6 13-8-15,5 9 0 16,-3 3 48-16,-2 7-40 15,1 0-8-15,-8-7 56 0,0-3-56 16,4-6-192-16,-4-6 16 16,0-7-240-16,0-3 296 0,4-3 120 15,4-20 80 1,0-5-32-16,4-13-48 0,4-4 0 16,0 4 8-16,0 3 64 15,-4 16 128-15,0 9 8 0,0 13-208 16,-5 0-64-16,6 13 64 15,-2 6 0 17,1 3 8-32,1 0 0 15,-2 4 0-15,2-7-8 16,-2-4-208-16,1-2-504 0,0-6-1192 16,4-7-729-16,0 0-280 15,4-13-335 1,4-13-2073-16,4-9 2664 0,4-2 2561 0,-5 2 96 15,-2 6 5281-15,-10 16-2264 16,-2 13-553-16,-10 0-1071 0,-3 16-129 16,0 10 224-16,4 2-816 15,-4 4-400-15,4-4-136 0,-4-2-136 32,4-1 88-17,0-6-88-15,1-3-616 16,6-7-1144-16,1-2-1225 0,0-7-5529 15</inkml:trace>
  <inkml:trace contextRef="#ctx0" brushRef="#br0" timeOffset="-23416.73">27320 3914 6601 0,'0'0'7001'0,"0"0"-5264"16,0 0-249-16,0 0-328 15,0 0-600 1,0 0-560-16,0 0-296 16,0-41-1792-1,0 57-393-15,0 0-5328 0</inkml:trace>
  <inkml:trace contextRef="#ctx0" brushRef="#br0" timeOffset="-22953.29">27527 4019 6753 0,'0'0'7866'15,"0"0"-6554"-15,0 0-384 16,0 0-448-16,0 0-216 0,0 0-104 15,56 10-24-15,-48 15-24 0,0 4 72 16,-1 6-184 0,-7 0 16-16,0-4-16 15,0 1-360-15,0-3-136 16,0-10-104-16,0-6-136 0,-3-10-64 16,3-3 192-1,0-7 552-15,0-15 8 0,0-10 40 31,16-16 8-31,3-2 176 16,5-1 456-16,0 4-80 16,-3 12 536-16,-6 12 0 0,-2 20-215 15,-2 3-529-15,-3 16-328 16,5 12-16-16,-6 8 8 0,1-1 176 16,0 0-176-16,0-4 16 15,4-6-24-15,-4 1-408 16,4-7-705-16,4-9-1711 15,-4-10-3362-15,-4 0-759 0</inkml:trace>
  <inkml:trace contextRef="#ctx0" brushRef="#br0" timeOffset="-22383">28412 3835 9033 0,'0'0'1673'31,"0"0"-921"-31,0 0 840 0,-5-86 361 16,-6 74 159-16,-10 2-471 16,2 4-913-1,-13 6-336-15,-3 3 32 16,-2 16 40-16,1 13-8 0,4 9-40 15,4 3-128-15,13 10-288 16,6 0 8 0,9 1 48-1,0-5 32-15,21-5-80 0,3-10 104 0,7-7-112 16,1-12 8-16,4-13 48 0,0-3 120 16,4-9-64-16,-8-16 8 15,0-1-48-15,-9-2-24 31,-7 2 24-31,-8 10 48 0,-4 6 128 16,-4 7-248-16,0 3-24 16,0 0-152-16,0 7-136 15,0 2 56-15,0 4-648 0,4 0-1512 16,5-4-2481-16,2-3-3817 16</inkml:trace>
  <inkml:trace contextRef="#ctx0" brushRef="#br0" timeOffset="-22013.26">28798 4025 5265 0,'0'0'8233'32,"0"0"-5856"-32,0 0-401 0,0 0-127 15,0 0-481-15,0 0-456 16,0 0-352-16,52-19-216 0,-12 16-248 16,16 3-80-16,7-3-8 0,9 3 88 15,-5-3-16 1,6 0-72-16,-14 0 32 0,-11-4-40 15,-8-2 0-15,-13-1-8 16,-6 1-80-16,-14 6 80 0,-2-4-288 16,-5 4-232-16,0 3-688 15,0-3-1112-15,-9 3-1929 16,6-6-3553 0,-1-1 1122-16</inkml:trace>
  <inkml:trace contextRef="#ctx0" brushRef="#br0" timeOffset="-21728.15">29284 3778 11746 0,'0'0'3185'0,"0"0"-1553"0,0 0-280 16,0 0-167-16,0 0-233 16,0 0-632-16,0 0-144 0,21 3-16 15,2 10 56-15,9 6-64 16,8 0-56-1,7 3-16-15,2 4-16 16,-6 2-64-16,-7-2 40 0,-12-1-40 0,-8 4-96 16,-16-4 32-16,0 4-32 0,-12-1 96 15,-12 1 0-15,-12-1 0 32,-4-2 0-32,1-1-512 15,-2-3-1256-15,9-3-3570 0,13-9-7576 16</inkml:trace>
  <inkml:trace contextRef="#ctx0" brushRef="#br0" timeOffset="-21364.91">30132 3778 13650 0,'0'0'3833'0,"0"0"-2729"0,0 0-527 16,0 0-577-16,0 0-88 0,0 0 88 15,-23 67 360-15,11-26-176 16,0 3-40-16,8 1-72 0,4-1 48 0,8-3-40 16,20-9 8-16,8-3 16 31,12-13-96-31,3-10 80 0,1-6-16 15,4-6-8-15,-12-19 8 16,-9-14 392-16,-7-9 328 0,-15-9-160 16,-9-3-72-1,-4 3-119-15,-4 9 39 16,-20 16-264 0,-4 10-216-16,-16 16-320 15,-36 12-905-15,13 13-1695 0,-1 4-8699 16</inkml:trace>
  <inkml:trace contextRef="#ctx0" brushRef="#br0" timeOffset="-13646.25">28300 6022 8889 0,'0'0'2569'32,"-4"0"-1121"-32,4 0-47 15,0 0 119-15,0 0-112 0,0 0-264 16,0 4-231-16,0-4-177 16,0 0-200-16,0 0-160 0,0 0-48 31,0 0-120-31,0 0-8 0,0 0 0 15,0-4 104-15,0-11 88 0,0-4-328 16,0-6-56-16,8 2-16 16,0-6 8-16,8 10-8 15,3 1-56-15,2 5 56 0,3 3-80 0,0 4 40 47,-1 6 48-47,1 0-8 0,-4 0 8 16,-8 19-72-16,1 3-8 15,-6 3-24-15,-3 14 104 16,0 2-8-16,-4 3 0 0,0 4-248 16,-4-7 160-16,-7-2-104 31,2-11-88-31,5-6 48 0,-4-9 88 0,4-7 32 0,4-6 120 16,0-3 136-16,0-22 40 15,4-10-96-15,13-25-32 0,2-1-48 31,5-6 8-31,4 1 72 16,-4 21-32-16,-1 4 24 0,-2 16 144 16,-1 12-96-16,-1 7-112 0,1 2 0 15,5 4-8-15,-1 0 8 16,-9 0 0-16,9 0 40 0,-8 7-48 16,-4 2 0-1,4 7-8-15,-8 0-96 16,0 6 96-16,-4 4 8 0,0 6 0 31,-4-1 64-31,0 1-56 16,0 0-8-16,0-1-288 0,-4-5-616 15,4-4-752-15,0-13-1113 32,0-9-2632-32,0 0-4753 0</inkml:trace>
  <inkml:trace contextRef="#ctx0" brushRef="#br0" timeOffset="-13160.65">29041 5810 3792 0,'0'0'4521'0,"0"0"-2848"0,0 0-793 16,0 0 592-16,0 0-168 15,4 32-135-15,4-23 127 16,0-6-312-16,8 0-368 0,0 1-216 31,4-4-72-31,4 0-160 0,0-7-39 16,-4-8-33-16,-4-4-88 0,-9-7-8 15,-3-2-121-15,-4-1 121 16,0 7 113-16,-15 6 519 0,-6 13-144 16,-7 3-256-1,0 9-136-15,-3 20-8 0,7 3-88 16,4 6 152-16,9 0 40 16,2-3-80-16,9-1-40 15,0-5-48-15,20-6 32 0,4-5 88 16,8-2-72-16,4-9 32 31,-4-7-104-31,0 0-520 16,-1-4-792-16,1-30-473 15,-4 5-2672-15,-8-3-3632 0</inkml:trace>
  <inkml:trace contextRef="#ctx0" brushRef="#br0" timeOffset="-12643.68">29400 5746 8889 0,'0'0'2873'0,"0"0"-1217"16,0 0 577-16,0 0-457 0,0 0-455 15,0 0 23 1,0 0-512 0,0 0-736-1,4-47-96-15,-4 72-8 0,-4 10 8 16,-1 6 0-16,5 1 8 15,0 2 0-15,0-3-8 0,0-9-352 16,5-3-56-16,7-10-224 31,-1-10 40-31,2-9 39 16,2 0 441-16,2-12 112 0,-2-14 48 0,5-9 0 0,-3-6 0 16,-2-4 217-16,-3 1 111 15,-4 6 192-15,0 13 184 0,-8 12-232 31,4 13-280-31,-4 0-240 16,0 16-72-16,0 9 72 0,4 4 8 31,4 3 0-31,0-4-8 0,4 1 0 16,8-10-240-16,4-3-224 0,-1-10 240 16,2-6 200-1,-1-3 24 1,-5-20 80-16,-3-5 16 15,1-7 104-15,-10-3-16 0,-3-4 96 16,-4 8 200-16,0 5 56 0,0 10-336 0,0 13-200 16,0 6 0-16,0 0-1080 31,0 29-192-31,0-1-1409 16,0 1-4264-16</inkml:trace>
  <inkml:trace contextRef="#ctx0" brushRef="#br0" timeOffset="-12358.56">29982 5848 6545 0,'0'0'8242'0,"0"0"-6242"0,0 0-296 16,0 0-767-1,0 0-441 1,0 0-16-1,99-13-80-15,-63 10-16 16,7 0-160-16,-2 0-72 0,-5 3-144 16,-5-4-8-16,-11 4-192 15,-8-2 24-15,-4 2-152 0,-8-4-336 0,0 4-640 32,0-6-1409-32,0 3-2728 15,0-7-2465-15</inkml:trace>
  <inkml:trace contextRef="#ctx0" brushRef="#br0" timeOffset="-12073.45">30551 5524 5049 0,'0'0'6473'0,"0"0"-4297"0,0 0 273 16,0 0-769-16,0 0-327 31,0 0-513-31,0 0-504 0,12-6-144 16,-16 25-24-16,-8 10 440 0,1 3-96 15,2 9-200-15,1 0-152 16,8 3-112-16,0-2-48 0,0-1 0 16,4-6 0-1,16-3-96 1,0-7-40-16,8-3-104 0,0-9-240 0,4-10-400 15,-4-3-888-15,7-13-2305 16,-11-12-920-16,-3-4-4665 0</inkml:trace>
  <inkml:trace contextRef="#ctx0" brushRef="#br0" timeOffset="-11625.62">30838 5181 1632 0,'0'0'8202'0,"0"0"-5858"0,0 0-319 0,0 0-473 16,-20-15-832-16,8 34-368 15,0 3 344-15,5 3-240 16,-6 4-176-16,5-1-152 15,5-6-80-15,3-2-48 16,0-8-144-16,0-2 56 16,7-10 88-1,10 0 272-15,-2 0 57 16,1-19-129-16,-4-4 88 0,-4-2-232 31,-8 0 136-31,0 2 368 16,0 8 24-16,-8 12 8 0,-7 3-440 0,-6 0-152 15,5 15-8-15,1 4-64 16,2 0-40-16,9-3 104 0,4-3-408 0,0-4-400 31,0-6-184-31,0-3-361 32,4-5-2632-32,1-12-4088 0</inkml:trace>
  <inkml:trace contextRef="#ctx0" brushRef="#br0" timeOffset="-6446.21">30989 5756 1136 0,'0'0'504'0,"0"0"1288"0,0 0 113 16,0 0-577-16,0 0-360 31,0 0-32-31,0 0 65 15,0 0-97-15,0 0-224 0,0 0-144 16,0 0-120-16,0 0 40 31,0 0-16-31,0 0-80 16,0 0 64-16,0 0-39 0,0 0-33 16,0 0-96-16,0 0 16 0,0 0 8 0,0 0-32 15,0 0-88-15,0 0 56 16,0 0 48-16,0 0-16 0,0 0-40 15,0 0 16-15,0 0 112 0,0 0 24 32,0 0-48-32,0 0 40 15,0 0-56-15,0 0 1 0,0 0 15 16,0 0-64-16,0 0-24 16,0 0-104-16,0 0-72 0,0 0 56 15,0 0-16-15,0 0-72 16,9 0 168-1,-1 0-80-15,11 0 232 0,5 0-72 16,8 0-112 0,0 0-8-16,3-3-136 15,-3-4 88-15,5 4-16 0,-14 0-8 16,-3 0-56-16,-3 0 32 31,-6 0 16-31,5-1 24 0,-4 1-80 16,4 0 0-16,-4 0 72 15,0 0-72-15,0-1 8 0,4 2-16 16,0 2 8-16,-4-4 128 0,3 4-128 0,-6-3 56 31,-1 0 16-31,-4 3-8 16,-4 0-56-16,0 0-8 0,0 0-8 16,0 0-80-16,0 0-168 31,0 0-472-31,0 0-608 0,-12 0-1017 15,3 0-1712-15,2 0-3952 0</inkml:trace>
  <inkml:trace contextRef="#ctx0" brushRef="#br0" timeOffset="-5327.96">30750 5591 760 0,'0'0'5305'16,"0"0"-3817"0,0 0-168-16,0 0 105 15,0 0-17-15,-4-10-72 16,4 10-239-16,0 0 39 0,4 0-208 16,-4 0-72-16,0 0-192 0,0 0-216 15,0 0-192 1,0 0-32-16,0 0-103 31,0 0-73-31,9 0 24 16,2 10 8-16,6 6 336 0,2 3-96 15,5 6-136-15,-4 7 0 16,3 0-168-16,-6 3 32 0,-9 3-40 16,0 0 0-16,-4 0 40 15,-4 3-48-15,0 4-192 16,0-4-760-16,0 13-705 15,-12-13-967-15,-4-6-2489 0</inkml:trace>
  <inkml:trace contextRef="#ctx0" brushRef="#br0" timeOffset="-4441.37">28375 5591 5433 0,'0'0'5745'0,"0"0"-4553"15,0 0-248-15,0 0-207 0,0 0-1 16,0 0-240-16,0 0-208 31,-19 3-144-31,3 23 328 0,-4 5 176 31,-4 10-176-31,0 7-136 16,0 9-32-16,0 16-104 0,5 20 0 0,6-11-64 16,13-9 0-16,0-10-136 15,20-22-32-15,20 4 32 16,24 6-104-16,23-10-64 15,14-12-920-15,-14-7-1680 16,-28-15-5938-16</inkml:trace>
  <inkml:trace contextRef="#ctx0" brushRef="#br0" timeOffset="-2636.86">31599 5527 3448 0,'0'0'6130'0,"0"0"-4178"0,0 0-896 15,0 0 192-15,0 0 17 16,0 0-273-16,8-3-464 0,0 0-368 31,4 0-152-31,0-4 568 16,0 5-288-16,0 2-16 0,-5 0 24 0,2 0-48 15,-1 0-24-15,0 0-224 0,-1 9-8 16,2 4 0-16,-1-1 0 0,-4 7 8 31,3 4 48-31,-3-1 1 16,1 0 39-16,-1 0-88 15,0-3 0 1,0-6 0-16,-4-4-96 0,3-2-137 16,-3-7 25-16,0 0 208 15,0 0 0-15,4-10 72 16,-4-9-72-16,4-6-152 16,5-4 96-16,-1-2 8 15,-1 2 48-15,6 10 0 16,-9 3 40-16,3 10-40 0,-3 2 8 15,4 4 16-15,-4 0-24 0,4 0-16 32,0 7 16-32,0 2 64 15,0 1-8-15,0-1-48 16,4 1-8-16,-8 2 8 0,3-5 40 0,-2 3-48 16,-1-4-72-1,0 1-192-15,-4-2 56 0,0 2-328 31,0-4 32-31,0-3 112 16,0 0 288-16,4 0 104 16,0-3 440-16,0-13-280 0,-1-3-96 15,6-3-56-15,-1 3 0 16,0 3 288-16,-1 3 56 0,2 10-88 16,-5 3 80-1,0 0-344-15,3 7 0 0,1 11-48 16,-3 1 48-16,-1 3 40 15,0 1-24-15,3-4-8 0,-3-3-8 16,0-3-40-16,5-4-560 16,-1-6-848-1,-5-3-881-15,14-12-335 16,-9-7-2489-16,3-10 616 0</inkml:trace>
  <inkml:trace contextRef="#ctx0" brushRef="#br0" timeOffset="-2467.61">32149 5416 1592 0,'0'0'4801'16,"0"0"-1640"-16,0 0-1945 31,0 0-176-31,0 0 88 16,0 0-7-16,32 99-449 15,-24-71-144-15,-5 1-144 0,6-7-8 16,-5-3 16-16,0-6-176 16,4 0-136-16,-5-7-80 0,5 0-152 31,1 0-912-31,-1-6-801 0,-1 0-879 15,2 0-3738-15</inkml:trace>
  <inkml:trace contextRef="#ctx0" brushRef="#br0" timeOffset="-2304.9">32224 5381 3816 0,'0'0'7634'0,"0"0"-5874"16,0 0-7-16,0 0-289 0,0 0-784 15,0-63-464-15,0 63-216 0,0 6-1768 16,0 10-1353 0,0-3-2352-1</inkml:trace>
  <inkml:trace contextRef="#ctx0" brushRef="#br0" timeOffset="-1850.52">32360 5464 9714 0,'0'0'2152'31,"0"0"-504"-31,0 0-415 16,0 0-881-16,0 0 112 0,0 0 56 15,0 0-32-15,0 0-264 16,56 92-120-16,-48-70-56 0,0-2 24 16,-1-8-72-1,-3 1 0-15,1-7-96 16,-5-6-168-16,0 0-56 0,0 0 320 16,0-3 232-16,0-13-232 15,4-9-400-15,0-7 256 0,4-3 144 16,-1 0 88-16,2 9 120 0,-1 11 216 31,-1 5 296-31,1 10-344 0,1 3-368 16,2 13 64-16,1 10 80 15,-3-1-104-15,2 7-40 0,1-4 40 16,0 1-48-16,-4-4-24 16,5-6-720-16,-6 0-1112 31,1-3-681-31,0-9-3048 15</inkml:trace>
  <inkml:trace contextRef="#ctx0" brushRef="#br0" timeOffset="-1581.02">32643 5305 11090 0,'0'0'3041'0,"0"0"-1049"15,0 0-416-15,0 0-688 16,0 0-399 15,0 0-49-31,43-3-40 0,-26 22-88 16,-2 10-216-16,-2 6-48 16,-2 9 40-16,2 4-40 0,-9 2-48 15,4 1-128-15,-5-3-648 16,1-4-289-16,0-5-679 31,0-11-720-31,-4-6-1697 0,0-13-3425 0</inkml:trace>
  <inkml:trace contextRef="#ctx0" brushRef="#br0" timeOffset="-1017.31">32787 5166 9722 0,'0'0'2744'0,"0"0"-1872"15,0 0-39-15,0 0 535 0,-5-77-504 16,5 65-368-16,13-4-72 16,-2 3-168-1,6 3-256 1,2-2-128-16,1 9-104 0,4 0 208 0,-5 3 24 31,6 3 0-31,-5 12-56 0,-9 8-296 16,-11 8 56-16,0 4 224 15,-19 4 72-15,-5-2 88 32,-12-5 24-32,1-3-112 0,7-7-40 15,0-6 40-15,7-9 48 16,10-5-40-16,7-2 280 0,4-2 248 0,0-11-528 0,19-4 136 16,2-1-288-16,3 5 288 31,4 3-64-31,-5 7 240 0,1 3-192 15,0 7-128-15,-4 15-120 16,0 10 80-16,4 9 40 0,0 7 80 16,4 2-72-1,-5 1 24-15,1-3-32 16,0-4-112 0,-8-12-56-1,-4-13 64-15,-4-3-56 0,-4-13 160 16,-4 0 40-16,0-3 336 0,0 0 16 15,0 0 625-15,0-6-281 16,0 0-528 0,0-1-104-16,0 4-72 15,0 3-32-15,0 0-200 0,-8 0-1096 16,-12 0-385-16,0 3-519 16,0 0-2617-16</inkml:trace>
  <inkml:trace contextRef="#ctx0" brushRef="#br0" timeOffset="4580.14">29388 7052 5513 0,'0'0'4865'0,"0"0"-3881"16,0 0-16 15,0 0 40-31,0 0-295 16,0 0-137-16,35 41 280 0,-18-41-224 15,-2 0-232-15,5-4-240 16,1-8 32-16,-2-11-192 0,1-5 0 15,-3-7-104-15,-6-3-120 16,1 6 224-16,-12 7 112 31,0 12 104-31,-8 7 280 0,-7 6-296 0,-10 12-152 0,1 10 128 16,0 4-32-16,5 6-8 0,6 3 48 16,2-4 40-16,3 1-72 15,8-6 121-15,0 2-121 31,12-2 96-31,8-4-104 0,3-3-32 0,14-3-112 16,-2-3-88-16,9-7-1201 16,-8-6-1687-16,-8 0-6762 0</inkml:trace>
  <inkml:trace contextRef="#ctx0" brushRef="#br0" timeOffset="5735.84">28822 7302 8657 0,'0'0'2577'0,"0"0"-977"15,0 0 49 1,0 0-81-1,0 0-248 1,0 0-296-16,0 0-95 0,0 0-361 16,-4-28-344-16,8 12 64 15,4-7-64-15,4-8-56 0,0-1-56 0,3 0-56 16,2-2 64-16,-2 8-120 31,2 4 8-31,-6 9-8 0,2 7-64 16,2 2 56-16,-2 4 8 15,2 0 0-15,2 10-8 0,-6 3-32 16,1 6 40-16,-4 0 8 16,0 6-8-16,-4 1 8 31,-4-1 40-31,0-2-48 16,0 2 8-16,0 0 0 0,0-3-8 15,-4-3-16-15,-4-6-136 16,8 0-24-16,-3-7 64 0,3 0 16 15,0-6 88-15,0 0-96 32,0 0 104-32,0 0 8 0,0 0 0 0,0 0 72 15,0 0-8-15,0 0-56 16,0-12 88-16,3-4-96 0,5-9-8 16,0-11 8-16,4-2-8 0,4-9 16 31,0-4-8-31,4-3 0 15,0 6 88-15,-5 10-96 0,-2 10 0 16,-2 15-8-16,-7 1 0 0,1 8-48 16,3 4 56-16,-4 0-120 15,3 0 112-15,-3 0-48 16,9 4 56 0,-6 8 0-16,5 4 8 0,1 3 0 15,-6 6 64 1,1 4-64-16,-4 6 48 15,0 0-48-15,-4 3-8 0,0 0 72 16,0-3-72-16,-4 0 0 31,0-6 16-31,0-1-16 0,-4-6-416 16,8-3-528-16,0-12-1113 16,0-1-2184-16,0-6-3600 0</inkml:trace>
  <inkml:trace contextRef="#ctx0" brushRef="#br0" timeOffset="6515.65">29683 6883 11746 0,'0'0'2521'15,"0"0"-465"-15,0 0-568 0,0 0-800 47,0 0-560-47,0 0-31 0,0 54 231 0,0-19-136 16,0 3-64-16,0 4-80 15,0-8-40-15,0-2 8 16,0-7-16-16,0-9-56 0,4-3-248 16,11-10-241-16,2-3 209 0,3-3 56 0,3-16 32 15,1-6 176-15,0-10 72 16,-4 0 32-16,-4 6 56 15,-8 7 120-15,-5 9 552 0,-3 10-87 16,0 3-577-16,0 9-96 31,0 14 0-31,5 6 0 16,3-1 0-16,0 4-8 0,4-1 8 16,4-5-240-16,4-7-481 15,-1-7 377-15,5-8 128 16,-7-4 8-16,2-16 208 0,-6-13 104 31,-2-12 392-31,1-6 129 16,-4-11-185-16,-8 4-120 0,4 6 288 15,-4 14-312-15,0 11-32 0,0 17-264 16,0 6-216-16,-4 13-1352 0,4 28-393 16,0-6-2840-1,0 0-6465 1</inkml:trace>
  <inkml:trace contextRef="#ctx0" brushRef="#br0" timeOffset="6731.76">30265 7045 12458 0,'0'0'4049'16,"0"0"-2569"-16,0 0-207 0,0 0-697 0,0 0-248 15,83-38-144-15,-52 31-32 0,1 4-40 32,5-3-112-32,-5 0-248 15,-4 3-512-15,0-7-649 0,-13 7-1215 16,-3-3-2609-16</inkml:trace>
  <inkml:trace contextRef="#ctx0" brushRef="#br0" timeOffset="6985.62">30568 7086 7009 0,'0'0'2128'0,"0"0"-831"15,0 0 71-15,83 0-312 16,-39 0-328-16,-1-6-39 0,9-7-425 16,0-6-264-16,-4 0-136 15,-5 3-1569-15,-6-3-831 16,-18 3-401-16,-10 7-2208 16</inkml:trace>
  <inkml:trace contextRef="#ctx0" brushRef="#br0" timeOffset="7255.1">30854 7039 10066 0,'0'0'3032'16,"0"0"-1455"-16,0 0 327 16,0 0-288-16,4 85-455 0,11-46-393 15,6 5 320 1,3 1-688-16,-4-1-216 15,-1-3-112-15,-2 0-72 0,-9-6 80 16,-5 0-72-16,-3-9 16 16,0-1-24-16,-11-9 0 0,-9-3 0 31,-8-7-48-31,-8-6 48 16,-4 0-656-16,-16-22-1000 15,12-4-497-15,4-6-2840 16</inkml:trace>
  <inkml:trace contextRef="#ctx0" brushRef="#br0" timeOffset="7640.44">31034 6769 7089 0,'0'0'4033'15,"0"0"-2617"-15,0 0 617 0,0 0-169 16,0 0-624-1,0 0-416-15,0 0-279 16,0 0-233-16,-4-23-216 16,4 23-16-16,0 0 16 0,0 0-88 15,0 0-8-15,0 0-104 0,0 0-160 32,0 4-56-32,0-1 208 15,7 3 112-15,-3-2-48 16,-4-2 48-16,4-2 0 0,-4 0 144 0,0 0 48 15,0 0 80 1,0-9-184-16,-4-7-88 16,0 4 176-16,-3-5-112 0,2 8 64 31,1 6 112-31,0 3-112 16,0 0-128-16,-3 0-80 0,-6 12 0 15,-15 11-352-15,5-4-1673 16,-5-7-2720-16</inkml:trace>
  <inkml:trace contextRef="#ctx0" brushRef="#br0" timeOffset="8219.76">28742 6864 9394 0,'0'0'3072'0,"0"0"-1568"15,0 0-495-15,0 0-201 16,0 0-344-16,0 19-120 0,-12 4 696 0,-4 5-88 16,1 10-223-1,-6 10-49 1,2 6-256-16,3 15-224 0,4-2-8 0,8 0-72 15,4 3-40-15,20 0-8 16,15 2-72-16,34 8 80 0,26 3-80 16,25-14-576-16,-13-5-1104 31,-19-29-2481-31</inkml:trace>
  <inkml:trace contextRef="#ctx0" brushRef="#br0" timeOffset="8805.59">31253 6524 12714 0,'0'0'3001'16,"0"0"-1201"-1,0 0-808-15,0 0-327 0,0 0-249 16,0 0 176-16,0 0 64 16,103 76-8-16,-59-34-328 0,0 9-152 15,4 19-48-15,-5 19-112 16,-11 22 40-16,-20 3-8 16,-12-6-40-16,-16-22-96 31,-8-26-144-31,-4-16-128 15,0-6-256-15,-7 3-568 0,-37 26-841 16,8-10-3440-16,5-9-6209 0</inkml:trace>
  <inkml:trace contextRef="#ctx0" brushRef="#br0" timeOffset="10641.18">22766 14271 1272 0,'0'0'2576'0,"0"0"1361"16,0 0-2705-16,0 0-183 15,0 0-289-15,-8 0 104 0,8 0 80 16,0 0-304-16,0 0 40 0,0 0 81 0,4 0-1 31,0 0-80-31,-1 0-168 16,6 4-136-16,3-2 32 15,-1 5-184-15,10-1-24 0,-1-2-16 16,12-1 32-16,0 0-64 16,11 0-56-16,5-3-80 15,-1 0 96 1,6 0-96-16,-10 0-16 16,5 0 8-16,-8 0-8 15,-4 0 8-15,-5 0 41 16,1 0-49-16,5-3 8 0,-1 0-8 15,7 0 0-15,-2-4 8 16,-2 4 0 0,-3-4-8-16,-8 5-137 0,-8-5-183 15,-12 7 24-15,-4-3-256 16,-4 3-624-16,-4 0-104 0,-13 0-41 16,-15-3-727-1,1 3-3633 1</inkml:trace>
  <inkml:trace contextRef="#ctx0" brushRef="#br0" timeOffset="11048.66">22874 14312 1272 0,'0'0'8882'16,"0"0"-6738"-16,0 0-824 0,0 0-655 16,0 0 23-16,0 0-8 0,0 0-56 15,88 4-176-15,-57-1-168 16,5-3 16-16,4 0-72 15,3 0-48 1,9 0-104-16,-4 0-64 16,0 0 80-1,0 0-88-15,-1-7-48 0,-10 4-16 16,-1 1-240-16,-13-2 24 16,-7 1 40-16,-4 0 56 31,-7 3 32-31,-5 0-168 0,0-3-568 15,0-1-312-15,0-2-1417 16,-5-1-4072-16</inkml:trace>
  <inkml:trace contextRef="#ctx0" brushRef="#br0" timeOffset="14102.91">31826 6947 984 0,'0'0'528'15,"0"0"432"-15,0 0 1569 0,-4 3-761 16,4-3-616-16,0 0-8 16,0 0 9-16,0 0-137 15,0 3-152-15,0-3-96 0,0 0 24 0,0 0-31 16,0 0-25-16,0 0-48 16,0 0 40-16,0 0-152 0,0 0-176 0,0 0-88 31,0 0 56-31,0 0-40 15,0 0-7-15,0 0-73 0,4 0-96 16,8 0 112-16,12 0 176 16,12 0-240-16,0-3 40 0,0-7-144 15,3 1-48-15,-7-1 8 16,-12 0-8 0,0 5 24-16,-8-2 0 0,-8 1-8 15,0 6 160-15,-4-4 0 0,0 4-32 16,0 0-48-16,0 0-112 15,0 0-32-15,0 0-72 0,0 0-16 47,0 0-200-47,0 0-384 16,0 0-904-16,-8 0-1097 0,-4 0-1416 16,0-3-7649-16</inkml:trace>
  <inkml:trace contextRef="#ctx0" brushRef="#br0" timeOffset="16677.95">32396 6588 1608 0,'0'0'6385'16,"0"0"-4592"-16,0 0-265 0,0 0-120 31,0 0 121-31,0 0-113 15,0 0-120 1,0 0-280-16,-8-35-344 0,8 32-7 16,0-1-145-1,4 4-256-15,4-3-96 16,0 3-88-16,0 0-80 16,4 0-8-16,3 0-72 0,2 0-8 15,-2 10 80-15,-2 2 16 16,-2 4-16-16,-2 3 0 0,-5 1-40 15,-4-1 48-15,0 3 0 16,0-6-8-16,0-4-120 0,0-2-184 16,0-4-24-1,0-2-160-15,0-4 255 16,0 0 241-16,0-10 185 0,0-6-137 16,0-6-48-16,4-4 0 0,7 4 24 15,-3 6 224-15,-3 7 0 0,-1 6 120 31,0 3-368-31,-1 0-280 16,5 9-40-16,0 7 320 16,0 3 8-16,0 4 40 0,0-8-48 15,1 1 16 1,-6-6-16-16,-3-4-240 0,4-3-81 16,-4-3-47-1,4 0 264-15,0-9 96 16,4-7-192-16,4-9-392 15,-4-7 200-15,4 6 264 16,-4 4 128-16,0 6 392 0,-4 10 104 16,0 6-496-16,-4 0 0 0,7 9-80 15,-3 7 80 1,1 0 48-16,3 0 16 16,-4-3-56-16,0-1 8 15,-1-5 24-15,-3-1-40 0,4-3-584 16,5-3-936-16,-5 0-913 15,7-22 169-15,2 0-2489 32,2-7 720-32</inkml:trace>
  <inkml:trace contextRef="#ctx0" brushRef="#br0" timeOffset="16840.68">32826 6480 1280 0,'0'0'1792'0,"0"0"3089"0,0 0-3240 16,0 0-417-16,0 0-80 15,0 0 152-15,32 101-399 0,-24-65-545 16,-4-1-128-16,4-4-72 15,0-5-24-15,0-4-80 16,0-7-48-16,0-5-160 16,0-3-536-16,-4-7-937 0,0 0-711 15,0-7-3882-15</inkml:trace>
  <inkml:trace contextRef="#ctx0" brushRef="#br0" timeOffset="17009.93">32862 6422 4504 0,'0'0'6074'16,"0"0"-4834"-1,0 0-152 1,0 0 369-16,0 0-577 16,0 0-728-16,0 0-152 0,0-56-1521 15,0 75 1-15,0 0-1184 16,0-1-4970-16</inkml:trace>
  <inkml:trace contextRef="#ctx0" brushRef="#br0" timeOffset="17796.28">33085 6575 8225 0,'0'0'3241'0,"0"0"-1945"15,0 0-272-15,0 0-279 0,0 0-529 0,12 6-32 16,-8 10 16-16,4 7 8 16,-4 2-40-1,4 0-64-15,-4 4-104 16,0-4-992-16,0-3 448 16,-4-9-553-16,4-3-15 0,0-10 400 15,0 0 552-15,3-6 160 16,6-17 160-16,-1-6-144 0,0-2 120 31,0-1 376-31,-1 1 304 16,-2 5 288-16,-5 10-191 15,4 13 127-15,-8 3-616 0,0 0-424 16,3 16 0-16,-3 6 64 16,8 3-64-16,-3 1 0 31,-1-4 0-31,4-3-264 0,-5-3-1016 0,10-6-73 15,-5-4-1255-15,-4-6-3954 16</inkml:trace>
  <inkml:trace contextRef="#ctx0" brushRef="#br0" timeOffset="18065.77">33496 6454 304 0,'0'0'9922'0,"0"0"-8074"16,0 0-280-16,0 0 217 31,0 0-769-31,0 0-184 0,0 0-224 16,0 0-312-16,0 0-72 0,-69 10 145 0,50 12-97 0,3 10-64 16,4 0-96-16,8 6-32 15,4-4 16-15,8-2-16 31,16 0-8-31,8-9 88 0,4-4-160 16,7-7-632-16,2-9 23 16,-2-6-1079-16,-7-13-2449 0,-12-9-2072 0</inkml:trace>
  <inkml:trace contextRef="#ctx0" brushRef="#br0" timeOffset="19616.34">28113 5505 2960 0,'0'0'7594'0,"0"0"-6002"0,0 0-400 15,0 0-135-15,0 0-273 16,0 0-224-16,36-35 72 0,-36 35-40 0,0 0-184 0,0 0-400 16,0 0-8-16,-12 0-200 31,-8 4 200-31,-4 1 256 15,-12 5-80-15,-4 3-56 0,-4 0-32 16,4-1-88-16,5 1 72 0,3 0-64 31,8 2-8-15,8-2 40-16,0 4-40 16,8-5-8-16,1 7-80 15,2-3 88-15,-3 3 48 0,8 3-40 16,-8 1-8-16,8 2 112 15,-4 4 8-15,4-1-8 16,0 7 24-16,0 6 24 0,12 1 97 0,8 5 79 31,4 1-184-31,3 2 48 0,1 1-112 16,-3 3-72-16,-5-3 64 16,-1 0-72-16,-3-1 8 15,0 2 40-15,0-2-48 0,5 4 24 16,-6 0-24-16,5 0-8 15,4 0 136-15,0 3 0 16,7-3 32-16,-6-3-96 0,2 0-56 16,-2 0 24-16,-10-1-40 15,1 1 0-15,-4 3 8 0,-3 0 0 16,2 0 64-16,-3 0-72 31,5 3 0-15,-2 0 32-16,9-3-24 0,4 4 248 15,4 2 208-15,0 0-248 16,7 4-96-16,1-1-24 16,1 4-16-16,-6 3 112 0,1-4-144 0,-4 1-48 31,-8 0 8-31,-4-4 0 0,-8 1 0 16,-1-4 56-16,2 0-64 15,-5-6 48-15,4-3-40 16,-1-6-8-16,6-4 8 0,10-6 40 15,5 0 8-15,20-7 64 32,20 1 8-32,35 3-16 15,33-7-56-15,12-6-56 0,-5-9-56 16,-24-10-560-16,-43 0-1360 16,-21-7-4018-16</inkml:trace>
  <inkml:trace contextRef="#ctx0" brushRef="#br0" timeOffset="21189.18">33097 4978 912 0,'0'0'4321'0,"0"0"-4017"15,0 0 408-15,80-12-200 0,-49 12 72 16,10 0 400-16,-5 2-256 0,3 8-287 16,1 3-209-1,-4-1-24 1,-9 1-8-16,1 0-120 0,-7-4 120 16,-6-2 8-16,-6 2-24 0,-1 1 96 15,3-1-24-15,-2 4-72 0,-5 0 208 16,7 2-168-16,-3 5 112 31,-3-1 40-31,3 3 168 16,-1 6 8-1,1-2-223-15,-4 2-41 0,5 7-32 16,-2-3-8-16,1 3-80 0,1 0-88 16,2 3 0-16,-3 4-72 0,4-1 112 31,0-3-112-31,-4 7 144 15,-1-1-48-15,2-3-96 16,-5 0 144-16,-4 1 48 0,0-4 8 16,0-3 112-16,0 0-136 0,0-4-168 0,0 1 184 15,0-1 8 1,0 1-40 0,8 3 48-16,-1-3-56 15,2 3-72-15,-1-3-8 0,-4-3-72 16,3-1 72-1,-7-3-80-15,4 1 8 0,1-1 40 16,-1 1-40-16,0-1 56 31,0-3-56-31,3 4 64 16,1-1 8-16,1 1 8 0,2 2-40 16,-3-3 0-16,5 4-32 15,-9 0 32-15,7-1-40 0,-3 4 0 0,-3-3 8 16,2-1-16-1,-3 4 8-15,0 0 40 16,0-1-48-16,0 4 0 16,-4-3 17-16,5-4-9 0,-5 4-8 15,4-3 0-15,-4 3-8 0,0-4 8 16,0 4 0-16,0-3-8 16,0-1 8-1,0 1 8-15,0-4 8 16,0 4-16-16,0-4 0 0,0 0 0 15,0 1 0-15,0 2 8 16,0-2-8-16,0-1-8 0,0-2-65 16,-4 2-15 15,-13-3 88-31,-7 0 8 16,-8 3-8-16,0-2 0 0,-7 2 48 15,-1 1-40-15,-8-4 40 16,-4 0-40-16,-12 0-8 0,-3 1-320 15,-5-1-616-15,-32 3-1152 16,21-3-905-16,7-6-4456 16</inkml:trace>
  <inkml:trace contextRef="#ctx0" brushRef="#br0" timeOffset="28306.79">9613 5137 7825 0,'0'0'2609'16,"0"0"-1449"-1,-39-35-664-15,19 19 96 16,-4 0 744 0,0 7-495-16,-4 5-409 0,-7 4-152 0,-10 0-104 15,-7 13 48-15,1 9 184 0,-9 7-104 16,0 3-104-16,1 3-24 31,-5 6 40-31,4 7 152 16,-7 6 64-16,-1 12 0 0,-4 20-79 0,4 12-65 15,8 10 16 1,13-6-8-16,10-4-104 16,14 1 24-16,3 5-88 0,4 8-40 31,12-5 24-31,4 4 104 16,20 1 248-16,19 6-56 0,14-1-160 15,10-3-56-15,13-3-96 16,7-6-80-16,-2-9 48 0,-6-24-64 0,-12-15-136 15,-14-22-112 1,3-12-288-16,3-1-72 16,25-3-104-16,15-10 64 15,17-12-41-15,-1-22 65 0,-10-20 280 16,-22 1 296-16,-23 3 24 16,-9 6 24-1,1-16 0-15,12-19 8 31,0 0 88-31,0-3-96 16,-13 13 8-16,-3 6 8 0,4-19-16 16,8-16 0-16,-8-13-8 0,-9 1-72 15,-11 18-72-15,-12 20 136 0,-7-4 16 16,-9-12 8 0,0-10 48-16,0-10 16 15,-4 20 56-15,-9 25 48 0,-6-9-24 16,-5-14 112-16,-4-5-40 15,-4-1 49-15,8 20-121 0,0 22-80 16,1 2 168-16,-5-5 0 16,-13-4-40-1,-2 1 40-15,-10 2-40 0,-2 1 16 16,-5 9-64-16,-4 0-56 0,-4 3 96 16,1 10-120-16,-17 9-72 15,5 13 0-15,-1 0-8 0,5 22-624 47,-2 23-640-47,14-7-1289 16,11 0-3408-16</inkml:trace>
  <inkml:trace contextRef="#ctx0" brushRef="#br0" timeOffset="30897.2">21538 14236 9962 0,'0'0'2032'0,"0"0"-992"15,0 0-576-15,0 0-24 16,0 0 169-16,0 7 135 16,0-1 72-1,4 4 112-15,5 6-264 16,6-1-232-16,2 7-72 0,7 1-127 16,-1-1-137-1,9 4-24-15,0-4 56 16,4 0-40-16,4-3-8 15,7 0 16-15,5 0-16 16,4-6-64 0,4-1 40-16,0-2-40 15,0 3 88-15,0-7-96 0,-1 0-8 0,5 1 96 16,0-1 0-16,3-3 32 16,1 3-56-16,-1-2-64 0,-7-1 72 31,4 3-72-31,-8-2 0 15,-4-1 56-15,-5-3-56 0,5 0 72 16,-7 0-32-16,2 0-48 16,9 0 96-16,-4-10-96 15,3 4 0-15,1-4 0 16,-4-2 8 0,0 2-8-16,-8 4-8 15,-1-4 8-15,-2 4 0 0,-6-3 0 16,-3-1 0-16,-4 0 0 15,4-6 0-15,4 0 0 16,3 1-40-16,2-5 32 0,2 1 8 16,1 1-56-1,0 1 40-15,-8 5-64 16,-1 2 64-16,-11 4-64 16,1-3 40-16,-10 2 40 0,5-3 8 0,-4 1-8 15,8-4 0 1,-4-2 0-16,8-5-8 15,0-2 0-15,0 3-200 16,-9-6 144-16,5 2-144 16,-7 1 48-16,-2-3 8 0,-3 3 96 15,-7-4-32-15,2 1 80 16,-3-3-80-16,-4-1 88 0,0-3-112 31,4-3 104-31,0-3 8 16,0 0-8-16,0 0 0 15,8 0 8-15,-8 0-8 0,4 3-72 16,-4 6-33-16,0 1-47 16,-4-1 96-16,0 4-184 0,0 3 240 31,0-1-40-31,-4 1 48 0,-8-4 0 16,1 4 8-16,-6-3-8 15,2 0-160-15,-2-1-160 0,2-3 104 16,-2 1 136-16,1-1-40 0,1-2-32 15,-2 2 152 1,-2 3-8 0,-9-2-48-1,0 2-8-15,-8 1-8 16,-8 0 64-16,0 3 8 0,-4 0 0 16,1-1 8-16,-1 4 48 15,4 0-48-15,0 0 0 0,4 0 0 16,1 3 0-1,-1 0 0-15,0 4-8 16,0-1 8-16,1 0 0 0,-6 4-8 0,-6-1 16 16,-1 1-16-16,-4-1 0 15,0 0 8-15,0 1-8 0,5 3 0 32,-1-1 8-32,0 4-8 15,1 0 16-15,2 3-16 16,-2 0 0-1,-1 0 0-15,0 0 0 0,-4 0 0 16,9 3 0-16,-2 0-24 0,2 4 24 16,-1 2 0-1,5 1-40-15,-2-1 40 16,-2 4 8-16,-1 0-8 16,4-1 0-16,-4 1 0 15,5 3 0-15,-6 0 0 0,6-4 0 16,-5 4 0-16,4 0 8 0,0 3-8 31,4-3 0-31,5 6 8 0,-1 1 56 16,4-1-64-16,4 3 0 15,4 4 72-15,-4 3-8 0,4-1-56 16,1 1 96-16,-1 3-32 0,-4 0-16 0,0 0 24 31,3 0-8-31,1-1 64 16,1 1-48-16,7 0 8 15,4 1 24-15,-4 1-120 0,8 5 56 16,-3-1 64-16,-2 4 32 16,5-4-32-1,1 6-48-15,-2-2 8 16,5-1-8-16,4-3-64 16,0 4 0-16,0-7 1 15,4 3 87-15,8-2 40 16,4-2 0-16,4 2-128 0,-3-4 96 15,2-3-8-15,1-1-40 16,-1-3 8 0,2 2-56-16,-1-5 88 0,4-3-96 15,3 0 0-15,1-6 16 16,4-3 48-16,5-4 48 0,-6-3-112 16,1 1-112-16,0-4-680 15,11-3-1041-15,-11-10-2176 31,0-9-5993-31</inkml:trace>
  <inkml:trace contextRef="#ctx0" brushRef="#br0" timeOffset="33450.08">23403 13017 2592 0,'0'0'4865'15,"0"0"-3329"-15,0 0-935 16,-20 0-145-16,16 0 264 16,-3 0 448-16,3 0 56 0,0-3-7 15,4-3-97-15,-5-1 32 32,1-2-408-32,4-1-200 15,0-6-184-15,0 1-248 0,0-8-32 16,13-8-8-16,2-8-56 15,5-8-16-15,5-10 72 16,6-4-72-16,-3 1 0 0,0 6 0 31,-1 3 64-31,-3 7-55 0,1 9-1 16,-1-3 32-16,4 3-40 16,0-6 0-16,7 3 0 0,1-4 264 15,4 1-184-15,-1 0-16 0,6 6-64 16,-6 3 0-1,2 0 8 1,2 10 144-16,-3 0-152 16,4 0-32-16,-1 3 32 15,6-4 0-15,-2 4 0 16,5 0 56-16,4 3-64 0,-5 0 16 16,5 0 48-16,-4 4-56 31,0 2 0-31,-8 4 0 0,-1 0 8 15,-2 3-8-15,-6-1-8 0,1 1 0 0,4 0 8 16,8 3-8-16,4 0-120 16,3 0 128-16,9 0 0 0,4 0 8 31,-4 0-16-31,3 3 16 16,1 0-8-16,-4 1 8 0,-8 2 96 15,0 0-104-15,-9 0-8 16,1 4-8-16,-4-1-24 0,0 1 32 0,3 6 8 15,5 0 0 1,-8 3 0 0,4 0 8-16,-5 0-8 0,2 3 0 15,-2 0 0-15,-2 1 0 16,-6 2 0 0,1-3 0-16,-4 4 8 0,0-4 0 15,-4 3 0-15,4 0 48 31,-4 1-48-31,3 0 0 0,-3 2 0 16,0-2 0-16,-1 2 32 16,-2 1-40-16,-1-1-48 15,0 1 48-15,-5 3 0 0,1-4 8 0,1 1 40 0,-2-1 24 32,1-2-64-32,0-4 16 15,-4 0 48-15,0-3-16 0,-8 0-48 16,0-3 56-16,-4-3-64 15,-1 2-48-15,2-5 48 0,-5 3 8 16,4-7 0 0,-4-3 48-1,0 0-48 1,4 1 48-16,-4-4 40 0,0 0 72 16,4 0 32-16,-4 0-8 15,0 0-96-15,0 0 56 16,4 0-80-16,-4 0-24 0,0 0 24 15,0 0-64 1,0 0-8-16,0 0-272 0,0 0-728 16,-12 0-2825-16,0-7-4145 0</inkml:trace>
  <inkml:trace contextRef="#ctx0" brushRef="#br0" timeOffset="33735.18">26229 12680 7577 0,'0'0'4145'0,"0"0"-2441"16,0 0 185-16,0 0-337 31,0 0-528-15,0 0-304-16,0 0-87 0,86 0-233 15,-65 10-96-15,-1 0-72 16,4 2-64-16,3 1-72 15,1 0-40-15,0-4 8 0,4 1-56 16,-8-1 56 0,0-2-64-16,-5-1-240 15,-6-6-584-15,-5 0-489 0,-1 0-711 16,-2-25-1145-16,3-4-2312 16,0 1 392-16</inkml:trace>
  <inkml:trace contextRef="#ctx0" brushRef="#br0" timeOffset="33935.68">26738 12462 984 0,'0'0'9194'16,"0"0"-6778"-16,0 0 177 15,0 0-713-15,0 0-712 16,0 0-535-16,-15-13-433 0,2 22 104 31,-2 4 136-31,-2 0-152 16,2 9 56-16,2 0-224 0,2 0-80 15,3 7-32-15,-5 0 56 0,6-1-64 16,-9 20-680-16,4-13-1457 0,-4-3-3968 16</inkml:trace>
  <inkml:trace contextRef="#ctx0" brushRef="#br0" timeOffset="36858.38">26615 14106 5433 0,'0'0'2192'15,"0"0"-944"-15,0 0-375 16,0 0-193-16,0 0 136 16,-12-3 112-16,8 3-112 0,4 0-40 0,0 0 137 15,0 0 143-15,0 0 48 0,0 0-152 31,4 0-160-31,4 0-207 16,12 0-73-16,8 0-136 16,8 0-216-16,7 0 16 0,13 0-96 15,8 0 56 1,16 0-80-16,-5 0 8 16,5 0-56-16,-5-3 112 15,-15-7-48-15,0-3-16 16,-8 1 0-16,-16 2-40 15,-12 1-16-15,-9 3 56 16,-7 2-56-16,-3 1 0 0,-5 3-144 16,0 0-480-16,-9 0-496 0,-10 0-89 31,-9 0-399-31,-24 7-568 0,5-1-849 16,2 0-3761-16</inkml:trace>
  <inkml:trace contextRef="#ctx0" brushRef="#br0" timeOffset="37174.71">26730 14122 1856 0,'0'0'2728'0,"0"0"1273"16,0 0-2848-16,0 0-97 15,0 0 312-15,0 0 304 0,0 0-143 16,0 0-417-16,107 25-312 15,-66-18-168-15,6-4-56 16,5 0-79-16,4 1-113 16,4-4 56-16,0 0-208 0,-9 0-72 15,-3-4-80-15,-12-2-16 16,-8-4 8 0,-8 7-72-16,-12-3 8 0,-4 3-8 15,-4 0-80-15,0-1-480 16,0 4-537-16,0 0-711 0,0 0-1169 15,-8 0-1656-15,-1-3-3024 16</inkml:trace>
  <inkml:trace contextRef="#ctx0" brushRef="#br0" timeOffset="40583.01">23511 12808 72 0,'-92'-35'2824'0,"-15"-6"-1496"0,11 6-759 15,1 3-569-15,-1 0-80 31,-4 0-329-15,-3-3 121-16,-4 4-88 0,-9-1-272 0,-4 3 512 16,-3-2 120-16,35 9 16 15,13-1-1136-15</inkml:trace>
  <inkml:trace contextRef="#ctx0" brushRef="#br0" timeOffset="45926.96">9832 4816 11026 0,'0'0'3049'0,"0"0"-1809"16,0 0-896-16,0 0-216 0,0 0 200 16,0 0 272-16,4 0-16 15,-4 0-112 1,5 0-128-16,-1 4-96 15,4 1 0 1,-1 2 49-16,1 6-129 16,5-1 56-16,-2 8 40 15,-3-1-16 1,1 6-80-16,-2 0-48 16,1 1-40-16,1-4-32 0,-1-6-40 0,-1 0 40 15,5-7-32-15,4-9 40 16,5 0 288-16,7-9 96 0,15-17-88 15,4-12-56-15,22-22-80 16,19-22-88-16,19-17 48 16,-12 3-80-16,-19 27-24 0,-28 24 48 31,-28 30-112-31,-5 5 64 16,-2 1-72-16,-5 5-96 15,-8 4-40-15,0 0-192 0,0 0-200 16,0 7 24-16,-12 5-360 15,-4 14-608-15,4-7-1369 0,-4-3-2872 1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30:16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7 3499 3368 0,'0'0'4369'15,"0"0"-3017"-15,0 0-903 16,0 0-273-16,0 0 288 16,0 0 392-16,0 0-56 0,0 0-216 31,0 0-120-31,0 3 24 0,0-3 88 15,0 0-39-15,0 0-57 16,0 0-48-16,0 0-64 16,0 0-40-16,0 0 8 0,0 0-80 0,0 0-8 15,0 0-32 1,0 0 8-16,0 0 48 0,0 0 72 16,0 0-40-16,0 0 16 15,0 0-95-15,0 0 47 16,0 0-72-16,0 0-8 0,0 0 0 15,0 0-64-15,0 0 32 32,0 0 144-17,0 0-16-15,7 3-64 16,-2-3-32-16,-1 0 32 0,4 3-40 0,-4-3-112 16,-1 0-64-16,1 0 96 15,1 0-96-15,3 4 64 0,0-4-24 31,3 2 40-31,6 1-80 16,-2-3 80-16,1 4-40 0,-4-4 32 16,0 0-64-16,-4 3 56 15,0-3-72-15,1 3 48 0,-6-3 0 16,1 0-40-16,0 3-8 16,0-3 72-1,0 0-64-15,4 0 96 16,0 0-16-16,0 0-16 15,7 4 24-15,-2-4-48 16,2 0 8-16,2 0-8 0,-6 0-40 16,6 0 0-16,-6 0 48 31,-3 0 8-31,1 0-8 16,-1 0-48-16,-5 0 40 0,5 0-32 15,5 0 40-15,-2 0-24 0,2 0-32 0,-2 0 8 16,1 0 48-16,4 0-48 0,4 0-8 31,-4 0 8-31,4 0 0 16,0 0 8-16,0 0-8 15,-5 0 40-15,2 0-40 0,-2 0-8 16,-6 0 0-16,-1 0 0 0,-1 0 8 16,-3 0-8-16,0 0 0 15,5 0 0 1,-2 0 0-16,1 3 0 15,5-3 73-15,2 0-65 0,1 3 0 16,-4 0-16-16,4-3-17 16,0 3 25-16,0 0 0 15,-4 1 8-15,8-4-16 32,-8 3 16-32,-1 0 1 15,6-3-1-15,-6 3-8 0,6-3 8 16,-2 3-8-16,2 0 0 15,-2 0-8-15,-2-3 8 0,-2 4-8 16,2-4 8-16,-2 3 0 16,1-3 0-16,0 3 8 15,4 0 0-15,-4-3 0 16,4 4 0-16,-4-1 0 0,4 0 0 16,-5 0 0-16,6-3 0 15,-6 0 0-15,6 0 0 0,-10 3-8 31,1-3 48-15,5 3-48-16,-9-3-8 16,3 0 8-16,1 0 0 0,5 0 24 15,-2 3-16-15,2-3-8 16,-2 0 16-16,6 4 32 0,-6-4-48 16,1 0-8-1,0 0 8-15,4 3 16 16,-9-3-16-16,6 0 0 0,-5 0 0 15,-1 0 0-15,2 0 8 16,-1 0 40-16,3 0-48 0,6 0 0 16,-2 3 8-16,2-3-8 31,2 0 0-31,1 0 0 16,1 3 0-16,-2-3 16 15,1 4-16-15,-4-4 48 0,4 2-48 16,0 2 0-16,-1-4-8 0,-2 3 8 15,3 0 0-15,-5 0-8 32,2-3 0-32,-2 0 8 15,-2 0 0-15,-2 3 8 0,-3-3 0 0,5 0-8 16,-2 0 0-16,6 0 0 16,-2 0 0-16,5 0 8 0,3 0 0 15,-2 0-8 1,7-3 0-1,0 3 8-15,-4 0 32 0,-9-3-40 16,2 3 0-16,-10 0-8 0,-3 0 8 16,-4 0-48-16,0 0-32 0,0 0 32 15,0 0-136-15,0-3-185 32,0-6-503-32,0-1-960 15,0-3-2897-15</inkml:trace>
  <inkml:trace contextRef="#ctx0" brushRef="#br0" timeOffset="1904.23">5510 2854 10506 0,'0'0'2384'0,"0"0"-1488"16,0 0-447 0,0 0 215-16,0 0 288 15,0 0 88-15,-80 13-104 16,48 6-144 0,0 3 25-16,-4 0-17 0,5 4-120 15,-1 2-168-15,-4 1-192 16,8 6 40-16,0-1-40 15,8 8-120 1,4 3 56-16,13 2-136 0,3 1-48 16,3 2-72-16,18-2 56 15,6 0 8-15,4-4-64 0,1-9 0 16,1-7 0-16,-1-5-128 0,-5-7-120 31,-3-7-352-31,-4-6-352 16,-4-6-760-16,-11-13-2129 15,-1-3-6337-15</inkml:trace>
  <inkml:trace contextRef="#ctx0" brushRef="#br0" timeOffset="2289.5">6096 3130 7297 0,'0'0'5841'15,"0"0"-4008"16,0 0-49-31,0 0-168 16,0 0-143-16,0 0-385 16,0-16-520-16,-12 16-328 0,-4 16-64 15,-12 3 168-15,0 10-32 0,-8 3-128 16,0 3-184-16,4 2 96 16,-3 2-48-16,-1-4-48 15,3-3-144-15,1-7-584 16,9-3-752-16,-1-6-865 0,8-10-2704 15,4-6-5169-15</inkml:trace>
  <inkml:trace contextRef="#ctx0" brushRef="#br0" timeOffset="2543.31">5800 3060 7801 0,'0'0'5817'0,"0"0"-4456"16,0 0 151-1,0 0-120-15,0 0-327 32,0 0-345-32,0 0-504 15,0 0 272-15,41 51 104 0,-30-13-192 16,10 4-200-16,-10-1-144 16,6 3-48-16,-2 1 32 0,-2-7-40 15,-2 0-288 1,5-6-280-16,0-4-552 15,8-3-1201-15,-5-5-2296 0,6-10-5905 0</inkml:trace>
  <inkml:trace contextRef="#ctx0" brushRef="#br0" timeOffset="2790.61">6283 3530 13530 0,'0'0'2273'0,"0"0"-1329"0,0 0 376 15,0 0-383-15,35 73-153 16,-27-41-304-16,-3 0-64 16,-5 0-136-16,0 3-120 0,-5-4-32 15,-6-2-128-15,-10-4-72 0,-2-9-448 16,-5-3-520-1,0-10-1433-15,12-3-4920 16</inkml:trace>
  <inkml:trace contextRef="#ctx0" brushRef="#br0" timeOffset="3908.65">7426 3317 7761 0,'0'0'4137'16,"0"0"-2545"-16,0 0 225 31,0 0-225-31,0 0-264 0,0 0-191 15,0 0-321-15,0 0-336 16,4-12-264-16,-12 15-160 0,-8 13 64 16,-11 6 168-16,-1 10-80 15,-8 0-88-15,-1 3-32 32,2 0-32-32,3-1-48 15,4-2-8-15,4-3 0 0,1-7-368 16,2-3-520-16,6-3-752 0,2-10-1313 15,6-3-2048-15</inkml:trace>
  <inkml:trace contextRef="#ctx0" brushRef="#br0" timeOffset="4178.09">7044 3165 11242 0,'0'0'2008'16,"0"0"-55"-16,0 0-513 0,0 0-448 15,0 0-456-15,0 0-184 16,23 26 145-16,-10-1 71 16,-2 0-240-1,2 4-128 1,-2 3-104-16,-3-4-96 0,1-2-96 15,-5-4-336-15,3 0-528 0,-3-3-945 16,0-9-1976-16</inkml:trace>
  <inkml:trace contextRef="#ctx0" brushRef="#br0" timeOffset="4710.41">7881 3124 9313 0,'0'0'2897'15,"0"0"-1193"-15,0 0-343 0,0 0-385 16,0 0 160-16,0 0-192 0,91 60-87 16,-55-19-289-16,0 10-128 15,-1 7-224 1,-7 5-40-16,-7-3-88 31,-14 4-88-31,-7-7-216 0,-11-3-56 16,-17-6-16-16,-12-7 0 0,-4-6-376 15,-12-7-873-15,9-6-1007 16,15-9-3842-16</inkml:trace>
  <inkml:trace contextRef="#ctx0" brushRef="#br0" timeOffset="4895.24">8633 3708 15715 0,'0'0'2504'15,"0"0"-2504"-15,0 0-824 16,0 0-3489-16</inkml:trace>
  <inkml:trace contextRef="#ctx0" brushRef="#br0" timeOffset="34961.61">4199 10700 7521 0,'0'0'6273'0,"0"-7"-4584"0,0 4-1169 16,3 0 40-16,2-1-72 16,-1 4-56-16,-4 0-128 15,4 0-152-15,-4 0-8 16,0 0 88 0,0 0 104-16,0-3-7 0,0 3-33 0,0 0 40 15,0-3-16-15,-4 0-168 16,0-3-56-16,-4-1 24 15,0 4-112-15,0-6 64 0,-4 2-56 32,0-2-16-32,-3 0 0 15,2-1 0-15,-2-3 56 16,-2 4-48-16,6-1-8 0,-6 4 8 16,6-4 0-16,-2 7-8 15,-2 0-8-15,3 0 8 16,-4 3 48-1,4 0-40-15,-4 0-8 16,0 0 0-16,4 0 0 16,-4 3 8-16,4 3-8 0,0 0 8 0,-4 1-8 15,4 2 8-15,1-3-8 16,-6 4 0-16,6 3 0 16,-2-1 0-1,5 1 0-15,-3 3 0 16,2 0 0-16,5 0 40 0,0 3-32 15,1 0 48-15,3 0-48 0,0 3 80 16,0 1-40-16,0 2-48 0,3-3 96 31,10 0-88-31,-1 0 40 16,-5 4-32-16,6-7-8 0,-5 0 0 16,3 0 0-16,-3 0 8 15,1-3-16-15,-2 0 8 16,1 0 8-16,8-3 32 15,-4 2-48 1,4-5 16-16,0 2 32 16,4-5-48-16,-5 3 0 0,-2-4-64 15,-1 0-40-15,0-3 8 16,4 1 24-16,-5-1 64 16,6 0 0-16,-2-3 0 0,5 3-104 15,1-3-40 1,-2 0 24-16,1 0-64 15,0 0 128-15,-4 0-8 0,0-6 8 16,0-4 48-16,-4 4 8 0,0-7 0 16,-1 3-8-16,2-5 16 15,-2 2-8 17,-3-3 8-32,5 3-8 15,-6-2 8-15,-3 2 0 0,0-3 0 16,0 0 0-16,-4 4 0 15,5-5 0-15,-5 2 0 16,0 2 0-16,0-3 0 0,0 3 8 16,0 4-8-16,-9-4 16 15,5-3 48-15,-3 4-56 0,-5-4 40 16,3 0 112-16,2 3 32 16,-5-6-16-16,3 6-32 15,-2-3 48-15,-1 1-16 0,0 2-72 31,-4 0-56-31,4 4-48 0,-4 2 72 16,-4-2-72-16,1 6 16 0,-2-4-8 16,-3 4-8-16,9 3-368 0,-5 0-488 15,3 0-1665-15,6 0-3088 16</inkml:trace>
  <inkml:trace contextRef="#ctx0" brushRef="#br0" timeOffset="37003.87">7084 10731 3000 0,'0'0'6073'0,"0"0"-5216"16,0 0-617-16,0 0-144 16,0 0 40-16,0-22 344 0,-4 19 40 15,0 3-56 1,0-3 208-16,-1 0-40 16,-3-1-104-16,5 1 9 15,-5 3-97 1,0-3-112-16,-1-4-80 15,2 4-120-15,-1 3-24 16,0-6-40-16,-4 3-56 0,4 0 80 0,-3 0 24 16,2-1 120-16,-3 1 152 0,0 0 40 31,-4 0-80-31,5 0-88 16,-2 3 32-16,2 0 40 15,-2-3 48-15,1 3-136 0,5 0-71 16,-1 0-65-16,-1 0-48 15,2 0-8-15,-1 0 40 16,-5 6-8 0,6 0 16-16,-1 1-88 15,-5 2 112-15,2 0-24 16,-1 1 24-16,0 3-48 0,0-4 72 16,-1 4-48-16,6-4-24 15,-1 4-16-15,0-3 48 16,5 2-88-1,-6-2 56-15,5 2-16 0,-4 5-40 16,1-2 56-16,3 1-64 16,-5 0 0-16,1 0 0 0,4 0 8 15,-3 0 0-15,7-4 0 0,0 1 32 32,0 0 48-32,0 0-48 0,0-1-40 15,4 1 56-15,7 0-16 16,-3-1-40-16,4 1 8 0,0 3-8 15,1-3 56-15,2-4-64 16,-4 4 0-16,6-4 8 16,-1-2-8-1,4 2 0 1,0-2-8-16,-1-1 0 0,1-3 0 16,5 0-128-16,-5-3-8 0,3 0 40 15,-3 0 32-15,1 0 64 31,-2 0-56-31,5-6 64 16,-8-7-8-16,4 4 8 0,0-7 0 16,-1-3 0-16,1 0 0 0,1-3 0 15,-2 0 0-15,-3-1 0 0,5 4 0 16,-10-3 0-16,1 6 8 16,-3 0-8-1,-2 0 8-15,-3 4 72 16,-4-4 48-16,0 3 32 0,0-3 136 31,0 0-72-31,-8 1-112 0,-4-2-40 16,-4 2-64-16,0 2 40 15,-3 0-40-15,-2 0-8 32,-7 1 0-32,4 2-136 0,-4 4-352 0,-4-7-536 15,6 1-1993-15,5 2-5569 16</inkml:trace>
  <inkml:trace contextRef="#ctx0" brushRef="#br0" timeOffset="38807.87">6992 7769 6121 0,'0'0'5465'0,"0"0"-4465"31,0 0-232-31,0 0 113 16,0 0 151-1,0 0 120-15,-12-32-240 0,9 29-120 16,-2 0-248-16,1 3-151 16,-4-3-169-16,0 3-144 15,-4 0 8-15,0 0-32 0,1 0 72 16,-6 0-40 0,-3 0 8-16,5 0 24 0,-6 6 104 15,2 0-48-15,-1 1 0 16,3 2 8-16,-2 4-56 15,-1 0 24-15,4 2-32 0,0 5-104 16,1-5 32-16,6 5 8 31,-3-1-40-31,5-1 40 16,-2 1-48-16,5 1 48 0,4-1 40 16,0 0-32-16,0 0-56 15,0 0 48-15,0 0-56 0,9-3 0 16,2 3 0-16,1-6-8 31,4 2 8-31,0-2-72 0,0 0-8 0,4 0-8 16,0-4 32-16,4 0-8 15,0-2-16-15,0-1-8 16,-1-2 40-16,1-4-160 0,0 0 48 16,1 0 64-1,-6 0 88-15,5 0 8 16,-8 0-8-16,4-7 8 0,0-3 8 15,-5 1-8-15,2-4 8 16,-6 0 8-16,6-2 32 0,-10-4-40 16,5-1-8-16,1 2 8 31,-6-5 32-31,5 1-40 0,-3 0 0 16,-6 0 0-16,1 3 8 15,4 3 8-15,-8 0-16 16,4 3 8-16,1 1 0 15,-1-1 56 1,-4 0 8-16,0 0 0 16,3 1-8-16,-3 2 120 0,0-3-40 15,0 1-72-15,-3 2 128 16,-6-2-152-16,5-1-48 0,-8-3 0 16,0 3 0-16,0 0 16 0,1-2 32 15,-10 2-48 1,1 0 0-16,-3 4-8 15,-5-1 0-15,-8 7-432 16,-28-6-808-16,13 5-2649 0,-2 1-4833 16</inkml:trace>
  <inkml:trace contextRef="#ctx0" brushRef="#br0" timeOffset="40943.71">4099 7721 5417 0,'0'0'4937'0,"0"0"-3865"0,0 0-328 16,0 0 152-16,0 0 145 0,0 0-9 16,0-3-456-16,-4 3-296 15,1 0 0 1,-1 0 128-16,0 0-16 15,-1 0-208-15,1 0-72 0,0 0-56 16,0 0 72-16,-3-3 8 16,3 3-8-16,-5 0-8 15,5 0 16-15,-3 0 8 32,3 0-24-32,-4 0-48 15,4 0 8-15,-5 0-64 0,6 0-8 16,-5 0 96-16,0 0-96 15,-1 3 0-15,6 0 48 0,-9 1 9 16,8 2 7-16,-5 0 56 16,2 0-56-16,3 1 56 15,-4-1 0-15,0 1-8 16,4 2-24-16,-4 1 24 0,0 3-16 16,-3-4-56-16,2 4-40 15,1-1 40-15,-3 1 0 0,2-1 40 31,1 1 48-15,1 0 32-16,-1 0-56 16,-1 0-32-16,5-1-32 0,0 4 80 15,4-3-64-15,0 0 16 16,0 2 8-16,0 1-16 0,0 0-16 16,0 0 0-1,0 0-48-15,0-4 48 16,8 4-48-16,-8-3-8 0,9-3 48 15,-5 2-32-15,3-2-8 16,1-4 0-16,0 4 0 0,1-4 64 31,2 0-72-31,2-3 0 16,-6 1 0-16,5-1 0 0,0 3 0 0,0-2-8 16,0-1-80-16,0 0 16 0,0 0 64 15,-1 0-56-15,6 0 56 16,-6 0-40-16,2 1 40 0,-2-1-56 31,-3 0-40-31,5-3 96 16,-2 0 8-1,-3 0 0-15,1 0 0 0,2 0-56 16,-3 0-40-16,5 0-24 16,-2 0-24-16,2 0 64 0,-2-3 16 15,-3-4 64 1,4 4 0-1,-4-3 0-15,0 0 0 0,3 3-8 16,-2-4 8-16,3 4 0 0,-5-4 0 16,2 1 0-16,3-3 0 0,-5 2 0 15,2 1 8-15,-1-1-8 32,-4 1 0-32,3-3 0 15,-3 2 8-15,0-2 0 0,1-1-8 16,-1 1 0-16,0 2 8 15,0-2-8-15,-1-1 8 16,-3 1 24-16,4-1-32 16,-4 1 0-1,0 0 8-15,4-4-8 16,-4 3 8-16,0-2-8 16,0 2 0-16,0-3 0 0,0 4-8 15,0-4 8-15,0 0 0 0,0 0 0 16,0 4 0-16,0 0 0 15,0-1 0 1,-4 3 0-16,0-2 8 16,1 3 0-16,-5-1 40 0,4 4 0 15,-1-6-32-15,5 2-8 0,-4 1-8 47,0-4 16-47,4 1-8 0,-3 3 0 16,-1-4 0-16,4 4 0 15,0 0 112-15,-4 2-56 0,0 1 64 16,4 0 40-16,-4 0-112 16,4 3 8-16,-5-4-56 0,5 4 64 15,-4 0 0-15,1-3-72 16,-5 0 0-16,0 3 8 16,-1-3 0-16,2 3-8 0,-5 0 0 15,0 0 0-15,0 0 8 16,0 0-8-16,0 0 0 15,-4 0 0-15,0 0 0 0,5 0-8 16,-10 0-240 0,6 0-328-16,-9 0-832 15,0 0-1449-15,3 3-4497 0</inkml:trace>
  <inkml:trace contextRef="#ctx0" brushRef="#br0" timeOffset="44714.3">15135 11363 5641 0,'0'0'5481'0,"0"0"-2897"0,0 0-903 0,0 0-281 16,0 0-208-16,-3 0-47 31,3 0-97-31,0 0-168 16,0 0-144-16,0 0-88 0,0 0-216 16,0-3-176-16,3-3 8 0,10-1-151 31,-1 1 7-31,0 2-16 0,4 2-104 15,4 2 48 1,-1 0-48 0,1 0 0-16,4 2-8 0,-3 11 0 15,-2 0 0-15,-6 6 0 16,-6 0-80-16,-3 0-32 0,-4 4 64 16,-4 2-57-16,-16-3 113 0,-8 0 8 31,0-3-8-31,-4 0 0 0,-3-2 8 15,-1-5-8-15,4-2 16 16,4-4-16-16,4-3 0 0,12 0-8 16,8-3-112-16,4 0-48 15,0 0 24-15,12 0-272 16,8-6-184-16,12-7 240 16,0 0 112-16,8 4-40 0,-5-4 16 15,1-3 0-15,-3 4-24 16,-1-1 80-16,-9 0 88 0,-3 4 32 15,0-1 88-15,-8 1 8 32,-1-1 0-17,-2 1 88-15,-1 2-40 0,-4 1 56 16,0-1 112-16,-1 1-88 16,-3 0 0-16,0 3 128 0,0-1 240 15,0 4 8-15,0 0-232 16,0 0 0-1,0 0-40-15,-7 0-104 0,-5 0 16 16,0 10 16-16,-4 3 96 16,4 3-15-16,-4 3-49 15,4 0-32-15,0-3-32 0,4 3-56 32,4-3-24-32,1-1-40 15,3 2 8-15,0-5 32 16,0 1-48-16,0-1 8 0,11-2-8 15,1-1-64-15,4 4-80 16,3-6-96-16,-2-1-201 16,-1 0-191-16,4-3-512 0,4-3-584 31,-9 0-2385-31,2-6-3929 0</inkml:trace>
  <inkml:trace contextRef="#ctx0" brushRef="#br0" timeOffset="45099.56">15594 11604 10426 0,'0'0'4609'0,"0"0"-3481"0,0 0-304 15,0 0 56-15,0 0 9 31,0 0-89-31,0 0-256 0,-12 29-248 16,12-16-72-16,-4-1-40 0,-3 4-8 16,7 0-168-16,-5 0 80 0,5-3-88 15,0-4 64-15,0-2-64 0,0 2-8 32,12-6-128-32,0-3 32 15,0 0-144-15,4 0 56 0,-5-3 168 16,6-9 16-16,-6-5 0 15,-2-2 8-15,-1 1 72 0,-4 1 48 0,-4 5 104 16,0 2-8 0,-4 1-120-1,-8 2-96-15,-4-2-120 0,-1 3-800 16,-10-4-1473-16,7 4-2000 0,4-4-4208 16</inkml:trace>
  <inkml:trace contextRef="#ctx0" brushRef="#br0" timeOffset="45622.84">15754 11337 3200 0,'0'0'536'0,"0"0"-344"0,0 0 1273 16,0 0-297-16,0 0-24 31,0 0-216-15,0 0-127-16,8-44-209 0,-8 41 112 15,0 3 88-15,0-3-48 0,0-1 128 16,4 1-72-16,-4 1 1 15,3-2 63-15,-3 1-32 0,0 0-64 32,0 0 56-32,0 3-176 0,0 0-31 15,0 0-105-15,0 0-72 16,0 0-80-16,0 0-72 16,0 0 32-16,0 0 0 0,0 0-56 0,-11 0 72 15,-2 0 88 1,-2 6 0-1,-5 3-80-15,-1 1-95 0,2 3-17 0,3-1-104 16,-4-2-40-16,8 2-32 16,4-5-48-16,0-1 0 0,4-2 32 15,4-1-40-15,0 0-288 32,0-3-241-32,0 3-79 0,8-3-552 15,0 0-1328 1,0 0-3026-16</inkml:trace>
  <inkml:trace contextRef="#ctx0" brushRef="#br0" timeOffset="47642.83">17794 11369 4416 0,'0'0'7170'0,"0"0"-5362"0,0 0-703 47,0 0-9-47,0 0 296 15,0-6-128-15,0 0-303 0,0-1-249 16,7-2-48-16,-3 3-104 16,4-1-104-16,5 1-136 0,-6 3-104 15,5-1-24-15,4 4-80 16,0 0-104-16,4 0 32 15,-4 4-40-15,0 5 0 0,-4 0 0 16,-4 4-16-16,-4 3 8 16,-4 0-48-16,0 6 48 31,-4-3 8-31,-12 4 0 0,-9-1 0 16,-2-3 0-1,-1-3-8-15,-7 0 8 16,7-7-72-16,4-2-48 0,0-1-120 15,12-3-248-15,3-3-224 0,9 0-120 16,0 0 200-16,5 0-913 16,14-9-335-1,9-4 584-15,0-3 343 16,12 3-183-16,-4 0 32 0,4-2-280 16,0 2 63-16,-5 0 209 15,-7 4 320-15,4-4 304 16,-11 3 48-16,-2 1 440 0,-11 3 952 15,-4-4 1320 1,-4 7-215-16,0-4-313 16,0 1-415-16,0 6-617 0,-7-6 40 0,-6 3-96 15,-2 3 72-15,2 0 136 16,-6 0 9-16,2 0-17 0,-3 6-264 31,1 10-16-31,-1 0 128 16,0 6-280-16,4 4-112 0,-1-1-112 15,10-3-32 1,7 3-24-16,0-3-56 16,0 1-16-16,7-4 8 0,6-3-32 15,2-3-40 1,2-4-8-16,-2-3-8 16,-2-6-88-16,-2 0-120 15,2 0-64-15,-5 0-16 0,-4 0-280 16,-1-9-264-16,5-1-224 15,-3 1-1337-15,-1 3-2072 0</inkml:trace>
  <inkml:trace contextRef="#ctx0" brushRef="#br0" timeOffset="47921.36">18196 11550 11330 0,'0'0'4569'0,"0"0"-2913"16,0 0-175-16,0 0-161 15,0 0-272-15,0 0-512 16,8 10 40-16,-8 6 0 0,-4 3-199 16,-4 3-137-16,-4 0-168 15,4-3-56-15,-4 3-16 16,0-2 0-16,4-5-336 0,0-2-305 15,1-4-711-15,-2-9-1064 16,5 0-2561-16,0 0-3881 16</inkml:trace>
  <inkml:trace contextRef="#ctx0" brushRef="#br0" timeOffset="48422.46">18391 11119 3808 0,'0'0'2201'0,"0"0"2144"0,0 0-2713 0,0 0-408 16,0 0-199-16,0 0 303 15,0 0-40 1,0 0-336 0,-8 16-136-16,0-10 9 0,0 3-33 15,-8 1 8-15,0-1-16 16,-7 4-200-16,-1 0-40 0,0 3-144 0,-1-1-95 16,6-2-185-16,7 0-72 31,-4-4-40-31,7 1 0 0,9-3-8 15,0-2-408-15,0-1-209 16,13-1-375-16,-1-3-936 0,4 0-3001 0</inkml:trace>
  <inkml:trace contextRef="#ctx0" brushRef="#br0" timeOffset="50596.11">17646 7553 10626 0,'0'0'3040'16,"0"0"-1599"-16,0 0-497 0,0 0 160 15,0 0-96-15,20-16-383 32,-16 13-161-32,8 0-272 15,-5 3-96-15,6-3-8 0,-1 3 8 31,4 0-24-31,3 0 24 0,2 0-48 0,-1 3 32 16,-9 3-72-16,6 0-8 16,-6 4 0-1,-7 6-48 1,-4-3 40-16,0 9 8 0,-7-3 72 16,-14 3-24-16,2-3 24 15,-5 3-56-15,0-6 88 0,0-3-40 0,8-3-64 16,4-4 8-16,4-3-8 31,4-3-184-31,4 0 8 0,0 0 32 16,12 0-256-16,8-9-409 15,8-8 89-15,4-2 64 0,3-6-456 16,9 0 312-16,-4-4 288 0,0 1 128 0,-8 6 296 31,-4 2 88-31,-13 4 104 16,-2 7 328-16,-6 2 176 0,-7 5 144 15,0-2 216-15,0 4-16 0,0 0-287 16,0 0-249-16,0 0-120 16,-7 0-48-1,-6 4-80 1,-6 5 192 0,-1 7-32-16,0 3-8 0,4 0-56 15,-1 3-120-15,6 4 72 16,3 2-72-16,8-6-96 0,0 4 72 15,0-1-48-15,0-6-64 16,8 0 64 0,3-6-72-16,2-4 0 0,-1-2-64 15,0-7-232-15,0 0-120 16,-1 0-384-16,10-16-768 0,-10 0-1137 16,2-3-1800-16</inkml:trace>
  <inkml:trace contextRef="#ctx0" brushRef="#br0" timeOffset="51112.84">18128 7632 2472 0,'0'0'6825'0,"0"0"-5016"15,0 0-1017-15,0 0 24 0,0 0 104 16,0 0-7-16,76-3-297 16,-60 3-200-1,-4 0-56-15,-1 3 24 16,-2 1-88-16,-1-1-168 0,-4 3-80 16,-1-6-24-16,-3 3-24 0,0 1 120 15,0-2 256-15,0 5 72 16,0-4-64-16,-3 4 32 31,-1-1-135-31,-4 0-89 0,4 0-136 16,-1-2-8-16,5 2 24 15,0 1-72-15,0-1 8 16,0 0-8-16,0 7 24 0,0-4 24 16,13 1 0-16,-5 0-40 31,-1-1 40-31,-3 0-48 0,1 1 0 15,-5-3 0-15,0 2 0 16,-9-3 56-16,-10 4 96 0,-1-4 8 0,-4 0-16 16,-1 1-136-16,2-1-8 15,3-2-144 1,0-1-408-16,4-3-1289 16,9-7-1127-16,2-6-5154 0</inkml:trace>
  <inkml:trace contextRef="#ctx0" brushRef="#br0" timeOffset="51434.8">18619 7099 10906 0,'0'0'3849'15,"0"0"-2225"-15,0 0-256 0,0 0-159 16,0 0-401 0,0 0-432-1,0 0-192 1,-17-3-56-16,-3 19 184 0,1 0 64 15,-9 3-144-15,4 6-136 0,-4-2-96 16,0-1-136-16,-4 6-824 16,8-9-1145-1,4-3-2544-15</inkml:trace>
  <inkml:trace contextRef="#ctx0" brushRef="#br0" timeOffset="53215.52">21177 7534 3744 0,'0'0'9266'0,"0"0"-7473"0,0 0-769 15,0 0-544-15,0 0 176 32,0 0-80-32,0 0-288 15,0 0-56-15,91-3-136 0,-72 12 120 16,-2 4 56-16,-2 3-95 16,-2-3-33-16,-9 0-88 15,-4 2-48-15,0 1 8 0,-4 3 40 31,-13-3 8-31,-7 0 24 16,-4 0-72-16,1-7 32 16,3 1-40-16,0-4 0 0,4-6-8 15,4 0-16-15,9 0-56 0,7 0-88 16,0 0 88 0,0 0-48-16,15 0-1137 15,9-10 209-15,12 1 464 16,3-4 24-16,10-6-8 0,3 0 328 15,-5 0 0-15,-7 0 88 16,-4 0 152-16,-16 10 144 16,-8 2 360-16,-8 4 344 31,-4 3 168-31,0 0-192 16,-4 0-256-16,-12 0-392 0,0 3 136 15,-8 7 137-15,-4 2 63 16,-4 4-96-16,4 3-72 0,0 3-104 15,4 1-24-15,5 2-56 16,3 4-40-16,12-4-32 16,0 4-32-16,4-1 8 15,11 1-16-15,14 0-48 0,3-7-368 16,11-7-456-16,-3-2-1841 16,-8-9-2048-16</inkml:trace>
  <inkml:trace contextRef="#ctx0" brushRef="#br0" timeOffset="53584.87">21630 7778 12362 0,'0'0'4137'16,"0"0"-2417"-16,0 0-367 15,0 0-281-15,0 0-192 0,32-15-448 16,-20 18-240-16,4 6-144 31,-4 7-40-31,0 0 56 0,-4 0-64 0,-5 3-8 16,-3-3 8-16,0 0 8 0,-3-4 8 16,-13 1 64-16,-8-4-72 15,-4 1 80-15,4 0-40 0,1-4-40 31,3-3 0-31,12 3-8 16,4-2 0 0,4-1-96-16,0 0-296 0,15 0 144 15,10-3-352-15,3 0-568 16,11-6-1097-16,-3-13-1672 0,-4-4-4392 16</inkml:trace>
  <inkml:trace contextRef="#ctx0" brushRef="#br0" timeOffset="53869.59">22112 7334 8513 0,'0'0'3217'16,"0"0"-969"-1,0 0-151-15,0 0-385 16,0 0-759-16,0 0-425 16,0 0-344-16,0 0 336 0,0 0 280 15,-59 19-240-15,34-7-336 16,-6 5-96 0,3-2-128-16,-12 5-688 15,8-5-2353 1,4-5-8993-16</inkml:trace>
  <inkml:trace contextRef="#ctx0" brushRef="#br0" timeOffset="55055.84">20945 7975 3696 0,'0'0'5497'0,"0"0"-4232"15,0 0 79 1,0 0-344-16,0 0-48 0,0 0-119 16,0 0-249-16,0-22-208 0,0 22-160 15,0 0-64-15,0 0-80 32,-8 0-16-32,-4 0 200 0,-4 3 120 31,-4 4-72-31,5 5-8 15,-6 4-120-15,6 0-48 0,2 0 16 16,9 0-24-16,1 3 40 0,3-6-160 16,3-1-16-16,9-2-24 15,4-4 32-15,5-6-40 16,-2 0 40-16,5 0 8 16,-7-16 56-16,-2-6-48 0,1 0 120 15,-4-4 144-15,-4 4-32 16,-5 6 161-16,-3 4-137 15,0 5-40-15,-15 7-224 0,-24 0-664 32,2 0-1865-17,1 4-4392-15</inkml:trace>
  <inkml:trace contextRef="#ctx0" brushRef="#br0" timeOffset="56357.74">17957 8004 4016 0,'0'0'5394'0,"0"0"-3794"16,0 0-776-16,0 0 200 0,0-13 329 16,0 7-161-16,0 6-560 15,0-3-224-15,0-1 16 16,-8 4 0-1,-5 0-288-15,-2 0-80 0,-5 0 96 16,-4 7 96-16,0 3 16 0,0 5-64 16,4 1-152-16,5 0 32 15,7 0-72-15,3-3-8 0,5-1-72 32,0-2-24-32,17-4 96 15,3 1 16-15,7-7 80 16,5 0-48-16,-1 0-48 15,-3-10 16-15,-3-9 32 0,-5 0-40 16,-9-3 0-16,-3-1 72 16,-3 1-72-1,-5 6 113-15,-5 1 71 16,-10 11-192-16,-9 4-56 16,-8 0-553-16,0 13-1279 0,12 0-3145 0</inkml:trace>
  <inkml:trace contextRef="#ctx0" brushRef="#br0" timeOffset="58223.88">15191 10915 8001 0,'0'0'4081'0,"0"0"-3033"15,0 0-416-15,0 0-303 32,0 0 239-32,0 0 8 0,0 0-224 0,0 0-200 0,-11-15-24 15,3 15 272-15,-4 0-16 16,0 0-72-16,-1 0 96 15,-2 0 312-15,3 0 9 0,0 0-185 32,0 0-192-32,-4 3-40 15,8 6-64 1,0 1-128-16,1 3 8 16,-2-1-56-16,5 1-8 15,4-1-64-15,0-2-56 0,0 0 8 0,0-1-8 16,13-3-40-1,2 1 88 1,2-4-72-16,-2-3 16 0,5 0 16 16,-4 0 48-16,0-3-72 0,0-10-16 15,0-3 80-15,-1-6 0 0,-2 0-8 16,-1-4 16-16,-9 4 8 31,-3 0 0-31,0 6 168 0,-3 0 112 16,-13 10-136-16,-4-1 16 15,-4 7-32-15,0 0-8 16,4 0-56-16,0 4-24 16,8 5-48-16,0 1 0 0,8 2-56 31,4 1-456-31,0 3-192 16,13 0-865-16,2-4-1103 0,1-5-3850 15</inkml:trace>
  <inkml:trace contextRef="#ctx0" brushRef="#br0" timeOffset="59727.15">18092 10915 3488 0,'0'0'4337'15,"0"0"-2600"-15,0 0-553 0,0 0-352 16,8-19 288-16,-8 13-16 15,0 3 201-15,0-1-41 16,0 4-560-16,0-3-152 0,-3 0-216 16,-6 0-224-16,-3 0-40 0,-4 3 104 15,1 0-32-15,-10 0 104 16,5 0 97 0,-7 6-57-16,3 7 8 15,0 0-8-15,4-1-80 0,4 4-48 16,4 0-40-16,8 0-16 0,4 0-48 15,0-3-56-15,0-1 0 0,16-2-80 32,0 0 72-32,8-4-96 15,-4-3-184-15,-1-3-32 0,2 0 96 16,-1 0 112-16,-9-13 104 16,2-3-40-16,-5-3 8 0,-4-3 32 0,-1 3 16 15,-3-3 0 1,0 3 144-1,0 6 160 1,-11 3-232-16,-2 7-64 0,-2 3-16 16,-2 0 16-16,6 0-16 15,-6 6-64-15,10 4-160 0,-1 9-889 16,4-6-1327-16,4-3-2777 0</inkml:trace>
  <inkml:trace contextRef="#ctx0" brushRef="#br0" timeOffset="79255.23">8569 7997 3544 0,'0'0'560'15,"0"0"1521"-15,0 0-209 16,0 0-600-16,0 0-183 16,0 0-161-16,-3-2-32 0,3 2-104 31,0 0-152-31,0 0-63 16,0 0-73-16,0 0-24 0,0 0 8 15,0 0-88-15,0 0 32 16,0 0 32-16,0 0 40 0,0 0-80 0,7 0-72 15,6 0-56 1,2 0-103 0,-2 0-49-16,2 2 8 0,2 2 112 15,2-1-8-15,-3-3 0 16,0 3-24-16,0-3-40 16,0 0-24-16,0 3-40 0,-4-3-32 0,4 0 0 31,0 0-24-31,4 0 72 0,-4 0-64 15,3 0-72-15,2 0 56 16,-6 0 32-16,2 0-8 16,3 0-80-16,-5 0 0 0,6 0 64 15,-2 0-32-15,1 0-32 32,0 0-8-32,4 0 8 15,0 0 56-15,-4 0-48 0,-1-3-16 16,1 3 64-16,1 0-64 15,-2-3 0-15,1 3-8 0,1 0 16 16,-2-3-8-16,1 3 8 16,0 0-8-1,0 0 48-15,4-4-48 0,0 4-8 16,-5 0 8-16,1-2 0 16,5 2 0-16,-10 0-16 15,9 0 16-15,-4 0 8 0,1 0-8 16,2 0 0 15,1 0 0-31,-4 0 0 0,3 0 0 16,1 0 0-16,1 0 0 15,3 0 0-15,0 0-8 16,0 0 0-16,0 2 0 0,-5-2-8 16,5 0 16-16,0 4 8 31,3-4 0-31,-3 3 88 0,4 0-24 0,0 0 24 0,-4-3 0 15,0 0-24-15,0 3-24 16,-4-3 0-16,-4 0-32 16,0 0 96-16,0 0-24 0,-5 0 8 31,2 0 0-31,-2 0-24 0,-2 0-16 16,-2 0-48-16,1 0-8 0,1 0 16 15,-2 0 40-15,-3 0-56 16,1-3 0-16,-2 3 0 0,1 0 8 15,-8 0 32 1,4 0-40-16,-4 0 0 16,0 0-8-16,4 0 8 0,-4 0 0 31,0 0 0-31,5 0-240 16,-5 0-440-16,0 0-600 0,0-3-368 15,0-3-921-15,0 0 465 31,-5-1-4562-31</inkml:trace>
  <inkml:trace contextRef="#ctx0" brushRef="#br0" timeOffset="79856.59">10115 7842 3576 0,'0'0'4025'0,"0"0"-2008"0,0 0-665 15,0 0 112-15,0 0-224 16,0 0 353-16,0-13-17 0,0 13-360 0,0 0-335 16,0 0-145-16,0 0-120 15,0 0-88-15,0 0-56 16,0 0-32-16,0 0-80 0,0 0-224 31,5 0-48-31,3 3-24 16,-1 10-8-16,10 0-8 0,2 3 0 15,1-1 48-15,1 4-88 0,2 1-8 16,-3-1 0-16,4-3 16 0,-4-1-16 16,0 2 8 15,-4-5 40-31,0-2-48 15,-5-1 0-15,-2-3 0 0,-1-2 0 16,-5-1 40-16,-3 0-40 16,0-3 0-16,0 0 8 0,0 0 0 15,0 0 0-15,0 0 0 16,0 0 0 0,0 0 0-16,0 0-8 0,0 3 0 15,-7 1-8-15,-1 1 8 0,-8 5 0 16,0 0 8-16,-8 6-8 15,-4 2 8-15,0 2-8 0,0-1-8 32,0 0 8-32,0 0 8 15,4 0-8-15,5-3 0 0,2-4 0 16,2 1-8-16,-1-7-448 16,4 4-912-16,-4-4-1113 0,8-2-2808 0</inkml:trace>
  <inkml:trace contextRef="#ctx0" brushRef="#br0" timeOffset="81629.35">8665 8010 3568 0,'0'0'568'31,"0"0"873"-31,0 0 559 0,0 0-568 16,0 0-215-16,0 0-193 0,0 0 144 15,0 0-224-15,5 7-336 16,-5-7-199-16,0 0-9 0,0 0 152 15,0 0-24 1,0 0-120 0,-5 0-32-16,-3 0-144 0,1 0-64 0,-1 0-96 15,-9 0 32-15,6 0-8 16,-2 0-96-16,2 0 16 16,-10 0-8-16,10 0 0 0,-6 0 8 31,6 0-8-31,-5-4 8 15,0 1-8-15,0 3 0 16,-4-3 0-16,4 0 0 0,-3 0-8 16,-2-1 8-16,1 2-8 15,1 2 8-15,-5 0 0 16,7-4 0 0,-2 4-8-16,-1-3 0 15,4 3 0-15,0-3-8 0,1 3 0 16,-2 0 8-16,2-3 0 0,-2-1-8 15,1 4 8-15,0-3 0 16,-4 3 8-16,5 0-8 16,-6 0 0-1,6-3 0-15,-5 3 0 16,-4-3 0-16,4 3 0 0,0-3 8 0,-4 0-8 31,4 0 0-31,0-1 0 16,0 4 0-16,5-3 8 0,-6 3-8 31,5-3-8-31,-3 3 8 16,-2 0 0-16,6-3 0 0,-5 3 0 15,4 0-8-15,-4-4 0 16,4 4-40-16,-4-3 8 0,0 0 32 0,0 0 8 16,1 3-8-1,-2-3 8-15,6 3-8 16,-5-3-8-16,-1 3 16 0,6-3-120 15,-2 3 0-15,2-4-56 16,-1 4 88-16,4 0 40 16,-4-3 40-1,4 3 8-15,-4 0-8 16,0-3 8 0,0 3 0-16,0 0 0 15,0 0 0-15,1 0 0 0,2 0 0 16,-2 0 0-16,-2 0 0 0,2 0 0 15,3 0-8-15,-4 0 8 16,4 0-8 0,3 0 8-16,2 0 0 15,-5 0 0-15,8 0-8 0,-4 0 8 16,0 3 0-16,0-3-8 16,-4 3 8-16,4 1-8 15,-7-1-40-15,2-3 48 0,-2 3 8 16,2 0-8-16,-2-3 8 15,7 3-8-15,-1-3 0 0,1 3-8 16,8-3 8-16,-3 0 0 16,3 0 8-16,0 0-8 15,0 0-8-15,0 0 8 16,0 0 0 0,0 0-40-1,0 0-120-15,0 3-520 16,0-3-248-16,0 0-201 0,0 0-839 15,0 0-2153-15</inkml:trace>
  <inkml:trace contextRef="#ctx0" brushRef="#br0" timeOffset="82831.98">7159 7725 3488 0,'0'0'528'0,"0"0"721"16,0 0-25-16,0 0-880 31,0 0-168-31,0 0 504 0,-64-17 272 0,49 17 113 16,-2 0-89-16,2 0-200 15,-2 0-32-15,-2 10-128 0,3-3-160 16,-3 2-64-16,-6 0-144 16,9 4-111-1,-3 0 7-15,-2-4-48 0,5 4 40 31,1 0 16-31,3 0 40 16,-4-1 168-16,4 1-112 16,-1-1 208-16,6 1-128 0,3 0 0 15,0 0-24-15,0 2-112 16,-1-2-56-16,5 3 40 0,0 0-64 16,0 0-32-16,-4 0-8 15,4 0 0-15,0 0-24 16,0-1-8-16,0 2-32 15,0-2 40-15,0 1 8 0,0 0 80 16,4 0 88-16,9-3-24 16,-2-1-16 15,-3 1-64-31,9-3-31 0,-6-1-17 16,2-3-72-16,-6 4 80 15,5-4-80-15,-3-2 8 0,2 2 8 16,-3-6-8-16,5 3 88 15,-2 0 0-15,1-3 8 16,8 0-8-16,0 0-80 16,4 0-8-16,-1 0 48 15,-2 0-56-15,3 0 0 0,-9 0 48 16,6 0-48-16,-6 0 8 31,1-3 0-31,0 0 0 0,0-3 40 16,5-4-48-16,-6 0 0 15,5-2-8-15,-1-1 8 16,2 3 0-16,-5-2 0 16,-4-4-8-16,-1 6 8 0,2-2 0 15,-5-1 0-15,-1 0 64 16,2 0-56 0,-9-2 0-16,4-1 0 15,0 0-8-15,-4 0 8 0,4 3 0 16,-4-2 40-16,0 2-32 0,0-3-16 15,0 3 16-15,0-3 56 16,0 3 8-16,0 1-72 16,0-1 0-1,0 1-8-15,0 2 8 16,0-3 0-16,0 4-8 0,-8 2 8 0,-1-2 96 16,-2 2-32-16,-1 1-64 15,-8 0 0-15,-1 3 40 0,2-1-48 31,-5 4 8-31,0 0-8 16,0 0 16-16,1 0 16 16,-1 0-32-16,3 0-392 15,2 0-520-15,10 10-737 0,2-3-767 16,7 2-2665-16</inkml:trace>
  <inkml:trace contextRef="#ctx0" brushRef="#br0" timeOffset="88660.48">4159 7753 3440 0,'0'0'552'0,"0"0"72"15,-12-13 1385-15,4 7-369 0,4 3-167 32,0 0-569-32,-4 0-256 15,5-1 88-15,-1 1-136 0,-5 3-160 16,1-3-64-16,1 0-16 16,-6 3-144-16,1 0 1 0,-3 0 63 0,2 0-16 15,2 3 48 1,-6 3-88-16,6 4-104 15,-6 2 120-15,6-2-24 16,-6 6 8-16,6 3 136 0,-5 3 72 16,4 4-40-16,0-1-64 31,0 3 120-31,0 1-136 0,5 0-16 16,-2 2-103-1,5 1 7-15,0-3-40 16,4 3-72-16,0-4 8 0,0 1-24 15,13-1 136-15,6 1 32 16,5 0-40-16,4-7-112 16,4 0-8-16,4-6-64 15,-1-7 32-15,-3-2-48 16,0-7 80-16,0 0-80 0,0-7 0 16,-8-9-32-16,4-6 32 15,-4-3 8-15,-4-10-8 16,-1-7 0-16,2-8-8 0,-6-4 0 15,2-7-88-15,-6 1 32 16,-2 0 64-16,-5 12 8 16,-4 4 0-16,0 12 0 0,-13 10 104 15,2 3-56-15,-6 9-48 16,-6 4 72-16,-1 6-72 16,0 0 0 15,-4 0 0-31,0 9-8 0,4 4 0 15,0 6 0-15,8 0-544 0,5 4-1009 16,7 8-879-16,4-2-1585 16,0-10-7025-16</inkml:trace>
  <inkml:trace contextRef="#ctx0" brushRef="#br0" timeOffset="90433.22">4279 10624 10842 0,'0'0'4465'16,"0"0"-3713"-16,0 0-240 0,0 0-72 15,0 0-8-15,7 0-16 16,-7 0 40-16,4 0 281 16,0 0 135-16,-4 0-64 15,5-7-296-15,-5 4-336 0,8-4-32 16,-1-2-144-16,1-4-264 16,5-3-400 15,-2 0-264-31,10-9-873 15,-2 3-271-15,1-7 103 0,0-2 457 16,3 2 360-16,-2 0 424 0,-5 4 528 16,3 3 200-16,2-1 0 15,-6 5 432 1,5 1 192-16,1 2 16 0,-6-1-128 16,5 3 88-16,-4 0-248 15,-4 4-184-15,4 3-96 0,-4-4-72 16,4 3-336-16,-4 1-248 15,0-3-168-15,4-4-504 32,0 0-1089-32,12-15 649 0,-8 6-625 0,3 2-2039 0</inkml:trace>
  <inkml:trace contextRef="#ctx0" brushRef="#br0" timeOffset="91851.95">4896 9998 3576 0,'0'0'1945'31,"0"0"975"-31,0 0-1559 15,0 0-657 1,0 0-56-16,0 0 0 16,0 0-136-16,75-67-112 0,-62 54-216 0,2 4-104 15,-2-1-80-15,-1 1-168 16,-5-4-552 0,10-3-688-1,-6 1-569-15,6-2 81 0,-2-1 960 16,2-1 376-16,2-1 560 0,-3 1 16 0,1 0 152 15,-2 0 184-15,-3 3 800 32,4 0 592-32,-4 1-711 15,0-2-257-15,0 2 16 0,-1 2-24 16,2-3-64-16,-2 1-152 16,2-2-320-16,2-1-80 15,2-5-144-15,2 1-8 0,-2 3-264 16,3-3-144-16,-5 2 48 31,2 2 208-31,-6 2 96 16,5 0 56-16,-4 0 0 0,0-3 16 15,4 0 0-15,0-3-8 0,4 0-8 16,-5-4-136-16,6 4-152 0,-10 0 16 16,6-1 144-1,3 7 120 1,-9-3 0-16,1 4 8 0,-3 2 48 15,2-3 368-15,1 3 248 16,0-2 40-16,-4-2-95 0,9 2-89 16,-6-5-128-16,1 5-216 0,0-4-112 31,4 3 0-31,-4-3-56 0,4 3 40 16,-4 0-48-16,0-3 152 15,-1 3 16-15,6 0-80 0,-2-3-80 16,-2 0 72-16,2-6-64 15,-2 6-16-15,2-4 0 32,2 1 8-32,-2 0-8 15,-2 3 0-15,-2 0 8 0,1 3-8 16,-4 3 0-16,4-3 8 16,-1 0-8-16,-2 1 0 0,3 2 8 15,-1-3 0-15,2-3-8 16,-2 3 8-1,2 0-8-15,-1-2 0 0,-1 1 8 16,2 2-8-16,-2 2 16 16,-3 3-16-16,1 1 0 0,-2-1 0 15,-3-3 8 1,8 1-8-16,-3-4 0 31,2-3 0-31,-3-3 0 0,8-4-152 16,0 1-128-16,-4 0-96 15,4-1 72-15,-4 1 128 0,0 6 104 16,-1 0-24-16,2-3 96 16,-5 2 0-16,-1 1 0 31,6 3 0-31,-5-3 0 0,-1 0 0 0,-3 3 0 0,5 1 0 16,-9 2 0-16,4-3 0 15,-4 3-72-15,4-3-80 0,-4 4 16 16,0-4 16-16,0 3 7 31,0 1 49-31,0-1 64 0,0 0 0 16,0 4 96-1,0 2 201-15,0-3-41 16,-8 8-104-16,4-5 72 0,-1 4-32 16,-6 0 8-16,3 3-136 15,-9 0-8 1,6 0 144-16,-9 0 8 15,4 13 240-15,0-1 24 0,0 7-168 16,8 4-120-16,8-5-184 0,0 5-64 16,0-4-408-16,16-3 48 15,-1-7 64-15,6-3 16 32,-5-6 136-32,0 0 16 0,0 0-72 15,-4-15-88-15,-5 2-48 0,2-3 191 16,-5 0 161-16,-4 3 48 0,0 7 56 15,-4 3 657-15,-9 3-465 0,2 0 312 32,-6 13 88-32,6 0-112 0,3 2-80 15,3 4-272-15,5-3-184 16,0-7-128-16,0 1-72 16,13-7-48-1,-5-3 64-15,-1 0 48 0,2-6-176 16,-5-6-168-1,-4-5 160 1,0 5 264-16,0-1 56 0,0 3 328 0,-13 8 136 16,2 2-304-16,-1 0 56 15,0 9-72-15,4 4-144 16,0 6-168-16,4 3-1048 0,-1-6-1289 0</inkml:trace>
  <inkml:trace contextRef="#ctx0" brushRef="#br0" timeOffset="93286.31">6287 8128 3752 0,'0'0'632'0,"0"0"1865"16,0 0-1281-16,0 0-936 0,0 0-144 31,80 0-136-31,-56 0 8 0,-1-3 8 15,5-1 248-15,0 1 248 16,0 0 401-16,0 0-65 16,8 3-336-16,-1 0-16 0,1-4-120 0,5 4-120 15,2 0-48 1,9 0-104 0,-1 0-48-16,5 0-40 15,0 0-16-15,0 0 0 16,-4 7 0-16,-5-4-8 15,-2 4-168-15,-2-7-32 0,-3 3-72 16,0-3 96-16,0 0 88 31,-4 0 88-31,3 0-40 0,2 0 32 16,-2 0 8-16,1-3-104 0,-1-1-248 0,2 4 136 16,-5-3 96-16,-1 3 128 15,-3 0 40-15,0-3-40 0,0 0 0 31,3 3 184-31,-3-4-32 16,9 2-80-16,2-5-72 0,2 7 0 31,2-3 0-31,1 0 64 16,-1 0 24-16,-2-1 120 0,-2 4 120 16,-3-3 48-16,-3 3-8 31,-2-3-112-31,-3 3 0 0,0-3 24 0,4 0-151 15,-8 0 39-15,7 3 144 16,-3-4-184-16,4 4 24 0,-4 0-144 0,3 0 56 16,2 0-56-16,-1 0 0 31,-1-3 40-31,-3 3-40 0,0-3 48 16,-4 0-56-16,-4-1 0 15,4 1 112-15,-1-3 16 16,1 3 72-16,0 0 8 15,4 0-64-15,-4-1-56 0,4 4-16 32,-4-3-72-32,0 0 0 15,-4 0 0-15,0 3 0 16,-1 0 8-16,-3-3-8 0,1 3 0 16,-6 0 0-16,2 0 0 0,-2-3-392 15,-2 3-392-15,6 0 152 16,-3 0-153-1,0-4 17-15,0 4 144 0,-4-3-1296 16,0 0-1177-16,0-3 1225 16,-5 0 1167-16,-3 2 705 15,5-2 481-15,-5 3 711 0,0-4 632 16,-4 4-63 0,4 0-521-16,-4 0-368 0,0 0 368 15,0 3-256-15,-12 0-463 16,-8 0-1-16,-4 0 464 15,0 0 24-15,0 9-344 0,4 4-256 16,9-1-320-16,2 4-88 31,5-3-40-31,4 0-456 16,0-1-32-16,13-2 224 16,6-7 160-16,1-3 0 0,0 0-128 15,0 0-264-15,4-6-272 16,-9-3 64-16,-6-4 239 0,-1 0 433 31,-8 0 72-31,0 7 753 0,0 3 63 16,-12 3-368-16,-4 0 472 0,0 0 48 15,0 6-368-15,8 4-336 16,0-1-160-16,8 1-104 0,0 3-264 16,0-11-288-1,4 1 288 1,8-3 128-1,4 0-424-15,-4 0-280 0,3-3-168 16,-2-6 175-16,-6-1 473 16,-7 1 360-16,0 3 897 0,0 2-17 15,-11 4-352-15,-9 0 424 32,8 4-184-32,-4 5-344 15,8 1-312-15,4 3-112 0,4-8-232 0,0 5-352 0,0-7-184 16,4 1-128-16,7-4-256 15,6 0-553-15,-6-4-2400 0,2-5-3632 16</inkml:trace>
  <inkml:trace contextRef="#ctx0" brushRef="#br0" timeOffset="94304.13">9398 8010 4584 0,'0'0'2393'0,"0"0"-545"0,0 0-31 15,0 0-81 1,0 0-304-1,0 0-143-15,-67 26-137 0,39-11-440 16,-4 5 8-16,-4 2-176 0,-8 10-112 31,-7 6 57-31,-5 6-81 0,-4 7-112 32,-4 6-168-32,1 0-48 15,3-3-64-15,0-6-8 16,4-4 64-16,0-6-64 0,9 1-8 15,-2-2 16-15,6-5-16 16,4 3 8-16,-2-3 0 0,5-3 40 0,1 2-40 0,3-2 0 31,0-4 0-31,4 1 0 16,-4-4 0-16,4 3-8 16,-4 1 0-16,4-4 0 0,0 4 0 15,-4-4 0-15,4 3-8 0,0 0 8 31,0 1 8-15,2-1-8-16,-2 0 8 16,3 4-8-16,1-1 8 15,4-2 0-15,-8 6-8 0,5-4 8 16,-1 1 0-16,-4 3 0 0,0-1-8 16,-4 1 8-16,8-3-8 0,-4 3 8 31,5-7 0-31,-1 4 0 15,-1-7 0-15,1 3-8 0,5-6 0 16,-5 7 0-16,4-4 16 16,-5 3-16-16,6 4 0 0,-5-4 64 0,4 4-64 15,-3 2 8 17,-1-2 0-32,3 3 0 15,2-4 0-15,-1-2-8 0,-1-4 8 16,6 0-8-16,-1-9 8 15,0 3-8-15,0-4 8 0,0 1 0 32,-4 0 0-32,0 0-8 15,4 2 8-15,-8 5-8 0,9-1 0 16,-5 0 0-16,3 3-8 0,2-3 0 16,-2 3 8-16,6 0 8 0,-1 0-8 15,0-2 8-15,-4-1 0 0,7 0 56 31,-2 0-16-31,-1 3-48 16,0-3 8-16,0 0-8 0,0 0 0 16,0 3 0-16,1-2-8 15,-6 2 0-15,6-3-56 0,-2 0 64 16,1 3-8-16,1-3-40 16,-6 0-48-1,10 0 40-15,-10 0-40 16,10 0 80-16,-5 0-32 15,3-3 0-15,-2 0-8 16,-1-3-72-16,3 3 40 0,2 0 40 16,-5-1-24-16,0 1 64 31,4 3-40-31,0-6 40 16,1 0-128-16,-2-4-120 0,1-2-144 15,4 2-41-15,0-3 185 0,1 1-80 16,-1-1-88-16,-1 1 8 15,1-1-136-15,0-3-520 16,4-3-489-16,0 0-1047 16,0-3-8266-16</inkml:trace>
  <inkml:trace contextRef="#ctx0" brushRef="#br0" timeOffset="118432.18">23212 13078 10850 0,'4'-7'4185'0,"0"4"-2953"16,-4 0-256-16,0-4 585 0,4 7-25 31,-4 0-528-31,0 0-408 0,0 0-256 16,0 0-96-16,0 0-80 15,0 0-56-15,0 0-104 32,-8 0-8-32,-8 4 48 0,-7 9 0 0,-5 5 40 15,-9 8-32-15,-3 2 40 16,1 4-88-16,3 0 64 0,-4 6-24 0,13 0-32 15,3 3 40-15,3-3-48 32,10-3 0-32,7 0-8 0,4-3-112 15,0-3-96-15,0-4-120 16,8-6 40-16,7 0 40 0,-2-9-48 16,-6-4 16-16,1-6 232 0,-4 0 48 15,5 0 56 1,-2-6 32-16,1-7-32 15,-4-6-8-15,5 0 0 0,-2-3-32 16,-3-4 32-16,4 4 80 16,-8-4 8-16,4 4 0 0,-4 0 32 31,0 0 48-31,-4 3-24 31,-4 0-120-31,0 0 0 0,0 0 72 16,0 0 32-16,-4 0-15 15,0-1-41-15,0 5-40 0,-4-4-64 0,0-4 32 16,-4 4-48-16,-3-3 8 16,3 6 8-1,-1 0 80-15,2 1-16 0,-1 2-16 16,4 3-8-16,0 1-56 16,5 6 8-16,2-4 0 0,1 4 0 15,4 3 32-15,0 0-40 16,4 0 0-16,0 0-144 31,-3 0-288-31,3 0-297 16,-4 0-479-16,4 7-968 0,0-1-3001 15,0 3-7650-15</inkml:trace>
  <inkml:trace contextRef="#ctx0" brushRef="#br0" timeOffset="119750.66">23136 14503 7761 0,'0'0'5649'15,"0"0"-3920"-15,0 0-641 16,0 0-40-16,0 0-112 0,0 0 129 16,4-44-185-16,-4 37-216 31,-4 1-104-31,-11 3-80 0,-9-4 16 16,-8 4 80-16,0 3-39 15,-4 0-129-15,-8 0-72 16,4 13 120-16,1 0-120 15,3 9-40-15,4 0-80 0,8 4-32 32,4 5-112-32,8 4 48 15,8 3-64-15,4 4 16 0,8 2-16 16,16 1-56-16,12-4-8 0,7-6-112 16,6-7 48-16,2-6-24 0,1-12-280 15,0-7-416 1,12-19-633-1,-12-9-1639-15,-9-10-2497 0</inkml:trace>
  <inkml:trace contextRef="#ctx0" brushRef="#br0" timeOffset="121184.98">22419 13100 4336 0,'0'0'7866'16,"0"0"-5969"-16,0 0-545 15,0 0-160-15,0 0 104 0,0 0 17 31,0 0-345-31,49-25-256 16,-49 25-176-16,0 0-104 0,0 0-112 16,0-4-56-16,0 4-112 15,0 0-40-15,-9-3-64 0,-10 0 8 16,-2 0-56-16,-3-1 8 16,-8 1 0-1,4 0 0-15,0 3-8 16,0 0 0-16,5 0 0 0,-1 0 0 0,0 0 0 15,9 6-8-15,-2 4 0 0,9-3-40 16,1 5 40-16,-2 1 8 31,5 6 0-31,0 0 72 16,4 3 24-16,0 4 56 0,0-1-48 16,0 4-16-1,4 2 9-15,0-2-97 0,0 5 16 16,1 1 40-16,-5-3 32 0,4 3-40 31,-4 0-40-31,3 0 0 16,1 0 72-16,-4 6-72 15,4-6 0-15,0 3 48 0,0 4-48 16,-4-4-8-16,4 0 0 0,-4 0 8 16,0 3-8-16,0-6 0 15,0 3 8 1,0-6 0-1,5 3-8 1,-5-4 8-16,0 1-8 0,0 0 8 16,0-3 0-1,0 2 0-15,0 1-8 0,0-3 0 16,3-1 8-16,-3 1 0 16,4 0-8-16,-4-1 0 15,0 1 8-15,0-4-8 0,0 0 16 16,0 1-8-16,0-1-8 15,0 0 8-15,0-2-8 0,0-1 0 16,0 4 0-16,0-4-8 16,0 0 8-16,-4 0 0 15,-4 0 0-15,4-3 0 16,0 1-8-16,0 2 8 0,0-3 8 16,0 3-8-16,1-3 0 15,-1 0 0-15,4 3 8 0,-5-6-8 31,5 3 0-15,-4 0-8-16,4-3 8 16,-4 3 8-16,4-3-8 0,0 0 0 15,0 3 8-15,0 4-8 16,4-5 8-16,12 5 0 0,0 2 96 16,4-6-88-1,4 0 32-15,0-6-40 16,3-1 0-16,-3 1 0 0,1-7-8 15,-5-2-48-15,-1-4-24 16,-2 0-192-16,-2-6-393 16,13-20-1311-16,-8 0-3009 0,4 1-10322 0</inkml:trace>
  <inkml:trace contextRef="#ctx0" brushRef="#br0" timeOffset="122525.59">23626 13023 1856 0,'0'0'9746'0,"0"0"-7874"16,0 0-319-16,0 0-321 0,0 0-360 15,0 0-440-15,24-6-312 16,-3 6-112-16,-6 0 64 31,9 0-64-31,-3 4 112 16,-6 2-8-16,5 0-64 0,-8 4 0 16,4-1 16-16,-4 1 112 0,-1 6 128 15,2-1 57-15,-5 4 87 16,3 1-112-16,-6 5-112 15,3 4-56-15,-4 2 0 0,-4 1 160 16,0 3-96 0,0 3-104-16,0-3 64 15,0 3 8-15,-8 0 120 0,-1 4-112 16,1-1-112-16,1 0 8 0,-1 3-88 16,3 1 112-16,-3 3 0 15,1 2 16 16,-1-2 0-31,-1 3-56 16,-2-7-16-16,3 4 8 0,0-7-64 16,-4 1 40-16,8-1 8 15,-4 0 40-15,1-3-8 16,-6 3-16-16,5-2 9 0,1 2 31 16,-2-3-16-1,-3 0 16-15,5 0-24 0,-2-3-24 0,1-3 0 16,4-1 24-16,-3-2 0 15,3 0 0-15,0-4-80 16,4-3 64-16,-5 0 0 0,5 4-64 31,0-7 56-31,0 0-72 16,0 3 16 0,0-3-8-16,0 0 0 0,0 0-8 15,0-3 8-15,0 0-8 16,0 0 8-1,0-4-8-15,0 1 0 16,0 0 8-16,-4-3-8 0,4-1 0 16,-4 0 48-16,4 1-48 15,0-3-8-15,0-1 8 0,0 3 0 16,0-2 8-16,0 2-8 16,0 1 0-16,-4-1 0 0,4 4 8 15,0 0-8 1,-3-4 0-16,3 0 0 15,0 1 8-15,0-3-8 0,0-1 0 16,-4-3 0-16,4 3 0 0,-4-2 0 16,4-1-8-16,-4 3 8 0,-1 1 48 31,1-1-48-31,-3 0-40 16,3 1 40-16,0-1 0 15,0-3 8-15,-5 3-8 0,2-3-48 16,-5-3-120-1,-8 0-192-15,-12 0-441 16,0-6-1823-16,4-3-3729 0</inkml:trace>
  <inkml:trace contextRef="#ctx0" brushRef="#br0" timeOffset="124113.47">7502 7058 12738 0,'0'0'3809'0,"0"0"-3145"0,0 0 8 15,0 0 152-15,0 0-383 16,0 0-225-1,0-19-40-15,0 25 0 16,0 10 184 0,0 3 8-16,0 3-56 15,0 4-144-15,-5-1-88 0,5-6-80 16,0-3 56-16,0-7-48 16,0-2 40-16,0-7 104 31,9 0 432-31,7 0 96 0,8-13-352 0,4-9-176 15,7-4-32-15,1-8-48 0,9-4-24 16,-2-4-40-16,1 4 0 0,0 0 56 16,-9 9 17-16,-7 7-73 31,-3 9 64-31,-10 4-72 0,-6 6-8 16,-2 3 0-16,-3 0-257 15,4 0-383-15,0 0-552 0,0 6-720 0,4 4-2025 16,-4-1-2993-16</inkml:trace>
  <inkml:trace contextRef="#ctx0" brushRef="#br0" timeOffset="126002.06">23080 13529 9978 0,'0'0'4008'0,"0"0"-3287"0,0 0 111 16,0 0 616-16,0 0-344 31,0 0-520-31,0 0-335 16,13-10-145-16,-6 10 16 0,-3 0 32 15,4 0 80-15,1 3 72 16,-5 0 8-16,7 1 32 16,-7-1-8-16,9-1-112 0,-6 5-80 31,1-1-40-31,-4 1-40 0,1-1-64 16,-1 0 8-16,-1 4 0 0,-3 0 32 15,0 2-32-15,0 1 0 16,-12-1 176-16,0 1-48 15,-3 3 32 1,2-6 8-16,-2-1-64 16,6 1-56-16,1-4 0 0,5-3-40 0,-1 1 32 15,4-4 0-15,0 0 24 16,7 0 48-16,10 3 0 0,6-3-24 31,5 0-88-31,0 0 40 16,0 0-40-16,-4 0-8 0,-4 0 48 15,-8 0-40-15,-4 0 40 0,-1 0 104 16,-2 0-32 0,-1 0 1-16,-4 0-49 15,0 0-56 1,0 0 24-16,0 0-40 16,0 0-96-16,0 0-169 15,0 0-447-15,-9 0-640 0,-6 0-416 16,-1 0-2985-16,4 3-6258 0</inkml:trace>
  <inkml:trace contextRef="#ctx0" brushRef="#br0" timeOffset="127806.02">23332 14824 7601 0,'0'0'4601'0,"0"0"-3321"16,0 0-23-16,0 0-65 31,0 0 40-31,0-4-176 15,0 4-327-15,0 0-313 16,0 0-104-16,8 0-208 0,-4 0-40 16,7 0 64-16,-7 0 64 15,1 0 24-15,-1 0 88 0,0 0-112 32,-4 0-64-32,0 4-56 15,0-1-64-15,0 3 8 0,0 1 40 16,0 5 16-16,0 1 16 0,0 0-40 15,-4-1 0-15,-5 5 0 0,1-5 64 16,-3 4 96 0,-2-7-40-1,2 4-24-15,7-4 80 16,-4-2-24-16,-1-1-64 0,9 1-40 0,0-4-40 16,0 0 8-16,0 0 56 0,9 0 40 15,3 1 8-15,8-1-96 31,-1-3-55-31,5 0-9 16,-3 0-8-16,-2 0-81 0,-3 0-119 16,-4 0-136-16,0 0-144 15,0-3-840-15,-4-4-912 16,0 1-3306-16</inkml:trace>
  <inkml:trace contextRef="#ctx0" brushRef="#br0" timeOffset="130273.8">18160 13169 4560 0,'0'0'5034'0,"0"0"-3258"0,0 0-536 0,0 0-248 31,0 0-263-31,48-9 143 16,-48 9 0-16,3 0-280 0,-3 0-48 15,0 0-24-15,0 0-48 16,0 0-128-16,0 0-151 0,-15 0-41 15,-5 0 96 1,-8 0 16-16,-4 0-64 16,-4 0-120-16,-3 0-32 15,-2 0 0 1,2 0-48-16,-1-3 72 16,8 0 104-16,0 3 152 15,4-3 88-15,4 3-112 0,9 0-112 16,-2 0-32-16,6 0-88 0,-2 0-64 0,6 3 72 31,3 3 16-31,-4 0-8 16,4 1 40-16,4 2 16 15,0 1 16-15,0-1 40 0,0 7 16 16,12 0 32-16,-5 3-80 31,6 0-16-31,-5 3-88 16,3 1-16-16,-2 2-40 0,-1-2 0 15,-4 2-8-15,-1 3 72 16,1 1-72-16,-4 0 0 16,0 2 0-16,0-3 8 0,0 4 1 15,0 0-1-15,-7 0 0 0,3 0 0 16,0 0-8 0,-5-1 0-16,1 4 8 15,5-3 8-15,-1 6 32 16,-4 3-48-16,3 0 0 0,5 7 312 15,0-7-176-15,0 4-80 0,0-1-8 16,0-5-40 15,0 2 40-31,0-3-48 16,0-3 0-16,0-3 8 16,0 0 0-16,0-7 0 0,0 0-8 15,0 1 8-15,0-4-8 16,0 0-8-16,0 0 0 0,-4 4 0 31,4-1 8-31,-4 4-8 0,4-4 0 0,0 4 8 16,0-1 0-16,0 1-16 15,0-4-56-15,4 4 72 0,5-4-48 16,-5 4 32-16,4-4 8 0,-5 0 8 31,1-3-16-31,-4 1 8 16,4-4-56-16,-4 0 56 0,5 3 8 15,-1-6 0-15,0 3 0 0,3-3-8 16,5 3 8 0,1-3 8-1,2 0-8-15,5 3 0 0,0-3 8 0,7-1-8 16,6 5-8-16,3-5 0 31,4 4 8-31,3 4 0 0,1-7 0 16,-4 2-288-16,-4-5-505 15,-8-3-687-15,12-4-840 0,-8-6-2353 32,-5 0-5394-32</inkml:trace>
  <inkml:trace contextRef="#ctx0" brushRef="#br0" timeOffset="131993.18">21228 13160 6529 0,'0'0'5793'0,"0"0"-4433"0,0 0-367 0,0 0-321 16,0 0-136-16,0 0 64 0,52 0-264 31,-37 0-168-15,9 0-72-16,-3 0 8 0,3 3-56 15,-1 3 8-15,-3-2-48 0,-3-1-8 16,-2 0 40-16,1 0-40 0,-4 4 0 15,-4-4 136-15,4 3 144 0,0 0 144 16,-5 4 121 0,2-1-129-1,-1 4-32-15,-4 0-160 0,-4 3-72 16,0 3-24-16,0 3-40 16,0 4-8-16,0 2-16 15,0 1 8-15,0 3 8 16,0-1 72-16,0 7 80 31,0 4 72-31,0-1-16 0,0 3-96 16,0 4-40-16,4-1 8 15,-1 1-8-15,-3-3 32 0,0 2 88 16,0-2-144-16,0-7-64 16,0 0 40-16,-7-3 16 15,7-7-32-15,-4 1 88 16,4 0-72-16,-4-4 41 0,0-3 87 15,4 3-88-15,0 1-40 0,-5 0-32 47,1 2-56-47,4-3 56 0,0 4-64 16,0-4-8-16,0 4 48 16,0 0-40-16,0-4 40 0,4 3-48 15,1-2 8-15,-1-4 40 16,0-3-48-16,-4-3-8 0,0 0 0 15,0 0 8 1,0-3 0-16,0-1 0 16,-4-2 0-16,4 2 48 0,-4-2-48 15,4 2-16-15,0 1 16 16,-5 0 8-16,5 0 48 0,0 3 72 16,-4-1 16-16,4 4 16 15,0-3-32-15,0 0-40 31,0 0-80-31,0 0 88 16,0-3 24-16,0-1-56 0,0-2-64 16,0 2 96-16,0-2-80 15,0-3 80-15,-3 2 0 0,3-3 24 32,-4 1 24-32,4-1-72 15,-4 1 8-15,4-1 80 0,-4 3-112 0,4-2 24 16,-4 6 0-16,4-7-64 15,0 3 56-15,0-2-64 0,0 2 8 16,0 1 32-16,-4-4-40 16,4 3 0-1,0 1 8-15,0-4-8 16,-5 7 0-16,2-3 0 0,3-4 0 16,-4 4 0-16,0-4 8 0,0 0-8 15,0 4 0-15,-3-4 0 16,2 0 0-16,1 1 0 31,0-1 0-31,0-3 8 0,0 4-8 16,0-4-8-16,1 0 0 15,-6 0-96-15,-3 0 40 16,-4 0 56-16,-3 1-56 16,-6-1 56-16,-3-3-168 0,-3 0-160 31,-5 0-416-31,-24-7-496 0,12-8-2633 15,1-5-4305-15</inkml:trace>
  <inkml:trace contextRef="#ctx0" brushRef="#br0" timeOffset="133411.87">18638 13144 3272 0,'0'0'2241'16,"0"0"615"-16,0 0-895 15,0 0-353 1,0 0-240-16,0 0-135 0,0-12-161 16,4 12-88-16,-4 0-104 15,0 0-32-15,0 0-119 16,4 0-129-16,0 0-40 15,0 0-24-15,0 2-48 32,4 8-80-32,-4 0-88 0,8 2-128 15,-4 4 8-15,0 3 16 16,4 3-48-16,-4 4-48 16,0 0 0-16,-1 5-32 0,-3 1 24 15,-4 3-24 1,0 0-40-16,0 0 8 0,0-1-48 15,0 5 41-15,0-8-49 16,0 1 0-16,0-3 8 0,0-4-8 16,-4-3 0-16,4-2 0 15,0-8 8 17,0-2-8-32,0-1 8 0,0-3 0 15,0-2 56-15,0-1-64 16,0-3 0-16,0 0 8 0,0 0-8 15,0 0-185-15,0 0-399 16,0-7-920-16,0-8-2593 16,0-5-8778-1</inkml:trace>
  <inkml:trace contextRef="#ctx0" brushRef="#br0" timeOffset="137458.49">20678 14551 280 0,'0'0'12178'0,"0"0"-9865"0,0 0-313 15,0 0-368-15,0 0-575 16,0 0 7-16,0 0-200 31,8-13-400-31,-8 23-104 0,4 2-64 16,4 11 136-16,-8 2-8 16,0 7-167-16,0 3-33 0,0 6-16 0,0 0-64 0,0 3 0 31,0 1-136-31,0-1 48 15,0-2-8-15,0-4-40 16,0-3-8-16,-4-7 8 0,0-2 0 16,0-7-8-16,4-3-16 0,0-3-192 31,0-7-272-31,0 0-745 0,0-6-1463 16,0 0-5162-16</inkml:trace>
  <inkml:trace contextRef="#ctx0" brushRef="#br0" timeOffset="143379.72">16834 14192 6665 0,'0'0'7794'0,"0"0"-5458"0,0 0-464 15,0 0-255 1,7 0-249 0,5 0-184-16,4 0-487 0,4 3-73 0,4-3-64 15,8 0-216-15,-1 0-136 16,5 0-104-16,5 3-96 0,-2-3-8 31,1 3-96-31,-5-3-240 16,-7 4-344-16,-3-4-257 0,-13 0-735 15,-12 3-1024-15,0-3-2618 16,-12 0-1775-16</inkml:trace>
  <inkml:trace contextRef="#ctx0" brushRef="#br0" timeOffset="143580.19">16885 14316 3696 0,'0'0'6242'15,"0"0"-4250"-15,0 0-24 16,0 0-183-16,0 0-129 16,0 0-584-1,108 41-559-15,-80-34-361 0,4-5-152 16,3 2-601 0,-11-4-1767-1,-4 0-2769-15</inkml:trace>
  <inkml:trace contextRef="#ctx0" brushRef="#br0" timeOffset="145099.14">12749 13455 3976 0,'0'0'6530'0,"0"0"-3794"0,0 0-831 15,0 0-297-15,0 0-384 16,0 0-239-16,8-6-297 0,-8 6-296 0,0 0-120 0,0 0 16 16,0 0-24-1,-8 0 80 1,-12 0-104-16,-3 0-104 15,-14 0-88-15,-2 0-32 0,-1 0 32 16,-4 0-48-16,0 0 0 0,1 0 16 31,2 0-8-31,2 0 0 0,11 0-8 16,0 0 0 0,9 0 16-1,2 3 40-15,9 0 56 0,0 0-104 16,4 4 56-16,4-4-64 15,0 4 48-15,0-5 64 0,0 8 136 16,0 0-32-16,0-1-24 0,4 7-72 31,4 0 136-31,0 3-120 0,0 3-64 16,1 4-15-16,-2-1-9 16,-3 0-40-16,0 10 0 0,-4 0 0 15,0 6 0-15,0 1 48 16,-8-1-48-16,-4 4-8 31,0-7 72-15,1 0-72-16,-2-7 8 0,5 4 0 0,1 4 0 15,-2-2-8-15,5 8 8 16,-4 6 352-16,1 3-224 0,-1 3-56 16,3 0-32-16,-3 0-48 15,4 4 0 1,-3-4 40-16,3 0-40 0,-5-3-8 15,1 0-56-15,1 0 64 16,-1-4 0-16,3-2 0 0,-2-3-8 16,3-1 8-1,4 1-40 1,0-4 40-16,0-3 0 0,0 0 8 0,0-3 0 16,0 0-8-16,0 0 0 15,-4-4-8-15,4 1 16 0,0 0-8 16,0 0 0-16,8 3 0 31,8-1 8-31,3-2 8 16,13 3-16-16,5 0 48 15,2 0-48-15,9-3-56 0,0-3-112 16,8-1-208-16,4-6-265 16,7-3-199-16,29-6-1008 0,-9-7-2441 31,-11-6-5793-31</inkml:trace>
  <inkml:trace contextRef="#ctx0" brushRef="#br0" timeOffset="146555.7">16037 13608 3120 0,'0'0'5977'15,"0"0"-3712"-15,0 0-801 16,0 0-231-16,0 0 295 0,0 0 56 31,0 0-360-31,0 0-311 0,0 0-177 16,0 0-224-16,3 0-272 15,5 0-128-15,9 0-112 16,2 0 8-16,1 3-8 0,4 3 0 0,-1 4-72 16,2-1-48-1,-9 1-72 1,-1-1 32-16,-2-2 88 16,-1-1 64-16,-9 1-8 15,1-5-32-15,0 5 40 16,-4-1 8-16,0 1 0 0,0 5 8 15,0 8 64-15,0-2-16 32,0 5 16-32,0 5 24 0,-8 4-16 15,5 3-64-15,-5 0-8 0,0 0 88 16,-4 3-88-16,8 3 8 16,-8 4-8-16,0-1 0 15,4 0 40-15,0 4-40 16,-1 0-8-16,2-4 72 15,-1 1 56-15,0 2 88 0,4-6-8 32,-4 4-72-32,0-3 0 15,4-8-128-15,0 1 8 0,0 0 56 0,1 3-72 16,-2-3 8-16,5 0 0 16,0 3 0-16,-4-3 0 0,0 0-8 15,0 3 8-15,4-3 0 16,0 0 0-1,0 0-8-15,0 0 0 0,0 0 8 32,4-7 8-32,4 1-8 15,-3-4-8-15,2-3 0 0,-3-3 8 16,0-3-8-16,0-3-16 16,0-3-104-16,-4-4-136 15,0 0-8-15,0 4 56 0,0-7 104 0,0 3 96 0,0 4 8 31,0-1-8-31,0 1 8 16,0 3 0-16,0-1-8 0,0 8 8 16,0-1 0-16,0 3 0 15,8 3 16-15,-4-3-16 0,4 1 8 32,0-4 16-17,-1-1-24-15,-2-1 0 16,-5-5 8-16,0-2-8 0,0-4 0 15,0 1 0-15,0-1 8 16,-12 0 0-16,0-3 8 16,-8 1-16-16,-4-4-128 15,-20 0-544-15,5-7-1897 16,3-3-4952-16</inkml:trace>
  <inkml:trace contextRef="#ctx0" brushRef="#br0" timeOffset="174947.34">20511 13360 2936 0,'0'0'6882'0,"0"0"-4890"16,0 0-976-16,0 0 136 16,0 0-15-1,4-16 71-15,-1 16-152 16,-3 0-296-16,0 0-256 0,0 0-39 16,0 0 23-1,0 0-128-15,0 0-56 16,0 0-32-16,0 0-128 15,0 0-56-15,0 0-32 0,0 0-56 16,-11 0 56 0,-6 0-48-1,2 0 40-15,-5 0 24 0,0 0-64 0,-4 10 128 16,0-4-64-16,-4 3 56 16,4 4 32-16,-4 0 24 0,9 3-72 15,-5 0 40-15,7 0-16 31,2 3-32-31,-2 3 40 0,6 0-136 16,7 1 0-16,-4 2 40 16,8 0 0-16,0-6 16 0,0 0-64 0,4 0 8 15,4 0-8 1,0-6 0-16,4 0-16 16,-4 0 8-16,3-4 8 15,2 0 0-15,2 1-16 0,2 0 16 16,-2-7 16-16,6 3 40 15,-6-3-48 1,1 0 8-16,5-3-8 16,-2 0 80-1,1 0-80-15,4 0 0 16,-1 0-8-16,5 0 0 0,-3-6-16 16,-1 0 8-16,-4 3 0 15,-5-4 8-15,2 1 0 16,-6 3 0-16,1-4 0 15,-3 1-8-15,-2 0 8 16,5-1 72-16,-3-2-24 0,-2-1 0 16,5 1-8-16,-4-4-32 15,0 0-8-15,4 0 8 16,-8 1 0-16,3-1 64 0,-2 4 0 31,3-1 72-31,-4-3-64 16,0 4 56-16,0-1-39 15,-4 1-17-15,3 0 8 0,-3-4-32 16,4 3-48-16,-4-3 80 16,0 1-88-16,0 2 64 0,0 1-16 31,0-1 8-31,0 1 8 0,0 2-8 16,0 1-48-16,0-3 48 0,0 2-48 15,-4-2-8-15,1 2 8 16,-1-2 0-16,0-4 0 15,-4 3 0-15,-1 4-8 16,-2-3 0-16,-5 2 0 31,0 4 0-31,-4-4-8 0,-3 5 8 16,2-2-16-16,1 1-224 16,-3 3-313-16,-5 0-759 15,4 0-1392-15,7 0-2505 0</inkml:trace>
  <inkml:trace contextRef="#ctx0" brushRef="#br0" timeOffset="176951.75">18638 14490 10562 0,'0'0'2480'15,"0"0"-135"-15,0 0-465 32,0 0-351-32,0 0-297 0,4-6-400 15,-4 6-72-15,0 0-112 0,0 0-184 16,0 0-112-16,0 13-96 0,0 9 201 15,-4 7-81-15,-4 2-184 16,0 8-56 0,0 2-88-16,0 0-40 15,4 0 48-15,0 1-56 0,1-5 0 16,-1-2 0-16,4 0 0 0,0-3 0 16,-4-6-48-16,4-4 0 15,0-3 32-15,-5-6-56 31,5-1-32-31,0-6-24 0,0 1-56 16,0-4-56-16,0-3-48 0,0 0-57 16,0 0-351-1,0 0-456-15,5 0-696 0,10 0-433 16,-3-12-1744-16,0-1-2600 0</inkml:trace>
  <inkml:trace contextRef="#ctx0" brushRef="#br0" timeOffset="177606.42">19113 14627 8241 0,'0'0'2873'0,"0"0"-1529"31,0 0-488-31,0 0 265 16,0 0-1-16,0 0-184 0,0 0-272 31,-52 32-144-31,35-23 0 16,-6 4-96-16,-1 0-23 0,-4 2-57 0,-4-2 48 16,0 3-160-16,0 0-56 15,1-4-80 1,3-2-16-16,3 0-32 0,5-4-32 15,9-3 72-15,3-3-80 16,8 3-8-16,-4-3 88 0,4 0-32 16,0 0 88-16,0-3-96 15,4-3 0-15,0-4 48 16,0 4-96 0,-4-1 8-16,3 7 56 0,1-2-16 0,-4 2 80 15,9 0 8-15,-1 0 96 16,3 0-144-16,6 0-8 0,-6 0-80 15,6 2 48-15,-2 5-48 47,2-1 16-47,-6 4 32 0,1 2 96 16,0 5-40-16,4 2-56 16,-8-1 32-16,0 8 56 0,0 2-40 15,-1 1 24-15,-2 3 32 16,3-7-40-1,-4 0-56-15,4-5-40 16,-1-5-8-16,-2-2 80 0,7-3-88 0,-5-4 48 16,6-3 56-16,2-3-88 0,2 0 56 15,2 0-72-15,-2-12-16 16,2-4-144-16,-3-6-264 31,4-1-648-31,4-15-984 0,-8 10-2937 16,-1 2-5594-1</inkml:trace>
  <inkml:trace contextRef="#ctx0" brushRef="#br0" timeOffset="179203.48">18467 15414 3624 0,'0'0'5786'16,"0"0"-2818"-16,0 0-983 15,0 0-81-15,0 0-272 0,-5 0-487 16,5-3-361 0,0-3-320-16,0-1-128 15,13-2-48-15,2-4-88 0,6-2-96 16,-1 2-8-16,-1-3-96 16,1 3 56-16,1 3-56 0,-10 4-64 15,1 3-32-15,0 3 88 16,-8 0 8-16,8 7 0 0,-4 5 0 31,-4 4 40-31,-4 3-32 0,0 0-8 0,4 3-8 16,-4-3 8-16,4 0-8 15,0-6-344-15,0 0-112 0,0-7-360 16,4-6 8-16,0 0 183 0,0 0 593 31,-1 0 40-31,6-15 48 16,-5 2-40-1,-4-6 192-15,-1-1 64 16,1 1-23-16,-4 3 15 0,0 4 32 16,0 5 88-16,0 1-40 15,0 6-136-15,0 0-56 16,0 0-72-16,0 0-64 16,5 0 80-16,-5 3-88 15,0 4 96-15,0 2-48 0,0 1-48 16,0-1 0-16,0 4 0 31,0-4 0-31,0 1-128 0,0 2-344 16,0-2-240-16,4-3 56 15,4-1-457-15,-4 1 97 16,3-7-752-16,2 0 799 16,-1 0 25-16,-1 0 240 0,5-4 392 31,-3-5 312-31,-2-8 16 0,5 5 344 15,-3-4 56-15,-2 3-80 16,-3-3-104-16,4 4 88 16,-4 2 65-16,5 4-49 0,-6 3 168 15,1 0 104-15,0 0-184 16,0 3-272 0,4 0-144-16,-4 0 0 0,4 0 40 15,0 0-32-15,0 6-8 0,-5 0-8 16,6 4 16-16,-1-1-8 15,0-3 24-15,0 4-24 0,4 3 0 47,-1-7 8-47,2 4-8 16,-1-4-8-16,4 4 0 0,-1-8-8 16,2 8 0-16,-2-7-88 15,2 4 48-15,-2-4-24 0,2 0-8 16,-6-3-16-16,2 0 96 15,-2 0 0-15,-3 0 96 16,0-6 128-16,0-7 240 0,0-3 112 16,-4 0-64-16,0-3-264 15,-4 4-248-15,0-2-168 0,0 2-872 16,0 2-1528-16,0 6-9715 0</inkml:trace>
  <inkml:trace contextRef="#ctx0" brushRef="#br0" timeOffset="182232.31">13741 13684 6737 0,'0'0'4529'0,"0"0"-3113"0,0 0-152 15,0 0 513-15,28-41 167 16,-20 34-511-16,-4 4-281 16,1 0-104-1,-5 3-192 1,0 0-248-16,0 0-272 16,0 0-232-16,-13 10-56 0,-6 8 169 15,-9 8 23-15,-8 9-48 16,3 0-104-16,-2 6-40 0,3 0 0 31,4 0-48-31,5-2 0 16,6-8-48-16,9 1-72 0,8-10-24 0,0 0-72 15,0-9-73-15,12 0 65 0,4-10-88 16,0-3 216-16,4 0 88 16,-4-3 8-16,-4-16 80 0,0-3 16 31,-5-7 232-31,2-6-47 15,-9-3-41-15,0-6 48 0,0-4 24 0,0 4-112 16,-12 6 40-16,0 6-88 16,0 9-80-16,-4 4-64 0,1 10-8 15,-2 6 0 1,9 3-272 0,0 3-376-16,4 16-153 15,4 16-1167-15,9-3-2745 16,2-7-2016-16</inkml:trace>
  <inkml:trace contextRef="#ctx0" brushRef="#br0" timeOffset="182680.03">14020 13938 11082 0,'0'0'4009'16,"0"0"-2977"-16,0 0 448 16,0 0 273-1,0 0-393-15,0 0-608 16,0 0-304-16,0 0-136 15,0 0 56-15,41-13-152 0,-22 23-120 16,-3-1 24-16,-4 4-104 0,-1 3 16 16,-11 0-32-1,0 0 0-15,-3 2 56 16,-17 2-40-16,-8 2-8 16,0-6 80-16,-4-3-32 0,4-1 16 15,4-2-56-15,9-1 57 16,6-5-17-16,9 2-56 0,5-3 0 31,18 0 80-31,13 3 80 16,8 1-88-16,8-4-72 15,3 0-136-15,-2 1-369 16,14-2-655-16,-15-2-1744 0,-8 0-4738 0</inkml:trace>
  <inkml:trace contextRef="#ctx0" brushRef="#br0" timeOffset="185717.81">13120 15214 5721 0,'0'0'3937'0,"0"0"-2577"15,0 0-320-15,8-31-72 0,-5 24-8 16,-3 1 153-16,0 2-177 31,0-1-120-31,0 1 296 0,0 1-119 16,0 0-169-1,-11 0-408-15,-6-1-48 16,-2-2-24-16,-9 6 72 16,4 0 120-16,-8 0 48 0,4 0-112 15,0 3-32 1,0 7-191-16,5 5-17 15,3 2-64-15,8 5-64 0,4 0-104 16,8 3-32-16,0 1 32 16,12 5 144-16,11-2-48 0,5 0-24 15,4-7-72-15,9 0-168 16,-6-6-224 0,5-6-593-16,12-10-1415 0,-12 0-2873 15,-5-10-4849-15</inkml:trace>
  <inkml:trace contextRef="#ctx0" brushRef="#br0" timeOffset="186103.09">13295 15316 10746 0,'0'0'2704'0,"0"0"-903"16,0 0 15-16,0 0-272 0,0 0-367 15,0 0-321-15,83 6-248 16,-66 4-176-16,-9-1-96 0,-5 4-64 31,-3 0-120-31,0 3-80 0,0-4 0 16,-11 4 88-16,-9-3 8 0,0 0 64 15,-4 0 8-15,0-1 17 16,9-2-105-16,2-4-56 0,5 0-80 16,8-3-16 15,0 1 0-31,8-1 56 16,16 0 80-16,4 0-136 15,8 0-136-15,3-3-441 0,13 0-1143 16,-12-3-2633-16,-4-6-6545 0</inkml:trace>
  <inkml:trace contextRef="#ctx0" brushRef="#br0" timeOffset="186372.54">13678 15437 6569 0,'0'0'7161'0,"0"0"-5008"16,0 0-89-16,0 0-799 16,0 0-401-16,0 0-552 0,59 0-120 15,-31 0-40 1,0 6-80 0,0 1 40-1,-4-5-112-15,-4 1-8 0,-8 1-432 16,-4-4-264-16,-4 0-553 15,-4 0 185-15,0-4-1080 0,-8-5-2169 16,-1 0-4713-16</inkml:trace>
  <inkml:trace contextRef="#ctx0" brushRef="#br0" timeOffset="186673.22">13777 15287 6569 0,'0'0'4689'31,"0"0"-2633"-31,0 0 249 16,0 0-33-16,0 0-439 0,0 0-569 16,0 0-440-1,0 0-168-15,0 0-200 16,9-3 177-16,-9 22-169 0,0 7-56 16,0 2-216-1,0 7-16 1,0 0-40-16,0 3-136 15,0-3 24-15,0 3-24 0,3-3-144 0,1-6-216 16,4-4-128-16,5-2-249 0,-10-5-863 16,5-2-2697-16,-4-6-1216 0</inkml:trace>
  <inkml:trace contextRef="#ctx0" brushRef="#br0" timeOffset="187105.44">14220 15157 3064 0,'0'0'7546'0,"0"0"-5554"0,0 0-247 16,0 0-33-16,11-22 152 0,-11 22-423 16,4 0-521-16,-4 0-384 15,0 6-88-15,0 10 248 0,0 6 128 16,-4 7-256-16,-7 6-215 15,2 0-89-15,1 3-112 0,1 0-88 16,-1 0-8-16,4-3 0 31,-1 0-56-31,5-10-240 16,0 1-144-16,0-7-89 16,0-3-375-16,0-7-512 0,0-3-904 15,0-6-593-15,5 0-1432 16,-1 0-3489-16</inkml:trace>
  <inkml:trace contextRef="#ctx0" brushRef="#br0" timeOffset="187628.99">14467 15284 1712 0,'0'0'7129'0,"0"0"-5088"0,0 0-337 16,0 0-247-16,0 0-49 16,0 0-272-16,0 0-312 15,0 0-280-15,0 0-8 0,0 0-63 32,-45-9-73-32,22 18-112 0,-10 4-40 15,2-1-96-15,-5 5-40 0,4 5-56 0,0-7-8 16,8 5-40-16,1-5 0 15,7-2-8-15,0-4 0 0,7-2-72 32,9-4-120-32,0-3 64 15,0 0 128-15,0 0 0 0,5 0 64 16,7-3-64-16,3-6-8 0,-2-1 8 16,-2 0 0-16,2 7 0 0,-9 0 96 15,7 3 128 1,-7 0 72-16,4 3-56 31,4 10 24-31,0 6-64 16,1 4-80-1,-2 5-24-15,1-6-80 16,-4 7 40-16,4-4-48 16,-8-3-8-16,4-3-8 0,-8 1-192 15,0-5-184-15,4-5-88 0,-4 0 16 16,0-8-136-16,0 2-569 0,0-4-255 15,0 0-528-15,0 0-945 16,0 0-3032-16</inkml:trace>
  <inkml:trace contextRef="#ctx0" brushRef="#br0" timeOffset="189681.71">14837 15361 2784 0,'0'0'5745'0,"0"0"-3664"16,0 0-89-16,0 0-399 0,0 0-65 31,8-10-88-31,-8 10-360 15,0 0-239-15,0 0-193 16,0 0-64-16,-4 6-80 0,-7 10 280 16,-6 3-208-16,-3 7-280 15,1 6-144-15,-2-4-104 16,1 7 64-16,5 0-112 0,2-7 8 16,5 4-8-16,1-7-160 0,3-6-8 15,4 1-96 1,0-8 16-16,0-5 16 15,4-1 56-15,0-6-144 16,3 0 112-16,-3 0 112 0,5-6 96 16,-5-7 8-16,3-9 96 15,-3-1 104-15,5-8 40 16,-5-1 216-16,0-3 64 16,-1-3-136-16,-3 6 16 15,0 0-119-15,0 7-17 0,-3 6-136 16,-5 3-88-16,-1 4 80 15,5 5-128-15,1 4 0 0,-1 3-264 32,4 0-449-32,0 0-1135 15,0 10-1241-15,4 2-1568 16,-1 1-4257-16</inkml:trace>
  <inkml:trace contextRef="#ctx0" brushRef="#br0" timeOffset="190197.72">14909 15589 7377 0,'0'0'6121'0,"0"0"-4008"15,0 0 103-15,0 0-695 0,0 0-449 16,0 0-304-16,0 0-384 31,0 0-192-31,32-6-24 0,-20 15 80 16,4 4 72-16,-5 0-104 15,-2-1-104-15,-5 4-32 0,-4 0-72 0,0 0 64 16,-13 0-24-16,-6-1 0 16,-1-2 32-1,-5-3 48 1,6-1-40-16,-1-2 17 0,12-4-57 15,4 0-40-15,4 0-8 16,0-3 8-16,12 4 80 16,16 2 144-16,8 0-152 15,8 0-8-15,7 1-72 32,5-1-208-32,15 0-673 0,-18-2-2031 15,-10-4-5626-15</inkml:trace>
  <inkml:trace contextRef="#ctx0" brushRef="#br0" timeOffset="193388.28">14024 15002 1608 0,'0'0'7393'31,"0"0"-4832"-31,0 0-921 0,0 0-551 16,0 0-281-16,0 0-176 15,5 0-312-15,-5 9 320 16,0 4-72-16,0 0-168 0,0 2-80 15,-5 1-48-15,1 3-72 16,-4 3-72 0,4 1-64-16,-3 2 17 0,2 4-17 15,1-4-64-15,0 4 48 0,0-4 8 16,0 4-56-16,4-1 8 16,0-2 104-16,0 2-104 0,0-2 0 46,0-1-8-46,0 0 8 0,0-2 48 16,0-4-56-16,0 0 72 16,0-3-24-16,0-4-24 15,0 4 32-15,0 0-40 0,0-3-8 16,0 3 0-16,0-3 40 16,0 2-40-16,0 1 0 15,0 0-8-15,0 0 8 0,0 0 0 16,0 3-8-16,0-3 8 15,0-1-8-15,-3 2 8 0,3-2 0 16,-4-2-8-16,0 0 8 31,4 0 0-15,-5-4-8-16,5 4 0 0,0-4 8 16,0 1 0-16,0-4 0 15,0 0-8-15,0 1 0 0,5-4-96 16,-5 0-128-16,4-3-152 0,0 0 39 31,-4 3 241-31,0-3 88 0,0 0 8 16,0 0 48-16,0 0-48 15,0 0-8-15,0 0 0 16,0 0 8-16,0 0 0 0,0 0 0 16,0 0 8-16,0 0-8 15,3 0 0 1,1 0 0-16,4 0 0 0,1 0 0 15,6 3 48-15,5 4-40 0,5-1-8 16,-2 0 0-16,5 4-8 0,4 0-64 16,-4-1-128-16,0 4-80 31,-1-4-160-31,1 1 112 0,-3-4-16 16,-6 1 88-16,1-4 184 15,0 0 72 1,4 3 8-16,-4-3 40 15,4-3-48-15,0 3 8 0,-1 1 0 0,5 2 40 32,0-3-48-32,0 4-8 15,-4-1 8-15,4 3-48 0,-4-2 48 16,-4-1 8-16,0 0-8 16,4 1 8-16,-8-1-8 0,4 1 8 15,-1-1-8-15,-3 0 8 16,0 1-16-1,4-1-48-15,-3 1 8 0,2-2 48 16,-3 2 0-16,4-4-8 16,-4 4 0-16,-1-1 8 15,2-3-16-15,-2 0 16 16,-2 0-8-16,2 1-56 31,-2-1-40-31,2-3 24 0,-2 3 8 16,2 0 72-16,2-3-8 15,-6 3 8-15,2-3 0 16,-2 4 0-16,-7-4 0 0,4 0 16 16,-4 0 112-16,1 0 48 15,-5 0-40-15,0 0 40 16,0 0 64-16,3 0-56 0,-3 0-48 16,0 0-32-16,4 0 16 31,-4 0-8-31,4 0-16 0,-4-4 152 15,0 1-8-15,4-3-64 16,-4 3-24-16,0-4 72 0,4-2 1 0,0 2 15 16,0-6-88-16,0 1-40 15,4-1 144-15,0 1-88 16,3-8-72-16,2 5-16 0,-1-7 8 16,4 2-40 15,-1-2-40-31,-2 0 40 0,-1 3-32 15,-5 0 184-15,2 3 72 16,-9 3 96-16,4-3-104 16,0 4-24-16,-4-1-72 0,4 0-88 15,-1 1-8-15,1-1 0 16,4 0-64-16,-3-3 8 16,-1 3-8-16,3 1-8 15,-7 2 64-15,8 1-56 0,-8-1 0 16,4 4 48-16,-4-4-48 15,5 1 56-15,2 3-64 0,-3-7 8 32,4 3 40-32,-4 1-40 15,8-4-8 1,-4 4 8-16,0-4 0 0,0 0-8 16,0 4 0-16,0-4 48 15,4-3-48-15,-4 4 0 0,0-1 8 16,4-3 48-1,-4 0-48 1,0 0 0-16,0 0 0 16,-1 0 0-16,-3 3 48 0,1 1-56 0,-1-1 64 15,0 1 40-15,4 2-56 0,-8 0-40 16,3 1 0-16,-3-1 40 31,4-2-48-31,0 2 0 16,-4 1 8-16,5-4-16 0,-5 4 8 15,0-1 0-15,0 1-8 0,0-1 0 0,4 0 8 16,-4 4-8-16,0-3-40 0,4 5 48 31,-4-5-8-31,0 5-64 16,0-5-48-16,0 3 24 0,0-4-56 31,0 0-40-15,0 1 40-16,0 0 56 15,-4-1-64-15,0 4 88 0,-5-1-56 16,2 1-24-16,-5-1 80 16,-1 2-48-16,-2 1 112 15,-5-5 0-15,-4 2 0 0,0 1 0 0,-4-4 0 16,-3 4-72-16,-6 0-24 16,10 0 8-16,-10 2 24 0,5 4 72 15,4 0 0-15,1 0-16 31,3 0 8-31,0 0 8 0,0 0 0 16,0 0 0-16,1 0 0 16,3 0 56-16,-5 0-56 0,6 0 16 15,-5 0-8-15,0 0 64 16,4 0-64-16,-4-3-8 31,0 0 0-31,0 0 0 0,0 3 8 16,1-4 0-16,-1 4 0 15,0-3 0-15,0 3 64 0,-1-3-72 16,6 3-16-16,-1 0 16 16,-4-3-8-1,4 3 8-15,-4 0 0 16,0-3 0-16,0 3 8 0,1 0-8 16,-5 0-8-16,4 0 8 0,-4 0 0 15,0 0 0-15,0 0-8 0,0 0 8 47,5 6 0-47,-1-3 0 16,7 0 0-16,2 1-8 0,2-1 16 15,-2-3-8-15,2 0 0 16,2 0 8-16,-1 0 40 0,0 0-48 16,4 0 8-16,0-3-8 15,-1-1 0 1,2 1 8-16,3 3-8 0,4 0 0 15,0 0 0-15,0 0-8 0,0 0-48 16,-4 0-312-16,4 0-1224 0,-4 0-1185 16,0 0-2088-16</inkml:trace>
  <inkml:trace contextRef="#ctx0" brushRef="#br0" timeOffset="194907.23">12925 15783 4993 0,'0'0'4000'0,"0"0"-1783"0,0 0-1129 0,0 0-352 16,0 0-200-16,0 0 97 16,0 0-25-16,0 0-8 15,0-4 136-15,-4 4 152 16,-1 0-48-1,5-3-248 1,0-3-47-16,0 3 119 0,0-7-320 16,5 4-160-16,10-4 8 15,2 1-80-15,2 6 0 16,1 0-8-16,1 3-32 0,-2 0-8 31,1 0-8-31,-8 0-48 16,0 3 0-16,0 6-8 0,-8 1 56 0,4 3-8 0,-5-1-40 15,6 4 0-15,-5 0 0 16,0-1 0-16,4 5 8 16,-5-4-8-1,10-4-8-15,-1-2-40 16,0-4-248-16,-4 1-32 0,3-7-40 31,-3 0 40-31,1 0 248 0,-2-7 32 16,1-9 40-16,1 0 8 15,2 1 0-15,-3-4 80 16,-4 6 16 0,5 0 96-16,-5 7 40 15,-1-1 32-15,-3 7 8 0,0 0-56 16,0 0-104-16,0 0-112 0,0 0 72 16,0 0-80-16,0 0 0 0,0 7 64 31,0 2-16-31,0 1-40 15,0 3 40-15,0 2-40 0,0-2-8 16,0 0-96-16,0-4-120 16,0 1-104-16,0-4-120 0,0-3-80 0,0 1-56 15,-3-4-25 1,3 0 425-16,0 0 112 16,0-10 56-16,0-3-176 0,3 1 16 15,5-7 168-15,0 2 8 16,8 5 64-16,-8 2 184 15,0 4-32 1,0 3-15-16,0 3-25 16,-4 0-136-1,4 0 104-15,-1 3 16 16,2 7-56-16,-1-1-8 0,3 0-96 16,-2 1 48-16,3 0-48 15,-1 0 0-15,2-4-8 0,-2-3-48 16,2 0-184-1,-2-3 40-15,1 0-128 16,-3 0-97-16,-2 0-159 0,5-3-216 16,4-13-632-16,0 3-1449 15,-4-6-4056-15</inkml:trace>
  <inkml:trace contextRef="#ctx0" brushRef="#br0" timeOffset="198869.39">18088 16024 11090 0,'0'0'2928'15,"0"0"-1623"-15,0 0-665 0,0 0 304 16,-8 0 320-16,8 0-335 16,0 0-233-16,0-3-72 0,-4-3-32 31,4-4-104-31,0-6-80 16,0-3-16-16,0-3-48 0,16-4-208 15,0 1-40-15,12-7-24 16,4 0-64-16,8 4 40 0,-5 2-48 15,6 4 8-15,-5 13-16 16,-5 2 0 0,5 7 8-16,-4 0 0 0,4 16 48 15,-1 3-48-15,10 7 0 16,-2 5 0 0,5 8 0-16,0-2 8 0,4 11 0 15,0-3-8-15,-5-1 0 31,-2-3 0-31,-2-6-120 0,-7-6-16 16,-1-7-32-16,-3-3 0 16,-4-6-104-16,-4-3-64 15,0-10 24-15,-3 0 64 16,2 0 192-16,1-7 40 0,-4-12-56 16,4-7-136-16,-1-5 72 15,-2-7 88-15,-1-6 48 0,-1-1 16 16,-2 1 88-16,-6 9 208 15,-7 9 56-15,0 10-24 16,-4 7-112-16,0 6-176 0,0 3-56 16,0 0-8-16,-8 0-8 0,1 6 8 15,-1 3 8 1,-5 7 0-16,2 0 8 16,3 3-8-16,-5 4 8 15,6 2 40-15,3 4-48 0,0-4 0 16,0 0-136-1,4-3-264-15,0-3 48 16,0-3-80 0,4-3 16-16,4-3 128 15,-4-7-112-15,-1 0 80 16,1-3 160-16,0 0 160 0,5 0 8 16,-5-13 40-16,7-6-48 15,-2-3 64-15,3-3-56 16,3-1-8-16,5-2 56 0,4-4 8 15,8 3 48-15,0-2-40 16,0 5-64-16,0 7 88 16,-4 3-88-16,0 3 8 0,0 4 32 47,-4 3-48-47,3-1 8 0,1 1 48 0,4 0 16 15,-1 3 48-15,1 3 0 16,5 0 0-16,-5 3 80 15,4 16-48-15,-5 6-64 0,5 7-80 16,0 0 8 0,-4 3 64-1,-1-1-72-15,5-2-8 0,1-3 48 0,-5-4-48 16,7-2 16-16,1-1 32 16,8-7 24-16,-1 1 104 0,5-3 8 15,4-3 64-15,0-1 112 31,-5-9-128-31,5 0-64 0,-3-6 0 16,2-16-80-16,-3-10 40 0,7-13-40 0,5-6 112 16,-4-6-144-16,4-3-56 15,-8 0 0-15,-8 6 8 0,-12 6 56 32,-8 3-56-32,-17 11-8 0,-3-1 0 15,-8 10-512-15,0 5-480 16,0 11-784-1,0 6-1945-15,0 3-4457 16</inkml:trace>
  <inkml:trace contextRef="#ctx0" brushRef="#br0" timeOffset="204860.53">18367 6242 7697 0,'0'0'1953'16,"0"0"-1057"-16,-12-10 136 0,12 7-264 15,0 3-120-15,0 0-96 0,0 0 65 16,0 0 191 0,0 0-96-16,0 0-240 0,0 0-48 15,8 0-184-15,1 0-16 16,-6 0-224-16,9 0 88 0,4 0-8 16,0 3-24-16,8 0 8 15,4 4 16-15,8-4-72 31,-1 4 0-15,5-2 88-16,4 2-96 0,-4-4 80 16,-1 0-32-16,2 1-48 0,-1-4 168 15,-1 0-24-15,2 0-8 0,-2 0 8 16,1 0 24-16,-1 0-72 31,2 3 16-31,-5-3-24 16,-1 3 41-16,-7-3 23 0,0 0 8 15,0 3-8-15,-4-3-56 0,-1 3 0 16,2-3-40-16,-1 0-40 0,4 3 192 16,-4-3-144-1,3 0 8 1,6 0 0-16,-6 0-64 0,4 0 72 16,1 0-80-16,5 4 8 0,-1-4-8 0,-4 3 0 15,3-3 0-15,-3 3 8 16,4 0 56-16,-4-3 8 31,3 3 8-31,6-3 16 0,-2 4 32 16,1-2-40-16,4 5-32 15,0-4-40 1,0 0 32-16,3 4 0 0,2-1-48 0,-2-3 0 16,-3 3 40-16,0-2 8 31,4-1-48-31,-5 0 8 15,1-3 8-15,0 3 32 0,-4-3-48 16,-1 0 0-16,2 0 8 16,-2 0-8-16,-3 4 16 0,5-4-8 15,-6 3 0-15,5 0-8 16,-4 0-8 0,8 0 8-16,-8 0 8 0,-1 0-8 15,1 4 0-15,-8-4 0 16,-4 0 0-16,0-3 0 0,-4 0 0 15,4 0 8 1,0 0 24-16,-1 0-32 31,5 0-48-31,4 3 48 0,0-3 0 16,-1 0 16-16,6 3-16 16,-5-3 0-16,4 0 8 0,-4 0 0 15,-1 0-8-15,1 0 0 16,0 0 8-16,0 0 0 15,0 0 40-15,3 0-32 16,-7 0-16-16,0 4 0 0,-3-1 8 16,-1 0-8-16,-5 0 0 15,-3 1-8-15,4-1-64 16,0-3 72-16,4 2 0 0,0-2 0 31,4 0 0-15,-5 4 40-16,5-4-32 0,0 3-16 15,0-3 8-15,-4 3 0 16,-4-3 0-16,0 0 8 16,0 0-8-16,-8 0-8 0,4 0 8 15,0 0 16 1,0 0-16-16,-1 0-16 0,2 0 8 31,-2 0 8-31,-2 0 0 16,-5 0-8-16,3 0 8 15,-7 0 16-15,5 0-16 0,-9 0 0 16,0 0-64-16,4 0-24 16,-4 0 80-16,0 0-40 0,0 0-144 0,0 0 136 0,0 0-648 15,0 0-8-15,0 0-745 16,0 0-167-16,-4 0 8 16,-5-10 135-16,-6 1-327 0,-2-10-209 31,6 0-463-31,-1 3-3105 0</inkml:trace>
  <inkml:trace contextRef="#ctx0" brushRef="#br0" timeOffset="205368.15">21993 6204 3200 0,'0'0'1825'16,"0"0"-473"-1,0 0-304-15,0 0 304 0,0 0-295 0,0 0-329 16,0 0 64-16,-12-45 64 15,12 45-152-15,0 0-80 0,0 0-95 16,0 0-97-16,0 0-120 31,0 0-192-31,0 0-104 0,0 7 48 16,8 5 288-16,3 1-8 16,10 0-64-16,-1 5-80 15,3 2-16-15,1-1-88 16,4 0 0-16,0 0-8 0,-4 0 0 31,1-3 64-31,-2-4-24 0,-7 1-32 16,-1-3-16-16,-6-1-32 15,-5-6-32-15,0 1 56 16,-4-1-8-16,0 0-56 0,0-3 0 0,0 3 0 16,0-3 40-1,-4 6 48 1,-12 1 152-16,0-1 72 0,-4 3-64 15,-8 4 81-15,-4 4-33 0,0 1-112 16,-3 5 24-16,3-1-144 16,4 3 8-16,0 0-8 0,4 1-64 31,8 0 56-31,4-8-16 0,0 1-40 16,4-3 64-16,5-3-72 15,-6-7-48-15,5 4-352 16,-4-4-761-16,-7 4-767 0,2-4-961 0,6-6-5352 15</inkml:trace>
  <inkml:trace contextRef="#ctx0" brushRef="#br0" timeOffset="210279.19">24646 10789 5033 0,'0'0'4929'15,"0"0"-3921"-15,0 0-648 0,0 0-264 0,0 0 440 16,0 0 344-16,0 0-16 0,0 0-87 31,0 0-169-31,0 0-104 16,0 0-24-16,0 0 80 16,0 0 40-16,0 0 16 0,0-4-24 15,0 1-199-15,-4-3-113 0,0-1 16 16,4-2-136-16,-3-1-56 15,-5-3 16-15,8-2-40 16,-4-1 32-16,4 0 72 16,0-6-24-1,0-4-64-15,0 1 56 0,0-4 40 0,0-2 32 32,8-4-72-32,-1 3-64 0,1-6 32 31,1 3 0-31,2 0 8 15,-3 0-24-15,5 0-56 16,-2 6-40-16,-3 1 48 0,0 2-48 0,0 1 0 16,-4 0 0-16,0-4 48 15,0 4-56-15,-4-4 0 16,4-3 8-16,-4 1-8 16,0-1-8-16,0 0 8 15,0 3 0-15,4 4 8 0,1 0-8 16,-2 3 0-16,1 0 0 15,0 2 8-15,0-2 0 0,-4 0 0 32,4 0 0-17,-4-4 0-15,0 1 0 0,4-1 0 16,0 1 0-16,-4 0 8 16,4 2 32-16,-4 1-48 0,4 3 0 15,-4-3 8 1,4 3-8-1,0-6 0-15,4-4 0 0,-4 4 0 16,-1-4 8-16,6-3-8 16,-5 4 0-16,-4 2 8 0,0-2-8 15,0-1 0-15,0 3 0 0,0 1 0 16,0 3 0 0,0 0 0-1,0 0 8-15,0 2 8 0,0-2 24 0,4 3-40 16,3 0 0-16,-3-3 16 0,5 0-16 15,-5-4 0-15,0-2 0 16,0-1 8-16,-1-6-8 31,-3 0-8-31,0 1 8 0,0-1 0 16,0 0-8 0,0 6 8-16,0 4 0 0,0 6-8 15,0 3 8-15,0 9 0 0,4 1-8 16,-4 6-80-16,4 0-160 31,-4 0-624-31,0 6 24 16,0 7 296-16,0 3-729 0,-8 12-583 15,-3-5-705-15,-6-4-1928 0</inkml:trace>
  <inkml:trace contextRef="#ctx0" brushRef="#br0" timeOffset="210880.51">24519 9007 6969 0,'0'0'2545'0,"0"0"-1657"0,0 0-592 0,0 0-240 32,0 0-48-32,0 0 40 15,0 0 40-15,-8 7 112 0,8-7 40 16,0 0 656-16,0 0 168 16,0 0 57-16,4 0-129 0,4 0-368 15,8-7-192-15,0-6-56 16,4 1 0-1,4-7-72-15,4-4 8 0,0-2-80 16,4-7-48-16,3-2-32 16,-3-5 48-16,0-2 49 0,-4 0-57 15,-5 3 32-15,-3 3 96 16,1 6-128 0,-10 7-40-16,2 6 24 0,-2 7 160 31,-3 2 32-31,0 4-24 15,-3 0-200-15,2 3 16 0,-7 0-112 16,8 0-40-16,-4 3 0 16,5 10 0-16,2 2 48 15,5 11-56-15,0 0 0 0,8 8 72 16,-1 4-72-16,5 7 8 16,-4-4 56-16,1 1-56 15,-10-8-8-15,-2-5-80 0,-13-7-680 16,-4-3-632-16,-13-3-825 31,2-6-2024-15</inkml:trace>
  <inkml:trace contextRef="#ctx0" brushRef="#br0" timeOffset="212383.83">26627 8556 2760 0,'0'0'9162'0,"0"0"-7626"0,0 0 217 16,0 0-665-16,0 0-512 16,0 0 440-16,68-44-272 15,-65 40-191-15,1 4-273 0,-4 0-112 0,0 0-160 16,0 0-8 0,0 0-72-16,-7 0 72 0,-14 4 16 15,-3-4 56-15,-8 0-24 16,-3 0-40-16,-5 0 40 15,1-6 16-15,-2-4-64 0,5 4 8 16,8-1 0-16,9 4 0 31,7 0 0-31,0 0-8 0,8 3 0 0,0 0 8 16,4 0-8-16,0 0-48 0,0 0 48 16,0 6 80-16,0 4 168 15,0-1-24-15,0 7 16 0,0 3 152 31,-5 3-72-31,5 4-32 16,0 2-48 0,-3 7 0-16,3 0-16 15,0 6-72-15,0 1-32 16,0 2 24-16,0 0-48 0,0 4 0 16,0-3 24-16,0 3-112 15,0 2 64 1,0 1-72-16,0 3 0 0,-4 3 72 15,0 3-72-15,4 4 0 0,0 0 48 16,0 2 16-16,0-2-16 0,4-1-48 16,8-2 0-16,4 2 65 31,0-3-65-31,-1 4 64 0,2-1-64 16,-6-2 48-16,-7-1 0 15,-4-6-48 1,0 0 0-16,0 0 0 0,0-7-8 15,-4 4 0-15,4 0 8 0,0 3 0 32,0-3 88-32,0 3-80 15,0 0-8-15,12-1 64 0,4 5 64 16,0-1-64-16,0 0-8 16,5 3-48-16,-6 1 40 0,-3-1-40 15,-4-3 0-15,0 0 0 16,-4-3 56-1,-4-6-56-15,0-7-8 0,0-3 0 16,0-9-32-16,0-7 24 16,0 0 16 15,0-6-24-31,0 0 16 0,0 0 0 16,11 3 0-16,10-3 8 15,-1 3 8-15,12-3-16 0,0-3-88 16,3-1 16-16,5 1-176 15,4-10-201-15,4 1-311 16,4-4-264-16,35-26-312 0,-7-9-1097 16,-8-6-1800-16</inkml:trace>
  <inkml:trace contextRef="#ctx0" brushRef="#br0" timeOffset="213602.09">27475 8426 12226 0,'0'0'3145'0,"0"0"-1849"16,0 0-336-16,0 0 353 16,0 0 79-1,0 0-408-15,0 0-8 16,28 51-256-16,-16-22-239 0,-4 3-161 16,0 5-64-16,-4 5-104 0,0 8-64 15,-4 4 0-15,0 4-72 0,0-1 128 47,0 3-144-47,0-9 80 31,0-6-64-31,0-8-16 0,0-8 8 16,4-10-8-16,0-6 0 16,-4-10 8-16,0 0 0 0,0-3-8 15,0 0-72-15,0 0-328 0,0-3-312 16,0-13-1289-16,0 0-4672 0</inkml:trace>
  <inkml:trace contextRef="#ctx0" brushRef="#br0" timeOffset="214350.48">29524 8521 11682 0,'0'0'2272'0,"0"0"-479"16,0 0 135-16,0 0-511 16,0 0-65-16,0 0-72 15,11-18-448-15,-3 21-520 16,-4 9 8-16,4 17-15 0,4 6-33 15,-4 12-128-15,0 7-32 16,0 3-16-16,-8 0-88 16,0 1 48-16,0-4-56 0,0-7 0 31,0-9-104-31,-4-3-152 16,4-13-40-16,-4 1-217 15,0-11-519-15,4-2-680 0,0-10-1257 16,0-3-1528-16,8-10-848 15</inkml:trace>
  <inkml:trace contextRef="#ctx0" brushRef="#br0" timeOffset="-214691.99">30018 8703 96 0,'0'0'11082'16,"0"0"-8930"-16,0 0-95 15,0 0-121-15,0 0-872 16,0 0-551-1,0 0-441 1,0 0-72-16,-21-7 272 0,-7 23-104 16,-7 3-96-16,-5-3-24 15,0 3-40-15,0 0 96 16,-3-7-96-16,6 1-8 0,5-6 0 31,5-1-80-31,11-6 72 16,8 0-8-16,0 0 16 0,8 0 72 0,0 0 24 0,12 0-96 15,8-3-96-15,-1 0 24 16,6 3 72-16,2 0 0 16,-2 6 72-1,3 7 200-15,-5 12 40 16,5 0 128-16,-4 10-168 0,8 7 64 31,-4 2-144-31,0 4-64 0,3 3-120 16,1-7 72-16,-4-6-32 15,-4-9-40-15,-4-10 64 16,-8-10 48 0,-8-5 48-16,0-4 168 15,0-4-88-15,-4-12-184 0,0-6-64 16,0-3-400-16,-4-4-872 0,-12 4-784 16,0 9-3266-16</inkml:trace>
  <inkml:trace contextRef="#ctx0" brushRef="#br0" timeOffset="-213974.82">27686 10620 9962 0,'0'0'2928'0,"0"0"-1095"16,0 0-113-16,0 0-16 16,0 0-559-16,0 0-361 0,0 0-200 31,-55 19 16-31,35 13-40 0,-4 6-176 16,8 10-184-16,0-1-72 0,4 4-112 15,8-3-8-15,4-1 40 16,16-5-48-16,12-10-8 15,16-4 8-15,8-9 88 16,8-7 32-16,-1-12-112 16,5 0 56-16,-9-18 32 15,-3-14 0-15,-7-9 16 0,-14-7 8 16,-11-3 89-16,-20 0 39 16,-4 3-240-16,-28 11 136 0,-11 2-64 15,-13 6-80-15,0 10 0 16,4 10-256-1,8 9-481 1,8 0-911-16,12 18-1161 16,13 5-2520-16,11-1-6657 0</inkml:trace>
  <inkml:trace contextRef="#ctx0" brushRef="#br0" timeOffset="-213442.47">29885 10747 10138 0,'0'0'4769'16,"0"0"-3273"-1,0 0 88-15,0 0-271 16,0 0-137 0,0 0-400-16,9 13-312 0,-9 16 456 15,0 8-47-15,-4 14-361 16,-1 9-184-16,5 7-128 0,0 3-48 15,0-3-56-15,0-7-24 16,0-6-72 0,0-3-8-16,0-13-112 15,9-6-152-15,-9-7-280 16,8-9-321-16,-4-16-1559 0,3 0-2889 0,2-10-6802 16</inkml:trace>
  <inkml:trace contextRef="#ctx0" brushRef="#br0" timeOffset="-212386.92">30846 8302 7633 0,'0'0'3137'15,"0"0"-1689"-15,0 0-328 16,0 0-175-16,0 0-169 0,108-22-120 16,-60 35-208-1,-1 6-56-15,5 3 136 31,0 10-264-31,-1-3-104 0,-6 5 0 16,-13 1-152-16,-4 0 0 16,-9 0-8-16,-7 6 80 0,0 4 32 15,-8 2 144-15,0 17 16 16,-4 19 40-16,8 18 81 16,-4 13 31-16,8-3-16 15,-4 4-56-15,0-7-64 0,0-3-48 16,0-1-56-16,-1-2 8 15,-3-7-32-15,5 0-16 0,-5-2 88 16,0-1 8-16,0-6 56 31,-4 2-112-15,3 1 32-16,1 0 96 0,-4 3-192 16,5-3 32-16,-5 0-24 15,0 0-39-15,0 3-33 0,0 3-40 16,0 7 40-16,0-1 64 15,4-3-112 1,0-5 40-16,0-20-40 0,-4-16-8 16,0-22 0-16,0-4 0 15,-4 4-48-15,-9 1 48 0,-2-1 0 16,-5-7-8-16,-8-3-48 16,-8-2 56-16,-11-7 0 31,-17-4-168-31,-33-2-313 15,-26-7-1007-15,20-3-2577 0,15 0-3528 16</inkml:trace>
  <inkml:trace contextRef="#ctx0" brushRef="#br0" timeOffset="-210420.28">19968 12462 11506 0,'0'0'2857'0,"0"0"-1185"0,0 0-576 16,0 0-24-16,0 0-111 15,0 0-161-15,21-45-152 16,-10 39-216-16,2 3-64 0,6-1-176 16,5 4-112-16,4 0 40 15,-4 0-56-15,4 0 8 16,-8 4-64-16,-4 9-8 0,-8 2-48 15,-8 11-24-15,0-1 64 16,-12 10 8-16,-12 0 0 16,-4-1-8-16,0-2-56 0,-11-6 8 47,3-1-56-47,4-6-136 0,4-6 56 0,8-4 40 15,8-9-120 1,8 4-96-1,4-4 0-15,8 0-16 16,16-13-1185-16,12-6 497 0,11-3 664 16,13-7 216-16,4-3-168 15,8-3 8-15,-4-2 168 0,-9 5 184 0,-10 0 64 16,-18 13 88-16,-11 6 280 16,-13 7 776-16,-7 6 176 0,0 0-535 15,-15 0-329-15,-9 9-120 16,0 7 0-16,-4 0-72 0,5 6-88 31,2 4 32-31,10-4-112 0,-2 6-40 0,9-2-24 16,4 2-24-16,0-2 16 15,17-1-88-15,2-2-152 0,5-5-600 16,12-8-904-16,0-3-2569 16,-8-7-4137-16</inkml:trace>
  <inkml:trace contextRef="#ctx0" brushRef="#br0" timeOffset="-210150.84">20682 12674 8361 0,'0'0'7674'0,"0"0"-5698"15,0 0-327-15,0 0-281 0,0 0-480 16,0 0-624-16,87-12-104 31,-38 21-152-31,3 4-8 0,3 0 0 16,-11-1-56-16,-8-6-56 15,-12 1 48-15,-9-7 64 16,-6 3 0-16,-9-3 48 16,0 0-48-16,0 0 0 0,0 0-336 31,0 0-640-31,-9 0-1425 0,5 0-2792 15</inkml:trace>
  <inkml:trace contextRef="#ctx0" brushRef="#br0" timeOffset="-208894.84">28452 6896 7961 0,'0'0'6890'0,"0"0"-5450"15,0 0-616-15,0 0-24 0,0 0-360 0,0 0-392 31,7-3 8-31,-14 28 265 16,-1 4 71-16,-1 6-120 0,9 3-160 16,0-4-8-16,0-5-56 15,17-6-40-15,2-8 128 0,5-12-128 16,0-3 56 0,4-6-64-1,0-19 48-15,0-4-48 16,0-3 8-16,-5 4 0 15,-2-1 192-15,-10 7 256 0,2 3 152 16,-10 9 8-16,1 4-80 16,-4 6-256-16,0 3-280 0,0 13-80 31,0 12 80-31,0 7 48 16,0 4 0-16,8 5 16 0,5 7-56 0,-2-3 0 15,2-1 56-15,-2-2-56 16,-7-4-8-16,-4-6-80 0,0-7-24 15,-11-6-32 17,-14-9-8-32,-6-6 144 15,-14-7 0-15,-6 0 72 0,-5-10-16 16,4-9-56-16,9 3-96 16,3-3-24-16,24 6-416 0,8-2-824 15,20 2-785-15,19 4-3080 31,9 2-3409-31</inkml:trace>
  <inkml:trace contextRef="#ctx0" brushRef="#br0" timeOffset="-208578.55">29069 7213 12378 0,'0'0'3105'16,"0"0"-1569"-1,0 0-760-15,0 0-120 16,79 7 41-16,-46-4-137 16,7 6-120-16,-5-2-112 15,1 2-120-15,-4 1 96 16,-8-7-112-16,-4 3-80 0,-8-6-32 31,-8 0 8-31,-4 4 72 16,0-4 32-16,0 0-192 0,0 0-24 15,0 0-704-15,-4 12-816 0,-4-2-489 0,-1-1-2456 16</inkml:trace>
  <inkml:trace contextRef="#ctx0" brushRef="#br0" timeOffset="-202866.03">13152 13436 1376 0,'0'0'10090'31,"0"0"-7634"-31,0 0-511 16,4-31-569-16,-1 27 8 0,-3 1-127 15,4 3-305-15,-4 0-376 16,0 0-296-16,0 0-96 0,0 7-56 31,0 9-112-31,-4 9 256 0,-11 6 48 16,-9 14-112-16,-4 3-40 0,-4 9-112 15,0 0-48-15,4 0 64 16,4-3-72-16,5 0 48 0,6-3-40 16,5-4 0 15,-3-2 64-31,7-4-56 16,4-6-8-16,-5-3 80 15,5-7-80-15,0 1 65 0,0-7-73 16,5-3-81-16,-1-1-255 0,4-2-320 15,-5 0-552-15,1-4-728 16,0-2-2057-16,-4-1-2057 16</inkml:trace>
  <inkml:trace contextRef="#ctx0" brushRef="#br0" timeOffset="-201578.75">12869 14325 7401 0,'0'0'5081'0,"0"0"-3368"16,0 0-1193-16,0 0-240 16,0 0 352-16,0 10 208 0,4-4-168 15,16 4-152 1,3 3-32 0,9-1-240-1,12 1-96-15,9 3-56 0,14-1 1 16,1-2-97-16,3 3 96 15,5 0 128-15,-8 0 160 0,3 3-64 16,2 0-48-16,-6 3-80 31,5-3-40-31,-9-3-80 16,1 0-72-16,0 0 0 0,-8-4 0 0,-1-2-104 0,1 0-24 16,-4-4 8-16,-4 0 104 15,0 1-72-15,-5-4 80 0,1 0 8 31,-4 0 0-31,0 1-8 16,0-1-192-16,-5-3-48 0,10 2 56 31,-6 2 16-31,1-1-32 0,-4 0 56 16,0-3-169-16,-4 3 1 0,0-3-56 16,-8 0 184-1,-5 0 192 1,-2 0 8-16,-6 0 0 15,2 0 88-15,-6 0 32 0,1 0 16 16,-4-3-56-16,4 0-40 0,-3 0 48 0,-2-1-88 16,-3 2 0-16,0-1 80 31,0-1 56-31,0 1 32 16,0 0 41-16,0 0-113 0,0-4 32 15,0 4-56-15,0-3 24 16,0-4-16-16,0-3-80 0,0-2 56 0,0-4-64 0,0-7 48 31,0-5-48-31,0-4 8 16,4-4-8-16,4-5 8 15,5-1-8-15,2 1 8 0,1-3 0 16,0 2 0-16,-5 1 40 0,6-1-32 16,-6-2 0-1,2 2 40 1,-5 4-40-1,-1-3-8-15,-3-1 72 16,5 1-64-16,-5-1 40 0,4 1-56 16,-5 2 0-16,5 4 8 15,-3 3 0-15,-1 7 0 0,0-1 8 0,-4 10 32 32,0 0-40-32,0 3-8 15,0 7 0-15,0-1 0 0,0 3 0 16,-4 5 8-16,0-5-8 15,-1 4 0-15,5 0 0 16,-4 0 0-16,0-4 0 0,4 4-8 31,-3 0 0-31,-1-3 0 16,0-1-56-16,0 1 24 16,0-1 32-16,-5 5 8 0,2-8-8 15,-5 7 0-15,3-4-8 16,-6 4 8-16,-1-3-40 0,0 3 40 31,-8-4 8-31,0 1-8 0,-4-1 8 16,-8-2-8-16,-3 3 8 0,-10-4 8 15,-6-2-8-15,-1-1 8 16,-7 4 96-16,-1-4 64 16,-1 0-40-16,-2 0 40 15,3 4-32-15,-3-1-8 31,3 1-128-31,0-1 0 0,1 4 56 16,-1 3-56-16,8 0 0 16,0-1 8-16,4 4-8 15,5 0 0-15,-2 4 8 0,6 2 0 32,3 0 32-32,-4 0-40 0,4-2 0 15,-4-1 0-15,5-3 0 0,-1 0 0 0,4 0-8 16,4 0-32-16,4 0 32 15,4-7 8-15,9 1-56 0,2 6 48 32,6-3 0-32,3 0 0 15,4 3-160-15,-4 0-376 0,-1 0-1305 16,-3 0-1991-16,5 0-4082 0</inkml:trace>
  <inkml:trace contextRef="#ctx0" brushRef="#br0" timeOffset="-200159.93">28113 6674 9978 0,'0'0'4113'0,"0"0"-3137"0,0 0-216 32,0 0 192-32,0 0 248 15,0 0-287-15,0 0-345 16,0 0-152-16,0-35-120 0,0 35-80 15,0 6-136-15,0 10 88 16,0 6 64-16,-8 6 40 0,0 11-32 16,-4 2 8-16,4 10-24 15,0 3-136-15,0 3-32 16,8 16 32-16,0 10-80 16,0-4 40-16,4-9 8 0,8-10 48 15,4-15 128-15,-4 5-64 0,-4 1-40 31,0-9-32-15,-4-8-8-16,-4-5-88 16,0-7 48-16,0-3-40 15,0-6 56-15,0 0-64 0,0-4 0 16,0 0-144-16,0-2-512 16,0-4-704-16,0-3-1049 0,0 0-1751 0,0 0 79 15</inkml:trace>
  <inkml:trace contextRef="#ctx0" brushRef="#br0" timeOffset="-198910.36">28077 7601 3528 0,'0'0'5801'0,"0"0"-3464"16,0 0-1121-16,0 0-31 0,0 0 167 15,0 0-136-15,0 0-272 0,8 3-224 32,4 0-247-32,12 3-105 15,0-2-176-15,4 2-64 0,7 0-16 16,5-3-48-16,4 1 0 0,4-1-16 16,4 0-48-16,-5-3 80 15,5 3-8-15,0-3 48 16,-1 3 80-16,5 1 8 15,0-2 64-15,0 5-96 16,4-4-24-16,-4 0-8 0,4 4-96 16,-5-4-40-16,1 3 40 15,-4 0-32-15,4 1-8 0,-9-1 0 32,1 0 0-32,0 4 24 15,-8-7-32-15,0 4 0 16,-4-4 16-16,-5-3-16 15,1 0 8-15,-4 0 8 0,0 0-8 16,0 0 48-16,-4 0-56 16,4-3 0-1,-5 0-8-15,2-1 8 16,-5 1 0-16,-5 3 0 16,2-3 0-16,-10 0 8 0,1-1-8 15,-4 2 0-15,1-2 48 0,-1 1-32 16,-1 0 96-16,1 0-96 15,0-1-16 1,4 1 72-16,1 0-72 0,-6 3 64 16,1-3-56-16,-4 3 0 15,0-3 64-15,0 3-8 0,0 0-64 32,0 0 16-32,0-3-8 0,0 3 8 31,0-3 64-31,0-1-16 15,0 1-56-15,0-7-8 16,0 1 8-16,0-7 64 0,0-3-72 0,0-3 8 16,-7-1 0-16,3-5 0 15,-9-3 8-15,9-1-16 16,0-3 0-16,1 0 48 16,3-4-48-16,0 2-8 15,0-5 8-15,3 4 8 0,5 0 0 16,5 0-8-16,-2 0 8 15,5 3 32-15,-4-3-40 32,0 3 0-17,-4 3 0-15,0 1 40 0,-4 2-32 16,0 1-8-16,0 2 0 0,-4 0 0 16,0 4-8-16,0 0 8 0,0 0 8 15,0 3-8-15,-4 3 0 31,0 3-8-31,0 1 0 0,4 5 8 16,-4 4 0-16,4-4-8 16,0 7 0-16,0-2 0 0,-4-2 0 15,0 1-40-15,0 0-56 0,0 0 104 16,-4 0-56 0,1-1-8-1,-2 1 56-15,-3 0 0 0,1 0 0 0,-10 0-48 16,-3-4 0-16,-7-2 48 0,-5 0 0 15,-9-4 0-15,-6 0-56 16,-5-3 56-16,0 3 8 31,0 1-48-31,1-1 32 0,3 0 16 16,-4 4-8 0,4 2 0-16,1 1 0 15,-5 3 0-15,-4 0 8 0,1 0-8 0,-5-1-32 16,0 1 32-16,4 0 16 31,0-4-16-31,5 1 8 16,7 0-48-16,8 3 48 0,8 0 16 15,9-1-16-15,6 1 0 0,6 3-336 16,6 0-352-16,1 0-160 16,0 0-409-16,4 0-375 15,0 16-264 1,0 0-2417-16,0-3-5577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43:35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76 3543 1856 0,'0'0'960'16,"0"0"704"-16,0 0-647 0,0 0-545 31,0 0-64-15,0 0 120-16,0 0 120 15,0 0-32-15,0 0-112 0,0 0-40 16,0 0 33-16,0 0 23 16,0 0-64-16,0 0-144 15,0 0-88-15,0 0-56 16,0 0 0-16,0 0-8 15,0 0-88-15,0 0 16 0,0 0 32 16,0 0 64-16,0 0 192 16,0 0 64-16,0 0 0 15,0 0 64-15,0 0-79 0,0 0 55 32,0 0-16-32,0 0-40 15,0 0-80-15,0 0-104 16,0 0-80-16,0 0 32 0,0 0 56 15,0 0 104-15,0 0-8 16,0 0-96-16,0 0-48 0,0 0 64 31,8 0-32-31,-3 0 65 16,3 0-145-16,-1 0-16 0,1 3-64 16,5 0-24-16,-2-3 16 0,-3 4 32 15,1-1 0-15,2 0 0 16,-3-3-80-16,4 3 48 15,-4-3 0 1,0 0-16-16,4 3 0 0,-4-3 24 31,0 0-24-31,3 0 64 0,-2 0-104 16,3 3 40-16,-5-3 24 31,6 0-56-31,-1 0 40 0,4 0-56 16,-4 0 8-16,-1 0 48 15,2 0-56-15,-2 0 8 16,-3 0 0-16,5 0 0 0,-6 0 40 0,1 0-40 0,4 0-8 16,-4 0 8-16,4 0 0 15,0 0 64 1,0 0 0-16,0 0-24 16,0 0-40-16,0 0 8 15,4 0-8-15,-4 0 56 0,4 0-64 16,3-3 0-16,-2 3 16 0,-2 0-16 15,2-3 8-15,-2 3-8 16,-2 0 8 0,-6 0 40-16,6 0-48 0,-5 0 0 15,-1 0 0-15,-3 0 8 16,4 0-16-16,0 0 8 0,0 0 0 31,0 0 48-31,8 0-48 0,-8 0 0 31,7 0-8-31,-2 0 16 16,2 0-16-16,-2 0 8 16,-1 0 0-16,-5 0-8 0,2 0-40 15,3 0 48-15,-5 0 0 0,-3 0 0 16,9 0 16-16,-6 0-16 16,6 0 0-16,-1 0 0 15,3 0 16-15,1 0-16 16,0 0 0-16,4 0 8 0,-7 0 0 15,-2 3-8-15,1-3 0 16,-4 3-8-16,0-3 8 0,0 0-48 31,0 3 48-15,4-3 8-16,0 4-8 16,-1-4 8-16,2 0-8 0,2 0 56 15,-2 0-56-15,-2 0 8 0,6 3-8 16,-2-3-8-16,2 0 8 15,-6 3 0 1,6-3 8-16,-6 0 0 16,1 0-8-16,0 0 8 15,0 0-8-15,4 0 8 0,-4 0-8 32,-1 0 0-32,2 0 8 0,-1 0 0 15,-5 0-8-15,6 0 0 0,-2 0 8 16,2 0-8-16,-1 0 0 0,-1 0 0 15,2 0 0-15,-2 0 0 0,2 0 0 16,-2 0 0-16,1 0 0 31,4 0 0-31,0 0 0 0,0 0 0 16,-4 0 0-16,4 3 0 16,0-3 0-1,0 0 0-15,-1 0 8 16,6 0-8-16,-10 0 0 0,10 0 8 0,-5 0-8 31,3 0 0-31,-2 0 0 16,2 0 0-16,-3 4 8 0,5-4-8 15,-2 0 0-15,-3 0 0 16,4 0 8-16,-4 0 0 0,4 0-8 16,-4 0 8-16,0 0 0 15,-4 0-8 1,-1 0 8-16,-2 0-8 15,3 0 0-15,-5 0 8 16,6 0-8-16,-2 0 16 16,1 0 40-16,4 0-48 0,5 0 64 15,-2 0-64-15,1 0 0 16,-1 0 8-16,2 0-8 0,-9 0 0 31,4 0 40-31,-9 0-48 16,6-4 0-16,-5 4 0 15,-1 0 0-15,6 0 0 0,-5 0-8 16,3 0 8-16,2 0 0 0,-2 0 0 0,10 0 0 16,-6 0 0-1,2 0 0-15,7 0 0 16,-9 0-8-16,1 0 8 16,0 0 8-16,0 0 0 15,-4 0-8-15,-1 0 0 0,2 0 0 16,-1 0 0-16,-5 0 0 0,10 0 0 15,-6 0 0 1,6 0 8-16,-6 0-16 16,6 0 16-16,2 0-8 15,-3 4 0-15,0-4 0 0,4 3 0 16,-4-3 16-16,0 0-16 16,4 0 8 15,-1 3 0-31,2-3 0 0,-5 0 0 15,3 0-8-15,-2 0 8 16,-6 0-8-16,6 0 8 0,-2 0 8 16,-2 0-16-16,-2 0 8 15,1 0 40-15,-3-3-48 16,2 0 8-16,-3 3 0 16,0-4 0-16,4 4 8 0,0 0-16 15,-5-3-8-15,2 3 8 16,3 0 0-16,-5 0 8 0,6 0-8 15,-1 0 0-15,0-3 8 47,4 3-8-47,-5 0 0 0,6 0 8 0,3 0-8 16,-5 0 8-16,2 0-8 16,-2 0 0-16,2 0 8 0,-6 0-8 15,1 0 0-15,0 0 8 16,4-3-8-1,-8 3 0 1,8 0 8-16,-4 0-8 0,0 0 16 0,-1 0 32 16,6-4-40-16,-2 4 88 0,6 0-88 15,-1 0 0-15,-5 0 40 16,6 0-32-16,-10 0 32 31,6 0-48-31,-2 0 0 0,-2 0 0 16,-2 0-8-16,1 0 0 15,0 0 8-15,4 0 0 16,-4 0 8-16,4 0-8 0,0 0 8 16,-1 0-8-16,6 0 0 31,-6 0 8-31,2 0 0 0,-2 0 0 16,1 0 0-16,-4 0-8 15,4 0 0-15,0 0 8 0,0-3 0 0,-4 3-8 16,0 0 8-16,0-3 8 15,-4 3-16 17,4 0 0-17,-4 0 8-15,0 0-8 0,4 0 0 0,0-3 8 16,-1 3 0-16,6 0-8 0,-2 0 0 16,5 0 0-16,-3 0 0 15,2 0 0-15,1 0 0 16,1 0 0-16,-2 0 0 0,-3 0 0 15,0 0 16-15,4 0 40 16,-5 0-48-16,2 0-8 0,-6 0 0 16,10 0 16-16,-6 0-16 15,2 0 48-15,7 0-48 32,-5-3 0-32,1 3 8 0,1 0 0 15,2-3 0-15,-7 3-8 16,-1 0 8-16,6-3-8 0,-5 3 0 15,3 0 8-15,-2 0-8 16,2-4 0 0,-2 4 8-16,3-3-8 15,-9 3 0-15,6 0 0 0,-9 0-8 16,-5 0 8-16,1 0 48 16,-4 0-48-16,0 0-48 0,0 0-32 0,0 0 16 15,0 0 64-15,0 0 0 47,0 0 0-47,0 0-224 0,0 0-256 16,0 0-240-16,0 0-248 15,-7 0-513-15,3 0-479 0,-9 0-3121 0</inkml:trace>
  <inkml:trace contextRef="#ctx0" brushRef="#br0" timeOffset="34413.11">21001 7496 3320 0,'0'-3'6978'16,"4"3"-5402"-16,3-4-712 0,2 1-88 15,-5 0 481-15,4 0-25 16,-4 3-248-16,-1-3-184 16,5 3-104-16,-3 0-87 0,-5 0-209 15,0 0-136-15,0 0-64 16,0-3 24-16,0 3-64 15,0 0 72-15,0-3-64 16,-5-1-48 0,-3 1-120-16,-3-3-16 15,-6 0-32-15,2 2-8 16,-5-2 56-16,-4 3-8 0,4 0 0 16,0-1 0-16,0 4 8 0,1 0-8 15,2 0 0-15,2 0 8 16,2 0 8-1,5 0 48-15,-3 7-8 16,7-1 0-16,-5 3 24 0,2 1 80 16,-1 3 136-16,0 3-64 15,3 3-32-15,1 0 0 0,1 3 0 0,3 0-16 32,0 0-16-32,0 1-40 15,0 2 8-15,0 1-32 0,0-1 24 16,7 0-72-16,-2 4 0 15,3-1 48-15,0 1-40 16,-1-4 40-16,2 7 1 16,3 0-33-1,-5-3-56-15,6-1 40 16,-9 4-48-16,3-4 48 16,1 4-48-16,1-3 0 0,-9 3 0 15,4-1 0-15,-4 1 8 16,0 0 0-16,0 3 8 0,0-7 40 15,-4 4-48 1,-5 0 0-16,-2-7 40 16,-6 1-48-16,6-4-96 0,-6-6-112 15,-2-1-305-15,-1-5-319 16,-16-3-944 0,8-1-2345-1,0-6-872-15</inkml:trace>
  <inkml:trace contextRef="#ctx0" brushRef="#br0" timeOffset="34776.28">20511 7995 9113 0,'0'0'4753'0,"0"0"-3280"15,0 0-385-15,0 0-192 0,0 0 312 0,0 0-399 16,0 0-113-16,103-23-240 16,-62 23 32-16,10 0 40 15,5 0-152-15,3 0-8 16,5 0-232-16,-4 3-128 15,-4-3 40-15,-9 3-48 16,-10-3-152 0,-5 0-168-16,-13 0-104 15,-10 0 8-15,-5 0-224 16,-4 0-688-16,-13 0-913 0,-6 0-535 31,-2 0-4458-31</inkml:trace>
  <inkml:trace contextRef="#ctx0" brushRef="#br0" timeOffset="35330.33">21794 7502 3688 0,'0'0'6322'0,"0"0"-4314"0,0 0-696 16,0 0-399-1,0 0 127-15,0 0-136 16,0 0-296-16,0 0 232 0,-41-6-48 16,18 9 81-16,-1 10-49 0,-4-1-120 15,0 7-160-15,-4 7-112 16,1 0-24-16,3 8-104 31,-4 1-88-15,4 9 88-16,-4 8 0 0,4 5-159 15,4 0 47-15,8 16-32 16,9 16-16-16,7 12 72 0,23 4-48 16,9-19-64-16,-1-19-8 0,-3-26-96 31,4-10-104-31,0 1-160 15,9 0-336-15,10-3-1001 0,-7-10-2048 16,-8-16-2784-16</inkml:trace>
  <inkml:trace contextRef="#ctx0" brushRef="#br0" timeOffset="36316.49">22144 7826 11162 0,'0'0'2921'0,"0"0"-1281"15,0 0-512-15,0 0 48 0,0 0-239 16,0-3-521-16,0 3-272 16,-4 3-128-16,-7 10 168 0,-2 2 32 31,-7 2-48-31,5 8-88 0,-6 0 40 31,6 4-72-31,-2 3 0 16,2 3-40-16,2-1 40 0,6 1-48 15,-1 0-280-15,4-3-176 0,4-7 16 16,0-2-64-16,0-7 191 16,0-7-79-16,8 1 8 15,0-7 240-15,4-3 144 16,0 0 8-16,-1 0 56 15,2 0 8-15,2-3 56 0,-2-7 216 16,-2-2-64-16,-3-1 33 16,-4 3 31-16,1-6 8 0,-1 4 56 31,-4-4 16-31,0-3 80 16,-9-1-128-16,-3-2-144 15,-3-6-72-15,-1-1-24 16,0-3 344-16,0 4-152 0,-1-1-88 31,-2-3 48-31,3 10 32 16,-4-3-111-16,4 6-65 0,1 0-88 15,2 6-56-15,-2 0 8 16,7 7 0-16,-1 0 0 0,5 3-8 0,0 3 0 16,4 0 0-1,0 0-192 1,0 0-713-16,0 19-719 0,0 0-1121 15,0-3-2616-15</inkml:trace>
  <inkml:trace contextRef="#ctx0" brushRef="#br0" timeOffset="37317.11">22435 8207 6281 0,'0'0'6201'0,"0"0"-3832"15,0 0-401-15,0 0-288 0,0 0-151 16,0 0-121-16,0 0-584 15,16-3-344 1,-16 3-192 0,4 0-64-16,4 3-55 0,4 7-113 0,-4 2 40 15,0 1-32-15,0 3-64 0,-4 0-8 16,-4 0 8-16,0 0 0 31,0 3-8-31,-16-4-112 16,4-2-297-16,-12 3-335 0,0-3-1360 15,9-10-3385-15</inkml:trace>
  <inkml:trace contextRef="#ctx0" brushRef="#br0" timeOffset="38395.31">23149 7915 4416 0,'0'0'5562'0,"0"0"-3474"0,0 0-1152 15,0 0 64-15,0 0 41 16,0 0-137 0,0 0-144-16,0 0-248 15,-9-19 64 1,-3 16-24-16,1-1-47 16,-2 1-49-16,-2 3-16 15,-5 0 24-15,-1 0 48 0,2 0 40 16,-5 3-40-16,0 7-192 31,0 3 72-31,1 6-88 0,-2 0-40 16,9 6-8-16,-3-3-119 0,10 4-57 0,5 2 16 15,0 1 0-15,4-1-80 16,4 1 152-16,9-3-96 0,6-1-24 31,5-3-40-31,4-3 88 0,4-3-8 16,0-3-80-16,0-4 144 15,-4-2-56 1,0-7-88-16,-4 0-8 16,-5 0-48-16,1 0-32 0,1-10-80 15,-6-3-88 1,1 4-280 0,-4-4-289-16,-8 1-943 0,0-4-2377 15,-4 3-3585-15</inkml:trace>
  <inkml:trace contextRef="#ctx0" brushRef="#br0" timeOffset="39265.1">23400 7636 6209 0,'0'0'5569'15,"0"0"-3369"-15,0 0-1039 16,0 0-201-16,0 0 0 0,0 0-192 31,19 9-112-31,-3 4-39 16,5 6-1-16,2 6-152 0,1 4-72 15,8 6 72-15,-1 0-8 32,1 6-16-32,0 3 120 15,0 1-168-15,-8-1-80 0,0 4-112 16,-12 0-79-16,0-1-57 15,-12 4-56-15,0 0 40 0,-3 0 40 16,-18-1-88-16,-3-2 48 16,-4 0-48-16,-4-7-32 0,-3-3-224 15,-1-3-665-15,-24 0-1327 16,12-6-2673 0,8-10-9346-16</inkml:trace>
  <inkml:trace contextRef="#ctx0" brushRef="#br0" timeOffset="41334.87">24092 8188 5801 0,'0'0'7457'0,"0"0"-5816"0,0 0-193 16,0 0 216-16,0 0-311 0,0 3-145 15,0-3-160-15,9 0-368 0,-5 0-272 16,7 0-32-16,1 0-55 16,4 0-105-16,1 0-72 0,2 0 24 0,5 0-112 31,4 0 40-31,4 0-88 16,0 0-8-16,0 0 16 0,-4 0 48 15,-4 0-64-15,-9 0-216 16,-2 0-593-16,-13 0-407 31,0 0-1232-15,0-3-2793-16,-9 3-7802 0</inkml:trace>
  <inkml:trace contextRef="#ctx0" brushRef="#br0" timeOffset="41651.18">24073 8375 5937 0,'0'0'6441'31,"0"0"-4841"-31,0 0-359 16,0 0 399-16,0 0-72 15,0 0-247-15,99 20-361 0,-71-18-264 16,0 2-232-16,0-4-120 31,-1 3-72-31,1-3-40 0,4 3-184 16,-8-3 0-16,4 0-48 0,-11 0-368 0,2 0-1112 16,-6-6-1513-16,-10-4-4304 15</inkml:trace>
  <inkml:trace contextRef="#ctx0" brushRef="#br0" timeOffset="45760.36">25531 7928 11898 0,'0'0'3897'16,"0"0"-2961"-1,0 0-424-15,0-3-40 16,-12 3 136-16,-8 9 249 16,0 10-249-16,-3 3-160 15,-1 4-160-15,-1 9-144 16,5 0-16-16,-3 2-8 0,3 5-24 16,3-1-16-16,2 0-64 15,2-2-8-15,10-8-8 0,-1-2-136 16,4-7-256-16,0-3-48 15,4-3 280 1,8-7 152-16,0-5 8 0,-5-4 72 16,2 0 8-16,-1-13 264 15,-1-9 56-15,1-10 64 16,-8-3-144-16,0-6 168 31,0 0-32-31,0-7-192 31,-8 7 64-31,-7-1 153 0,3 5-201 16,0 5-200-16,-1 6-32 16,-2 4 40-16,3 6-88 15,4 0 0-15,0 7 0 0,0-1-288 0,4 7-369 0,4 3-791 16,-3 0-848-16,-2 3-2001 16,5 7-800-16</inkml:trace>
  <inkml:trace contextRef="#ctx0" brushRef="#br0" timeOffset="46261.47">25690 8197 8209 0,'0'0'6314'0,"0"0"-5090"16,0 0-192 0,0 0 136-16,0 0-79 15,0 0-297-15,0 0-352 0,0 0-80 16,40-2 56 0,-20 2 64-16,0 0-80 15,4 0-136-15,3 2-112 16,1-2-40-16,0 0-64 0,0 4-40 15,0-4 8 1,-7 3-16 0,-6 0-96-16,1 0-304 15,-4-3-184-15,-4 0-256 0,-3 4-344 0,-2-4-1377 16,-3 0-1400-16,0 0-1984 0</inkml:trace>
  <inkml:trace contextRef="#ctx0" brushRef="#br0" timeOffset="46624.61">25830 8090 3328 0,'0'0'5921'0,"0"0"-4472"15,0 0 151-15,0 0 449 16,0 0 183-1,0 0-320-15,0-41-359 0,0 41-337 16,0 0-336 0,0 0-224-1,0 0-200-15,0 0-159 16,0 0-113-16,0 0-80 0,0 9-104 16,0 7 72-16,4 9 120 0,0 4-72 15,0 9-24-15,0 0-88 0,3 3 8 31,-2-3 56-31,-5 0-72 16,4-6 0-16,-4 0-240 0,0-7-128 16,0-6-473-16,0 7-559 15,0-10-1024-15,-4-7-2698 0</inkml:trace>
  <inkml:trace contextRef="#ctx0" brushRef="#br0" timeOffset="47495.37">26451 7889 10882 0,'0'0'2264'0,"0"0"-719"0,0 0-241 15,0 0 264-15,0 0-407 16,0 0-505 0,0 0-448-16,0 10-136 0,-3 9 408 15,-5 10 80 1,-5 2-96-16,2 8-48 16,-2 5-264-16,5-3-40 15,5 7-64-15,-5-3-48 0,8-1 88 16,0 3-88-16,4-5 0 15,7-4-72 1,10-3-272-16,-1-10-232 16,-1-2 8-16,5-8-72 0,0-5-208 15,4-7-593-15,-4 0-991 0,0-3-2417 16</inkml:trace>
  <inkml:trace contextRef="#ctx0" brushRef="#br0" timeOffset="47796.05">26240 8108 2712 0,'0'0'10242'0,"0"0"-8329"15,0 0-833-15,0 0 24 16,0 0 400-16,0 0-567 16,88 10-393-1,-60-3-184-15,8 2-40 16,-1 0-104-16,1-2-80 0,5 3-136 0,-6 2-536 16,16-2-1000-16,-10-1-1561 15,-9-5-3360-15</inkml:trace>
  <inkml:trace contextRef="#ctx0" brushRef="#br0" timeOffset="48411.16">26842 8306 3184 0,'0'0'9162'0,"0"0"-7033"16,0 0-753-16,0 0-96 16,0 0-176-1,0 0-431-15,0 0-401 16,0 2-144-16,0 2 16 0,0 5 320 16,-5 4 168-16,-2 0-168 0,-5 6-176 31,4-3-136-31,0 6-48 15,0 0 32-15,0 1-88 0,4-1 0 16,1 0-8-16,3 3-40 16,0-5-176-16,0-5-280 0,3 1-40 15,5-6 40-15,-4-1 64 32,4-2-144-32,-4-7 184 0,-4 0 352 0,4 0 224 15,-4-7 240 1,0-9 288-16,0 0 64 0,0-6-96 0,-4-4-280 0,0 1 0 15,-4 0 136-15,4 3-95 32,0 0-209-32,0-1-112 0,-8 11-56 15,8-1-32-15,-8 0-72 16,4 7 0-16,0 2-264 0,0 4-464 16,4 0-1313-1,1 0-3064-15,3 0-4001 16</inkml:trace>
  <inkml:trace contextRef="#ctx0" brushRef="#br0" timeOffset="52140.93">25312 7658 10098 0,'0'0'4657'16,"0"0"-3865"-16,0 0-416 31,0 0 272-16,0 0 472-15,0 0-464 0,0 0-408 16,0 0-111-16,12 0 143 16,-12 0 16-16,-8 0-136 0,-4 0-64 15,-4 0-8 1,0 0-40 0,-8 0-40-16,4 0-8 15,5 0 16-15,-2 0-16 0,2 0 0 0,2 0 8 16,2 0-8-16,3 0 8 15,-1 0-8-15,5 3-8 0,-3 0 8 32,-1 4-8-32,4-1 8 15,-5 3 0-15,-2-2 40 0,7 6-24 16,-4-1 128-16,3 4-56 0,-2-3 152 0,3 3-120 16,0 3 32-16,0-4-16 15,0 5 8-15,4-1 80 0,0 3-24 31,0 0 16-31,0 6 48 0,0-2-192 16,0 6 48-16,0-3-72 16,0 2 0-1,0 1 8-15,0 0-8 16,0 3-40-16,0 0 48 16,4-4-48-1,-4 4 40-15,0 3 48 16,0 0 8-16,0 0-32 0,0-3-8 0,0 4 16 15,0-4 80-15,0-1-16 16,0 1-40-16,0 0 40 0,4-3-24 31,-4 3-15-31,4 0-57 16,-4-4 24-16,0 4 24 0,0 0 0 16,0 0 0-16,0 0-24 15,0 3-24-15,0-3 48 16,0 4-88-16,0-2 0 15,0 2 80 1,-4-4-80-16,-4 2 64 16,0-2-16-16,0 4-48 0,0-5 0 15,4 1 40-15,-4 4-40 16,0-4 72-16,8 2-72 16,-4 2 8-16,4 2-8 0,0-3 40 15,0 0 8 1,8-3-56-16,8-3 8 15,0-3 184-15,8-4-24 0,4-3-24 16,7 0-88-16,1-6 32 0,5-3-88 16,2-4-288-16,5-2-216 15,20-7-561 1,-12-7-1703-16,-5-11-5306 0</inkml:trace>
  <inkml:trace contextRef="#ctx0" brushRef="#br0" timeOffset="53544.11">27069 7899 10418 0,'0'0'2136'0,"0"0"-1088"16,0 0 177-16,0 0-57 16,0 0-56-16,4-19-248 15,4 19-616-15,8 0-200 0,-1 0-40 16,6 0-8-16,-1 0 0 16,-1 6 24-1,5 1-16-15,-3 2 0 16,3 4 40-16,-5 0-32 0,1-1 136 15,-4 1-48-15,-4 3-40 0,-4 0 17 16,-4 0 87-16,0 3 0 16,-4 0 56-16,0 6 48 15,0-3-24 1,0 7-56 0,0-1-24-16,0 1-16 15,-4 0-32-15,0 6 8 0,0-4-8 16,0 1 16-16,0 3 48 15,-4 0-120-15,4 0 40 0,0 3-96 32,-4-3 88-32,4 3 48 15,1 3-24-15,-2-2 80 0,-3 5 104 0,4 0-176 16,0 1 72 0,0-1 8-16,4 1 16 15,-3-4-16-15,3 0-24 16,0 0-48-16,0-2 9 0,0-4-17 15,0 0-16-15,0-4-40 16,7 4 0-16,-7-3-64 0,4 0 0 0,-4-1 8 16,0 1 56-16,0 0-24 15,0 0 32-15,0 0-16 16,-4-1 16 0,4-2-8-16,-7-1-48 15,7 1-16-15,-4-1 88 16,4-5-80-16,-5-1 56 15,5 0-64-15,0-3 0 16,0 0 80-16,-4 0-80 0,0-3-8 31,0 0 64-31,0 0-64 16,-3 0 16-16,2-4-8 16,-3 1 0-16,0-3 32 0,1-4-40 15,-10-3-240-15,-14-3-344 0,-5 0-1865 0,0-3-5385 16</inkml:trace>
  <inkml:trace contextRef="#ctx0" brushRef="#br0" timeOffset="54608.81">25567 9131 4280 0,'0'0'7618'0,"0"0"-5522"16,0 0-775 0,0 0 263-16,0 0 104 15,0 0-527-15,0 0-449 32,12-28-256-32,-12 21 8 0,0 4-24 15,0 0 24-15,-5-1-208 0,-10-2-152 16,-1 3-32-16,-8 3-8 0,-4-3 16 15,4 3 112-15,-4 0 48 0,0 3-15 32,0 3-9-32,4 7 40 15,1 0-64 1,7 3-88-16,4 3 16 16,3 3-40-16,6 0 40 15,3 4 16-15,3-1 32 0,18-3 8 0,3 3 8 16,11-5-104-16,5-1-16 15,8-4-64-15,1-2-104 0,-2-6-208 16,5-4-280-16,-9-3-601 0,6-3-1263 16,-10-10-2681-16,-11-6-5049 0</inkml:trace>
  <inkml:trace contextRef="#ctx0" brushRef="#br0" timeOffset="55159.49">25905 9217 4721 0,'0'0'9185'15,"0"0"-7536"-15,0 0-561 16,0 0 200-16,0 0-247 0,28 6-481 15,-4 0-104-15,4-2-200 16,0 2 8-16,4-3-48 0,0-3-64 0,0 3-80 16,-4 1-72-1,-5-4-112-15,-7 0-384 16,0 0-408-16,-7 0-665 16,-6-4-695-16,-3-5-2025 0,0 2-3337 15</inkml:trace>
  <inkml:trace contextRef="#ctx0" brushRef="#br0" timeOffset="55466.4">26093 9077 1464 0,'0'0'10618'0,"0"0"-8129"15,0 0-17 1,0 0-391-16,0 0-569 15,0 0-616-15,0 0-384 0,0 0-136 16,0 0 288-16,0 0-127 16,3 67-217-16,-3-42-32 31,0 3-200-31,0 4-80 0,0-3 88 0,0 3-96 0,0-1 0 16,0 5-8-16,0-8-120 15,0 1-96-15,0-7-352 0,0 0-393 16,0-3-615-16,9-6-568 31,-5-4-2145-31,0-2-3169 0</inkml:trace>
  <inkml:trace contextRef="#ctx0" brushRef="#br0" timeOffset="55974.01">26583 8868 7585 0,'0'0'5825'0,"0"0"-4296"16,0 0 479-16,0 0-63 16,4-7-489-16,-1 7-400 15,-3 0-408-15,0 0-232 0,0 0-96 0,0 7-80 16,0 5-88-16,-3 7 401 15,-5 10-265-15,-4-1-120 16,0 4-8 0,0 3-32-16,-4 3-120 0,4 4 64 15,1-5-72-15,-2 2 0 16,5-4 48-16,1-4-40 0,3 1 0 31,4-6-8-31,0-1-16 0,0-3-32 16,0 0-96-16,11-2-64 15,5-5-264-15,4 1-129 16,0-3-447-16,16-10-576 0,-4 0-1121 16,-4-3-2576-16</inkml:trace>
  <inkml:trace contextRef="#ctx0" brushRef="#br0" timeOffset="56290.32">26392 9058 8737 0,'0'0'5354'0,"0"0"-3826"0,0 0 32 16,0 0-88-16,0 0-375 16,0 0-489-16,0 0 32 15,99 16-152-15,-59-10 112 0,0 0 56 16,4 1-384-16,-5-4-184 16,2 0-88-16,-6 1-664 0,1-4-1120 15,-12 0-2025-15,-8 0-2424 0</inkml:trace>
  <inkml:trace contextRef="#ctx0" brushRef="#br0" timeOffset="57207.9">26893 9334 3408 0,'0'0'5697'15,"0"0"-3336"-15,0 0-1153 16,0 0 112-16,0 0 1 16,0 0-17-16,0 0-160 0,0-3-256 15,0 3-167 1,0 0-305-16,-7-3-104 0,-5 3 152 0,0 0 24 31,-4 0 56-31,0 3-136 16,0 4 0-16,-4 2-24 0,8 4-136 0,-4-1-32 15,4 1-39-15,4 3-89 16,4 0 32-16,4 3-16 0,0 0 40 16,0 0-24-16,16 0-120 15,5-3-8 16,6 0 0-31,4-7-224 0,1-3-593 16,16-6-1071-16,-8 0-2449 16,1-9-5601-16</inkml:trace>
  <inkml:trace contextRef="#ctx0" brushRef="#br0" timeOffset="65742.39">20651 10300 11762 0,'0'0'2785'16,"7"-17"-489"-1,-7 15-488-15,0-5-151 16,4 7-41-16,-4 0-384 15,0 0-479-15,0 0-297 0,0 0-240 16,0 9-168-16,-11 17 144 16,-6 6 128-1,-3 12-16-15,-8 7-152 16,1 6-8 0,3 0-8-16,-4 4-128 15,4-4 64-15,8-3-64 0,8 0 8 16,4-6-8-16,4-1 0 15,12-3-8-15,11-5-72 16,9-4-160-16,5-7-152 0,6-9-224 0,6-3-336 31,14-16-1481-31,-8 0-2688 0,-10 0-4417 16</inkml:trace>
  <inkml:trace contextRef="#ctx0" brushRef="#br0" timeOffset="66011.89">20335 10592 7057 0,'0'0'7482'0,"0"0"-5386"0,0 0-536 16,0 0-151-16,0 0 103 0,-28-29-240 15,60 29-704-15,12 6-320 16,12 7 49-16,12-3-137 16,-4 2-64-16,3 1-96 15,-11-6-304-15,8 2-1089 16,-16-3-2392-16,-12-3-2560 0</inkml:trace>
  <inkml:trace contextRef="#ctx0" brushRef="#br0" timeOffset="66459.66">21068 10789 13002 0,'0'0'3841'31,"0"0"-2585"-31,0 0-383 0,0 0 7 16,-79 44-8-16,59-22-232 0,-4 6-272 16,4 1-112-16,4 6-56 15,0 0-72-15,4-3-112 0,5 0 104 16,7-7-120 0,0-3 0-16,3-3-192 15,13-6-56-15,4-3 160 0,-3-4-128 31,6-6-64-31,-7 0 168 16,-4-13 112-16,0-9 304 0,-8-6 296 16,-4-8 8-16,0-5 97 31,-13-3-161-31,-2-1-144 16,-9 4 8-16,4 0-240 0,-3 5-48 0,-2 8-24 15,9 6-48-15,4 6-48 0,5 6-64 16,3 7-376-16,4 0-280 0,4 3-1121 31,11 0-2448-31,2 0-1184 0</inkml:trace>
  <inkml:trace contextRef="#ctx0" brushRef="#br0" timeOffset="66898.28">21579 10960 10474 0,'0'0'7209'16,"0"0"-5288"-16,0 0-257 0,0 0-624 31,0 0-112-16,0 0-287-15,0-16-153 16,23 16-288-16,5 0-128 0,13 0-8 16,-2 0-64-16,4 0 0 0,6 0-56 15,-10 3-176-15,-3-3-352 16,-12 0-849 0,-7 0-1367-16,-10 0-3154 15</inkml:trace>
  <inkml:trace contextRef="#ctx0" brushRef="#br0" timeOffset="67098.73">21566 11024 9249 0,'0'0'8242'0,"0"0"-6137"0,0 0-593 15,0 0-368-15,0 0 17 16,0 0-545-16,116 25-352 0,-64-16-136 31,8 1-120-31,0 0-8 16,19-8-680-16,-19-2-1649 15,-8 0-4352-15</inkml:trace>
  <inkml:trace contextRef="#ctx0" brushRef="#br0" timeOffset="67430.64">22738 10798 13674 0,'0'0'5434'0,"0"0"-3962"0,0 0-432 32,0 0-440-32,0 0-248 15,0 0 152-15,0 0 129 16,-16 85-345-16,0-50-120 0,0 7-32 16,0-1-128-16,1 7-8 15,2-7-8-15,1 0-736 0,12-3-849 16,0-9-2520-16,0-10-1320 15</inkml:trace>
  <inkml:trace contextRef="#ctx0" brushRef="#br0" timeOffset="67746.92">22949 10972 9209 0,'0'0'7882'0,"0"0"-5681"15,0 0-425-15,0 0-832 0,4-9-664 16,-4 28-184-16,-4 6 168 16,0 10-80-16,0 1-176 15,0 1 64-15,4-2-72 16,8-3-128-16,12-3-328 16,12-10 64-16,4-3 232 0,7-10 160 15,2-6 88-15,-6 0 128 16,-7-22 104-16,-4-4 264 31,-11-6 1-31,-10-3-81 0,-7 1-96 0,0 5-40 0,-20 1-152 16,-8 6-112-16,-8 2-104 15,-31 1-744-15,7 3-1489 0,0 4-6841 16</inkml:trace>
  <inkml:trace contextRef="#ctx0" brushRef="#br0" timeOffset="68780.42">20443 11646 6705 0,'0'0'9442'16,"0"0"-7074"-1,0 0-799-15,0 0-281 16,0 0 24-16,0 0-535 16,0 0-417-16,0 0-168 0,8-16-136 15,-16 41 152-15,-4 7 192 16,-4 6-160-16,-4 10-128 15,1-1-16-15,-2 7-88 0,-3 0 88 16,9 3-96 0,-5-3 0-16,8-3 56 15,12 0-56-15,0-7-168 0,0-6-152 0,23-3-136 16,5-6-128-16,28-7-601 31,-12-9-1415-31,4-3-3354 16</inkml:trace>
  <inkml:trace contextRef="#ctx0" brushRef="#br0" timeOffset="69002.98">20105 11852 7697 0,'0'0'7626'16,"0"0"-4578"-16,0 0-1351 31,0 0-113-31,0 0-424 0,0 0-576 16,110-3-271-16,-54 9-193 15,4 4-64-15,0 3-56 0,8 2-224 16,-12-2-1777 0,-12-4-4152-16</inkml:trace>
  <inkml:trace contextRef="#ctx0" brushRef="#br0" timeOffset="69350.56">20818 12128 7697 0,'0'0'6810'0,"0"0"-4850"15,0 0-808-15,0 0 97 0,0 0 127 16,0 0-248 0,-8-35-552-16,-12 32-272 0,-8-3 24 31,-4 2 256-31,-4 4 49 16,0 0-201-16,5 0-136 15,3 10-32-15,11 6-104 0,6 3-120 16,11 3-40-16,3 0 0 15,22 7-48-15,14-4-184 16,9 1-184-16,12-4-577 0,23-9-919 16,-10-7-2521-16,-14-6-5817 15</inkml:trace>
  <inkml:trace contextRef="#ctx0" brushRef="#br0" timeOffset="69551">21180 12214 16611 0,'0'0'3873'16,"0"0"-2865"-16,0 0-392 16,88-3 64-16,-41 6-200 15,9 6-255-15,-3 1-225 16,-6 3-361-16,-3-4-1103 0,-17-2-2457 15,-10-7-2568-15</inkml:trace>
  <inkml:trace contextRef="#ctx0" brushRef="#br0" timeOffset="69751.45">21085 12319 5513 0,'0'0'6865'0,"0"0"-4760"15,0 0-209-15,0 0-24 0,0 0-399 16,0 0-377 0,95 63-512-16,-44-54-328 15,13 1-160-15,20-3-96 0,-16-4-1024 16,-5-3-3977-16</inkml:trace>
  <inkml:trace contextRef="#ctx0" brushRef="#br0" timeOffset="70268.2">22376 11976 4280 0,'0'0'11435'15,"0"0"-9371"-15,0 0-487 16,0 0 7-16,0 0-520 0,0 0-552 16,0 0-368-16,79 15-72 0,-47 11 8 31,0 3-32-31,-12-1-48 0,-5 1 0 16,-15 0-8-16,-4-4 8 15,-24 0 0-15,-7 1 208 16,-9-4 169-16,0 0-73 0,1-3-80 15,7 0-56-15,8-3-32 32,11-3-136-32,14 3-40 15,3-4 40-15,20 4 0 0,16-3-192 16,23 2-697-16,37-5-879 16,-12-3-1977-16,-5-7-1472 0</inkml:trace>
  <inkml:trace contextRef="#ctx0" brushRef="#br0" timeOffset="70579.81">23048 12265 8913 0,'0'0'6218'0,"0"0"-5170"0,0 0-312 0,0 0 872 32,0 0-423-32,-91 44-497 31,68-18-296-31,2 5-168 0,5-2-168 15,12 3-56-15,4-1-176 16,13-2-240-16,15-4 32 0,7-5 176 16,9-11 72-16,4-6 136 15,3-3 112 1,-3-9 608-16,-12-14 424 16,-8-9-304-16,-12-2 65 0,-12-8-161 0,-4 7-288 15,-7 4 56-15,-18 2-248 16,-3 10-192-16,-7 7-72 15,-21 2-392 1,11 7-936-16,6 3-3834 16</inkml:trace>
  <inkml:trace contextRef="#ctx0" brushRef="#br0" timeOffset="72072.12">20247 13471 12410 0,'0'0'3073'31,"0"0"-1617"-31,0 0-416 16,0 0-600-16,0 0-39 16,0 0 47-16,5-3-208 0,-5 3 48 31,-9 0-32-31,-6 0-48 0,-9 0-104 0,-8 0 24 16,-7 0-120-1,-6 0 40 1,-2-3-40-16,-1-4 0 15,4 4 64-15,4 0-24 0,4 3-32 16,13 0 40-16,3 0-40 16,7 0 24-16,5 0-40 0,4 10 0 0,4 3 48 31,0 2 192-31,0 1 48 16,0 7-32-16,0-1-48 0,0 3-104 15,4 0 104-15,-4 4 16 16,4-1-8-16,0 8-40 15,1 2 88-15,-1 3-64 0,0 3-31 16,-1-3 95-16,1 7-128 16,-4-3 40-1,0 2-16-15,0-2-8 0,0 6-8 0,0-1 32 16,-7 1-16-16,3 3-16 16,0-3-64-16,-1 3-32 0,-3-3-32 31,4-4 32-16,-3-2-40-15,3-1 0 16,0-2-8-16,-5-5 8 0,9 2 0 16,-4-4 0-16,4 3 0 15,0-4 0-15,0 5 8 16,0-1-8-16,13 0 0 16,2 0 40-16,6-3-48 15,3 0 0-15,8-10 0 0,3 1-144 16,5-11-136-16,3-2-32 15,2-3-112-15,15-10-457 16,-13-10-1135-16,-11-6-3537 0</inkml:trace>
  <inkml:trace contextRef="#ctx0" brushRef="#br0" timeOffset="74243.39">20582 13582 4256 0,'0'0'7482'16,"0"0"-5105"-16,0 0-385 16,4-25-32-16,-4 22-223 0,0 0-57 0,0 3-552 15,0 0-472-15,0 0-295 16,0 0-153-16,0 0-128 0,-8 6-64 15,1 7 128-15,-1 3-48 0,-1 9 8 32,9 7 24-32,0 2-40 31,9 8-16-31,10 5-64 0,5 1 56 16,0-4-64-16,4 4 0 15,-12-10-32-15,-4-6-128 0,-8-3 8 31,-4-7 56-31,-4 0 16 0,-16-6 16 0,-12-6-32 16,-3-8-80-16,-5 2-345 0,-1-4-535 16,2-16-1376-16,7-3-2617 15,12-4-4273-15</inkml:trace>
  <inkml:trace contextRef="#ctx0" brushRef="#br0" timeOffset="74390.14">20658 13573 14483 0,'0'0'2944'0,"0"0"-2000"16,83 0 113-1,-34 0 383-15,3 9-392 16,-1 7-440-16,-3 0-608 16,-12 6-128-16,-16-3-2112 15,-12-3-3633-15</inkml:trace>
  <inkml:trace contextRef="#ctx0" brushRef="#br0" timeOffset="75376.75">20483 14665 12226 0,'0'0'2361'0,"0"0"-1249"16,0 0-272-16,0 0-264 15,84-51-8 1,-56 48 80 0,4 3-376-16,3 0-151 0,1 7 55 15,0 5-56-15,-5 4 72 0,-6-3-64 16,-5 0-64-16,-12-1-64 0,-8-6-104 16,0 4 64-16,-8-3 40 31,-12-1 120-31,-8 0 72 0,0 0 192 15,-4-6 80-15,4 4-16 16,5-1-88-16,6 0-208 0,10-3-56 16,3 3-96-16,4 3-96 0,0 4 96 0,11 6 64 31,10 3-56-31,2 6-8 16,1 1-240-16,0 6-352 0,-4-4-264 15,-12-3-417-15,-4 4 921 0,-4-10 184 16,-12 0 168-16,-12-9 8 15,-8-1 416 1,0-6 249 0,-8-3 151-1,0 0-136-15,1-3-176 0,3-10-264 16,8-2-248-16,12-17-120 16,4 3-2136-16,12-3-6602 0</inkml:trace>
  <inkml:trace contextRef="#ctx0" brushRef="#br0" timeOffset="76116.06">21439 13633 5265 0,'0'0'6297'0,"0"0"-4937"16,0 0-167-16,0 0 223 16,0 0 224-16,0 0-160 0,0 0-367 15,-15-25-25-15,34 22-672 16,1 3-360-1,8 0 64-15,4 0 32 0,4 6-80 16,3 6 88-16,2 5-16 0,-6 1 160 16,1 8-16-16,-12-1-80 0,-8 10-208 15,-13 3 96-15,-3 3-48 32,0 4 192-32,-15 3 73 0,-5 2-89 15,1 5 40-15,2 5-56 16,-3 0 64-16,4 13-176 0,0 16-16 15,4-9 16-15,5-8-32 0,3-11-16 16,4-11-48 0,0 8 0-16,0 5 0 15,0 1 8-15,4-4-8 0,3-3-8 16,-3-3 8-16,0-3 0 31,-4-10 48-31,0-3-40 0,0-9-8 16,0-3 8-16,-11-8-8 31,-2-2 0-31,-2-3 0 0,-13-10 0 16,-8 1-16-16,-4-4-88 0,-4 0-152 15,-3-10-280-15,-5-12-1041 16,12 2-2176-16,16-2-4096 0</inkml:trace>
  <inkml:trace contextRef="#ctx0" brushRef="#br0" timeOffset="76648.42">22320 14446 8905 0,'0'0'7066'15,"0"0"-5122"-15,0 0-311 16,0 0-721-16,0 0 104 16,0 0 96-16,19-3-304 0,9 3-551 15,8 0-161-15,12 0-88 32,23 0 0-32,21 0 8 15,32 9 40-15,8 1 8 0,-9-1-56 16,-27 1 8-16,-36-7-8 15,-13 0 0-15,-11 0-8 16,4 1-80-16,0-4-208 0,-1 3 103 31,-11-3 57-31,-7 0-40 16,-10 0 72-16,-3 0-72 0,-8-10-248 16,0 4-656-16,-4-4-384 0,-8-2-1193 15,-4 2-1552-15,8 1-2648 0</inkml:trace>
  <inkml:trace contextRef="#ctx0" brushRef="#br0" timeOffset="76980.48">23291 14246 10970 0,'0'0'3193'0,"0"0"-977"16,0 0-400-16,0 0-695 0,0 0-145 0,0 0-320 16,0 0-16-16,0 0-192 0,81 51 16 31,-61-26-24-31,3 1-168 16,-3 5-15-16,-4-2-105 0,-8 6-56 15,0-3-32-15,-8 2-8 16,0 5 16-1,-11-4 0-15,-10-4-64 0,-7 4 48 16,0-9-56 0,-11 2-8-1,3-6-304-15,-24 4-441 0,16-7-1063 16,4-6-3105-16</inkml:trace>
  <inkml:trace contextRef="#ctx0" brushRef="#br0" timeOffset="79285.66">25073 13935 6857 0,'0'0'6441'0,"0"0"-4464"31,0 0 135-15,0 0-63-16,0 0-169 15,0 0-304-15,59-58-471 0,-59 58-329 16,0 0-312-16,4 0-224 15,-4 7-144-15,0 15 0 16,0 7 40-16,0 9-8 16,0 12-32-16,-4 2-80 15,-7-2-8-15,2 4-8 0,1-9-32 16,5-4-352-16,3-6-400 31,0-10-384-31,7-9-1201 16,10-6-2800-16,-2-10-3593 0</inkml:trace>
  <inkml:trace contextRef="#ctx0" brushRef="#br0" timeOffset="79586.33">25587 13849 12842 0,'0'0'2785'32,"0"0"-217"-32,0 0-623 15,0 0-561-15,0 0-552 0,0 0-464 16,0 0-280-1,0-13-8-15,0 35-56 16,0 14 384-16,4 2-143 16,11 9-97-16,9 4-72 15,0 9-24-15,8-3 40 16,0 4-104-16,-8-4-8 16,-12-10 0-16,-3-8-152 0,-9-7-16 15,-9-10-24-15,-15-7 31 16,-12-8-15-16,-4-4-264 0,-8-3-792 31,-11-32-896-31,11 0-2129 16,12-2-2929-16</inkml:trace>
  <inkml:trace contextRef="#ctx0" brushRef="#br0" timeOffset="79755.53">25710 13852 10578 0,'0'0'2368'15,"0"0"-999"-15,116-31-345 0,-56 21 328 16,-1 10 216-16,1 0-455 16,-8 6-377-16,-9 10-504 15,-6 0-232-15,-26 3-1248 0,-11-6-3217 16,0-10-4657 0</inkml:trace>
  <inkml:trace contextRef="#ctx0" brushRef="#br0" timeOffset="80588.57">24551 13614 10138 0,'0'0'2136'0,"0"0"-864"0,0 0-295 16,0 0-145-16,0 0 232 16,0 0-224-1,0 0 0-15,20 7-23 32,-20-7-121-32,-4 0-24 15,-8 0-280-15,-8-4-216 0,-4-2-160 16,-4 0-8-16,-8 2 56 0,5 1-64 15,-5 3 0-15,4 0 0 16,4 0 56 0,8 0-40-16,3 0-16 15,6 10 8-15,-1-1 88 0,8 4 40 16,-4 6 168-16,4 3 0 0,0 4 56 16,4 2 32-16,0 7-80 0,0 0 8 31,0 6-23-31,4 4-81 15,4-1-120-15,0 1-48 16,-8-1-32 0,4 4 56-16,-4 2-64 0,0-2 8 15,0 3 80-15,-4 3-96 0,0 0 80 16,-4 3 64 0,0 7 0-16,0 8 72 15,-8 17-120-15,0 17 72 16,-4 1 8-16,5-5-56 15,-2-26-24-15,6-22-48 0,2-10-32 16,1-9 64-16,4 10-64 0,-3 5-8 16,-1 5 56-1,3-1-56-15,5 0-8 16,0-4 48-16,0-2-40 16,0-3 48-16,9 2-56 0,6-5 0 15,9-5-56-15,4-2 8 0,4-3 40 16,12-3-184-1,4-4-208-15,4-3-200 16,19-12-913-16,-15-7-2615 16,-4-3-4810-16</inkml:trace>
  <inkml:trace contextRef="#ctx0" brushRef="#br0" timeOffset="83494.97">24833 15103 5313 0,'0'0'7857'0,"0"0"-5512"15,0 0-337-15,0 0-239 0,0 0-393 16,13-6-352-16,2 6-280 16,2 0-240-16,-2 0-56 15,9 0-71-15,0 0-137 16,1 0-72 0,3 10-112-1,-1-1-40-15,4 7-8 0,-7 0 40 16,-7-1-48-16,-6 5-8 15,-11 2-48-15,0 0 56 16,-19 0-48-16,-9 1 48 0,-8-8 0 0,-4 5 8 31,0-8 48-31,5 1-40 0,7-1-8 16,11-5 48-16,6 3-56 16,11-4 0-16,0 0-16 15,11 0 16-15,17 4 224 0,12-1-64 16,8 1-80-16,4-4-8 15,-1-2-72-15,-2-4-152 16,-6 0-192 0,-11 0-472-16,-12-10-641 15,-8 0-103-15,-7-9-961 16,-5 3-2104-16,0 1-5217 0</inkml:trace>
  <inkml:trace contextRef="#ctx0" brushRef="#br0" timeOffset="84096.28">25563 15157 6009 0,'0'0'4513'0,"0"0"-2681"15,0 0-256-15,0 0 329 32,0 0-17-32,0 0-695 0,0 0-409 0,35-48-312 15,-18 46-288 1,6 2-24-16,1 0 8 16,4 0-96-16,0 0-8 0,0 9-64 15,-4-3 56-15,-4 4 32 31,-8 2-88-31,-12-2-80 0,0 2 80 16,-4 5 48-16,-16-2 80 16,-4 1 56-16,-4-3-32 0,-4 0 24 15,9-4-104-15,-1-3-56 0,3 1-8 16,10-4 56 0,2 0-64-16,9 1 0 15,0 2-96-15,13 0 16 16,6 7 80-16,5 3 48 0,4 0-48 31,-4 3 0-31,0 3-8 0,-8-3-56 16,-4 3-24-16,-8 0 80 31,-4-3-40-31,0 1 32 0,-7-5 16 16,-10 5 8-16,-3-1 40 0,-3-7-48 15,-1 4 0-15,-4-3 96 16,-4-7-88-16,4-6 80 0,-4 0 0 0,4 0-40 31,0-6-48-31,8-20-248 16,4 1-1128-16,12 0-3361 0</inkml:trace>
  <inkml:trace contextRef="#ctx0" brushRef="#br0" timeOffset="85283.33">26148 13646 7497 0,'0'0'4105'0,"0"0"-2489"0,0 0-167 15,0 0-265-15,0 0-168 16,0 0-184-16,0 0-424 31,60-38-208-31,-39 38-136 0,2 0 64 16,1 6-64-16,8 7 121 0,-4 3 31 0,4-1 24 16,-5 4 8-16,1 1-16 0,-7 2-88 31,-6 0 48-31,-7 3-88 15,1 4 32-15,-6-1 136 0,-3 7 88 16,0 1 40-16,-3 2-8 16,-10 3-184-16,5 0 112 0,-3 7-32 0,2 2 56 15,1 2-48 1,-3-2-64 0,-2 1-111-16,2 3-41 15,-1 0 64-15,0-3-48 0,0 2 16 16,-1 2-112-16,6-4 80 15,-5 2-64-15,3 1 32 16,6 4-40-16,-5 2 0 31,4 0 56-31,0 4-64 16,0-4 8-16,4-6-8 0,-4-3 16 16,4-7-16-16,0-2 8 15,-4-1 0-15,4-3 40 0,0-3-40 16,-4 0 64-16,4 0-24 15,0-4-40-15,0 4 56 16,0 0-16-16,0-3-40 16,0 3 8-16,0-3-8 0,0 3 0 15,0-7 0-15,-4 4-8 0,4-7 0 16,-4-6 0-16,0 4 0 31,0-8 8-15,0 2-8-16,-4-5 0 15,4 4-8-15,-8 0 16 0,5 3-8 16,-6-3 8 0,1 0 0-1,0 0 40-15,0-4-48 0,-3-2 0 16,-5-4 0-16,-5-3-48 0,-10-3 48 16,-1 0-72-16,-8 0-192 0,-24-9-464 15,12-1-1313-15,5-2-3536 0</inkml:trace>
  <inkml:trace contextRef="#ctx0" brushRef="#br0" timeOffset="88960.22">26667 7750 4745 0,'0'0'7233'0,"0"0"-5665"0,0 0-503 15,0 0 23-15,3-19-64 0,-3 16 176 16,0-4-271 0,0 4-241-16,0 0-136 15,0-4-216-15,0 1-168 16,-3-3-96-16,-5 2-64 0,-5-2 8 15,-2-1-8-15,-5 4-8 0,-4-3 16 16,-4-1-16 15,0-3 0-31,-4 4 0 0,-4 2 8 16,4 1-8-16,4 3 0 16,0 0-8-16,9 3 8 0,-1 0-8 15,4 0-88-15,0 9 80 16,0 1 16-16,0 6 64 31,-4 2 32-31,4 2-40 0,-8 2 56 0,4 3-56 16,1 4 16-16,-2-1 0 15,2 4-64-15,3-3 40 0,-1-1 24 0,6 4-64 16,3-3 112-16,0-1-48 31,0 4 0-31,4 3-16 16,4-4 24-1,-4 1-32-15,4 3-40 16,0 0 0-16,0-3 0 0,0 0 8 16,0-1-16-16,0 1 16 15,0 0 32-15,4 0-40 16,3 3 0 0,2-7 8-16,-5 4 88 0,8-3-88 15,-5-7 40-15,2 3 8 0,2 0-16 0,6 1 0 16,-6 0 0-16,6-1 40 15,2 0-8-15,-2 1-80 32,2-1 0-32,-3-3 0 0,5 0 56 15,-6 1-48-15,5-1-8 16,3 0 16-16,5-3 88 0,-3 0-56 0,6 0-32 16,-3 0 40-16,0-3-8 0,0-3-40 15,-4 0 0-15,-4-4-8 16,-4 1 48-1,3-1-48-15,-2-2 0 16,-1 2 8-16,4-3 0 16,-4 1 0-1,3-1-8-15,-2-2 0 16,-2-2 72-16,1 1-72 16,5-3-8-1,-6 0 0-15,2 0 0 0,2 0-8 16,-3 0-40-16,4 0-16 15,0-5 72-15,0-2-72 0,-1-6 56 16,5 4-40-16,-3-4 48 0,-2 1 8 31,1-1-8-31,1-3 0 0,-6 0 0 16,-2 0-40-16,-2 0 48 16,1-3 0-16,0 0 64 0,0-3-64 15,-4 3 8-15,4-3-8 16,0 0 16-1,0-1-16 1,4 1 0-16,-9-4 8 16,2 4-8-16,-1-6 8 0,0 2-8 15,-5 1-8-15,-3-1 0 16,4 4-32-16,1-3 32 0,-5 3 8 16,0 0 0-16,0-1 0 31,0 1 0-31,0 0 0 0,0-4-8 0,0 1-32 15,-9 0-32-15,2-4-40 16,-1-3 56-16,-5 4 56 0,6-1-8 16,-1 1 8-16,4 2 0 15,0 4 0 17,-4 0 0-32,4 3-8 0,0 2 16 15,-4-1 48-15,4-1-56 16,-4-3-56-16,0 2 56 0,-4 5 0 15,-4-5-8-15,4 5 8 16,-4-2-56-16,0 2 56 31,0 2 0-31,1-3-72 0,-2 4 72 0,2-4-8 0,-6 0 8 32,6 3-8-32,3-3 0 15,-8 0 8-15,0 1-8 0,4 2-32 16,-4 0 32-16,-4 0 8 15,4 4-64-15,1 3 56 0,-6-4-64 16,5 7-368-16,-4-1-520 0,-8 4-144 16,9 0-1441-16,-1 4-2264 0</inkml:trace>
  <inkml:trace contextRef="#ctx0" brushRef="#br0" timeOffset="93370.06">27133 9217 4993 0,'0'0'6041'0,"0"0"-4513"15,0 0-760 1,11-20 9-16,-6 17 511 0,-5 3-168 15,0-2-272-15,0 2-240 0,0 0-208 16,0 0-47-16,0-4 15 31,0 4-24-31,0-6-56 32,0 3-184-32,0-7-96 0,0-2 40 0,0-1-48 15,-5-3 0-15,1 0 8 16,1 0-8-16,-1-3 56 0,0 0-48 15,0 0 0-15,-5 0-8 0,5 0 0 16,1 3 8-16,-5-3-8 16,0 3 0-16,-1 0 0 0,2-3 8 15,-5 3 0-15,0 0 112 0,4 4-80 16,-4-1-32-16,0 0-8 31,0 4 16-31,1-1-8 16,-6 4-8-16,-3-4 0 0,4 1 8 15,-4 2-8-15,1-2 8 0,-1 3-8 16,3-1 8 0,2-2 0-16,-2 6-8 0,6-4 0 31,-1 1 8-31,-4 3-8 16,8-1-8-16,-8 2 8 0,4-2 0 15,-4 1 0-15,0 0 0 16,0 0 0-16,0 3 8 15,-4-4-8-15,5 4 0 0,2 0 8 16,2 0-8 0,-1 0 8-16,3 0-8 0,2 0 0 15,-1 0 8-15,0 0 0 0,-4 0 40 16,0 7 32-16,0-1 40 16,-4 0 8-16,4 4 56 15,-4 0 24 16,5 2-24-31,-2 1-88 16,1-1 8-16,0 5 64 0,0-2-40 16,5 1-8-16,-1 0-32 0,-1 0-32 15,5-3 32-15,-3 3-88 16,3-1 8-16,0-2 0 16,-5 3 0-16,5 0 0 15,4 0 0-15,-4-1 0 0,1 2 64 16,3-2-64-16,0-2 120 15,0 3-24-15,0-3-32 16,0 2 0-16,0-2-8 0,0 3-64 31,0 0 64-15,0 3-64-16,0 0 0 16,0-3 8-16,0 3 0 0,0-3 0 0,0 3 0 15,0 0 0-15,0 0 0 16,0 0 0-16,0 3-8 15,0-6 8 1,0 3-8-16,0-3 8 16,0-3-8-16,0-1 8 0,0 4 32 15,0-3-40-15,0 3 8 16,0-4 72-16,3 5-72 0,-3-2 64 16,4 1-56-16,-4 0 32 15,4 0 16 1,-4 0-64-16,0-3 0 15,4 2 8-15,-4-2-8 0,5 0 16 0,-5-4-16 16,0 4 0-16,4-3 96 16,3 3 16-16,-3-1-7 0,9 1 79 31,-5-1-80-31,-1 1-32 16,5-3-8-16,0 2-64 0,0 1 104 15,1-4-104-15,-6 4-8 16,1-3 8-16,4-1 8 15,-8-2-8-15,0-1 0 16,0 1 8 0,4-1 48-16,0-3-56 15,-5 3 0-15,6 1 0 16,3-4 8-16,-5 3 0 0,6 0 40 16,-5-2-48-16,3-1 48 15,-2 0-48-15,2 0-16 0,-3-3-32 16,1 4 40-1,-1-4 0-15,-5 0 0 16,5 3 0-16,5-3 8 0,-6 0-8 16,5 0 0-16,4 3 0 15,0-3-48 1,0 3 40-16,0-3-56 0,0 0-8 31,-4 0 80-31,4 3-48 16,-8-3 0-16,0 0-32 0,0 0 64 15,0 0 16-15,0 0 0 16,-4 0 0-16,3 0 0 16,2-3 0-16,2 0 0 0,-3 0-8 0,5-4 8 0,-2 4 0 31,2-7-8-31,-5 4 8 16,3 0 8-16,-3 0-8 0,4-1 0 15,0 1 0-15,1-4 0 16,-2 4 0-16,-3-4 0 0,1 4 0 15,2 0 0-15,-3-1-8 16,0 1 8 0,0-1 0-16,-4-2-16 0,4 0-40 15,-4-1 8-15,0 4 40 16,4-4 8-16,-4 1 0 16,0-1-8-16,4-3 0 31,-4 4 0-31,-1 0 0 15,6-1 8-15,-5-3 0 0,0-3 0 16,0 3 0-16,-4-2 0 16,0-4 0-16,0 3 0 15,0-6 8-15,0-1-8 0,0-2 0 32,0 2 56-32,-4-5-56 0,0 3 8 0,4-4-8 15,0-2 8-15,0-1 8 16,0 0-8-16,-4-3-8 0,4 3 16 15,-5 0-16-15,5 1 8 0,-4-1 40 32,-3 3-48-32,3 4 0 15,-4 0-8 1,-4 6-449-16,-4-1-1007 16,4 5-1593-16,-4 5-4008 0</inkml:trace>
  <inkml:trace contextRef="#ctx0" brushRef="#br0" timeOffset="100886.54">26837 7715 3472 0,'0'0'1329'31,"0"0"-817"-15,0 0-168-16,0 0 88 0,0 0 824 15,0 0 881-15,0 0-857 0,0 0-448 16,0 0-72-16,0 0-40 16,0 0-8-16,0 0-23 0,0 0-233 15,0 0-112-15,0 0-160 16,0 0-56-16,-3 0-48 15,-1 0-72-15,-4 0 0 0,4 0 240 16,-4 0 64-16,4 3-16 0,0-3 128 16,0 0 56-16,4 0 120 15,0 0 64 1,0 0 289-16,16-6 47 16,7-13-608-16,14-3-152 0,6-10-240 15,10-6 8-15,18-16 112 0,25-13-120 0,19-16 8 31,-11 4 0-31,-17 15 0 16,-31 20 0-16,-28 19 0 16,0 3 8-16,-8-1-16 0,0 7-168 15,-16 10-512-15,-4 6-1000 16,-24 22-2577-16,-12 3 1864 16,0 5-3888-16</inkml:trace>
  <inkml:trace contextRef="#ctx0" brushRef="#br0" timeOffset="102004.59">27125 9283 3624 0,'0'0'1577'16,"0"0"3304"-16,0 0-3593 15,0 0-288-15,0 0-104 31,0 0-47-31,0 0 79 16,15 0-192-16,2 0-8 0,2 0 72 16,13 0 48-16,8 3-159 0,24 1-105 15,32 5-168-15,27 4-40 16,16-4 176-16,5 4-184 16,-13-9-120-1,-15-4-56-15,-24 0-72 0,-25 0-40 16,-26 0-8-16,-22 0-64 15,-3 0 40-15,-8 0-48 0,0 0 0 16,-8 0-208-16,0-4-168 0,-12 1-416 31,-4 0-288-31,-11 0-1113 0,-14 3 41 16,2 0-177-16,7 0-3192 0</inkml:trace>
  <inkml:trace contextRef="#ctx0" brushRef="#br0" timeOffset="106398.78">26467 13116 3928 0,'0'0'7114'0,"0"0"-4938"0,0 0-127 16,0 0 15-16,9-35-503 16,-9 32-209-16,3 3-184 0,-3 0-264 15,0 0-168-15,4 0-199 32,-4 0-241-32,0 0-152 0,0 0-128 15,0 6-16-15,0 13-8 16,-4 10 8-16,-8 8 48 0,-4 8-40 15,5 6 8 1,-2-4 32 0,6-2-48-16,3-7 0 15,4-6 0-15,4-10-72 0,16-6-24 16,3-10 96-16,13-6 0 16,12-3 104-16,8-22-8 15,11-10-88-15,25-19 64 0,24-25-72 16,19-14-8-1,-11 8 8-15,-29 18-8 16,-35 26-32-16,-28 18 40 0,-4 8 0 0,-4 2 8 16,-9 3-8-16,-10 7-72 15,-5 3-576-15,-16 3-689 16,-16 13 321 15,-36 22-968-31,5-6-2025 16,3 0-2129-1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8:45:41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60 9106 3144 0,'0'0'4881'0,"0"0"-2992"16,4-7-833-16,-4 4 280 16,4 0-112-16,0 3 121 31,0-7 79-31,-1 4-8 0,2 0-327 0,-1 0-57 16,-4 3-152-16,4-3-128 0,-4 3-120 15,0 0-128-15,0 0-208 0,0 0-136 16,0 0-32-16,0 0-24 31,0 0-104-31,0 0-72 0,0 0 64 16,-4 0-80-16,-8 3 88 15,-4 10 0 1,-4 3 0-16,4 3 0 0,-8 3 0 16,4 3-16-16,5 7 16 15,-2-3 0 1,2 6 0-16,2-4 16 15,6 4-16-15,3-6 0 0,0 2-64 16,4-5-128-16,0-1 48 16,8-6 24-1,-1 0-64-15,10-3 32 16,-10-6 80-16,5-4-80 16,-3 1-128-16,-9-7 208 0,3 0 72 15,-3 0 208-15,0-10 88 0,0-9-200 16,0-10 0-16,0 1-16 0,0-7 128 15,-3-6-32 1,-6-1 16-16,-3 1-24 16,1-7 25-16,-6 4-97 0,2 3-88 31,-9 3 112-31,4 3-48 16,-5 9 40-16,6 4-40 0,7 9-16 15,-4 4-56-15,8 2 8 16,5 7-16-16,3 0-32 15,-5 0-32 1,1 0-96-16,-4 7 88 0,0 9-369 0,5-4-351 16,-2 14-664-16,5-4-1009 15,0-6-2832-15</inkml:trace>
  <inkml:trace contextRef="#ctx0" brushRef="#br0" timeOffset="1356.24">30515 10674 696 0,'0'0'10514'0,"0"0"-8610"15,0 0-1072-15,0 0-223 16,0 0 119-16,0 0 32 0,28-13-104 16,-28 10-176-16,0 3 88 31,0 0 80-31,0-3-111 0,0-3-169 0,-3-1-176 0,-10 1-184 16,-2-4 0-16,-6 1 8 15,-3 3 88-15,-4-4 48 16,5 7 192-16,-9-1-56 0,4 4 152 31,-4 0-120-31,1 4 88 0,3 5-48 16,4 8-56-16,-1 1 24 0,10 5-88 15,2 2-160-15,10 3 56 16,3 1-8-16,0 6 24 0,20-3-15 16,8 0-57-1,11-1-8 1,10-5-24-16,9-4-32 0,2-10-16 15,4-2-256 1,20-10-1233-16,-20-16-1391 16,-12-3-3186-16</inkml:trace>
  <inkml:trace contextRef="#ctx0" brushRef="#br0" timeOffset="2705.98">29814 8979 9097 0,'0'0'3121'0,"0"0"-2121"0,0 0-224 15,0 0 145-15,0 0-41 16,0 0-80 0,0 0-424-1,0 0-200-15,-8-7 32 0,-4 7-88 16,-8-6-48-16,-4 3-64 15,0 3 0-15,0-3 72 0,1 3-64 16,-1 0-8-16,4 0 144 31,0 0 16-31,8 0 72 16,0 0-56-16,4 6 8 0,4 3-47 0,-4 1 31 16,8 6 168-16,0 3 96 0,0 3-72 15,0 0-48-15,0 7 0 16,4-1-56-1,0 4-88-15,0 0-56 16,0 3 48-16,-4 3-24 16,0 0-48-1,0 0 32-15,0 3 8 16,0-2-16-16,0 5 128 0,0-3-32 16,0 0 0-16,0 1-88 0,0-1 32 15,0 0 40 1,4 1 25-1,4 2-9-15,-4-2 72 0,0-1-128 16,4 0-40-16,-8 0-16 0,4-3-88 0,-4 3 40 16,0-2-48-16,0 2-8 31,0 0 8-31,0-3 40 16,0 1-40-16,0-5 40 0,0 4 0 15,8-2-40-15,-4-1 0 16,0-1 0-16,4-2 8 0,-4 3-16 0,4-3 0 0,0 6 8 31,-1-3 8-31,6 3-8 16,-2 0 0-16,6-3 0 15,2 0 64-15,-3-4-64 0,5 1 0 16,-10-3 32-16,5-4-32 16,0 1 0-1,0-4-8-15,-4 0 8 16,0-3 40-1,-5-3-48-15,-2-3-8 16,-1 2 0-16,0-5 8 0,0 3 8 16,-4-1-8-16,8-5 0 15,-5 3 8-15,6-1-8 0,7 0-16 16,0 1 16 0,12-1-88-16,4 1-160 15,3-4-192-15,9 1-112 0,20-7-825 16,-8 0-1239-16,-8-10-3690 0</inkml:trace>
  <inkml:trace contextRef="#ctx0" brushRef="#br0" timeOffset="3846.17">30826 9061 7665 0,'0'0'3017'0,"0"0"-1681"0,0 0 72 16,0 0 17-1,0 0-25-15,8-22-256 16,4 22-504-16,0-3-336 0,3 0-8 31,6-1-135-31,3 4-153 16,0 0 152-16,4 0-112 0,0 0 0 15,-1 7-40-15,1-1-8 16,0 3 0-16,-4 1 0 0,-9 0 16 0,-2-4-16 16,-1 7 96-1,-4 0 56-15,0 2 248 16,0 7 64-16,3 4 88 0,-6 2-152 16,3 4-160-16,0 6-64 15,-8 4 176-15,0 5-40 16,0 1-88-1,0 2-168-15,0 2 64 16,-8-5 72 0,-5 4-72-16,6-3 40 15,-1 2-8-15,-4 1 41 0,4 0 7 16,0 3-64-16,0 0-80 0,4 3 56 16,-1-3-104-1,2 3 56-15,-1 1-56 16,4-5 88-16,-4 1-8 15,4-3 8-15,0-3-40 0,0-7-48 16,0 3 16-16,0-5 56 16,0 2 24-16,0-6-96 15,0 3 0-15,0-3 0 0,4 0 88 16,0-4 24-16,4 1-72 16,4-3 48-16,-4-1-88 0,0 1-8 15,-4-1 48-15,0-2-48 16,0 2 0-16,-4-2 8 15,0-4-8-15,0 0 8 0,0 0 0 32,0 1-8-17,-4-4 8-15,-4 3 0 16,3-3-8-16,-2-3 8 0,-1 0-8 16,0 0-48-16,-4-4-24 15,0-2 8-15,-8-4-16 0,1-2-296 16,-26-4-328-1,6-10-1625-15,-1-6-3816 16</inkml:trace>
  <inkml:trace contextRef="#ctx0" brushRef="#br0" timeOffset="5665.8">20296 9029 8785 0,'0'0'2481'15,"0"0"-881"-15,0 0-504 0,0 0 17 16,0 0 151-16,0-28 128 15,0 28-375-15,0 0-337 0,0 0-288 16,-12 0-144 0,-8 13 144-16,-8 6-32 15,-4 6 40-15,-8 10-96 16,0 0-128-16,-4 9-96 0,5 1 8 16,7 2-88-16,8 1 64 0,0-3-64 15,16-8 0 16,0-2 0-31,8-6-144 16,0-4-240-16,16-9 136 16,0-9-24-16,0-4 208 0,0-3 64 15,-1-10 8-15,-2-8 240 16,-9-14 96-16,0-7 144 16,-4-2-152-16,-4-10-40 0,-13 7 160 15,-7-1-144-15,1 10 9 16,-1 7-33-16,0 2-144 15,4 14-24-15,0 2-120 0,0 1-48 16,5 6 48-16,-2 3-168 31,6 0-192-31,-2 6-465 0,9 10-703 16,4 16-680 0,0-7-2537-16,17-3-3409 15</inkml:trace>
  <inkml:trace contextRef="#ctx0" brushRef="#br0" timeOffset="5997.69">20408 9410 10522 0,'0'0'3865'0,"0"0"-2689"0,0 0-336 0,0 0-24 16,0 0 256-16,86-6-159 31,-58 6-249-31,9 0-184 0,3 0-136 16,-1 0-200-16,1 0-64 15,-4 0-80-15,0 0-312 0,-12 3-360 16,-5-3-208-1,-6 0-481-15,-13 0-559 16,-13-3-1041 0,-6-7-3576-16</inkml:trace>
  <inkml:trace contextRef="#ctx0" brushRef="#br0" timeOffset="6282.74">20586 9223 10546 0,'0'0'4785'0,"0"0"-2801"0,0 0-487 16,0 0-113-16,0 0-264 0,0 0-472 15,0 0-384-15,28-13-160 16,-28 36 408 15,4 8-104-31,1 4-167 0,-1 10-169 16,-1 3 24-16,-3 2-48 15,8 1-48-15,-4-6 0 0,0-1-104 16,1-6-169-16,-5-7-279 16,7-5-88-16,1-4-232 15,0-3-592 1,16-9-1345-16,-4-1-1320 0,-1-9-7169 0</inkml:trace>
  <inkml:trace contextRef="#ctx0" brushRef="#br0" timeOffset="6652.38">21231 9049 8305 0,'0'0'5297'15,"0"0"-4144"-15,0 0-25 0,0 0-440 0,0 0 56 16,0 0 544-16,0 0-199 0,37-29-361 16,-37 42-224-16,0 5 496 15,0 11-168-15,-12 9-368 32,4 4-159-32,0 5-65 0,-1 7-72 15,6 0-64-15,-1 3-96 0,4-6-8 0,0 0 48 16,0-7-48-16,0-2-16 0,12-10-136 15,4-7-64-15,4-3-40 32,-1-3-217-32,9-6-103 15,17-7-560-15,-6-2-1368 0,-3-4-3218 16</inkml:trace>
  <inkml:trace contextRef="#ctx0" brushRef="#br0" timeOffset="6899.68">21061 9293 6857 0,'0'0'5761'0,"0"0"-3744"0,0 0-225 16,0 0 72-16,0 0-847 15,0 0-369-15,0 0 88 16,127 0-152-16,-67 13-368 16,0-4-136-16,-8 1-80 0,8-1-1392 31,-17-3-3025-31,-7-2-3233 16</inkml:trace>
  <inkml:trace contextRef="#ctx0" brushRef="#br0" timeOffset="7353.92">21770 9442 6001 0,'0'0'6753'16,"0"0"-5288"-16,0 0-865 0,0 0-416 15,0 0 256-15,0 0 760 16,-24 26 184-16,8-11-319 16,0 1-217-16,-4 3-176 0,4 3-264 15,0 4-208-15,4 0-32 32,1 2-152-32,2 1 32 15,9-1-48-15,0 1-40 0,4-1-320 16,8-9-80-16,4 0 48 15,0-9 72-15,-4-4 48 0,-3-6 248 16,-6 0 24-16,-3-9 360 31,0-13 160-31,-3-7 72 0,-14-3-32 0,-3 0 72 16,-3-6-136-16,-1 4-48 16,3 2-143-16,2 10-177 15,3 2-56-15,8 11-72 0,-1 3-48 16,5 2-385-1,4 4-1103-15,0 0-2241 16,4 7-2416 0</inkml:trace>
  <inkml:trace contextRef="#ctx0" brushRef="#br0" timeOffset="9073.29">19993 10674 3080 0,'0'0'2529'15,"0"0"2096"-15,0 0-3185 16,0 0 40-16,0 0-47 0,0 0-81 15,20-16 8 1,-20 16-240-16,0-3-183 0,0 3 191 0,0-6-88 16,0 3-240-1,-4-4-360-15,-16 1-208 16,-1-1-176-16,-2 1 16 0,-9 3 24 16,5 3 8-16,-5 0-40 15,0 3 57-15,0 10 31 0,8 6 32 16,0 0-8-1,3 10-16-15,14-1-40 16,7 4-112-16,0 2 40 0,11 2 40 16,17-5-72-16,9 1-8 15,6-7-8-15,10-2 0 0,-2-10-56 16,1-7-16-16,0-3-312 31,-9-3-689-31,-3-3-1063 16,-12-10-881-16,-12 1-2424 15</inkml:trace>
  <inkml:trace contextRef="#ctx0" brushRef="#br0" timeOffset="9336.2">20320 10871 10242 0,'0'0'5321'0,"0"0"-3969"15,0 0-400 1,0 0-608 0,0 0-280-16,88 0-48 0,-57 3 32 15,5 3-48 1,4-3-8-16,-1-3-128 16,-2 0-272-16,-5 0-576 0,-4 0-624 15,-13-3-497-15,-3-3-231 31,-8-10-593-31,-4 7 233 16,0-4-1769-16</inkml:trace>
  <inkml:trace contextRef="#ctx0" brushRef="#br0" timeOffset="9574.39">20518 10715 6065 0,'0'0'5897'0,"0"0"-2984"0,0 0-401 16,0 0-511-16,0 0-833 15,0 0-480-15,0 0 504 0,-3 42-416 16,6-14-295-16,1 4-241 16,1-3-104-1,3 5-16-15,0 1-112 16,-5-3 0-16,10 3-8 0,-5-3-248 16,-4 0-88-16,3-7-841 0,1 4-455 31,5-10-1145-31,-6-3-2344 0</inkml:trace>
  <inkml:trace contextRef="#ctx0" brushRef="#br0" timeOffset="10006.51">21244 10465 1664 0,'0'0'9658'0,"0"0"-6954"16,0 0-927-16,0 0-545 0,0 0-336 15,0 0-208-15,0 0 145 16,-8 22 295 0,-4 3-248-16,-4 10-136 15,0 6-184-15,-4 4-136 0,0 2-87 16,4 4-225-16,4-3-64 16,1-3-40-16,6-8 0 15,5 2 80-15,0-4-80 0,9-7-8 16,6-2 0-1,9-8-8 1,8-1-128-16,4-8-32 0,3-3-401 16,17-6-711-16,-11 0-2601 15,-10-6-2160-15</inkml:trace>
  <inkml:trace contextRef="#ctx0" brushRef="#br0" timeOffset="10238.18">20997 10757 11706 0,'0'0'4969'16,"0"0"-3257"-16,0 0-703 0,0 0-729 15,92-13-184-15,-49 10 152 16,9 3-136-16,0 0-112 0,-4 0-72 15,8 0-1353 1,-13-4-2743-16,-6 2-5210 16</inkml:trace>
  <inkml:trace contextRef="#ctx0" brushRef="#br0" timeOffset="10607.82">21753 10874 1144 0,'0'0'9410'0,"0"0"-6850"16,0 0-799-16,0 0-25 31,0 0-336-31,0 0-223 0,0 0 103 31,-86-32-48-31,58 32-256 0,0 0-304 16,0 10-215-16,4 3-113 0,3 5 0 16,10 2-200-16,7 5-96 15,4 1 16-15,8-1-56 16,16 0 48-16,11-3-56 15,5-2-248-15,8-8-184 16,-1-5-248-16,18-7-1265 0,-18-10-3696 16,-2-6-6018-16</inkml:trace>
  <inkml:trace contextRef="#ctx0" brushRef="#br0" timeOffset="12026.54">21921 8886 3912 0,'0'0'4897'15,"0"0"-3632"-15,0 0-1 0,0 0 104 16,0 0 153-16,-12-6 39 0,12 6-88 0,0 0-296 16,0 0-279-1,5 0-433-15,2-3-168 16,9 3-184-16,4 0-112 15,4 0-32-15,4 0 32 0,4 0 0 16,0 9 0-16,4 8-8 16,-8-2 0-16,3 1 8 0,-6 3-8 15,-2 0 8 1,-3-3-8-16,-9 3 0 16,2 0-40-16,-5 0 48 15,-4 4-8-15,-1 2 8 0,6 0-8 16,-5 1 8-16,0 2 0 0,0 4 8 15,0 0 0 1,-1 6-8-16,-3 0 96 31,4 0-96-31,-4 4 64 16,0-1-56-16,0-3 40 0,0 3-32 16,0-9-8-16,0-1-8 15,4 4 48-15,-4-3 0 0,0 0 32 16,0 3 40-16,0 0-64 15,0 0 80-15,0 3-32 16,0-3 16-16,0 3-32 0,-4 0-80 16,0 0-8-16,1 3 0 15,3-2 72-15,0 2-64 16,0 0-8 0,0 0 0-1,0-3 32-15,0 1-24 16,-4-4 32-16,4-1 8 15,-4 1-40-15,0-3 64 0,-5-3-8 16,5-1-64-16,1 4 104 16,3 0-32-16,0-4 56 15,0 4-8-15,0-3-32 16,0 3-40-16,0-4-48 16,0-3 0-16,0 1 72 0,0-1-64 15,0 0 0-15,0-2 0 16,0-1 0-16,-4 0 56 0,0 0-8 31,4 1-48-31,0-5 56 0,0 5-64 16,0-4 8-16,0 3 8 0,0-6-8 15,0 3 0-15,-4 0-8 0,0 0 0 16,0 0 56-16,-1 0-56 0,5 1 0 31,0-5 8-31,0 4 0 16,0-6 40-16,-3 3-48 15,3-3-8 1,-8-1-40-16,-4-2-176 0,-4 3 8 16,-4-4-208-16,-7 0-456 15,-29-2-544-15,4-4-2769 16,-1-3-5521-16</inkml:trace>
  <inkml:trace contextRef="#ctx0" brushRef="#br0" timeOffset="13282.57">19431 8896 11194 0,'0'0'1792'15,"0"0"-800"-15,0 0-383 16,0 0 351-16,0 0 144 0,0 0-208 15,64-13-400-15,-64 13-224 0,0 0-128 16,-4 0-96 0,-13 3 64-1,-2 7 9-15,-5 0 71 0,-12-1-64 16,5 4 8-16,-10-3 0 0,5 2-16 0,-3 1 56 16,3-1-88-16,4 5-40 15,4-5 56-15,0 4-96 31,12-3 72-31,-3 3 0 0,6-4-8 16,-2 4 48-16,3-3-48 16,-1 3 152-16,6-4 8 15,-1 8 16-15,-5-5-152 0,6 4 24 16,3 3 24-16,-4 1-24 31,3 2-32-31,1 1 56 16,4-1 48-16,0 7 0 0,0 0 72 15,0-1-64-15,0 7-16 0,0 0 16 16,9 4-112-16,-1 2-40 0,-4-2 56 16,3 2-56-1,-3 1-48 1,0-1 8-16,1 0 0 0,-5 1 48 16,4-1-56-16,-4 1 0 15,0 2 8-15,0-3 0 0,0 4 8 16,0 3-8-16,0 0-8 0,0-1 8 31,-9-2-8-31,-6 3 0 0,3-3 8 16,0-1-8-16,-4-2 16 15,4-1-16-15,0 4 0 0,-1-4 0 16,2 1 8-16,-1-4-8 16,4 0 0-16,-4 0 0 31,4-2 8-31,1 2-8 15,2-3 0-15,5-3 49 0,0 0-41 16,0-3-8-16,9-4 8 16,14-2 40-16,5-4-48 0,12-3-96 15,7-6-265-15,34-4-583 16,-14-9-1472 0,-7 0-4938-16</inkml:trace>
  <inkml:trace contextRef="#ctx0" brushRef="#br0" timeOffset="13868.28">22646 10026 4280 0,'0'0'8042'16,"0"0"-5977"-16,0 0-873 0,0 0 168 0,0 0 32 16,84-3-239-16,-56 3-473 0,0 0-328 31,4 0-256-31,-4 0-8 15,-4 0-40-15,-1 0-48 0,-10 0-464 16,-6 0-832-16,-7 0-1809 16,0 6-1168-1,0-2-4161-15</inkml:trace>
  <inkml:trace contextRef="#ctx0" brushRef="#br0" timeOffset="14062.22">22623 10192 3384 0,'0'0'9474'0,"0"0"-7009"0,0 0-529 31,0 0-279-31,0 0-73 0,0 0-688 16,111 2-384-16,-72-2-224 16,6 0-264-16,-6 0-24 15,10 0-1112-15,-18-2-3361 0,-6-11-5305 0</inkml:trace>
  <inkml:trace contextRef="#ctx0" brushRef="#br0" timeOffset="15487.4">23897 8963 4304 0,'0'0'5266'31,"0"0"-3402"-31,0 0-576 16,0 0-48-16,0 0-47 0,0 0 23 15,0 0-96-15,4 0-472 16,-4 0-352-16,-11 0-120 16,-6-3-128-1,-7-1-48-15,-4 1 48 16,1 3-40 0,-5 0 41-16,1 0-49 15,-1 0 0-15,4 0 72 0,4 0 0 16,7 0-16-16,6 7 40 15,3-1-96-15,4 3 48 0,-1-2 48 16,5-1 56 0,-4 7 96-16,4-4 80 15,0 1-32-15,0 3 104 0,0-1-136 16,0 4-40-16,0 0 88 16,0 3-48-16,0 3 72 0,0 4-40 15,9 2-120-15,-5 7 8 31,4-3-88-31,-5 6 0 16,1 0-24-16,-4 4-16 16,0-1 40-16,0 3-16 0,0 0-72 15,0 1 56-15,0-1-56 16,0-2 0-16,4 2 40 0,-4 1-48 31,0-1 40-31,4 0-40 0,-4 1 0 16,0-3 0-16,5 2 0 0,-5-3 8 15,4 0 65-15,0 1-65 16,-4-1 88-16,3 0-96 0,-3-3 0 16,0 0 0-1,0 1 0 1,0-4 8 0,0-4 0-16,-3 1-8 0,-5 0 56 15,-1-4-56-15,-2 4 0 16,3-3 64-16,4 6 32 0,-5-4-16 15,5 1-16-15,1-1-56 32,-5-1 88-32,4-2-96 15,-1-3 0-15,1 1 16 0,4-1-8 0,0 0 56 0,0-2-64 16,0 2 8-16,0 0 80 16,13-2-80-16,-2-1 40 0,6 0 0 15,2 0-48-15,9-2 48 31,4 2-32-31,12 0-16 0,4-3 96 16,4 0-96-16,11-3-352 0,25-3-320 16,-13-4-1289-16,-7-6-3696 0</inkml:trace>
  <inkml:trace contextRef="#ctx0" brushRef="#br0" timeOffset="17269.24">28480 8982 3744 0,'0'0'5505'32,"0"0"-4112"-32,0 0-281 15,0 0-88-15,0 0 40 0,0 0-23 32,3 0-385-32,5 0-424 0,9 0-152 15,-2 0-72-15,9-3 16 0,0 3-16 16,4 0-8-16,0 0 8 15,-1 0-8-15,-3 0 0 0,0 9 0 0,-3-3 0 32,-6 4 48-32,2 0-40 15,-2-1 96-15,-2 1-32 0,2-1 112 16,-3 4 24-16,4 0 88 16,-4-1 0-16,4 4 48 15,-4 0-56-15,-4-3-104 0,0 2-8 16,0 2 24-16,-8-2-24 15,0 5 24-15,0-2-39 16,0 5 183-16,0 2-136 0,-4 3-72 16,-4 1 136-16,8 3-16 15,-4 0 72-15,4 3-200 16,0 0 64 15,0-1-40-31,0-2-64 16,0 0 24-16,0 0-104 0,0-4 104 0,0 1-56 15,-5-1-8-15,2 1 0 16,-5 0 24-16,8 2-56 16,0 4 112-16,0 3 0 15,0-3 56-15,0 3 40 16,0-3 0-16,0 0-56 0,0 3 88 16,8-6-64-16,-5 0-40 15,-3-4-72-15,0-2-32 16,0 2 16-16,0-5-64 0,0 2 0 31,0 0 48-31,5 1-40 16,-1-1-8-16,0 4 0 15,4 0 8-15,-1 2 56 0,6 4-64 16,-1-3 0-16,-1 3 49 16,2 0-49-16,-2-3 0 15,2-1 0 1,-9-3 8-16,3 2-8 15,-7-8 0-15,0 0-8 0,0-3 8 0,0 0 0 16,0-3-8-16,0 6 8 16,-7-3 0-16,3 0 0 15,-5 6 0-15,5-2 0 16,-3-1 48 0,-1 3-40-16,-1-2 64 15,-2 2-56-15,3-3 40 0,-5 0-48 0,2-2-8 16,-1-2-16-16,-8 5 16 15,4-7 8-15,-8-1 0 0,0-2 8 32,-4-4-8-32,-8-2-8 15,-27-7-561-15,3 0-1367 0,4-3-3905 0</inkml:trace>
  <inkml:trace contextRef="#ctx0" brushRef="#br0" timeOffset="19010.75">19594 11798 7705 0,'0'0'5777'15,"0"0"-3816"-15,0 0-1233 0,0 0-232 32,0 0 320-32,0 0 328 15,-24-29-71-15,24 17-345 16,13-8-304-16,2-2-56 0,13-3-184 16,0 0-136-16,8-1 16 0,-1 7-64 15,6 7 0-15,-2 8-80 16,1 4 80-16,4 7 72 15,4 15 0-15,0 3-16 16,-5 4 8-16,-2 6-56 16,-5 0-8-16,-8 3 0 0,-5 0-136 15,-7-3-48-15,0-3-224 0,-4-4-160 32,0-6 304-32,0-6 144 15,-4-6 112-15,3-7-64 16,6 0-96-16,-2-3-112 0,6 0-272 0,3-16 23 15,-5 0 185-15,5-9 144 16,-4-4 128 0,5-2 24-1,-6-1 48-15,-7 0 112 16,0 10 136-16,-4 3 457 16,-5 9-17-16,-3 7 48 0,5 0-48 15,-5 3-344-15,0 0-344 16,4 3-8-16,0 10 0 0,-4 3 8 15,4 0 0 1,0 3 8-16,-4 0-8 0,4 0 0 16,-1 0-248-16,1-3-88 15,1 0-208-15,3-4-184 0,-8 1-65 16,4-6 49-16,-4-4-248 16,0-3 184 15,0 0 384-31,0 0 320 15,0-10 96-15,0-3 8 16,4-6 8-16,8-3 96 0,7-6 24 0,6 2 48 16,3 1 24-16,3 6 104 15,1 3 192-15,4 6-24 16,-4 7-88 0,0 3-120-16,3 0-72 0,6 3-136 15,-5 10-48-15,7 3 40 0,-7 0-48 16,8 6 8-16,-1 0 0 15,2 0-8-15,6 0 8 0,-3 1-8 32,4-1-192-32,-1 0-224 15,5-3-32 1,0 0-104-16,8-3-24 0,-4-3 0 16,4-7 112-16,-1 0 112 0,5-6 304 15,-5 0 48-15,5-9 272 31,1-17 64-31,-6-5-144 16,1-7-8-16,-8-4 592 0,-13 5-488 16,-11 2-48-16,-15 6 264 0,-14 7-176 15,-11-3-328-15,-15 2-1592 0,-5 4-3545 16</inkml:trace>
  <inkml:trace contextRef="#ctx0" brushRef="#br0" timeOffset="19643.59">20268 12258 8369 0,'0'0'7250'15,"0"0"-5514"-15,0 0-151 16,84 7-465-16,-60 2-384 16,-5 4-280-16,-6 0-256 15,-6 2-104-15,-7-2-40 0,0 0-40 16,-7 3 112-16,-18-4 232 16,1 1 80-16,-4 0 64 0,4 0-47 15,1 2-73-15,10-2-64 31,10 0-160-31,3 0-80 0,3 3-24 0,22-4 64 16,3 4-48-16,11-3-72 16,6-4-160-16,2 1-368 0,20-7-977 15,-7-3-2576-15,-12 0-3192 16</inkml:trace>
  <inkml:trace contextRef="#ctx0" brushRef="#br0" timeOffset="19859.66">20921 12417 12826 0,'0'0'4337'0,"0"0"-2720"16,0 0-321-16,-83 54-440 0,59-32-240 0,3 0-408 15,6 1-208 1,-1-4-240-16,4-7-536 15,3-2-624-15,5-10-993 16,4 0-1904-16,0-6-3873 0</inkml:trace>
  <inkml:trace contextRef="#ctx0" brushRef="#br0" timeOffset="20028.89">20714 12427 11682 0,'0'0'4977'15,"0"0"-2800"-15,0 0-209 16,0 0-1072-16,0 0 0 15,0 0-192-15,87 44-367 16,-59-15-233-16,4-1-96 16,0 4-8-16,-4-1-24 0,-4 11-1017 15,-8-10-1735-15,0-7-3041 0</inkml:trace>
  <inkml:trace contextRef="#ctx0" brushRef="#br0" timeOffset="20260.59">21276 12436 14147 0,'0'0'2840'15,"0"0"-759"-15,0 0-737 16,0 0 32-16,0 0-216 15,0 0-463 1,36 76-313-16,-36-44-216 0,0 0-24 16,0 3-144-16,-4-7-120 0,0 1-464 15,0-7-1249-15,4-6-2864 16,0-7-6505-16</inkml:trace>
  <inkml:trace contextRef="#ctx0" brushRef="#br0" timeOffset="22132.28">29993 11732 5641 0,'0'0'4033'16,"0"0"-3481"0,0 0-240-16,0 0 152 0,0 0 232 15,0 0 120-15,0 0-56 16,0-58-152-16,16 42 81 15,4-3 223-15,0 3-360 0,0-3 56 16,-4 7 136-16,4 2 160 31,-4 4-151-31,0 6-289 16,0 0-240-16,4 0-8 0,-5 13 56 16,6 2-104-16,-1 7-16 15,-8 4-32-15,-1 6-72 16,2-1-40-16,-10 1 8 0,1 0 40 31,0-3-56-31,-4-1-64 0,0-6-256 16,4-2-280-16,4-8 184 15,-3-2-80-15,2-10 295 0,5 0 185 16,4 0-80-16,0-13 80 0,-4-9 16 16,4 0 48-1,0-4 121 1,-4 1 191-16,-1 0-40 0,2 2 32 15,-5 4 80 1,-5 9 88-16,1 4-64 16,-4 3-288-16,0 3-168 0,0 0-48 15,0 0-96-15,0 6 120 32,-4 7 16-32,1-3 8 15,-1 5 0-15,0 2 40 0,0-2-32 16,4 4-8-16,-4 3-152 0,-1-2-384 0,1-2-368 15,1-1 192-15,3-5-401 0,0-9 169 32,0 0 568-32,0-3 376 15,0 0 0-15,0-16 16 16,0 1-16-16,3-11 8 0,10 4 0 16,-1-3 0-16,12 0 120 0,-4-1 120 0,3 0 336 15,1 7-160 1,-4 3 48-1,0 7-224-15,-8 3-103 16,4 6-89-16,-4 0 16 0,4 0-72 16,-4 6 16-16,4 3-16 15,0 1 8-15,0 3 0 16,0-4-8-16,-1 4 0 31,-2 3 0-31,-1 3-136 16,-9 3-113-16,1 4-71 0,-4-1 136 15,0 3-168-15,0-2-464 16,0-4 24-16,8-6-88 0,1-4-152 16,2-8 599-16,6-4 433 15,2-4 152-15,5-14 257 16,0-5 279-16,8-5 416 16,-4-4 144-16,4-6-128 0,0-6-183 15,3-1-89-15,-3-3-280 0,0 10-152 16,-4 7-56-16,-13 11-208 31,-6 11-152-15,-9 6-280-16,-16 3-1792 15,-8 12-2497-15,0-2-2769 0</inkml:trace>
  <inkml:trace contextRef="#ctx0" brushRef="#br0" timeOffset="22601.81">30220 12332 12378 0,'0'0'4057'0,"0"0"-3233"0,0 0 16 16,0 0-63-1,0 0-153-15,84 15-104 16,-64 1-352-16,-12 3-152 16,-4 0-16-16,-4 3 0 0,-8-2 0 15,-16 2 16-15,-4-3 32 0,0-3 464 16,9-1 152-16,-1-2-88 31,12-3-184-31,3-4-192 16,5 0-88-16,9 4 88 0,19-4-16 15,7 1-184-15,9-4-232 16,20-3-960-16,-12-3-880 16,0-13-3265-16</inkml:trace>
  <inkml:trace contextRef="#ctx0" brushRef="#br0" timeOffset="22817.77">30818 12423 14243 0,'0'0'4288'16,"0"0"-3519"-16,0 0 39 0,0 0-184 15,0 0-16-15,0 0-16 0,-80 35-208 16,52-6-280-16,0 6-104 16,0 0-680-1,-7 9-576-15,3-12-1201 31,8-3-2840-31</inkml:trace>
  <inkml:trace contextRef="#ctx0" brushRef="#br0" timeOffset="23017.82">30615 12382 13002 0,'0'0'3129'0,"0"0"-729"0,0 0-543 16,0 0-929-16,0 0-432 15,0 0 40-15,39 73-136 16,-26-35-280-16,2 7-64 0,-2 3-56 16,2-1-8-1,2-2-560-15,-2 2-1304 16,-2-9-3561-16,-2-12-5578 0</inkml:trace>
  <inkml:trace contextRef="#ctx0" brushRef="#br0" timeOffset="23249.43">31129 12478 15171 0,'0'0'3729'15,"0"0"-3377"1,0 0-48-16,0 0 752 0,19 95 216 15,-10-45-496-15,-1 7-520 0,0 4-136 16,-8 6-120-16,-4-17-1192 31,-12-15-3929-31</inkml:trace>
  <inkml:trace contextRef="#ctx0" brushRef="#br0" timeOffset="25290.62">25252 11795 856 0,'0'0'12778'0,"0"0"-10041"16,0 0-1025-16,0 0-335 0,0 0-513 0,80-32-136 16,-44 32-248-16,7 0-112 0,9 13-48 31,1 3 24-31,-6 6-128 0,-8 0-144 16,-15-3-72-16,-12 4 0 15,-12-5-112-15,-15 1 112 16,-21 1 136-1,-4-5 8-15,-4 1 40 0,8-3-40 16,4-3-23-16,12 2-1 16,9 1-112-16,11-4-8 15,7 4 0-15,21 3 104 16,8-3-104-16,16-4 0 16,4 1-553-16,23-10-831 15,-19 0-2793-15,-4 0-2408 0</inkml:trace>
  <inkml:trace contextRef="#ctx0" brushRef="#br0" timeOffset="25491.07">26332 11900 15987 0,'0'0'3017'0,"0"0"-1961"16,0 0-496-1,0 0 128-15,0 0 160 16,-100 44-248-16,65-15-336 15,-2-1-160-15,1 7-104 0,1-3-488 16,3 0-616-16,0-4-1128 16,4-9-1689-1,13-9-456-15</inkml:trace>
  <inkml:trace contextRef="#ctx0" brushRef="#br0" timeOffset="25691.51">25989 11878 14755 0,'0'0'3840'16,"0"0"-1879"0,0 0-969-16,0 0-312 15,0 0-8-15,0 0-296 16,96 98-215-16,-64-57-57 0,3 0-104 16,5 1-80-16,4 2-713 0,-8-12-1759 15,-4-13-4154-15</inkml:trace>
  <inkml:trace contextRef="#ctx0" brushRef="#br0" timeOffset="25992.18">26618 11947 7329 0,'0'0'7706'16,"0"0"-5130"-16,0 0-631 0,0 0-465 15,0 0-520-15,92-19-232 16,-64 32-280-16,0 9-215 0,0 4-137 31,-8 5-96-31,-12 4 0 16,-8-3-16-16,0 0-89 0,-24-7 57 16,-8-3 48-16,0-3 8 0,4-6 185 15,4-7-25-15,16 1-24 16,8-4-72-16,0 4 0 15,24-2 72 1,20 2-144-16,12 3-224 0,43 2-641 16,-11-5-1567-1,-8-7-3441-15</inkml:trace>
  <inkml:trace contextRef="#ctx0" brushRef="#br0" timeOffset="34611.65">25017 5683 4488 0,'4'-13'4201'0,"4"0"-2904"0,-4-2-57 16,4-4-168-16,0 6-328 15,0 1 192-15,0-1 417 16,-8 6 95-16,4 1-216 0,-4 2-175 31,0 4-273-15,0 0-392-16,0 0-224 0,-4 4-168 15,-12 15 0-15,-4 6 192 16,-8 10-56-16,4 10-40 16,0 5-16-16,0 11-80 0,8-1 8 15,5 0-16 1,2 1 16-16,5-1-8 0,4-3 0 16,0-9-104-16,13-4-184 15,6-9-264-15,5-3 120 16,8-10-88-16,4-3-313 0,0-6-431 15,16-13-856-15,-9 0-1009 32,-6 0-4257-32</inkml:trace>
  <inkml:trace contextRef="#ctx0" brushRef="#br0" timeOffset="34874.57">24678 5794 9522 0,'0'0'3056'16,"0"0"-1656"0,0 0-911-1,0 0-137-15,0 0 336 0,88 3 296 16,-25 4-144-16,-3-1-272 0,8 4-248 15,8-4-184-15,-24 3-136 0,3-2-704 16,-14 2-1472-16,-13-6-2265 31,-13-3-1760-31</inkml:trace>
  <inkml:trace contextRef="#ctx0" brushRef="#br0" timeOffset="35413.43">25675 5956 9898 0,'0'0'2104'15,"0"0"-1248"-15,0 0-216 32,0 0 137-32,0 0-137 15,0 0 112-15,-60 19 8 0,47 3-64 16,-6 7-224-16,-1-1-144 15,0 10-224-15,4-2 24 0,0 5-120 16,4-3 72-16,4-3-80 16,8-7 0-16,0 1-112 15,12-7 104-15,8-3 8 0,0-6 0 16,0-7-16-16,-4-2-112 16,-4-4 128-16,-5-7 240 0,-3-15-16 15,-4-10 225-15,0-9-209 31,-11-4 280-15,-6-5-304-16,2-1 232 16,-5 6 64-16,4 4-296 0,0 12-72 15,4 7-88-15,5 10-56 0,2 5-216 16,5 7-888-16,0 7-1521 0,0 12-15 31,8-4-2041-31</inkml:trace>
  <inkml:trace contextRef="#ctx0" brushRef="#br0" timeOffset="36678.58">25057 6652 10802 0,'0'0'2456'16,"0"0"-783"-16,0 0-305 16,0 0-24-16,0 0-616 15,-12 2-432-15,-4 21 209 0,-8 9 47 16,-4 9 48-16,4 3-368 15,9 4-120 1,2-1-8-16,5-2-88 16,8 3-8-16,0-7 40 0,4 0-40 15,16-6 32-15,5 0-40 0,6-10-320 16,1-2-264-16,4-10-448 16,16-11-865-16,-9-2-959 15,-3 0-3122 1</inkml:trace>
  <inkml:trace contextRef="#ctx0" brushRef="#br0" timeOffset="36916.78">24714 6782 10362 0,'0'0'3200'0,"0"0"-1199"16,0 0-793 0,0 0-152-16,0 0 33 15,112 0-113-15,-45 9-344 16,-3 0-168-16,8 1-216 0,-4 0-248 16,-12-1-96-16,15-3-1920 15,-11 1-3033-15,-17-7-2897 0</inkml:trace>
  <inkml:trace contextRef="#ctx0" brushRef="#br0" timeOffset="37195.33">25763 6832 8225 0,'0'0'4977'16,"0"0"-3360"-16,0 0-281 0,0 0 208 15,-101-38-127-15,69 38-361 16,-3 0-384-16,7 13-200 16,0 6-112-16,12 7-192 0,4-1-24 15,12 4-48-15,0 2-40 16,24-3 48-16,12 1 56 16,4 0-160-16,7-7-64 0,5-9-304 15,1-4-408-15,2-9-1312 16,-15 0-3122-16,-4-13-5640 0</inkml:trace>
  <inkml:trace contextRef="#ctx0" brushRef="#br0" timeOffset="45613.89">30188 8788 5657 0,'0'0'2344'0,"0"0"-167"16,0 0-1361-16,0 0-296 0,0 0-40 31,0 0 200-31,0 0-72 16,4 0-96-16,-4 0 89 0,4 0-113 0,-4 0 32 15,0 0-112-15,0 0-136 16,0-3-64-16,0 3-72 16,0-3-72-16,0 0-8 31,5-1-48-31,-5-2 72 15,4 0-72-15,-4 3 0 0,0-7 48 16,4 7-56-16,-4-6 96 16,0 2-8-16,0-3-88 15,0 1 16-15,0-4-16 0,0 0 0 16,0-2 0-16,-4 2 0 16,0-3 0-1,-5 0 0-15,2 0 0 0,-1-3 8 0,0-3 40 16,-4 0-48-16,0 0-8 15,-4 0-8-15,0-1 8 16,-4-2-48 15,1-4-64-31,-6 4 120 16,1-4-160-16,4 0-24 0,-3 4 96 16,3 0 80-16,-4 3-8 0,3 0 8 15,-6-1-40-15,3-2 48 16,-8-1 0-16,-3 1-72 15,3-4 72 1,-5 1 8-16,1-1 16 0,1 4-24 0,3-1 0 16,-4 1-16-16,0 3 16 15,1-1 0-15,-2-2 0 16,5 0 0-16,-3 3-8 0,-1-7 0 31,-4 4 8-31,0-1-8 16,-8-2 8-16,0-1-8 0,1 1 8 0,-1-1 8 0,-8-3-8 15,5 4-16-15,-5-1-16 16,0-3 24-16,-4 4 8 16,-4-1 0-1,4 7 8-15,-3-3-8 16,3 2 0-16,0 7-8 31,0-2 16-31,0 1-16 0,-3 4 8 16,-1 1-8-16,0 2 8 0,-3 1 8 15,-1-4 0-15,-4 4-8 16,-3-7 0 0,-9-6 0-16,-16-4 0 15,-8 1 8-15,-7-7-8 16,24 10 8-16,18 3-8 0,26 9 0 0,-1-2 8 16,-12-1 40-16,-4 0-32 0,-11-3 32 31,-1 1-40-31,1 2-8 15,-2 0 64-15,6 0-56 16,0 4-8-16,-2 3 64 0,2-4-64 16,3 3 0-16,1 1-16 15,-6 3 32-15,2-3-16 16,0 3 0 0,-13-1 0-16,8 1-16 15,-4 3 16-15,5-3 0 16,-5 3 56-16,-16 0-56 15,-16 0 8-15,2 0-8 0,-2 0 0 16,12 3 8-16,9 0-8 0,-1 1 0 16,0-4-8-1,1 6 0-15,7 0 8 16,0 0 0-16,12 1 0 16,12-1 8-16,13 1-8 0,-1 2 8 15,-20 4-8-15,-23 3 8 16,-17 3 0-16,-3-3-8 15,7 0 0-15,12-1 0 16,5-5 0-16,-5 3-8 16,5-4 8-16,3 4 0 0,12-4 0 15,12-2 0-15,12 3 0 16,1-1 48-16,-22 4-48 0,2 2 0 31,-8 1 0-31,-2 3 0 16,14 0 8-16,-9 1-8 15,5 2-8-15,-1-3 8 16,0 3 0-16,0 0 0 0,1-3 0 16,-1 3 0-16,1-2 0 0,-2-1 0 31,5 3 0-31,1-3 24 0,3 0-24 16,0 3-8-16,0-3 8 15,0 0 0-15,1 7-8 0,0-4 8 16,-1 3 0-16,0 4 0 15,4-1 0-15,0 1 0 16,0-1-8 0,5 1 8-1,3 0-8-15,-1-4 8 16,6 0 0-16,0-3 0 0,-2 4-8 16,-2-4 0-16,3 0 8 15,4 1-8-15,-4-1 8 0,4 0-8 31,1 4 0-31,3-4 0 16,4 3 8-16,4-3-8 0,-4 1 0 0,4 2 0 16,4 1 8-16,-8-4-8 0,8 3 0 15,-4 0 0-15,9-3 8 0,-1-2-8 32,8 2-48-32,-4-3 16 15,8-3 40-15,-9 0 0 16,6 0 0-16,-6-1 8 0,-2-2 0 0,-1 3 8 15,-4 3 32-15,-4-3-48 16,1 3 24-16,-1 0-24 16,4 0 0-16,0 0 8 15,8-6-8-15,4-1 0 16,4-2 0 0,4-7-8-16,4 1 0 15,0-1-72-15,0-3 72 16,0 0 0-16,0 0-152 0,0 0-368 31,0 0-176-31,8 0-112 16,-1-7-401-16,6-6-1943 0</inkml:trace>
  <inkml:trace contextRef="#ctx0" brushRef="#br0" timeOffset="46152.74">20762 8080 6025 0,'0'0'6113'0,"0"0"-4377"0,0 0-527 16,0 0-449-16,24-35-176 0,-24 35-128 15,0 0-144-15,0 0-128 16,0 0-96-1,0 0-80 1,-12 9 88-16,-4 4 576 0,-5 3-151 16,-7 0-233-16,-3 6-64 0,-1 0 0 15,0 7-32-15,0 0 8 16,-4-4-80-16,8 10-24 0,4-3-16 16,1 3-64-16,3 0 32 0,0-1 24 15,0-2-72 16,8 0 8-31,-4-7 8 0,13-3-16 16,-6 1 48-16,9-4-40 16,0 0-8-16,0 0 80 0,5 0-32 15,6-3-48-15,10 3 8 16,2-3 0-16,8-3 0 31,14 2 0-31,15-2 56 0,24-6-56 0,27-5 8 16,-3 2-8-16,-22-4-8 0,-30 0 16 15,-20 3-32-15,-4-3-32 0,-4 3-160 16,0-3 40-16,-15 0 24 31,-6 0 40-31,-3 0-64 16,-4 0-144-16,0 0-328 0,0 0-945 16,0 0-855-16,0 0-1609 0</inkml:trace>
  <inkml:trace contextRef="#ctx0" brushRef="#br0" timeOffset="49838.87">24193 11515 5129 0,'0'0'6937'0,"0"0"-5593"0,0 0-527 15,0 0-225-15,0 0 104 0,-5-3 136 16,5 3-296-16,0-3-112 15,0 3 168-15,0-3-8 0,0 0-63 16,5-7-289 0,10 1-120-1,2-4-56-15,6-3-8 0,5-3-32 0,7 0 16 16,6-3-32-16,2 6-8 16,9 0-48-16,4 7-8 0,4 9 56 15,0 0-56-15,-1 3 64 31,6 16 104-31,-2 3-8 16,5 10 72-16,-1-1-112 16,5 11-48-16,0 2 0 0,-4 4 32 15,-1 0-32-15,1-1 8 16,-5-2-8-16,-3-4-16 0,4-3 8 31,0-3-152-31,-9-6-72 16,1-4-144-16,-3-6 7 0,-10-6-7 15,-3-4 88-15,-4-6 152 0,-4-3-64 16,-4 0 120-16,-5-10-8 0,-3-8-88 16,1-8 16-1,2-2 152 1,-3-11-16-16,4-2 16 16,4-9 16-16,0-1-8 0,-1 0 72 15,6 7 112-15,-6 2 40 0,-7 14 56 0,-3 12 160 16,-10 3-31-16,1 7-97 31,-4 2 0-31,0 2-56 16,-4 2-144-16,0 0-112 0,0 0 0 15,0 0-8-15,0 0-152 16,0 6 144-16,0 3 8 16,0 4 0-16,0 3 0 0,0-1 0 31,0 5-8-31,0-5 8 15,0 2 0-15,0-2 0 16,0 1 0-16,0 0 0 0,0-6-40 16,0-1-184-16,0-6-64 0,-4 4-48 15,4-7 111-15,0 0 185 16,0 0 40 0,0-4 89-16,0-8-41 15,0-4-40-15,0-9 32 0,0-1-32 16,13 1 80-16,-2-4-8 15,1 7-16-15,4 0 56 0,0 6-32 16,-4 3-24 15,0 6 64-31,0 2-56 16,0 1 120-16,8 4-112 0,3 0-80 16,5 0 64-16,9 0-64 15,2 7 0-15,5 2-8 0,4 1 8 16,-1-4 0-16,-2 3 64 15,-2 1-56-15,2-4-8 16,-10 4-40-16,-3 3 40 16,8-1 40-16,-5 4-40 0,6 0 0 15,6 6 0-15,5 4 0 0,-1 6 0 16,5-4-8-16,-4 1 8 31,1-1 16-15,-6-2-16-16,1-4 0 15,-4 0-8-15,0-3 8 0,-1 0 8 16,1-6-8-16,0 3 0 16,8-3 72-16,-1-1-72 0,9-2 8 15,0-1 0 1,8-3-8-16,-1-6 64 16,5 0-64-16,4 0 0 0,-4-15 24 15,-1-7 56-15,1-7-16 16,-8-3-64-16,-8 0 8 0,-8 1 48 15,-5-1-48-15,-7 3-8 32,-4 1 80-32,-8 2-72 0,-4 7 80 15,-4-3 32-15,0 6-48 0,-4 1-24 0,4-2-48 16,-4 2 0-16,-1-1 24 0,2 3-24 16,-6 7 0-16,-3-1-216 31,0 4-536-31,-4-3-1081 15,0 0-2480-15,0-1-7553 0</inkml:trace>
  <inkml:trace contextRef="#ctx0" brushRef="#br0" timeOffset="85916.24">3251 3584 1744 0,'0'0'1040'0,"0"0"-824"32,0 0-216-32,0 0-216 15,-16 45-728-15,16-36-296 16</inkml:trace>
  <inkml:trace contextRef="#ctx0" brushRef="#br0" timeOffset="88390.65">2884 3641 1672 0,'0'0'5337'32,"0"0"-3401"-32,0 0-1087 0,0 0-465 15,0 0-128-15,0 0 240 31,0 4 40-15,0-4-144-16,0 0-16 16,0 0-88-16,0 0 64 0,0 0 40 15,0 0-72-15,4 0 24 16,-4 3 25-16,0-3-57 0,0 0-64 16,4 0-136-16,0 0 24 15,0 0 176-15,8 0 16 0,0 3 48 0,3-3-88 16,10 0-40-16,-5 3 16 31,4-3-88-31,-1 3-48 0,5-3 24 16,-4 0-24-16,0 3 16 15,0-3-96-15,-4 0 8 16,-4 0-8-16,-4 0-40 0,0 4 40 0,0-4 40 0,-1 0 24 31,2 0 72-31,2 0-48 16,-2 0 0-16,2 0-8 0,6 0-47 15,-6 0-17-15,5 0-24 16,1 0-32-16,-6 0 112 0,1 0-120 16,0 0 48-1,-4 0 40 1,0 0-40 0,-8 0 0-16,4 0-48 0,-5 0 0 15,2 0-8-15,3 0 8 16,0 0 0-16,4 0 0 15,4 0 0-15,0 0 80 0,7 0-80 0,1 0 48 32,4 0-40-32,0 0-8 0,-4 0 8 15,1 0-8-15,-2 0 0 16,-3 0 8-16,0 0 0 16,-4 3-8-16,0 0 16 0,3-3-8 15,2 3-8-15,-1-3 8 31,3 0 0-31,5 0 40 16,4 0-40-16,-4 0 8 0,0 0 64 16,0 0-72-16,-8 0-8 15,-4 0 8-15,-4 0 0 16,0 0 0-16,-1 0-8 0,-2 0 0 31,6 4 40-31,-3-4-40 0,4 0 0 16,1 0 64-1,2 0-8-15,5 0 80 16,-4 0-16-16,7 0-112 16,1 0 168-16,-3 0-176 0,-1 0 0 0,0 0 8 15,-5 0-8-15,1 0 48 16,-3 0-48 0,-2 0 0-16,-3 0 8 15,0 0-8-15,-4 0 8 16,4 0 0-16,4 0 0 0,-1 0 56 15,6 0-56-15,3 0-8 32,0 3 32-32,4-1-16 0,0 2-16 0,-1-4 56 15,1 3-40-15,-4 0-32 0,4 4 16 16,-8-7 0-16,0 3 16 0,0 0-8 16,-5 0-8-16,6 1 16 31,-1-2-8-31,-1-2 0 0,1 4 48 15,5-4-48-15,3 3 64 16,-1 0-64-16,1 0-8 0,-1-3 16 16,1 7-8-16,0-4 8 0,0 0-16 15,-3 3 0 1,-1-3 56-16,-1 1-56 16,-7-1 0-16,5 0 0 15,-10 0 0-15,5-3 0 0,-4 3 0 31,8 0 8-31,-4-3 0 0,4 3-8 16,-1-3 0-16,9 4 0 31,-4-4 8-31,1 3 0 0,-1 0-8 16,-1-3 0-16,-3 3 8 0,4-3-8 16,0 4 0-16,-1-4 0 15,5 0 8-15,0 0 0 0,0 0-8 0,0 0 8 31,0 0 88-31,0 0-96 16,0 0-8-16,-5-4 0 16,-2 1 8-16,-9 3 56 0,4-3-56 15,-9 0 0-15,2 3 40 0,-1 0-40 16,0-4-16 0,-1 1 8-1,6 0 8-15,2 3 0 16,6-3-8-16,3 0 8 15,-1 0-8-15,1 0 8 0,0 3 0 16,-4 0 0-16,-4 0 0 16,0 0 0-16,-4 0 0 0,-5 0-8 31,2 0 8-31,-1 0 0 16,0 0 0-16,3 0 0 0,6 0 0 15,-6 0 0-15,9 0 0 0,1-4 0 16,2 4 24-16,1 0-24 0,0 0 0 15,-4 0 0 1,-4-3 0-16,0 3 0 16,-4 0 0-16,-5 0 0 0,2-3 0 15,-1 3 0-15,-4-3 0 16,3 3 8-16,2-3-8 0,3 3 16 16,3-3-16-16,-2-1 8 31,2 1-16-16,2 0 8-15,-6 3 0 0,2-3 0 16,-6 3 0-16,1 0 8 0,0 0-8 16,-3-3 0-16,2 3 0 15,5-4 0-15,1 4 0 0,6 0 0 32,-3-2 0-32,3-2 0 15,6 4 0-15,-9 0 0 0,-1-3 0 16,-2 3 0-16,-5 0-8 15,-4 0 8-15,-4 0 0 0,3 0 0 0,-3 0 0 16,4 0 0 0,4 0 16-1,1-3-8-15,-2 3-8 16,10-3 0-16,-9 3 8 16,7-4 32-16,-6 1-32 15,-2 3 0-15,-3-3 144 0,0 3-104 16,0 0 24-16,-4 0-24 31,0 0 16-31,0 0-16 16,0 0-48-16,0 0 8 0,4 0 32 15,5-3-40-15,-2 3 0 0,5 0-176 0,12-4-848 16,-4 2-1225-16,-1-5-2584 0</inkml:trace>
  <inkml:trace contextRef="#ctx0" brushRef="#br0" timeOffset="96909.58">28547 3482 6585 0,'0'-6'3873'0,"0"3"-2201"15,0-3-416-15,0-1-55 0,0 4 383 47,0 3 40-47,0 0-383 0,0 0-257 16,0 0-424-16,0 0-128 0,0 0-16 15,0 0-120-15,0 0-88 16,0 0-104-16,0 0-88 16,0 0-16-16,0 3-56 15,0 10-8-15,0 3 64 16,0 12 48-16,4 4-40 0,4 7 64 15,4 5-64-15,4 6 72 16,0-2-80-16,3 3 8 16,-2 0 48-16,-2-3-48 0,-2-7-8 31,-9-3-144-31,0-9-528 0,-4-4-520 0,-4-6-609 16,-13-3-1151-16,2-7-2385 0</inkml:trace>
  <inkml:trace contextRef="#ctx0" brushRef="#br0" timeOffset="97626.85">28659 3603 9482 0,'0'0'1976'0,"0"0"-1048"16,0 0-368-1,0-95 456-15,0 73-327 16,0-7-25-16,0 4-240 0,4-1-144 0,0-2-272 16,-4-1-8-16,4 1 8 15,0-1-8-15,-1 1 8 0,5 2-8 32,1 4 0-32,2 6 64 15,2 0 96-15,6 10-24 16,1-1-72-16,5 7 120 15,6 0-120-15,1 0-64 0,4 10-8 32,0 6 0-32,-8 3 8 15,-4 3-48-15,-5 4-128 0,-10 2 128 16,-5 4-72-16,-4 3-160 16,-4 0 176-16,-13-4-152 0,-7 4 8 15,-4 0 16-15,-7-6 80 0,-5 0-128 16,0-4 8-16,-8-6-24 15,5-6 160 1,-2-4 128-16,10-5-9 16,3-4 17-16,12 0 17 15,8 0-1-15,8-4 88 0,4-2 16 0,4-4-8 32,11 4-8-32,6-3 8 0,-1 5 120 31,-1 4-136-31,5 0 8 15,-3 0 128-15,3 10-8 16,-5 6-64-16,5-1 112 0,-4 8-200 16,4 2 32-16,0 4-56 15,0 3-32-15,0 5-8 0,0-2 56 16,3 4-64-16,-3-4 8 16,0-1 48-16,-3-5-56 15,-6-4 8-15,1-5 40 0,-4-8 56 16,-4-6 96-16,-3 1 72 15,2-4-40-15,-3-3 56 0,8 3 64 16,-8-3-176 0,4 0-56-16,4-3-120 15,-4-7-872-15,4-5-2136 16</inkml:trace>
  <inkml:trace contextRef="#ctx0" brushRef="#br0" timeOffset="100101.39">27750 3527 9209 0,'0'0'2281'0,"0"0"-1049"0,0 0-376 16,0 0 313-16,0 0-161 16,60-28-248-16,-52 21-32 15,-4 1-128-15,-4 0 216 0,0-1-255 16,0 1-161-1,-4-4 112-15,-12 1-280 0,-8-1-120 16,-8 1-112-16,-11 3-48 0,-1 2 40 31,-4 1 0-31,8 3 0 16,0 0 0-16,8 0 8 0,8 7-64 16,4 2-16-16,12 4-152 15,4 2-24 1,4 5 136-16,4 5 40 15,16 0 80-15,5 1 80 0,3 2-72 16,3 1 88 0,1-1-88-16,4 1 8 15,0-4 40-15,-1 4-48 0,1 0 0 16,0 2 0-16,0 1-8 16,-8 3 0-16,-1-3 0 0,-2-1-8 15,-13-5 8-15,-4-1-112 31,-8-2-8-31,0-8 64 0,0 1 8 16,-17-3 8-16,-6 0 40 0,-1-4 0 16,-12-3 56-16,0 1-40 15,-4-7 120-15,-3 0-136 0,-2 0 72 0,6-10 24 32,-1-2-96-32,0-4 48 0,8-3 8 15,4-3-48-15,9-1 120 16,2 1-80-16,13 3 24 15,0 3-56-15,4 7-16 0,0 2-280 16,0 7-1513 0,8-3-3976-16</inkml:trace>
  <inkml:trace contextRef="#ctx0" brushRef="#br0" timeOffset="100981.33">26627 3530 6617 0,'0'0'4545'0,"0"0"-3265"15,0 0-408-15,51-85 441 0,-47 63-41 16,-4 5-312-16,0 5-216 31,-12-1-32-31,-12 3-432 0,-11 8-208 16,-9-2-64-16,-4 4 0 15,-8 0 65-15,5 0-57 0,-1 10 80 0,4 6 32 16,0 3-56-16,13 0-64 0,7 3 40 31,7 0-48-31,14 4-16 16,3-1-136-16,4 0 152 0,15 4 64 16,17-1 128-16,9 4-40 31,6 0-64-31,1 3-16 0,3 0-24 15,-3-4-8-15,-12 1-24 16,-8-3-32 0,-8-7 8-16,-8 1 0 0,-8-5-56 15,-4-5-32-15,-4 0 0 16,-12-4 96-16,-11-2 0 16,-10-4 192-16,-3-3-120 0,-3 0 24 0,-1-13-48 31,4 0 32-31,8-6-64 0,4-3 64 15,8 0-16-15,8 3-64 16,8 3-432-16,4 0-409 16,8 7-991-16,12 2-1393 0,0 7-4328 0</inkml:trace>
  <inkml:trace contextRef="#ctx0" brushRef="#br0" timeOffset="101504.61">26698 3667 11482 0,'0'0'2352'0,"0"0"-951"16,0 0-297-16,0 0-432 0,0 0-536 16,0 0-64-16,-3 25-48 15,-5 1 272-15,3 5-48 0,1 4-176 16,-4 0-16-16,5 0-48 31,-5 0 40-31,3-10 40 16,1-5-88-16,0-8 0 15,4-2-16-15,0-10-48 0,0 0-128 16,0 0 192-16,13-10 216 16,2-9-168-16,9-3-48 0,1-3-8 31,-2-4 8-31,1 10 0 16,-8 3 16-16,-8 3 112 0,0 10 192 0,-4 3 97 15,0 0-201-15,0 0-136 16,4 3-80-16,0 7 16 0,-1 6-16 15,6 6 56 1,-5-3-56-16,-1 6-8 16,-7 1 0-16,0-1-392 15,0 7-729 1,-3-10-1303-16,-1-6-4546 0</inkml:trace>
  <inkml:trace contextRef="#ctx0" brushRef="#br0" timeOffset="102691.69">24805 3451 6361 0,'0'0'3961'0,"0"0"-2961"16,0 0 184-16,0 0 393 0,0 0-57 15,0 0-544 1,9-10-424-16,-9 10-176 16,0 0-176-16,0 0-96 0,0 7-8 31,4 5 248-31,-4 8 96 15,8 5-207-15,-5 0 23 0,5 7-96 16,-3 6 24-16,-5 3 64 16,4 4 8-16,0 3-120 15,-4-4-8 1,0 3-112-16,0-2 32 0,0-1 0 0,0-5-40 16,0-8 72-16,0-5-72 15,0-4-8-15,-8-9-32 0,8-1-408 16,-5-2-400-16,-3-7-1073 31,5 0-735-31,-5-3-1793 0</inkml:trace>
  <inkml:trace contextRef="#ctx0" brushRef="#br0" timeOffset="103170.71">24579 3365 5753 0,'0'0'5025'0,"0"0"-3633"0,0 0-448 0,0 0 201 15,0 0-25-15,0 0-392 16,0 0-280-16,0 0 112 16,63-6 248 15,-27 6-216-31,5 0-135 0,6 0-145 16,9 0-48-16,0 0-104 0,-5 0 32 15,1 0-144-15,-8 0 32 16,-8 0-72-16,-4 0 40 15,-13 0 0-15,-2 0-48 16,-6 0 8 0,-2 0 0-16,-5-3-8 0,0 3 8 0,-1 0-8 15,1 0-200-15,0 0-584 16,-4 0-745-16,0 0-471 31,0 0-1001-31,0 0-3064 0</inkml:trace>
  <inkml:trace contextRef="#ctx0" brushRef="#br0" timeOffset="104326.61">24113 3749 9978 0,'0'0'4113'16,"0"0"-3385"-16,0 0-472 0,0 0-200 16,0 0 120-16,0 0-32 0,0 0-144 15,-8 7 0 1,-12 5 8-16,-1 1 8 16,-7 3 32-16,-3-3-48 15,-5-7-496-15,-4 1-312 16,5-5-761-16,-10-2-615 0,17-9-1105 31,1-7-1152-31</inkml:trace>
  <inkml:trace contextRef="#ctx0" brushRef="#br0" timeOffset="105213.06">23762 3689 3320 0,'0'0'3977'0,"0"0"-1792"16,0 0-729-16,0 0-440 15,-8-3-384-15,4 3-352 16,-4 6-72-16,-3 7 80 0,-10 3-64 15,1 0-96-15,-8 0-48 16,5-4 24-16,-5-2-104 16,0-1-104-16,0-9-400 0,-4 0-576 15,4 0-328-15,4-9-513 16,0-10-255-16,5-3 1296 0,2 0 880 16,2-1 16-16,2 7 2176 15,5 10-231-15,-3 3-969 16,2 3-512-16,-2 0-192 15,-1 13 168-15,-4-1-112 0,4 4-192 16,-4-3-80-16,-4-1-48 16,4-2 48-1,-4-7 16-15,-3-3-88 16,2 0-56-16,1 0-224 0,-3-13-112 16,3-3-264-16,-1-3-128 0,6 1 448 15,-5 1 336-15,4 5 32 16,0 2 616-16,-1 10 128 31,-2 0-176-31,-1 0 64 16,1 13-40-16,-6 0-215 15,1 3-241-15,4-4-88 0,-3-2 24 16,-1-4-40-16,0-2 16 16,8-4 0-16,-4 0 16 0,7-13-96 31,2-4-280-31,-1 2-345 0,0-4 105 0,0 3 432 15,-8 7 88-15,1 5 120 16,-2 4-40-16,-11 0 144 0,4 6 57 16,4 7-57-16,0 0-72 15,5 0-96 1,6-7-56-16,6 1 16 31,-1-7 40-31,0 0 88 0,4 0-96 16,-4-7-48-16,0-6-296 0,-7 1-233 15,-2-1 225-15,-3 4 192 16,-12 5 96-16,-4 4 16 16,-3 0 192-1,-1 0 48-15,3 6 209 16,6 4-265-16,8-4-16 0,2-2-160 0,10 2 72 16,-2-6-64-16,2 0 24 15,-2 0-40-15,1-3-48 0,1-7-360 31,-9 4-33-31,-1 3 321 16,-2-1 88-16,-1 4 32 16,0 0 233-16,4 0 79 15,8 0-64-15,8 0-248 0,4 0-80 16,0 0-72-16,0 0 152 31,0 0 176-31,0 0-16 16,0 0 8-16,0 0 64 0,0 0-232 15,0 0-72-15,0-2-184 0,0 2-344 16,0 0-505-16,0-4-919 0,0 1-3641 16</inkml:trace>
  <inkml:trace contextRef="#ctx0" brushRef="#br0" timeOffset="106230.93">18419 3394 11202 0,'0'0'2784'0,"0"0"-1495"16,0 0 447-16,0 0-136 31,0 0-15-31,0 0-457 0,0 0-408 15,0 0-296-15,0 0-192 16,0 0-160-16,4-25-72 0,-16 50-8 16,0 10 8-1,-4 12 64-15,-4 11-56 16,5 5-8 0,2 4 8-16,-2-1 0 15,7 1 0-15,-5-7 0 0,9-5-8 16,4-11-168-16,-3-12-352 15,3-10-296-15,0-9-552 0,0-13-601 16,-4 0-679-16,4-10-1 0</inkml:trace>
  <inkml:trace contextRef="#ctx0" brushRef="#br0" timeOffset="106516.02">18112 3330 5705 0,'0'0'3264'0,"0"0"-1759"16,0 0-505-16,0 0 216 16,0 0-32-16,0 0-471 15,8-25-257-15,16 25 32 16,4-6 376-16,8-1 128 0,4 1-248 15,4 0-424-15,-1-4-128 16,1 4-87-16,-4-1-57 0,-8 4-48 16,-4 3-505-16,-17 0-1223 31,-11 13-608-31,0 9-169 0,-11-3-2160 0</inkml:trace>
  <inkml:trace contextRef="#ctx0" brushRef="#br0" timeOffset="106794.58">17869 4102 7033 0,'0'0'5305'15,"0"0"-4049"-15,0 0-639 31,0 0 31-31,0 0-64 0,0 0-64 16,0 0-32-16,88 6 56 0,-60-6-192 16,7 0-80-16,1-6 56 0,8-4-152 15,0-5-32-15,4-2-144 0,-4-1-104 32,4-8-680-32,3-2-632 15,-11 2-881-15,-8 4-4312 0</inkml:trace>
  <inkml:trace contextRef="#ctx0" brushRef="#br0" timeOffset="107217.63">18610 3823 10746 0,'0'0'2680'16,"0"0"-951"-16,0 0-465 0,0 0-136 0,0 0-176 0,0 0-335 31,0 0-361-31,76-20-40 16,-57 27-72-16,-2 2-96 0,-2 4 16 15,-6 3-64-15,-1 0 0 16,-8 0 72-16,-8 6 240 0,-12 0 256 31,-8 3-16-31,0 1-272 16,0-7-40 0,12 0-152-16,4-9-88 0,8-1-56 15,4-3-120-15,20-2 112 16,16-4 64-16,28 0 160 15,23-4-160-15,25-18-624 0,-16 3-1312 16,-17-3-3986-16</inkml:trace>
  <inkml:trace contextRef="#ctx0" brushRef="#br0" timeOffset="107449.33">19562 3781 16131 0,'0'0'4009'0,"0"0"-2889"15,0 0-632-15,0 0-88 0,0 0-48 16,0 0-352-16,0 0-144 31,0 0 96-31,21-32 48 0,10 29 0 0,1 0 0 16,0-3-200-16,0-1-512 15,-8 4-544-15,-5 3-1017 16,-6 0-1712-16,-9 0-2136 0</inkml:trace>
  <inkml:trace contextRef="#ctx0" brushRef="#br0" timeOffset="107634.17">19415 3991 9674 0,'0'0'6673'32,"0"0"-4681"-32,0 0-1007 0,0 0-393 15,104-16 112-15,-53 9-416 0,9-2-160 0,3 6-128 16,34-4 0-16,-26 4-1296 16,-3 0-3761-16</inkml:trace>
  <inkml:trace contextRef="#ctx0" brushRef="#br0" timeOffset="110387.18">25821 2927 3848 0,'0'0'5650'0,"0"0"-3026"16,0 0-1728-1,0 0-584-15,0 0-256 0,0 0 120 16,-3 10 80-16,-1-1-31 0,-4 7 391 16,4 3 0-16,0 6-152 15,0 7-144-15,-4 10-88 0,4 5-80 31,-4 7 0-31,0 19-8 16,-4 16 40 0,4 16 184-16,0 9-120 0,0-6 8 15,4-7-168-15,-4-12-16 16,4-12 8-16,4-17-80 0,-4-15 72 16,1-7-64-1,-1 3 136-15,-5 6 80 16,5 4-72-1,-4-3-15-15,1-7-81 0,-6-3-8 0,5 0 24 16,-8-6-64-16,8-3 8 16,-3-7 88-16,-2-3-104 0,9 0-801 15,-3-3-1311 1,3-3-1009-16,4-10-5144 16</inkml:trace>
  <inkml:trace contextRef="#ctx0" brushRef="#br0" timeOffset="112113.16">25619 4492 10218 0,'0'0'2392'0,"0"0"-1344"16,0 0-463-16,0 0 183 0,0 0-24 0,0 0-336 15,39 0-152 1,-15 7-160-16,8-7-16 15,4 6 0-15,8-3-16 16,8-3-64-16,3 0 40 16,17 0-32-16,23-6 0 0,17 0 0 15,8-1 8-15,-13 4 32 0,-10 0 16 32,-18 0-64-32,5 0 72 0,-5 3 184 15,5-4-64-15,0 4-40 16,3 0-32-16,-7 0 32 0,-8 0-152 15,-8 0 0-15,-21 0 0 16,5 4 48-16,3-1-48 31,13 0 0-31,8 3 8 16,0-3-8-16,4 4 0 16,-5-4-8-16,5 0 8 0,0 3 0 15,-1-3 0-15,5 4-8 16,-4-4 8-16,-4 0-16 0,-1 4-40 15,-3-4 8-15,-1 0 40 16,2-3 8-16,-5 3-8 16,3-3-8-16,1 3 16 15,-1 0 0-15,1 4 56 0,-4-4-56 16,-5 0-8-16,-7 1 8 16,-7-2 0 15,-6 2 0-31,-3-4 8 15,0 3-8-15,-4-3 8 0,-1 0 0 16,1 0-8-16,-8 0 0 0,0 0 0 16,-4 0 8-16,-8-7 40 15,4 1 160-15,-8 0-96 16,4 3-64 0,0-7-48-16,-4 4 16 0,4-4 0 15,-1 1 32-15,6-1-48 0,-2 1 0 16,6-1 0-16,3 1-8 15,-4-4-48-15,-1 1 56 0,-2-1-8 32,-2-4 0-32,-2 2-8 15,-2-4 16-15,-3 0 8 0,-4-4-8 0,4 1-8 16,-8-6-64-16,8 2 72 0,-8-2-8 16,4-1 8-16,-4-3 0 15,0 4 0 1,0-1 0-16,0-3 0 15,0 1 0-15,0-4-8 32,0 0 8-32,0-3 0 0,0-4 0 0,0 5 0 15,0-2 0-15,4 4 0 16,-4 0 8-16,4 1 8 16,0-1-16-1,0 3 8-15,0 0 72 16,-4 0-72-16,0 4-8 15,0-1 0-15,0 4 0 0,0-4 16 0,0 1-16 16,0-4 40-16,0 0-96 0,0 1 56 31,4-4-8-31,0 3 8 16,4-3 8-16,-4 3 8 16,4 3-16-16,-4 7 0 0,4 0 24 15,-4 3-24-15,0 0-8 16,-1 3 8-16,-3 0 0 15,5 0 8 1,-5 0-8-16,0 1-8 16,0 2 8-16,0 0-96 15,0 4 48-15,0-1-80 0,0 1 48 16,0 2 16-16,0 1-112 16,0 3 32-16,-5-1 136 0,-2-2-104 15,-5 3-48 1,0 3 80-16,-4-3-128 15,-4 0 192-15,-4 3-80 16,-3-4-32-16,-10 4-56 0,1-3 184 16,-7 3 0-16,-1-3 8 0,-4 3-8 15,-4-3 64 17,0 0-64-32,1 0 0 15,-9 0 8-15,4-1 0 16,-4 1-8-16,1-3 8 0,3-1-8 15,-4 4 0-15,0-6 8 16,0 2-8-16,9 1 0 0,-5-1-8 16,0 1 8-16,9 3 0 15,-9-3 8-15,0-1 64 16,-4 4-72-16,0 0 0 0,-4 0 0 16,1 0 8-16,-5 3-8 31,5 0 0-31,-6 0 0 0,2 0 0 15,-1 0 0-15,4 0-8 0,1 0 8 16,-1 0 0-16,4 0-8 16,-4 0 8-16,5 0 0 0,3-3 8 15,-4 3-8-15,4-4 8 0,5 1-16 32,-5 3 8-32,0-3 0 15,0 0 8 1,0-1 8-16,-3 1-8 15,-1 3-8-15,0-3 0 0,-3 3 0 16,-2 0 0-16,-2-3 0 31,3 0 0-31,0 0 0 16,0 0-8-16,1-1 0 0,3-5 8 16,4 6 8-16,0-4-8 0,9 1 8 0,-1 6-8 15,8-3 0-15,0 0 0 0,5 3 8 16,7 0-8-16,7 0 8 31,1 0-8-31,12 0-80 0,1 6-72 16,7 0-472-16,0 10-616 15,0 0-177 1,0 0-1487-16</inkml:trace>
  <inkml:trace contextRef="#ctx0" brushRef="#br0" timeOffset="113578.87">27217 4940 3896 0,'0'0'6746'15,"0"0"-4794"1,0 0-664-16,0 0-335 15,0 0-129 1,28-13-32-16,-17 10-152 16,9 3 0-16,0 0-136 0,4 0-264 0,0 0-80 15,8 0-55-15,0 0-97 16,-1 0 72-16,1 3-72 0,4-3-8 16,-8 4 0-16,-8-4 72 15,-4 0-64-15,-12 0-8 16,-4 0-56-16,0 0 48 0,-16-7 8 15,-12 1 0 1,-15-4-56 0,-6 4-129-16,-6-4 49 15,-1 4 88-15,1 3 48 0,10-3 24 16,9 6-24-16,8 0-8 16,13 0 8-16,10 0-96 0,5 0-200 15,5 0 32-15,22 6 264 16,10 0 272-1,6 7-224-15,9-4 64 0,-4 4-104 16,-4-3 72-16,-8-4-16 16,-12-3-64-16,-9 0-8 15,-11 0 8-15,-4-3-152 0,0 0 104 16,0 0 48 0,0 0 0-16,0 0 80 0,0 0-80 15,0 0 56-15,0 0 64 16,4 0-120-16,1 0 0 15,-1 0-40-15,-4 0-632 0,0 0-1136 16,0 0-2097-16</inkml:trace>
  <inkml:trace contextRef="#ctx0" brushRef="#br0" timeOffset="119861.9">24435 3003 10594 0,'0'0'1960'0,"0"0"-1224"16,0 0-240-16,0 0 65 16,0 0 95-16,0 0-40 0,0 0-32 31,5 0 32-31,2 0-200 0,5 0-200 15,-4 0-128-15,4 0 8 16,0 0-32-16,0 0-8 0,4 3 72 0,0-3 64 16,4 0-24-16,7 0 8 0,5 0-104 31,4 4 0-31,12-1-8 16,8-3-56-16,19 3 64 15,-2 4-64-15,6-5 1 0,-3 5 47 16,-21-4-48-1,5 0 0-15,-8 0 40 16,-12 1 16-16,-8-1-56 16,-12-3-8-16,-4 0 8 15,-8 3 40-15,-4-3-48 32,0 0 0-32,-1 0 16 15,1 0 32-15,0 0-48 0,5 0 8 16,-5 0-8-16,-4 0 112 0,0 0-56 15,0 0-32-15,0 0 48 16,0 0-72-16,0 0-8 0,0 0-48 16,0 0-24-16,0 0 72 0,0 0-64 15,0 6 72-15,0 4 0 16,0 3 0 15,0 2-8-31,0 4 8 0,0 4-88 16,0 2 88-16,0 1 0 15,-4 5 48-15,0 4-48 0,-1 3 8 16,-3 4 40-16,5-1-48 16,3 0 0-16,0 0 56 15,0-3-56 1,0 1 0-16,0 2-8 0,0-6 8 0,0 3-8 16,0-4 0-16,-4-2 8 15,0 0-8-15,-4 0 8 0,0 3 0 16,-4 0 0-16,4 0-8 31,0 3 8-31,-4 3 0 0,4-3 0 16,0 0-8-16,4-3 8 15,0-3 0-15,4 0 8 0,-4-3 0 0,4-7 8 16,-4 0-16-16,4-3 8 16,-4 0 32-1,4-3-40 1,0 0 0-16,0-1 8 15,0 4 0-15,0 1 48 16,0-5-48-16,4 4 0 0,4-3 88 16,0 0-96-16,-4-3 0 15,0-3 8-15,-4-4 0 32,4-3 0-32,-4-3-8 0,0 3 0 15,0-3 56-15,0 0-56 0,0 0-8 0,0 0-40 16,-4 0 48-16,-12 0 120 0,-3 0-112 31,-9-6-8-31,-9 2 40 16,-7 2-40-16,-8-5 0 15,1 1 8-15,-5 3 0 0,0-1-8 32,4 1 0-32,1 3 0 0,3 0 16 15,8 0-16-15,1 0 0 0,-2 3-16 16,9 4 8-1,0-1 8 1,5 1 0-16,3-1 8 0,4-3-8 16,4 3 0-16,4-6 0 15,4 4 0-15,0-4 16 0,8 0-8 0,0 0 8 16,0 0 56-16,-4 0 176 31,4 0-80-31,0 0 8 0,0 0 120 16,-4 0 56-16,4 0-80 15,-4-10-144-15,0 1-32 0,4-4 104 16,0 3 32-16,0-6-88 16,0 0 0-16,0-6-40 31,0 3 0-31,0-6-56 16,0-4-40-16,4-2 0 0,-4-4 40 15,0-4-40-15,4 1 0 16,-4-3 0-16,4 0 0 0,0-4-8 15,4 1 0-15,-4-3 8 16,4 2 40 0,-4 3-48-16,0 1 8 0,-4 3-8 15,5 0 16-15,-5 7-16 16,0-1 8-16,0 0-8 0,0 3 8 16,-5 4 0-16,-3-4-8 15,4 1 16 1,-4 2 56-16,5 1-72 0,3 3 0 15,0 3 48-15,0 0-48 16,0-3 0-16,0-1 48 0,3 4-48 16,1-3 8-16,0-3 0 31,-4 2 64-31,0 4 16 16,0-6-40-16,0 3-48 15,4-4 8-15,-4 1-8 0,4-4 40 16,0 0-40-16,-4 1 0 15,8-1 40-15,-4 4-32 0,0 0-8 47,-4-1 0-47,4 7 8 0,-4 0 40 16,0 3-48-16,0 3 0 0,0 4-8 16,0 3 8-16,0-1-8 15,4 4 8-15,-4 3 0 0,0-3-16 16,0 3 0-16,0-3-56 15,0 3 64-15,0 0-64 0,0-3 16 16,0 3-56 0,0 0-616-16,0 0-560 15,0 0-1409-15,0 6-2776 0,0-3-5225 0</inkml:trace>
  <inkml:trace contextRef="#ctx0" brushRef="#br0" timeOffset="121650.4">21778 2975 5857 0,'0'0'5041'15,"0"0"-3545"-15,0 0-368 16,0 0 81-16,7-29 311 0,-7 29-280 16,0 0-584-16,0 0-368 15,0 0-160-15,0 0-128 0,0 3-144 16,0 13 72-1,-4 10 72-15,-7 6 64 16,-6 9 88-16,2 3 73 0,-5 10-9 16,-8 16-24-16,0 12 216 15,0 20-80-15,-4 3-80 0,9-3-96 16,3-11-64-16,8-21-80 31,-1-12 104-31,10-17-96 16,-1-6 32-16,0 3-40 15,4 0 8-15,-4-7 72 0,0-5-80 16,4-7-8-16,0-9 56 16,0-1-48-1,0-3 0 1,0-2 8-16,0 2-16 0,0-6-160 16,0 3-560-16,0 1-601 0,0-2-1167 0,0-2-1377 15,-5 0-2320-15</inkml:trace>
  <inkml:trace contextRef="#ctx0" brushRef="#br0" timeOffset="123338.65">21503 4124 3368 0,'0'0'5745'16,"0"0"-4408"-16,0 0-817 0,0 0-256 31,0 0-8-31,0 0 144 15,0 0 224-15,0 0 120 16,28 6-56-16,-12-2-167 0,3 2-9 16,5-3-152-16,8 0-120 0,4 4 24 0,5-4-88 15,2 3-40-15,0 0-64 0,6 1 0 32,-1-1 48-32,3 4-72 15,1-4 24 1,4 0 8-16,-1 1 40 0,1 2 8 0,0-3 120 15,8 1-48-15,-1-1-104 0,5 1 8 0,4 2-24 16,0-3-16 0,-1 4-16-1,-2-3 0-15,-6-1-40 16,-3 0-8-16,0 0 8 0,-9-2 0 16,-3-1 0-16,-4 0 48 0,4 3-56 15,-9-6 8 1,-3 7-8-16,5-4 0 31,-2-3-8-31,-3 6-48 16,0-2 56-16,3-1 0 0,-7 3 0 15,1-3 40-15,-6 0-32 16,1 0-8-16,-4 1 8 0,-4-4-8 16,4 0 8-16,-4 3-8 15,0-3 0-15,4 0 8 16,-1 0 0-16,5 3-8 0,-4-3 0 15,4 3 0-15,-4-3 0 16,-4 0-8-16,0 0 16 0,-4 0 0 16,-4 0 0-16,-1 0 0 31,2 0 40-15,-5 0-40-16,3 0 0 15,2 0-8-15,-2 0 8 0,6 0 48 16,-2-3-56-16,2-3-8 0,2 2 8 15,-3 1 0-15,0 0 0 0,-4 0 0 32,0-1 8-32,-4 2 64 15,0-1-16-15,-4-4 192 0,0 4 72 16,4-7-71-16,0 1-41 16,0-4-32-16,0 1-176 0,0-1 120 15,4-3-72-15,-4 3-40 16,0-3 96-1,-1 0-32-15,2 4 0 0,-5-4-56 0,0-3 64 16,3 3 96-16,1-3 8 16,-3-7-112-16,3 1 0 0,-1-3-72 15,-3-8 48-15,4 1-48 32,1-2 8-32,-2-2 40 15,1 1-40 1,1 0-8-16,-1 0 8 0,-5 0 0 15,1 3 40-15,0 0-48 16,-4 0 72-16,0 0 0 0,4 0-64 0,0 1 0 31,1-1-8-31,-1-7 48 16,3 4-64-16,-3 0 16 16,4 0 0-16,-4 3 8 0,4 3-8 15,-8 7-8-15,0 3-8 16,0 3-40-16,0 0 56 0,0 6 0 15,0 4 0 1,0-4 32-16,0 6-32 16,0-2 0-16,-3 6-8 0,3 0 16 15,0-1-8 1,-5 1 0-16,5 3 0 16,0 0 8-16,0 0-8 0,0 0-8 31,0 0-160-31,-4 0-56 15,0 0 56-15,0-3 96 0,-7 3 40 16,2 0 16-16,-7-3 16 16,5-1 0-16,-6 4-8 15,1-3 8-15,-7 0 0 16,-5 3-16-16,-8-3-56 0,0 0 64 16,-4 3 8-16,0-3-8 15,-8 3 8-15,5-3-8 0,-2-4 0 16,-2 4 8-16,4 0 0 31,2-3 0-31,-2 2 0 0,2-2 0 31,5 0 0-31,-3-1 0 0,-1 1 16 16,5 0-16-16,-2-1 0 0,1-3 16 16,1 5-16-16,-1-5-16 15,0 7 16-15,4-4 0 16,-3 1-8-16,-2 0-48 15,1 2-80-15,1-2 136 16,-1 3-168-16,0 0 72 0,-4 3-32 16,0-4 56-16,-3 2 16 15,2-2 8-15,2 1 8 16,-1-3-8-16,1-1 56 0,-2 1-16 16,-2 0 8-16,3-1 0 15,-8 4 0-15,8-3-8 16,0-1 8-16,0 4 0 0,4 0 0 15,1 3 8-15,-1-3-8 32,4 0 0-32,-5 0 8 0,6-1-8 31,-1 1 0-31,0-3 8 16,4 2-8-16,-4-5 0 0,4 6 0 0,1-7 0 15,-1 4 8-15,0 0 0 16,4-1-8-16,0 1-929 15,9 3-663-15,2 3-352 16,9 0 87 0,4 0-5672-16</inkml:trace>
  <inkml:trace contextRef="#ctx0" brushRef="#br0" timeOffset="124757.51">21718 4886 11522 0,'0'0'2553'0,"0"0"-1809"0,0 0-392 15,0 0-64-15,0 0 64 0,16-89-88 47,3 67-192-47,6-4-64 0,3 1-8 16,0 3 8-16,-4 3 128 15,0 3 64-15,-1 6-64 16,1 4-64-16,0 6-64 0,4 0 104 16,0 0-16-16,4 0-24 15,4 13 24-15,-1 3-96 0,1 3 80 16,-4 3-32-16,0 3-40 15,-8 1 48-15,0-1-8 16,-5-6-48-16,-2-3 8 0,-2 0 0 16,2-7 40-16,-6-5 16 31,2-1-56-31,2-3 112 0,-6 0-48 16,2-9-24-1,1-11 40-15,-3-5-24 16,2-4-64-16,1-9 88 15,0 0-88-15,0-3 200 0,-4 9-32 16,4 7 425 0,-8 9-193-16,-4 6 80 0,4 7-112 0,-4 3-320 0,0 0-48 31,4 0-72-31,0 0-104 16,-4 3 152-16,8 7 24 0,-4 6 0 15,0 0-72-15,-4 6 72 16,0 0-8-16,0 3 8 0,0-3-144 31,4 1-128-31,-4-4-136 0,4-7-209 16,-4-5 41-16,0-4 128 0,4-3 272 15,-4 0 176-15,3-3 248 0,-3-16-240 32,4 0 72-32,5-10-80 0,-1 1 8 15,3-4 88-15,2 3-88 16,2 10 96-16,-2 3 8 15,2 7-8 1,-2 6-104-16,2 3 0 0,-3 0-16 16,4 0 8-16,1 9-64 15,-2-2 64-15,5 2 16 16,0-3-8-16,0 4 0 16,4 0 0-16,0 2-120 15,-1 1 40-15,5 3-64 16,0 0 144-16,4 0-16 0,4 2 16 31,0-1 0-31,8 1 0 0,-5-1-8 16,1-5 8-16,1-2-40 15,-6-1 24-15,-7-3-16 0,0-6-112 16,-4 0 136-16,-4 0 0 0,-4-3 8 16,-1-9 312-1,2-4 40-15,-2-7 112 0,2-2-119 31,-2-3-185-31,2-1 8 16,-2 0-160-16,-2 4 40 16,-10 3 224-16,1 3-200 0,-4 6-16 15,0 3-56-15,0 4-328 16,-7 3-473-16,-10 3-1039 0,-2-3-2145 0</inkml:trace>
  <inkml:trace contextRef="#ctx0" brushRef="#br0" timeOffset="125490.32">21523 3559 6305 0,'0'0'4937'0,"0"0"-4265"15,0 0-496-15,0 0-160 16,0 0 88-16,-88-13-96 16,64 13 48-1,-4 0-40-15,-4 7-16 16,-4-4-88-16,1 0-592 0,-9 0-320 0,4-3-361 16,0 0-15-16,1 0 352 31,7 0 968-31,0-6-96 0,8-1 152 15,0 4 352-15,0-3 560 16,4 3-704-16,4 0-128 16,-4 3-32-16,-3-4 280 0,2 1 304 0,1 0 97 0,-3 0 15 15,-1-4-288-15,3 5 16 32,6-2-8-32,-1 4-136 15,0 0-128-15,4 0-192 0,4 0 88 16,4 0-96-16,4 0-104 0,0 0-440 31,0 0 56-31,12 0-176 16,0 0 48-1,4 0-2481-15</inkml:trace>
  <inkml:trace contextRef="#ctx0" brushRef="#br0" timeOffset="129045.6">24829 3124 5873 0,'0'0'2504'0,"0"0"-1680"16,0 0-559-16,0 0-89 31,0 0 264-15,0 0 344-16,0 0-248 0,-19-44-256 0,19 34 280 15,0-3-168-15,0-3-216 16,-5-2-40 0,2-5 136-16,-5-2-72 0,-4-4-88 0,-4-3-96 31,0-6 40-31,-4 3-40 0,0-3-8 16,-3 0 88-16,2 3-88 15,-3 3 96-15,-4 1 72 16,0-1-47-16,-3 0 143 0,-5 0-160 0,0 0 88 15,0-2-56 1,1 5-40 0,-2 1-48-16,-6 2-8 15,3 4-32-15,-8 0 64 16,-3 3-80-16,-1 3 0 16,-8 0 0-16,4 0 0 0,-4-3 0 15,4 3 0-15,-8 0 0 31,4 1 0-31,1 2 0 0,-1 3 0 16,1 1 0-16,7 5 0 0,0 4 0 0,5 0-8 16,2 10 0-16,2 3-8 15,7 6-88 1,-1 6 96-16,10 1-72 16,3 2 72-16,4 1 0 15,5-4 0-15,2-3 8 0,5-2 0 31,1-5 8-31,3-5 96 16,-1-4 48-16,5-3-56 0,0 0 32 0,0-3 104 16,0 0 8-1,0 0 32 1,0 0-128-16,0 0 0 0,0 0-40 16,0 0 24-16,0 0 72 15,0 0-8-15,0 0-112 0,0 0 40 0,0 0-120 16,0 0 0-16,0 0 8 31,0 0-8-31,0 0 8 0,0 0-8 16,0 0 0-16,0 0 56 15,0 0-40-15,0 0 88 16,0-6 88-16,0-3-80 0,0-11-48 0,0-2-64 0,0-3 0 31,0-4 0-31,-8-2 8 16,-3-4-8-16,-6 0 0 0,-2 0-32 15,-5 3 32-15,-4 0 0 32,-4 4-80-32,-4 2 80 0,-4 1-112 15,-4 6 104 1,1 3 8-16,-5 4-8 16,-1 2-8-16,6 7 8 0,3-1-40 15,5 4 40-15,-6 0 8 16,2 4-104-16,3 5 96 15,0 7-88-15,-4 0 88 0,8 3-64 16,0 3 64 0,0 0 0-16,0 0 0 0,0 4-8 15,1 0 16-15,-5 2 0 16,-4 1 8-16,0 3 8 16,4-1-16-16,-3 1 32 0,3-1-32 15,4 5-8-15,0-5 0 31,8 1-40-31,0-3 48 16,9-4-72-16,2-6 32 0,5-3 32 16,4-3 8-16,1-7-64 15,3-3 64-15,0 0 0 16,0-3 88-16,-4 0 72 0,4 0 24 31,0 0 136-31,-4-6-200 0,-1-6-112 0,1-1 40 16,-4 0-40-16,1 0 0 15,-2 0-8-15,-3-2-8 16,1-1 8-16,-6-3-8 0,2 3 8 16,-1-3 0-1,0 3 0-15,0 3 0 16,-5 1-64-16,6-1 56 0,-5 6 0 16,1 1 0-16,2 3 8 15,6 0-8-15,-6 3 8 0,2 0-8 31,-6 0-80-31,1 3 32 16,-12 4 48-16,0 5 8 0,-7 4-8 16,-4-3 0-16,2 3 8 15,1-1-8-15,1-2 8 16,3 3-8-16,-1 0 8 16,6 3-48-16,-1-3 48 0,4 6-8 31,-4 4-48-31,4 2 48 0,1 1-80 15,3 2 72-15,4 4 8 16,0 0-64-16,4-3 64 0,-1 0 8 16,6-4 0-16,3-6-8 15,1-3 8 1,-2-3 0-16,5-6 0 16,0-1 0-16,0-5 0 15,4-1 8-15,-4 0-8 0,4-3 48 0,0 0 8 31,-3 0 88-31,3-10-16 0,-4-9-128 16,-1-3-40-16,-3-7 24 31,0 1-16-31,-3-7 24 16,2 7 8-16,-2-1 0 0,-2 0 0 16,1 7 0-16,1 0 0 0,2 3 48 15,-2 3-48-15,3 3 0 16,0 0-8-16,-1 7-56 15,-2-3 64-15,3 5-8 16,-4 1-72-16,-8 3-16 0,4 0 8 16,-8 0 80-16,1 3-48 15,-5 7 48-15,0 3 8 0,0-1 0 16,4 1 0 0,-1 3-8-1,6 3 8 1,-1 0 0-16,3 0-8 15,2 3-56-15,3 0 56 0,0 4 0 0,-3-4-48 16,2 4 48 0,1 2 16-16,0-2-8 15,0-4 0-15,5-3 0 16,-6-3 0-16,1-4 0 16,5 1 8-16,-6 0-8 0,5-4 0 15,1 1 64-15,-1-7-64 16,-1 4 0-16,9-5 0 0,-4-2 0 0,1 0 16 15,-1 0 160 1,0-6-104-16,0-7-72 16,-5-5-104-16,2-5 24 0,-1-8 32 15,0-1 32-15,-1 3 8 16,-2 1 0-16,-1 6-40 0,0 5 32 16,-4 8-16-16,4 0 32 31,0 2 160-16,1 4-48-15,-6 3-112 16,-3 0-8-16,5 0-40 0,-6 6 40 0,6 3 0 16,2 4-72-16,2 4 8 15,-1-5 0-15,3 10 56 0,2 0-40 32,-5 1 16-32,0 2 32 15,0 1 8-15,4-1 0 0,-8-3 0 16,8-3 0-16,-4 3 0 15,4-6 0-15,0 0 8 0,1-3 40 16,-2-4-48-16,5-2 0 16,-4-1 40-1,1-3-40-15,-1 4 56 16,-5-7-56-16,2 3 8 16,2-3 56-16,-3 0-16 15,-3 0-48-15,-1 0 48 0,0-3 8 31,-4-7-40-31,3 1 40 16,2-4-48-16,-5 0 72 16,4-3-80-16,0 4 0 0,1-4 0 15,2 6 56-15,1 1 304 0,1 2-160 0,-2 4-200 16,6 3 152-16,-6 0-152 0,1 0 0 31,1 0-16-31,-2 16-88 16,2 0 40-16,-6 3-48 15,10 7 64-15,-1-4 40 0,-5 3 0 16,9 0 0-16,1-3 0 0,-1 1 8 16,0-7 8-16,0-3-8 15,4-7 0 1,-4-3 0-16,4 0-96 16,0-3-384-16,0 0-368 0,0 0-616 15,0 0-497-15,-4-3-1191 16</inkml:trace>
  <inkml:trace contextRef="#ctx0" brushRef="#br0" timeOffset="158351.28">26375 5127 5457 0,'0'0'4729'16,"-4"0"-3521"-16,4 0-392 16,-3 0-176-16,-1 0 376 0,4 0 233 15,0 0-321-15,0 0 328 0,0 0 32 32,0 0-223-32,0 0-121 0,0 0-400 31,7-9-256-31,6-4-72 15,6-3 56-15,13-6 8 16,5 0-128-16,6-7-96 0,9-2 56 16,8-1-112-16,-5 0 0 15,5-3 0-15,-4 0 8 16,4 4 0-16,-12 2-8 0,-5 6 0 16,-11 8-16-16,-8 2 16 15,-12 7 0-15,-3 3-8 0,-9-1-40 16,0 4-328-16,0 0-424 15,0 0-120-15,-9 0 32 0,-7 0-465 16,-8 4-207 0,-11 11-352-16,3-2-769 15,4-4-2344-15</inkml:trace>
  <inkml:trace contextRef="#ctx0" brushRef="#br0" timeOffset="158836.81">26627 4781 5977 0,'0'0'2296'0,"0"0"-1392"16,0 0-407-16,0 0 527 0,0 0 344 16,0 0-136-1,0 0-95-15,0 0-201 0,-32-6-128 16,32 6-80-16,0 0-96 0,0 0 128 15,4 0-95-15,4 0 55 16,12 0-144-16,-1-3-408 0,13-3-80 31,4-4-80-31,4-3-8 16,0 1 48 0,3-5-48-1,-2-1 8-15,-5-1 40 16,-5-3-48-16,-3 9 56 0,-12 0-56 15,-7 7 0-15,-6 2-8 16,1 4 8-16,-4 0-48 0,0 0-32 16,0 0-48-16,0 0-32 15,0 4-16-15,0 8 112 0,0 8 64 16,0 5 8-16,4 0 40 16,0 10-40-16,12-3 0 0,-4 6 32 15,0 0-40 1,0 0 0-16,-4 0 48 15,-8-6-48-15,0-7-8 16,-12 1-312-16,-40-7-1057 0,9-7-1063 0,-2-2-428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15:37.7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61 5346 9778 0,'0'0'2552'0,"0"0"-1584"32,0 0-544-32,0 0-15 15,0 0 247-15,0 0-16 0,0 0-168 16,0 0-88-16,0 0-48 0,0 0 88 16,0 0 136-1,0 0 64-15,0 0-15 0,0 0-129 31,0 0-240-31,4-6-112 16,4-3-64-16,0-1-8 0,8-6-40 16,-4 3 32-16,8-6-40 15,0 0 0-15,4-3 0 0,4-3 0 16,-1-1 0-16,6-5 40 16,-1 2-32-1,-5-6-8-15,5 3 0 0,-4 1-8 16,-4 2 8-16,0 3 8 0,-4 4-8 15,-5 0 0-15,2 3 56 16,-6 3 40-16,-3 0-32 0,1 10 16 47,-5-4 16-47,0 8-56 16,-1-2 0-16,1-2 0 0,0 3-48 15,4-1 48-15,-3-2-48 16,2-1 0-16,-3-2 8 0,4 0 8 0,-4 2 32 15,0 4-40 1,-4 0 0-16,0 0 88 16,0 3-96-16,0 0 0 0,0 0-64 15,0 0-104-15,0 0-344 16,0 0-1017-16,0 0-375 0,0 0 280 16,-4 6-361-16,-8-3-799 31,1-3-2898-16</inkml:trace>
  <inkml:trace contextRef="#ctx0" brushRef="#br0" timeOffset="601.4">24085 4851 7313 0,'0'0'3121'0,"0"0"-1713"16,0 0-864-1,0 0-8-15,0 0 224 16,0 0 113-16,-4 0-153 0,4 4-136 0,0-4-216 16,0 0-72-16,0 0 80 15,0 0 192-15,0 0 8 0,4 0-16 31,7 0-111-31,6 0-161 16,7 0-184-16,4-7-96 0,11 1 40 16,5-7-48-1,4 4 16-15,-1-4-8 0,-2-3 0 16,-2 3 64-16,-11 1-72 16,0-1 0-1,-8 3 16-15,-8 1-8 16,0 2 0-16,-4 1-8 15,-4 3 8-15,0-1 32 0,-5 1-40 16,1 3 0-16,-4 0 0 16,0 0 8-16,0 0-8 0,0 0 8 15,0 0-8 1,0 0-88-16,0 0-72 16,0 13 160-16,-4 3 120 0,-3 3 8 15,3 6 72 16,-4 4 24-31,0 6-80 16,0 0 32-16,4 6-40 0,0 3 8 16,-4 1-48-16,4-4-40 15,0-3-40-15,0-3-8 0,4-6 0 16,-4-4-8-16,4-6-344 16,-4 1-880-16,0-8-1265 15,0-6-3312-1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4:24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07 3006 3872 0,'0'0'608'31,"0"0"2641"-31,0 0-472 15,0 0-985-15,0 0-512 0,0 0-39 0,0 0 15 16,0 0 0-16,0-3-456 16,0-3-328-16,0-7-151 0,4 0-89 15,8-6 72 1,4-3-80-16,4-9-112 16,8-11 56-16,16-21-16 15,16-20-104 1,11-22 0-16,-3 13-48 15,-16 19 8-15,-20 26 40 0,-17 18-32 16,-2 7-16-16,-2 3 0 31,-3 6-312-31,-3 13-592 16,-5 16-2969-16,-5 16 760 0,-11 3-1584 0</inkml:trace>
  <inkml:trace contextRef="#ctx0" brushRef="#br0" timeOffset="438.66">27499 3092 7433 0,'0'0'2545'0,"0"0"-857"15,0 0-360-15,0 0-263 16,0 0 23-16,0 0 80 0,24-22-200 0,-12 6-104 15,0-3-175 1,8-3-313-16,4-10 192 16,8-9-256-16,15-17-112 0,5-24-80 15,16-20 0-15,-12 7-16 16,-12 16-56-16,-12 25-40 0,-13 22-8 16,-2 0-120-16,-2 4-128 31,-2 9-280-16,-10 16-488-15,1 18-3353 16,0 17 1536-16,-4 0-2760 0</inkml:trace>
  <inkml:trace contextRef="#ctx0" brushRef="#br0" timeOffset="986.66">28794 3067 9898 0,'0'0'2056'0,"0"0"-1008"15,0 0-408-15,0 0-55 0,0 0-25 16,0 0 648-16,0 0-280 16,32-57-128-16,-16 31-136 0,4-2-71 15,0-11 119 1,8-5-312-16,4-10-32 16,3-19 40-16,13-16-192 0,-4 3-96 15,0 13 48 1,-13 13-88-16,-6 25 16 15,-5 1-96-15,-9 4-16 0,-3 21 8 32,-8 9-880-32,-8 13-2929 15,-11 13 1016-15,-14-4-2816 0</inkml:trace>
  <inkml:trace contextRef="#ctx0" brushRef="#br0" timeOffset="3213.85">25149 3159 8513 0,'0'0'1673'15,"0"0"-825"-15,0 0-432 32,0 0 0-32,0 0 328 15,0 0 64-15,19-25-39 16,-11 8 15-16,1 2-104 0,-6-7-160 31,5-4 24-31,-4-5-224 0,0-1-128 16,1-13-64-16,6-21 0 0,1-30-32 15,8-21 384-15,0-11-320 16,4 11-80-16,-8 19 64 0,-4 25 16 16,-4 19-72-16,-4 13-80 15,4 6 145 1,-8-1 23-16,4-1-88 0,-1 2 16 16,-3 13-8-16,0 5-96 15,0 11 0-15,4 6-32 0,-4 0-264 16,0 0-993-16,0 0-431 15,-4 23 136-15,-11-5-481 32,-1-1-3048-32</inkml:trace>
  <inkml:trace contextRef="#ctx0" brushRef="#br0" timeOffset="3692.87">25017 2121 7073 0,'0'0'1144'16,"0"0"-576"0,0 0-104-1,0 0 105-15,0 0 103 0,0 0-72 16,0 0-168-16,-16 25-16 0,16-25 120 0,0 0-32 15,0 0 40-15,0 0 209 16,0 0 215-16,4 0-96 31,4-9-440-31,12-4-280 0,4-3-144 16,4-7 72-16,4-2-80 16,8-7-8-16,-1-2-120 15,1-4-264-15,4-7 200 0,-4 4 64 16,-9 3 40-16,-6 6 88 31,-14 10 288-31,-2 9 296 16,-9 10-152-16,0 3-392 0,-9 9-40 15,-6 17-24-15,2 9 24 0,2 6 208 16,7 7-200-16,4 2 120 0,7 5-16 16,14-1 24-1,7-7-48 1,7-6-88-16,-7-6-48 0,-12 0-824 15,-4-13-1112-15,-12-9-2569 16</inkml:trace>
  <inkml:trace contextRef="#ctx0" brushRef="#br0" timeOffset="4416.6">25076 1231 9113 0,'0'0'1425'0,"0"0"-577"15,0 0-88-15,0 0-288 0,0 0-216 16,49-85 0-16,-21 76-216 16,4-1-32-16,3 3 48 31,1 4-56-31,0 3 0 0,-1 0 8 0,-11 3 0 0,-3 10-8 16,-6 0-48-16,-15 6-152 15,0-3 192-15,0 6 0 0,-11-3 8 16,-6 0 320-16,-6-3 0 31,-5 0 113-31,0-4-193 0,4-5-80 16,4-1 40-1,4-2-152-15,12-4 8 16,1 3-8-16,3-3-48 0,3 0-144 16,13 3 40-16,8-3 104 15,0 6 56 1,8 0-48-16,-4 1 0 15,-4 3-8-15,-9 2 0 0,-7 4-96 16,-8 3-144-16,0 3 240 0,-8 3 64 16,-16 1 0-16,-4 0 16 15,-11-1-72-15,-1-3 72 32,-4-3-16-32,4-6-56 0,8-7-16 15,8 0-248-15,9 1-641 0,15-7-1039 16,15 0-1969-16,6-7-3448 0</inkml:trace>
  <inkml:trace contextRef="#ctx0" brushRef="#br0" timeOffset="4663.92">25694 1254 9690 0,'0'0'2152'0,"0"0"-1152"16,0 0-744-1,0 0-256-15,0 0 0 16,0 0 232-16,0 0 40 0,-64 98-72 16,45-63-88-16,-1 0-64 15,0-3-40-15,4-3 32 16,0-7-40-16,4 0-208 0,4-10-480 31,5-5-224-31,3-7-584 0,0 0-761 16,3-7 361-16</inkml:trace>
  <inkml:trace contextRef="#ctx0" brushRef="#br0" timeOffset="4864.39">25555 1260 5657 0,'0'0'5065'0,"0"0"-3673"0,0 0-520 16,0 0-488-16,0 0 0 15,0 0 313-15,0 0 71 31,-20 86-96-31,28-45-328 0,12 3-200 16,0-2-48-16,3-1 88 0,5-6-184 16,-4-3-48-16,-3-7-768 0,-2-5-344 0,1-18-721 15,-3-2-583-15,-10 0-3314 16</inkml:trace>
  <inkml:trace contextRef="#ctx0" brushRef="#br0" timeOffset="5296.54">25794 1270 8385 0,'0'0'2025'0,"0"0"-609"16,0 0-680-16,0 0 32 0,0 0 329 15,0 0-513 1,0 0-584 0,96-74-88-16,-57 72-8 15,5 2-80-15,0 0-160 16,0 0-25-16,-12 2 233 15,-12 2 80-15,-9-1-184 0,-11-3-224 16,-11 0 456-16,-13 0 584 31,-8 0-71-31,0 0-81 0,0 0-112 16,8 0-168-16,12 3-64 0,5 0-88 0,7 10-144 16,0 0-120-16,19 6 176 15,9 0 88-15,4 6 72 0,0-6-64 31,-4 3-8-31,-8-2 0 16,-5-5-56-16,-2 1-48 0,-9 0 56 31,-4-6 48-31,0 2 128 16,-4 1 128-16,-9 0-48 0,-6 0 64 0,-5 3-168 16,0-1 24-1,-4 1-128 1,-16 3-312-16,13-6-1353 0,3-4-2880 15</inkml:trace>
  <inkml:trace contextRef="#ctx0" brushRef="#br0" timeOffset="6552.69">25710 4381 9570 0,'0'0'1472'0,"0"0"-792"31,0 0-64-31,0 0 256 0,0 0 233 16,0 0-113-16,0 0-360 31,-56-47-224-31,32 47 16 16,-4 0-48-16,0 0-56 0,1 2 24 15,-4 8-96-15,-6 6-32 0,5 3 96 16,-4 3 25-16,8 7 103 0,4 3-272 0,5 0-16 31,6 3 120-31,6 2-96 16,3 8-16-16,4 6-88 16,0-1 128-16,8 4-72 0,0 3-64 15,0 1-8-15,-4-4-40 0,0 0 56 16,-1-7-64-1,-3-6 64 1,0-6-72 0,0-3 40-16,0-6-32 15,-3-1 0-15,3-6 40 0,-4-3-48 16,4 0 8-16,0-3-8 0,0-7 0 16,0 4 0-16,0-8-248 0,-4 5-272 31,-9-4-448-31,-2 0-1329 15,2-3-2496-15</inkml:trace>
  <inkml:trace contextRef="#ctx0" brushRef="#br0" timeOffset="6853.38">25057 5137 11842 0,'0'0'3017'0,"0"0"-777"16,0 0-928-1,0 0-407-15,0 0-313 16,0 0-328-16,28 0-88 0,-12 13 96 0,0 3-200 16,3 6 64-16,-2-3-136 15,-2 3 8-15,2 0 48 16,-6-6-56-1,6 3-104-15,-2-6-304 16,1-7-160-16,4 0-432 0,12-6-1289 16,-8-2-2064-16,0-11-4881 0</inkml:trace>
  <inkml:trace contextRef="#ctx0" brushRef="#br0" timeOffset="7085.08">25531 4968 9690 0,'0'0'2424'16,"0"0"-784"-16,0 0-303 0,0 0 287 16,0 0 56-16,0 0-463 31,0 0-385-31,0 0-400 16,-15 7-304-16,-6 15 88 0,-3 4 64 15,-4 5-80-15,0 4-80 0,0-3-112 0,0 3-8 16,5-3-200-1,-1 12-1120-15,4-9-1449 16,4-6-2920-16</inkml:trace>
  <inkml:trace contextRef="#ctx0" brushRef="#br0" timeOffset="10809.17">25069 4797 4929 0,'0'0'7137'0,"0"0"-5833"16,0 0-952-16,0 0-280 31,0 0-24-31,-12 13 80 0,4 0 25 0,-8 2-73 15,0 4-72-15,-7 10 144 0,-2 6-32 16,-10 3-24-16,-6 6 56 0,-2 1-48 16,-5 3-32-16,-4-7-64 31,-4-3 48-31,0-6 16 0,-3-1-72 16,-1-5 72-16,0-4-48 15,-4-6 24 1,4-4-40-16,1 1 8 0,8-6-8 15,2-4 80-15,10-3-72 16,3 0 40 0,-1-6-40-16,14-7-16 15,-5-6 128-15,8-3 144 0,0-4-8 16,8-2 240-16,1-4 24 16,2 0 80-16,5-6-152 0,4 3-32 15,0-3 57-15,0 0-177 31,0 0-160-31,4 3 72 0,1 3-112 16,2 4 56-16,-3-1-32 0,0 1 40 16,0 2-24-16,4 0-56 15,-8-2-80-15,5 9 40 32,-2 0 32-32,-3 6-32 15,0 7-40-15,0 3-8 0,0 3 0 16,0 0-392-16,0 0-728 15,0 6-681-15,0 13-391 0,0-3-649 16,0-3-2976-16</inkml:trace>
  <inkml:trace contextRef="#ctx0" brushRef="#br0" timeOffset="11263.46">23774 5042 6753 0,'0'0'2080'16,"0"0"-1023"-16,0 0-561 15,0 0 120-15,0 0 184 0,-28 47 72 0,24-47-208 16,4 3-32-16,0-3 321 16,0 0 183 15,0 0 48-31,4-13-312 0,8-5-504 15,0-5-168-15,0-8 97 16,4-8-81-16,-4-2 0 0,4-3-88 16,-4-4 16-16,4 1-16 15,-1 2-80-15,-7 10 24 32,5 7 24-32,-6 5 80 0,-3 11 216 0,4 5-160 15,-4 4-112-15,1 0-16 0,6 0-104 16,-3 3-32-16,5-4 24 15,2 4 8-15,1 0 0 0,0 0-16 32,8 4-48-32,0 9 56 15,4 5-40 1,0 5 40-16,-1 5-280 16,-3 7-720-16,-4 16-1153 15,1-10-1864-15,-10-9-6617 0</inkml:trace>
  <inkml:trace contextRef="#ctx0" brushRef="#br0" timeOffset="13969.63">23598 3775 2840 0,'0'0'5793'0,"0"0"-4408"0,0 0-505 0,0 0-312 0,0 0 32 31,0 0 136-31,0 0-272 16,0 0-256-16,32-35-88 15,-47 51-16-15,-2 6-32 0,-7 3 0 16,-3 4-64-16,-1-1 56 15,-7-5-16 1,2-4-32-16,1-7 49 16,5-5 7-1,3-7-64-15,0 0 40 16,3-3 8-16,2-10 16 0,3-9 24 16,4-1-48-16,-4-5 40 15,0 2-80-15,4 4 56 0,0 6 64 16,-4 10-40-1,0 6-72-15,-4 0-16 16,-12 13 8-16,0 12 8 16,0 4-16-16,1-1 16 0,3 1-16 31,4-3 0-31,8-4 0 0,5-7 8 16,-2-5-8-16,5-1 8 15,1-9 40-15,-2 0 48 16,-7 0-72-16,0-9-24 15,-7-4-96-15,-1-6 72 0,-8 6-8 16,4 1 24-16,-4 5 16 16,-4 7-8-16,1 0 8 0,2 17 96 31,1-2-96-31,9 7 0 0,-1-3 0 16,7-3 40-16,2-3-48 0,2-4 8 15,2-2 8-15,-1-4 40 16,-8 0 24-16,0-3-16 0,-3 0-64 15,-5 0-56 1,0-3 48 0,-4-7 0-16,-4 7 8 0,4 0-8 0,0 3 0 15,4 0 8-15,4 0 0 16,0 0 0-16,4 6-8 16,1-2 8-16,-2 2 0 0,-3-6 0 31,1 3-8-31,-9-3-160 15,4 0-160-15,-8 0-56 16,0 0 31-16,4 0-31 0,4-3-224 16,5 3-1296-16,6 0-3241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50 3472,'0'0'3838,"-1"-13"2240,-1 13-5849,0 0 0,0 0 1,-1 0-1,1 0 1,0 0-1,-1 1 0,1-1 1,0 1-1,0 0 1,0-1-1,0 1 0,0 0 1,-4 2-1,4 0-133,-1-1-1,1 1 0,0 0 1,0 0-1,0 0 0,0 0 1,1 0-1,-3 5 1,-3 5 193,5-9-245,0 0 0,0 0 0,1 0 0,-1 0 0,1 0 0,0 0 0,0 0 0,0 1 0,0-1 0,1 7 0,0-10-44,0 1 1,-1-1-1,1 0 1,0 0-1,0 1 0,1-1 1,-1 0-1,0 0 1,0 0-1,1 1 0,-1-1 1,0 0-1,1 0 1,-1 0-1,1 0 0,0 0 1,-1 0-1,1 0 1,0 0-1,-1 0 0,1 0 1,2 1-1,-1-1-17,0 0-1,1 0 0,-1-1 1,1 1-1,-1-1 0,1 0 1,0 0-1,-1 0 0,4 0 1,5 0-92,-9-1 100,-1 1 1,1-1-1,0 1 1,-1-1-1,1 1 1,0-1-1,-1 0 1,1 0-1,-1 0 1,0 0-1,1 0 1,-1 0-1,0 0 1,1-1-1,-1 1 0,0 0 1,0-1-1,0 1 1,0-1-1,-1 1 1,1-1-1,0 1 1,0-1-1,-1 0 1,1 1-1,-1-1 1,0 0-1,1 1 1,-1-3-1,2-8-43,0 1 0,-1-1 0,-1-12 0,0 16 61,1 3 26,-1 0-1,0 0 1,-1 0 0,1 1 0,-1-1-1,-2-8 1,2 12-25,1-1 0,-1 1 0,0 0 1,0-1-1,0 1 0,0 0 0,0-1 0,0 1 0,-1 0 0,1 0 0,0 0 0,-1 0 0,1 0 0,0 0 0,-1 1 0,1-1 0,-1 0 1,1 1-1,-1-1 0,0 1 0,1-1 0,-1 1 0,1 0 0,-3 0 0,-3-1 53,1 0 1,-1 1-1,0 0 0,1 0 1,-1 1-1,1-1 0,-1 2 0,0-1 1,1 1-1,-12 4 0,15-5-42,0 1 1,1-1-1,-1 1 0,1 0 0,-1 0 0,1 0 0,0 0 0,0 0 0,0 0 0,0 0 0,0 1 1,0-1-1,0 1 0,1-1 0,-1 1 0,1 0 0,0 0 0,0 0 0,0-1 0,0 1 0,1 0 1,-1 0-1,1 0 0,-1 0 0,1 5 0,0-7-23,1 1 0,-1-1 1,0 1-1,0-1 0,1 1 0,-1-1 0,1 1 1,-1-1-1,1 1 0,-1-1 0,1 0 0,0 1 1,0-1-1,0 0 0,0 1 0,0-1 0,0 0 1,2 2-1,1-1-3,-1 0 0,0 1 0,1-2 0,-1 1 0,1 0 0,0-1 1,5 2-1,3 0-173,0-1 1,0 0 0,24 0 0,-35-2 258,-1-1-78,0 0 1,0 0-1,0 0 1,0 0-1,-1 1 1,1-1-1,0 0 1,0 0-1,0 0 1,-1 1-1,1-1 1,0 0-1,-1 0 0,1 1 1,-1-1-1,1 0 1,-1 1-1,1-1 1,-1 0-1,1 1 1,-2-1-1,-12-13 17,10 11-26,-28-18 174,31 20-172,0 0 1,0 1-1,-1-1 1,1 1-1,0-1 1,-1 1-1,1 0 1,-1-1-1,1 1 1,0 0-1,-1 0 1,1 0-1,-1 0 1,1 0-1,-1 0 1,1 1-1,0-1 1,-1 0-1,1 1 1,0-1-1,-1 1 1,1-1-1,0 1 1,-2 1-1,-8 12-1199,0-1-225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16:16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1 3616 6209 0,'0'0'1680'0,"-4"0"-1136"15,4 0-392 1,0 0-96-16,0 0 256 16,0 0 385-16,0 0 143 15,0 0 24-15,0 0-56 0,0 0-128 0,0 0-216 16,0 0-136-16,0 0-80 0,0 0-87 31,0 0-57-31,0 0 40 16,0 0-8-16,0 0-8 15,0 0 0-15,0 0 0 0,4 0 24 16,0 0-8-16,4 0 64 16,0 0 240-16,4 0-192 0,-4 0-32 15,8 0-48-15,-4-3 56 16,4 0 56-16,-5 3-176 15,6-4-48-15,-10 4-56 0,1 0 0 16,1 0 64-16,-1 0-72 16,-1 0 0-16,-3 0 8 0,5 0-8 31,-1 0 8-15,-1 0 0-16,10 0 88 15,-6 0 8-15,6 0-8 16,2 0-48-16,1 0 80 0,-1 0-112 15,-2-3 48-15,-1 3 0 16,-4 0-64 0,-4 0 40-16,-1 0-40 0,-2 0 0 15,3 0 8-15,0 0 0 16,-1 0 0-16,2 3 72 0,3-3 40 16,4 0 80-16,-4 4-24 15,3-4-56-15,1 0 9 31,-4 0-113-31,4 3 32 16,-4 0-40-16,0 0-8 0,-4 1 56 16,4-4-56-16,0 2 0 15,0 2 0-15,-1-1 8 0,2-3 0 16,-1 3 48-16,4-3-56 31,-1 0 64-31,-2 3-64 0,2-3 0 16,-2 0 48-16,2 3-48 0,2-3 8 15,-2 4 0-15,2-1 0 0,-6-3 48 16,6 3-56-16,-6-3 8 16,9 3 0-1,-4 0-8-15,0-3 8 16,4 3 0-16,0-3 0 0,4 0 48 31,-1 0-40-31,1 0-8 0,0 0 40 16,1 0-48-16,-1-3 16 15,-5 3 16-15,1-3-16 32,-4 3 16-32,-4 0-32 0,4 0-40 15,-4 0 40-15,0 0 0 0,-1 0 0 16,6 0 8-16,3 0-8 0,-1 0 72 0,5 0-72 16,4-3 0-16,0 0 8 31,-8-4 8-31,4 4-8 0,-8 3 0 15,-4 0-8-15,0 0 40 16,-4 0-40-16,0 0-8 0,-1 0 8 16,6 0 0-16,-1 0 0 0,-1 0 0 15,2-3 8 1,-2 3-16-16,10-10-1217 16,-6 4-1735-16,-6-3-9595 0</inkml:trace>
  <inkml:trace contextRef="#ctx0" brushRef="#br0" timeOffset="817.45">6064 3517 4504 0,'0'0'4505'0,"0"0"-2768"15,0 0-297-15,0 0-272 0,0 0-55 16,7 0-65-16,-3 0-288 16,-4 0-384-16,4 0-200 31,1 0 48-31,3 0-80 0,3 0 0 15,2 0 64 1,2 0 176-16,9 0 0 0,4 0-96 16,4 0-71-16,8 0-17 0,-1-9-120 15,10 3 64-15,-1-1 24 32,-5 1-40-32,4 3-24 15,-6-1 32-15,-5 4-128 0,-8-2 128 16,0 2-48-16,-4-4 24 0,3 1 40 15,-3 3-16-15,4-6 24 0,0 3-72 16,0-4-16 0,0 7 56-1,0-3-120-15,-4 0 56 0,-1 3-56 16,-3 0 0-16,1 0 64 16,-6 0-72-1,2 0 0-15,2 0 8 0,-3 0 0 16,0 0 40-16,4-3 0 31,0 3-48-31,-1-3-384 0,6-4-984 16,-9 1-1529-16,-4 3-4969 0</inkml:trace>
  <inkml:trace contextRef="#ctx0" brushRef="#br0" timeOffset="2737.49">8816 3625 5617 0,'0'0'5593'0,"0"0"-4425"0,0 0-744 16,0 0-184-16,0 0 176 0,0 0 297 15,0 0-137 1,4 0-184 0,5 0-120-16,-1 0 72 0,3 0 32 0,6 0-184 15,-6 0-48-15,10 0-72 16,-6 0-16-16,9 0 168 0,0 0-72 15,0 0 0-15,4 0-8 32,0 0-48-32,4-2 0 0,0-2-88 15,0 1 72-15,0 0 56 16,0 0-8-16,-1 3-32 0,5-4-24 16,-4 1-64-1,4 3 120-15,-5 0-120 0,1 0 8 31,0 0 80-31,-4 0-40 0,4 0-48 16,0 0 48-16,0 0-56 16,-1 0 72-16,5 0-72 15,-4 0 0-15,0 0 0 0,1 0 0 16,-6 0 0-16,1 0 16 16,0 0-8-1,-4 0 120-15,0 0-72 0,-5 0-40 16,5 0 89-16,0 0-97 0,8 0 136 15,0 0-48-15,4 0-40 16,4-3 56-16,0 3-104 0,3-3 8 47,-7 3 72-47,1 0-72 0,-2-3-16 16,1 3 56-16,-8-3-48 15,4 3 40-15,-4 0-48 16,-4 0 0-16,3-3 8 0,1 3 0 0,4 0 0 15,-4-4 64 1,4 4-64-16,-4 0 136 16,3 0-88-16,-3 0-56 0,4-3 48 15,-4 3-40-15,0 0 0 16,0-3-8-16,0 3 8 0,0 0 64 16,0 0-72-16,-5-3 0 31,-2 3 8-16,-1 0-8-15,-1 0 8 16,-2 0-8-16,3 0 8 0,-1 0-8 0,5 0 0 16,-3 0 0-16,2 0 0 15,1 0-8-15,4 0 16 16,-4 0-16 0,8 0 24-16,-8 0 16 15,4 0-32-15,-1 0 0 0,1 0 0 16,0 0 0-16,4 0 0 15,-4 0 0-15,4 0 0 0,-1 0 40 16,-3 0-40 0,4 0 0-16,0 0 0 15,-4 0 0-15,0 0 0 16,0 0 0-16,-4 0 8 0,-5 0 32 0,-2 0-40 16,3 0 0-16,-5 0 8 0,2 0-8 15,2 0 0-15,1 0 0 31,1 0 0-31,-2 0 40 16,1 0-40-16,-4 0-8 0,4 0 8 16,0 0 0-1,-8 0 0-15,4 0 0 0,0 0 0 16,0-4 32-16,3 4-32 0,-2 0-8 31,2 0 8-15,5 0 8-16,0 0-8 0,-3 0-8 15,-2 0 8-15,1 0-8 0,-1 0 0 16,-2 0 8-16,-1 0 8 0,-4 0 0 16,-1 0-8-16,2 0 0 15,2 0 8 1,2 0 0-16,-2 0-8 16,9 0 0-16,-3 0 48 0,7 0-48 15,-5 0 16-15,5 4 24 16,0-4-32-16,-4 0 24 15,-9 0-32-15,-2 0 0 32,-9 0 0-32,-1 0 8 15,1 0 40-15,-4 0-40 0,0 0-8 16,0 0-128-16,0 0-872 16,0 0-1177-16,0 0-623 0,0 0-4922 0</inkml:trace>
  <inkml:trace contextRef="#ctx0" brushRef="#br0" timeOffset="7417.03">18965 5883 4809 0,'0'0'5785'0,"0"0"-4001"16,0 0 1 0,-8-19 367-1,8 16-608-15,-5-4-199 0,5 4-241 16,-3 0-168-16,3 0-168 15,0-3-224-15,0 2-184 0,0 1-96 16,0-3-144 0,3 2-15-16,6-2-57 31,3 0-40-31,8 0 136 0,8-1-144 16,0 4 16-16,8 3 32 15,-1 0-48-15,-3 0-16 0,0 0-40 16,-8 3 40-16,-5 10-112 15,-6 3 39-15,-13 3 33 16,0 3-8-16,0 3 16 16,-24 7 48-16,-4 0 8 0,0 3 0 15,-8 0 48-15,4 0-56 16,8-7-8-16,5-6-40 0,6-2-24 16,6-8 72-16,7-2-80 31,0-7-56-16,4-3-32-15,20 0 168 0,8 0 24 16,7-6 120-16,9-4-128 16,0-2-8-16,0-1 40 0,-9 3-32 15,1-3 56-15,-12 7-72 16,-8 0 0 0,-4 3 56-16,-8-4-56 0,0 4-8 15,-4 3 8-15,-4 0 0 16,0-3 0-16,0 3-136 0,0 0-464 15,0 0-904-15,0 0-2209 16,-8 0-2840-16</inkml:trace>
  <inkml:trace contextRef="#ctx0" brushRef="#br0" timeOffset="8272.26">19085 6699 10802 0,'0'0'1944'15,"0"0"-559"-15,0 0-25 0,0 0 144 16,0 0-600-16,-9-22-39 16,14 12-105-16,3 4-376 0,3-3-128 0,6-4 32 15,2 6-112 1,5-3 8-1,4 5-80-15,0-2 72 0,0 4 32 16,0 3 48-16,0 0-120 0,-9 0-136 16,1 6-88-16,-8 7 16 15,-3 0 72 1,-9 2 0-16,0 5 72 31,0-5 24-31,-13 5-48 0,-11-1 16 16,-8-1-56-16,0-1-16 15,-3-2-56-15,3-5-56 16,4 2-128-16,12-8 24 0,4 2 32 0,8-6-32 16,4 0 8-1,0 0 96-15,20 0-184 0,4 0 304 16,12 0 64-16,0 0-56 16,-1 0 104-16,1 0-64 15,-4 7-40-15,-4 5 56 0,-8 4-64 16,0 3-112-16,-8 0 112 15,-8 4 0 1,0-1 40-16,-4 0-32 0,0 0 8 16,-16 0 72-16,0 1-40 0,0-5 24 15,-8-1 64 1,-4-2-8-16,-3-2 48 0,-5-4-80 0,0-2-24 47,-1-4-72-47,-10-3-32 0,12-6-1192 15,7-4-3209-15</inkml:trace>
  <inkml:trace contextRef="#ctx0" brushRef="#br0" timeOffset="10076.34">18539 5746 856 0,'0'0'7305'0,"0"0"-5976"16,0 0-417-16,0 0-120 15,0 0 280-15,0 0-200 0,0 0 16 16,28-50-375-16,-25 40-161 16,5 7 8-16,-4-3 184 15,-4 3-104-15,0 3 216 16,0 0-16-16,0 0-240 0,0 0-184 16,0 0-152-16,0 0-56 15,0 0-16-15,0 0 8 0,-8 0 0 47,1 6 0-47,-6 0 8 0,-2 4 40 16,-10-1-24-16,1 1-16 0,-4-1 64 15,5 1-72-15,-5-1 8 16,8 1 0-16,-4-4 64 0,5 1-72 16,2-1-8-1,6-3 8 1,3 0-8-16,8 0 8 0,-5-3-40 0,5 0 32 15,0 4-32-15,0-4 40 16,0 0 0-16,0 6 8 0,0-3 208 16,0 3-39-16,5 4 71 31,3 2-32-31,-5-2-88 16,9 3-32-16,-3-1-32 0,-2 5-8 0,5-2 168 0,-3 1-128 15,-2 3 48-15,5 3-24 16,-4-2-40-16,0 5 16 0,-4 0-80 31,4 1-8-31,0 2 120 16,-5 1-80-16,2 3 48 0,-1-4 24 15,4 1-56 1,-4-1 32-16,0-2-64 16,-1-1-16-16,1-3 48 15,5 0-64 1,-5 1 0-16,4-1 0 15,-5 0 48-15,6 0 56 16,-1 0-96-16,0 1 0 0,-5-4 64 0,1 3-72 16,0 1 8-16,1-4 0 0,-1 3-8 15,-4 0 16-15,4-3-16 32,0 3 0-32,-4 4 16 15,3-1-16-15,-3 0 0 0,0 1 8 16,4-1-8-16,0-2 0 15,-4-1 0-15,0-3 0 16,0 3-8-16,0-6 16 0,0 3-8 31,0-3 0-31,0 3 0 16,0 0 0-16,0-3 0 0,0 0-8 16,4 0 8-16,-4-1-8 15,5-2 8-15,-1 3 0 0,0-3 0 16,-1-1 16-16,-3 4-16 15,4 0 0 1,-4 0 8-16,0 3 0 16,0 0-8-16,0 0 56 0,0 7-48 15,0-7-8-15,0 6 48 0,0-3-40 16,0 1 0-16,0-1 40 0,0 0-40 47,0-3 0-47,0-3 48 15,0 0-56-15,4-4 16 0,0 4-8 16,5-3 104-16,-5-1-40 16,-1 1 0-16,5 0 32 0,0 0-32 15,-3 0 16-15,2-4-80 16,-3 4 0-16,4-7 80 16,0 3-80-16,-4 1 80 0,4-3 32 15,4-1 24-15,-5-3 0 16,10 3-80-16,-1-3-16 0,11 1 104 15,1-4-152-15,13 0-48 32,19 0-808-32,-9-10-1848 0,-3-2-4618 15</inkml:trace>
  <inkml:trace contextRef="#ctx0" brushRef="#br0" timeOffset="11463.99">19622 5651 9778 0,'0'0'2232'0,"0"0"-720"15,0 0-39-15,0 0-321 16,0 0-240-1,0 0-136-15,0 0-312 16,8-22-272-16,8 16-184 0,0-1-8 0,8 1 48 16,0 3-40-16,0-4-8 15,4 5 0-15,-5 2 0 16,5 0 48-16,-4 0-48 31,0 0 8-31,-8 0-8 16,0 5 0-16,-4 8-16 0,-4 0-40 15,0 3 56-15,-4 0 144 16,4 3 9-16,-4 0-1 16,4 0 32-16,-4 0-72 0,4 3 8 31,0 4-32-31,0-1-80 0,-4 4 184 0,4 2-64 16,-8-2 8-16,4 6-8 0,0-3-56 15,-1 2 80-15,1 5-88 16,1-4 48-16,-1 2 120 15,0 2-112 1,0-1 176-16,0-6-8 16,-4 2-56-16,3-2 120 0,-3 0-48 0,4 0-144 15,-4 3 56 1,4 0-112 0,-4-1 40-16,5 1-8 15,-1 0-24-15,-4 4 8 0,8-8-32 16,-5 4-15-16,5 0 143 15,-3-3-144-15,3 0 8 16,-4 3 32-16,3-4-64 16,-3 1-40-16,-4-4-8 15,4 4 64-15,1-3-80 0,-1-4 24 32,-4 4-8-32,4-4 0 15,3-2 8-15,-3 2-8 0,4-3 0 16,-3 3 8-16,-1-5-8 0,3 5 8 0,-3-3-8 15,0 0 48-15,0 0-40 16,0 4 32 0,1 0-40-16,-2-4 8 15,1 3-24-15,0-6 24 0,0 0-8 16,0 0 0-16,4-3 0 31,-4 0 8-31,-4 0-8 0,4-3 8 16,-4 2-16-16,0 1 16 15,0 0-8 1,0-3 0-16,-4 3 8 16,-4-1 0-16,-4-2 0 0,-8 3-8 15,-3-6-80-15,-22-4-616 0,6-3-1385 16,-1-3-3824-16</inkml:trace>
  <inkml:trace contextRef="#ctx0" brushRef="#br0" timeOffset="17192.73">19725 3788 4136 0,'0'0'8682'0,"0"0"-6849"16,-7-13-345-16,3 9 56 0,4 4-247 16,0 0-201-16,0 0-272 15,0 0-360-15,0 0-208 16,0 0-88-16,0 0-96 0,0 4-72 31,7 9 0-31,6 5 112 16,-1 8 24-16,4 6-16 15,3 3-56-15,5 0 8 0,1 2-64 16,-1 2 80-16,-1-4-80 0,1-7-8 0,0-2 56 16,-9-4-8-16,-2-6-48 15,-1 0-144-15,-4-3-152 16,0-8-104-16,-4 2-360 15,0-4-624 1,-4 0-481 0,0-3-1031-16,0 0-1545 0,0 0-4017 15</inkml:trace>
  <inkml:trace contextRef="#ctx0" brushRef="#br0" timeOffset="17455.66">19905 4000 9634 0,'0'0'2448'0,"0"0"-1016"0,0 0-583 15,0 0 103 1,0 0-120-16,0 0-48 16,-83 25-72-16,66-5-184 0,-3-1 8 31,5 3-207-31,-6 0-105 0,2 0-80 15,-1-3-96-15,0 3 64 16,0 1-56-16,0-4-48 16,5 0-8-1,-2-6-576-15,13-1-761 16,1-2-1119-16,3-7-2273 0</inkml:trace>
  <inkml:trace contextRef="#ctx0" brushRef="#br0" timeOffset="18025.8">20161 3959 9434 0,'0'0'3000'0,"0"0"-1063"16,0 0-537-16,0 0 56 0,0 0-144 31,0 0-375-31,0 0-249 15,0 0-216-15,-5-3-40 16,13 0 88-16,8-4-168 0,0 1-176 16,8-7-128-16,-1 4-48 15,9-1 16-15,0 1-16 0,5-1 8 32,-1 1-8-32,-1-1-392 0,-7 4-336 15,-4 2-592-15,-8 4-457 0,-9 0-663 16,-3 0-1465-16,-4 4-1248 15</inkml:trace>
  <inkml:trace contextRef="#ctx0" brushRef="#br0" timeOffset="18395.49">20243 4080 2600 0,'0'0'4089'16,"0"0"-3081"-16,0 0 376 0,0 0 297 31,0 0 135-31,0 0-239 31,13 6-73-31,2-6-80 0,6 0-232 16,3 0-407-16,4-3-65 0,4-3-256 16,3-1-120-16,1-3-104 15,0 4-120-15,-8 0 24 0,0 0-136 0,-4 2 0 16,-5 1 32-16,-6 0-40 16,2 3-72-16,-7-3-192 15,4 3-296 1,0 0-520-16,1-4-897 15,-2 4-463-15,-7-2-3002 0</inkml:trace>
  <inkml:trace contextRef="#ctx0" brushRef="#br0" timeOffset="19012.5">20152 3705 9458 0,'0'0'2456'16,"0"0"-1000"-16,0 0-599 15,0 0-249-15,0 0 248 16,0 0-96-16,0 0-32 16,0 0-136-16,60 70-16 0,-44-45 113 15,3 0-225-15,2 1-152 16,3 9-40-16,0-3-168 0,-5 6 64 31,1 0-48-15,5-3-112-16,-1 0 96 0,-5-7-104 15,-3 4 8 1,0-7 40-16,4 1-48 0,-8-4 16 0,4-3-16 16,-1 0 0-16,2-3 0 15,-6-3-104 1,6 0-216-16,-2-1-64 16,-2-2-384-16,-2-1-385 15,-3-3-535-15,0 1-545 0,-3-4-3312 0</inkml:trace>
  <inkml:trace contextRef="#ctx0" brushRef="#br0" timeOffset="19613.88">20734 3825 9738 0,'0'0'1992'0,"0"0"-568"0,0 0-327 16,0 0-241-16,0 0-136 15,0 0-288 1,-4 0-320-16,4 17 64 16,0 5 224-16,0 3-64 15,0 4-112-15,4 2-40 0,3 1-96 16,6 0-80-16,7-7 80 0,-1-3-80 0,9-2-8 31,0-5-200-31,0-5 120 16,4-7-16-16,0-3 72 15,0 0 16-15,0-3 8 0,-8-13 72 16,-9-3 200-16,-2-3 224 16,-5-10-192-16,-8-3 177 15,0-6-113-15,0-4-112 0,-4 1 104 16,-9 12-64-16,-2 7 208 15,-6 6-40-15,-7 6-240 16,-3 7-104-16,-9 3-112 0,-3 3-8 16,-2 0 0-16,10 3 0 31,7 6-200-15,7 14-720-16,14-5-1569 0,7 1-1792 15</inkml:trace>
  <inkml:trace contextRef="#ctx0" brushRef="#br0" timeOffset="20685.21">20112 4788 12162 0,'0'0'2729'0,"0"0"-1569"0,0 0-464 16,0 0-184-16,0 0 8 0,12 28 256 16,0-12 49-16,4 3-273 31,4 3-248-31,0 1-80 0,3 2-112 16,2 3-56-16,-5 1 56 15,4 0-104-15,-9-1 0 0,2-2-8 16,-9-4-208-16,-1-6-360 0,-3-1-721 15,-4-2-399 1,0-3-1016 0,0-7-4810-16</inkml:trace>
  <inkml:trace contextRef="#ctx0" brushRef="#br0" timeOffset="20901.32">20208 4972 9762 0,'0'0'4481'0,"0"0"-2889"16,0 0-728-16,0 0-496 0,0 0-240 15,0 0 520-15,0 0 32 0,-28 70-375 32,12-42 7-32,0-2-160 15,-3-1-72-15,2-6-80 0,2 0-208 16,6-3-1193-16,1-6-1399 15,8-7-5026-15</inkml:trace>
  <inkml:trace contextRef="#ctx0" brushRef="#br0" timeOffset="21164.26">20651 4883 13154 0,'0'0'2361'16,"0"0"-929"-16,0 0-512 0,0 0-440 0,0 0-208 0,0 0-208 31,99-51-64-31,-71 44-8 16,-9 5-376-16,-6 2-1216 0,-5 0-928 15,-8 0-3402-15</inkml:trace>
  <inkml:trace contextRef="#ctx0" brushRef="#br0" timeOffset="21349.12">20658 5029 7681 0,'0'0'7298'0,"0"0"-5234"15,0 0-840 17,0 0-231-32,0 0 15 0,0 0-576 15,104-22-336-15,-69 15-96 16,-3 4-672-16,16-6-1313 16,-12 2-2039-16,-8-2-5515 0</inkml:trace>
  <inkml:trace contextRef="#ctx0" brushRef="#br0" timeOffset="21803.45">21184 4603 10746 0,'0'0'4201'16,"0"0"-2609"-16,0 0 96 0,0 0-639 0,0 0-249 16,0 0-192-16,0 0-312 15,44-15-168-15,-28 21 32 0,-4 7-112 16,4 3-40-16,-8 6 0 31,-4 3 0-31,-4 7 112 0,0 0-112 16,-12 0 48-16,-12-1 48 15,4-5-32-15,0-4-8 16,4-3-56-16,8-6-8 16,4-7 0-16,4-3-40 0,8-3 40 31,20 0 48-31,12-6 128 0,8-7-104 15,3-3-72-15,5 0-320 16,-4 1-360-16,-5-2-1184 0,-10 5-2969 16,-14 2-6834-16</inkml:trace>
  <inkml:trace contextRef="#ctx0" brushRef="#br0" timeOffset="24108.85">20507 6674 3872 0,'0'0'6226'0,"0"0"-4834"16,0 0-160-16,0 0-400 0,0 0-143 31,0 0-177-31,0 0-16 31,0-4-208-31,0 1-168 0,0 3-112 0,4 0 80 16,0 0-8-16,3 0 24 16,2 0 88-16,3 0-8 0,4-3 24 15,-1 3-8 1,6 0-96 0,-2 0-8-16,5 0-80 15,0-3 32-15,0 3-40 0,-4-3 136 0,0 3-88 16,4 0-40-16,-9 0-16 0,2-4 120 15,-2 4-64-15,2 0-8 32,2 0 56-32,1-2-56 15,1 2 40-15,-6 0-88 0,5 0 0 16,1 0 0-16,-6 0 0 0,1 0 8 0,0 0 0 16,4 0-8-16,-5 0 80 15,6 0-16 1,-1 0-8-16,3 0 64 15,1 0-112-15,0-4 0 0,1 4 32 16,-6 0-32-16,5 0-8 16,-4 0 0-1,-1 0 0-15,-2 0 0 16,3 0 16-16,-1 0-8 16,2 0-8-1,3-3 8-15,-1 3 72 16,1-3-72-16,0 3-8 0,4-3 0 15,-7-1 0-15,2 4 0 0,-7 0 0 16,3-3 8-16,-2 3 0 0,3-3-8 31,-1 0 48-31,5 3-40 16,1-4 0-16,-1 4-8 0,4-2 0 16,-5 2 0-16,1-3 56 15,0-1-48-15,0 4 40 16,-5-3 48-16,2 3-24 15,-1-3 88 1,-5 0 17-16,6 3-105 16,-2 0 88-16,-3-4-80 0,0 4-64 15,4 0 88-15,-8 0-96 16,-4 0 56-16,0 0-56 16,-4 0 0-16,0 0 64 0,0 0-64 15,0 0 0 1,0 0 48-16,0 0-48 15,-4 0 48-15,4 0-56 0,0 0 0 16,-4 0 72-16,0 0-72 16,0 0 0-16,0 0-152 0,0 0-512 15,0 0-585 17,-4 0-463-32,0 0-505 15,-8-3-2384-15</inkml:trace>
  <inkml:trace contextRef="#ctx0" brushRef="#br0" timeOffset="24810.48">21742 6435 7889 0,'0'0'2385'0,"0"0"-665"0,0 0-32 0,0 0 113 16,0 0 71-16,0 0-479 15,-4-13-409-15,4 13-312 0,0 0-176 16,0 0-176 0,0 0-136-16,0 0-80 15,0 0-48-15,0 0-48 16,8 0 8-1,-1 7 112-15,10-1 112 16,3 4-144-16,-4-1-48 16,4 1 40-16,-1 0-88 0,5 2 8 31,0 1-8-31,1-1 8 0,-2-2-16 16,-3 3-80-16,0-4-40 0,-8-2 40 15,4-1 8-15,-8 1 72 0,0-5 8 16,4 2 0-16,-4-1 0 0,-4 0 0 31,3-3-48-31,-3 3 48 16,0-3-56-16,1 3 40 0,-1 1 8 15,-4-1-80-15,4-3 80 16,-4 0 8 0,0 3-96-16,0-3 48 15,0 3-32-15,0 0 80 16,-4 0 0-16,-9 4 48 15,2-1 64-15,-6 3-112 16,2 1 0-16,-9 3 8 0,4 0 0 16,0 3 56-16,-4-1-64 15,4 7 8-15,1-2 56 0,-2 2-64 32,6-3 0-32,-2 0 0 15,10-3 0-15,-1-3 0 0,-1-1-8 0,2 1-80 16,3-4-64-16,0 1-304 15,0 0-480-15,-5-1-753 16,2 1-631-16,-1-4-2209 0</inkml:trace>
  <inkml:trace contextRef="#ctx0" brushRef="#br0" timeOffset="29352.2">22797 5623 5569 0,'0'0'5409'16,"0"0"-4041"-16,0-3-72 16,0-1-351-16,4 4-73 15,-4 0 120-15,0 0-264 0,0 0-152 16,0 0-136-16,0 0-104 15,0 0-79 1,0 0-137-16,-7 0-112 0,-5 4 40 16,-8 2-40-16,-4 3 56 0,1 4-64 15,-9-4 8-15,4 4-8 16,0-3 8-16,0-1 0 0,7 1-8 47,1-4 8-47,12-2 32 0,1-2-40 15,7 2-40-15,0-4 40 16,0 0 8-16,0 0 0 16,0 0 48-16,0 0-40 0,0 3 112 0,0-3-80 15,0 0-48 1,0 3 96 0,4 7 40-16,3-4 264 0,6 7-128 0,-2 3-160 15,2-1 24-15,-1 4-72 16,3 3-8-16,-2 1 40 0,2-1-32 15,-2 3-16-15,-2 1 8 32,2-1 8-32,2 4 168 0,-3-4-144 15,0 4-16 1,0-4 48-16,0 4-16 16,0 0 16-16,3-1-40 0,-2 4 8 15,-2-1 40-15,2 1-80 0,-1-3-32 31,-1 3 104-31,-2-4-48 16,2 4 40-16,-3 0 24 0,5 3-88 16,-2-1 56-16,-3 1-96 15,1 4 8-15,-2-4 80 0,1 6-96 16,0-3 48-16,4 3-40 16,-4-3 0-1,0-3 48-15,1 0-48 0,-2 0-8 16,1-7 8-1,-4 4-8-15,0 0 0 16,4-3-8-16,-4 2 16 0,0 1 40 16,0 3-48-16,0-3 8 15,0 3-8-15,-1 0 8 0,1-4 0 16,1 1-8-16,-5 3 8 16,4-3 56-16,0-3-64 15,0-1 0 1,-4 1 0-16,4-4 48 0,-1 0 8 0,1 4-56 31,-4 3 8-31,5-4 64 16,-5 1 0-16,4 0-64 15,0-1 129-15,-4-6-137 0,4 0 96 16,0-2-96-16,-1-5 16 16,1 4 8-16,-4-3-24 0,4 0 0 31,-4 0 72-31,0 3-72 0,5 0 8 15,-5 4-8-15,4-8 0 0,0 4 0 16,3 1 0-16,-3-2 0 16,4-2 48-16,5-3-40 0,-6-1-8 15,6 5 16 17,-5-8-16-32,3 4 80 15,2-4-80-15,2 1 0 0,-3-1 40 16,4 1-32-16,4-4 0 15,0 4-8-15,0-1 8 0,4 1 32 16,-1-1-40-16,1-2 0 16,4-4-8-16,0-3-128 15,-4 0-176-15,4-3-409 16,8-23-807-16,-8 1-1521 0,-4 0-4312 16</inkml:trace>
  <inkml:trace contextRef="#ctx0" brushRef="#br0" timeOffset="31009.29">19053 6328 5569 0,'0'0'4153'0,"0"0"-2201"0,0 0-664 31,0 0-280-31,0 0 81 16,0 0 79-16,0 0-64 0,0 0-296 15,11 0-328-15,1 0-287 16,-3 0-185-16,6-4 0 15,5 1 8 1,1 0-8-16,2 0 72 16,1-1-80-16,0 2-80 15,0-2 80-15,-5 4-273 16,2 0-103-16,3 0-416 0,-5-3-224 16,5 3-416-16,0 0-273 15,-3 0-479-15,-14 0-2417 16</inkml:trace>
  <inkml:trace contextRef="#ctx0" brushRef="#br0" timeOffset="31372.46">19053 6432 6569 0,'0'0'2744'0,"0"0"-887"31,0 0-537-31,0 0 56 0,0 0-207 0,0 0-265 16,0 0-144-16,23 0-96 0,-10-3-64 15,-2 0-32-15,6-1-167 16,2 2-137-16,-3-5-24 15,8 4-56 1,-1-3-40-16,2-1-32 16,3 4-16-16,0-6-16 0,3 5-72 15,-6-2 32-15,-1 0-40 0,-9 3-368 16,-7 0-496-16,-3 3-657 16,-5 0-663-16,0 0-3962 0</inkml:trace>
  <inkml:trace contextRef="#ctx0" brushRef="#br0" timeOffset="34717.83">20487 5445 8369 0,'0'0'2505'0,"0"0"-1297"0,0 0-648 16,0 0 40-16,0 0 393 16,0 0-137-16,0 0-224 0,0 0 56 15,0 0-96-15,0 0-64 16,0 0-144-1,0-3-224-15,-4-7-64 16,4-2-48-16,0-5-48 0,0 2 72 16,0-1-40-16,7 0-16 0,10 3-24 15,3 1 16-15,7 2-8 16,1 0 0-16,4 8-8 31,5-5 8-31,-2 7 0 0,1 0-80 16,-4 0 80-16,-4 0-8 15,-4 9 0-15,-1 1-64 16,-3 3-72-16,-3-4 136 0,-6 1-120 16,5-1-24-16,-4-3 32 31,0-2-48-31,1-4-64 0,2 0-112 16,1 0 64-16,0 0-80 15,0-4 48-15,-8-8 256 0,0-1 48 0,-5-3-40 16,-3-6 48-16,0 3 24 15,-3-3-24 1,-5 6 152 0,0 3-96-16,8 4 440 0,-4 6 16 0,4 3-328 15,0 0-80-15,0 0-56 16,0 0-48 15,0 0-8-31,0 0-152 16,0 0 72-16,0 3 88 15,4 6 0-15,0 4 8 0,4 3 0 16,-4-1-8-16,3 5 40 16,2-5-40-16,-1 2-8 0,-1-5 0 0,-3-2-112 15,0-4-104-15,-4-3-128 0,5-3 144 32,-5 0 208-32,0 0 112 0,0 0 40 15,0-12-96-15,0-4-48 16,0-4 0-16,0-2-8 15,4 0 0-15,0 0 0 0,3 0 0 16,1 9-88-16,1 3 88 16,2 4 8-1,1 0 64-15,4 3-64 0,5 3 8 16,2-3 56-16,1 3-72 0,4 0 8 16,0 0 0-16,4 0 0 15,-4 0 0-15,0 0-8 0,-4 0 0 47,3 0 8-47,-3 0 0 0,0 0 0 16,-7 0 0-16,2-4-8 15,-3-2 72-15,-4 3-72 16,4-7 8-16,-4 1 48 0,-5-4-56 0,1 0 0 16,1-9 16-1,-5 0 32-15,0 0 40 0,-4-1-72 16,0 8 136-16,0-1 72 15,0 6-72-15,0 7-16 16,0-3-24-16,0 6-48 0,0 0-64 31,0 0-144-31,0 0-856 16,-4-3-600 0,-4 3-1417-16,-1 0-7233 0</inkml:trace>
  <inkml:trace contextRef="#ctx0" brushRef="#br0" timeOffset="36036.43">23228 5581 6857 0,'0'0'2721'0,"0"0"-1169"0,0 0-240 0,0 0-72 16,0 0-63-16,0 0 47 15,-4-22-64-15,4 22-128 16,0 0-359-16,0 0-209 0,0 0-192 31,0 0-192-31,0 0-40 16,0 0-40 0,0 9-88-16,-4 4 88 0,0 4 8 15,0 1 56-15,4 1-56 16,-3 0-8-16,3 1 96 0,0-5-96 15,0 5 0 1,0-8 0 0,0 4 8-16,0-3 0 0,0 0-8 15,0-8 8-15,3 2 24 0,1-1-32 16,0-2-96-16,0-4 96 0,0 3 8 16,0-3 104-16,4 3-8 31,0-3-32-31,0 0 80 15,8 3-64-15,0-3 40 0,8 0 16 16,4 0-24-16,0 0-16 16,0 0-24-16,-5 0-72 15,1-6 56-15,-8 3-56 0,-4-1 32 32,1-2 32-32,-6 3-64 15,-3-6 56-15,4 5-64 0,-8-5-184 16,0 5-64-16,4-2-392 15,-4 0-480-15,0-4-1033 0,0 1-175 0,0 3-1913 16</inkml:trace>
  <inkml:trace contextRef="#ctx0" brushRef="#br0" timeOffset="36484.21">23396 5603 8977 0,'0'0'2601'0,"0"0"-1081"0,0 0-55 16,0 0-25-16,0 0-216 15,0 0-344-15,0 0-272 0,0-3-287 16,0 3-145-16,0 0-120 31,0 10 152-31,4 3 280 16,-1 3-96-16,5-1-96 0,-4 5-72 15,5 2-24-15,-2 0-64 16,5 3-32-16,-4 0-96 0,0 1 136 16,4 6-136-16,-4-4 40 15,0 1 24 1,0-1-72-16,0-2 8 16,-4-4 0-16,4-3-8 0,0 0 48 15,-4-3-48-15,4-3 8 0,-1-7 64 16,-2 1-64-16,3-1 80 0,-4 0-88 47,0-6 0-47,-1 3 0 15,1 0-224-15,-4-3-128 0,0 0-80 16,0 0-128-16,0 0-352 16,0 0-857-16,0 0-879 0,-7-6-6578 0</inkml:trace>
  <inkml:trace contextRef="#ctx0" brushRef="#br0" timeOffset="39058.94">19511 6775 7889 0,'0'0'2017'0,"0"0"-1169"0,0 0 176 16,0 0 168-16,0 0-280 0,8 0-271 16,-8 0-241-16,0 0-32 0,0 0-40 0,0 0 8 31,0 0-88-31,0 0-120 15,0 0-48-15,0 3-80 16,8 7 16-16,-5-1 32 16,1 4 24-16,5 3-64 0,3-3 72 15,-5 0-72 1,1-4 56-16,1-3-8 16,-5 1-40-16,3-4-16 15,-7 0 72-15,0-3-64 16,4 0 56-16,-4 0 16 15,4 0 88-15,1 0 504 16,3-3-32-16,-1-13-416 0,5-3-127 16,4-6 7-1,4-7-32-15,-4-3 8 16,0-4-16-16,4 8 32 16,0 3 56-16,-9 2-72 0,2 10-16 0,-5 3-64 15,-1 7 0-15,-3 3 8 16,-4 0 0-16,0 3-8 15,0 0-224-15,0 0-817 16,0 0-695-16,-4 0-873 16,-3 3 201-16</inkml:trace>
  <inkml:trace contextRef="#ctx0" brushRef="#br0" timeOffset="41780.75">23542 6686 9281 0,'0'0'2145'16,"0"0"-969"-16,0 0-80 0,0 0-39 15,0 0 63 1,0 0-16-16,5-3-512 0,-5 3-312 16,0 0-128-16,0 6-144 15,-9 10 184-15,-2 10 280 16,-1 6-151-16,0 5-33 0,-4 5-96 15,4 2 32 17,4 4-72-32,8 0-56 0,0-4-88 15,0 1 72-15,0-10-72 16,17-1 48-16,-2-11-48 16,9-4-8-16,0-6 88 0,8-11-80 15,0-2-8-15,0 0-8 16,-9-6-88-16,1-13 96 15,-8 0 8-15,-4-3 48 0,-8-7-48 16,0-2 8-16,-4 5 40 16,0 1 144-16,-8 9 56 15,-11 3 64-15,2 7-104 0,-15 3-144 47,1 3-64-47,-5 0-8 0,4 0 0 0,4 9 0 16,4 0-56-16,12 4-312 15,12 6-1432-15,8 1-2201 16,16-8-4145-16</inkml:trace>
  <inkml:trace contextRef="#ctx0" brushRef="#br0" timeOffset="44618.39">23845 7664 8065 0,'0'0'2353'0,"0"0"-1377"16,0 0-560-16,0 0 24 0,0 0 120 0,0 0-224 16,0 0-88-16,0 7 208 15,-4-1 89 1,-3-3-89-16,-6 3 136 15,2 1 0-15,-5-4-232 0,4 0-176 16,-4 0-56-16,4-3-72 16,0 0 16-1,4 0-64-15,-4 0 64 16,4 0 80-16,8-3-72 16,-4-7-8-1,4 1 96-15,0-4-160 16,0 0 56-16,4 1-64 0,8-1 0 15,0-3 56-15,4 7 0 0,0-4-48 16,3 4 104-16,-2 2 136 0,-2 1-144 31,2 6 16-31,3-4 8 16,-1 4 96-16,1 0 17 0,1 0 31 16,-2 0-64-16,-3 4-88 15,0 5-8-15,-4 1-40 16,0 3-64-16,-4 3-16 15,0 3 16 1,-4 3-8-16,0 3 8 16,0 0 48-16,-4 4 8 15,0 3-64-15,0 0 0 0,0-1 56 16,-8 4-56-16,-4 0 16 16,0-3-8-16,-4 0 0 0,4-3 40 15,-8 2-48 1,4-6 8-16,0 1 24 15,1-7-32-15,-2-3-48 0,6-3-72 16,-1-4-8-16,-4-3-8 16,4-6-160-1,3 0-24-15,2 0 312 16,-1-9 8-16,4-7 0 0,0-3 64 16,4-6-64-16,0 3 8 0,0-4-8 15,12 4 0-15,-1-1-16 16,6 5-88-16,3 5 55 15,-1 0 49-15,2 4 65 0,-2 2-17 32,1 4 0-32,0-4 56 15,0 7 168-15,-4 0-128 16,0 0-80-16,0 0 8 0,-4 0-64 16,4 10 88-16,-5 0-40 31,2 5 8-31,2 2 128 15,-2 1-8-15,2 1-64 0,-7 7 16 16,5-7-48-16,-6 3-16 0,5 0-64 0,-3-2-8 16,-2-1 80-16,-3-4-64 15,0-5-16-15,0-4 0 16,-4-2-104-16,0-4-488 16,0 0-953-16,0 0-2583 15</inkml:trace>
  <inkml:trace contextRef="#ctx0" brushRef="#br0" timeOffset="46291.05">23678 5413 7889 0,'0'0'1673'0,"0"0"-609"0,0 0-192 16,0 0-376-16,0 0-96 15,0 0 120-15,0 0-104 0,36-25-112 32,-16 18-56-32,-4 4-15 15,0 0-81-15,3 3-24 0,2 0-64 0,3 0 64 16,0 0 48-16,3 0-48 0,1 3-16 16,-4 4 0-16,0 2-96 15,-3 4 48 1,-2 0-64-16,-3 2 8 15,0 4 96-15,0 4-32 16,-4-4-16-16,0 6 64 0,0 0 64 16,-5 1 232-16,6 2-176 0,-1 1-88 15,-1 3 72-15,2-1-8 16,-2 1-32 0,2 3-16-16,-2 0-96 15,1 0 40-15,1 0-104 16,-2 0 0-16,1 3 80 15,4 0 16-15,-8 0 0 16,4 0-88-16,-8 0 64 0,0 1 48 31,0-4-8-31,0-4-120 16,0 1 48-16,3-4 56 16,2-2 56-16,-1 3-32 0,3-4-23 15,-2 7 15-15,3-4 32 0,-1 4-16 0,-2 0-56 16,-1 3 0-1,-1-4-16-15,1 4-8 16,1-6-48-16,2 3 80 16,2 0-40-16,2-4 8 15,-3 3-8-15,0-2-48 0,-4-4 16 32,0 4 80-32,-4 0-88 0,1 0 232 15,-5 2-96 1,0 1-16-16,0 3 112 15,0 0-88-15,0 0-64 16,3 3 88-16,-3-3-24 0,8-4 40 16,0-2-120-16,1-4 88 15,-2 1 0-15,-3-4-96 16,4 0 40-16,0-3-56 16,0 0-40-16,-4 3 40 15,4-2-48-15,3-1 8 0,-2 3 64 16,-1 0-16-16,7 0 136 15,-2 1-16-15,-2-1-88 0,2 0 16 32,-2 0-96-32,-3-3 0 15,1 0 40-15,-1-3-32 16,-5-3 40-16,5 3-56 16,-4 0 8-16,5 0 0 0,-5-1-8 15,3 5 8-15,-3-1 8 0,0-1-16 31,4 1 48-31,0 4-48 0,-4-4 0 16,4 0 32-16,0 0-24 16,0-3-16-16,-4 0 8 0,4 0 0 15,-4 0 0-15,-4-1 0 16,4-2 0-16,-4 0 56 16,0 0-56-16,0-4 0 15,0 4 8-15,0-1 0 16,-8-2-8-16,-4 0 0 0,-8-1-136 15,-4 0-240-15,-23-5-1032 16,2-1-2609-16,6-3-7465 0</inkml:trace>
  <inkml:trace contextRef="#ctx0" brushRef="#br0" timeOffset="49852.42">18789 8264 9161 0,'0'0'2601'0,"0"0"-1481"0,0 0-584 16,-15-28 129-16,15 9-153 15,0-7-216-15,0 1-168 0,0-1 160 16,0-2-48-16,8 9 320 16,-1 0 152-1,10 6-120-15,-2 3-344 16,6-2-152-16,7 2-96 0,-1 4 112 15,9 0-104-15,4 6 0 0,-1 0 8 0,2 0-8 16,-2 9-8-16,1 7-16 31,-4 6-8-31,0-3-24 16,0 0 48-16,-4 0 0 0,0-3 8 16,-4-3 48-16,0-7-56 15,-5-2-64 1,-3-4-136-16,-4 0 16 0,0-4-64 15,-8-9 32 1,4-5 216-16,-8-5-8 16,-4-5 0-16,0-4-96 15,0 0 88-15,0-3 8 0,0 7-48 16,0 2 56-16,-4 13 128 16,0 4 352-16,4 9-16 0,0 0-208 31,0 0-256-31,0 0-24 15,0 0-136-15,0 9 160 0,8 1 8 0,0 0 56 16,-1 2 40-16,2-2-96 16,3 6 0-16,-5 0 64 0,2 3-64 15,3 3-8 17,-5 0-80-32,6-3-344 15,-9-3-296-15,0-3 88 0,0-7-176 16,-4-3 72-16,0-3 88 15,0 0 423-15,0-3 169 0,0-10-200 16,0-9-352-16,-4-3 424 16,0-7 96-16,4-3 88 31,0 0 8-31,8 4 184 16,7 8 144-16,9 4-72 0,0 9 40 15,8 8-47-15,0 2-137 16,4 0-64-16,-1 6-48 0,2 7 0 31,-1-1 0-31,-1 4-8 16,-3-3-192-16,0 3 71 0,-4-1-55 0,-4-2-16 15,-1 0-208-15,1-4-80 16,4-2-472-16,-3-7 120 0,3 0 512 16,-4 0 320-1,-1-7 408 1,1-5 184-16,-4-4 432 0,-1 0-176 0,-2-10 113 15,-2 4-305-15,-2-6 120 16,-5-1-216-16,-5 1-216 0,-3-4-184 16,0 6-112-16,0 8-40 31,0 5-8-31,-3 7-544 16,-5 2-1200-16,0 1-3898 0</inkml:trace>
  <inkml:trace contextRef="#ctx0" brushRef="#br0" timeOffset="61879.97">23447 8334 8129 0,'0'0'3041'0,"0"-3"-1673"15,0 3-472-15,0 0-87 0,0 0-1 16,4 0-24-16,-4 0-256 15,0 0-176-15,0 0 48 0,0 0 32 16,0 0 56-16,0 0-144 16,0 0-216-1,0 0 64-15,-4 0-143 16,-4 9-41 0,-7 4 8-1,-2 6 80-15,-7 4 80 16,5-1 24-16,-9 6 24 0,-4-2 16 15,0 6 104-15,0 3 72 16,-8 2-104-16,0 2-32 0,1 5-112 16,-6 1-56-16,6 2-64 15,-1 0 32-15,0-2-72 16,0 3 0-16,1 0 64 0,-1-4-72 0,-1 0 48 16,-2 1-48-1,4-1-40-15,-6 1 40 16,2-4 0-16,2 0 0 0,2 0 0 15,-1-6 8-15,8 0 0 16,0-3-8-16,1 0 0 16,3-7 48-16,3 4-48 0,-3-4 0 31,4 1 0-31,1-4 48 0,-1 0-48 0,0 0 0 16,4-3 0-16,0-3 8 15,8-3 0-15,0 0 0 16,8-7 0-16,1-3 0 0,-1 3 8 15,4-6-16 17,-5 4 0-32,5-1 56 0,0-3-56 15,0 0 0-15,0 0 8 16,0 0-8-16,0 0-104 16,0 0-392-16,0 0-160 0,9-10-488 15,2-5-1553-15,-3-2-1880 0</inkml:trace>
  <inkml:trace contextRef="#ctx0" brushRef="#br0" timeOffset="62428">22247 9303 7313 0,'0'0'4289'15,"0"0"-2793"-15,0 0-23 16,0 0-265-16,0 0-24 0,0 0 8 0,5-7-383 16,-5 7-337-16,0 0-280 15,0 10-16-15,0 5 360 0,0 8-8 31,0 2-184-31,0 0-152 16,-8 7 8-16,-4 0 0 0,1 3-104 16,-6 0-80-16,1-6 104 0,0 2-64 0,-4-5 40 15,5-4-32-15,2-7-56 16,9 2 72-16,-4-8-80 0,8-3 8 31,0 1 0-31,0-7 0 0,0 3 112 16,0 0 0-16,4 0 40 31,4-3 56-31,1 4-88 16,-2-1 16-16,9 0 9 0,0 0 7 15,8 0-40 1,8-3 24-16,8 0-48 16,20 0 0-16,24-3-32 0,-5-10-56 15,-3 1 0-15,-16 2 0 16,-21-3-8-16,-7 4-120 0,0 0-481 0,-16-1-223 31,-16 0-424-31,-12 1-1320 16,-7 2-2202-16</inkml:trace>
  <inkml:trace contextRef="#ctx0" brushRef="#br0" timeOffset="66838.36">22324 5385 9297 0,'0'0'1385'0,"0"0"-305"16,0 0-280-16,0 0-160 0,0 0-256 0,0 0 193 15,15-7-57-15,-6 4 136 16,2 0-304-16,6-3-104 0,2-1 0 31,5 1-16-31,8-4-88 31,4 1 64-31,8-1-200 0,0-3 48 16,8 1-8-16,-5-1-32 16,5-3 88-16,-5 3-96 0,-2-2 0 15,2-1 176-15,-6 0-56 16,2 0 72 0,-3 0-32-16,4 0-40 15,-8 4-32-15,7-4 56 0,-6 0 16 0,6-3-24 16,-3-1-136-16,4-2 40 31,-4 3-40-31,8 4 8 0,-5-5 48 16,9 2-64-16,-4 5 0 15,0 0 0-15,-5 0 8 0,-2 1-8 16,-5-1 8-16,-5 3 48 0,-3 1-48 0,0-1-8 16,-8 1 8-16,8 3 0 15,0-1-8 1,0-6 0-16,3 7 8 15,1-3-8-15,4-1 0 16,-4 1 0-16,0 2 8 0,-8-2-8 31,-4 5 0-31,-8-2 0 16,-1 0 0 0,-2 3 8-16,-1-4-8 0,-1 4-8 15,1 0 8-15,5 3-8 16,-2-3 8-16,-2 3-88 0,2 0 72 15,1 0-40-15,1 0 8 16,-2 3 0-16,1 6-72 0,-4 1 112 0,0 3-192 31,-4 0 80-31,0 5 112 32,0 1 8-32,0 7 0 0,0-1 0 15,0 10 0-15,8-3 8 16,-1 6-8-16,2 3 0 15,7-3 88 1,-4 1 32-16,4-2 96 0,-1 5-96 0,-2-1-112 16,-6 0 128-16,6 1-128 15,-6 2 0-15,-3 1 40 0,4-1-40 16,0 4 41-16,1-7-41 16,2 3 0-16,-2 1 48 0,-2-4-48 15,-3 0-8 1,4-2 0-16,-4 2 8 15,0-3-8-15,3 0 0 0,-6 3 8 16,7 1-8-16,-1 2 0 16,2 0 8-16,2 7 80 15,6-3 48-15,3 3-32 16,4-7 64-16,-1 1-112 16,9-4 40-16,-8 0-48 0,-1 1 32 15,-3-1-32-15,-3 0-32 16,-6-3 32-16,-6 3-40 15,-1-2 8-15,-1-2 80 0,1 2-96 32,1 2 8-32,2-3-8 15,1 3 8 1,0 0-8-16,4 1 0 0,0 2 8 0,0-2-16 16,-4-1 8-16,0 3-8 31,0-2 8-31,0 2 0 0,0-2 0 15,4 2 0-15,-1 0 8 16,6-3 0-16,-1-2-8 0,-1-2 8 0,1 2-8 16,1-1 16-16,-6 0-8 15,-2 3 32-15,-2-6-32 16,1 3-8-16,0-3 8 16,0 0 0-16,0 0 48 15,0-3-56-15,0-1 16 16,0 1-16-1,0-3 0-15,-1 2 0 16,2 1 0-16,-5 0 0 16,-1 0 0-16,2 0-16 0,-5 0 16 31,0-1 0-31,3 1-48 16,1-4 48-16,1 4 8 0,-1-3 0 15,3-4 8-15,-2 4-16 0,-1-4-16 0,-1 1-32 16,1-1 0-16,-4 0-24 15,1 1 8 1,-1-7 8-16,-4 0-8 16,3-3 56-16,-3-1 0 0,0-5-96 15,0 0-16-15,0-1-184 16,0-3-409 0,-3 1-23-16,-10-1-184 15,-2 1 280-15,-10-5 224 16,-6 2-120-1,-5 2 152-15,-5-6 168 0,2 3 104 16,-1 1 112-16,-4-1-8 0,0 3 16 16,-3-2-16-16,3 1 8 15,-8 2 0-15,1-1 8 0,-5 4-8 32,0-4 8-32,0 4-8 15,0 3 104-15,1-4 32 16,-1 1-40-16,0 2 32 0,4-2-8 15,1-1-72-15,-5 4-40 16,3-4 48-16,1 1 0 16,-3-1 168-16,3 4-120 0,-4 0-16 15,5-4-24-15,-1 4-56 16,0 0 40-16,0-4-48 0,-3 4 0 16,3 3 48-16,-4-4-48 15,0 1 8-15,5 3 112 0,-1-3 24 31,8-1 16-15,-4 1-32-16,8 0-24 16,-4-4 32-16,4 4-48 0,-3 0-16 15,2 0 0-15,2 0-56 0,-4-1 40 32,2 1-56-32,-2-1 0 15,3 1 40-15,3 0-40 0,-2-4 0 16,7 1 8-16,0-1 0 15,8 1-8-15,0-7 0 0,8 4 0 16,0-5 0-16,4 2 0 16,5-4 0-1,-1 0 64-15,3 0 0 0,-3 0 0 16,5 0 40 0,-1-4-8-16,-4-5 24 15,4-4-16-15,-1 1 240 0,-2-8-48 16,3 2-136-16,-4-1-64 15,-5-3-88-15,2-1 0 0,-1 1 80 32,0 0-88-32,-4-4-16 15,4 1-88-15,-4-7-184 0,4-3-104 16,-4-3-120-16,0-6-56 0,1-1 176 0,-6 1 120 16,2 0 176-16,-5 9 80 15,0-1-32 1,-4 1 48-16,0 4 0 15,0-4 16-15,0-3 104 16,0 0 16-16,5-3 120 0,-1 2 224 16,3 1-160-16,6-3 96 15,-5 3-192-15,8-1-216 0,-4 2 264 16,4-2-72 0,-4 1-24-16,0 0 48 15,0 3 1-15,4-3 63 16,-4 4-24-16,4-1-256 15,-4 3 88-15,-3-3-96 16,2 3 96-16,2 0 56 0,-2-2 144 31,2-1-176-31,-2-4-32 16,2 4-88-16,-1 1 40 16,0-5-32-16,4 4-8 0,0 4 8 15,0-4 0-15,0 3 0 16,4 0 72-16,-4-3-80 15,4 4 48-15,-4-4-48 0,0-3 0 16,8 3 88-16,-4-7-80 16,1 4 64-16,-1-3-64 15,3 3-8-15,-3 0 48 0,1 6-48 32,-1 0 48-32,-1 4-32 0,-2-1-16 15,3 1 0 1,-1-1 0-16,-2 4-8 15,3-4 0-15,0 1 8 16,-4-4-8-16,4 0 8 0,-5-3-8 16,2 0 8-16,-1 0-8 15,-4 0 8-15,4 3-48 16,-4 4 40-16,4-1 8 16,1 4 16-16,-2-4-8 15,5 4 0-15,1-7-8 0,-2 0 0 16,5-6 0-16,-4 4 0 15,1-8-16-15,3 4 8 0,-1 0 8 32,1 0 0-32,-4 3-8 15,1 6 8-15,-1 1 0 16,-1 6 0-16,5-1 8 16,-3 1 0-16,-1 3-8 0,3-3 8 15,-3 3-8-15,5-4 0 0,3 1-8 31,-4 0 8-31,4 0-72 0,0 3 64 16,0 3 0-16,0 4 8 16,0 5 0-16,0 4 0 0,0 0 0 15,0-1 0-15,0 1 0 16,0 0 0-16,0 0-8 16,4-1 0-1,-1 2-56-15,-3-5 64 0,8 4-8 16,-3 0-104-16,7 0 0 0,-1-1 112 15,6 1-8-15,3-3 16 16,3 3-16-16,9-4 16 0,0 1 0 31,8-4 0-31,4 1-8 16,0-1 16-16,3-3-8 16,-2-2 40-16,-2 2-48 15,-3-3 0-15,0 1-8 0,0-2 16 16,3 5-16-16,-2-1 8 31,6-3 0-31,1 0-8 0,-1 1-8 16,6-2 16-16,3 2 0 15,0 2 0-15,-5 0 0 0,-3 4 8 0,-16 2 0 16,-4 1 0-16,-13 0 0 16,-7 3 0-1,1-1-8 1,-2-2 16-16,-3 3-8 0,4-3-8 15,-3 3 8-15,6-4-8 16,-7 4-152-16,4 0-96 16,-4 3-480-16,-4 0-465 15,0 0-2719-15,0 0-2818 0</inkml:trace>
  <inkml:trace contextRef="#ctx0" brushRef="#br0" timeOffset="69698.23">19506 10147 6305 0,'0'0'4313'0,"0"0"-3185"0,0 0-480 16,0 0-32-16,0 0 152 15,5-7 233 1,-5 7-81-16,0 0-88 0,0 0-232 16,0 0-176-16,0 0-88 15,0 0-224-15,0 0-104 16,-12 0 40-16,-4 7-48 0,-8 3 16 0,-4 2-16 47,-4-2 0-47,-3 3 40 0,-1 2-40 15,-1-2 0-15,1-4 0 16,5 4 0-16,6-3 8 31,6-4-8-31,7-3 0 0,4-3 8 16,8 3-8-16,0-3 0 0,0 0-8 16,0 0 0-16,0 4-88 0,0-1-16 0,0 3 112 15,0 4 336-15,0 6-152 16,0 3-32-16,0 3-16 0,0 0 89 15,-4 6 79-15,4 2-88 32,0 1-40-32,0 1 16 0,0-4-120 15,0 4 56 1,4 3-40-16,-4-6-8 16,4 2 64-16,0-2-16 15,0-4-32-15,-4 4 88 0,0-1-40 16,0 4 64-1,0 0-48-15,0 0-56 16,0 2 56-16,0 5-80 0,-8-4 16 16,8 0 0-16,-4-1-88 15,0 5 40-15,0-4-32 0,0 2 56 16,0 2 48-16,4 2-16 31,-3 3-96-31,3-2 64 0,0-4-72 16,0 3 8-16,0 0 40 0,0 1-40 15,0-1 0-15,3 0 0 0,1-3-8 0,4 0 16 16,-4-3-8-16,-4-3 0 31,4 3 0-31,-4-6 0 16,4-1 0-16,0-2 0 0,-4 2-8 16,4-3 8-16,-4 4 0 15,4 0 0 1,0 2 0-16,-4 1-8 0,0 3 72 15,0 0-72 1,0 3 0-16,0-3 8 16,0 0-8-16,0 0 0 15,0 0 8-15,0 0-8 0,0-3 40 16,8-7-32-16,-1 0 48 16,10-3 64-16,-2-5 96 0,13-8 152 31,0 0-55-31,13-5-193 15,6-4 72-15,-3 0-192 0,0 0-48 16,-5 0-593 0,2-10-407-16,-5-12-632 15,-4-4-2065 1,-8-2-5545-16</inkml:trace>
  <inkml:trace contextRef="#ctx0" brushRef="#br0" timeOffset="70979.11">20651 10049 8265 0,'0'0'3873'0,"0"0"-2577"16,-5 0 57-16,5 0-97 0,0-3 144 0,0 3-15 15,0-4-417-15,0 1-160 0,9 0-504 16,6-4-224-16,1 4-32 16,7 0-48-16,-2 0 0 15,3 3-8-15,0-3 8 0,-5 3-16 16,-2 0-48-16,-2 0 56 15,-2 9-104 1,-2 4 64-16,2 0 48 0,-5 6-8 0,-1-3 8 31,1 6-8-31,1 0 8 16,-2 0 0-16,1 1 16 16,-4 5 32-16,0 4 32 0,0 0 64 15,1 0-136-15,-5 5 80 0,0 2 112 16,0 2-56-16,0 7 32 15,3-1-16 1,-3 4 16-16,0 0 40 16,0 3-112-16,0 0 8 0,0 0 40 15,0 0-64-15,0-1-32 16,0-1-8-16,0-5 16 16,0-3 152-16,0 4 16 15,0-7 9-15,0 1-73 16,0-1-48-16,0-3-24 0,0 0-48 15,0 0-40-15,8 0 104 16,-8 1-112-16,4-2 8 16,0 2 56-16,0-1-56 0,-1-4 56 31,2 5-8-31,3-4-48 16,0 3 88-16,-4-7-96 15,8 1 0-15,-8-3 8 0,4-1 40 16,-4 1-32-16,-1-4-8 15,6 1 40-15,-5 5 64 0,0 1-40 32,0 0 192-32,3 3-120 0,-3-3-72 15,0 3 32-15,-4-3-104 0,0-4 8 16,5 4 88-16,-5-7-96 16,0 1 8-16,0-4-8 15,0 0 0-15,-5-3 8 16,-6 0-8-16,3-6-40 31,-9 3-8-31,-2-1 0 0,-5 2-40 16,-4-5-8-16,0 1 96 15,-8-4-136-15,1 1-376 16,-14-10-504-16,10-3-1553 0,7-10-5233 0</inkml:trace>
  <inkml:trace contextRef="#ctx0" brushRef="#br0" timeOffset="72466.95">23392 7610 6553 0,'0'0'5113'0,"0"0"-3649"0,0 0 313 15,0 0-97 1,0 0-152-16,0 0-391 16,0 0-313-16,0 0-304 15,0 0-152-15,0 0-80 0,0 0-56 16,0-19-144-16,0 23-88 0,8 8 64 0,3 7 64 31,6 7 80-31,-2 5-8 16,9 7-104-16,0 7 96 15,-4-1-120-15,0 4-16 0,4 2 16 16,-5-5-72-16,1 3 0 16,-3 0 0-16,-6-7 8 0,1 3 0 15,1-3-8-15,-2-2 8 16,-7-2 0-16,5-2-8 16,-2-6 8-16,1-1-8 15,0-2 0-15,-3-4 0 0,2-3-56 16,-3-3-16-16,4-3 24 15,-4-1-144 1,5-2-176 0,-6-4-264-16,1 1-48 15,0-4-72-15,0 0-352 16,-4-3-289-16,0-6 321 0,0-7-760 16,-4-6-2729-16</inkml:trace>
  <inkml:trace contextRef="#ctx0" brushRef="#br0" timeOffset="73152.92">23383 7483 6177 0,'0'0'2312'0,"0"0"-1063"0,0 0-193 31,0 0 200-31,-8-12-176 0,5 12-200 16,3 0-87-16,0 0 7 16,0-4 24-16,0 4 136 0,0 0 8 31,0 0-327-31,0 0-193 15,7-3-32-15,10 0-224 16,2-4-144-16,5 1-48 0,8 0 0 0,8 0 8 0,0-7-8 16,3 3 8-16,-3 1 0 15,4-7 0 1,-4 3 56-16,-4 1-24 16,-8-1-32-16,0 3 80 15,-8 4-80-15,-1 0 40 0,-2-1-40 16,-2 1-8-16,1-1 8 0,0 1 32 15,4 0-40-15,0-1 0 16,0 1-24 0,0 3 16-16,0-3 8 15,-4 3-8-15,4 3 0 0,-9-4-48 16,2 4-176-16,-9 0 176 0,0 0-192 47,0 0-392-47,-4 0-593 0,0-3-399 15,0 0-528-15,-4 0-1801 16,0-1-1008-16</inkml:trace>
  <inkml:trace contextRef="#ctx0" brushRef="#br0" timeOffset="74008.14">24088 7223 9498 0,'0'0'2120'0,"0"0"-160"0,0 0-711 15,0 0-209-15,0 0-368 16,0 0-272-16,0 0-152 0,0 0 48 31,64 25-64-15,-51-2 120-16,-2-5 40 16,6 5-119-16,-6 2-185 0,1-3 40 15,4 7 48-15,-4-4-24 0,4 7-8 16,0 0-24-16,0-1-112 31,-4 1 120-31,0 3-112 0,4-6 64 16,-5 3-72-16,6-4 40 15,-2 1 48-15,-2 3-96 0,2-4 8 16,-2 1 40-16,-6-4-40 16,1 0 16-16,-4 1 24 15,5-1-48 1,-6-2 0-16,1-1 0 0,4-3-8 0,-4 3 8 15,5 0 0-15,-6-3 0 0,5 0 0 16,0 1 0-16,1-5 8 16,-2 4-8-16,-3-3 0 31,4 0 8-31,-4 0-8 0,4-4 0 16,-4 1-8-1,4-3-32-15,-4-1 16 16,0-2-48-16,0-4 16 0,-1 0 48 0,-3 0-40 15,0-3 32-15,0 0-56 32,0 0 0-32,0 4 24 15,0-4-88-15,0 2-56 16,0 2 192-16,-11-4 0 0,-1 6 56 0,-4 1-8 16,-8-1-40-16,-4 3 56 15,1-2-64-15,-10 6 16 16,5-4-8-1,-7 4 0-15,-1 2 40 0,-4-2-48 16,0 3-32-16,5 0 24 16,-6 0 8-16,2 0 0 15,7-4 0-15,0 4 0 16,4-6 0-16,0-1 0 31,9 1 0-31,2-4 16 0,1 0-8 16,9 1-8-16,-1-1 72 15,3-2-72-15,5-2 8 0,1 2 0 16,-1-1-8-16,0-3 48 0,4 3-48 0,-4 0 0 31,4-3 48-31,-5 3 0 16,5-3 0-16,0 0-40 0,0 0 56 16,0 0-8-16,0 0-48 15,0 0-8-15,0 0-832 0,0 0-2905 16</inkml:trace>
  <inkml:trace contextRef="#ctx0" brushRef="#br0" timeOffset="75890.47">23538 7708 5881 0,'0'0'2392'16,"0"0"-1432"-16,0 0-575 15,0 0 215-15,-19 10 24 16,7-10-248-16,0 7 40 0,-4-4 216 16,-4 0-8-16,0 0-200 15,0 3-144-15,-3-3-88 16,2-3-120-16,-3 4-56 0,5-4-8 15,-1 0 56-15,3 0-64 16,-2-7-8-16,-5-5-128 0,4-4 120 16,-3-3-120-16,2 0 80 31,-3-1 56-31,9 5 0 0,-6-1 56 0,5 0 56 16,1 0-24-16,-2 0-24 15,2 1-56-15,3-5 0 16,3 1 88-16,-2 0-15 0,-2-3 87 0,2 0-8 31,3 0 32-31,0-1 144 16,0 1-184-1,4-4 24-15,-4 1 128 16,4 0-56-16,0-4-96 16,1-3 24-16,-2 4 104 0,5-3 24 15,-8 1-160-15,8 2 8 31,-4 3-32-31,4-4-48 0,0 4 16 0,0-4-40 16,0 4 0-16,0-1 16 0,0 1-64 16,0-4 0-16,0 4 56 0,0 0-48 15,0-1 56-15,-4-2-56 32,4-4-8-32,0 3 8 0,0 1 0 15,0-4-8-15,0 3 0 16,8 1 16-1,-4-1 24-15,5 4-40 16,-2 0 0-16,-3 2 48 0,4 4-48 16,-4 0 0-1,4 3 8-15,0 4 0 16,-4-1 0 0,4 4 40-16,4-4-48 15,-4 3 8-15,3-2 8 16,-2-1-8-16,-1 0 0 0,3-3 8 15,2 4 24-15,-5-5-40 16,-1 5 0-16,5-4 48 0,-3-3-48 0,2 3 0 16,-3 0 0-16,5-3 8 15,-2 0-8-15,2 0 8 16,-2 0-8 0,-7-3 48-16,4 6-48 0,1 0 0 31,-2 3 16-31,1 0-16 0,0 4 0 15,0-1 0-15,0 1-40 16,0 0 40-16,0 2 8 16,-8 4 0-16,4 0 0 0,-4 3-8 15,0 0 0-15,0 0 0 16,0 0 0-16,0 0-8 16,0 0-136-16,0 0-608 0,0 0-64 15,0 0-128-15,0 0-272 16,-16 0-433-16,4 3-919 15,-4 3-2249-15</inkml:trace>
  <inkml:trace contextRef="#ctx0" brushRef="#br0" timeOffset="76491.84">23085 6092 5113 0,'0'0'1480'31,"0"0"-368"-31,0 0-352 16,0 0-160-16,0 0-87 0,0 0 127 16,0 0-120-16,0 0-160 15,-28 29-24-15,24-22-80 0,4-1-104 16,0 0-24-16,0-3 32 31,0 0 96-31,0-3 72 0,8 0 264 0,7 0 24 16,2 0-375-16,2-6-113 0,1 0-72 15,1-4-8-15,-6 1 24 16,5-1-64-16,-8 1 88 0,4 2 8 63,-4 1 32-63,0 0 32 15,-4 3-48-15,0-1 168 0,-4 1 16 0,0 0 40 16,-4 3 184-16,4 0-48 15,-4 0-128-15,0 0 16 0,0 0-176 16,0 0-32-16,0 0-64 16,0 0-16-16,4 0-32 15,0 13-48-15,0 2 144 0,4 11 129 0,-5 2-81 16,1 7-48-16,-4-3-64 0,5 3 0 16,-1-3-16-16,0-7-64 31,0 1 0-31,0-7 48 15,3-3-40-15,-3-7 40 0,1-3 8 16,-1 1-56-16,0-4 72 0,0 0-64 0,-4-3 0 16,0 0 48-16,0 0-56 0,0 0-8 31,0 3-608-31,0-3-1017 16,0 0-1039-16,0 0-4714 0</inkml:trace>
  <inkml:trace contextRef="#ctx0" brushRef="#br0" timeOffset="78264.73">20009 10426 8121 0,'0'0'3193'15,"0"0"-1681"-15,0 0-271 0,0 0-777 32,0 0-336-32,-4-9-112 15,-5 18 56-15,-2 1 40 0,-6 0 8 16,2 2 32-16,-1-2 0 0,-4-1 72 16,0 4-72-16,0-3-56 15,-3-1 8-15,2-3-96 16,1-3 40-16,5 1 0 15,2-4-40-15,9 0 112 0,0-4 264 16,4-8 192-16,0-4-304 16,0-6-120-16,13 0 64 15,-5 2-80-15,7 1 8 0,-2 4-24 32,2 2-16-17,2 3 0-15,2 1 64 0,1 6-104 16,4-4 16-16,4 7-24 0,-4 0-40 15,3 0 41-15,5 0-49 16,-8 0 0 0,-3 7 32-16,-1 2-40 15,-9 7-48-15,1 3 40 16,-8 6 8-16,1 7 0 0,-5 6 16 16,0 3-8-16,0 4 80 15,-5-1-88-15,-3 4 0 0,-3 0 8 16,-6-4 0-16,2 7 48 15,-6-7-48 1,-3 1-8 0,-4-4 48-16,1-6-48 0,-1-6 0 15,-8-4 0-15,4-3-8 16,5-6 0-16,-1-7 8 16,0-2-16-16,8-4 16 0,4-3 0 31,4 0-96-31,4-15 96 15,0-5-8-15,8-5 8 0,0-4-48 0,0-3 40 0,12 4-8 16,4-1-32-16,7 4 48 16,5 6 48-16,0 3 24 15,8 3 88 1,-4 4 32 0,0 2-24-16,-1 5 80 0,1 2-128 15,5 0-48 1,-9 0-64-16,-1 0 8 15,-3 12-8-15,0 7 0 0,-3 3 128 16,2 4 24-16,1 2-40 16,0 1 0-1,0 0-24-15,-5-4-88 16,-2-3 48-16,-2 0-56 0,-6-6 8 16,-5-7-8-16,0-2-288 0,-4-1-360 15,0-6-857-15,0 0-1271 0,0 0-4834 16</inkml:trace>
  <inkml:trace contextRef="#ctx0" brushRef="#br0" timeOffset="80353.89">23594 8143 6177 0,'0'0'2552'0,"0"0"-1647"16,0 0-593-16,0 0-152 16,0 0 464-16,-24 10-64 0,17-7-144 15,-1 1 96-15,-5 2 176 32,-6 0-224-32,-1 4-32 0,-4-1-151 15,1 1-33 1,-5 6-104-16,0-7-64 15,-4 7-8-15,0-3-64 16,0 3 8-16,0-4 32 0,4 1-40 0,0-1-8 16,0-2 40-16,4 0-32 15,5-7 48 1,-1 0-56-16,-1 1 0 16,6-4 16-16,-2 0-8 15,-2-7 64-15,3-6-64 0,-5 1 64 16,6-4 128-16,-1-3 104 15,0-1 168 1,4 5 48-16,-4-4-168 0,0-1-104 16,4 1-88-16,-4 1 48 15,0-5 8 1,5 1-8-16,-6 0 40 0,6 0 24 16,2 0 0-16,5-1 169 15,0 1-153-15,4 3-144 0,0 0 56 31,0 0-128-31,4-3 0 16,5-1 8-16,-1 1 16 16,-1 0-88-16,1-4-8 0,1 4 0 0,-1-3 0 15,3 0 8-15,-3-1-8 0,4 0 0 16,0 1 8 0,1 0-8-16,-2-4 0 15,1 4 0-15,4-1 0 16,-4 1 0-16,0-4 8 15,0 4 0-15,-1 0-8 0,2-1 0 16,-2 4 0-16,-2 3 8 0,3 3-8 16,-1 0 0-1,2 0 0-15,2 4 72 16,2-4-64-16,-2-3 40 16,2 0-48-16,-2 0 0 0,5-1 0 15,-8 1 8 1,4-3-8-16,-4 4 8 31,4 1-8-31,-4 2 16 0,0-1-16 16,-4 3 0-16,0 3 32 15,-1-2-24-15,2 2-8 0,-1 1 0 16,0-1 0-16,-1-2 48 16,2-5-48-16,-1 2-8 15,3-1 8-15,-3 3 8 16,1 3-8-16,-2 4 0 0,-3 0 0 15,-4 3 0-15,0 3 0 16,0 0-96-16,0 0 88 0,0 0-376 47,0 0-152-47,-7 3-137 16,-1 3-591-16,-1 0-520 0,-2 1-841 0,7-4-3768 15</inkml:trace>
  <inkml:trace contextRef="#ctx0" brushRef="#br0" timeOffset="80955.32">23149 7010 5129 0,'0'0'1568'31,"0"0"192"-31,0 0-591 15,0 0-345-15,0 0-120 16,0 0 200-16,0 0 184 0,-24 3-71 16,24-3-73-16,0 0 8 15,7 0-224-15,1 0-304 0,8 0-96 16,0 0-152-16,4 0-48 31,0-6-8-31,0 6-104 0,0-7-8 16,0 4 48-16,-4 0-56 0,-4 3 48 15,-4-3-40-15,0 3-8 0,-5 0 0 16,1-3 8-16,0 3 8 16,1 0 32-1,-5 0-48 1,4 0 72-16,0 0-72 0,0 0 0 16,3 0 8-16,-3 0 48 0,5 0-8 0,-5 6 48 15,3-3-48-15,-3 4 8 16,0-1-48-16,5 4 8 31,-5-4 56-31,0 3 25 0,-1-2-41 16,1-1-8-16,0 0 8 15,0 1 40-15,-4 3 16 16,0-1 16-16,0 4 40 0,0 3 88 16,0 6 8-16,0 0-64 31,-8 0-32-31,1 3 104 0,-1-2-176 15,3 2-24-15,1 1 24 32,4-1-88-32,0-3-8 0,0-3-72 0,0 4-976 15,-4-4-3033-15,4-6-4425 16</inkml:trace>
  <inkml:trace contextRef="#ctx0" brushRef="#br0" timeOffset="83445.42">19882 11620 10922 0,'0'0'2024'16,"0"0"-695"-16,0 0-41 0,0 0-160 16,0-28-184-16,4 21 104 15,-4 4-135-15,3 0-233 0,5-4-224 16,0-2-16-16,8 0-224 31,3-1-144-31,6 1-64 16,6-1 72-16,1 4-32 15,0-1-40-15,-4 7-8 0,-8 0 0 16,-4 0-40-16,-4 0-64 16,-4 10 96-1,-4 5-80-15,-4 5 88 16,0 2 8-16,-4 3 40 0,-11 4 40 15,-9-1-80-15,-4 1 64 0,0 0-16 16,-8-7-56 0,8-6 48-1,4-4-40-15,3-5 0 0,10-4-16 0,7 0-40 16,4-3-24-16,0 0 16 31,15 0-40-31,10-6 96 0,10-1-112 16,6 1 40-16,2 3 64 15,2 3 8-15,-6 0-16 0,-7 0-56 32,-4 13 24-32,-9 3 0 15,-2 3-112-15,-10-1-56 0,-7 5 120 16,0-1 8-16,0 0 48 0,-11 0 40 0,-9 4 8 16,-5-4 8-16,-2 0-8 15,-5 1 0-15,-8-8 72 0,-3 1-64 31,-6-3 40-31,-2-4 16 16,3-2-24-16,-4-7-32 0,9 0-8 16,7 0-8-1,8-10-248-15,11-12-1104 16,10 3-1289-16,7-7-4897 0</inkml:trace>
  <inkml:trace contextRef="#ctx0" brushRef="#br0" timeOffset="84864.24">24324 7706 7497 0,'0'0'2081'0,"0"0"-585"31,0 0-24-31,0 0-336 16,0 0 105-16,0 0-305 0,0 0-96 16,0 0-72-16,0 0-32 15,0 0-119-15,0 0-113 16,0 0 8-16,0 0 176 15,8 0 16 1,8-7-288-16,11 1-304 16,14-4-104-16,18 1-8 15,41-11 8-15,35-2-8 0,20-3 32 16,1 0-32-16,-20 3 0 16,-45 5 8-16,-23 8 48 0,-29 3-48 15,-11 2-8 1,0-2 0-16,-7 3 0 15,-2 0 0-15,-10-1 0 0,-6 2 8 16,-3 2-8-16,0 0 0 16,0 0-8-16,0 0-544 15,0 0-136-15,0 0-192 16,0 0-201-16,0 0-151 16,-3 0 280-16,-10 0-768 0,5 2-1049 15,-3-2-4168-15</inkml:trace>
  <inkml:trace contextRef="#ctx0" brushRef="#br0" timeOffset="85249.54">25316 7397 6313 0,'0'0'4073'15,"0"0"-2489"-15,0 0 24 16,0 0-79-16,0 0 7 0,0 0-192 0,-8-15-311 16,8 15-225-16,0 0-248 15,0 0-264-15,12 0-56 16,0 0-112-16,7 0-32 16,9 0-96-1,0 0 0-15,4 6 0 0,-8-3 0 16,1 3 0-1,-10 1-8-15,-2 2-64 16,-10-2 8-16,1 5-72 16,-4 1 96-16,0 6 40 0,-7 6 88 31,-14 1-8-31,1 6-72 16,-8-1-8-16,0 4 96 0,0-3-96 15,-12 12-208-15,5-5-1464 0,11-14-2689 0</inkml:trace>
  <inkml:trace contextRef="#ctx0" brushRef="#br0" timeOffset="103206.32">21323 11392 8481 0,'0'0'5169'0,"-4"0"-4208"0,4 0-593 15,0 0-216-15,0 0 264 32,0 0 552-32,0 0 72 15,4 0-464-15,5 0-32 0,2 0 241 16,6 0-1-16,6 0-184 16,-3 0-128-16,12 0-32 15,0 0-64-15,11-3-24 0,9-4-112 31,20-3-56-31,19 1-32 16,-3 0-56-16,-8 2-48 16,-12 1-48-16,-12 2-64 0,8 2 64 15,-1-2 0-15,-7 1 0 0,-9 0 0 32,-10 0 0-32,-10 0-8 0,-7 3-72 15,-7 0 80-15,-5 0-48 16,-8 0 16-16,4 0-64 0,-4 0-240 15,0 0-152-15,0 0-232 16,0 0-104-16,0 0-32 0,0 0-105 16,0 0 25-1,-12 0-584-15,-4 3-1297 16,4-3-3880-16</inkml:trace>
  <inkml:trace contextRef="#ctx0" brushRef="#br0" timeOffset="103638.51">22133 11195 10922 0,'0'0'3024'0,"0"0"-839"0,0 0-649 15,0 0-423-15,0 0-137 0,0-3-184 16,0 3-168-16,0 0-184 16,0 0-120-16,15 6 88 0,2 3-48 15,6 1-112 1,5 3-48-16,8-4-56 31,8 0 65-31,-1-2-105 0,2 3-8 16,-6-1-88-16,-7 0-8 15,-12 1 0-15,-8 0 0 0,-8-1-64 16,-4 7 56-16,-8 3 16 31,-12 3 48-31,-16 4-8 16,0 2 8-16,-11 1-8 0,-1-1-40 0,-1-2-8 0,6 3 0 16,0-7-304-16,6-3-889 15,9-10-1463 1,9-5-4010-16</inkml:trace>
  <inkml:trace contextRef="#ctx0" brushRef="#br0" timeOffset="105774.68">20921 4486 8849 0,'0'0'4009'0,"0"0"-3065"0,0 0-311 31,0 0-33-31,0 0 504 16,0 0-240-16,0 0-264 0,0 0-288 16,-8-29-56-16,4 29-32 15,-7 0-104-15,-10 0 0 16,1 0-120-1,-8 0 8-15,-8 0 0 16,1 0 40-16,-1 0-48 16,-4 0 16-16,0 0-16 15,0 0 9-15,5 3-9 0,-1 1-9 16,-1-1 9-16,5 0-120 16,1 4-80-16,-5-4 24 15,0 3 80 1,1 0 96-16,-1 4 0 0,4-1-56 15,-4 1 56-15,4 0 8 0,0 2-8 16,0 1 48-16,9-1-48 16,-5 1-8-16,4 3 0 15,-1 0 8-15,6 0 0 16,-1 0 0-16,0-1-8 16,8 2-40-16,-1-2 48 0,6 1 0 15,-1-3-16-15,4 0-64 16,0-1 80-16,0 4-56 15,4-3 56-15,0 6 72 0,0 0-16 32,0 0 24-32,0 6 56 15,0 1-72-15,0-4 56 16,8 4-112-16,0-4 0 0,8 0 40 16,0 0 0-16,-4-3 8 15,8 3-48-15,0-6 0 16,4 3 105-1,-5-3-41-15,9 0 56 16,4 0-56-16,0-3-16 0,0-1-40 0,3 4-8 16,2-6 40-16,3 3 120 15,-5-4-64-15,5 0 88 16,1 1-72-16,-2-7 8 16,4 4 48-1,2-7-40-15,-2 0-80 16,2 0 8-16,-2 0-64 15,0 0 8-15,2 0 0 16,-6-7-8-16,6 1 0 16,-6-1 0-16,1 1 0 0,-4-3 0 31,0-1 8-31,-4 0-8 16,-5 1 8-16,1-7-8 0,0 0-120 15,0-2 112-15,4-8-32 0,-4 0 32 0,4 1-336 16,-8 3 96-16,4 0 88 15,-4 6 160 1,-5-3 0-16,-2 3 8 16,-2 0-8-16,-2 0 48 0,-6-3 200 15,5 0 16-15,-8-3-88 16,1 0-56-16,-1-4 48 0,3-3-88 16,-3 1-72-16,4 2 88 15,-3-2-88 1,-5 6 160-16,0 0 80 15,0-1-16-15,-5 1 32 16,-7 3-56-16,5 0 8 0,-6 0-24 0,-2 0-72 31,-6 0 8-31,2 0 8 0,-9 0-128 32,0 0 56-32,-4-1-64 15,-5 8 0-15,-2 2 0 16,-4 4-16-16,-10 3-32 0,-10 3-544 15,7 9-1272-15,12 1-2617 0</inkml:trace>
  <inkml:trace contextRef="#ctx0" brushRef="#br0" timeOffset="106629.93">25351 4245 7457 0,'0'0'7578'31,"0"0"-6146"-31,0 0 304 16,0 0-551-16,0 0-105 16,0-45-176-16,4 45-392 0,0 0-296 15,1 16-16-15,3 6 328 0,3 10-72 16,2 6-191-16,6 7-73 15,1 2-112-15,1 1 32 16,2 3-112-16,1-7 56 16,0-3-16-16,0-6-40 15,-8-9-232-15,-4-7-201 0,0-3-423 32,-8-10-400-32,-4 0-88 0,0-6-545 31,0-3-95-31,-8-9-193 0,-5-5-3864 15</inkml:trace>
  <inkml:trace contextRef="#ctx0" brushRef="#br0" timeOffset="106799.17">25479 4537 10218 0,'0'0'2424'0,"0"0"-847"16,0 0-257-16,0 0 328 16,0 0-304-16,0 0-191 15,0 0-473-15,-92 88-328 0,73-65-216 16,2-1-40-16,-2 0-96 15,3 0-400-15,4 1-1328 0,4-11-2577 16,8-5-4545-16</inkml:trace>
  <inkml:trace contextRef="#ctx0" brushRef="#br0" timeOffset="107062.11">25898 4435 14755 0,'0'0'2544'16,"0"0"-1608"-16,0 0-183 15,0 0-17-15,0 0-104 0,91-35-360 0,-67 29-136 16,0 0-136-16,-4 2-112 0,4 1-448 15,-5 0-640-15,1 3-1361 16,-12 0-1920-16,-3 0-3529 0</inkml:trace>
  <inkml:trace contextRef="#ctx0" brushRef="#br0" timeOffset="107246.95">25954 4540 9418 0,'0'0'1960'31,"0"0"-1064"-31,0 0 376 16,0 0 713-16,0 0 287 0,0 0-719 15,0 0-673-15,87 0-512 0,-43-9-312 0,8 2-56 16,-5-3-400-16,17-8-888 16,-16 2-2753-1,-8 0-3409 1</inkml:trace>
  <inkml:trace contextRef="#ctx0" brushRef="#br0" timeOffset="107463.05">26459 4327 12482 0,'0'0'3793'0,"0"0"-2209"15,0 0-423-15,0 0-273 0,0 0-472 16,0 0-368-16,0 0 240 15,4 51-48-15,-4-26-104 32,4 4-72-32,1-1-64 15,2-2-312-15,5 2-1112 0,4-2-1393 16,0-13-2624-16</inkml:trace>
  <inkml:trace contextRef="#ctx0" brushRef="#br0" timeOffset="107748.13">26762 4314 14915 0,'0'0'2936'0,"0"0"-1287"0,0 0-1137 15,0 0-320-15,0 0 24 0,0 0 224 47,0 80-112-47,4-51-160 0,12 3-48 16,4-7-112-16,8-3 40 15,4-10-48-15,8-5 0 0,0-7 0 16,-5-7 72-16,-3-11-16 16,-8-14 280-16,-8-3 440 15,-12-6-192-15,-4-1-151 16,-4 1-81-16,-16 9 184 0,-8 7-72 16,-3 15-320-16,-10 10-144 0,1 10-768 15,5 12-1753-15,11 0-5809 0</inkml:trace>
  <inkml:trace contextRef="#ctx0" brushRef="#br0" timeOffset="112427.81">23319 10090 10402 0,'0'0'2464'0,"0"0"-1512"0,0 0-567 15,0 0-193 1,0-9 392-1,0 9-136-15,0 0-288 0,0 0-160 16,0 0 0-16,-3 9 0 16,-13 0 272-16,-4 1-24 0,-8 3-64 0,-4 0-104 31,-4-8-8-31,-3 5 0 16,-2 0 56-16,2-1-24 0,7 1 24 31,0-4-64-31,12 3 48 15,4 1 32-15,8-3-24 0,4 2 0 16,4-3 104-16,0 7 328 16,0 0-39-16,0 6-217 0,0-3-72 0,0 3 16 15,-4 3-8 1,4 0 136-16,-4 7 48 16,-4-1-80-16,5 4 8 0,-1 3-8 15,4 0 8-15,0 3-80 16,0 0 104-16,0 1-64 15,0-2-16 1,0 2-88-16,0-2 17 16,0 2-113-1,0 2 56-15,0 0-8 16,4 7-8-16,3 0 168 0,1 5 32 16,5 1-176-16,-2 0-48 0,1 0-72 15,0 3 16-15,-8-5-64 16,0 1 8-1,0 1-8-15,-4-3-8 16,0 0 8-16,0-1 0 0,0-2 0 16,-8 0-8-16,0-3-64 15,0-1 8-15,0-6-8 16,-4 3 16-16,0-3 56 0,4 1-8 16,-3 2 8-16,2 0 0 15,9 0 0-15,-4 4 40 0,4-4-40 16,0 4-48-16,0-8 48 15,4 5 0-15,1-1 8 16,-1 0-8-16,-1-2 0 0,-3 2-8 31,0-6-8-15,0 6-32-16,0-6 48 16,0 3-8-16,-3 0 16 0,-6-3-16 15,9 3 8 1,0-3 0-16,0 3 0 15,0-3 0-15,0-3 0 16,9-1 0-16,2 1 0 0,-3 0 0 16,4 0 0-16,-4-4 64 0,4 1-56 15,0 0-8-15,0-4 0 16,4-3 56-16,-4 3-56 16,8-5-8-16,3-1 0 0,1-4-88 15,8-5-104 1,0 0 32-16,4-8 0 15,0-2 40 1,4 0-376-16,-1-2-481 0,1-18-1015 16,16-34-1769-16,-12 7-3096 15,-4-7-2657-15</inkml:trace>
  <inkml:trace contextRef="#ctx0" brushRef="#br0" timeOffset="116120.84">23415 10353 13538 0,'0'0'3057'0,"0"0"-1745"15,0 0-512-15,0 0-359 31,13-12 79-31,2 12-64 0,5-4 8 16,1 2-120-16,2 2 112 0,1 0 16 0,0 0-256 16,4 0-104-16,-9 9-32 15,-2 7-24-15,-2 0 32 0,-10 9-80 32,-5 3 48-32,0 4-8 0,-17 3 24 15,-11 4-8-15,-7-5-16 16,-1-2 32-1,4-4 40-15,0-8-32 16,12-4-40-16,9-7-40 0,7-3-8 16,4-3-8-1,4 1 0-15,19-1 8 16,10-3 160-16,14 0-64 0,5 0-96 16,8 0-128-16,0-10-344 15,7-5-1072-15,-11-1-1545 0,-16-4-3656 0</inkml:trace>
  <inkml:trace contextRef="#ctx0" brushRef="#br0" timeOffset="116484">24116 10414 7345 0,'0'0'8162'15,"0"0"-6490"-15,0 0-976 0,0 0-352 16,0 0-40-16,-35 25 289 15,23-3 159-15,0 0-280 16,0 4-128-16,8 0-184 0,4-1-32 16,0 0-8-1,0-3-112 1,12-5 112 0,12-5-112-16,8-6 152 0,3-2-40 0,9-4-8 15,0-4-40-15,0-9 16 16,-9-12 136-16,-3 0 216 15,-12-7 16-15,-8-3 73 0,-7 0-17 32,-5 0-104-32,-9 4 176 15,-10 5-160-15,-9 7-136 0,-4 10-208 16,-4 9-80-16,0 0-288 0,-12 15-600 16,13 7-1897-16,11 1-5833 0</inkml:trace>
  <inkml:trace contextRef="#ctx0" brushRef="#br0" timeOffset="117254.61">23639 11519 10242 0,'0'0'2856'0,"0"0"-1231"0,0 0-369 16,0 0-80-16,0 0 344 0,0 0-351 0,103-73-313 16,-71 60-264-16,4 0-56 0,3 4 16 31,-2 2-120-31,2 1-184 16,-7 6-48-16,-8 0-152 15,-4 0-32-15,-4 6 40 0,-12 7-56 31,-4 3-48-31,0 3 48 0,-12 0 8 16,-8 3 65-16,0 0-65 16,1-2 0-1,2-5 8-15,9-2-8 16,1-4 0-16,7-2-8 0,4-1 0 16,15 4 0-16,5 3 0 15,8-1-8-15,0 4-89 0,-1 3 17 0,-6-3-160 31,-9 3 120-31,-8 0 112 16,-8 0 0-16,0 0-80 0,-21 1 88 16,-7 2 0-16,-7-7 0 15,-1 1 48-15,-7-3-40 0,6-3 0 16,5-4-8-16,4-6-40 31,9 0-1032-31,19-16-896 16,8-6-2249-16,16-7-4465 15</inkml:trace>
  <inkml:trace contextRef="#ctx0" brushRef="#br0" timeOffset="117570.93">24427 11528 8705 0,'0'0'7962'0,"0"0"-6106"0,0 0-599 15,0 0-481-15,0 0-136 16,0 0-184-16,-19 16-160 0,6 3-64 15,2 3-168 1,2 7 0-16,9-4-56 16,0-3-8-16,9 1-8 0,10-7-328 15,9-10-24-15,0-6 104 16,4 0-48-16,0-6 8 0,-8-16 200 16,-4-4 96-16,-8-6 88 31,-5-6 280-31,-7 3 128 15,-4 3-48-15,-15 4-128 16,-1 12 0-16,-4 3-88 0,-4 13-176 16,0 0-56-16,-8 20-656 15,8 5-1776-15,0 3-4658 0</inkml:trace>
  <inkml:trace contextRef="#ctx0" brushRef="#br0" timeOffset="117971.83">24064 12430 15659 0,'0'0'4537'16,"0"0"-3369"-1,0 0-216-15,0 0-400 16,0 0-136-16,0 0 105 15,0 0-81-15,24 89-128 0,-24-42-136 16,-7 4-40 0,-1-3-128-16,-1-4-8 15,2-2-40-15,3-7-344 16,4-10-352 0,4-6-857-16,12-10-2728 15,3-9-3096-15</inkml:trace>
  <inkml:trace contextRef="#ctx0" brushRef="#br0" timeOffset="118256.9">24399 12623 10282 0,'0'0'10970'16,"0"0"-9226"-16,0 0-895 16,0 0-393-16,-79 67-272 0,79-32-88 15,0 0-96-15,8-3-176 16,16-7-448-16,8-9-513 15,0-6-471-15,3-10 136 0,1 0 71 16,0-22 689-16,-1-7 712 16,-11-9 760-16,-7-7 521 15,-6 1-9-15,-11 6-416 0,-3 6-56 32,-22 10-120-17,-14 9-199-15,-4 7-217 16,-22 6-264-16,10 0-1281 0,7 0-4984 15</inkml:trace>
  <inkml:trace contextRef="#ctx0" brushRef="#br0" timeOffset="119143.36">24770 10093 10578 0,'0'0'2064'16,"0"0"-615"0,0 0-537-16,0 0 192 15,0 0 304-15,84-67-568 0,-45 61-271 31,13 6-201-31,0 0-96 16,3 0-72-16,1 6-56 0,-7 10 24 16,-10 3-64-16,-3 3-40 15,-8 4 32-15,-8 9-88 0,-4 3 168 0,-13 9 56 16,6 17 40 0,-9 22-8-16,0 22-64 15,0 9-56-15,-4-3 32 16,-4-2-88-16,0-7 16 0,-4 2 16 15,4 5-112-15,-4 2 80 32,0 0-80-32,-4-3 8 0,1 0 32 31,-2-3-48-31,6-9 0 0,2-7 0 16,9-6 0-16,0-1 8 0,0-15 40 15,9-16-48-15,-2-9 184 16,1-1 8-16,1 16-48 15,2 20-64-15,1 18 32 16,4 0-8-16,-8-15-32 16,0-23-64-16,-4-15 88 15,0-10-48-15,-4 9 9 0,0 0 15 16,0 4-8-16,-16 0 16 16,1-7-8-16,-13 0-72 0,0-9 40 31,-4 0-40-31,-28 0-817 15,8-10-1543-15,5-6-4442 16</inkml:trace>
  <inkml:trace contextRef="#ctx0" brushRef="#br0" timeOffset="120831.66">24208 13423 9073 0,'0'0'4281'0,"0"0"-3256"0,0 0-65 0,0 0 248 15,0 0-40-15,0 0-224 16,-71 80-383 15,58-58-265-31,-2 7-168 16,-2-4-40-16,-6 4 64 16,3-1-40-16,-12 4-32 0,0-3-72 15,-3 3 64-15,-6-1 0 16,1 4-72-16,-3-3 0 0,2-4 8 15,2 1 0-15,3-4 40 16,-3-2-48-16,2-4 0 16,-3-4 16-16,5 5-8 0,-5-5 40 15,0 2-48-15,0-5-8 16,1 1 8-16,-6-1-8 0,2-2 8 31,-1 0 0-15,0-4 8-16,1 3-8 15,-2-2 0-15,6-1 0 16,-5 0 16-16,4-3-16 0,0 4 0 16,1-1 8-16,-6-6 0 0,2 4-8 15,-2-1-8 1,2 0 8-16,0-3 0 16,-2 0 104-16,6 0-88 15,-1 0 128-15,-1 0-136 0,2 0 0 16,-1 0 40-16,0-10 24 15,-4 4-56-15,-4-7-16 0,1 4 0 32,-1-4 16-32,-3 4-16 0,2-4 16 15,1 0 40 1,1 0 40-16,2 0 128 0,2 4 16 16,3-4-136-16,1 4-32 15,2-4-64-15,-2 0-8 0,-1-2 0 31,4-1 8-31,-4-7-8 16,-4 5 0-16,0-8 0 16,1 4 0-16,-1-3 8 0,4-1 112 0,-4 4 16 15,5 0-40 1,-2 0 48-16,5 2-136 16,5 1 96-16,-5 0 80 15,8 0-128-15,-4 0-8 0,0 0-40 16,0 0 40-16,4-3 16 15,0 3-56-15,4-3 8 0,5 2 136 16,-1-2-16-16,-4 3-8 31,4-6-32-31,0 0-48 0,-4-4 32 16,0 1-32-16,5-2-48 0,-2 5 97 16,6 3-33-16,-2 3-8 0,2 0 40 15,2 3 16 1,6-3 8-16,-5-3-40 31,3-1-64-31,6 1 80 0,-5 0-96 16,4 6 8-16,-5 7 8 15,5-1-8-15,4 7 40 0,0 0-48 16,-3 0 0-16,3 0 0 16,-8-4 0-16,4-6-8 15,-9 1-80-15,6-4-56 16,-9 0-48-16,4 0-96 0,0 4-49 15,1 2 65-15,2 7-48 16,-3 3-328-16,9 0-672 0,-6 0-817 16,5 13-551-16,0-4-1121 47,4 4-2640-47</inkml:trace>
  <inkml:trace contextRef="#ctx0" brushRef="#br0" timeOffset="121517.65">20507 13436 9073 0,'0'0'3129'16,"0"0"-1737"-16,0 0-319 16,0 0-193-1,0 0 128-15,0 29-176 16,0-26-336-16,4 0-248 16,-4 1 0-16,0-4 121 15,0 0 271 1,0 0 24-16,0 0-40 15,0-13-176-15,0-3-328 0,0-9-56 0,0-7-56 16,0-6-8-16,0-13-48 16,0-3-88-1,0-3-184 1,4 0 240-16,-4 6 80 0,3 10 0 16,-3 12 72-16,4 10 256 0,1 6-16 0,-1 3-88 15,0 4-104-15,0 0 88 16,0 0-104-16,-1-1-8 31,1 1 32-31,0 2 56 0,1 2 32 16,-5 2-88-16,0 0 8 15,0 0 64-15,0 0-120 16,0 0-16-16,4 0-64 0,0 0 0 16,3 0 73-16,5 6 71 31,1 0-24-31,6 1 24 15,1 2-144-15,0 4 16 0,8 0-8 16,4 5 40-16,4-1 48 16,7 2-80-16,2-1-8 0,2-1 72 0,-3-2-64 15,0 1-16 1,-9-6-48 0,-7-4-72-16,-3 0 0 0,-10-2-48 15,-2-4-169-15,-13 0-55 16,0 0-248-16,0 0-488 0,0-10-1905 15,0 0-3392-15</inkml:trace>
  <inkml:trace contextRef="#ctx0" brushRef="#br0" timeOffset="123800.71">27348 6994 7209 0,'0'0'4857'0,"0"0"-3761"15,0 0-584-15,0 0 1 0,0 0 143 16,0 0 72-16,-12-9-200 16,0 9-120-1,-8 0-56-15,0 9 48 16,-8-3 56-16,-8 4-128 0,1 0-152 15,-10-1-8-15,2 4-120 16,3-3 8-16,0-4-48 0,12 7 56 16,5-7 16-1,6 3-32-15,6 1 49 16,7 0 79-16,4 5 104 0,0-2 152 16,0 6-32-16,0 3 88 15,0 0-8-15,0 7-144 0,4 3 64 16,0-4-88-16,-1 7-48 31,1-3 56-31,4 3-16 16,-4 6-24-16,5 1-87 15,-6 2-73-15,5 6 0 0,0 2 48 16,1 5-56-16,-9 3-40 16,3 1 8-16,-3 2 32 0,0 4-16 31,4 9-88-31,4 9 96 0,0 14 8 15,0-10-64-15,4-20-40 0,-8-17 0 16,0-15 8-16,0 8 40 16,0 3-48-16,0-1-8 0,4-5 48 15,0-7-8 1,-1-7-40 0,2-6-8-1,3-6 8-15,4-3 0 0,0-7 16 16,0 0-8-16,7-2-8 15,5-4-168-15,4 0-264 0,16-16-833 16,-4 0-1623-16,-4-10-5530 0</inkml:trace>
  <inkml:trace contextRef="#ctx0" brushRef="#br0" timeOffset="124602.52">27627 7175 10722 0,'0'0'2240'0,"0"0"-1143"0,0 0 231 0,0 0-240 0,0 0-56 31,0 0-472-31,0 0-304 16,0 0-88-16,67-66-40 0,-39 50 17 15,4 0-129-15,4 0 120 16,0 3-136-16,4 4 72 0,-8-1-72 16,0 10 120-1,-8 0-24 1,-9 0-40-1,2 0-8-15,-10 10 40 16,5 5 168-16,0 5 24 0,-4 5 88 16,9 7-16-16,-6 2-16 0,1 8-24 15,0-1-16-15,0 4-120 0,-4-1 32 32,0-3-80-32,-4 4-32 15,-4 3 104-15,4-1 8 0,-4 4 32 16,0 3 40-16,0 0-88 15,4 3 17-15,0-3-129 0,3 3 64 16,6-6-8-16,-1 0-40 31,0-1-16-31,0-2-16 16,-5-3-56-16,1-4 80 0,5 0-40 16,-10-6-40-16,5 0 96 15,-4-3-32-15,5 0-8 16,-5-7 16-16,-1 0-16 0,-3 1 32 31,4-7-96-31,0-3 8 16,-4-4 0-1,0 1-8-15,-4-4-104 0,-20-2-280 0,-8 2-408 16,-47-9-1705-16,7 0-2704 16,4 0-6738-16</inkml:trace>
  <inkml:trace contextRef="#ctx0" brushRef="#br0" timeOffset="126105.96">27436 7477 2576 0,'0'0'808'0,"0"0"-568"15,0 0 2081-15,0 0-217 0,0 0-735 0,0 0-177 16,7-48 200-16,-3 39-344 15,-4 2 497 1,4-2-33-16,0 0-56 16,-4 2-71-16,5 4-305 15,-5-4-24-15,0 7-240 0,0-3-160 16,0 3-144-16,0 0-192 0,0 0-127 16,0 3-177-16,0 10-8 15,0 9 112 1,-5 7-112-16,5 6 40 15,0 0-48-15,0 3 64 16,0-3-64-16,9-3-152 0,2-4-305 0,2-6-47 31,2-9-160-31,-3-4-80 0,-4-5 232 32,-4-4 432-32,0-4 80 15,-4-11 304-15,0-7 232 16,-8-4-32-16,-8-3-72 0,4 1-112 15,-8-1-88-15,0 1-48 16,4 5 33-16,5 5-33 0,-6 8-128 16,2 3-8-16,-1 7-48 15,0 0-120-15,-4 10-377 16,4 6-799-16,4 16-1048 0,4-4-1809 16,8-5-2953-16</inkml:trace>
  <inkml:trace contextRef="#ctx0" brushRef="#br0" timeOffset="126506.86">27495 8172 5353 0,'0'0'7001'0,"0"0"-4808"0,0 0-585 15,0 0 168-15,0 0-343 31,0 0-225-31,-95-12-312 0,79 24-200 16,0 11-152-16,4 2-128 16,8 6-152-1,4-2-95-15,0 3-49 16,16-4-104-16,12-2 56 0,8-7-72 16,-1-7 0-16,5-8-304 0,4-4-257 15,-4-26-847 1,-8-9-1625-16,-12 1-3960 15</inkml:trace>
  <inkml:trace contextRef="#ctx0" brushRef="#br0" timeOffset="127277.52">28132 7296 3224 0,'0'0'8698'16,"0"0"-6626"-16,0 0-783 0,0 0-121 0,24-38-456 0,0 15-208 16,4-8 88-16,8-8-71 15,9-5-57-15,-2-10 128 16,21-19-136-16,16-22-224 0,15-26-16 16,9-5 200-16,-1-2-208 46,-15 21-152-46,-25 30 232 0,-11 20-48 16,-16 22-40-16,-8 3-48 16,0 1-56-16,0-4 16 0,0-4-64 0,-4 8-40 15,-8 2 64-15,0 10-72 16,-4 3 8 0,-9 7-8-1,-3 6 0-15,0 3-560 0,0 0-712 0,-19 3-384 16,-18 22-329-16,2 0-551 0,-1 1-3770 15</inkml:trace>
  <inkml:trace contextRef="#ctx0" brushRef="#br0" timeOffset="127631.58">28866 6109 7153 0,'0'0'6217'0,"0"0"-4720"0,0 0-121 16,0 0 56-16,0 0-456 16,0 0-511-1,0 0-241 1,0 0-56-16,100-32-40 0,-64 19-16 15,3-6 8-15,1 3-120 16,0-3 8-16,-8 0 32 0,-4 6-32 0,-12 3-8 16,-9 8 48-16,-3 2-48 31,-4 9-192-31,0 13 192 0,0 10 56 31,0 13-56-31,0 21-672 16,0-6-1505-16,0-8-2400 15</inkml:trace>
  <inkml:trace contextRef="#ctx0" brushRef="#br0" timeOffset="128449.02">28233 7391 4216 0,'0'0'112'15,"0"0"5242"-15,0 0-4034 0,0 0-136 16,0 0-72-16,0 0-167 0,0 0-177 16,0 0-24-16,0-3 168 15,0 3 240-15,0 0-199 32,3 0-313-32,18-3-288 0,-6 3-256 15,17-3 152-15,8 3-16 0,12-4-24 0,19 1 0 16,29-7 136-16,32 4-24 0,11-3 184 15,4 2-40-15,-7 1-216 32,-17 0-88-32,-7 3-80 0,-9-1-8 15,-19 4-64-15,-24 0 8 16,-21 0 48 0,-11 0-56-16,0 0-8 0,1 0 0 15,-1 0 0-15,-13 0 0 16,-7 0-48-1,-4 0 0 1,-4 0-112-16,-4 0-400 0,0 0-216 0,-4 0-280 16,-8 0-32-16,-4 0-841 15,-8-12-895-15,5-1-2482 0,-2 0-3359 0</inkml:trace>
  <inkml:trace contextRef="#ctx0" brushRef="#br0" timeOffset="128727.58">29591 7143 784 0,'0'0'9218'16,"0"0"-6698"0,0 0-1320-16,0 0 353 0,0 0 135 31,0 0-200-31,0 0-455 0,0 0-329 16,0 0-192-16,-32-12-48 15,44 15-240-15,8 6 160 16,8 4-160-16,8 3 48 0,3 0-112 15,6 3-112-15,-6-3 24 16,-7 6-24 0,-8 0-48-16,-8 0-96 0,-12 1 80 0,-4 2 16 15,0 1-56 1,-12-1 40-16,-12 0-408 0,-27 7-328 16,3-3-928-16,-1-4-3481 0</inkml:trace>
  <inkml:trace contextRef="#ctx0" brushRef="#br0" timeOffset="129498.19">28177 7648 3752 0,'0'0'7626'16,"0"0"-6002"-16,0 0-103 0,0 0-89 16,0 0-96-16,71-9-176 31,-58 9-399-31,2 0-257 0,5 6-40 16,4 3-72-16,8 4-104 15,8-3 8-15,3 6-40 16,13-3-8-16,8-1-32 15,20 4 48-15,19 6 40 0,24 10-40 32,9 0 0-32,0 6 8 0,-9 3 177 0,-11 0-153 0,-4 4-216 15,-9-1-80-15,-8 1 0 32,-18-11 0-32,-14-2-8 0,-15-12-88 15,-8-2 48-15,4 5 40 16,-1-4-88-1,-6 0 0-15,-9-3 80 0,-5-7-40 16,-11-2-8-16,0-1 56 16,-4-6-88-16,0 3-41 15,0-3-55-15,-4 0-8 0,0 0-48 0,-4 0-176 32,0 0-440-32,0 0-688 0,0-6-1409 15,0-4-1576-15,0-3-3745 0</inkml:trace>
  <inkml:trace contextRef="#ctx0" brushRef="#br0" timeOffset="129798.89">29842 7960 10234 0,'0'0'4625'0,"0"0"-3137"16,0 0 416-16,0 0-303 0,0 0-233 15,0 0-400 1,0 0-568-16,0 0-192 0,0 0-32 16,112 28-56-16,-69-6 72 15,9 4-80-15,-4 2-103 16,0 1-9-16,-5 3 0 0,-2-1 0 16,-14 1-225 15,-7 0 121-31,-16-1-120 0,-4-5 136 15,-4 3-224-15,-16-1-80 16,-7 1-144-16,-38-1-416 16,14-5-1705-16,-1-8-4440 0</inkml:trace>
  <inkml:trace contextRef="#ctx0" brushRef="#br0" timeOffset="130669.72">28320 7871 2968 0,'0'0'2009'15,"0"0"2143"-15,0 0-2727 0,0 0-129 0,0 0 56 16,0 0 193-16,27 6-209 16,-10 3-72-16,3 4-152 0,8 3-399 31,-1 3-225-31,10 7-288 15,-5-1-80-15,7 7-64 0,1 5-40 16,4 5 64-16,7 5 64 16,9 7 0-16,16 13 152 0,24 9 160 0,31 16-32 15,17 4-72 1,3-7-56-16,-7-3 648 31,-17-7-551-31,-3 0-273 16,-5 0-48-16,1-5-24 0,-1-2 24 15,4-1-72-15,-3-2 0 0,-1-2 0 16,-14-3 160 0,-22-14-80-16,-20-12-64 15,-22-12-8-15,-9-4 8 16,-9-3-8-16,1 0-8 0,-8-3-8 16,-4-10-40-16,-12 1-24 0,0-7-64 15,0 0 64-15,-12 0 72 0,4 0 0 31,-4-3-408-31,0-4-497 16,0 4-1055-16,-11-10-1977 0,-5 4-568 16,4-4-6393-16</inkml:trace>
  <inkml:trace contextRef="#ctx0" brushRef="#br0" timeOffset="131039.39">30682 9194 6689 0,'0'0'7674'0,"0"0"-6002"31,0 0-392-31,0 0 225 16,0 0-41-16,0 0-392 0,0 0-456 0,0 0-272 15,-11-25-184-15,22 35-40 0,6 5 0 16,7 1-48-16,3 7-24 0,6 2-40 31,-1 3 0-31,3 1 0 16,1 3 48-16,-4-4-56 15,-8 4 0 1,-9-3 0-16,-2-4 0 16,-9 0 0-16,-4 1 16 0,-13-4 64 15,-6 4 256-15,-9-4-71 31,-8 0 7-31,-4-3-176 0,-8 0-96 16,-4-3-56-16,-19 0-809 0,11-7-1463 16,4-5-3665-16</inkml:trace>
  <inkml:trace contextRef="#ctx0" brushRef="#br0" timeOffset="132242.13">29774 5454 8601 0,'0'0'3961'0,"0"0"-2865"15,0 0-391-15,0 0-169 16,0 0 40-16,12-44 384 15,-12 37-256 1,-4 4-240-16,-11-3-136 16,-9 3-152-16,-12 3-88 0,-5 0-88 0,-6 0 8 31,3 0 32-31,4 9-32 16,8 1-8-16,8 0 56 0,9-1 24 31,6 7 32-31,9 0 121 15,0 6-17-15,0 4 152 0,13 2 8 16,6 3-32-16,1 4 160 16,0 4-184-16,0-1 0 0,-4 0-56 0,-4 3-88 15,-4 0-64 1,0 4-56-16,4-1-8 16,0 7-48-16,0 3 0 0,-1 3 56 15,6 3-40-15,3 1-16 16,-4-4 48-16,8 0-48 15,-5-6 0 1,5 0-32-16,4 0 32 16,0-4 88-1,-4-5-88-15,0-5-112 16,-1-8-152-16,-6-6-248 0,-2-8-248 16,-6-5-128-16,3-4-217 0,-5-6-655 15,2 0 16-15,-1-6-1417 16</inkml:trace>
  <inkml:trace contextRef="#ctx0" brushRef="#br0" timeOffset="132805.76">30141 5448 6953 0,'0'0'4329'0,"0"0"-2977"0,0 0 129 15,0 0-113-15,0 0-128 16,0 0-344-16,0 0-384 0,64-63-208 15,-28 59-80 1,7 1-7-16,1 3 47 16,4 0-184-16,-8 0-8 15,-8 3-64-15,-4 7-8 0,-16 2-96 16,-5 1 96-16,-3 6 80 16,-4 3 184-16,0 7 152 0,0 6-168 15,0 0-112 1,0 7 48-16,4-1-72 15,5 3 16 1,6 4-80-16,1-1-40 16,9 4 40-16,-6 0 0 0,1 3-48 15,4 0 8-15,-4-3 0 16,0-1-8 0,0-2 8-16,-1-7-8 15,-2-3 0-15,-6-9 16 16,1-4-16-16,-7-2-16 0,-1-5 16 0,-4-1 0 15,0-2-168-15,-9-2-488 16,-31 6-624-16,5-3-1329 16,3-7-7089-16</inkml:trace>
  <inkml:trace contextRef="#ctx0" brushRef="#br0" timeOffset="133576.41">30515 6813 9874 0,'0'0'2648'0,"0"0"-1904"16,0 0-512-16,0 0 72 0,0 0 25 16,-95-3-1-16,59 3-120 15,0 3-88-15,0 1-32 16,0-4 56-16,8 0 40 15,9 3 312-15,6-3 40 16,10 0-216-16,3 3-56 0,0 0 176 16,0 3 0-16,0 4 400 15,3 2-263-15,5 8-41 0,-3-1-216 32,-1 6-80-17,0 4 16-15,0-1-64 0,3 7-72 16,1 0 96-16,1 6-40 15,2 4-32-15,1-1 0 0,0 4-48 16,0 0-16-16,0 2 16 16,4-2 48-1,0-4 16-15,4 1-80 16,0-4 8-16,0-3-80 16,-1-3 72-16,2-3-64 0,-1-7-8 0,-5 0 0 15,-3-5 56 1,0-1-64-1,0-6 8-15,-3-4 0 0,2 1-8 16,-3-4-128-16,5-3-360 16,-10-3-288-16,5 0 24 0,8 0-913 0,-4-6-1511 15,0-7-4442-15</inkml:trace>
  <inkml:trace contextRef="#ctx0" brushRef="#br0" timeOffset="134093.17">30790 6832 6753 0,'0'0'5481'15,"0"0"-3528"-15,0 0-489 16,0 0-464 0,0 0-248-16,0 0-80 15,111-41-256-15,-79 38 57 16,9 0-265-16,-9 3 88 0,-1 0-112 16,-3 0-72-1,-12 0-104-15,-4 0 160 31,-4 6 48-31,-4 7 24 0,-4 0 40 16,0 9 400-16,0 0-312 16,0 6-128-16,0 1-80 0,4 9 16 15,4 3-48-15,0 4-40 16,8 2-80-16,-4 1-8 16,4-3 0-16,0-1 48 15,3-3-48-15,-2-2 0 0,2-5 0 16,-2-2 0-16,-6-4 72 15,5 1-72-15,-4-4 0 0,1 1 48 16,-6-4-48-16,1 0-8 16,-4-6 8-1,0 0-176-15,-4 0-480 0,-8 3-808 16,-4-6-1089-16,-4 0-2112 16</inkml:trace>
  <inkml:trace contextRef="#ctx0" brushRef="#br0" timeOffset="134895.01">30914 7899 6385 0,'0'0'6329'0,"0"0"-4800"16,0 0-33-16,0 0 160 0,0 0-344 16,0-3-479-16,0 3-441 15,-16 0-192-15,0 0-120 31,-12-3-80-31,-4 3 0 0,-3 0 0 16,-6 0 0-16,2 0 0 0,3 0 0 16,8 0 0-1,8 0 0-15,4 0-8 0,12 0-96 16,4 0-72-16,0 0 56 31,0 6 120-31,0 3 352 0,4 4 88 16,0 0-152-16,4 3-96 15,-8 3 32-15,4 0 40 0,-4 3-16 16,3 4-40-16,2 2-8 0,-1 1 16 16,4 6-112-1,-4-3 8 1,3 9-32-16,-3 0-64 0,9 3 40 0,-2 8 32 16,2-2 376-16,-1 1-95 15,4-4-225-15,-1 1-72 0,2-7 16 16,-2-2-24-16,2-4-56 31,-6-7 40-31,6-2-40 0,-6-8-8 16,1-1 8-16,-8-8-8 15,0-3 8-15,0-3 0 0,0-3-8 0,0 0-128 16,0 0-40-16,0 0 16 16,3 0-321 15,-2 0-383-31,7-18-944 0,-4 1-1913 15,0-1-2864-15</inkml:trace>
  <inkml:trace contextRef="#ctx0" brushRef="#br0" timeOffset="135396.23">31217 7871 8569 0,'0'0'5105'15,"0"0"-3872"-15,0 0 535 0,0 0-696 16,0 0-200-1,0 0-167 1,95-76-425-16,-67 66-160 0,0 3-104 0,-1 4 40 16,-2 3 16-16,-9 0-64 31,-4 0-8-31,-9 0-40 0,1 3 40 16,-4 10 368-16,5 0 48 15,-1 6 472-15,0 3-296 0,0 4-208 16,3 2-96-16,-3 1-112 0,5 6-32 0,-1 3 48 15,-4 0-47-15,3 6-65 16,1-2-32-16,-3-1-40 0,3 0 64 31,-5 1 0-31,5 2-56 16,0 1 56-16,4 5-24 0,0-2 120 31,0-1-72-31,0-2-96 16,0-4-48-16,0-3-456 0,-8 0-321 15,-4-3-1343-15,-4-12-3457 0</inkml:trace>
  <inkml:trace contextRef="#ctx0" brushRef="#br0" timeOffset="136251.43">31360 9134 5961 0,'0'0'5001'0,"0"0"-3537"0,0 0-464 0,0 0 817 16,0 0-1-16,0 0-31 0,8-41-433 15,-8 41-456-15,-4-3-560 16,-8-1-256-16,-8 1-8 16,-12 0-72-16,-4 0 8 0,-3 0 0 31,-1 0 0-31,3 0-8 0,6 3 16 0,11 0-16 16,8 0 0-16,8 0 0 15,4 0 0-15,0 0 232 16,0 0-32-16,8 6 72 0,-4 6-40 15,4 5-64 1,-4-2-72-16,-4 7-24 16,0 7 80-1,0 3 64-15,0 6-15 16,0 3-33-16,0 4-96 16,8 2 24-16,4 4-48 0,0 3 24 31,-1 0-64-31,6 0 64 15,-6 0-72-15,-2 0 48 0,-1 0-40 16,3-3 56-16,-3 0-64 0,5-7 8 0,2 0 0 16,2-2-8-16,3-4 8 15,3-6 0-15,1-4-8 0,4-6 0 32,-8-3-160-32,8-2-272 0,-5-8-113 15,9-9-703-15,-4 0-984 16,0-4-3257-1</inkml:trace>
  <inkml:trace contextRef="#ctx0" brushRef="#br0" timeOffset="136783.81">31751 9150 11498 0,'0'0'2352'0,"0"0"-1687"16,0 0-185-16,0 0 256 15,0 0 48-15,91-60-144 16,-63 56-208-16,4 1-112 0,-4 3 144 16,0 0 25-1,-5 0-145 1,-6 7-40 0,-6 6 16-16,2 2 16 15,-6 5 104-15,5 11 440 0,1 4-256 0,-6 12-232 16,5 5 112-16,0 5-184 15,0 6-191 1,0-5 39-16,0-5-72 16,0 1 48-16,0-6-8 15,0-3-56-15,0-1 16 0,-4-3-80 16,0-6 40-16,-1 6 24 16,2-6-72-16,-1-3-8 0,0-1 8 0,3-2-8 15,-2-4-32 16,-1-2-224-31,-1-4-224 16,2-3-401-16,-9 0-919 0,0-10-2449 16,-13 1-1408-16</inkml:trace>
  <inkml:trace contextRef="#ctx0" brushRef="#br0" timeOffset="140761.76">29842 5197 8345 0,'0'0'2665'0,"0"0"-1681"16,0 0-608 15,0 0-120-31,0 0 208 16,0 0 72-16,0-12-79 16,0 8 207-16,0 1 32 0,0-3-344 15,-8-4-24-15,0-2-136 16,-4-1-88-16,-8-3-56 0,-3-6-40 15,-5 2 64-15,-4 2-72 16,0-1 8-16,-4 3-8 16,8 3 16-16,-4 3 72 15,4 4-40-15,-7 3-48 0,-6 3 16 16,-6 0-16-16,-5 0 0 0,-8 3 8 31,-8 3 48-15,1 4-56-16,-2 0 0 15,6-1-40-15,-1 1 40 16,4 2 8-16,5 4 0 0,-1 0 56 16,-4 7-56-16,-3-5 40 15,-1 1-40-15,0 7 0 16,1-1 72-16,-2 1-72 16,1 2 0-16,9 0 0 15,-1 4 8-15,4 7-16 0,0-1 0 16,-3 3 0-16,-1 4 64 31,0 2-56-31,-7 7 136 0,-1 0 72 16,0 6-16-16,4 1 120 15,1-1-40-15,7 4-88 0,4-1-72 0,0 10-104 16,8-3 0-16,5-7 32 0,3 4 8 16,0-13-15-16,4 3-33 31,0-6-8-31,0-1 72 0,12-11-72 15,0-1 0-15,4-9 0 16,4-7 0 0,4-3 48-16,4-7 16 0,0-2-56 15,0-4 72-15,0-3-80 16,0 1 0 0,0-4 0-16,0 3-8 15,0-3-192-15,0 0-217 0,0 0-463 16,0-7-344-16,0-2-1313 15,-4-4-4704-15</inkml:trace>
  <inkml:trace contextRef="#ctx0" brushRef="#br0" timeOffset="141055.96">26945 6363 8849 0,'0'0'1833'0,"0"0"127"16,0 0-760-16,0 0 145 15,28-17 159-15,-16 17-480 0,4 0 65 16,-4 13-601-16,4 3-136 16,-8 6-168-16,4 3-104 15,-8-2-72 1,0 6 112-16,0-4-120 0,4-3 0 0,0 3 0 15,8-6-296-15,3 1-280 16,6-5-505-16,14-5-583 0,-7-3-945 16,1-4-2496-16</inkml:trace>
  <inkml:trace contextRef="#ctx0" brushRef="#br0" timeOffset="141256.43">27404 6439 9394 0,'0'0'2584'0,"0"0"273"15,0 0-641-15,0 0-936 16,0 0-759 0,0 0-521-16,0 0-8 0,0 0 0 15,-20 22 8-15,-5 6 72 16,-3 4-24-16,-7 3-48 0,3 3-216 16,0 0-1097-16,4 7-591 15,9-13-1193-15,6-7-6241 0</inkml:trace>
  <inkml:trace contextRef="#ctx0" brushRef="#br0" timeOffset="142396.79">30480 7124 7137 0,'0'0'2593'0,"0"0"-1665"16,0 0-104-16,0 0 496 15,0 0-160-15,0 0-311 0,0 0-225 16,-9-31-432-16,1 21 64 16,1 4 104-1,-5-4-136-15,-4 1-104 0,-1-4-112 16,-10 0 8-16,-1 1-8 15,-7-4 48-15,-2 3-56 16,-3 0-8-16,1 0 0 0,-6 1 8 16,10 6 0 15,-5-1 0-31,1 7-8 0,-6 0 0 16,2 0 0-16,2 3 0 15,-6 7-40-15,3-4 48 16,-4 4 0-16,-4 3 0 0,1-4 8 15,-5 4-8-15,-4 0 0 32,0 2 24-32,1 1 48 0,-5 0 24 0,0 0-88 0,1-3 72 15,3 6 32-15,-4 0 16 16,0 0-8-16,1 3-8 16,3 3-24-16,0 4 112 0,0-1-72 31,4 4-24-31,0-3 8 0,4-1-48 15,1-2-16 1,3 0-32-16,1-4-16 16,2 0 48-16,6 0 0 15,7-6-48-15,4-4 0 16,8-5 16 0,4-1-16-1,8-2 8-15,8-4-8 16,0 0 0-16,0 0-208 0,8-7-688 15,8-6-64-15,4-9-248 16,0 0-857-16,-8 3-4256 0</inkml:trace>
  <inkml:trace contextRef="#ctx0" brushRef="#br0" timeOffset="142697.49">28547 7163 8281 0,'0'0'2265'0,"0"0"-913"16,0 0-352-1,0 0 72-15,0 0 329 0,0 0-273 16,0 0-576-16,20-35-200 16,-48 50-80-16,-12 5 24 15,-4 8-80 1,-8 4 32-16,1-1-40 0,3 4-71 16,5-3-65-1,11-3-16 1,8-4 0-16,11 0-40 0,13-2-8 0,0-1-8 15,24-3 144-15,21 0 32 16,18 0-56-16,9-3-56 16,3 0-64-16,21-3-536 0,-32-7-1665 31,0 1-4560-31</inkml:trace>
  <inkml:trace contextRef="#ctx0" brushRef="#br0" timeOffset="143984.91">31655 9804 11202 0,'0'0'2568'0,"0"0"-1815"15,0 0-529-15,0 0 32 32,-80 73 0-32,48-44 24 15,-4 2-40-15,-3 4-128 0,-9 0 40 16,-4 0-40-16,-7 4 152 16,-18-5 80-1,-14 8 216-15,-16-1 96 0,6-3-152 0,18-10-159 31,3 1-193-31,-4-7-144 16,-11 4-8-16,-8-1-168 16,3-6-97-16,12-3 137 0,-3 0 80 15,7-4 48-15,8-2 0 16,17 0-40-16,10-4 40 0,2 0 32 16,-21 4-32-1,-24-1 0-15,-15 1-80 16,-5-4-240-16,9-6 240 0,19 0 64 15,24 0 8-15,13-9-40 16,-2-1 32-16,-2-2 16 0,-9-7 8 16,-8-3 0-1,4-4 0-15,4-6-8 16,9-3 8-16,-1-3-8 0,0-3-40 16,13-10 32-16,-9 0-408 15,8-3 40-15,-4-3 56 0,0-3 144 16,-3-1 128-16,2 1 48 31,2 3 208-31,3-4 104 16,0 4-56-16,4-3 96 15,0-10 72-15,8 7-80 0,4-4 49 16,5 1 15-16,6 18 96 16,-2 3 56-16,7 14 192 0,0 12-160 31,0 6-208-31,4 6-240 0,0 1-72 15,4 0-8-15,0 3-64 16,0-4 8-16,0-5-8 0,0-4-8 16,0-7-144-16,0 1 80 0,-4 3 8 15,4 3-16 1,-8 10-240 0,8 3-664-1,-4 3-400-15,-8 0-1057 0,1 3-1800 16,2 3-5433-16</inkml:trace>
  <inkml:trace contextRef="#ctx0" brushRef="#br0" timeOffset="144470.47">27890 9588 9033 0,'0'0'2089'0,"0"0"-793"15,0 0 152-15,0 0-159 0,0 0-265 16,0 0-288 0,4 0-136-16,-4 0 136 15,0 0-31-15,0 0-153 16,0-3 16-16,0-13-328 0,0-6-184 0,8-10-40 31,-1-6-8-31,6-19 8 0,6-25-16 16,5-23-208-16,8-7 56 31,-4 17 80-31,-4 29 24 16,-8 34 40-16,-8 13 8 0,-4 9 0 15,0 1 232-15,0 2 32 16,0 7-16-16,-4 0-248 0,4 10 8 0,0 9 112 0,8 9 256 31,4 4-112-31,8 0-112 16,7 3-56-16,5 0 40 0,12-3-136 15,4 2 0-15,0-2 0 16,-4 0-224-16,3 6-1000 0,-14-12-2505 16,-14-8-5457-1</inkml:trace>
  <inkml:trace contextRef="#ctx0" brushRef="#br0" timeOffset="146074.21">24794 4032 6249 0,'0'0'4633'0,"0"0"-3017"16,0 0-848-16,0 0-376 16,0 0 209-1,0 0 343-15,24-26 160 16,-24 26-128-16,0 0-352 15,0 0-264-15,0 7-280 16,0 12 16-16,4 13 185 16,0 9-81-16,3 25-88 0,10 23-16 31,15 23 8-31,3-1 40 16,5-10-48-16,-8-25 56 15,-8-22-56-15,-4-15-96 0,-4-1 0 0,0 3 8 0,-1 4-8 16,2 2 16-16,-6-3-8 15,-2-5 0 1,-5-8 32-16,0-2-40 16,3-7-56-16,1 0-304 15,5-6-657-15,2-3-647 0,-2 0-1041 16,-6-7-4752-16</inkml:trace>
  <inkml:trace contextRef="#ctx0" brushRef="#br0" timeOffset="147223.6">25168 5223 5449 0,'0'0'5177'0,"0"0"-4033"15,0 0-568-15,0 0-48 16,0 0 72-16,0 0 33 0,80 0-137 15,-44 0-192-15,7-7-104 16,13 4 184-16,4-7-64 0,4 4 32 16,20 0-56-16,15-4 168 15,17-3-88-15,4 4 16 16,-1-4-40-16,-12 1-96 16,-11-1-112-16,4-3 48 0,-4 0-71 15,-1 0-25-15,-16 7-88 0,-15 2 96 31,-16 1-48-15,1 3-8-16,6-3 120 16,8-1 72-16,10 1-64 15,-2 0-8-15,0-1-88 0,-7 1-8 16,-4-1-16 0,-8 1-56-16,-16 3 0 15,-8-3 0-15,-8 3 8 0,-5-1-8 16,-6 1 8-16,3-3 0 15,-5 6 56-15,1-6-56 0,1 2 80 16,2-2-80-16,-3 3 0 16,5-4 0-16,-6 4-8 0,-3 0 8 31,0-3 64-31,-4 3-16 0,0-7 208 0,0 3-16 16,0-5-128-16,0-1-72 15,0-3-48-15,0 0-72 0,4-3 72 16,1 1-80-16,2 1 64 0,1-5 16 31,-4 0 0-31,0-3 0 16,-4-4 8-1,0-6 0-15,0 0 64 16,-4-3-72-16,-4-3-24 0,-3-1-24 16,2-2 0-16,1-3-32 15,1 2-8-15,-6-2-32 16,5-1-16-16,-3-3-32 15,-2 0 32-15,-2 0 80 16,-2 1-48-16,-2 2 96 0,3 4-56 16,0-1 56-16,0 7 8 31,4-3 0-31,4 9 8 0,4 6-8 16,-4 4 8-16,8 9 0 15,0 1 0-15,0 6-8 0,0 2 8 16,0 4 0-1,-4 0-8-15,4 0-8 0,0 0-80 16,-4 0-312-16,4 0-64 0,-7 0 191 31,-2 0 225-31,1 0-24 16,-7 0 72-16,-2 0 8 16,-3 0 0-16,-8 0-8 0,-8 4 0 15,-3-1 8-15,-9-3 32 0,-7 3-40 16,-9-3-8-16,-12 3 8 15,-24 0 8-15,-12 3 0 16,-11 7-8-16,3-3 0 16,9 2 40-16,7 5-40 15,1-5-40 1,0 1 40-16,2-1 48 16,2 1 1-16,-1 3-49 0,-3-3 8 15,-5-1 40-15,5 1-48 16,3 0 8-16,17-4 0 0,19 1 0 15,19-1-8-15,2 1 8 0,4-4-8 16,-2 4 0-16,5-1-8 16,12-2 8-16,13-4 0 31,7 0-569-31,4 0-1143 16,24-3-8-16,-5 0-561 15,5 0-5609-15</inkml:trace>
  <inkml:trace contextRef="#ctx0" brushRef="#br0" timeOffset="153738.75">26444 11423 1688 0,'0'0'9578'0,"0"0"-7650"32,0 0-815-32,-9 0-89 15,5 0 360-15,4 0-120 0,0 0-503 16,0 0-241-16,0 0-104 0,0 0-104 16,0 0 32-16,0 0-96 15,0 0-120-15,0 0-40 16,0 0-80-16,0 0 48 15,-4 0-40-15,4-3 40 16,-4 0 88-16,1 0-88 0,-1-4-8 16,0 1-32-16,-1-3 32 15,5-1 8-15,0 4 32 0,0-4 72 32,0 7 24-17,13-3-8 1,2 3-80-16,5 3-96 15,4 0 0-15,1 0 96 16,2 3-24-16,-7 9 56 0,-4 1-16 16,0 3-112-16,-12 3-64 15,-4 7 64-15,0-1 80 0,-12 3-64 16,-12 4 64-16,-8 0-80 16,-4-3 64-16,-12-1-64 0,-19 4-656 0,11-10-1560 15,12-13-4106-15</inkml:trace>
  <inkml:trace contextRef="#ctx0" brushRef="#br0" timeOffset="155558.51">27711 10763 10682 0,'0'0'4121'16,"0"0"-2769"-16,0 0 152 16,0 0-191-16,0-13 23 15,0 13-256-15,0 0-304 0,0 0-336 0,3 7-184 16,9 5 40-1,8 11 281 1,1 5-193-16,-2 4-160 0,5 6-32 0,0 7-112 16,-5-1 8-16,9 7 32 15,-3-1-112-15,2 1 48 0,1 3-40 16,0-6-8-16,0-1 0 31,0 1-8-31,0-10-16 0,-4 0 8 16,-8-12 8-16,3-1 0 0,-10-9-240 0,3-3-152 15,-12-4-320-15,0-6-625 16,0-3-1215-16,-21 0-553 0,2 0-2128 16</inkml:trace>
  <inkml:trace contextRef="#ctx0" brushRef="#br0" timeOffset="155796.74">27941 11236 6177 0,'0'0'7753'16,"0"0"-6112"-16,0 0-105 0,0 0-160 15,0 0-135-15,0 0-409 16,0 0-368-16,0 0 288 0,-91 42-96 0,55-14-104 16,-4 1-136-16,1 2-223 31,2-2-49-31,5-1-128 0,9-5-8 15,3-4-8-15,8-4-8 16,4-5-713-16,8 0-1423 16,0-4-2673-1,0-6-3417-15</inkml:trace>
  <inkml:trace contextRef="#ctx0" brushRef="#br0" timeOffset="156113.06">28420 11220 8737 0,'0'0'7138'0,"0"0"-4986"16,0 0-799-1,0 0-97-15,0 0-328 0,0 0-176 16,0 0-280-16,103-41-104 16,-67 38-224-16,-1-4-48 15,6 1-96-15,-1 6 9 0,-5-3-9 16,-3 0-345-16,-8 3-519 31,-7 0-1200-31,-14 0-2409 16,-3 0-3609-16</inkml:trace>
  <inkml:trace contextRef="#ctx0" brushRef="#br0" timeOffset="156313.53">28487 11335 11866 0,'0'0'4561'15,"0"0"-2889"-15,0 0-447 16,0 0-153-16,0 0-168 0,104-4-240 15,-56 1-408 1,-5 0-152 0,2 3-104-16,-2-3-264 15,5-10-1296-15,-8 4-2681 16,-8-4-3993-16</inkml:trace>
  <inkml:trace contextRef="#ctx0" brushRef="#br0" timeOffset="156761.31">29447 10820 5417 0,'0'0'9474'0,"0"0"-7274"16,0 0-648-16,0 0-295 0,0 0-137 15,0 0-360-15,24 6-376 0,-12 17 312 16,4 5-87-16,5 7-249 31,-6 3-88-31,2 4-104 0,-2 2-96 16,-3 3 8-16,0-2-64 15,4-4-16-15,-4-6 48 16,0-3-48-16,-5-3 0 0,2-11-136 0,-1 2-120 0,-4-8-368 31,0-2-537-31,-4-7-1167 16,0-3-2753-16,0 0-5025 0</inkml:trace>
  <inkml:trace contextRef="#ctx0" brushRef="#br0" timeOffset="157062.01">29419 10804 9434 0,'0'0'5265'0,"0"0"-3649"16,0 0-592-16,0 0-152 0,0 0 89 0,0 0-33 15,0 0-464 16,0 0-224-31,-91 29-120 16,71-13-112-16,0 9-8 0,0 1-408 16,-12 15-1136-16,4-6-1553 15,9-7-3945-15</inkml:trace>
  <inkml:trace contextRef="#ctx0" brushRef="#br0" timeOffset="157315.84">29400 11382 3440 0,'0'0'9122'0,"0"0"-6761"16,92-6-1225-16,-41-4 112 15,13 7-248-15,4-3-47 0,0-1-361 16,3 4-296-16,-7 0-88 15,-8 3-208 1,-17 0-24-16,-7 0-824 16,-23 0-1233-1,-5 0-751-15,-4-3-3610 0</inkml:trace>
  <inkml:trace contextRef="#ctx0" brushRef="#br0" timeOffset="158164.56">27065 10757 6633 0,'0'0'4209'16,"0"0"-3225"-16,0 0 440 0,0 0 49 15,0 0-65 1,0 0-48-16,0 0-103 16,0 0-409-16,12-61-176 0,-12 61-256 15,0 0-200-15,0 0-80 16,4 13-64-16,4 9 560 0,0 7-104 16,7 5-16-16,2 11-96 31,7 3-199-31,-1 6 39 15,14 16-88-15,2 15-88 16,5 17 8-16,-9 6-80 0,-2-7-8 16,-6-2 0-16,-7-13 0 15,-3-13 0-15,-2-13-8 16,-3-18 8 0,4-5 0-16,1 8-48 15,2-1-48-15,1 4 24 0,0-7-120 0,-4-6-97 16,-1-9-199-16,-2-8-192 15,-1-5-392-15,-4-7-464 16,-4-2-1065-16,0-4-2312 0</inkml:trace>
  <inkml:trace contextRef="#ctx0" brushRef="#br0" timeOffset="160037.71">27252 10703 2816 0,'0'0'6193'0,"0"0"-4344"15,0 0-601-15,0 0 16 0,0 0 153 31,0 0 55-31,12 0-728 0,4 0-168 32,8 0-56-32,0 0 0 15,7 0-247-15,6 0-137 0,3 0 88 16,3-3-24-16,13-1-136 16,4-2 40-16,7-1-104 15,1 4 0-15,4-6 16 0,0 3-8 16,-5-4 8-16,-3 1 16 15,0 2-24-15,-5-3-8 0,-3 5 8 16,8-5 0-16,-4 0 0 16,4 4-8-16,-1-4 16 15,6 4-16-15,-2-4 0 0,1 4 0 32,-1 3 48-17,-7 0-40-15,-4 0 152 16,-9-1-48-16,-2 1 80 0,-6 3-128 15,1-3-16-15,0-3 40 16,8 6-72-16,-4-4-16 16,3-2 8-16,5 3-8 15,-4 0 0-15,4 3 0 16,-8-3-8-16,0 3 8 0,-9-4 0 16,-3 1-32-16,-4 3 32 15,0-3 0-15,-4 0 8 16,4 0 0-16,-5-3-8 0,5 2 48 15,-3-2-48 1,3-1-8 0,-8 4 0-16,3 0 8 15,-3 0 0 1,-3 0 8-16,-6 0-8 16,6 3-8-16,-2-3-120 15,-3 3 32-15,4 0 0 0,-4 0 8 16,8 0 0-16,-4 0 16 15,4 0 56-15,4 0-56 0,-9 0 24 0,2 3 48 16,-10 3-48-16,2-6 40 16,-9 3-128-16,4-3 72 15,-4 3 48-15,7 0 16 16,-3 1 8-16,8 2-8 16,0 4 8-16,0-1-8 15,4 4 72-15,0-1-72 0,-4 4 88 16,8 0-32-16,-8 3-40 31,0 0-8-31,-1 0 88 0,2 1-8 16,-5-1 48-16,-1 3-24 0,-3-3 16 15,-4 6 72-15,9-3-80 0,-5 4-72 16,0-1 16 0,3 4-8-16,1-1 40 15,5 4-40-15,-2 0 16 0,2 3 0 31,-2-3 24-31,1 0 40 16,-3 2-56-16,-6-2 40 0,1 3-64 16,-4-3-8-16,0 0-32 15,0-4-8-15,0 1 0 0,0-4 40 16,4 4-48-16,0-7 8 16,4 3 0-16,0 0 0 15,-4-2-8-15,4-1 0 16,-4-3 8-16,0 0 40 15,-4 0-48-15,0-3 0 0,5 0 0 32,-2 0-56-32,-3-3 56 0,4-1-48 31,4 1-152-31,-4-4-112 16,0-2 8-16,-4 2 96 15,0-2-64-15,0-1-144 0,0 0 56 0,0-2 176 16,-16 2 136-1,4-3 48-15,-11 3 0 0,-2-3 8 16,-6 1-8-16,-5 2 8 16,-8-6-8-16,0 3 8 15,-4 1-8-15,-3 2 8 0,3-3-8 16,-5 3 8-16,6-3-8 16,-5 4 0-16,5-1 8 0,-1 4-8 15,-1-4 0-15,2 4 0 16,-1-1 0-16,0 1 8 15,0-4-8-15,1 1 0 16,-5-4 0-16,0 3 48 0,1 0-48 16,-5-3 0-16,4 4 0 15,4-4 0 17,0 4 0-32,5-1-8 15,-6 0 8-15,6 0 0 16,-5 1 0-16,0 2 8 0,4-2-8 0,1-1 0 15,-2-3-8 1,2 3 8 0,3-3 0-16,0 1 0 0,0 2 0 15,1-3-8-15,-6 4 8 0,2-4 0 16,-2 3 0-16,2 0 0 0,0-2 0 16,-2 2 0-16,6 1 8 15,-1-1 88-15,3-3-24 0,2 3-64 31,-5 1 88-31,1-4-88 16,-2 3 40-16,5 0 0 16,-3 4-40-16,3-3-8 15,8-2 0-15,0 2 0 0,4-1 40 16,9 1-40-16,-2-4 0 16,6 3 0-1,2-6 8-15,1 7 0 16,0-4-8-16,-3 0 0 15,-6 3 0-15,1-2-280 0,-7 2-753 0,-9 0-751 16,4 1-688-16,0-4-4938 1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1:39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26 10998 7697 0,'5'0'2049'0,"3"0"-169"15,-4-3-800-15,-4 0-312 0,4 3 25 16,-4 0 319-16,0 0 24 0,4 0-120 31,-4 0-240-31,0 0-271 16,0 0-161-16,0 0-120 15,0 0-16-15,0 0-136 0,0 0-72 0,3 0-8 16,-3 9-40-16,4 7-8 16,1 3 56-16,3 6 0 15,-4 1 0-15,3-4 80 16,-3-3-80-16,5-3 0 15,-1-3 48-15,-1-7-32 16,6-3 80 0,-1-3-40-16,8 0 64 15,8-3-24-15,-1-10-96 32,13-9 48-32,11-3 0 0,18-13-40 15,23-10 0-15,-6 7-8 16,-9 2 8-16,-18 11 48 0,-27 15-56 0,-4 0 0 15,-4 7 8-15,-12 0 0 0,-8 6-8 32,-4 0-112-32,0 0-160 0,-4 0-921 15,-12 6-71-15,-24 13-400 16,0-3-665-16,5 0-2168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1:49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61 4588 2472 0,'0'-10'6633'0,"0"0"-5280"15,0 1-113 1,0-4 64-16,4 4 41 0,4-1 391 16,-4 1-48-16,0 2-87 15,-4 4-313-15,0 0-112 16,0 3-280-16,0 0-320 16,0 0-335-16,0 0-193 31,0 0-48-31,0 0 0 0,0 0-96 15,-13 9 88-15,-2 4 8 16,-5 3 96-16,-4 3-88 16,1-6 48-16,-2 0-56 0,1-1 8 15,9-9-8-15,-2 1 16 16,6-4-8-16,2 0 64 16,5-13-72-16,0-6-224 0,4-7 79 31,0-5 33-31,4-1 32 15,13 6-16-15,2 4 48 0,-3 7 40 32,9 2-80-32,-1 10 40 0,3 3 0 15,1 0 40-15,-4 0 0 0,4 12 0 16,0 1 0-16,-4 6-8 16,-5 0-64-16,-2 7 32 15,-2 2 40-15,-2 4-40 0,-10 0 0 16,-3 9-24-1,0 3 16-15,-11 4 40 0,-13 3-16 16,0 0 24-16,-12-1 0 16,-4 1-104-16,0-7-64 15,0-2 56-15,1-7-80 0,2-10 136 16,1-6 64-16,8-6 0 31,0-10-8-31,9-3 8 0,-1-6 8 0,12-14 112 0,0-5-112 16,8-6 88-16,0-7-96 15,8 2 0-15,7 8-8 16,10-1-64-16,-5 17 0 0,8 2 72 31,-4 7 0-31,3 3 64 0,6 0-64 16,-6 3 48 0,1 10 48-16,-4 3 0 15,0 3-16-15,-4 3-72 16,0 4-8-16,-8 2 8 0,-4 1-8 15,0 5 0 1,-5 1 0 0,-3-3 0-16,4-3-320 15,-4 6-1264-15,0-7-2305 0,0-6-2648 0</inkml:trace>
  <inkml:trace contextRef="#ctx0" brushRef="#br0" timeOffset="663.91">19746 5756 5417 0,'0'0'7721'16,"0"0"-5640"-16,0 0-345 15,0 0-304-15,0 0-119 16,-12-45-457-16,12 26-352 0,12-3-232 16,8 0 144-16,-1-3-232 0,5 2-56 15,4 4-32-15,4 4-96 0,0 2 0 31,4 3 0-31,-5 7 0 16,-3 3-8-16,0 0-48 0,-7 13-64 16,-10 6 40-16,-2 7-40 15,-9 2 64-15,-9 3 56 0,-10 1 56 16,-18 3-40-16,-2-3 32 31,-1-3-40-31,1-4 88 16,7-6-96-16,4-3 16 0,11-10 32 15,10 0-48-15,7-6 0 16,0 0 0-16,0 0-208 0,15 0-8 16,9 0 208-16,12 0 0 15,-4 4 8 1,3 2-8-16,-2 7 0 16,-6 3-56-16,-3 6 48 0,-7 0 16 15,-6 6-8-15,-7 1-56 0,-4 3 8 16,0-4 56-16,-15 4 0 0,-13-3 192 47,-8-1 48-47,-12 1 48 15,-4-7-120-15,-3-3-56 0,-1-6-24 16,4-3-32-16,8-7-56 16,9-3-304-16,7-16-1192 0,15-6-2849 0</inkml:trace>
  <inkml:trace contextRef="#ctx0" brushRef="#br0" timeOffset="1534.78">20299 4483 4336 0,'0'0'5786'0,"0"0"-4114"15,0 0-512-15,0 0-144 16,0 0-367-16,0 0-89 0,60-73-208 15,-36 63-40-15,8 1-88 16,0-1 48 0,-4 4-64-16,4-1 168 0,0 5 0 15,-4-2 40 1,-4 4-64-16,-5 0-16 16,1 0 9-16,-8 10-161 15,-3 6 32-15,-2 3 104 0,-3 9 16 16,0 4-104-1,0 9 0-15,-4 0 64 0,4 7-168 0,-4 0-16 32,0 6 64-32,0 3 24 0,0 3-32 15,0 4-48-15,0 2 56 0,-8 4 136 16,4-3-48-16,-3-4-24 16,-2-2-96-16,5-1 24 15,-4 0 72 1,4-6-40-1,-3 3-120-15,2-3 57 16,1-3-65-16,0 4 0 0,0-8 0 16,0 7 48-16,4-3-16 15,0-1-56-15,0 4-40 16,0 1 40-16,0-1-40 0,0 3 0 16,4-3 8-16,0 0-8 15,0-4 24-15,5 1-32 16,-5 0 0-16,-1-3 72 0,-3-4-64 15,0 6 0-15,0-5 40 16,-7-3-48-16,-10-5 48 16,-3-2-40-1,-3-6-8-15,-5-4-8 16,-13-6-384-16,-38 1-617 0,3-11-1575 0,1-6-4386 16</inkml:trace>
  <inkml:trace contextRef="#ctx0" brushRef="#br0" timeOffset="2505.8">19315 4543 5521 0,'0'0'2952'0,"0"0"-1311"16,0 0-73-16,0 0 256 15,0 0-79-15,0 0-193 16,0 0-528-16,8-44-384 16,-8 44-295-1,-12 0-169-15,1 0 48 16,-17 0-152-16,-4 3-72 15,-4 6 0-15,-4 1 8 0,0 3-8 16,1-1 0-16,3 1 16 16,8 0-8-16,0-1-8 0,8 1-8 15,4 3-96 1,4 3 96-16,4 0 0 16,4 3 0-16,0 1 8 0,4 5 56 15,0 1 40-15,4 6-16 16,8 2 80-16,-5 8-104 0,6 6 120 15,-5 0-168 1,-1 3 136-16,-3 3 16 16,-4 0 8-16,0 0 24 0,0 3 96 15,0 4 40-15,0 3 136 16,-11 12-160-16,7-9-64 16,-8 3 16-16,4-3-16 0,0-7-24 31,0 16-56-31,-1 10-88 15,6 13 40-15,-1-13-16 16,4-19-48-16,0-20-32 0,0-11 56 16,0 5-64-16,0 7 41 15,-4 13-49-15,0-7 72 0,0 0-64 32,-4 3 64-32,4-6-16 0,0-6 8 15,4-4-16-15,0-2 24 0,0-7-64 16,8-10 48-16,4 0-56 15,8-6 0-15,8-6 0 16,4-6-136-16,8-7-96 16,20-10-905-16,-13-9-2527 31,-3-10-7747-31</inkml:trace>
  <inkml:trace contextRef="#ctx0" brushRef="#br0" timeOffset="3485.97">21061 5588 3880 0,'0'0'5962'0,"0"0"-3986"16,0 0-392-16,0 0-151 31,0 0 79-31,0 0 8 16,-21 0-343-16,21 0-321 15,0 0-72-15,0 0-120 0,0 0-152 16,0 0-120-16,0 0-176 16,13 0 40-16,10 0 40 0,9 0-104 31,12-7-64-31,7 1-31 0,14-3-33 0,3-1-16 15,-1 0-48-15,1 4 8 16,-8 0 72-16,-4 3-80 0,-13-1 0 16,-2 1 0-16,-13 0 0 15,-5 0 0 1,-3 0 0-16,-9-1 0 16,-2 4 8-16,-5 0 0 15,-4 0-8-15,0 0-8 0,0 0-48 16,0 0-32-16,0 0-337 0,0 0-639 15,-4 0-240-15,-16 10-616 16,3-4-1097 0,2 1-2264-16</inkml:trace>
  <inkml:trace contextRef="#ctx0" brushRef="#br0" timeOffset="3855.66">21602 5461 4721 0,'0'0'4488'0,"0"0"-3423"16,0 0-297-16,0 0 464 16,0 0 8-16,0 0-95 0,0 0-73 0,-4-45 208 0,4 45 144 15,0 0-199-15,0 0-9 16,0 0-352 0,0 0-328-16,0 0-152 15,0 0-56-15,0 0 40 16,9 4-119-16,2 5 63 0,10 0 16 31,7 4-104-31,7 0-72 0,5 0-40 16,-1-1-64-16,2 4 8 15,-9-3-56 1,-4 3 0-16,-17 3-72 16,-7-4-24-16,-4 5 40 15,-7 2 8-15,-18-3 48 0,-3 3 64 16,-7-3-64-16,-1 0-96 0,4-3-272 0,-3 0-889 31,7-3-2679-31,11-4-2938 0</inkml:trace>
  <inkml:trace contextRef="#ctx0" brushRef="#br0" timeOffset="5074.08">22885 4499 7921 0,'0'0'4697'0,"0"0"-3361"16,0 0-295-1,0 0-73-15,0 0 248 16,0 0-408-16,0 0-336 0,8-13-127 16,-8 13-49-16,0 0 128 0,-8 0-112 15,-12 0-128-15,-7 0-24 16,-5 0-96-16,-16 0-56 31,5 10-8-31,-6-4 8 0,10 3-8 16,3-2 0-16,8 2 0 15,8-5-8-15,12-1 8 16,4 0-104-16,4 0 56 0,0-3 40 16,0 3-40-16,0 0 48 31,0 7 0-31,0 0 64 0,0-1 200 15,0 7-32-15,4 3-88 16,0 0 16-16,-4 3 144 0,4 4 128 16,0 2-96-16,3 7-8 0,-3 0-96 15,5 3-80 1,-1 0 64 0,-1 3-168-16,2 1 64 0,-5 2-32 0,4 1-8 15,-5-1 8-15,1 0 41 16,0-2-25-16,0-1 40 0,5 0-64 31,-5-3 8-31,-4 0-16 31,7 4-56-31,-7-4 88 0,4 3-24 16,-4 1-64-16,0-1 128 16,0 0-88-16,0 1 24 0,0 2 8 0,0-3-24 15,0 0-8-15,0 3 16 16,0-2-56-1,0-1 96-15,0-3-56 0,0 4 0 16,0-1 64-16,0 3-40 16,-4-3 0-16,0 4 0 0,1-1-64 31,-1 1 136-31,4-1-96 16,-4-2 0-1,-1-1 0-15,1-3 0 16,0 0 16-16,0 0-56 0,1 4-8 15,3 2 112-15,0 1-40 0,0 2 104 16,0-3-80-16,11 1-80 0,2-4 56 16,2-6-72-16,2-6 0 31,-2-4 0-31,5-6-128 0,1-6 64 16,-2-7-272-16,5-6 40 15,0 0-176-15,8-22-144 0,15-29-1185 16,-2 0-2600-16,-6-3-3128 0</inkml:trace>
  <inkml:trace contextRef="#ctx0" brushRef="#br0" timeOffset="5875.94">23172 4496 7801 0,'0'0'4249'0,"0"0"-2905"0,0 0 9 15,0 0 239-15,0 0-56 16,0-23-247-16,0 20-377 16,0 3-280-16,0 0-96 0,5 0-152 15,6 0-216 1,5 0-64-16,8 0-104 0,4 0 0 16,0 10 8-16,4-1-8 15,-8 7 0-15,-5 3-8 16,-6 0-56-16,-10 6-32 0,-3 4 0 15,-7 3 96 17,-17-1 136-32,-4 5 96 0,-4-5 40 15,4 1-128-15,0-7-16 16,12-2-8-16,4-10-72 16,4-4 24-16,8-9-64 0,4 3 88 15,16-3 200-15,16 0 153 16,12 0-201-16,7-9-112 15,5-4-136-15,0-3-200 0,-4 0-681 16,-8 4-695-16,-8 5-1161 16,-16 7-1639-16,-17 0-2714 15</inkml:trace>
  <inkml:trace contextRef="#ctx0" brushRef="#br0" timeOffset="6646.53">23295 5499 5145 0,'0'0'6457'0,"0"0"-4849"0,0 0-135 15,0 0-129 1,0 0 0 0,0-73-248-16,17 60-559 0,7 3-281 15,8 1-144-15,0 3 8 0,7 3-112 16,1-1-8-16,0 4 104 0,-4 0-8 15,-8 0 0-15,-4 7-96 32,-12 2 0-32,-9 7-96 0,-3 0-40 15,-7 6 136-15,-14 4 176 16,-10 2-48-16,-9-2-8 16,1-4-24-16,-2-3-40 15,5-3 8-15,8-4-56 0,8-5-8 31,12-4 48-31,1-3 0 0,7 0 48 16,7 0 32-16,10 0-40 16,11 0-16-16,7 6-72 15,1 1 0-15,0 2 0 0,-1 7 0 16,-7 3-8-16,-3 3-80 16,-9 4-16-1,-12 2 56-15,-4 1-24 0,0-4 72 16,-13 0 48-16,-6-2 8 15,-5-4 96-15,-8-9 136 16,-4-1 48-16,-4-6-40 0,-4-3-144 0,0 0-152 47,4-12-24-47,9-11-496 0,7 7-424 16,12 1-3361-16</inkml:trace>
  <inkml:trace contextRef="#ctx0" brushRef="#br0" timeOffset="7279.15">23443 6432 4656 0,'0'0'6002'15,"0"0"-3914"-15,0 0-359 31,0 0-241-15,0 0 416-16,0 0-135 0,-4-41-249 0,4 41-280 16,0 0-231-1,0 0-377-15,0 0-152 16,0 3-232-16,0 7-32 0,0 8 96 0,0 8 48 31,4 3-96-31,4 5-128 16,0 1-40-16,0 7-88 15,0-4 0-15,1 0 72 0,-2-3-80 16,5-6 0-16,-8-1-160 0,4-9-56 16,-4-6-168-16,0-4-216 31,-4-2-376-31,0-7-1321 0,-12 0-2136 16,0-7-1744-16</inkml:trace>
  <inkml:trace contextRef="#ctx0" brushRef="#br0" timeOffset="7510.85">23407 6448 8705 0,'0'0'6434'16,"0"0"-3930"-16,0 0-455 0,0 0-369 15,0 0-280-15,0 0-495 16,0-31-481-16,-15 31-160 15,-2 0-200-15,-7 12-48 16,-8 4-8-16,4 9 0 0,1 7-8 16,3 3-600-16,0 22-1457 15,8-9-2376-15,4-4-2504 0</inkml:trace>
  <inkml:trace contextRef="#ctx0" brushRef="#br0" timeOffset="7717.81">23264 6937 8209 0,'0'0'7874'0,"0"0"-5554"16,0 0-711-16,100-22-233 0,-53 13-224 16,9 2-352-16,0 1-255 15,4-1-305-15,0 4-168 0,-4-3-72 16,-5 6-240-16,1-10-1057 31,-16 1-1575-31,-8 3-3706 0</inkml:trace>
  <inkml:trace contextRef="#ctx0" brushRef="#br0" timeOffset="8720.12">24064 4499 280 0,'0'0'10042'0,"0"0"-7658"0,0 0-423 16,0 0-457-16,0 0-48 16,0 0-311-1,0 0-281-15,0 0-456 16,37-29-256-16,-10 26-104 16,1 3-48-1,9 0 8-15,2 0 56 16,1 0-16-16,-5 3-48 0,-7 4-16 15,-3 2 8-15,-10 4 8 0,-2 2 144 16,-2 2 8-16,-7 1 8 0,5 8-8 31,-5 6 64-31,-1 6-24 16,-3 6 88-16,4 7-88 0,-4 6-48 16,0 10-8-16,0 18-56 15,0 14 24-15,0-1 40 16,0-2 16-16,0-24 40 15,-4-18-56 1,4-12-136-16,0 2 112 31,0 4-64-31,0 9-8 0,0 7 16 16,0-1 56-16,0-3 33 16,4-2 7-16,0-5-32 15,0 1 56-15,0-2-128 0,-4-2 128 0,0-2-64 16,0 0-32-16,0-4 24 15,0 0 56-15,0-2-64 0,5-4 40 16,2 0-24-16,1-3 0 16,4 3-32-16,-4-4-40 0,4 2 24 15,-8-1-64 17,0-7-8-32,1 4 16 15,-2-4-8-15,-3-2 40 0,0-1-48 16,0 1 0-16,0-1 64 15,0 1-64-15,0-1-8 16,0-3 8-16,0 0 8 0,4 4 0 31,0-4-8-31,4 4-8 0,-4 2 8 0,4 1 8 16,-4-4-8-16,0-3 0 0,-4-6 0 16,0-3-120-16,-4-4-216 31,-12-6-136-31,-8-3 48 0,-12 0-288 15,-11 0-681-15,-33-3-727 16,8-6-2161-16,5-4-5729 0</inkml:trace>
  <inkml:trace contextRef="#ctx0" brushRef="#br0" timeOffset="21981.52">6211 12471 9602 0,'-4'0'5585'0,"0"0"-4601"16,4 0-520-16,-4 0 224 0,4 0 328 16,0 0-271-16,0 0-401 0,0 0-168 15,0 0-40-15,0 0-40 16,0 0 112-16,0 0 200 15,8 7 152 1,4-5-16 0,8 2 8-16,7-4-16 0,14 0-24 15,2 0-223-15,6-6-73 16,2-1-96-16,-3 1-48 16,-9 3-8-16,-7 3-64 0,-11 0 8 31,-6 0-16-31,-6 0-40 15,-9 0-88-15,0 0 8 0,0 0-153 0,0 0-543 16,0 0-856-16,4 0-1289 0,-1 0-4504 16</inkml:trace>
  <inkml:trace contextRef="#ctx0" brushRef="#br0" timeOffset="22745.6">7143 12500 5065 0,'0'0'7953'0,"0"0"-6200"0,0 0-1025 15,0 0-8-15,0 0 216 16,0 0 40-16,0 0-335 16,0 0-145-16,4 0 136 0,13 0 176 31,2 0-56-31,5 0-312 15,8 0-128-15,4-7-88 16,-1-2-32-16,10 5-72 0,-6-2-8 16,1 3-64-16,-12 0-40 15,0 0 8-15,-8 0-8 0,-8 3 48 32,-5 0 32-32,2 0 40 0,-9 0 0 15,0 0-15-15,0 0-17 0,0 0-40 16,0 0-56-16,0 0-120 15,0 0-361-15,0 0-375 16,-4 6-840-16,-1 0-2585 16,1-2-3993-16</inkml:trace>
  <inkml:trace contextRef="#ctx0" brushRef="#br0" timeOffset="26075.35">11685 13792 200 0,'0'0'3000'16,"0"0"-2216"-16,0 0-576 0,0 0-120 16,-8 0 513-16,4 0 223 0,1 0-440 15,3 0-160-15,0 0-24 16,0 0 144-16,0 0 96 31,0 0-152-15,0 0-32-16,-4 0 208 0,4 0 296 15,0 0-7-15,0 0-113 16,0 0-16-16,0 0 56 0,0 0 40 0,0 0-120 16,0 0-144-16,0 0-152 31,0 0-47-31,0 0 23 0,0 0 0 16,0 0 40-16,0 0 80 15,0 0-40-15,0 0 88 0,0 0 8 16,0 0-80-16,0 0 0 15,0 0-112-15,0 0-32 16,0 0 16 0,4 0-8-16,-1 0-16 0,5 0-71 0,1 0-65 15,-1 0 16-15,-1 0-32 0,5 0 0 16,-3 0-16-16,2 0-8 16,-3 0-40-16,4 0 8 31,0 0 0-31,-4 0 32 0,4 0-40 15,-4 0 48 1,4 0-40-16,-4 0-8 16,4 0 0-16,-4 0 0 15,0 0-8-15,0 0 0 0,4 0 8 0,-4 0 0 32,0 0-8-32,0 0 8 15,3 0 8-15,-2 0-8 0,6 0 0 31,-2 0 8-31,-5 0-16 16,3 0 8-16,2 3 0 0,-2-3-8 16,-3 0 8-16,1 0-8 0,2 3 8 15,1-3-8-15,-3 0 8 0,2 0-8 16,1 0 8-16,0 0-8 16,0 0 8-1,-1 0 0-15,2 0-8 0,-1 0 0 16,-4 0 0-16,0 0 40 31,0 0-40-31,3 0 0 0,-2 0 8 16,-1 0 16-16,3 0 48 15,2 0 24-15,-2 0-16 16,2 0-72-16,-2 0 40 0,1 0 32 0,1 0 40 16,-2 0 24-1,1 0-136-15,-4 0 40 16,4 0-48-16,-4 0 16 0,-3 0-16 15,2 0 8-15,-3 0 40 16,4 0-48-16,-4 0 0 16,0 0 56-16,4 0-32 0,-4 0 24 31,4 3-48-31,0-3 0 0,0 0 48 0,0 0-40 16,0 0 0-16,3 0 48 15,-2 0-56-15,-5 0 8 16,0 0-8-16,-1 0 8 0,1 0 0 15,-4 0 0 17,0 0-8-32,4 0 8 0,-4 0-8 15,0 0 8-15,0 0-8 16,0 4 0-16,4-4 0 16,-4 0 8-16,0 0-8 0,0 0 0 15,0 3-384-15,0-3-1040 16,0 0-1545-16,0 0-7241 15</inkml:trace>
  <inkml:trace contextRef="#ctx0" brushRef="#br0" timeOffset="28982.05">5888 8725 4993 0,'0'0'704'0,"0"0"-448"0,0 0-64 16,0 0 264-1,0 0 408 1,0 0 936-1,0 0-975-15,0 3-337 0,0-3-56 16,0 0 120-16,0 0 128 0,0 0-144 16,0 0-168-16,0 0-64 0,0 0-72 15,0 0-32-15,0 0-23 16,0 3-81-16,0 0-32 0,0 1 104 16,0-2 16-16,0 5 48 15,0 2 144-15,0-2-104 16,0 2-64-16,0 1 32 15,0 2 16 1,0-2-48-16,0 3-80 16,0-1 0-16,4 4 120 15,0 0-48-15,1 0 24 0,-5 3-56 16,4 0 136-16,-1 4-160 16,-3-5-40-16,4 1 56 0,-4 0-152 15,4 1 64 1,-4-1 32-16,4-1 8 15,-4 5 0-15,0-4 0 0,0 0 9 16,0 0 87-16,4 3-120 16,-4-3 8-16,0 3-40 15,0 1-48-15,0-1 80 16,5 0-40-16,-5 0 8 16,0 1 40-16,0 2 8 0,4-6 8 15,-4 0-56-15,3-3 16 16,1 0-24-16,-4-3-40 15,4-1 8-15,0-2 64 0,-4-1-80 32,4-3 0-32,-4 1 8 15,0-1 8-15,0 1-8 16,0-1 0-16,0 3 0 0,0 1 56 16,0 0-56-16,0-4 40 15,0 4-48-15,0-4 8 0,0 0 0 31,0-2-8-31,0-2-136 16,0-2-504-16,0 0-1033 0,0 0-1311 0,-4-2-4450 16</inkml:trace>
  <inkml:trace contextRef="#ctx0" brushRef="#br0" timeOffset="31572.52">14913 5854 4656 0,'0'0'4569'15,"0"0"-3584"-15,0 0-465 0,0 0 0 32,-12-3 504-32,8 0-304 15,0 0-56-15,-1 3-103 16,2-3-321-16,-5 0 104 16,0-1 48-16,0 1-16 0,0 0-216 15,-4 3-64-15,1-3 32 0,-6-1 16 31,1 2-88-31,0 2 24 0,0-4 0 16,-3 4-16-16,2 0-8 16,-2 0 0-16,3 0 8 0,0 0 16 15,4 0-72-15,-4 0 56 16,4 6-16-16,-4-2 0 16,4 2 40-1,0 1-72-15,4-1-8 0,-8 0 128 16,4 0-16-16,0 1 0 0,0 3 56 15,1-1 24-15,-2-3 0 16,5 4-48-16,1 0 80 0,-6-1-8 31,2 0-120-31,3 4 49 16,-1-3 15-16,-2-1-112 16,3 0-48-16,0 1 64 15,-1 0-64-15,2 6 80 0,-1 0-16 16,0 3 56-16,3 3-32 15,-2 0 0 1,3 0-16-16,-4 4-24 16,4-1-48-16,-1 0 56 15,2-6-56-15,-5 1 0 0,8-1 104 0,-4-4-8 16,0 1-8-16,4-3-24 16,-4 3-64-1,4 3 88 1,0-3-88-16,-4 3 40 0,4 0-40 15,-4 3 0-15,4 1 8 0,0-5-8 16,0 5 0 0,0-4 40-16,0-3-48 15,0 2 0-15,0-5 0 32,4 3 8-32,4-3 8 0,0-1-8 15,0-2-8-15,0 3 80 16,4-4-80-16,-1 1 48 0,2 3-48 15,-1-4 8-15,0 1 64 0,4 3-72 0,0-4-48 32,-1-3 48-32,2 4 0 0,-2-4-8 15,-2 0 0-15,-2 1-56 16,1-4 8-16,4 0 40 0,0 0-32 16,0 1 40-16,4-4 0 15,0 0 0-15,0 0-40 16,4 0-24-1,-5 0-32-15,2 0-72 0,-1 0-104 16,-1-7 32-16,1 4 96 0,0-7 96 16,0 4-8-16,-4-7 56 0,8 1 0 15,-4-4-8-15,0-4 8 47,-1 2 0-47,2-5 0 0,-5 1 0 16,0-3 0-16,-5 6 8 15,2-3 0-15,-2 3 0 0,-3 3 8 16,1 0 64-16,-6 0 56 16,5 3-16-16,-4-3-8 15,0 0 0-15,1 1-40 16,2-5-56-16,-3 2 0 0,4-8 8 16,-4 1 80-16,5 0 8 0,-9-7 24 15,3 3 8-15,-3-3 184 16,0 4 112-16,0-1 136 31,-3 4-184-15,-6-1 8-16,1 4-24 15,-3-3-80 1,-2 2-128-16,5 1 40 0,-3 0-152 16,-2 0 0-16,5 3 17 0,-3 0-65 15,-2 3 0-15,-15 6-593 16,4 7-2071-16,-3 0-3818 15</inkml:trace>
  <inkml:trace contextRef="#ctx0" brushRef="#br0" timeOffset="33176.24">14805 8172 11466 0,'0'0'3113'15,"0"0"-1585"-15,0 0-424 0,0 0 0 32,0 0-399-32,0 0-265 15,44-51-232-15,-20 48-48 0,0 3-16 16,-1 0-40-16,1 0-48 16,-7 10-48-16,-6 2 0 0,-3 8 0 0,-3 8 0 15,-5 1 40 1,0 5-32-1,-13 5 80-15,-6-1-88 0,-9 0 80 16,0-7-80-16,0-5 64 16,0-7-24-16,8-6-48 0,4-4 64 15,8-6-64 1,4-3-72-16,4 0 56 31,0-12-424-31,16-14-304 0,8-2 224 16,12-10-97-16,0-7-719 15,7 1-80-15,-2-1 80 16,-6 7 655-16,-3 10 497 0,-11 5 184 16,-6 8 160-16,-11 5 649 15,-4 3 583-15,0 5 520 16,-4-2-607-16,-8 4-377 0,-8 0-440 16,5 0 96-16,-6 13 0 15,5 3-120-15,1 6-24 0,2 7-32 16,5 6-144-16,8-3-16 15,0-1-47 1,0 4-81-16,8-7-72 0,5-2 0 16,2 0 16-16,1-4-64 15,-4-3 0-15,8-6-433 16,-8-4-287-16,4-6-816 0,0-3-696 0,0 0-2538 47,-4-3-5848-47</inkml:trace>
  <inkml:trace contextRef="#ctx0" brushRef="#br0" timeOffset="33376.71">15232 8315 7889 0,'0'0'7778'0,"0"0"-5562"0,0 0-1343 0,0 0-433 0,0 0 888 15,0 0-384-15,-9 70-456 16,5-41-272-16,1 2-88 0,3-5-64 15,0-4-64-15,0 0-64 32,0-6-664-32,0-7-1112 0,3-2-2121 15,10-7-1272 1</inkml:trace>
  <inkml:trace contextRef="#ctx0" brushRef="#br0" timeOffset="33624.05">15391 8353 11266 0,'0'0'4225'0,"0"0"-2673"16,0 0-120-16,0 0-343 31,0 0-289-31,0 0-432 0,0 0-216 0,83-28-48 16,-63 24-96-16,4 1-8 15,-8 0-240-15,-4 3-576 0,0 0-1169 16,-8 0-903-16,-4 3-1281 0,0 4-1752 0</inkml:trace>
  <inkml:trace contextRef="#ctx0" brushRef="#br0" timeOffset="33808.92">15399 8461 8593 0,'0'0'1937'16,"0"0"-57"-16,0 0-23 16,0 0-57-16,0 0-208 15,0 0-199 1,0 0-489-16,80 19-216 16,-48-19-272-16,0 0-248 0,-4 0-168 15,7-3-496-15,-12-3-1833 16,2-4-4088-16</inkml:trace>
  <inkml:trace contextRef="#ctx0" brushRef="#br0" timeOffset="35481.6">15857 8178 7801 0,'0'0'5553'0,"0"0"-3832"16,0 0-225-16,0 0-32 16,0 0-447-16,20-57-281 15,-8 48-272-15,8 3-104 16,-4 2-96-16,8 1 16 31,-4 3-24-31,-1 0-96 0,-2 7-112 16,-6 8-40-16,-3 4 0 15,-8 13 80-15,0 3-80 16,0 3 0-16,-15 7 88 0,-2-7-80 31,-2-3-8-31,-1-7 56 16,-1-2-8-16,2-14-48 0,7 1-8 0,8-10-88 0,0-3 16 15,4 0 72-15,0-16-136 16,8-6-520-16,16-10 280 0,4-9 136 31,4 0-56-31,3-7-232 16,-3 4 208-16,-4 9 160 0,-8 9 112 16,-4 11 48-16,-8 5 120 0,-8 7 352 15,0 3 240-15,0 0-24 16,0 0-56-16,0 0-176 15,0 0-160-15,-4 3-112 16,-4 10 32-16,-4 6 136 16,-4 6-39-16,-3 7 23 0,2 3-48 31,6 3-48-31,-2 3 0 16,5-3-120-16,5-3-72 0,3-3-48 31,0-6-8-31,0-4-232 15,11-10-112-15,2-2-296 0,2-4-505 16,21-6-927-16,-8-6-3017 0,-4-7-4761 16</inkml:trace>
  <inkml:trace contextRef="#ctx0" brushRef="#br0" timeOffset="35829.18">16235 8293 2776 0,'0'0'8722'0,"0"0"-6306"15,0 0-455 1,0 0-81-16,0 0-471 16,0 0-625-1,0 0-168-15,0 0 16 0,-24 35-240 16,17-16-8-16,3 0-200 0,4 0-136 16,0-3-48-16,0 0 0 15,7-7 0-15,10-6 0 16,-2 0 0-1,6-3-88-15,-1 0-104 16,-1-6 0-16,-6-6 192 0,-6-7 40 16,-3-4 144-16,-4 4 216 0,0 0 48 15,-4 3 48-15,-3 4-47 16,-10 8-249-16,2 1-128 31,-2 3-64-31,6 0-8 16,2 7-240-16,9 12-897 0,0-6-1583 15,13-4-3137-15</inkml:trace>
  <inkml:trace contextRef="#ctx0" brushRef="#br0" timeOffset="36083.01">16527 8232 13778 0,'0'0'2953'15,"0"0"-1265"1,0 0-655-16,0 0-81 16,0 0-312-16,0 0-496 0,0 0-72 15,63 0-8-15,-31 4-8 16,-4-4-56-16,4 0-8 0,-9 0-328 16,1 0-304-16,-7 0-336 15,-6 0-625 1,-7-10-295-16,-4 1-185 15,0 2-2552-15</inkml:trace>
  <inkml:trace contextRef="#ctx0" brushRef="#br0" timeOffset="36330.33">16598 8108 9313 0,'0'0'4065'0,"0"0"-1736"16,0 0 23-16,0 0-391 15,0 0-601-15,0 0-600 16,0-2-296-16,0 14-88 16,0 7 409-16,4 7-313 0,0 6-176 15,0 5-128-15,-4 8-40 16,4-4-80-16,0 4-40 16,-4-7-8-1,4 0-216-15,4-6-336 16,-4-10-545-16,7 0-887 0,2-9-1105 15,-1-7-2648 1</inkml:trace>
  <inkml:trace contextRef="#ctx0" brushRef="#br0" timeOffset="36615.42">17132 7937 16051 0,'0'0'3977'16,"0"0"-2697"-16,0 0-376 0,0 0-176 15,0 0-440-15,0 0 57 16,-4 73 7-16,0-32-184 16,0 4-96-16,0-1-24 15,0 4-40-15,4-4 0 0,0-2-8 16,0-8-240-16,0-2-328 0,0-9-569 31,0-4-1063-15,0-10-2529-16,4-5-3257 15</inkml:trace>
  <inkml:trace contextRef="#ctx0" brushRef="#br0" timeOffset="36831.51">16829 7969 10234 0,'0'0'5441'0,"0"0"-3209"16,0 0-703-16,0 0-449 15,0 0 248-15,0 0-496 0,112-67-352 32,-64 64-167-32,3 3-121 15,9 0-192-15,-8 0-48 31,19 0-1081-31,-15 7-1607 16,-11-1-3482-16</inkml:trace>
  <inkml:trace contextRef="#ctx0" brushRef="#br0" timeOffset="37100.96">17487 8067 7481 0,'0'0'7610'0,"0"0"-5650"0,0 0-744 16,0 0-303-16,0 0 327 16,0 0-88-16,-48 80-528 0,28-49-248 31,8 8-208-31,-8 2-96 15,8-3-32-15,0-3-40 16,5-3-480-16,-6-7-608 0,5-6-728 0,4-6-1153 0,4-7-1888 16</inkml:trace>
  <inkml:trace contextRef="#ctx0" brushRef="#br0" timeOffset="37348.28">17291 8137 13354 0,'0'0'2801'15,"0"0"-721"-15,0 0-439 16,0 0-345 0,0 0-616-16,0 0-184 0,0 0 144 15,0 0-296-15,104 80-175 16,-68-52 31-16,-4 4-8 0,3-1-80 31,-7 1-104-31,-7 0-8 0,-6-3-176 31,-2-7-505-31,-13 0-439 16,0-6-1040-16,0-3-2713 0</inkml:trace>
  <inkml:trace contextRef="#ctx0" brushRef="#br0" timeOffset="38535.46">15447 6680 10282 0,'0'0'1984'0,"0"0"-1368"16,0 0-160-16,0 0 289 0,0 0 231 15,83 0-344-15,-47-6-88 47,0 2-72-47,0-2-144 0,-4 3-168 0,-4 3-152 16,-9 0-8-16,-6 0-656 16,-9 0-800-16,-4 0-1033 0,0 0-3480 15</inkml:trace>
  <inkml:trace contextRef="#ctx0" brushRef="#br0" timeOffset="38767.17">15438 6775 6769 0,'0'0'4873'0,"0"0"-3497"31,0 0-15-31,0 0 415 0,0 0 112 16,0 0-519-16,92 0-457 15,-51 0-224-15,2 0-384 16,-3-3-200-16,-9 3-104 0,1 0-296 16,0 3-1320-16,-12 4-2793 31,-8-4-6402-31</inkml:trace>
  <inkml:trace contextRef="#ctx0" brushRef="#br0" timeOffset="39854.21">14972 9017 4785 0,'0'0'9674'16,"0"0"-7474"-16,0 0-1008 31,0 0-215-15,0 0-113-16,0 0-352 0,-3 12-40 15,3 10 448-15,0 4-392 16,0 0-304-16,0-1-144 15,0 0 8-15,0-3-88 0,11-5 80 0,2-5-16 32,2-9-64-32,9-3 0 15,4 0-280-15,4-6-208 0,-4-13-168 16,0-10 208-16,-4 1 136 16,-8-1 120-16,-9 4 184 0,-2 5 8 15,-5 5 448-15,0 8 264 16,0 4 8-1,0 3-280-15,-5 0-224 0,1 10-120 16,1 9 0-16,3 3 80 0,0 10-168 16,0 3 56-16,0 6-56 0,0 0 0 15,7 4 8-15,2 2-8 32,-1-2-8-32,-1-1-112 0,-3-2-160 15,5-8 192-15,-5 1-80 31,-4-6 40-15,0-4-24-16,0-5 88 16,-9-5 56-16,-10-2 8 0,-9-10 160 0,-4 0 272 15,-4-3 73-15,1-3 87 16,-2-13 120-16,5-6-208 0,9-6-184 16,10-4-104-16,13-3-112 15,0 3-72-15,28 0-40 0,8 7-168 16,8 3-176-16,4 9-320 31,12-3-624-31,-12 6-1521 0,-13 1-3536 0</inkml:trace>
  <inkml:trace contextRef="#ctx0" brushRef="#br0" timeOffset="40054.68">15331 9299 12946 0,'0'0'4841'0,"0"0"-3688"16,0 0-313-16,0 0 200 16,0 0 424-16,0 0-560 0,0 105-399 15,4-70-313-15,-4-3-80 16,4 3-56-16,0-10-56 16,4-3-248-16,0-6-841 0,4-6-1415 15,-1-10-3177-15</inkml:trace>
  <inkml:trace contextRef="#ctx0" brushRef="#br0" timeOffset="40292.89">15543 9357 14443 0,'0'0'4377'0,"0"0"-3081"0,0 0-432 16,0 0-432-16,0 0-88 16,86-36-200-16,-58 30-144 15,4-3-48-15,-4 6-688 0,-4-1-896 16,-11 4-1473-16,-5 0-1512 31,-8 0-1792-31</inkml:trace>
  <inkml:trace contextRef="#ctx0" brushRef="#br0" timeOffset="40493.36">15550 9449 9337 0,'0'0'2417'32,"0"0"-577"-32,0 0 121 0,0 0 111 0,0 0-319 15,0 0-433-15,64 15-536 16,-36-15-448-16,8-3-192 0,-4-3-144 15,3-4-136 1,6-12-1336 0,-9 6-3089-16,-9-3-7762 15</inkml:trace>
  <inkml:trace contextRef="#ctx0" brushRef="#br0" timeOffset="41611.55">16040 9020 5313 0,'0'0'6209'16,"0"0"-4473"-16,0 0-63 16,0 0-281-16,0 0-64 0,0 0-175 15,0 0-417-15,0-3-256 31,0 12 384-31,4 7-104 0,0 3-272 0,-4 0-152 16,4 7-184-16,4-4-40 0,-3 0-56 16,6-3-8-16,1-3-48 0,0-4 72 15,4-5-72-15,4-7-80 32,0 0-160-32,0-7-144 15,-8-8 216-15,4-4 48 0,-9-4 16 0,-2 1 64 16,-5 0 40-16,0 6 0 15,0 7 120-15,0 2 208 0,0 4 24 16,0 3-160 0,0 0-176-16,0 0-16 15,0 10-72 1,12 5 72-16,-5 8 0 16,10 6 8-16,-2 2 0 15,5 1 8-15,-4 3-8 0,0 0 0 16,0 6 0-16,-8-3 8 31,0 4-16-31,-8-1-96 16,0-3-8-16,0-6-80 0,-4-4 104 0,-12-6 32 15,-3-6 40-15,-9-6 8 0,0-4 64 16,0-6 224 0,-8 0 88-16,8-10 161 15,4-12 39-15,8-3-224 16,4-10-112-16,12 0-128 0,0-3-16 15,20 0-96-15,8 9-8 16,4 10-320 0,24 3-600-16,-13 10-1153 15,-7 3-3168-15</inkml:trace>
  <inkml:trace contextRef="#ctx0" brushRef="#br0" timeOffset="41978.12">16535 9217 9938 0,'0'0'4449'0,"0"0"-2609"0,0 0 56 16,0 0-455-16,0 0-457 0,0 0-560 16,0 0 120-16,-25 41-80 15,22-19-168 1,-5 1-152-16,8 2-88 15,0-3-8-15,0-3-48 16,8-6-200 0,7-7-96-16,1-6 160 15,5 0 40-15,-6-6 24 16,-2-10 32-16,-2-3 40 0,-11-7 200 16,0 4 264-1,-4 3 176-15,-16 3-71 16,1 3-121-16,-5 7-272 0,0 3-80 15,-1 3-96-15,10 0-248 0,6 9-873 16,9 1-2543-16,0 0-5042 0</inkml:trace>
  <inkml:trace contextRef="#ctx0" brushRef="#br0" timeOffset="42294.43">16754 9204 12258 0,'0'0'2425'15,"0"0"-1193"-15,0 0 224 0,0 0-23 0,0 0-345 16,11-3-624-16,9 3-312 15,8-4-64-15,0 1-80 0,0 1 0 16,4-5 40-16,-4 4-48 16,-5-4-96-16,1 4-272 15,-7 0-584-15,-9-3-897 16,-5 3 161-16,-3-7-81 16,-15 4-919-16,-5-4-2289 0</inkml:trace>
  <inkml:trace contextRef="#ctx0" brushRef="#br0" timeOffset="42494.89">16785 9049 9097 0,'0'0'4994'0,"0"0"-3258"16,0 0-352-16,0 0 329 0,0 0 279 16,0 0-528-16,0 0-279 15,52 89-537-15,-36-64-184 16,-4 4-168-1,0-1-152-15,0 7-96 0,-4-4-48 16,-4 8-168-16,0-1-336 0,-4 9-889 16,0-8-2287-16,0-11-2098 15</inkml:trace>
  <inkml:trace contextRef="#ctx0" brushRef="#br0" timeOffset="42795.57">17220 8988 12274 0,'0'0'4929'0,"0"0"-3368"0,0 0-561 15,0 0-192-15,0 0-48 16,0 0 288-16,20 54-336 15,-16-22-263 1,3 6-185-16,1 0-168 16,1 4-24-16,-1-5-24 0,-1 2-48 15,-3-8 0-15,5-2-136 0,-5-7-328 16,0-3-625-16,3-9-799 16,-3-7-2249-16,-4-3-2392 0</inkml:trace>
  <inkml:trace contextRef="#ctx0" brushRef="#br0" timeOffset="43011.65">16957 9007 12018 0,'0'0'4705'0,"0"0"-2945"16,0 0-711-16,0 0 87 15,92-44 24-15,-45 34-520 0,9 4-208 0,0-1-168 16,-5 5-264 0,5 2-296-16,-15 0-3360 15,-14 0-6363-15</inkml:trace>
  <inkml:trace contextRef="#ctx0" brushRef="#br0" timeOffset="43851.21">17646 9140 9634 0,'0'0'3064'16,"0"0"-1127"-16,0 0 79 15,0 0 145-15,0 0-297 16,0 0-728-16,0 0-520 16,0 0-232-16,-4-2-40 15,-8 17 105 1,0 4-17-16,-3 6-160 16,2 4-48-16,2 3-112 0,3 3-8 31,-5-3-40-31,9 3-64 0,1-10-112 15,-1 0-232-15,4-6-352 16,0-9-705-16,0-10-1055 0,0 0-2465 16,0-6-3417-16</inkml:trace>
  <inkml:trace contextRef="#ctx0" brushRef="#br0" timeOffset="44098.55">17359 9163 12226 0,'0'0'2889'0,"0"0"-673"15,0 0-575-15,0 0-561 16,0 0-264-16,52 9 64 0,-24 7-320 16,3 0-288-16,1 3-160 15,-4 0-112 16,-4 3-136-31,4-3-1760 16,-7-3-2921-16,-6-9-4489 0</inkml:trace>
  <inkml:trace contextRef="#ctx0" brushRef="#br0" timeOffset="44267.77">17861 9229 13650 0,'0'0'5626'0,"0"0"-4746"0,0 0-504 31,0 0-264-31,0 0-112 16,0 0-1096-16,0 0-4722 16</inkml:trace>
  <inkml:trace contextRef="#ctx0" brushRef="#br0" timeOffset="49511.1">29172 8715 4080 0,'0'0'9538'16,"-3"-12"-7881"-16,3 5 279 16,0 1-568-16,0 2-39 15,0-2-233-15,0 0-296 16,0-1-136-16,3 1-136 16,6 3-232-16,-1-6-103 0,7 2-121 31,5 1-72-31,5-1 0 15,3 4 8-15,3 3-8 0,1 0-8 16,0 0 8-16,-9 10-8 0,-2 9-88 0,-9 0-1 16,-8 10 57-16,-4 2 40 15,0 4 72 1,-16 3-64-16,-9 0-8 16,-3-3 0-16,-3-3-88 0,-1-4-16 15,0-8-48-15,0-5-32 16,13-5-152-1,2-3-248-15,10-7-416 16,7 0 168-16,0 0 216 16,11-17-1649-1,13-5-47-15,8-3 911 16,8-13-287-16,20-26-688 0,-1-2-185 16,-7 5-2512-16,-3 7 3665 0,-34 32 1408 15,2 9 4625-15,-10-2-1945 0,5-5 137 31,-8 8-505-31,0-1-711 16,-4 6-89-16,0 4-104 0,0 1-296 16,0 2-335-16,0 0-273 15,0 0-232-15,0 0-192 16,-16 9 8-16,-4 7 56 0,-3 6 392 16,-5 10 8-16,0 2-112 15,4 5-96-15,0-1-128 0,12 0 8 16,3-3-32-16,9 0-64 15,0-3-24-15,17-4-48 16,11-6-48-16,0-6 8 0,7-3 40 31,1-10 32-15,-4-3-16-16,0 0-64 16,-8-12-8-16,-8-8 0 0,-4-2 8 15,-4 3 0-15,-5-3 8 0,-3 6 64 16,0 6-8-16,0 4 81 15,0 6-73 1,0 0-72-16,0 0-16 16,0 0-80-16,0 0-369 0,0 6-551 15,0 14-912-15,0-8-2361 16,0 1-1720-16</inkml:trace>
  <inkml:trace contextRef="#ctx0" brushRef="#br0" timeOffset="49958.9">30018 8775 10866 0,'0'0'3072'0,"0"0"-1687"16,0 0 175-16,0 0-120 15,0 0-383-15,0 0-465 0,0 0-304 16,-25-15-208 0,18 21 8-16,-6 3 168 15,6 4 56-15,-1 6-120 32,4-3-112-32,4 6-8 0,0-3 24 15,0 0-24-15,15 1-24 16,6-5-48-16,3-5-200 0,3 0 40 15,1-8-120 1,0-2 64-16,-8 0-8 16,-5-9 224-16,-2-7 248 15,-9-6 280-15,-4 0-136 0,0-4 48 0,-4-2-120 16,-9 2 32-16,2 7 72 0,-5 3-167 31,0 4-137-31,1 8-120 16,-6 4-80-16,-7 4-769 15,8 12-1831-15,1-1-3610 0</inkml:trace>
  <inkml:trace contextRef="#ctx0" brushRef="#br0" timeOffset="50867.5">29507 9401 12290 0,'0'0'3193'0,"0"0"-1185"0,0 0-303 16,0 0-449-16,0 0-672 16,0 0-464-16,0 25 40 0,4 4 16 0,0-1 16 15,5 4-184-15,2-3 88 16,6-7-96-16,2-3-432 15,5-6-56 1,0-10-152-16,4-3-264 0,0 0 143 16,-9-7-111-16,-2-8 568 0,-6-7 304 15,-3-4 400-15,-4-6 416 16,-4 4-7-16,0 2 39 0,0 4 416 31,0 9-472-31,0 4 72 16,0 9-431-16,0 0-241 15,0 0-192-15,0 13 0 16,0 9 0-16,5 0 80 0,2 10-32 16,1 3-40-16,5-3 56 15,-2 3-64 1,1-1 0-16,0 8 0 16,0-1-88-16,-4 0 32 15,4 1-136-15,-4-1-64 0,-4 0 55 0,-4-3-191 16,0-6 64-16,-8-1 136 15,-8-8 80-15,0-4 40 16,-8-7 56 0,4 1-24-16,-8-9 40 15,-4-4 0-15,5 0 0 16,-5-4 0-16,4-9 8 16,4-5 136-16,8-5 200 31,4-2 64-31,12-1 33 0,0-2-153 15,4 6-48-15,12-1-144 16,4 11-88-16,0 2-8 16,4 4-240-16,4 3-321 0,8-4-1103 15,-8 1-2713-15,-5 3-7777 0</inkml:trace>
  <inkml:trace contextRef="#ctx0" brushRef="#br0" timeOffset="51268.42">30109 9658 13618 0,'0'0'4273'0,"0"0"-3312"15,0 0-65-15,0 0-344 0,0 0-200 16,0 0-144-1,0 0 232-15,-35 32-184 16,18-13-40-16,9 0-120 0,5 3-48 16,3-3 16-16,0-3-64 15,3-3-16-15,13-7-272 0,8 1 96 16,0-7 184-16,8 0-240 16,-4-10 184-16,-5-3 64 15,-6-9 280-15,-10-4 208 16,-3-2 144-16,-4-1 56 0,-4 1-167 15,-11 6-65-15,-2 6-88 16,-7 6-240-16,1 10-128 0,-17 3-240 31,8 10-1065-31,4 6-4656 0</inkml:trace>
  <inkml:trace contextRef="#ctx0" brushRef="#br0" timeOffset="52001.31">29910 10572 13170 0,'0'0'4529'0,"0"0"-3777"16,0 0 105-16,0 0 71 0,0 0 8 16,0 0 232-16,0 0-328 15,7 83-359-15,-2-55-137 16,-1 7 8 0,-4 0-56-16,0 6-168 0,0 1-8 0,0 2-48 15,0-2-8-15,0-7-56 16,0-3-8-16,0-7-56 0,4-6-328 15,0-6-368-15,3-10-969 47,-3-3-2648-47,0 0-5033 0</inkml:trace>
  <inkml:trace contextRef="#ctx0" brushRef="#br0" timeOffset="53705.28">29073 8442 7633 0,'0'0'3057'0,"0"0"-1737"15,0 0-376-15,0 0-384 16,0 0 201-16,0 0-1 31,0-22-200-31,0 22-264 0,0 0-16 16,-12 0-80-16,4 0 24 15,-8 0 152-15,-4 0 48 16,1 0-40-16,-5 0-48 0,-4 0-152 16,4 0-16-16,-4 3-120 15,3-3-32-15,2 6 72 16,3-6-72-16,8 7 105 0,0-4 63 15,8 3-48-15,0 0-128 16,0 1-8-16,4 2 136 0,0 1 64 16,0 6 0-16,0-3 64 15,0 6 8 1,0 3-24-16,0 0 40 0,0 0 16 16,0 4-72-16,0 2-32 15,0 7 0-15,0-3-8 16,0 3-48-16,0 3 64 0,0-3-48 15,4 3-24 17,0 0-8-32,0 0 56 0,0 0-32 15,0 0-32-15,0 1 0 16,0-2-16-16,0 2-16 16,0-4-88-16,0 2 8 0,0 2 41 15,-4 2-1-15,8-3 0 31,-4 0-32-31,4 1 32 0,-4-5 24 0,4 1 8 0,-5 0-80 16,2-3 72-16,-1 0-24 16,0-4-40-16,-4-2-8 15,0-1 8-15,4 0 64 0,-4 1-64 32,0-1-8-32,0 0 8 0,4 1-8 15,-4 0 0 1,4 5 0-16,-1-2 16 15,1 2-8-15,1 1 8 16,-1-3-8-16,4 2 80 0,-4-2-88 16,-1-4 16-1,5 4-8-15,-3-4 0 16,-1 1 40-16,0-4-48 0,-4 0 0 16,4 1 0-16,-4-5 0 15,0 5 0-15,3-4 0 0,-3 6-16 16,4-3 8-16,0 1 8 31,5-1 0-31,2 0 0 0,-3 4 0 16,8-4-8-16,-8 0 8 15,4 0 0-15,-4 1 64 16,-4-1-64-16,0-3 0 16,-4 0 0-16,4 3 8 15,-4-3 0 1,0 3-8-16,0-3 8 0,0 0 0 15,0-3-8-15,4 3 0 16,0 0 16-16,1 1-16 16,-2-2-8-16,-3 1 8 0,0 1 0 0,0-1 8 15,0-1-8 1,0 5 8 0,4-4 0-16,-4 3-8 0,4-3 0 0,-4 0 0 15,4 0 0-15,0 1 8 16,0 2 0-16,0 0-8 15,0-3 64-15,0 3-64 0,0 0 0 32,-4 1 0-32,4-1 56 0,4-3-56 15,-4 0 8-15,8 0-8 16,0-3 64-16,12 0-64 16,0-3 0-16,4-1-8 0,8-6 8 0,-1 4-200 15,1-10-200 16,16 0-473-31,-8-3-1559 0,-9-10-4450 16</inkml:trace>
  <inkml:trace contextRef="#ctx0" brushRef="#br0" timeOffset="55293.4">30404 8363 6673 0,'0'0'2689'0,"0"0"-1001"31,0 0 8-31,0 0-23 16,0 0-177-16,0 0-344 0,0 0-352 16,0 0-432-16,40-57-224 15,-17 57-144 1,1 0 0-16,4 0 0 0,0 0 0 0,-4 0 0 31,0 0 0-31,-8 0 8 31,-1 6 56-31,-2-3-64 16,-5 3 56-16,3 1 48 0,-2 5 105 16,-1 1-1-16,-1 3-40 0,6 6-40 15,-5 1 64-15,-1 2 8 0,1 3-80 16,1-2 40-16,-1 6 40 16,-5-1 48-16,1 4-120 0,0 0 80 15,-4 3-104-15,0 1 0 16,0-2 32-16,0 5-8 31,0-4 40-31,4 3 8 16,-4-3 56-16,5 1 16 15,3-2-112-15,-5 5 64 0,5-4-8 16,1 0-72-16,-2 3-40 16,1-3-80-16,0 4 64 0,1-7-24 15,-2 2-32-15,1-2 48 16,-4 1-8-16,0-1-40 15,0-1 0-15,0 4 64 16,0 1-56-16,4-4 40 0,-4 2-48 16,0 2 40-16,3-4-40 15,-2-1-8-15,-1 1 8 0,0 0-8 32,-4 0 0-32,0-3 0 0,0 3 8 15,0-3-8-15,0-1 8 0,0-2-8 16,0 3 16-16,0-4-16 15,0-2 8-15,0 5-8 0,0-5 16 16,0 2-16 0,0-2-8-1,0-1 8 1,0-2 0-16,0 2 0 0,4-3 0 16,-4 3 0-16,0 1 0 15,4-1 8-15,0 1-8 0,-4-1 8 16,3 1-8-16,-3-1 0 31,5-6 0-31,-5 3 0 16,4 0 8-16,0 1-8 0,0-1 0 0,0-3-8 0,0 3 8 15,-4 4 8-15,3-4 0 16,1 0 89-16,-4 0-25 0,0 0 0 31,0-2-24-31,0-2 0 16,0-1 24-16,0-2-64 0,0 1 72 15,5-3-72 1,-5 0-8-16,0-1 8 16,0 1 48-16,0 3-48 15,0-3-8-15,0-1 56 16,0 4-56 0,0 0 48-16,0-3 0 15,0 2-32-15,0 2 88 0,0-5-16 0,0 4-8 16,0 0 16-16,0 3 24 15,-5-6-64-15,5 2-48 0,-4 1 0 32,1-3 8-32,-1 0-8 15,4-3 80-15,-8-1-80 0,4 0-8 16,-5-2 0-16,-2-1 0 16,-6-3-304-16,-22 0-809 0,3-3-3584 0,-3 0-7825 15</inkml:trace>
  <inkml:trace contextRef="#ctx0" brushRef="#br0" timeOffset="57783.64">19682 8918 4977 0,'0'0'5329'15,"0"0"-4329"-15,0 0-696 16,0 3-176-16,0 1 152 0,-8-1 376 15,0-3 8-15,-4 3-272 0,0 0-79 32,0 3 63-32,-7-2-40 15,-2-1-104-15,-3 3-112 16,1 1-48 0,-5-1-64-16,4 3 144 0,0 1-40 0,0-3-56 15,4 2-48-15,4 0 0 16,8-2 88-16,-3-4 56 0,6 0 48 15,-3 3-72-15,0-2 40 16,5 2 328-16,-6-3-192 0,5 4 8 16,-4-1-8-1,4 0-64-15,4 1-32 16,-3 2 64-16,-1 0 24 16,4 8 65-1,0 1-81-15,0 1 16 16,0 4 32-16,0 2-96 15,0 1 40-15,4 2-40 0,-1 4-88 16,-3 3-40-16,4 3 40 0,0-3-24 0,0 3 8 31,-4 0-16-31,0 0 16 16,4-6-8-16,-4 3 24 16,5 0-72-16,-5-4-16 0,0 4 64 15,0-3-112-15,0 3 40 16,0 0-40-16,0 0 88 0,0 0 0 15,0-3-48-15,0 3 56 16,0-1 64-16,0-2-24 16,0 3-48-16,0-3-32 0,-5 0-56 15,1-1 40-15,-4 5-40 32,4-5 32-17,-3 1-40-15,-2 3-8 0,5 0 8 16,0-3 0-16,0 3 8 15,1-4 0-15,-1 1-8 16,4-1 0-16,-4 1 8 0,4 3-8 16,-4-3 0-16,-1 3 0 0,1-4 8 15,0 4 56 1,4-3-64-16,-3 0 8 16,3-3 64-16,0 6-56 15,0-3 80-15,0-1-96 0,0-2 49 16,0 2-41-16,0 1 40 31,0-3 0-31,0-1-40 0,0 1 0 0,0-3 0 16,0 2-8 15,3-2 8-31,-3 2 0 16,4-3 0-16,-4 1 8 0,0-1 56 15,4 0-64-15,-4-2 56 16,0 2-16-16,0-2-40 0,5 5 40 15,-1-6-32-15,-4 4 40 16,4-1-48-16,0-3 8 0,-1 3 32 16,-3-3-48-16,4 4 0 0,4 3 48 15,-3-4-40-15,-1 4 64 16,3-4-24-16,-3 1-32 16,4 2 40-16,-4-3 8 15,5-2-16-15,2 2-48 16,2-2 64-16,-2-8-64 0,5 1 0 15,4 0 56-15,0-3-48 16,-1-1 24-16,6 1-24 0,3-4-16 31,0-2 8-31,7-1-8 0,-3-2-192 16,8-4-208-16,16 0-553 16,-12-13-1399-1,-1-3-4137-15</inkml:trace>
  <inkml:trace contextRef="#ctx0" brushRef="#br0" timeOffset="60220.47">21626 8851 5521 0,'0'0'4681'16,"0"0"-2529"-16,0 0-744 31,0 0-15-16,0 0-105-15,0 0-392 0,-4 0-320 16,4 0-240-16,0 0-80 16,12 0-112-16,4 0 57 15,1 0-33-15,6 0-120 0,1 0-40 16,4 0 8 0,0 0-8-16,-4 0 72 15,-5 4-8-15,-2 2-24 0,-2-3-48 16,-6 4 0-16,-5 2 8 15,0 1-8-15,-1-1 16 0,5 7 104 16,-4 0-112-16,5 3 64 31,-5 0 40-31,3 4-16 0,-7 2-32 16,4 3 40-16,-4 4 24 0,0 3-16 0,0 0-16 16,0 3 8-16,0 0 40 15,0 3 24-15,0 1 24 0,0 2 152 31,0 4-104-31,0-1 8 0,0 1-24 16,0-3-40-16,4 2-88 16,-4-3 8-1,0 4-24-15,0-3-8 16,0 2 24-16,0 1 16 16,0-1-40-1,-4-2 80-15,0-1-40 0,4 1-16 16,0-4 16-16,-4 3-16 0,4-5-32 15,-3 2-16-15,3 0 33 16,0-3 87-16,0 1-56 0,0-5 16 16,0 1 16-16,0-3-56 31,0 0-40-31,0-4 8 0,0 4-8 16,0 0 16-16,0-1 0 15,0-2 0-15,0 3-16 0,0-6 8 16,0-1-48-1,0 0 80-15,0 1-80 0,0-4 88 32,0 3-24-32,0 0 0 0,0 1 16 15,0 0-88-15,0-1 8 32,0-3 72-32,0 3-80 15,0-6 48-15,0 1-48 0,0 2 8 0,0-3-8 16,3 0 0-16,-3 0 0 15,0 3 16-15,0 0-16 0,0-2 8 0,0 2 8 16,0-3-8-16,0 3 40 16,0 0-48-16,0-3 8 15,0 0-16-15,0-3 8 0,0-3-16 47,0-1 8-47,-3 1 0 0,-1-3 8 16,-5-1 8-16,1-3-8 15,4 4 16-15,-3-4-8 0,7 4 0 16,-4-4-8-16,4 4 8 0,-5-1-8 16,5 4 8-1,-4 0 0-15,4 2-8 0,-4 2 0 16,0 1 0-16,1-2 0 16,-1 0 0-16,0 0 8 15,4 0-8-15,-4 3 0 0,4-3 0 16,-5 0 0-16,1-3 0 31,-3-1 0-31,3-2 0 0,-8 0 0 0,0-8-16 16,0 8-32-16,-4-4 40 0,-4 1-40 15,-4 2 40-15,0 1 8 16,-4 2-8-16,-8 1 8 0,5 3 0 31,-5 3 0-31,4-3 0 16,0 3 0-1,-3 0-8-15,7-3-328 16,-4 0-152-16,-9-6-561 16,13-4-1455-16,0-6-3241 0</inkml:trace>
  <inkml:trace contextRef="#ctx0" brushRef="#br0" timeOffset="62741.84">19766 9229 4488 0,'0'0'6258'0,"0"0"-4802"0,0 0 24 16,0 0-239-1,0 0-49-15,0 0 104 16,-4-32-80-16,4 27-335 0,0-2 31 15,0 1-256 1,0-1-264-16,0 4-48 16,4-3-152-16,4 0-80 0,-1 2-112 15,6 1 0-15,-2 3-72 16,6-3 64-16,-2 3 8 0,6 0 0 16,-6 0-40-16,1 10-8 15,0 2 48 1,0 4-64-16,-8 0 56 0,0 3 8 15,-8 3-8 1,0 0 0-16,-4 0 8 16,-16 1 0-16,4 2 8 15,-8-6 0-15,1 0 0 0,6-6 8 16,1-4-16-16,8-2-216 16,4-7-128-16,4 0 136 0,0 0 152 31,4-13-520-31,13-6-432 0,7-10 416 15,-1-2 55-15,9-7 305 0,3-4-152 16,-2-2 104-16,3-1-64 16,-4 11 88-16,-8 2 184 15,-5 9 72-15,-2 8 0 16,-13 5 88-16,3 4 456 16,-3 3 384-16,-4 3-47 0,0 0-273 15,0 0-240-15,0 0-224 16,0 0-136-16,-4 9 8 15,-3 7 232-15,-10 3-72 0,6 6 72 32,-6 1-32-32,2 2 16 15,2-2 136-15,2 2-168 16,7-2-40-16,4-1-24 0,0 1-48 16,0-4-16-16,11-3-64 31,10-3 0-31,-1-6 64 15,-1-1-64-15,-2-9 64 0,2 0-72 0,-7 0-120 16,0 0-296-16,-8 0-456 0,0-9-224 16,1-11-1265-16,-5 1-303 15,3 3-2425-15</inkml:trace>
  <inkml:trace contextRef="#ctx0" brushRef="#br0" timeOffset="63158.37">20236 9226 4400 0,'0'0'5258'0,"0"0"-3786"16,0 0 112-16,0 0-175 0,0 0-49 0,0-3-440 0,0 3-256 15,0 0-72-15,0 6-64 16,0 7 377-16,0 3-305 15,0 3-320 1,0 0-120-16,0 3-72 16,7-6-24-16,6 0-56 15,2-3 32-15,6-4-32 0,-1-6-8 0,-1-3-96 16,-2 0-224 0,-2-3 136-1,-7-9 184-15,-3-1 48 0,-1-6 64 16,-4-3 16-16,0-1 16 15,-9 4 56-15,1 0-24 0,-3 7-32 16,-2 5 24 0,-2 4-120-16,-2 3-48 15,-2 0-112-15,-1 3-816 0,8 10-1129 32,8-3-2608-32,4-4-3985 0</inkml:trace>
  <inkml:trace contextRef="#ctx0" brushRef="#br0" timeOffset="63443.45">20599 9271 11426 0,'0'0'1992'15,"0"0"-431"1,0 0-465-16,0 0 184 15,0 0-432 1,0 0-448-16,0 0 33 16,59 0 7-16,-31 0-64 15,0-7-32-15,8 1-128 0,0 3-96 0,-8-3-120 16,-4-1-112-16,-5 7-592 16,-10-3-761-1,-9 3-647-15,0-3-65 16,-17 0-383-16,1-1-3545 0</inkml:trace>
  <inkml:trace contextRef="#ctx0" brushRef="#br0" timeOffset="63697.28">20682 9080 9482 0,'0'0'2680'0,"0"0"-39"16,0 0-601-16,0 0-208 15,0 0-551-15,0 0-529 0,0 0-240 32,32 0 24-32,-20 19-120 0,-4 7-144 15,8 2-16-15,-4 7-80 16,0 0-104-16,0 6-8 0,-1 1-64 16,-2-1-8-16,-1-3-456 15,-1-3-424-15,-3-4-624 16,9-1-1161-16,-5-12-1384 15,3-8-4072-15</inkml:trace>
  <inkml:trace contextRef="#ctx0" brushRef="#br0" timeOffset="63991.48">21108 9074 11978 0,'0'0'2681'0,"0"0"-361"0,0 0-832 31,0 0-647-31,0 0-425 16,0 0-160-16,0 0 480 16,0 0-216-16,9 95-112 0,-5-63-144 0,-1 3-144 15,5 0-64-15,0-3-48 16,1-1-8-16,-6 1-280 15,5-6-568-15,-4-4-728 16,0-3-1097-16,0-10-1440 16,-4-2-4913-16</inkml:trace>
  <inkml:trace contextRef="#ctx0" brushRef="#br0" timeOffset="64260.93">20877 9042 4905 0,'0'0'5137'0,"0"0"-3617"0,0 0-120 0,0 0 489 31,0 0 271-31,-71-57-431 16,71 54-593-16,8 0-336 15,16 3-384-15,4-4 72 0,8 1 16 16,3 0-64-16,4-3-104 15,6 3-168-15,-6-1-56 0,-2 4-112 16,-9 0-184-16,-9 0-1416 16,-7 13-1425-16,-12 3-1848 15,-4 0-7113-15</inkml:trace>
  <inkml:trace contextRef="#ctx0" brushRef="#br0" timeOffset="64799.83">21355 9312 11626 0,'0'0'2304'0,"0"0"-495"0,0 0-25 0,0 0-551 16,0 0-441-16,0 0-384 16,0 0-80-1,0 0-16 1,97-41-88-16,-82 41-136 0,-4 0-88 15,2 3 0 1,-9 6 8-16,-4 7-8 0,0 3 64 16,0 7-56-16,-8-1 88 15,-8 0-96-15,-3 1-104 32,-2-4-200-32,1-3-304 0,5-6-248 15,2-4-849-15,9-6-687 16,0-3-1489-16,4 0-3481 0</inkml:trace>
  <inkml:trace contextRef="#ctx0" brushRef="#br0" timeOffset="65062.77">21607 9179 6617 0,'0'0'6241'0,"0"0"-3848"0,0 0-329 15,0 0-800 1,0 0-311-1,0 0-177-15,0 0-232 0,-69 50 8 16,62-28-152-16,3 4-136 16,4 0-104-16,0-1-8 0,4-3-32 15,12 0-120 1,3-6 48-16,9-3 0 31,4-7-48-31,4-3-8 0,1-3-120 16,-2-9-872-16,-12-10-1416 15,-6 3-2610-15</inkml:trace>
  <inkml:trace contextRef="#ctx0" brushRef="#br0" timeOffset="66481.6">14746 5496 4200 0,'0'0'1161'0,"0"0"-473"16,0 0-64-16,0 0 432 16,0 0 1497-16,0 0-417 15,0 0-616-15,0 0-55 0,0-4-249 47,3 4-104-47,-3 0-408 0,0 0-311 16,0 0-193-16,0 0-120 15,0 0-80-15,0 10-40 16,4 6 40-16,0 0 0 0,4 9 8 0,1 1 8 16,-2-1-8-1,5-3 0 1,0-3 0-16,4-3 64 15,-4-9-72-15,8-4 176 16,4-3 392-16,4-7 112 16,4-18-240-16,3-4-80 0,10-6-56 15,-2-9-96-15,5-4-104 16,4-3-40-16,0-2-56 0,0 5 48 16,-9 7-48-1,-7 9-8-15,-12 16 0 0,-12 6-8 16,-9 10-152-16,-3 0-808 15,0 0-144-15,0 13 376 0,-11 15-817 32,-9 2-807-32,4-5-3145 15</inkml:trace>
  <inkml:trace contextRef="#ctx0" brushRef="#br0" timeOffset="68222.92">19869 10798 1456 0,'0'0'12731'16,"0"0"-9883"-16,0 0-1103 0,0 0-593 16,0 0-264-16,0 0-328 0,4-4-312 15,0 14-112-15,-4 10 408 0,5-2-240 31,-1 5-128-31,-4 2-112 16,3-3 8-16,5-6-64 0,-4 0 8 16,4-6-16-16,4-4-72 15,4-6-176-15,4 0-104 0,0 0-232 16,3-13-24-16,-2-3 144 31,-1-6 184-31,-9 0 208 16,2 0 72-16,-5 3 40 0,-4 6 352 15,-4 4 264-15,0 9-48 16,0 0-320-16,3 0-232 0,1 2-48 16,0 14-8-16,9 10 168 31,-6 2-72-31,9 4-96 0,-7 6 72 16,2 3-72-16,-3 4 0 0,1 3-232 15,-6-4-16-15,-3 1-256 0,0-1-40 16,-8-3 56-16,-8-3 192 0,-4-9 184 31,-3-4 56-31,-5-6 56 31,4-9 256-31,-4-7 216 0,0-3 104 16,7-3-32-16,2-10-40 16,7-9-112-16,4-3-104 0,4-4-96 15,4-3-95-15,12-3-41 16,12 0-56-1,4 7-241-15,11-1-271 16,2 7-504-16,14 0-448 0,-7 6-1465 0,-12 7-2888 0</inkml:trace>
  <inkml:trace contextRef="#ctx0" brushRef="#br0" timeOffset="68554.84">20316 11080 1112 0,'0'0'10370'16,"0"0"-8450"0,0 0-663-16,0 0-137 15,0 0 152-15,-13 77-480 16,13-58-408-16,0 3-224 0,4-3-88 31,9-6-72-31,2-4-432 0,5-6-80 16,1-3 328-16,-2 0 112 31,-6-9 72-31,-2-7 56 0,-11-3 272 16,0-3 632-16,-4 0 105 0,-16-4 47 15,-4 10-408-15,1 4-168 16,-5 5-208-16,7 7-184 0,6 0-144 0,2 0-320 31,13 16-1248-31,0-3-1561 16,4 0-2944-16</inkml:trace>
  <inkml:trace contextRef="#ctx0" brushRef="#br0" timeOffset="68786.53">20574 11096 12138 0,'0'0'3137'0,"0"0"-1825"15,0 0-472-15,88-16-160 16,-52 14-160 0,0 2-303-16,4 0-113 15,-13 0-104-15,1 0-345 0,-11 0-423 16,-6 0-480-16,-11-4-240 0,0-5-721 16,-19-4-2080-16,2 3-904 15</inkml:trace>
  <inkml:trace contextRef="#ctx0" brushRef="#br0" timeOffset="69024.75">20702 10915 2968 0,'0'0'9194'0,"0"0"-6033"16,0 0-641-16,0 0-743 0,0 0-697 31,0 0-424-31,0 0 168 0,32 45-80 0,-20-13-159 16,-4 6-129-16,0 3-168 0,-1 0-112 15,-2 1-96-15,-1-1-64 32,0-3-16-32,0-3-200 15,0-3-224-15,-1-7-641 0,1-3-935 16,9-9-969-16,-2-7-2080 0,1-6-3369 0</inkml:trace>
  <inkml:trace contextRef="#ctx0" brushRef="#br0" timeOffset="69287.7">21124 10861 9209 0,'0'0'6402'0,"0"0"-4618"16,0 0-79-16,0 0-297 0,0 0-336 31,0 0-552-31,0 0-120 15,4 19 232-15,0 4-255 0,-4 5-209 16,4 4-48-16,0 0 0 0,1 3-112 0,-1 0-8 16,-1-4-120-16,1-2-585 15,0-4-743 1,0-6-1120-16,0-6-2185 16,0-6-2305-16</inkml:trace>
  <inkml:trace contextRef="#ctx0" brushRef="#br0" timeOffset="69488.17">20833 10792 12442 0,'0'0'4625'15,"0"0"-2640"-15,0 0-761 0,0 0 168 0,116-35-288 31,-64 31-496-31,0-2-263 16,-1 3-129-16,-3 0-216 0,-8 3-96 16,-4 0-1257-16,-16 0-2624 15,-9 0-4416-15</inkml:trace>
  <inkml:trace contextRef="#ctx0" brushRef="#br0" timeOffset="71214.42">21471 11024 3592 0,'0'0'7890'15,"0"0"-5714"-15,0 0-631 16,0 0-265-16,0 0-136 0,-4-4-344 16,0 4-479-16,4 4-169 15,0 8 256 1,0 1-40-16,0-1-168 16,0-2-32-16,0-1-72 15,8-2-24-15,4-1-64 0,4-3 112 16,0-3-120-16,-4 0-88 0,3 0-192 15,-2-3-8-15,-6-10 96 16,-3 1 192 0,0-4 104-16,-4 0 248 15,0 4 288-15,0-1 0 16,0 3-8-16,0 7 72 31,0 0-200-31,0 3-208 16,0 0-151-16,0 0-129 0,0 3-16 15,0 10 8-15,0 2 64 16,0 1-56-16,0 7 32 16,0-5-40-16,0 5 48 0,0 2-48 15,0-2-8-15,0 2 8 0,-4-3-8 0,0 0 0 16,-3 1-8 0,-6-4 8-16,-2-1-8 15,-6 2 0-15,-7-8 0 16,-7-2-40-16,-9-4-481 15,-19-6-735-15,3 0-1112 0,8-9-4442 0</inkml:trace>
  <inkml:trace contextRef="#ctx0" brushRef="#br0" timeOffset="72533.03">15483 5740 7737 0,'0'0'1440'0,"0"0"105"0,0 0-1089 15,0 0-320-15,0 0 0 16,0 0 120-1,0 0-88-15,15 76 408 0,-11-63-216 0,5 3 200 16,-2-4-8-16,1 5-167 16,5-2-129-16,-2 1-128 0,1 0-56 15,0-3 24-15,0-7-40 16,0 4 64-16,0-10 32 31,0 0 304-15,4 0 184-16,0-16-128 0,8-7-136 15,-4-5-104-15,3-4-48 0,1-9-24 16,-3 3-64-16,-1-3-120 0,-1 6 104 16,-3 3-112-16,-8 13-8 31,0 13-104-31,1 6-1480 16,-9 15-56-16,3 8-737 0,-3-1-7345 0</inkml:trace>
  <inkml:trace contextRef="#ctx0" brushRef="#br0" timeOffset="74136.69">20531 11789 4064 0,'0'0'6618'0,"0"0"-4514"16,0 0-255-16,0 0 71 0,0 0-328 0,0 0-607 15,0 0-129 16,0 3-88-31,0 0-168 16,0 6-152-16,0 4 128 0,0 6-88 16,0 3-80-16,0 7-143 15,0 3-89-15,-4 3-56 0,4 0-48 16,0 2 48-16,0-2-72 16,0 1-48-1,0-1 72-15,8-1-72 16,-4-2 48-16,0-4-40 0,-1-5-8 15,-3-1 0-15,4-3 0 16,0-3-8-16,1-3-136 0,-1-7-168 0,-4 1-393 47,4-1-647-47,-4-6-960 16,0 0-2305-16,0-3-2353 0</inkml:trace>
  <inkml:trace contextRef="#ctx0" brushRef="#br0" timeOffset="74453">20494 11776 7889 0,'0'0'2665'0,"0"0"-785"0,0 0 201 0,0 0-57 16,0 0-296-16,0 0-335 16,0 0-353-16,-4-7-432 0,-7 7-88 0,-1 4 176 31,0 2-256-31,-4 4-120 16,0 2-183-16,-3 1-65 15,-2 6-24 1,1 3-48-16,-4 3-265 15,-8 20-1255-15,4-10-2681 0,5-4-1744 0</inkml:trace>
  <inkml:trace contextRef="#ctx0" brushRef="#br0" timeOffset="74753.67">20348 12436 12218 0,'0'0'4161'15,"0"0"-3273"-15,0 0-296 16,0 0 617-16,83 0-185 15,-52 0-392-15,10 0-328 0,2-3-192 16,6 0-112-16,-10-4-216 16,-3 7-888-1,-8-9-1353-15,-12 3-1944 16,-4-4-2600-16</inkml:trace>
  <inkml:trace contextRef="#ctx0" brushRef="#br0" timeOffset="75671.38">19403 11646 888 0,'0'0'2792'0,"0"0"3770"16,0 0-4378-16,0 0 65 0,0 0-505 15,4-20-264 1,-4 20-391-16,0 0-465 16,0 0-264-16,0 0-40 15,4 10-80-15,0 6 584 16,0 6-280 0,4 7-160-16,-4 5-24 15,0 5-136-15,0 8-56 0,-4 1-48 16,0 3-64-16,0 6-8 0,0-3-40 15,-8 0 8-15,0 3 80 0,0-3-88 32,0 3 41-32,0-3-33 15,-3 0-16-15,2 4 56 0,5-8-56 16,0-2 0-16,4-4 48 16,0-3-40-16,0-6-8 15,12-3 0-15,-4-3 0 16,4-7 8-16,0-3-8 0,-4-3 0 15,4-4 48-15,-4 1-48 0,4-3 8 16,0-4 0-16,-1 0-8 16,2 1 8-16,7-1 0 15,-1-6 0 1,9 0-8-16,4 0-88 16,8 0-401-1,12-16-543-15,-13 7-1432 16,2-7-4058-16</inkml:trace>
  <inkml:trace contextRef="#ctx0" brushRef="#br0" timeOffset="76943.13">21862 11398 3744 0,'0'0'5930'0,"0"0"-4466"0,0 0-608 0,0 0-16 31,0 0-200-31,0 0-240 16,0 0-143-16,52 0 127 15,-52 3 320-15,0 3 232 0,0 4-152 16,0-1-144-16,0 8 88 16,0-2-143-1,0 5 47-15,0 2-8 16,0 6-144-16,0 1 112 15,0 3-160-15,0-1-136 16,0 4-152-16,0 0 24 0,-5 0 80 16,1 0-64-16,-4 3 40 31,4-3 72-31,1 3-63 0,-5 0-33 16,8 3-80-16,-5-2 0 15,5 2-32-15,-4 0 8 16,0 0-40-16,0-3-48 0,-3 1 8 0,3-2 40 15,-1-5-48-15,1-3-8 16,-4-1-8-16,8-2-8 16,-3-4 8-16,3 1 8 15,0-5 0-15,0 1 8 16,0-3-8-16,-4-3 0 0,4 3 0 16,0 0 0-16,-8-3 8 15,8 2-8-15,-5-2 8 0,1 3 0 31,0-3-8-15,1 2 0-16,-1-2 0 0,0 3 0 16,-4 0 0-16,3-3 0 15,-6-4 8-15,3 4 32 0,-8-4-40 16,-4 1 8-16,-4 0 0 16,-8-4 56-1,-8 0-64-15,-4-6-152 16,-27 0-488-16,7 0-1401 15,8-6-4320-15</inkml:trace>
  <inkml:trace contextRef="#ctx0" brushRef="#br0" timeOffset="78562.42">22543 10500 8489 0,'0'0'5810'16,"0"0"-3698"-1,0 0-352-15,0 0-335 0,0 0 111 0,0 0-536 16,-21-4-328-16,21 4-328 16,17 0-216-16,-2-3 81 0,2 3-153 15,7-3 16-15,-1 0-72 47,1-1-257-47,0 1-351 0,-3 0-608 16,2-3-1024-16,-7 3-2481 15,-8-4-3225-15</inkml:trace>
  <inkml:trace contextRef="#ctx0" brushRef="#br0" timeOffset="78778.52">22483 10677 10402 0,'0'0'3921'31,"0"0"-2753"-31,0 0 64 0,0 0 224 16,0 0-79-1,0 0-321-15,103 0-376 0,-58 0-376 16,-6 0-304-16,-3 0-152 0,-8-3-1624 16,-8 0-3922-16</inkml:trace>
  <inkml:trace contextRef="#ctx0" brushRef="#br0" timeOffset="80435.57">23766 8775 5353 0,'0'0'5505'0,"0"0"-3969"16,0 0-360 0,0 0-511-16,0 0-281 15,0 0-64-15,-28-3-16 0,12 3 8 16,0 0 184-16,-8 0-112 15,-4 3-32-15,-4 1-96 0,-7-1-88 16,-2 0 0-16,-2 0 40 31,3-3 56-31,0 3-16 0,8 0-80 16,9 0 16-16,3 1-32 0,8 5-64 0,3 1-31 16,2-1-49-16,7 4 64 15,-4 6 96-15,4-3 8 0,0 6 72 31,0 0 24-31,0 4 32 0,-4 2-24 16,0 1-40-16,4 0 24 16,0 2 32-1,0 1-104-15,4 3-16 16,4 3-48-16,3 7-56 0,2-1 0 16,-2 4 16-1,2 6-32 1,2-4 56-16,-7 1-32 0,5 0 8 0,-10-3 24 15,1-1 24-15,0 1-16 16,-4 0 56-16,0-1 56 0,0 4-80 16,0-3-32-16,0-1 0 31,0 1 9-31,0 0 7 0,0-4 40 16,0 3-16-16,4-2-88 15,-4 3 8-15,4-1-8 16,-4 4-8-16,0 3-16 15,5 3-40-15,-1 0 48 0,-1 4-48 32,5-4-8-32,-4 0 8 0,9-3 0 15,-6-3 0-15,1-4 0 16,5-2-8-16,-6-1 72 16,1-2-64-16,0-5 8 0,-4 2 56 15,0-1-16-15,-4-3-40 16,4 3-8-1,0 0 8-15,0 0 40 0,0 0-16 16,3 0-32-16,2-6 48 0,-5 3-8 16,4-4 24-16,-4 1 24 15,-1 0 0-15,1-3-24 0,0 2-24 47,1 1-48-47,-1-3 64 0,4 3-64 16,-5-4 0-16,5 4 8 15,1-3 8-15,2-1-8 16,1-3-8-16,-3 1 8 0,2-1 40 16,-3-3-48-16,1 4 8 15,-5-4-8-15,3 0 0 16,-3 0 8-16,-4 1 8 0,4-1 40 16,0-3 56-16,5 0-40 15,-2-3 48-15,1-3-112 0,0 3 80 16,0-4 32-16,4 1-72 31,-4-4 32-31,8 4-16 0,-1-3-64 0,2-1 8 16,7-3 64-16,8 1-64 15,0-4-8-15,11 0-32 0,5-3-128 16,7 0-88-16,1 0-136 0,24-9-328 31,-16-4-761-31,-8-6-4312 16</inkml:trace>
  <inkml:trace contextRef="#ctx0" brushRef="#br0" timeOffset="82418.05">27790 8639 4240 0,'0'0'5041'0,"0"0"-3056"0,0 0-401 16,0 0 73-16,0 0 183 15,-16-19-264-15,16 16-295 0,0 0-273 31,0 3-232-31,0-4-264 16,0 1 24-16,12-3-368 0,0 0-168 0,8 2 0 16,8-2 0-16,4 3-88 15,-4 3 8-15,-1 0-64 16,-2 0 24 0,-6 0-120-16,-3 3 96 15,-8 7 136-15,5-4-72 16,-10 3-16-16,5 4 88 15,0 0 8-15,1 2 0 16,2 5 72-16,1-1 24 0,0 3 16 16,4 4-32-16,-9 2-8 31,2 3 48-31,-1 1 80 16,-4 3-16-16,3 4-104 0,-7-2 48 15,4-2-16-15,-4 4-104 0,5-2 152 0,-5 5 8 16,0-4-16-16,0 0 120 0,4 0-128 31,-4 0 25-31,4 0 47 16,0 0-80-16,0 1-8 0,-1-5-32 15,1 8-24-15,1-4 16 16,-5 3-80 0,0 1 8-16,0-5 56 0,0-2-64 15,-5 0 48 1,1-6-56-1,-3 3 0-15,-1-4 48 16,4 1 0-16,-1-4-40 0,1 4 64 16,4-4-56-16,0 1 32 0,0 2-40 15,0 1 40-15,0-1 72 0,0 7 224 32,0-3-152-32,4 0-104 15,-4 3-40-15,9-4-48 0,-9 1 8 16,8 0-8-16,-4-4 64 15,-1 4-16-15,-3-6-48 0,9 2 48 16,-9-2 40-16,4-7-40 31,0 3-40-31,-4 0-8 16,0 0 48-16,0 4-48 0,4-1 8 16,-4 7 200-16,3-4-136 15,1 4 0-15,0 0-72 0,5 6 48 16,2-3 48-16,1 3-88 15,1 0 40 1,-2 4-40-16,2-1-8 16,-2 0 0-16,-3 3 0 0,5-2 8 15,-6 2 0-15,5 1 64 16,-4-1-64-16,0 0 0 0,4-2 8 16,-1-1-16-1,2-3-8-15,-1 0-40 16,4 1 48-16,-4-5 0 0,0 1 0 15,0-3 8-15,-5 0-8 16,-3-4 0-16,-4 1 0 16,0 0 0-16,0-4 16 0,4-3-16 15,-4 0 0 1,0 1 0 0,0-1 0-16,0-3 8 15,0 3-8-15,0-3 0 0,0 0 8 16,0 3 0-16,0 1 0 15,0-1 56-15,-4-3-64 0,4 0 0 32,0 3 48-32,0-3-48 15,0 3 0-15,0 0 8 0,0 1 0 0,0-1 0 16,0 0-8-16,-4-3 8 16,1 1-8-1,-5-5-48-15,0 5 32 16,-4-8-48-16,0 4 64 0,-1 0-16 15,-2 0 16-15,2 0-16 16,-6-4-32 0,-5 4-72-16,-4-7 48 15,-4 4-24-15,-7-6-56 16,-10 3-16-16,2-8-72 0,-1-2-184 31,-12 0-424-31,9-15-1337 0,10-4-4312 16</inkml:trace>
  <inkml:trace contextRef="#ctx0" brushRef="#br0" timeOffset="94113.84">23877 8963 9754 0,'-4'-7'1856'0,"4"1"-336"16,0 3-511-16,0-4-9 31,0 7 136-31,0-2 128 0,0 2-352 16,0 0-319-16,0 0-177 15,0 0-72-15,0 0-168 0,0 0-168 0,0 0 48 16,0 9-40-16,0 7 280 0,0 6-48 31,0 3 8-31,0 7 136 0,0 6-200 16,8 7 16-16,5 2 56 15,2 4-104-15,1 0 24 16,0 3-112 0,0 0 64-16,-4-7-128 0,4-5 112 15,-4-4-72 1,-8-7-40 0,8-5 88-16,-8-4 0 0,4-3-16 15,-4-3-16-15,-4-3-16 16,4-3 8-16,-1-5-48 0,2 2-8 15,-5-4 0-15,0 0-296 0,0-3-656 32,0 0-1504-32,0 0-3874 0</inkml:trace>
  <inkml:trace contextRef="#ctx0" brushRef="#br0" timeOffset="95047.19">25471 9093 3688 0,'0'0'7834'16,"0"0"-5970"-16,0 0-79 16,0 0-225-16,0 0-24 0,0 0-431 0,0 0-273 31,0-29-440-31,0 29-144 16,-4 0-24-16,-3 0-32 15,-6 10 248 1,1 6-88-16,-4 0 16 15,4 6-32-15,1 0-48 0,-2 0-56 16,9 3-39-16,1-2-105 31,3 2-80-31,0-2 80 0,11-1-88 16,2 0 8-16,11-3 0 16,-1-3 56-16,1-3-64 0,4-7-144 0,0 0 96 0,-4-6 40 15,-1 0-64-15,1 0 64 31,1-3 0-31,-5-6 8 16,-1-7 0-16,1-3 0 0,-4 0 0 16,0-4 72-16,-4-2-72 15,0 0 0 1,-4-4 8-16,-4 0 56 0,0-2-8 16,-4 5-48-1,0 1 184-15,0 0-32 16,-4 8 64-16,-8 2-8 15,-8 2-88-15,-4 4-56 0,-8-4 0 16,0 4-64-16,-7 2 0 16,-1-3 40-16,-4 7-40 0,4 0-8 31,8 3 0-31,1 0-40 0,10 13-248 16,6 6-584-16,6 22-1113 0,9-9-2840 15,0 0-4313-15</inkml:trace>
  <inkml:trace contextRef="#ctx0" brushRef="#br0" timeOffset="95833.43">26897 8823 8585 0,'0'0'2769'0,"0"0"-1337"15,0 0 465-15,0 0 111 16,0 0-320 0,0 0-143-16,9-48-361 15,-9 48-264-15,0 0-336 0,0 0-208 16,4 0-144-16,-4 13-160 0,4 6 49 31,3 13 183-31,-3 9-88 0,5 7-72 16,-1 3-72-16,3-1-24 15,-3 1-40-15,4-3-8 0,0-7 0 16,-4-3 0-16,0-3-8 16,0-9-96-16,-4-8-56 15,0-1-128-15,0-5-273 16,1-6-311-16,-5 1-728 0,0-7-497 15,0 0-1991-15,0-3-1034 16</inkml:trace>
  <inkml:trace contextRef="#ctx0" brushRef="#br0" timeOffset="96134.12">26587 8810 8057 0,'0'0'6290'0,"0"0"-5162"16,0 0 176-16,0 0 216 0,0 0-319 16,0 0-89-16,95-35-336 15,-51 29-192-15,9 3-128 16,5-3-88-16,7 2-8 0,3-2-136 31,-9 3-151-31,-4-4-65 16,-14 1-8-16,-9 3-401 15,-13 3-543-15,-19 0-1416 0,0 0-3265 16,-8 0-3817-16</inkml:trace>
  <inkml:trace contextRef="#ctx0" brushRef="#br0" timeOffset="96735.51">27520 9061 10218 0,'0'0'2368'0,"0"0"-335"0,0 0-377 31,0 0 112-31,0 0-391 16,0 0-481-16,0 0-480 0,-5-22-288 31,-3 34 256-31,0 1 184 16,1 9-192-16,-6 1-128 0,5-1-8 0,-3 7-112 15,-2-1-56-15,5 1-64 16,1 3 40-1,-2-7-40-15,5 0-8 0,0-3-120 16,0 1-384-16,1-7-656 16,-5-4-832-16,4 1-2153 15,-1-10-1913-15</inkml:trace>
  <inkml:trace contextRef="#ctx0" brushRef="#br0" timeOffset="97089.62">27280 9080 9161 0,'0'0'3209'0,"0"0"-1368"16,0 0 207 0,0 0-232-16,0 0-239 15,0 0-497-15,0 0-424 16,0 0-192-16,0 0-128 0,12-12-16 0,4 24-16 15,4 4-80-15,4 6 40 16,8 7 33-16,-1 3-41 16,1-4-104-16,0 4 8 15,-8-7-80-15,-4-6-64 16,-8 1-8-16,-4-8 0 0,-4-2-8 31,0-4-8-31,-4 1-152 16,0-5-152-16,0 2-393 0,0-1-359 15,-4-3-600 1,-4 0-881-16,0-9-2960 16</inkml:trace>
  <inkml:trace contextRef="#ctx0" brushRef="#br0" timeOffset="98508.47">24180 10411 7737 0,'0'0'5737'0,"0"0"-4168"16,0 0-665-16,0 0-144 47,0 0 296-47,-64 15-272 0,53 8-247 16,-2 5-33-16,2 4-144 15,7 3-16-15,0 3-128 16,4-6-120-16,4-4-88 0,11 1 56 15,9-10-8-15,12-3 16 16,0-7-24-16,12-6 80 0,-1-3-80 16,2 0 16-16,-10-9-56 15,-2-7 72-15,-14-6 32 0,-3-7 16 16,-12-6 472-16,-4-6 16 0,-4 0-16 16,-8-4-135-1,-12 4-209 1,-7 6-80-16,-6 10 112 0,-3 9-48 15,4 10-160-15,1 6-72 0,3 0-8 16,12 9-160-16,4 13-288 0,12 4-585 31,24 15-879-31,12-3-1777 32,4-9-2360-32</inkml:trace>
  <inkml:trace contextRef="#ctx0" brushRef="#br0" timeOffset="98994.02">25694 10103 1880 0,'0'0'10954'0,"0"0"-8681"31,0 0 175-15,0 0-727-16,0 0-297 0,0 0-384 0,0 0-608 16,9 19 224-16,-5 6 1 15,3 10-321-15,1 6-48 0,0 7-88 16,4 3-104-16,0 3-24 15,0-4-72-15,0-2 0 16,4-7 0-16,-4-3-88 0,0-9-176 16,4-10-336-1,8 4-585-15,-5-14-1743 16,-2-3-4970-16</inkml:trace>
  <inkml:trace contextRef="#ctx0" brushRef="#br0" timeOffset="99495.17">26746 9950 6145 0,'0'0'8170'15,"0"0"-6090"-15,0 0-144 16,0 0-919-16,0 0-457 0,5 19 384 16,-2 6 304-16,1 10-648 15,0 0 32-15,0 7-167 0,0-1-185 16,-4 0-88-16,9 0-120 16,-6 1-64-1,5-1 88-15,0-6-96 0,4-3 0 16,0-4 0-16,-4-6-144 15,-1-2-168-15,6-8-385 16,-5-2-695-16,-4-7-1160 0,-4-3-2281 16,0 0-3249-16</inkml:trace>
  <inkml:trace contextRef="#ctx0" brushRef="#br0" timeOffset="99780.24">26507 9937 6937 0,'0'0'8306'0,"0"0"-6122"16,0 0 113-16,0 0-561 16,0 0-384-16,0 0-591 0,0 0-449 46,0 0-72-46,104-22 32 0,-52 19 104 0,8 0-104 16,7 0 16-16,5 0-144 16,-9-4-128-16,-7 4-16 15,-11 3-24-15,-18 0-312 0,-11 0-280 16,-12 0-825 0,-4 13-2239-1,0-4-2634-15</inkml:trace>
  <inkml:trace contextRef="#ctx0" brushRef="#br0" timeOffset="100876.28">27264 10201 10354 0,'0'0'5329'16,"0"0"-3497"-1,0 0-143-15,0 0-513 0,0 0-288 16,0 0-448-16,0 0-376 16,0 16 40-16,4 0 32 0,4 6-64 15,0-3 0-15,4 3-64 0,0-3 0 32,8-3-8-32,0-3 0 0,4-4-8 15,0-5-160-15,-5-4-120 16,2 0 72-16,-10-13 88 15,2-6 112-15,-6-3 16 0,-3 0 0 16,-4-1 184 0,0 1 136-1,0 6 128-15,0 7 128 16,0-1-160-16,0 3 33 0,0 7-129 16,0 0-112-16,0 0-120 15,4 0-88-15,-4 0-80 0,4 7-8 16,0 6 88-16,1 6 48 31,6 3 16-31,1 6-56 0,8 4 96 0,0 3-96 16,7 7 0-16,1 2 40 15,0 7-40-15,0-1-8 0,0-2 0 16,-4 3-80-16,-8-7-64 0,-4 4-48 31,-4-7 0-31,-8 1-8 16,0-7-81-1,0-1 161-15,0-2 0 16,-11-7 8-16,-6-2 64 16,6-7 32-16,-10-3-32 0,-3-10 48 15,1-3 8-15,-5 0 64 16,-4-3 80 0,0-17-8-16,-4-5 145 0,0-10-57 15,4-6-56-15,4-3 8 0,17-8-16 16,7 2 160-16,4-1-40 0,28-3-168 15,7 3-120-15,5 13 0 32,4 13-360-32,4 15-272 15,-9 10-1065-15,-7 0-3832 0</inkml:trace>
  <inkml:trace contextRef="#ctx0" brushRef="#br0" timeOffset="101831.78">24547 11611 8977 0,'0'0'6466'16,"0"0"-4706"-16,0 0-352 15,0 0-351-15,0 0-57 0,0 0-336 31,0-16-296-31,0 16-88 16,0 6 16-16,-12 7 192 0,-4 9-48 0,4 3-151 16,-4 7-81-16,8 0-88 15,8 3-64-15,0-3-40 0,20-1-8 16,12-5 32 0,12-4-40-1,12-9-64-15,0-7-128 16,7-6-153-16,-3 0 33 15,-9-12 232-15,-10-14 72 16,-6-6 8-16,-19-6 56 0,-7-3 16 16,-9-4 248-16,-9 4-39 31,-10 6 127-31,-9 10-192 16,-4 12-56-16,-4 7-40 0,-1 6-72 15,10 3-48-15,-1 16-8 0,4 3-296 0,12 7-416 16,12 6-1049-16,12-7-1904 0,12-3-1872 15</inkml:trace>
  <inkml:trace contextRef="#ctx0" brushRef="#br0" timeOffset="102364.19">26057 11417 5569 0,'0'0'7409'16,"0"0"-5408"-16,0 0-89 15,0 0-328-15,0 0-351 0,0 0 7 16,-20-57-280-16,0 57-216 31,0 0-176-31,-4 9-95 16,1 7-257-16,-1 6-24 0,-1 7-120 16,5 6 0-16,5 0 24 15,7 3-96-15,8 3 16 16,0-3-16-16,15-3 0 0,17-6-120 15,8-10-64 1,8-6-88-16,-4-10-64 16,0-3 71-16,-5-10 177 0,-7-9 88 15,-8-13 80-15,-3-6 16 16,-10-6 121-16,-3-4 23 0,-8-3 64 16,0 1 8-1,-15 5 152-15,-6 10-104 16,-3 7-144-16,1 12-112 0,-5 6-104 15,4 10-120-15,0 0-200 16,4 13-304-16,20 22-713 31,0-3-2799-31,0-4-3402 0</inkml:trace>
  <inkml:trace contextRef="#ctx0" brushRef="#br0" timeOffset="102949.96">27464 11337 3488 0,'0'0'12019'16,"0"0"-9547"-16,0 0-631 15,0 0-617-15,0 0-496 0,0 0-344 16,0 0 104-16,3 45 80 15,1-13-87-15,4 6-201 16,1 3-160-16,-2 7-16 16,1 3-32-16,0-4-64 0,4-2 40 15,-4-1-40-15,-4-5 0 32,4-8 0-32,0-6-8 0,-4-9 0 31,-4 0-224-31,0-6-400 15,0-7-409-15,0-3-823 0,-8 0-1913 0,-4-3-3216 16</inkml:trace>
  <inkml:trace contextRef="#ctx0" brushRef="#br0" timeOffset="103203.79">27396 11382 10546 0,'0'0'5329'15,"0"0"-3601"-15,0 0-15 0,0 0-153 16,0 0-344-16,0 0-392 0,0 0-464 16,-44-28-207-16,28 31-89 15,-4 9-64-15,0 4 0 16,0 10-329-1,-15 18-767-15,2-6-1320 16,10-3-3017-16</inkml:trace>
  <inkml:trace contextRef="#ctx0" brushRef="#br0" timeOffset="103551.34">27260 12001 11362 0,'0'0'5497'0,"0"0"-4289"15,0 0-95-15,0 0-65 16,92-28 96-16,-53 21-336 15,9 1-368 1,8 0-184-16,4-1 16 16,0 1-72-16,0 0-55 15,4 3-33-15,-13-1 8 0,-11 1-16 16,-8 0-56-16,-9 0-48 0,-10 3-424 16,-5-7-713-16,-8 4-1727 15,0 0-6026 1</inkml:trace>
  <inkml:trace contextRef="#ctx0" brushRef="#br0" timeOffset="106157.33">24375 12960 12218 0,'0'0'5217'16,"0"0"-4401"-16,0 0-600 31,0 0-120-31,0 0 209 0,0 0 527 16,-8 9-64-16,1-9 32 15,3 0 136 1,0-6-184-16,0-10-360 0,4-9-151 0,0-7-89 15,0-22-16-15,15 0-56 32,6-6-64-32,11 0-16 15,-4 15 0-15,7 7-48 0,5 16 40 16,8 12-40-16,8 10 40 16,19 0 8-16,25 26-40 0,23 15 40 15,13 10 120-15,-8 9 16 16,-17 4-56-1,-20-14-16-15,-15-9-56 0,-16-9-8 16,-16-10-48-16,-9-5-96 16,10-2-296-16,2 1-265 0,5-6-87 15,-4-7 256 1,-8-3 240-16,-1-3 232 31,-7-16 64-31,4-3 8 0,-8-7 184 16,0-9 32-16,-4-3 0 15,-8-10 8-15,0 3-72 0,-8 4-72 16,-4 6 128-16,-1 12 128 16,-3 7-32-16,0 10-15 15,0 2-137-15,0 7-104 16,-3 0-40-16,-5 3-16 0,0 14-16 16,4 1 16-16,-4 11-8 15,0 3 0-15,8 0 8 0,0 2 0 16,0-2-120-16,8 0-289 31,4-7-119-15,0-5-8-16,4-5-240 0,-4-2-160 15,-5-7 328-15,2-3 296 16,-5-3 312-16,-4 0 80 0,0-6 152 16,0-10 200-16,0-6-104 15,0-3 56 1,0-7-144-16,4-3-136 0,7-3-8 15,6 3-88-15,7 0 8 16,3 10 24-16,1 9-40 0,9 3-8 16,-6 7 8-16,9 2-8 15,0 4 8-15,4 0 0 32,7 0-8-32,1 10 0 0,4 3 8 0,12-1-8 0,12 7 8 15,15 7 0-15,12 5-8 16,-2-5 0-16,-26-1-72 0,-23-9 72 15,-17-6-8-15,9-1 8 32,0 4-64-32,12-6 64 15,-8-1-8-15,4-6 16 16,0 0 16-16,-1 0 80 16,4-10 0-16,5-6 48 0,5-3-88 15,-2-3 40 1,-3-10 168-1,-1 1 0-15,-7-8-32 16,-4-2 80-16,-8 0 0 0,-4 6-24 16,-13-3 25-16,-2 6-113 0,-10 7-136 0,-2 2-16 15,-10 4-40-15,1 4-8 16,-4-14-288-16,-4 7-1529 31,-8-4-4912-31</inkml:trace>
  <inkml:trace contextRef="#ctx0" brushRef="#br0" timeOffset="109602.92">21108 8277 9313 0,'0'0'4762'16,"0"0"-3738"-16,0 0-384 15,0 0-448-15,-28-45-136 16,28 45 136-16,0 0-144 15,0 0-48-15,0 0-96 0,0 10 96 16,0 6 312-16,5 6-112 16,-5 6-16-16,4 4-24 15,-4 3-80-15,0-3 16 0,0 0-16 32,0-7-64-17,0-3 32-15,0-5-32 0,0-8 40 16,0-3 8-16,7-3 40 0,5-3 272 15,4 0 320-15,5-3-255 16,6-12-177-16,4-8-88 16,10-8-48-1,-1-4-16-15,8-10-64 16,7-9-48-16,10 0 64 0,2-3-64 16,4 6 8-16,-3 13 0 15,-12 13-8-15,-13 12 8 0,-15 7-8 16,-15 6-16-16,-13 0-472 15,0 6-104 1,-20 10-97-16,-20 19-903 16,-4-3-1217-16,8-4-4008 15</inkml:trace>
  <inkml:trace contextRef="#ctx0" brushRef="#br0" timeOffset="118585.83">29436 8067 9882 0,'0'0'1568'16,"-4"-3"-1008"-16,4 0-264 15,0 0 184-15,0 3 368 16,0-4 81-16,0 4-185 16,0 0-192-16,0 0-80 15,0 0-24-15,0 0-16 0,0 0-80 16,0 0-32-16,0 0 48 31,0 0-56-31,0 0-87 0,0 0-65 16,0 0-40-16,0 0-56 0,0 0-64 0,0 0-16 15,0 7-40-15,0 3 48 16,0 5 8-16,4 5 16 0,0 2 56 16,0-3-72-16,-1-3 0 31,-3-1 16-31,4 2-8 0,-4-8-8 31,4 1 16-15,-4-4-16-16,5-3 56 15,-5-3-48-15,0 0 40 0,0 0-40 16,4 0 168-16,0 0 440 16,7-6 152-16,9-10-472 15,1-3-216-15,6-10-64 0,1-3 80 0,4-9-88 16,-1-3 72-16,6-4-72 0,-5-3 40 15,4 0 8-15,-5 1-48 16,5 2-8-16,0 3 0 31,-8 8 8-31,0 5 0 0,-8 10-8 16,-1 2 8-16,-2 8 56 16,-9 5-16-16,-1 1-40 15,-7 6-8-15,0-3-80 0,0 3-1088 16,-15 0-977-16,-13 9-2136 31,-4-2-2504-31</inkml:trace>
  <inkml:trace contextRef="#ctx0" brushRef="#br0" timeOffset="123450.33">23897 12589 3888 0,'0'0'104'0,"0"0"2065"0,0 0-1073 0,0 0-656 16,0 0-8 0,-3-13 760-1,3 13 137-15,0 0-49 16,0 0-144-16,0 0-31 15,0 0-89-15,0 0-56 16,0 0-136-16,0 0-72 0,0 0-136 16,0 0-151-16,0 0-145 31,0 0-160-31,0 0-48 16,0 0 8-16,0 0-32 0,7 0 24 15,5 0-32-15,8 0 32 0,4 0 88 0,8 0-56 16,0 0 0-16,7 0 16 0,2 0-72 31,2 0 16-31,6 3-56 16,-6 0-40-16,1 1 64 15,-4-1-72-15,-8-3 0 0,0 2 0 32,0-2 8-32,-8 4 0 0,3-4 8 0,1 0-8 15,-4 0 120 1,4 0-40-1,4 0-80-15,-1 0 96 16,1 0-56-16,0 0 40 0,4 0-88 16,-4 0 0-16,4 0 64 15,-9 0-64-15,10 0 0 0,-5 0 0 0,-4 0 8 32,8 3 0-32,-5-3 0 15,1 0 0-15,4 0 0 0,0 0-8 16,3 0 8-16,2 0 0 15,2 0-8-15,-3 0 8 16,0 0-8-16,4 0 0 0,-5 0 0 16,-2 0 8-16,2 0-8 15,-3 0 8-15,4 0 0 16,-4 0-8-16,4 0 16 0,-1 0-8 16,6-7 0-16,-2 5-8 31,6-1-56-16,-6-1 56-15,0 1 0 0,-2 0 48 16,-5 3-48-16,-1-3 0 16,1-1 0-16,0-2 8 0,-1 3-16 15,6-3 16-15,-2 2-8 16,5-2 0-16,0 0 0 16,0 0-8-16,0-1 0 15,-4 4-8-15,-5-4 0 16,1 4 16-16,-4 0-8 0,8 0 8 15,-8-3 0-15,8 3 0 16,-4-4 8-16,3 4-8 16,2 0-8-16,-2-3 8 0,1 2 0 31,4 4 0-31,0-3-8 16,-4 3 8-16,3 0 0 15,-3 0-8-15,4 0 0 0,-4-3 8 16,3 3 0-16,-6 0 0 15,-1 0 0-15,-1-3 8 16,-3 0 0 0,0 3 0-16,0-4-8 15,0-2 0-15,0 3 0 0,3 0 56 0,-3 0-56 16,4-1 0-16,1 1 0 16,-2 0-8-16,-3 0 8 15,0 0 16-15,4-1-16 16,-5 2 56-16,1-2-48 15,0 1-8-15,-4-3 96 16,-4 2-88 0,8 1 0-16,-8 0-8 15,3 0 8-15,1-1-8 16,0 2 8-16,-4 2-8 0,4-3 40 31,4 3-40-31,-4-4-48 16,0 4 48-16,0-3 0 0,-5 3 0 0,10 0-8 15,-6 0 8-15,1 0-8 0,4 0 8 16,0 0 0-16,0 0 0 0,-4 0 8 31,0 3-8-31,-4-3 0 16,0 4 8-16,-5-4 32 0,1 0-40 16,1 0 8-16,-6 0 8 15,1 0-16 1,-4 0 0-16,4 0 8 15,-4 0 0-15,4 0 24 0,-4 0-32 16,0 0 0-16,0 0 64 16,-4 0-64-16,-4 0 8 0,0-4 40 15,-1 4-48-15,-3 0 48 0,0 0 0 32,0 0-48-32,0 0 48 0,0 0-48 31,0 0 0-31,0 0 0 15,0 0 0-15,0 0 8 0,0 0-8 16,0 0 0-16,0 0 0 0,0 0 0 16,0 0 8-16,0 0-8 15,0 0-8-15,0 0 8 16,0 0 0-16,0 0 0 16,0 0 0-16,0 0 8 0,0 0-8 15,0 0 0-15,0 0 0 16,0 0 0-16,0 0-8 15,0 0-64-15,0 0 72 0,0 0 0 32,0 0-8-17,0 0-72-15,0 0-16 0,0 0-120 16,0 0-200-16,0 0-160 0,0 0-56 16,0 0 8-16,0 0-105 31,0 0-15-31,-7 0-480 15,-14-3-568-15,6 0-769 0,-1-7-5665 0</inkml:trace>
  <inkml:trace contextRef="#ctx0" brushRef="#br0" timeOffset="130751.39">20024 12515 7617 0,'0'-6'6033'0,"0"0"-4232"16,-7 3-409-16,7 0-584 16,-4 3-40-16,4 0-175 0,0 3-321 31,0 9-120-31,-4 17 304 15,4 3 280-15,-4 9-8 16,-1 7-144-16,5 5 32 16,0 14-280-16,0 9-72 0,-4 13 9 15,4 16-41-15,0 0-40 16,0-10 24 0,0-19-88-16,9-25 16 15,-1-7-40-15,0-5-88 0,-1 2 40 16,2 3-56-16,3 4 0 0,-9-10 0 15,5-6-72-15,-3-7-40 16,-1-6-96-16,0-6-112 16,0-3-281-1,-4-10-991-15,3 0-2401 0,-3 0-1848 16</inkml:trace>
  <inkml:trace contextRef="#ctx0" brushRef="#br0" timeOffset="131052.08">19721 13646 11242 0,'0'0'7001'0,"0"0"-5208"16,0 0-897-16,0 0-480 15,0 0-16-15,0 0 160 0,84 41-344 16,-59-19-128-16,-1 4 8 0,-5-1-88 16,1 4 56-16,-4-1-8 15,0-2-40 1,-4-4 32-16,8-3-48 16,0-6-8-16,3-4-240 0,9-6-448 15,1-3-920-15,18-22-1137 0,-11-7-2072 31,-4 1-2744-31</inkml:trace>
  <inkml:trace contextRef="#ctx0" brushRef="#br0" timeOffset="131252.54">20320 13516 744 0,'0'0'11138'0,"0"0"-7209"0,0 0-2345 15,0 0 97-15,0 0-305 16,0 0-408-16,0 0-224 15,0 0-136-15,-80 63-232 16,55-25-71-16,-2 0-209 0,3 1-48 16,4-1-48-16,0-4-168 15,-7 1-897-15,7-6-2632 0,3-13-4736 16</inkml:trace>
  <inkml:trace contextRef="#ctx0" brushRef="#br0" timeOffset="134337.63">30089 10312 9938 0,'0'0'1496'16,"0"0"-936"-16,0 0 8 0,0 0 128 16,-15-38 89-16,10 35-321 15,-3-4 56-15,0 1-168 0,-4 0-40 0,4 3-48 31,-4 0-32-31,0-1-80 0,-4 4-48 16,-4 0-96-16,-4 0 128 16,-3 0 24-16,-10 10 16 15,-2-1 40-15,-1 7 208 0,-4 0-8 16,1 6-32 0,3 4-200-1,-1-1-24-15,6 7-23 16,3 6-25-16,-4 0 56 0,4 6-72 15,4 1 104-15,4 3 136 16,-4-1-56-16,5 1-24 16,3 3-24-16,0 3 0 0,4 3-56 31,4-3-80-31,8 0-88 0,4 0 120 16,0-4-112-16,16 1 56 0,8-3 80 15,8-1-56-15,0-2-16 16,4-4-72-16,7-3-8 0,5-6 0 15,3-3-64 17,9-4-80-32,-4-3 48 0,4-6-104 15,-4-3 200-15,-4-4 0 16,-1-2 0-16,-6-4 136 16,-6-3-136-16,1 0 64 0,-8-3-56 15,4-10 72-15,0-3-16 31,-4-6-64-31,4-4 48 0,-5-5 144 0,5-1-96 0,-4-6-16 16,0 0 16-16,-4-3-48 16,0-1-40-16,0 1 0 15,-4-3 40-15,-9 3 48 0,5-4-88 32,-4 1 72-32,-4 2 0 15,-4 1-16 1,0 0 16-16,-8 2 8 15,4 2 56-15,-4-2 72 0,0 4-120 16,0 0-16-16,-4 4 112 0,-4-4-71 16,-7 0-41-1,-2-3-32 1,1-3 16-16,-7-1 8 0,-1 1-72 16,-8 0 8-16,-4 2-8 0,-8 5 8 31,0 5-8-31,-8 7 0 0,-8 6-8 15,1 3-56-15,-5 10-16 16,-4 3-433-16,-23 9-815 0,15 11-1184 16,13-5-3514-16</inkml:trace>
  <inkml:trace contextRef="#ctx0" brushRef="#br0" timeOffset="136179.6">20550 11614 8649 0,'0'0'2377'16,"0"0"-681"-16,0 0-576 15,0 0-351 1,0 0-113-16,0 0-200 0,-15-45-128 16,15 43-56-1,-8-5 16-15,3 4-40 16,-2-4 40-16,-5 4-88 15,-1 0-96-15,-6-4 16 0,3 7 0 16,-8-2-16-16,4 2-24 16,-4 0 8-16,4 0-80 0,-3 0 72 31,3 0-80-31,-5 0 0 16,5 0 8-16,-3 0 64 0,-1 6 0 15,-4 7 40-15,0 0 24 0,0 2 88 16,0 4-31-16,0 3-9 15,5 4 56-15,-5 3-88 16,4 2-8-16,0 1-40 16,4 3 8-16,0 3 16 0,0 0 40 15,8 3-16-15,0 3 16 16,0 4 8-16,4 0-40 0,1 3-40 16,7-3 136-16,0 2 24 31,0 1-88-16,7 0-8-15,9-3-64 0,4 6-8 16,4-4-16-16,4-2-64 0,4 6 64 16,0-6 40-16,4-1-104 15,-5-2 40-15,5-4-40 0,-4-3 0 32,0-6 40-32,0-4 8 15,-1-9-56-15,5-3 0 0,1-6 48 16,2-4-32-16,5-3 112 15,0-3-112-15,3 0 32 0,-2 0-40 16,-6 0-8-16,5 0 96 16,-8-6-96-1,0-1 0 1,-4-5 48-16,4-1-40 0,-8-6 0 16,7-3-8-16,-3-7 8 15,0-2-8-15,-4-8 0 16,0-2 0-16,-4-7 8 0,-1 1 48 31,1-7-56-31,-7 6-8 16,-2 1 8-16,-2 2 0 0,-2 4 0 0,-3 6 8 0,-8 3 104 15,4 0-56-15,-4 4 32 16,0-4-32-16,0 1-56 16,0-4 64-1,0-4-48-15,-4-2-8 16,-7-3 0-16,-2-1 0 15,-2 1 8-15,-6-4-16 0,2 4 8 16,-5-1 40-16,-4 4-40 16,-4 0 48-16,-4 9-40 0,-8 0-8 31,-3 3 0-31,-5 7 32 0,-8 7-32 16,-15-5-16-16,-21 8 8 0,8 5-464 15,-24 7-824 1,28 0-1400-16,25 0-4426 0</inkml:trace>
  <inkml:trace contextRef="#ctx0" brushRef="#br0" timeOffset="140289.14">20930 12678 2960 0,'0'0'8098'0,"0"0"-5978"16,0 0-391-16,0 0-225 0,0-7-48 16,0 7-295 15,0 0-297-31,0 0-184 0,0 0-144 16,11 3-216-16,1 10 160 15,4 9 104-15,8 10-120 16,-1 6-96-16,14 6-111 0,-1 11-177 15,7 1 56-15,17 18-40 16,20 24 32-16,27 26 112 16,1 6 344-16,-5 0-128 0,-11-15-216 15,-21-14-240-15,-2-6 0 16,-14-21-64-16,-7-20 48 16,-16-19 16-16,-4-10-48 0,4 0 48 31,4-3-8-31,-1 4 8 0,-3-7 64 15,-4-6-64-15,-4-4 8 0,-12 0 0 16,4-5 0 0,-8 2-8-1,-8-3 0-15,4 4-72 0,-4-4 64 16,0 0-256-16,0 0-48 16,0 0-296-16,0 0-329 15,0 1-959-15,0-4-2185 16,0 0-1752-16</inkml:trace>
  <inkml:trace contextRef="#ctx0" brushRef="#br0" timeOffset="140721.31">22734 14043 14123 0,'0'0'4657'0,"0"0"-3385"0,0 0-448 16,0 0 40-16,0 0 80 31,-111 108-143-31,74-61-225 0,5 4-208 16,-7 0-208-16,7 0-136 15,0-4-24-15,4-2-96 16,4-7-152-16,5-7-128 15,2-11-233-15,10-4-839 0,3-13-2265 32,0-3-1896-32</inkml:trace>
  <inkml:trace contextRef="#ctx0" brushRef="#br0" timeOffset="140921.76">22288 14081 12914 0,'0'0'5177'0,"0"0"-3280"16,0 0-313-16,0 0-640 16,0 0-336-16,56 31 17 15,-16 4-41-15,7 7-176 0,5 2-184 16,0 0-112 0,-5 4-112-16,2 0-296 0,-6-3-496 15,1 2-897-15,-12-5-2080 16,-9-17-1904-16</inkml:trace>
  <inkml:trace contextRef="#ctx0" brushRef="#br0" timeOffset="141090.99">23428 14481 19164 0,'0'0'4040'31,"0"0"-3343"-31,0 0-369 0,0 0-328 0,0 0-760 16,0 0-4842-16</inkml:trace>
  <inkml:trace contextRef="#ctx0" brushRef="#br0" timeOffset="149826.65">25735 7382 11690 0,'-5'0'2473'0,"1"-10"-609"0,4 1-440 0,0-1-87 31,0-3-177-31,0 1-128 31,0-4-208-31,0 0-264 0,9-3-248 16,10-4-144-16,5 4-152 16,8 1-16-16,7 1-8 0,2 8 0 15,2 9 8-15,6 0-8 16,-10 6 0-16,1 14-64 0,-5 2 64 0,-7 6-56 16,-11 1 16-1,-10-1-120-15,-7-2-8 16,0 2 56-16,-24-6 72 0,-4-2 48 15,-3-4 0-15,-5-7-8 16,0-6 8-16,8 1 8 16,8-4-8-1,8 0 48-15,5 0 0 16,7 0 48 0,0-4-96-1,19 1-104-15,9-3-64 16,12 6-88-16,-4 0 0 0,4 0 240 15,-5 6-32-15,-7 7 0 16,-7 6-32-16,-10 3 80 0,-11 3 0 16,0 4 0-16,-4 0 40 15,-20-1-24-15,-8 1 32 0,-3-7 24 16,-9-3-16-16,-4-6-48 16,-4 0 88-16,5-7-88 15,7-3-8-15,8-3 0 0,8 0-952 16,20 0-576-16,4-9-1145 15,8-4-2744-15</inkml:trace>
  <inkml:trace contextRef="#ctx0" brushRef="#br0" timeOffset="150073.94">26691 7191 11978 0,'0'0'2833'0,"0"0"-689"0,0 0-608 15,0 0-431-15,0 0-665 16,0 0-152-16,-24 9 32 16,-12 26 360-1,-5 7-184-15,2 9-184 16,3-7-136-16,0 4-64 0,8-7-104 16,4-3 0-16,9-3-8 15,2-4-400-15,6-5-424 16,3-4-608-1,0-6-1305-15,0-3-1296 0,4-10-2856 16</inkml:trace>
  <inkml:trace contextRef="#ctx0" brushRef="#br0" timeOffset="150296.54">26264 7306 11426 0,'0'0'2985'0,"0"0"-857"15,0 0-512-15,0 0-527 0,0 0-561 16,0 0-200-16,0 0 200 0,40 47 304 0,-4-9-464 16,4 3-184-16,7 4-128 15,-7-4-56 17,4 1-8-32,-12-7-1048 15,-4-1-1208-15,-9-11-2073 16,-6-11-3193-16</inkml:trace>
  <inkml:trace contextRef="#ctx0" brushRef="#br0" timeOffset="150728.71">26687 7121 8665 0,'0'0'3849'15,"0"0"-2609"-15,0 0-31 0,32-79-249 31,-9 66-256-31,5 10 16 16,16 3-312-16,4 0-288 0,11 3-8 16,-7 16-112-16,-4 0-24 15,-12 3-544-15,-16 1-152 16,-8-1 216-16,-12-3 224 0,-5-3 280 16,-14-3 152-16,-1 0 552 15,-4-1 0-15,1-6-80 16,2 4-328-16,10-1-184 15,2 1-104-15,9 0-8 0,0 5-8 16,0 4-56-16,13 3 64 0,2 4 160 31,5-1-152-15,1 1-8-16,-6-4 0 16,-3 0 0-16,-4 1 0 15,-4-8-48-15,-4-2 48 0,0 0 48 16,-16 0 145-16,-12-1 135 15,-12-2 64-15,-7 2-144 16,-9 1-248-16,-28 3-104 16,13-7-1713-16,7 1-3352 0</inkml:trace>
  <inkml:trace contextRef="#ctx0" brushRef="#br0" timeOffset="151129.65">25810 7836 4793 0,'0'0'10346'15,"0"0"-8186"-15,0 0-391 16,0 0-393-16,0 0-384 16,0 0-136-1,0 0-256-15,71-7-208 16,13 4-167-16,40-3-33 0,23-1-144 0,12 1 24 16,-3-6-8-16,-12 5-16 15,-17-3 0-15,-28 1-48 0,-35 6 0 31,-23 0-240-31,-18 3-353 16,-7 0-215-16,-8 0-720 16,-8 0-304-16,-4 3 143 15,-28 6 313-15,-39 11-753 0,2-5-2976 16,2 1 704-16</inkml:trace>
  <inkml:trace contextRef="#ctx0" brushRef="#br0" timeOffset="151399.1">25913 7963 8209 0,'0'0'2401'0,"0"0"-625"16,0 0-304-16,0 0 73 15,0 0 143 1,0 0-248-16,0 0-255 16,-51 3-233-16,87-3-232 15,27 0-40-15,37 0 0 0,36-6-208 0,10 2-23 31,6-5-81-31,-16 5-112 0,-41 1 0 32,-27 0-144-32,-20 0-112 15,-21 3-152-15,1-3-168 16,-4 0 80-16,-3 0-168 0,-14-1-233 16,-7 4-423-16,0 0-1000 15,0 0-3625-15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26:56.1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8 5070 2400 0,'0'0'56'15,"0"0"552"-15,0 0 2225 0,0 0-625 0,0 0-679 16,-4 0-409-16,0 0-272 15,-4 3-56-15,-4 1-152 0,4 2-24 32,-8-3 145-32,4 3-105 31,-8 1-136-31,5-1-144 0,-2-2-104 16,-2-2-32-16,-1 5-64 15,-1-4-80-15,2 3-8 0,-1-2-16 16,4 2-64-16,0-6 40 0,8 3-48 15,4 0 8 1,0-3 0-16,4 0-8 0,0 0-64 16,0 0 64-16,0 0 224 15,0 0 24-15,0 3 8 0,0-3-16 16,0 0-144-16,0 4-16 16,0-1-24-16,-4 6 120 31,0-3 56-16,0 4-120-15,0 6 25 0,-4 0 87 16,4 0-48-16,1 9-56 0,-6-3 48 16,9 7 64-16,-4-4-24 0,-4 4-72 15,4 0 56-15,4-1 24 32,-8 1-64-32,4-1-16 0,0 4-8 15,4 0-24-15,-4 0-8 16,0 0-8-16,1-1-8 0,-1 1-16 15,0-1-8-15,4 1-48 16,-5-3 0-16,5 3 0 16,-8-4 8-1,8 4-8-15,-4-3 0 0,-3 6 8 0,-1-4-8 16,-1-3 40-16,5 1-40 0,1 0 0 16,-5-7-8-16,4 4 8 15,-1-1 0-15,5 0 0 31,-4 1 8-31,4 2 0 0,-4 1-8 16,1-1 0 0,3 1 0-16,-4 0 0 15,4-4-8-15,-4 3 0 0,0-5 8 0,4 2 0 16,0-2 0-16,0-1 0 31,0-3 0-31,0 3 0 16,0 0-8-16,0 0 0 0,0 0 16 15,0 7-8-15,0-4 40 0,0-3-48 16,0 8 8-16,0-5 0 16,0 0-8-16,0 1 8 15,0-1 0 1,0-3 0-16,0 3 40 0,0-2-32 16,0 2-8-16,-4 1 56 15,4-1-56-15,0-3 40 16,-5 4-40-16,5-1 56 15,-4 0-56-15,4 1 0 32,0 3 72-32,0-1-32 0,0-2-40 15,0 5-8-15,0-5 8 16,0 2 0-16,0-2 0 0,0-4-8 16,-3 0 8-16,3 0 0 0,0-3 0 0,0 0-8 31,0-3 8-31,0 3 48 15,0-3-48-15,0 3 40 0,0 0 88 16,0 0 40-16,0 4-8 16,0 2 40-16,0-3-56 0,0 0-80 15,3-3 24-15,6 1-48 16,3-5 9 0,-5-2-9-16,1 0 24 0,5-4 0 15,-2-2-24-15,6-1 64 16,-2-3-32-16,9-3 8 0,0 0-16 15,12 0-72-15,4-9-72 16,4-4-144 15,-1-6-393-31,21-13-815 0,-16 0-1488 16,-8 4-4442-16</inkml:trace>
  <inkml:trace contextRef="#ctx0" brushRef="#br0" timeOffset="1372.02">3255 5070 8433 0,'0'0'3097'0,"0"0"-1433"16,0 0-143 0,0 0 375-16,0 0-304 15,0 0-407 1,0-13-425-16,0 13-368 15,0 0-152-15,0 4-168 16,0 12-24-16,0 6 48 0,0 10 80 16,0 5-40-16,-4 8-40 15,-1-1 64 1,5 8 24-16,-4-2 64 0,1-2 40 16,-1-4-120-16,4-3 0 0,-4-6-64 15,4-9-56-15,-4-4-40 0,4-6 40 16,0-7-40-16,0-2 0 31,0-7 40-31,0 0-48 0,0 0-280 16,0-4-496-16,0-11-1128 15,0-1-4922 1</inkml:trace>
  <inkml:trace contextRef="#ctx0" brushRef="#br0" timeOffset="2173.86">4518 5185 2528 0,'0'0'9290'16,"0"0"-7338"-16,0 0-143 0,0 0-97 16,0 0-496 15,0 0-383-31,0 0-177 16,0 0-352-16,-41-4-32 0,26 14 40 15,2 6 96-15,-2 3-104 16,-1 3-136-16,4 3-48 0,4 4-80 15,5 0-40-15,3-4 0 32,0 0 0-32,7-3 72 0,9-2-72 0,8-8-80 15,4-2-96-15,7-7 64 0,1-3-72 16,1 0 112-16,2-6 72 16,-7-7 8-16,-4-6 40 0,-9-3 8 31,-2 0 64-31,-9-4 72 47,-8-5 0-47,0 1 200 0,-16 2 240 0,-4 0-127 15,-4 5-209-15,-4 8 88 16,-4 5-136-16,0 10-88 0,0 0-112 16,9 0-48-16,-5 13-8 15,12 2-144-15,4-2-424 16,12 6-897-16,8-3-2288 0,12-6-4024 0</inkml:trace>
  <inkml:trace contextRef="#ctx0" brushRef="#br0" timeOffset="9221.2">3163 6274 600 0,'0'0'10186'0,"0"0"-8098"16,0 0-1048-16,0 0-47 16,0-4 167-16,0 4-128 0,0 0-240 15,0 0-200-15,-4 0-127 32,0 0-121-32,-8 7 32 15,4 2-72-15,-8 1-96 16,4 3-24-16,1 6 48 0,-2-1-48 15,2 2-64 1,2 2-40-16,9 0-72 0,0 0 64 0,0-2-72 31,0-5 0-31,9 1-40 0,6-6 40 16,5-4 8-16,8 0 48 0,4-6-56 16,4 0-104-16,0-3-8 15,-1-10 112-15,-3 1 8 0,-4-1-8 16,-11-3 8-16,-6 0 40 0,-7-3 24 47,-4 0 56-47,0-6 128 0,-15 2 120 15,-2-2-16-15,-7 3 200 16,1 3-208-16,-5 3-80 0,0 6-127 16,0 8-137-16,-4 2 40 31,4 0-48-31,0 2 0 15,4 8 0-15,5 6-281 0,2 0-871 0,13 3-712 0,4 0-2001 16,0-3-2808-16,17-7-2401 0</inkml:trace>
  <inkml:trace contextRef="#ctx0" brushRef="#br0" timeOffset="9969.67">4509 6092 6025 0,'0'0'6513'0,"0"0"-4480"0,0 0-425 16,0 0 144-16,0 0-215 31,0 0-337-31,0 0-616 15,0-6-328-15,0 12-120 0,0 7-72 16,0 6 248-16,-4 7 56 16,1 5-152-16,3 1-64 15,-4 3-64-15,4 0-80 0,0 3 64 32,0-6-56-32,0 0-8 0,0 0 8 0,0-7-8 15,0-6 64-15,0 0-32 0,0-6-40 16,4-7-216-16,3 0-472 15,-2-6-960-15,-1 0-2665 16,4 0-3785-16</inkml:trace>
  <inkml:trace contextRef="#ctx0" brushRef="#br0" timeOffset="11040.94">5669 6029 4689 0,'0'0'5625'31,"0"0"-4025"-31,0 0-320 15,0 0 393-15,0 0 15 0,0 0-240 16,0 0-215-16,0-25-201 16,-4 25-272-16,4 0-232 0,-4 3-232 31,1 10-152-31,-1 6 152 16,-9 9 208-16,5 10-144 0,-3 0-136 15,2 4 9-15,1 2-33 0,1-3-64 16,3-6-128-16,4 3 56 15,0-6-64-15,0 0 0 16,0-7 0 0,11-3-8-16,10-6 0 0,2 0-112 31,9-3-192-31,-1-7-209 0,6-2-199 16,3-4-664-16,3-7-744 15,-2-9-2321-15,-13-3-2657 0</inkml:trace>
  <inkml:trace contextRef="#ctx0" brushRef="#br0" timeOffset="11310.39">5414 6296 6241 0,'0'0'6537'0,"0"0"-4704"0,0 0-753 16,0 0 536-16,0 0 17 16,0 0-433-1,0 0-352-15,28 0-240 0,4-3-144 16,8-1-152-16,-1-2-184 16,10 0-32-16,-2-1-96 0,5 1-80 31,-4-1-1224-31,-1 2-2577 0,-15 1-1192 15,-8 4-4777-15</inkml:trace>
  <inkml:trace contextRef="#ctx0" brushRef="#br0" timeOffset="11795.91">6311 6277 9578 0,'0'0'3080'0,"0"0"-1695"16,0 0-321-16,0 0 248 0,0 0-48 16,0 0-223-16,-96 3 159 15,68 3-160-15,8 4-368 0,1 3-136 16,2 2-56-1,6 4-208 1,2-3-32-16,9 6-112 16,0-3 9-16,0 3-137 0,16-2 0 15,9-1 56-15,3-3-56 16,7-4-72-16,5-5-273 0,-1-7-287 31,17-3-584-31,-11-13-1673 16,-13-3-4120-16</inkml:trace>
  <inkml:trace contextRef="#ctx0" brushRef="#br0" timeOffset="13715.94">3147 7071 8785 0,'0'0'2945'15,"0"0"-1577"-15,0 0-55 16,0 0 127-16,-4-4-128 16,4 4-208-1,0 0-407-15,0 0-225 0,0 0-200 16,-8 10-208-16,1 6 152 15,-6 9 88-15,1 4-112 0,0 2-24 16,4 4-40-16,8 0-120 0,0-3 8 31,0-4-16-31,0-5-40 16,17-7 40-16,2-4 0 0,5-8-8 16,4-2-64-16,4-2 0 15,4-2 56-15,-5-11-32 0,-3-3-32 16,-3-3 72-16,-14-7 8 15,2 1 8 1,-13-4 72-16,0-2 88 0,0-1 96 16,-13 3 120-16,-2 4 160 0,-6 3 136 15,6 6-224-15,-5 7-160 0,-1 5-199 16,-2 4-81-16,-1 0-16 31,-4 13 8-31,0 3-8 0,4 3-185 16,12 3-567-16,5 0-1032 15,11 4-1313 1,11-1-3440-16,9-9-1649 16</inkml:trace>
  <inkml:trace contextRef="#ctx0" brushRef="#br0" timeOffset="14401.93">4299 7106 10402 0,'0'0'2744'31,"0"0"-1647"-31,0 0 375 0,0 0 248 16,0 0-544-16,0 0-511 0,0 0-225 16,-88 18-128-16,79 1 48 15,2 1-128-15,-1 5-40 0,4 4-40 16,4-4-104 15,0 4-40-31,0-4-8 0,16-6-8 16,0-3-192-16,8-4-344 15,8-8-184-15,4-4 312 16,-1 0-401-16,-3-10-567 0,0-6 592 16,-8-6 648-16,-12-6 144 31,-5-1 760-31,-7-6 128 0,-3 0 24 0,-13 6 201 0,-12 4-153 15,0 3 320-15,0 12-592 16,-7 7-384-16,7 3-176 16,0 0-80-16,0 10-48 0,12 6-128 31,4 3-768-31,12 6-1152 0,8-6-2753 31,8 0-5585-31</inkml:trace>
  <inkml:trace contextRef="#ctx0" brushRef="#br0" timeOffset="14981.2">5849 6940 11266 0,'0'0'4313'0,"0"0"-2905"0,0 0 280 31,0 0-71-31,0 0-401 0,0 0-672 16,0 7-328-16,0 11 8 15,0 11 456-15,0 6-351 16,0 7-225-16,0 5 32 0,0 7-136 16,0-3 8-16,0-3 56 31,0-4-64-31,0-6 8 15,0-6 64-15,0-10-72 16,7-6-112-16,1-3-273 0,1-4-535 16,6-9-1240-16,-2 0-2785 0,-6-6-6906 15</inkml:trace>
  <inkml:trace contextRef="#ctx0" brushRef="#br0" timeOffset="16584.87">6558 4800 880 0,'0'0'4361'0,"0"0"-2641"0,0 0-368 15,0 0-808-15,0 0 97 16,99-16-321-16,-63 16-24 0,-1 0 0 16,2 0 0-16,-1 0 80 15,-12 7 72 1,-5 2 24-16,-6 7 64 0,-5 0 72 15,-5 7 32-15,-3-1-111 0,4 3 103 16,0 4-16-16,0 2-88 16,5 1 0-16,-2 3-48 0,1 3-136 31,0 0-40-31,-3 3 8 16,-1 1-112-16,-1-4-8 0,-3 3-64 15,0 1-32-15,0 2 97 16,0-3 7-16,0 3-48 0,0 1 40 0,0 3 32 15,0-1 0 1,0 1 64 0,0 0-112-1,0 2 40-15,0 1-72 0,-3-4 72 16,-1 5 40-16,-5-2-88 16,9 1-80-16,0 3 64 0,0 0-80 15,0 0 24-15,0 0-88 31,0-6 88-31,0-4-80 16,0 1-8-16,0-4 8 16,0 0-8-16,0-3 0 0,0 0 0 15,0-3 0-15,-4 3 0 16,0-3 8-16,0 3-8 16,1-3 40-16,-1 0-48 0,0 0 8 15,-1-3 0-15,5-4 8 16,-4-2-8-1,4-1-8-15,-4-3 8 16,0 4 8-16,4-1-8 0,-3 1-8 16,3-1 8-16,-4 3 0 15,0 1 0 1,4 0-8-16,-4-4 0 16,-1 4 8-16,5-1 0 0,-4 1 0 15,4-3-8-15,0-1 0 0,0 0 0 16,0-3 0-16,0 0 8 0,0 1 0 31,0-4 0-31,0 0 0 16,0 0-8-16,0 0 8 0,-4-3 0 15,4 3-8-15,-3-6 8 16,-5 3 0-16,-1-4 0 0,-2 4-8 0,-5 0 48 16,-8-4 24-1,-4 4-16-15,-4-6 16 16,-7-4-72-16,-13-6-904 15,7 0-1864-15,9-3-9035 0</inkml:trace>
  <inkml:trace contextRef="#ctx0" brushRef="#br0" timeOffset="26577.5">5832 5096 5841 0,'0'0'6217'16,"0"0"-4273"-16,0 0-407 16,0 0-17-16,0 0-344 31,0-7-423-31,0 7-385 16,0 0-128-16,0 0-144 0,0 0-40 15,0 0 32-15,0 0-8 16,0 0 72-16,0 0 56 15,0 7 96-15,0-1 136 0,0 6 240 16,0 5-32-16,-8 2-240 16,8 3-192-16,-3 3 40 15,-1 1-160-15,0-1 17 0,0 6-105 16,-1-1 64-16,1 1 32 16,0 1-16-16,-3-1-80 15,7-2 40-15,-4 0-48 0,0-1 0 31,4-2 64-15,-4-1-64-16,4 1 0 0,0-7 0 16,0-1 0-16,0-1 0 15,8-5-8-15,0-2-72 16,3-7 72-16,6 0 0 0,-1-3-40 16,7 0-104-1,5-13-233-15,4-6-431 0,0-3-816 16,-4-4-953-16,-4-11-1808 15,-13 2-3152-15,-2 9 1400 0</inkml:trace>
  <inkml:trace contextRef="#ctx0" brushRef="#br0" timeOffset="26878.19">5594 5394 2800 0,'0'0'5745'0,"0"0"-3160"31,0 0-1121-31,0 0-208 0,0 0 433 16,0 0-33-16,-41 16-464 16,45-16-375-16,13 0 39 0,3-3 24 15,3-7-120 1,5 1-128-1,4-1-32-15,0 0-240 0,4-5-183 16,4 2-105-16,-4 4-72 0,-5-4-313 31,5 4-711-31,0-8-1088 0,-8 4-3009 16,-8 7-4081-16</inkml:trace>
  <inkml:trace contextRef="#ctx0" brushRef="#br0" timeOffset="27579.81">6287 5394 5113 0,'0'0'5481'15,"0"0"-3169"-15,0 0-1304 16,0 0-359-16,0 0-17 0,0 0 48 15,-25 19-120-15,18-6 64 16,-5 6-128 0,3-3-96-16,-2 6-80 15,7 0-216-15,-4 0-32 0,4 1-72 16,4-1 0-16,-4-3 8 0,4 0 0 16,0-6 0-16,0-4-8 0,4 1-248 46,0-7 48-46,0-3-16 16,4 0 208-16,-8 0 8 0,4-6 200 31,-4-4 48-31,0-6 200 16,0 1 137-16,-12-8 103 0,-4-2-24 0,-3-1-16 16,-2-2 112-16,1 2-104 15,-3 10-328-15,3 4-56 0,-1 5-272 16,6 7 0-16,2 0-368 0,13 7-1824 15,9 2-2657-15,6-3-5945 0</inkml:trace>
  <inkml:trace contextRef="#ctx0" brushRef="#br0" timeOffset="31141.26">9200 4968 4913 0,'0'0'5665'0,"0"0"-4185"16,0 0-456-16,0 0 121 16,0-41 319-16,0 35-360 0,0 3-288 15,0-4-360-15,-4 1-112 16,-5 0 1-1,-3 3-49-15,1-1-136 0,-6 4-72 16,-3 0 0-16,-3 0-40 16,-5 4 0-16,0 8 0 0,-4 4-40 15,0 6 112-15,1 0-24 16,3 7 56-16,0 3 72 31,7 3-32-31,6 6 0 16,6-3 104-16,5 4-56 0,4-4-136 15,4-7-40-15,16-2-64 16,8-3 0-16,8-8-64 0,4-5-368 16,8-10-376-16,-5-3-320 31,17-12-1537-31,-12-8-1624 0,-8 1-3513 16</inkml:trace>
  <inkml:trace contextRef="#ctx0" brushRef="#br0" timeOffset="31805.14">9331 5096 9217 0,'0'0'2809'15,"0"0"-664"1,0 0-409-16,0 0-8 16,0 0-567-16,0 0-521 15,0 0-344 1,0 0-168-16,0 0 72 0,-44 57 80 16,32-29-48-16,4 4-96 15,8-3-64-15,0-1-72 31,4-6 0-31,12-3-264 0,7-3-280 16,9-9 224-16,0-7-48 16,0 0-168-16,-4-7-57 0,-4-11-87 0,-7 1 416 0,-10-5 264 15,-7 0 392-15,0 0 160 32,-16-1-128-32,-7 1 89 0,-5 3-225 15,4 3-96-15,-1 7 56 16,10-1-96-16,6 7-72 0,9 0-80 15,0-4-296-15,13 4-953 0,11-6 113 16,8 3 240 0,11-4 208-1,-3-3-48-15,4 1-248 0,-4-1 471 0,-1-3 105 16,-7-3 216-16,0 3 184 16,-8 0-56-16,-4 1 64 0,-8 5 8 31,-8 0 384-31,-4 7 697 31,0 0 271-31,-8 3-592 0,-7 0-440 16,-9 0-8-16,3 6 304 15,-3 4-8-15,5 6-151 0,2-3-201 16,6 5-40-16,3 2-120 0,8-1-56 16,0 0-40-1,4-1-8-15,15 2-8 0,5 2 8 16,4-6-16-16,0 0 16 15,-3-1-144-15,3 2-152 0,-9-2 8 16,-3 1-9-16,-4 0 25 16,-8 3-72-16,0-3 40 31,-4 0 8-15,0 0 152-16,-8-4 64 0,-8-2 72 15,0-4 0-15,-4-6 0 0,-3 0-432 16,-2-3-704-16,5-10-1241 0,9-2-3672 15</inkml:trace>
  <inkml:trace contextRef="#ctx0" brushRef="#br0" timeOffset="32475.55">10056 5057 10266 0,'0'0'3000'0,"0"0"-1407"16,0 0-361-16,0 0-144 0,0 0-304 15,0 0-104-15,-59 35-199 16,42-16-33-16,6 4-112 31,-2-1-8-31,5 0-112 0,4 3-120 16,4-5-88-16,0 5 0 0,8-6-8 0,9 0-224 15,2-3-368-15,9-7-16 0,0-2-209 16,4-7-175-16,-4 0 0 31,0 0-80-31,0-9 200 16,-8-8 479-16,-1 2 377 0,-6-11 16 16,-2-2 16-16,-7-4 97 15,-4-9 231-15,0-4 96 0,-4-3 944 16,-12 4-312-1,-7 6-96-15,-1 12 129 16,-4 14-401-16,0 12-288 0,-4 0-176 16,4 6 40-16,9 13-16 15,-2 4-24 1,9 2-16-16,8 3-40 0,4 1-32 16,0 0-32-16,20-4-64 31,4 0-48-31,4-5 56 0,4-1-64 15,4-7-120-15,-4-6-128 16,-4 1-40-16,-4-7 16 16,-9 0 96-16,-3 0 176 0,0-3 64 0,-8-4-16 0,0 4 56 31,-4 0 144-31,0 0 40 16,0 3-72-16,0 0-136 0,0 0-8 15,4-3-72-15,0 3-48 16,-4 0-64-16,0 0-408 15,0 0-1064 1,0 0-2281-16,0 0-5065 0</inkml:trace>
  <inkml:trace contextRef="#ctx0" brushRef="#br0" timeOffset="33292.99">11470 5099 8433 0,'0'0'1785'0,"0"0"-369"15,0 0 48-15,0 0 241 0,0 0 71 16,0 0-280 0,-40 0-303-1,40 0-321-15,0 0-208 0,0 0-64 16,8 0-208-16,5 0-152 0,11 0-8 16,-1 0-64-16,9 0-80 0,0 0-80 15,-1 0 40-15,-6 0-48 31,-5 0 8-31,-5 0-8 0,-2 0 8 16,-13 0 0-16,0 0 64 16,0 0-24-16,0 0-32 15,0 0 64-15,0 0-40 16,0 0-40-16,0 0-408 0,0 0-784 31,0 0-904-31,4 0-2609 0,3 0-2921 16</inkml:trace>
  <inkml:trace contextRef="#ctx0" brushRef="#br0" timeOffset="33747.25">11992 4797 11690 0,'0'0'2336'15,"0"0"-735"1,0 0-145-16,0 0-240 16,0 0-399-16,0 0-457 0,-40-3-176 15,12 16-16-15,0 0-48 16,0 2 56-16,0 5-64 16,5-8-32-16,11 1-32 0,4-4-48 15,4 1 0-15,4-1-184 16,12 4-40-16,12 0 224 15,8-1 168-15,3 1-24 0,6 0-136 16,-2 0-8-16,-3-1-16 16,-8 4-88-16,-4 3 56 0,-8-3-40 15,-4 3-96-15,-8 0 168 32,-4-3 16-17,0-4 8-15,-12 1 104 16,-8 0 144-16,-4-3 112 0,-8-1-56 15,0-2-144-15,1-5-88 0,6 2-32 16,1-4-48-16,9 0-152 0,15-13-608 31,0-3-1697-31,0 0-2504 16</inkml:trace>
  <inkml:trace contextRef="#ctx0" brushRef="#br0" timeOffset="33947.71">12184 4946 6569 0,'0'0'7033'0,"0"0"-4616"16,0 0-545-16,0 0-623 0,0 0-441 0,0 0-504 15,0 0-56-15,4 51 256 0,-4-19-256 16,0 0-128-16,7 3-112 31,-3-4-8-31,4 1-168 16,-3-6-640-16,3-8-400 0,-5-1-937 15,1-8-719 1,-4-6-3186-16</inkml:trace>
  <inkml:trace contextRef="#ctx0" brushRef="#br0" timeOffset="34126.06">12179 4880 12706 0,'0'0'2985'0,"0"0"-977"0,0 0-679 16,0 0-401-16,0 0-600 0,0 0-328 16,0 0-976-16,0 0-529 15,5 41-1399-15,-5-16-4394 0</inkml:trace>
  <inkml:trace contextRef="#ctx0" brushRef="#br0" timeOffset="34649.35">12248 5127 10850 0,'0'0'2456'0,"0"0"-383"16,0 0-401-16,0 0-288 16,0 0-399-16,15-82-281 15,-11 63-280-15,8 3-112 16,0 3-64-16,-4 4-32 0,4 6-176 15,0 3-40-15,0 0-88 16,4 9-16-16,-5 7 16 0,6 6 88 31,-6 3 16-31,-7 7-16 0,5-3-272 16,-9-4-256-16,0-2 160 0,-4-4 72 16,-8-7 32-16,4-6 184 15,0-2 80-15,-1-4 0 0,9 0 96 16,0-16-48 15,0-3-48-31,5-7-80 16,11 1 0-16,4-4 0 0,-1-2-16 15,1 8 96-15,1 1 104 16,-2 6 48-16,-6 7-8 0,-2 6 176 16,-3 3 72-16,-4 0-24 31,4 0-112-31,-4 12 0 0,0 4 32 0,-4 6 8 15,4 4-64-15,-4 2-64 0,4-2-88 16,-4-1-64-16,4-2-16 16,4-4-96-16,-4-1-656 0,8-8-784 31,12-3-1033-31,-4-7-1752 31,0 0-3160-31</inkml:trace>
  <inkml:trace contextRef="#ctx0" brushRef="#br0" timeOffset="35228.61">12781 4946 9738 0,'0'0'3032'0,"0"0"-711"16,0 0 31-16,0 0-687 0,0 0-377 0,0-12-496 16,-4 12-264-16,-3 0-328 0,-2 12-80 15,-3 4-24-15,5 3-8 31,-2 10-24-31,1-4-16 16,4 4-48-16,4-4 48 0,0 0-48 16,0-2 0-16,8-7-152 15,8-1-224-15,0-5-184 16,8 0-216-16,-4-7 80 16,8-3-80-1,-5 0-97-15,2-3-335 16,-1-10 24-16,-4-6 632 0,-5-3 344 15,-2-7 208-15,-9-6 8 16,-4 0 472-16,0-3 192 0,0-3 368 16,-9 3-48-16,-3 3-135 15,-3 9 207 1,3 7-312-16,-9 6-248 16,6 8-256-16,-2 5-168 0,-2 0-64 15,3 0-8-15,0 15-8 16,4 5 0-16,8-2 8 0,4 8 96 0,0 2 40 31,20 1-72-31,8 0 16 16,8-4 24-16,0-3 16 0,3-6-128 15,-2-3-8-15,-5-10 0 16,-9 0 8-16,-7-3 0 16,-4 0 120-16,-4 0-24 15,-8 0 24 1,0-3-24-16,0 0 0 15,4 3-88-15,-4 0-8 0,0 0-96 16,0 0-480-16,0 0-1040 16,0 0-2297-16,-4 0-4553 0</inkml:trace>
  <inkml:trace contextRef="#ctx0" brushRef="#br0" timeOffset="36500.36">9406 6464 9434 0,'0'0'2128'15,"0"0"-960"-15,0 0-200 16,0 0 657-16,0 0-217 15,0 0-312 1,0 0-175-16,-71-76-185 0,46 73 120 0,-2 3-352 16,0 0-272-16,2 0-88 15,1 9-24 1,4 7-32-16,5 0-16 31,7 0-16-31,3 0-56 0,5 3-48 16,0 3 40-16,9 0 16 0,10 0-8 15,5 4 8-15,4-1-8 16,4-2-88-16,-4-1-32 0,0-3-120 16,-4 0-72-1,-9-7 120-15,-2-2-80 16,-9 0 176-16,-4-8 96 0,-4 5 88 16,-20-1 160-16,-8-2-32 15,-8-1-24-15,0-3-80 0,-3 0 24 31,11 0 32-31,4-10-24 16,11 0 8-16,6 4-32 0,11 0-120 0,0 3-112 16,0 3-632-16,20 0-416 0,12 0-393 15,0 0-1519-15,-5 3-2593 16</inkml:trace>
  <inkml:trace contextRef="#ctx0" brushRef="#br0" timeOffset="36747.68">9613 6493 13202 0,'0'0'3065'16,"0"0"-1625"-16,0 0-800 16,0 0-272-16,0 0 1 15,0 0 447-15,13 76-160 0,-13-38-320 0,4 0-184 16,0 3-72-16,0-6-80 0,-1-3-432 31,5-10-496-31,1-6-609 16,-5-7-287-16,3-9-72 15,1-9-681-15,0-7-5313 0</inkml:trace>
  <inkml:trace contextRef="#ctx0" brushRef="#br0" timeOffset="36901.3">9662 6417 10882 0,'0'0'3128'0,"0"0"-1407"16,0 0-217-16,0 0-192 0,0 0-287 31,0 0-481-31,0 0-544 0,0 0-72 16,0 3-1649 0,4 9-655-16,-1 4-2425 15</inkml:trace>
  <inkml:trace contextRef="#ctx0" brushRef="#br0" timeOffset="37449.32">9801 6699 11242 0,'0'0'2608'0,"0"0"-607"0,0 0-721 31,0 0 8-31,0-73-527 16,0 51-337-16,0 3-136 16,12-1-160-16,-4 5-56 15,3 2-24-15,2 4-48 0,-1 2 0 16,8 7 8-16,-5 0-8 16,6 0-8-1,-6 7 0-15,5 11-8 0,-3 5 16 16,-6-1 0-16,-3 7 0 15,-4-1-24-15,0 1-152 0,-4-4-608 16,0-3 480-16,0-6-33 16,-4-6 145-16,0-7 104 15,0-3 88-15,4-3 120 32,0-16-112-32,0-10 40 15,0 1 0-15,0-11 16 0,12 1 40 16,8 0-56-16,-4 3 177 15,0 10 47-15,4 9-72 0,-4 7-56 32,-4 9-16-32,3 0 32 15,-2 6 40-15,-1 10-24 0,-1 6 56 0,-2 0-48 16,-1 7-16-16,-1-4-104 0,-3 3 16 16,5-2-80-16,-1 0-48 0,-1-4-576 31,5 3-824-31,0-9-1249 15,0-3-2432-15</inkml:trace>
  <inkml:trace contextRef="#ctx0" brushRef="#br0" timeOffset="38088.44">10410 6496 11386 0,'0'0'3009'16,"0"0"-1065"-1,0 0-464-15,0 0-327 16,0 0-129-16,-7-10-456 31,-1 10-256-31,-5 3-160 0,2 7-56 16,-6 6 200-16,6 3-32 16,3 3-120-16,0 3-64 0,4 1 8 0,4 2-80 15,0 1 40-15,7 0-48 0,10-4-96 31,-2-3-232-31,5-3-360 0,5-6 56 16,3-7-80-16,0-2 272 16,3-4-185-16,-3-4-287 15,-4-11-32-15,0-8 320 0,-8-2 528 16,-4-4 96 0,-5-5 336-1,-3-5 176 1,-4 1 112-16,0 0 368 0,-4 3-143 0,-7 3-73 15,-6 7-72-15,2 2-192 16,-1 8-168-16,-4 2 168 16,-4 7-320-16,4 6-136 0,-3 0-40 31,-1 6 32-31,3 10 8 0,6 6 88 16,6 0 64-16,5 1 8 15,4 2-8-15,13-3-15 0,10 0-25 16,9 1-32-16,8-4-128 0,0-7 0 15,3-5 64 1,-2-4-72-16,-5-3 0 0,-12 0 0 16,-5 0 0-16,-6 0 8 15,-6-3 0-15,-7 3 0 0,4-3 0 16,0 3 0-16,0 0-8 16,1 0-16-16,-1 0-40 31,3 0 48-16,-3 0 0-15,0 0 0 0,-4 0-393 16,4 0-311-16,-4 0-1112 0,0 0-2633 16,0 0-5553-16</inkml:trace>
  <inkml:trace contextRef="#ctx0" brushRef="#br0" timeOffset="38859.03">12271 6369 1328 0,'0'0'8009'0,"0"0"-6240"15,0 0-49-15,0 0 289 16,0 0-1-16,0 0-328 15,0 0-175-15,-8-23-313 0,0 23-360 32,4 0-160-32,-8 0-408 15,0 0-104-15,-8 0 56 0,-3 7 97 32,-5 9-25-32,0 3-8 0,4 3-48 15,0 7-16-15,12 2-128 0,8-2-16 16,4 6-72-16,16-4-8 15,16-2-40-15,12-3-240 0,7-7-280 16,5-6-441-16,20-13-815 16,-12 0-897-1,-17-7-2656-15</inkml:trace>
  <inkml:trace contextRef="#ctx0" brushRef="#br0" timeOffset="39607.49">12526 6442 11258 0,'0'0'2841'16,"0"0"-529"-16,0 0-824 31,0 0-335-31,0 0-297 16,0 0-192-16,-44 44-168 0,36-15-136 15,4-1-72-15,4 4-144 16,0-7-112-16,0 1-32 16,16-10-584-16,4-4-304 0,0-8 312 31,5-4 336-31,-6-4-8 0,5-15 0 15,-9-3 120-15,-6-3 128 0,-9-4 144 16,0 1 216-16,-16-4 88 16,-8 7 96-16,-3 3 80 0,-6 9-240 15,10 6-160 1,2 4-128 0,6 3-32-16,10 0-64 0,5 3-344 0,0 0-528 15,9 4 80-15,10-4 304 16,9-3 296-16,4 0-32 0,4 0-65 15,0-3-135-15,0-7 8 32,3 0 208-32,1 1 144 0,1 3 16 15,-2 3 48-15,1-1 8 16,-5 1-8-16,-3 3-176 16,-8 0-144-16,-7-3 40 15,-2 0 184-15,-11 0 96 0,-4-4 48 31,0 1 168-31,-12 0 192 0,-8 3-120 32,-3 0 240-32,-1 3 177 15,0 0-9-15,4 0-64 0,4 3-160 16,4 6-232-16,4 1-168 0,8 2-72 16,0 4-40-16,0 0 40 15,16-3 88-15,0 3 0 0,4-4-40 16,-1 1-48-16,2 0 0 0,-1 0-48 15,-5-1-160 1,2 1 112-16,-2-1-144 16,-6 1-8-16,2 3 16 31,-7-3 24-31,0 3 88 0,-4 0 56 16,0-1 56-16,-4-2 8 15,-4 0 0-15,-8-4 8 16,4-2 0-16,-4-7 40 0,-3 0 0 0,-1 0-40 15,-1 0-8 1,6-3-248-16,-2-10-585 0,10-3-1215 16,3 0-1857-16,4 7-4737 0</inkml:trace>
  <inkml:trace contextRef="#ctx0" brushRef="#br0" timeOffset="40277.89">13223 6391 9914 0,'0'0'2528'0,"0"0"-799"15,0 0-809-15,0 0-320 16,0 0 208-16,0 0 288 15,-32 41-176-15,21-19-335 0,-1 7-233 16,3-1-64-16,6-2-168 16,3 2 0-1,0-2-64-15,0 0-56 0,12-8-184 0,7-1-40 16,5-5-248-16,4-6 15 16,4-2-23-16,0-4 72 0,0 0-320 15,0-13-224-15,-8-3 320 31,-5-3 352-31,2-7 280 0,-14 1 40 16,2-7 48 0,-9 0 152-16,0-5 120 15,0 5 104-15,0 0 280 0,0 7 168 16,-13 3-63-16,2 9-113 0,-6 0-200 31,2 7-80-31,-9 3-136 16,0 3-192-16,4 0-40 0,0 0-16 15,0 6 48-15,4 6-24 16,0-2 64-16,8 9-72 0,1 0 32 16,7 4-112-16,0-1 40 15,11 0 48 1,9 0-24-16,5 0 48 0,6-6-120 16,1-3-104-16,0-4-128 15,0-6 64 1,0-3 80-16,-4 0 88 0,-9 0 48 15,1-3 8-15,-8-3-48 32,-8 3 88-32,1 0 96 15,-5 0 96-15,0 3-120 0,0 0-160 16,0 0-8-16,0 0-656 16,0 0-832-16,0 0-449 0,-5 3-3392 0</inkml:trace>
  <inkml:trace contextRef="#ctx0" brushRef="#br0" timeOffset="42799.25">8375 4810 6105 0,'0'0'2984'31,"0"0"-1063"-31,0 0-849 0,0 0-40 15,0 0 153-15,0 0-65 16,0 0-160-16,0 0-160 16,0 0-160-16,0 0-240 0,0 3-152 31,0 0-128-31,-8 1-112 0,-5 5 56 16,-6 4-56-16,-5 0 0 0,-4-1 41 0,0 4-49 15,0-3 16-15,4-1-8 31,1 1 0-31,2-3 0 0,10-1 0 16,-2-3-8-16,6 1 0 16,3-4-8-16,4 3 0 0,0-2-57 15,0-2 57 1,-4 5 8-16,4 3 113 16,0 2 47-16,0 1 0 15,0 6 0-15,0 0 56 16,0 0 24-16,0 0-120 15,4 4 40-15,3-5 8 16,-3 1-24-16,4 3 104 0,-3 1-88 16,-1 2 112-16,0 4-144 15,-1-1-8-15,-3 1 40 0,0 3-104 32,0 0 72-32,0-1-32 15,0 1-8-15,0 0-8 0,-3-1 32 0,-1 4-40 16,0-6-24-16,-5 3-40 15,5-4 64-15,4 1-64 0,-4-4 72 0,4 1-32 32,0-1-40-32,0-3 0 15,0 3-8-15,0-2 0 0,0 2 8 16,0-2 0-16,0 2 0 16,0-3 0-16,0 3 40 15,-3 4-48 1,3-3 16-16,-4-1-16 15,0 6 0-15,0-2 8 32,-1 3 0-32,1 0 40 15,0-1-40-15,1 1 0 0,-1-3 80 16,0-4-80-16,0-3 8 16,-1 1-8-16,1-4 48 0,4 3-40 15,-4 0 56-15,1 1-64 16,-1 2 0-16,4 0 40 0,0 1-40 15,-4 2 8-15,4 1-16 0,0-4 72 16,0 0-64-16,0 4 8 16,0-4 56-16,0 1-64 31,0 0 56-31,0-1-64 16,4 3 8-16,0-2 56 0,-4-1-48 15,3 4 32-15,-3 3-40 16,0-1 40-16,0 1 0 31,0 3-40-31,0 0 0 0,0-3 0 16,0 3 8-16,4-7-8 0,-4 4 41 0,4 0-41 15,1-1 0-15,-1 1 8 0,0-4 56 16,-4 4-72-16,4-6 0 16,-1 2 8-16,1-2 0 15,5-4 32 1,-1 0-32-16,-1 0-16 31,1 0 16-31,1-2 48 0,-1-1-56 16,-1 3 8-16,-3-3-8 0,0 0 0 15,0 3 8-15,1 0 0 16,-1 0-8-16,-1 1 8 16,5-1-8-1,-4 0 8-15,5 0-8 16,-2-2 8-16,1 2 0 0,4 0-8 0,-4 0 8 15,4 1 0-15,-4-4 0 16,4 0-8-16,-4 0 16 0,0-7-8 31,4 1-8-31,0-4 0 16,3-5 88-16,5-1 0 0,5-3-88 16,-1 0-48-16,4 0-56 0,4 0-425 0,3 0-319 15,-7-3-1168-15,-5-3-3233 16</inkml:trace>
  <inkml:trace contextRef="#ctx0" brushRef="#br0" timeOffset="45621.28">14753 4692 6737 0,'0'0'4289'15,"0"0"-2873"-15,0 0-448 31,0 0 169-31,0 0-121 16,0 0-152-16,-7-3-120 0,7 3-120 16,0 0-144-16,0 0 1 0,0 0 7 15,0 0 32-15,0 0-104 16,0-3 40-16,7 3-32 16,5-6-232-1,8 6-192-15,0-3 8 0,5 3-8 16,-2 0 0-16,1 0-8 15,-4 0-40-15,-1 9-8 16,2 1 48-16,-5 2 0 16,0 4 8-16,-5 0 0 31,2 0 120-31,-2 6 0 0,-7 0-8 16,5 1-64-16,-5 5 16 15,-1 4 72-15,-3-4-32 0,4 7 8 16,-4-3 40-16,4 3 48 0,-4 0-32 0,0-4-32 31,4 4 40-31,-4-3 80 16,4 0-8-16,1 3-144 0,-1 0 9 15,-4 3-33-15,3 3 32 16,1 0-40-16,-4 4 24 0,4-1 0 31,-4 1-48-31,0-1-40 16,4 1 40-1,-4-7-40-15,0 3 48 0,0-2-48 16,0-2 0-16,0-2-8 16,0 0 8-16,0 0-8 0,0 0 8 15,0 3-8-15,0 1 16 16,0-2-8 0,4 5 56-16,-4-1-56 0,0 0 0 15,0 4 0-15,0-7 40 16,0-3-40-16,0 0 0 0,0-7-8 15,0 4 56-15,0-3-48 16,0-1 32-16,0-2-32 31,0-1-8-31,0 0 8 16,0 4 0-16,0-4 0 0,0 4 0 16,0-4 0-16,0 1-8 15,0-1 16-15,0-2 40 0,0-1-48 16,0 0 0-16,0 0 40 31,0-3 0-31,0 3 24 0,0-3-64 0,0 0 0 16,0 1 32-16,0-2-32 15,0 1-8-15,0 4 0 0,0-4 8 16,0 0 48-16,0 0 8 16,-4 0 16-1,4 0 32 1,-4 0-32-16,4-3-8 0,0 3-8 0,0 0-16 15,0-3 0-15,0 3-40 0,0 0 40 16,0 3 40-16,0-3-16 16,0 4-64-16,0-4 64 31,0-4-56-31,0 5 32 0,-4-5-48 16,4 1 8-16,0 0-8 15,0-3 0-15,0 3 8 16,0-1-8-16,0-2 8 0,0 3-8 15,0-3 8-15,4 0 40 32,0-1-48-32,0 1 8 15,-4-1 40-15,4-2-48 0,-4 3 8 16,0-7 0-16,0 4-8 0,0-4 0 0,0 1 0 16,0-1 0-16,0 0 16 15,5-3-16 1,-5 4 8-1,0-4 0-15,0 6-8 0,0-2-88 16,0 2 40-16,0 1 0 0,-9 2 48 16,1 1-16-1,-3 0 16-15,-2 0 8 16,5-1-8-16,-3 1 0 31,-2 0 0-31,-2-1 8 0,-2 1-8 16,2 0 0-16,-5-4 0 15,3 1 0-15,-6-1-64 0,-1-2 64 16,-4-1-120-16,0-3-120 0,-4-3-288 0,-4 0-360 31,-12-3-1169-31,13-13-2656 0,7 0-6289 16</inkml:trace>
  <inkml:trace contextRef="#ctx0" brushRef="#br0" timeOffset="48227.41">16116 4568 4488 0,'0'0'569'16,"0"0"2599"-16,0 0-943 0,0 0-601 15,0 0-368 1,0 0-63-1,8-6-185-15,-8 6-296 16,0 0-184-16,0 0-8 0,0 0-40 0,0 0-16 16,0 0-152-16,0 0-103 0,0 0 31 15,0 0-40-15,-8 0-80 32,0 0-64-32,-7 4 8 15,-10 5-56-15,1-3 8 0,-7 4-16 16,3-1 64-16,-4 1-64 15,0-4 0-15,4 3 8 16,0-2 0-16,9-1 0 0,-6-2 0 31,9 2 0-31,1-3 0 16,-2 1-8-16,6-2 0 0,3 1 16 16,-1 1-8-16,9-4-8 15,-4 0 0-15,4 0 16 0,0 3 104 0,0-3 32 16,0 0 48-1,0 3-64 1,0 4-40-16,0-1 88 16,0 3 144-16,4 4-128 0,-4 3-8 15,4 0-64-15,1 3 40 0,-1 0 128 16,4 3 88 0,-1 4-64-16,1-1-104 31,1 0-80-31,-2 7 32 15,5 0-16-15,-3 3-48 0,-2 3-88 16,-3 0 32-16,0 0-40 16,0-3 65-16,0 3-9 0,1-3-8 15,-5-3 16-15,3 3-56 16,5-4 32-16,-4 4 0 16,8 0 24-16,-8 0-24 15,4 3-40 1,-4 4 40-16,0-1 56 15,0 3-8-15,-4 1 0 0,0-4 0 16,4 3-32-16,-4-2-48 0,8-1-16 16,-4 0 8-16,4-3 8 15,-4 0-8-15,3 1 0 0,-3-2-8 16,5 2 8-16,-5-1 8 16,-4 3-16-16,0 1 8 0,0-1 56 0,0-3-56 46,0 0-8-46,0-6 8 16,0-4 40-16,0 1-48 0,4-4 8 16,-4 4 0-16,0-4 40 15,4 4 16-15,-1-1-56 0,-3 1 0 16,0 0 88-16,4 2-88 16,-4-2 0-1,5 0 0-15,-5-1-8 0,4 1 0 16,-4-1 48-16,4 1-48 0,-4 3 16 15,0-7-16-15,0 4 0 0,0 2-8 16,-8-2 8-16,-1 0 0 31,2-1 0-31,3 1 0 16,-4 2 0 0,3-2 0-16,-2 0 0 0,3-4 0 15,0 4 0-15,-4-4 0 16,8 0 8-16,-4 4-8 0,4-4 0 15,0 4 8 1,0-4-8-16,0 0 0 16,0 1-8-16,0-4 8 15,4 0 8-15,0 1-8 0,-4-1 0 16,0-3 8-16,0-3-8 0,0-1 40 16,0 2-40-16,0-8 0 31,0 0 8-31,0 1-8 0,0-3 8 15,0 2-8-15,0 0 0 0,0 1 0 16,0-1-8-16,0 4 8 0,4 0 0 0,0 3 0 16,7 3 0-16,-2 0 56 31,6 3 8-31,6-3-8 31,3 0-8-31,4-3 64 0,4 3-104 16,-4-6 0-1,3-7-8-15,-4 0-32 16,-2-2-152-16,-1-4-512 0,8-10-497 16,-1-9-2519-16,-7-3-4026 0</inkml:trace>
  <inkml:trace contextRef="#ctx0" brushRef="#br0" timeOffset="50200.74">16673 4616 5265 0,'0'0'5873'0,"0"0"-4385"16,0 0-736-16,0-13 241 15,0 7 639-15,0 3-248 0,0-3-520 0,-7 2-400 16,-9 1-87-16,0 0 183 15,-8 3-96-15,-4 0-264 16,-4 0-48-16,0 6 16 16,0 7 16-16,0 3 48 15,9-4-40-15,-1 5-72 16,8-4-48 0,4-1 24-16,8 1-80 15,4 3-8-15,0-4-16 0,4 4 8 31,12 0-80-31,12 0 80 16,3 3 8-16,5 0 192 0,5 0-136 16,-2 3-64-16,5 0 48 15,-8 4-48-15,-4-4-88 0,-9 7-16 0,-10-4-184 16,-5 1 256 0,-8 2 32-16,0-3 48 15,-12 1 0-15,-4-4 8 16,-9-6 8-16,-3 0 64 0,-7-7-8 15,-1-2 24-15,0-4-24 16,5-3 8 0,3 0 208-16,3-3 48 15,10-7 40 1,7-3-71-16,0 1-81 0,8 2-80 16,0 0-128-1,0 8-56-15,0-2 40 0,0 4-48 0,0 0-376 16,8 0-1001-16,4 13-615 15,-1 0-2889 1,2-1-4353-16</inkml:trace>
  <inkml:trace contextRef="#ctx0" brushRef="#br0" timeOffset="51065.03">16853 4981 9738 0,'0'0'2832'16,"0"0"-639"-16,0 0 63 0,0 0-584 16,0 0-431-16,0 0-353 0,-4-35-384 15,4 35-256-15,0 0-248 16,4 0-256-1,8 3 256-15,-4 10 48 16,8 6-48 0,-8 0 0-16,0 4 0 0,-4 2-16 15,-4-3-32-15,0 7 8 16,-16-7 40-16,-4-3 8 0,0 0-8 31,-4-6-56-31,4-4-160 16,4-2-112-16,8-7-88 15,5 0-136-15,3-3-88 0,0-14-1569 0,15-1 97 0,9-11 327 16,4-6-31-16,24-19-2289 16,-5 0 2873-1,-6 10-2961-15,-9 6 4193 16,-28 31 1712-16,-4 4 409 16,0 0 1791-16,0 3-1351 15,0 0-432 1,-4 0-977-16,-9 0-344 15,2 0 200-15,-6 9 40 0,2 4-71 16,-2 3-161 0,6 3-224-16,-1 3-160 15,7 4 8-15,2-1-96 16,3 0-152-16,0 1-56 0,12-4-8 16,7-6-120-16,6-4 64 0,3-2 0 0,-8-7 8 31,3-3-80-31,-7 0 120 15,-4 0-24-15,-3-9 32 16,-2 0 88-16,-7-1 80 0,0-3 57 16,0 6-57-16,0 1-56 15,0 3-48-15,0 3-48 16,0 0-136-16,0 0-8 16,0 0-48-16,0 0-48 0,0 0 24 15,0 0-320-15,0 0-641 16,0 13-591-16,0-4-2073 0,0-2-4032 0</inkml:trace>
  <inkml:trace contextRef="#ctx0" brushRef="#br0" timeOffset="52869.16">18535 4737 10362 0,'0'0'2088'31,"0"0"-479"-31,0 0 95 16,0 0 0-16,0 0-512 0,0 0-407 15,-17-10-297-15,6 10-64 16,-6 4 88-16,2 5-96 16,-2 10-96-16,-2 3-8 0,7 4-176 0,0 2 8 0,4 4-32 31,8-3-96-31,0 2-8 16,0-2 40-16,16-7-48 0,8-3-48 15,8-3 48-15,3-6 64 16,14-10-64-16,2 0-64 15,-3-3-88 1,0-14-112-16,-4-5 248 16,-9-3 16-1,-10-7 96-15,-10 0-8 0,-10-5-16 16,-1-2 88-16,-4 1 192 16,-4 0 32-16,-16 9-56 15,-1 7-47-15,-7 6-65 0,0 7-112 16,-4 5-96-1,-3 4-8-15,3 0 8 0,4 0-8 16,5 13-80-16,6 0-473 16,10 9-1447-16,7 1-2801 31,0-8-5097-31</inkml:trace>
  <inkml:trace contextRef="#ctx0" brushRef="#br0" timeOffset="54457.23">16774 6366 5457 0,'0'0'4217'15,"0"0"-2897"-15,0 0-152 0,0 0 104 16,0-32-87-16,0 29 159 16,0-4 8-16,0 4-360 0,0 3 49 15,0 0-209-15,-9 0-328 16,5 0-184-16,-7 0-144 0,-2 10 16 15,-2 5 104 1,-2 5-8-16,6 2 56 16,3 3-160-16,8 1-104 0,0-1-8 15,4 0-64 1,16-3 0-16,7 1-8 16,10-11 8-16,-2 1 40 15,5-9-48-15,4-4 0 0,-8 0-64 16,0 0-152-16,-8-17 64 0,-13 2 144 15,-2-11 8-15,-5-2 0 32,-8-4 64-32,0-3 16 0,-8 0 136 15,-9 0 64-15,-3 0-8 0,1 10-7 16,-5 6 55-16,0 10-128 16,-4 5-120-16,1 4-64 15,-6 6-8-15,6 14-48 31,-1 2 48-31,8 6-64 16,3 1-368-16,17 9-1129 0,0-7-2840 16,5-8-5633-16</inkml:trace>
  <inkml:trace contextRef="#ctx0" brushRef="#br0" timeOffset="55359.3">18746 5750 11346 0,'0'0'2456'16,"0"0"-647"-16,0 0-145 0,0 0-296 0,0 0-79 16,0 0-473-16,0 0-304 15,0 0-120-15,-112-48-32 0,76 48-72 31,-8 7-40-31,8 8-8 16,4 1-80-16,4 3-104 0,13 3-8 16,11-3-48-16,4 3-8 15,0 4-112-15,19 0 48 16,9-1 72-16,8 3 8 16,5 4 8-1,-6-3-16-15,5 3-72 16,-1-1-56-16,-6-2 8 15,-1 0-64-15,-9 2 32 0,-6-2-88 16,-10-4 64-16,-7-3 104 0,0 1 64 16,-15-5 8-16,-9-5 16 15,-12-3 32 1,-8-4-40-16,0-3 64 16,0-3-64-16,1 0 64 0,11-6 0 15,8-7 112-15,8-5 64 16,4 1 0-16,12 2-64 0,0 2 16 0,0 3-80 31,0 7-120-31,0 3-8 16,3 0-504-16,1 10-552 0,5 6-984 15,-5-1-3369-15</inkml:trace>
  <inkml:trace contextRef="#ctx0" brushRef="#br0" timeOffset="56114.27">18873 6169 12410 0,'0'0'3073'31,"0"0"-897"-31,0 0-567 16,0 0-193-16,0 0-744 0,0 0-448 16,0 0-224-16,-7 19 144 15,2 0-16-15,1 0-40 16,4 0-40-16,0-3-40 0,0 0-8 31,9-7-160-31,6 1-248 0,9-7-320 0,0-3 264 16,-1 0-208-16,2-6 136 0,-5-10 384 15,-5-4 152-15,-6-8 40 16,-5 3 176-16,0-1 152 0,-4 1 384 31,0 6 80-31,0 6 16 16,0 7-72-16,0 6-280 0,0 0-279 0,0 0-217 15,0 13-25-15,0 5 25 16,0 5 9-16,0 5 39 16,4 1-32-16,-1 6 40 15,10 3-48-15,-1 3 0 16,3 10-8-16,-2 3 16 16,6 0 40-1,-7 6-48-15,4-2-8 16,-8-5-48-16,-4 1-24 15,0-6 0-15,-4-3-57 0,0-10-87 32,-4-4 112-32,-8-8 96 15,-4-8-8-15,4-5 16 0,-7-10 48 0,-6 0 32 16,-3-3 40-16,0-14 8 0,-7-8 113 16,3-7 63-16,0-5-16 0,8-5 8 31,9-9-80-31,11-3 72 15,4-6 8-15,19 0-280 0,13 9-16 16,8 6-232-16,8 13-344 16,8 7-641-1,-9 9-2479-15,-14 4-9107 16</inkml:trace>
  <inkml:trace contextRef="#ctx0" brushRef="#br0" timeOffset="58403.95">20793 4423 6057 0,'0'0'4737'15,"0"0"-3401"-15,0 0-80 16,0 0 89-16,0 0 47 16,0 0-192-16,-3 0-376 15,3 0-183-15,0 0-73 16,0 0 40-16,0-4-96 0,7 4-264 16,2-3-128-16,6 0 0 15,6 3-120-15,-2 0-80 0,-3 0 72 31,5 0-112-31,-2 0 72 16,-3 0 40-16,0 0-8 16,0 6-32-16,-4-2 40 15,0 5 8-15,0-3-72 0,-4 7 72 16,-1 0 136-16,-2 3 56 0,3 3-16 31,-4 0-96-31,3 6 104 0,-3-2-56 16,0 5 24-16,1 1 64 15,-1-1-32-15,-4 7-88 0,4 0 64 16,-4 0-64-16,0 6 16 16,4-6 40-16,-4 6 16 15,0 0-32 1,3 1-8-16,-3-1-48 0,4 0 40 16,-4-2-24-16,4-2-23 0,0-1-65 15,-4-1 88-15,0-4 8 16,5 4-16-16,-1 0 16 0,0-3 16 31,-1 3-56-31,5 3-56 16,-4 0 0-16,1 0 8 15,-1 4 64-15,0-1 40 16,-1 0 32-16,5 0 16 0,-8-3-104 16,4 1 16-16,0-2-72 15,-4-2 8 1,5 0 40-16,-5 0-40 15,0 0-8-15,4 0 48 16,-4 0-48-16,0 0 0 0,0 0 0 0,0-4 0 16,0 4 80-16,0 1-80 15,0-1 0 1,0-1 0 0,3-2 48-16,-3 3-48 0,0-3 40 0,0 0-40 15,4-1 0-15,0 1 0 16,-4-1 0-1,4 1 64-15,0 0-64 16,-4-7 0-16,0 4 40 31,4 0 24-31,-4-4-64 0,0 3 0 16,0 2 104-16,0-2-40 16,0 1 8-16,0-1 80 0,0 0-64 15,0-2 0-15,0 0-96 0,0-1 8 0,0-3 0 31,0 0 0-31,0-2 0 0,0-2 0 16,0-2 40-16,0 3-40 16,0 0 0-16,0-3 0 0,0 0 0 15,0 3 8-15,0 0-8 16,0-3 0 0,0 3 0-1,0-6-8 1,0 3 8-16,0 3 0 0,5-3-8 15,-2 2 8-15,-3-1 0 0,4 5-8 16,-4-3 8-16,0 0-8 0,0 0 48 16,0 0-48-16,0-3 8 31,4-4-8-31,-4 1 8 0,0 0-8 16,0-4 0-16,0 4 0 15,0 0 0-15,0 3 16 0,0-4-16 16,-4 4 0-16,-3-6 8 15,2 3-8 1,1-1 8-16,0-6-8 0,0 4 56 16,-4 0-56-16,5-4-16 0,-6 3 16 15,1 1 0-15,-3-3 0 0,-2 2 56 16,-2 4-48-16,-2-1-8 16,-2-2 0-16,-5 3 16 31,3-1-16-16,-7 1 0-15,5 3 48 0,-5-3-48 16,0-1 0-16,0 4-8 16,-3-3 8-16,-1-4-176 0,-4 1-224 0,-5-1-136 15,6-2-272-15,-25-7-673 32,9-4-3288-32,6-11-7441 15</inkml:trace>
  <inkml:trace contextRef="#ctx0" brushRef="#br0" timeOffset="62961.3">22021 4340 3632 0,'0'0'784'0,"0"0"-367"16,0 0-313-16,0-4 2232 15,0 2-288-15,0-1-511 0,0-1-417 31,0 4 120-31,0 0 209 0,0 0-121 16,0 0-120-16,0 0-344 0,0 0-216 16,0 0-215-16,0 0-129 15,0 0 8-15,0 0-144 16,0 0-32-16,0 0-24 16,0 0 8-16,0 0 0 31,-4 0-16-31,4 0-96 0,-8 0 0 15,-8 0 8-15,-4 0-8 16,-4 0 0-16,-4 7 0 16,-3-1-8-16,-5 0 8 0,4 1 48 31,-5 2-56-31,5-3 0 0,9 1 8 16,-1-1-16-16,8 1 16 0,4-4-8 0,1 0 0 15,6 0 0-15,5 0-8 16,0-3-40-16,0 0 0 0,0 0 48 31,0 3 0-31,0 1 112 16,0 2 208-16,0 0-104 0,0 4 160 15,0-1-136 1,0 4-24-16,0 0 8 16,0 6-40-16,0 0-32 15,0 6 112-15,0 4-8 16,0-1-72-16,5 4-39 15,2 0 39-15,1 0-16 16,0 2-88-16,1-2 8 0,-2 6-16 16,-3-2-64-16,0 5 56 15,0 0-8-15,0 3-40 0,-1 1 64 32,2-1-32-32,-1 4 16 15,0-4-8 1,0 4-48-16,0-3 0 0,0-1 40 15,3 3-32-15,-2-5-8 0,-1 2 80 16,-4-6-80-16,4 4 88 16,0-8-48-16,0 5-32 0,3-8 32 15,-2 4-40-15,3 0 8 0,0 0 24 16,-1-3-32-16,2 6-8 16,-1-3 0-16,-1 0 8 15,1 3 0 1,-8 0-8-16,4-3-8 15,1 3 8 1,-5-3 0-16,0-3 48 0,4 3-48 16,-4-3-8-16,4-1 8 0,-1-2 8 15,-3 2-8-15,0-2 8 16,4-1 0-16,-4 1-8 16,0-4 16-1,0 4-16-15,0-3 8 16,0-1-8-16,0-3 0 0,0 4 8 15,4-4-8-15,0 0 8 0,-4 0-8 16,5 1 8-16,-1 2-8 16,-4-3 8-16,0 3 0 31,0-3 0-31,0 1 0 16,0 2 32-16,0-2-40 15,0-1 0-15,0 6 0 0,0 1 0 16,0-1 0-16,0 4 0 15,0 3 0-15,0 0 0 0,0 0 0 32,0 0 0-32,0 0 8 0,0 0-8 15,0-6 0-15,0-1 0 0,-4-3 0 0,4-2 0 16,0-7 8-16,0 3 0 31,0-4 0-31,0 5 0 16,0-2-8-16,0 5 0 0,0-7 8 31,0 6 0-31,0-6-8 0,8 6 0 16,-5-6 0-16,5 3 48 15,0 0-40-15,4-3-8 0,0 3 0 16,1-3 88-16,6 3-80 16,-3-3 64-1,3-4-16-15,2-2-48 16,3 0-8-16,-5-8-120 0,1 2-160 0,5-4-88 15,3 0-160-15,15-19-48 16,-7 0-3129-16,0-3-8866 0</inkml:trace>
  <inkml:trace contextRef="#ctx0" brushRef="#br0" timeOffset="64048.25">22176 4572 10242 0,'0'0'4217'15,"0"0"-3057"-15,0 0-248 16,0 0 368-16,0 0-143 0,0 0-409 0,8 0-280 0,8 0 128 15,-4 0 112-15,8 0-176 16,4 0-152 0,4 0-168-16,4-4-24 15,0 2-96-15,4-8-16 16,-1 3-56-16,-3 1-336 0,-4-3-464 16,-8 2-432-1,-4-6-769-15,-9 1-903 16,-3-1-1369-16,-4 4-3265 0</inkml:trace>
  <inkml:trace contextRef="#ctx0" brushRef="#br0" timeOffset="64380.21">22638 4356 4240 0,'0'0'6522'0,"0"0"-5122"0,0 0-80 16,0 0 145-16,0 0 415 15,0 0-232-15,0 0-359 16,0 0-345-16,0 0-352 16,17-3-200-16,-17 22 424 0,0 3-240 15,0 7-127-15,0 3-185 16,0 2-72-16,0 4-56 0,0 1-64 31,4-2-24-15,3-2-48-16,-3-6 0 15,4 3-56-15,1-10-304 0,-2 0-513 16,5-3-1079-16,-3-6-3033 0,-6-7-6610 16</inkml:trace>
  <inkml:trace contextRef="#ctx0" brushRef="#br0" timeOffset="65166.47">23873 4394 9394 0,'0'0'4176'0,"0"0"-2431"15,0 0 223-15,0 0-239 0,0 0-369 16,0 0-592-16,-19-6-312 0,10 12-208 15,-2 7 40 1,-2 5 0-16,2 8-96 16,3 0 32-16,4 5-88 0,4 1-88 15,0-4-48-15,8 4 0 16,12-7-104-16,8-5-104 0,4-5-176 31,0-8 152-31,3-7 0 16,-3 0 232-1,-4-16 0-15,-5-3 120 0,-6-10 88 16,-6 1 184-16,-11-7 96 16,0-3-71-16,0 0-33 0,-4 3-152 15,-7 3 96-15,-2 7-48 16,-2 6-56 0,-5 9-224-16,-3 7-72 0,-30 6-520 15,9 13-1401-15,1 3-3608 0</inkml:trace>
  <inkml:trace contextRef="#ctx0" brushRef="#br0" timeOffset="65952.69">22627 6048 13242 0,'0'0'3169'15,"0"0"-1561"-15,0 0-551 0,0 0-25 16,0 0-320-16,0 0-376 0,0 0-64 16,-32 29 112-1,23-4 136-15,1 7 24 16,1 6-176-16,3-3-240 31,0 0-7-31,4-3-25 0,4-10-96 16,20 0-72-16,3-12-81 15,5-7-119-15,8-3 88 16,0-7-208-16,-1-15 128 0,-2-6 144 0,-10-11 120 0,-10-5 24 31,-10-4 152-31,-7 1 112 0,0 2 192 16,-19 10 33-16,-5 7-57 16,-8 15-48-16,0 4-240 15,-3 9-96-15,3 0-72 0,4 12 0 16,7 10-456-16,14 7-657 15,7-1-1871 1,0-5-4114-16</inkml:trace>
  <inkml:trace contextRef="#ctx0" brushRef="#br0" timeOffset="66685.52">24049 5766 7273 0,'0'0'7186'0,"0"0"-4562"16,0 0-1064-16,0 0-119 0,0 0-169 0,0 0-344 31,-8 6-424-31,8 13-16 16,0 12 17-16,0 11-49 0,0 5-120 15,0 10-64-15,0 4-152 16,0-1-72-16,0-3-32 0,0-6-16 16,0-6-88-16,0-13-440 31,0-10-641-31,0-9-2919 0,4-7-7611 0</inkml:trace>
  <inkml:trace contextRef="#ctx0" brushRef="#br0" timeOffset="69075.5">25443 4083 5065 0,'0'0'1056'15,"0"0"-16"-15,0 0 1777 0,0 0-1297 16,0 0-200-16,0 0-31 31,-8 0-25-31,8 0-104 16,0 0-288 0,0 0-200-16,0 0-80 0,0 0-79 15,0 0-33-15,0 0-72 16,0 0-112-16,0 0 24 0,12 0-176 15,4-3-48 1,9 3-32-16,3 0-56 31,-1 0-8-31,4 0 8 0,-3 0 40 16,-4 0-48-16,-3 0-8 16,-6 0 0-16,-2 0-40 0,-6 0-8 15,1 6-24-15,0 0-56 16,-3 4 136-16,-1 6 40 15,-1 0 120-15,1 3 0 0,-4 6 0 0,4 0-56 16,0 7 80-16,0 0-24 0,5 3 48 0,-6-1 32 16,1 5-8-16,-4 2 8 31,4 0-104-31,-4 1 8 16,0-1 8-16,0 3-56 0,0 1 96 15,0-1 81-15,0 4-57 16,0-3-72-1,4-1-80-15,-4 1-64 0,4 2 88 16,0 0-8 0,1 1-72-16,-5-3 40 15,0-1 0-15,0-3 32 16,0 0 16-16,0-2-96 0,0-1 120 16,-9 0-56-16,9 0 112 15,-4 0 16-15,4 6-120 0,0-2-24 31,0 2 24-31,4 4-24 16,5-4 64-16,-6 4-104 0,1-7 48 0,0 4 16 16,0-4-8-16,-4-3-8 15,0 0 8-15,0 0-56 16,0 1 56 0,0-2-64-1,0 5 0-15,0-1 88 16,0 7 32-16,0-4-120 0,0 4 48 15,0-1-32-15,0-2 32 16,-8-4-48-16,1 0 0 16,-2-3 16-16,1 3-8 0,0-2 48 15,0-1-56 1,4 0 0-16,0 0 8 0,0 0 8 16,4 1 40-16,0-5-48 0,0 4-8 15,0-6 16-15,0 0-8 16,-4 3-8-16,4-6 0 15,0 2 0 1,0-3 8-16,0 1-8 16,0 0 8-16,0-4-8 0,0-2-8 15,0-1 8-15,4-3 8 0,0-3-8 16,0 3 0-16,0-3 0 16,-4-1 0-16,5 1 0 15,-5 0 8 1,0-3 0-1,0 0 0-15,0-4 0 0,0 4-8 16,0-4 8-16,0 4 0 16,-5 3 32-16,-7 3-40 15,-3 0 0-15,-6 3 0 0,1 0 8 32,-8 1 8-32,0 2-8 15,-4 0 0-15,1-2-8 0,-5-4 0 0,-4-4-160 0,-3-2-328 16,-45-9-400-16,8-4-1025 15,5 0-4872-15</inkml:trace>
  <inkml:trace contextRef="#ctx0" brushRef="#br0" timeOffset="70926.55">26535 3988 7937 0,'0'0'4801'16,"0"0"-3561"-16,0 0-343 0,0 0 127 0,0 0-8 16,0 0-368-16,0 3-312 15,0 0-232-15,-12 0-32 16,-4 3 8 0,-4 1 40-16,-8-1-48 15,-4 7-24-15,-3-4 0 0,-5 1 24 31,0 2-8-31,4-2-48 16,4 0-8-16,4 2 8 16,9-2 32-16,2-4-48 0,6 4 0 0,2-4 8 15,5 0 41-15,0 1 7 0,0 2 112 16,4-2 32 0,-3 6 48-16,-1-1 120 15,0 7 72-15,4-3-56 16,0 6 32-16,0 3-72 0,0 1 64 15,0 6-112-15,0 3-48 16,4 3-128 0,3 3-112-16,-7 4 104 15,4 5-32 1,-4-2-8-16,4 2 112 16,0 2-40-16,-4-2 80 0,9 1-55 15,-5 3-41-15,3 3 16 0,-3 3-24 16,0 1-48-16,5-1 0 15,-5-3-64 1,-4-3 40-16,0 0-40 16,0-3-8-16,0-3 16 15,3-1-16-15,-3 1 16 0,8-3 40 16,-4-1 16-16,0-6-56 0,-4 4-16 16,0-5 56-16,0 2 8 31,0-4-16-31,0 2 40 15,0 2 168-15,0 2 88 16,0 0-184-16,0 3-80 0,0 4-16 16,0 3-56-16,5 0 64 15,-1-1-32-15,3 5-32 0,1-5 48 32,-4-2-48-32,5-3 8 0,-9-1-16 15,0-3 8-15,0 0 8 16,0 1-8-16,-13-1 0 0,5 0 64 0,-3 0-64 15,-2 1-8-15,5 2 0 16,5-2 48 0,3 2 0-16,0 1-40 15,0-4-8-15,0 3 0 16,0-6 8-16,7 4 8 0,1-7-16 16,1 0 16-16,-2-4-8 15,1 1-8-15,0-4 0 0,8-2 0 16,-4 0 0-1,0-1 0-15,4 0-8 16,4-3 8 0,-1 0 0-16,9 1 8 0,0-4 40 15,8-3 8-15,1-7-8 32,6-2-48-32,1-5-128 0,0-2-112 15,3 0-280-15,9-34-400 16,-8-1-1753-16,-12-7-7153 0</inkml:trace>
  <inkml:trace contextRef="#ctx0" brushRef="#br0" timeOffset="72198.3">26830 4225 4376 0,'0'0'681'0,"0"0"1111"15,0 0-336-15,0 0-79 32,0 0 71-32,0 0-88 15,0 0-120-15,-12-57 113 0,12 55 39 16,0-8-184-16,0 7-208 0,0-4-71 15,0 4-249-15,0 0 16 0,0 0-48 16,0 3-160 0,0 0-104-1,0 0-120-15,0 0-136 0,0 0-128 16,0 12 8-16,0 5 40 16,0 5 96-16,4 3 80 0,4 0-103 15,-4 7-1 1,-1 0 0-16,6 0-40 31,-5 9 16-31,0-3-24 0,0 0-56 16,-4 0-8-16,0-3 40 15,4-3-40-15,-4-4 0 0,0-5 0 16,3-1 0-16,1-9 0 16,-4-4 0-16,0 0-8 15,5-5 8-15,-5-4 0 0,0 0 0 16,0 0-8-16,0 0-208 15,0-7-385-15,0-8-1455 0,0-2-5113 16</inkml:trace>
  <inkml:trace contextRef="#ctx0" brushRef="#br0" timeOffset="73015.75">27874 4210 8249 0,'0'0'5561'0,"0"0"-3488"16,0 0 231-16,0 0-343 16,0 0-449-16,0 0-512 0,-8-10-296 0,8 10-303 0,0 0-185 31,0 0-216-31,0 10 0 16,0 5 8-16,8 11 232 0,-4 6-96 15,3 3-40-15,2 3-48 47,-1 3 16-47,-1 0-64 0,1-2 8 16,-3-2 32-16,3-5-48 15,-1-3 0-15,-3-10-56 0,0-3-152 0,1-7-112 16,-1 1-481-16,-4-10-679 0,4 0-616 0,3 0-921 16,1-13-184-16,5-6-8697 0</inkml:trace>
  <inkml:trace contextRef="#ctx0" brushRef="#br0" timeOffset="73470.03">28233 4166 10842 0,'0'0'2592'16,"0"0"-711"-16,0 0-769 15,0 0-400-15,0 0-328 0,0 0 80 16,0 0 297-16,0 0-193 15,-32 59 112-15,4-33-128 16,0 0-120-16,-4-4-264 0,-4 0-72 47,4-3-40-47,4-3-40 0,0-6 80 16,12-1-96-16,4-6 0 0,9-3 16 15,3 0 40-15,0 0 64 16,7 0-120-16,10-6 8 0,2 0-8 15,5 2 96 1,0 1 24 0,-4 3 80-16,4 0-88 0,0 9-104 0,0 7 96 15,4 3-32-15,4 1 64 16,0-5-80-16,3 2 40 0,-3-5 16 16,-8-2-32-16,-1-7 40 31,-10 0-48-31,-1-3 40 0,-12 0 96 15,0-6-208-15,0-4-184 16,-12 0-640-16,-16 1-648 16,4 6-2353-16,0 3-2576 15</inkml:trace>
  <inkml:trace contextRef="#ctx0" brushRef="#br0" timeOffset="74287.5">26970 5632 4913 0,'0'0'8441'0,"0"0"-6344"0,0 0-609 16,0 0-312-16,0 0-191 16,0 0-105-16,-41-3-240 0,26 16 8 15,-6 2 88-15,2 8 56 16,-1-1-328-16,3 7-191 15,2 3-113-15,7-1-40 16,8 1-48-16,0 3-64 0,4-7-8 16,15-2-48-16,9-4-120 0,9-13 24 15,6-5 48-15,1-4-121 32,0-4-31-32,-4-15 104 15,-12-9 144 1,-13-4 0-16,-6-3 96 0,-9-6 152 15,0 0 137-15,-16 0-1 0,-12 2 8 16,0 8 0-16,1 5-176 0,-1 11-56 16,3 8-104-16,1 7-48 47,9 0-8-47,2 12-360 0,13 11-464 15,4 12-1329-15,16 0-2096 16,5-7-3424-16</inkml:trace>
  <inkml:trace contextRef="#ctx0" brushRef="#br0" timeOffset="74819.89">28001 5359 6481 0,'0'0'4745'15,"0"0"-2681"-15,0 0 193 0,0 0 327 31,0 0-255-31,0 0-673 16,0 0-768-16,0-22-399 0,0 25-225 16,0 13-64-16,4 6 432 15,0 10-128-15,1 3-144 0,2 6-224 16,-3 7 32-16,4-4-112 16,1 1-40-16,-6-4-8 15,1-6-8-15,0-7-40 16,4-5-256-16,0-5-256 0,4-1-464 15,0-8-1553-15,-8-3-4024 16</inkml:trace>
  <inkml:trace contextRef="#ctx0" brushRef="#br0" timeOffset="76624.1">29910 4045 3776 0,'0'0'2281'0,"0"0"2904"15,0 0-4081-15,0 0 168 16,0 0 145-16,-4-16 159 0,4 16-184 16,0-4-431-16,0 2-89 15,0-2-8-15,0 1-232 0,7-3-224 16,2-4-288 0,10 4-120-16,2-4-8 15,7 4-88-15,3-1 96 0,5 7-48 16,-4 0 48-16,4 0 0 15,-4 0 0-15,-4 4 0 16,-8 5 0-16,-5 1-104 31,2 2-72-31,-10 5 96 16,1 5 80-16,1 0 56 0,-2 3 16 16,5 7 128-16,1 0 64 15,-2 3-24-15,1-1 8 16,0 5-80-16,0-1 56 0,0 0 120 31,-8 6-176-31,4-3 73 0,-4 4-1 0,-4-1-56 16,0 4-104-16,0-3 8 0,0 5 136 15,0 1-8-15,0 7-40 16,4-4-80-16,0 9 88 0,-1-3 176 31,6 4-136-31,3-1-136 16,-1-2-80-16,2-4 144 0,-2 0-80 0,2-3 0 15,2 0-8-15,2-4-16 16,-9 1-40-16,3-6 80 16,-2-1-88-16,-5-6 16 15,-1 1-8-15,-3-2 0 16,0 2 40-16,0-1-40 16,0 0 0-1,-3 3 8-15,3 0 64 16,0 4-32-16,0-4-48 15,0 4-8-15,0-1 8 0,0-3 8 32,0 4 8-32,3 3-16 15,-3-1 0-15,0-3 0 0,0-2 48 16,0-1-48-16,0-3 8 0,0 0 0 0,0 1-8 16,0 2 0-16,0-3 0 0,0 3 8 31,0-3-8-31,0 4 8 15,0-5 0-15,4 5 0 0,-4-4 48 16,4 3-56-16,0-6-16 16,0 0 8-1,-4 0 0-15,0-3 8 16,0-1 0-16,0 1 0 16,0 0 8-1,-4-3-8-15,0-1 0 0,0 4 0 16,4-4 0-16,0-2 0 0,0 2 0 15,0-2 0-15,0-1 8 16,0 0-8-16,0-2 16 0,0-1-16 31,0-3 0-31,0 0-56 16,0-3 56-16,0-4-8 0,0 1-8 16,0-3 16-16,0-4-72 0,0 1 64 15,-4-1-48-15,1 0-16 16,-1 0 56-16,-13 1-64 15,2 3-8-15,-13-1 80 16,-9 0-8-16,-2 4-56 16,-12-3-96-16,-2-4-200 0,-6 4-328 15,-33-10-696-15,16 0-2657 16,4 0-7442-16</inkml:trace>
  <inkml:trace contextRef="#ctx0" brushRef="#br0" timeOffset="87533.47">31579 4003 6025 0,'0'-3'5369'31,"0"3"-4177"-31,0 0-768 0,0 0-80 16,0 0 328-16,0 0-7 15,0 0-65-15,0 0-192 16,0 0 48-16,0 0 80 0,0 0 32 0,0 0-168 0,0 0-136 31,0 0-40-31,0 0 56 16,0 0-16-16,0 0-15 0,0 0 71 16,-8 0-72-16,-4 0-96 15,-4 0-80-15,-8 0-64 0,-8 0 48 16,0 3-48-16,0 0 0 15,1 4-8 1,-5-4 8-16,8 4 0 0,0-5 0 16,5 2-8-16,3-1 8 15,8-3 0-15,-1 3-8 16,10-3 8-16,-1 0-8 0,4 3-8 0,0-3-64 47,0 0 40-47,0 0 32 0,0 4 8 15,0-4 72-15,0 3 112 16,0 0 192-16,0 3-8 16,0 0 112-16,0 4 24 0,0 3-136 15,4-1-80-15,-1 5 88 16,5 1-136-16,-3-2 40 16,3 6 1-16,-4-2-145 0,3-1-88 15,-3-3-8-15,5 6 0 16,-5-3 0-16,3 3 48 0,1 6 16 15,0 1 64-15,0 3-80 32,0 0-16-17,0-1 80-15,-4-2-8 0,1 0-80 16,-2-1-24-16,-3 1-32 16,4-4-16-16,-4 0 8 15,0 4-8-15,0-4 8 0,0 1 0 16,0-1-8-1,0 1 8-15,4 2 0 16,-4 1 0-16,0 3 0 0,4 2-8 16,-4 1 0-16,4-3 48 15,0 6 0-15,-4-3 56 0,4 0-16 16,-4-3-40-16,0 0-48 16,0-4 8-16,0-2 48 0,0-1-48 15,0-3 0 1,0 1-8-16,0-1 8 0,-4 0-8 15,4-3 0-15,-4 0 0 0,0 0 8 16,0-3-8-16,4 0 0 31,0-1 0-31,-4-2 8 0,4 3-8 16,0 0 8-16,-4 0-8 16,4 0 8-1,0-4-8-15,0 5 0 16,-3-2 0-16,3 1 0 0,0 3 0 15,0-3 0 1,0 0-8-16,0 3 8 16,0 0-8-16,0 0 8 0,0-3 8 15,0 6-8-15,0-3 8 16,0 0 0-16,0 1-8 0,0-5 48 16,0 1-48-16,0 0 0 31,0 0 0-31,0 0 0 0,3 3 0 15,-3-4 0-15,0 8 0 0,0-4 0 16,0-3-8-16,0 3 8 16,0 0 64-1,0 3-64-15,0-3 16 0,0 3-16 32,0 1 8-32,0 2 0 0,0 0 0 15,0 1 0-15,0-1 56 16,0-2-56-16,0 2 40 15,0 0-48-15,0 1 0 0,0-4 40 16,0 0-40-16,0 0 0 16,0 1 0-16,0-5 8 15,0 2-8-15,0-1 0 0,0 0 0 16,0 0 96-16,0 3-80 16,0 0 88-16,0-2-96 15,-3 2 8-15,-2 3 72 0,5-6-88 47,0 3 0-47,0-3 16 0,0-3 40 16,0 3-56-16,0-3 0 15,0-4 0-15,0 8 0 0,0-1 0 16,0 0 16-16,0 3 80 0,-4 4 32 16,4-4-40-1,0 0-40-15,0-3-48 0,0 0 24 16,4 0-24-16,1 0 8 15,2 0 40-15,-3-3-40 16,4 3-8-16,-4-3 8 0,0-3-8 16,0-4 8-16,0 4-8 31,0-7 0-31,0 0 8 0,0-2 0 0,-4 2-8 16,8 1 0-16,-5-4 0 0,10 3 40 15,-5 0-32-15,3 1-8 16,6 2 88-16,3-2-32 0,8 2 8 31,-1 4 40-31,5-3-32 31,1-4-8-31,-6 3-64 0,1-5-8 16,-4-4-88-16,4 0-160 16,-4 0-160-16,-5-10-208 0,9-22-552 0,-11 0-985 15,-2-2-5616-15</inkml:trace>
  <inkml:trace contextRef="#ctx0" brushRef="#br0" timeOffset="90308.64">32161 4112 4424 0,'0'0'929'0,"0"0"-401"16,0 0 2672-16,8-13-1655 16,-4 6 135-16,4 1-688 15,-4 0 361-15,-4 6 95 16,4-3-184-16,-4-1-160 15,0 4-183-15,0 0-209 0,0 0-352 16,0 0-232-16,-4 0-80 16,-4 7-40-16,-5 5 88 15,-2 8-16-15,2 2 32 0,-2 3-112 32,-1 4 144-32,4 6-16 15,-3-1-8 1,2 8 24-16,2-5-80 0,-2 5-8 0,5-4 16 15,4 1-64-15,4-5 8 16,0-2-16-16,0-7 0 0,8 1-8 31,9-7 8-31,2 0-8 0,5-4 0 16,0-5-56-16,4-3-24 16,-8-4 88-16,-4-3 8 0,-5 0 112 15,-6 0 8-15,-1-10-32 16,-4-6-8-16,0-6-80 15,-4-3 208 1,-12-7-112 0,0-3-88-16,-8-6 104 15,0 2-112-15,-4 2 168 0,4-5 64 32,-4 7-48-32,5-3-16 15,3 3-16-15,-1 4-39 0,2 2 23 16,6 7-16-16,2 6 152 15,-1 0-32-15,4 6-80 0,-4 1-88 0,4-1-64 16,-4 7-16-16,8 0 16 0,-4 3-16 16,4 0-16-16,0 0-32 15,0 0 40 1,4 0-88-16,0 0-128 16,0 0-112-16,0 0-24 15,0 0-81-15,0 0 33 0,0 0-96 0,4 0-616 16,4 0-1040-16,4 0-3162 15</inkml:trace>
  <inkml:trace contextRef="#ctx0" brushRef="#br0" timeOffset="92075.07">32288 5731 10666 0,'0'0'4441'0,"0"0"-3561"15,0 0 136-15,0 0 344 16,0 0-247-16,0 0-169 0,-4-10-496 16,-4 7-208-16,1 3-136 31,-6-3 16-31,2 3 48 0,-10 0 96 16,-2 0 56-16,-1 0-8 0,-8 0 104 15,0 9 64-15,0 4-87 0,1 3-129 16,3 3 40-16,4 3-96 15,7 4-64 1,2 2 24 0,3 7-56-16,7 0-16 0,5 3-16 15,0 3 16-15,13 1 16 0,6-4-72 0,9-6-32 16,9-4 0-16,6-2 120 16,9-11-120-16,-1-5-8 31,2-7-128-31,-1-3-304 0,7-25-496 15,-15-7-1921-15,-8-6-5265 0</inkml:trace>
  <inkml:trace contextRef="#ctx0" brushRef="#br0" timeOffset="93932.58">32643 4067 6409 0,'0'0'2384'0,"0"0"73"0,0 0-1113 0,0 0-576 16,0 0 489-16,0 0-369 15,0-29 56 17,0 26-56-32,0-3 112 0,0 0-519 15,12-4-161-15,0 3-312 16,4-2 24-16,4 3-32 0,0-1-8 15,-1 4-8-15,2-3 16 16,-6 6-16-16,2 0 8 16,-6 0 0-16,-2 0 0 0,-5 0-160 0,0 9 8 15,-1 1-25 1,5 2 185-16,-4 5 153 16,5 5-9-16,2-3-16 0,-3 3 16 15,4 4 8-15,0-1 40 16,-4 0-24-16,-1 7 200 15,-7-1-176-15,0 4-88 0,0 4 160 32,0-2 152-32,0 5-48 0,0-7-200 15,0 3-72-15,0-3 32 0,0 3 40 16,0 0-8-16,0 0-80 16,0 0 88-16,0 4 8 0,0-4-112 15,0 0-56 16,0 3 8-31,-3-3 128 0,-1 4-48 16,0-1 56-16,4 0 16 16,-4 0-88-16,4-3 16 15,0 1-31-15,0-2-9 0,0-1 56 16,0 2-64-16,4-3 24 16,0-1 0-16,-4 1-16 15,4 0 40-15,-1 4-80 0,2-2-8 16,-1 5 64-16,0-8-64 15,0 8 0-15,0-4 56 16,0 1-56-16,-1 2-8 0,-3-3 8 47,5-4-8-47,-1 5 64 0,0-4-64 16,-4 0 0-16,4-1-8 15,0 1 8-15,-4 3 0 16,4-2 0-16,3 1 8 0,2 2 40 0,-5-1-48 15,4-4 0 1,-1 1 0 0,-3-3 0-16,5-3 8 0,-9-1 0 0,4-6 64 31,-4 4 8-31,0-4-80 16,0 1 8-16,0-1 0 0,4 0 0 15,-1 0 8-15,-3 4-8 16,8-4 0-16,-4 0 48 0,1 0 16 15,-5 1-56-15,4-4-8 16,-4-1 56-16,0 5-8 16,0-4-56-16,0-3 8 15,0 0 56-15,-4-1-64 0,4 2 0 32,-5-2 0-32,1 4 8 15,0 0 0-15,0 0 0 0,4 0-8 16,0 1 8-16,0-5-8 15,0 1 8-15,0-3-16 0,0 0 16 16,0-4-8 0,0 4 0-16,0-3-8 15,0-1 8-15,0 0 0 0,-7 4 8 16,-6-3-8-16,-2 3 48 16,-9 2-40-16,-4-2-8 0,-4 3-72 0,-4-1 24 15,-11 2-440-15,6-5-865 31,9-2-4256-31</inkml:trace>
  <inkml:trace contextRef="#ctx0" brushRef="#br0" timeOffset="134759.75">12482 8029 8009 0,'0'0'3233'0,"0"0"-1753"0,0 0-376 16,0 0-47 0,0 0-1-1,0 0-16-15,0 0-272 16,0-9-192-16,0 9-135 16,0 0-1-16,0 12 120 15,9 5 0-15,-5 8-40 0,3 7-152 16,5 2-32-16,0 11-112 15,4 2-88-15,8 7-80 0,0 7 56 16,8 2-40-16,0 4-64 16,3 12 88-16,9 10-48 15,4 16-40-15,8 6 40 16,-5-12-40-16,9-8 88 0,-8-4-88 31,8-2-8-31,4 1 16 16,-4 6 32-16,-1-7-40 0,1 1 48 15,-8-3-48-15,-1-4 56 16,-10 1-64-16,-2-1 0 0,-3-3 0 16,-8-3 72-16,0 3-64 15,0 0 32 1,-4 4-32-16,-4-4 64 0,0 3 0 16,0-12 120-16,-8-10 0 15,-1-16 9-15,2-6 55 0,-2 4-64 16,6-1-136-16,-2 3 40 0,2-6-88 47,-2-10 8-47,1-2 56 0,-8-7-72 15,0-4-72-15,0-2-64 16,-4-7-232-16,0 0-129 16,-4-3-935-16,-4-6-2577 0,-8-7-3536 0</inkml:trace>
  <inkml:trace contextRef="#ctx0" brushRef="#br0" timeOffset="135683.93">17502 8214 9538 0,'0'0'2592'15,"0"0"-1592"-15,0 0-536 0,0 0-216 16,0 0 81-16,0 0 559 16,-83 18 152-16,47 8-136 15,-4 6-216-15,-7 12-120 31,-22 23-184-31,-26 18-135 16,-20 26-105-16,-13 7-24 0,4-4-40 16,9-9-72-16,11-13 88 15,5-6-80-15,3-4-16 0,5-2 96 16,7-1 24-16,4-3-16 16,12-12-96-16,13-10 8 15,11-9 48-15,-8 9-56 16,-16 18 32-16,-15 24-32 0,3-4 0 15,20-19 48-15,17-23-56 16,11-5 0-16,-9 3 0 0,-2 6-40 31,-9 9-56-31,4-2-40 16,0-8-96-16,1-2-32 0,-1-3-16 0,-1-7-137 16,6-9 129-16,11-7 16 15,4-9-280-15,17-6-720 0,-2-7-953 16,13-3-2536-16</inkml:trace>
  <inkml:trace contextRef="#ctx0" brushRef="#br0" timeOffset="137202.97">24455 8232 8481 0,'0'0'1897'0,"0"0"-1225"15,0 0-320-15,0 0 16 16,-112 7 224-16,73 5 40 0,-5 8 40 31,-12 2-167-31,-15 10 95 16,-26 9-40-16,-21 10-176 0,-15 3-16 15,10-4 0 1,-1 1 72-16,10 0 128 16,-6 9 16-16,-7 4 8 0,-9 9-111 15,1 0-89-15,-5 0-112 0,1-3-112 16,-1-3-96-16,-3-4 24 16,-1-3-88-1,-7-3 56-15,3-6-16 16,0-3-48-16,2-4 72 15,-2-2 24-15,-3-1 32 0,-1-6-24 32,1 0-40-32,-5 0-56 15,9-3 56-15,-5 3-56 0,10-4 120 0,2 4-104 16,8 0 0-16,9 3-24 0,-1 0 80 16,1 0-16-16,-1 3-8 0,1-3 8 31,-1 4-64-31,1-7 64 15,3 3-64-15,4-6 32 0,13-1-32 16,8-2-56-16,7-4 48 16,4-3 0-1,0 1 8-15,-3-1-112 16,-1 0-168-16,1 0-128 16,3 1-128-16,8-4 224 15,20-3 80-15,8-4 216 16,9-2-88-16,3-1-144 0,0 1-385 15,4-1-615-15,27-9-640 16,5 0-921-16,17-6-4672 0</inkml:trace>
  <inkml:trace contextRef="#ctx0" brushRef="#br0" timeOffset="138668.56">28132 7842 264 0,'-90'29'8585'0,"-15"8"-7432"0,-26 8-681 16,8 6-136-16,-1-1 408 0,-7 8 312 0,-1 5-96 16,-7 1 17-1,-1 3-121-15,-3-4-152 16,-1 0-96-16,1-5-184 15,0-1-24-15,-1 0-152 16,-4 0-128-16,-3 3 296 0,-4 1 1 31,-5 2 47-31,-7 4 56 0,-4 0-168 16,-9-1-88 0,1 7-152-16,0 1-104 15,0-2 32-15,7 2-40 16,1-2 0-16,3-5 0 0,-6-6 72 15,2-7-56-15,-8-10-16 16,1-3 0-16,4-6 8 16,4-3 0-16,11-1 120 15,9-5 56-15,11 2-48 16,5-2-56-16,4 6-72 0,3-1 0 16,-4 4 40-16,1 0-40 15,-4 0-8-15,-1-3 64 0,-3-4-56 31,8-2 32-31,-2 2-40 16,10 1-16-16,7-1 8 16,9-2 0-16,-5 6 8 15,5-3-8-15,-1 2 8 0,-7 4-48 16,-1 3 32-16,-3 1 8 0,-1-2 8 31,0-2 0-31,5 0 0 0,8-3 0 16,3-3 0-16,4-7 8 15,8-3-8-15,1 0-8 0,4-3 0 16,-5 3-224-16,4 0 96 16,1 0 120-16,-1 3 16 15,4-3-8-15,1 4 16 16,7-5-8-16,16 1 88 16,9-6-24-16,2 3-56 0,-10 0-8 15,-9 3 8-15,-8 3 64 16,-11 3-72-16,-17 4-48 0,16-3 48 31,9-4-80-31,11-3 24 16,12-6 56-16,-3 2 0 15,-9 2 0-15,8 1 0 16,12-2 0-16,1-3 0 0,6 3-16 16,5-3-272-16,5-4-328 15,3-3-272 1,-8 1-793-16,4-1-1199 15,0-6-3786-15</inkml:trace>
  <inkml:trace contextRef="#ctx0" brushRef="#br0" timeOffset="139955.93">14841 11995 12098 0,'0'0'5081'15,"0"0"-3569"-15,0 0-79 0,0 0-633 16,0 0-96-16,0-4-296 0,0 27-200 15,0 6 144-15,-8 12-56 16,-4 10-152-16,-7 18 32 16,-9 20-16-1,-8 19-87-15,-5 3-33 0,6-9-40 16,3-10 0 0,12-32 8-16,4-9 0 0,5-13 40 15,-2-9-40-15,5 6-8 31,1-3 72-31,-2-1-72 16,5-9-120-16,4-5-49 0,0-11-167 16,0-6-128-16,0 0-184 15,4-6 360-15,8-20-64 0,0-9-104 0,4-22-80 16,4-29 112-16,4-34-32 0,0-14 8 31,0 7 111-31,-1 16 281 16,-2 35 56-16,-5 22 8 0,3 16 0 31,1 6 209-31,8-3 15 0,0-3-24 16,8-6 0-16,4 2-8 15,-1 4-8-15,-2 6 48 0,2 1-144 16,-7 5 0-16,-8 10-96 0,-8 4 48 16,-4 5 232-16,-8 7 232 15,4 0-80-15,-4 10-144 0,4 12 184 16,4 10 128-1,-4 12-184-15,0 23-127 32,4 15-25-32,4 17-128 0,-9-10-40 15,2-16-88-15,-5-19 40 16,0-16-48-16,0 6 0 0,-1 7-8 16,1 6 8-16,5-2-8 15,-5-5 8-15,0-2-128 16,0-4-184-1,-1-6-65-15,1-6-287 0,-4-7-416 0,0-3-320 16,0-2-217-16,0-8-1031 16,-4-5-1913-16</inkml:trace>
  <inkml:trace contextRef="#ctx0" brushRef="#br0" timeOffset="140325.62">14686 12535 4761 0,'0'0'8713'0,"0"0"-5832"15,0 0-1409-15,0 0-575 16,0 0-233-16,0 0 280 31,91-7-360-31,-55 4-144 0,12-3 72 0,0-1 72 0,8-5-80 16,-9 2-128-16,1 0-215 15,-4 1-105-15,-13 0-48 0,-3 5-8 16,-7 1-8-16,-10 3-185 31,2 0-151-31,-5 0-584 0,-1 0-936 31,2 7-921-15,-5-7-4448-16</inkml:trace>
  <inkml:trace contextRef="#ctx0" brushRef="#br0" timeOffset="141613.04">16284 11826 5265 0,'0'0'7385'0,"0"0"-6025"16,0 0-775-16,0 0-161 16,0 0 152-16,0 0 360 0,-45 7-152 31,22 3-168-31,-10-1-192 15,-2 4-15-15,-5 0-89 0,-3 2-96 16,-6-2 96 0,2 3 48-16,3-3 144 15,4-1 24-15,8 1-176 16,8 0-40-16,4-4-192 0,8 4 8 0,8 3 56 31,1 3 56-31,3 0-24 16,0 3 16-16,3 0-80 0,5 7 16 15,0-1 89-15,4 4-25 16,-4 0 0-16,0 3-24 0,1 0-96 16,-6 3 56-16,-3 3-120 31,4 4 8-31,0 2 32 0,-4 4-96 0,0 0 88 16,0 6 32-16,0 3 0 15,0 0 8-15,4 1-80 0,-4 2-48 0,4-2 72 16,0 2-64-16,-4 4 64 31,0 0-64-31,0-1 0 0,0 1 72 16,0 0-72-16,0-4 64 15,-4 4-72-15,4-7 8 16,0 0 8 0,0-9-16-16,0 0 0 15,8-7 0-15,4-5 0 16,0-8-8-16,4-8-56 15,0-7-16-15,4-7-112 0,0-6-16 16,7-3-32-16,5 0-120 16,16-25-464-16,-8-1-1121 15,-5-2-3808-15</inkml:trace>
  <inkml:trace contextRef="#ctx0" brushRef="#br0" timeOffset="142361.54">16802 11817 2840 0,'0'0'7946'0,"0"0"-6250"15,0 0-936-15,0 0-248 16,0 0 753-16,0 0 183 0,-13 32-352 15,6-7-96-15,-5 1-295 32,-4 11-145-32,-5 5-96 15,6 9-168-15,-5 9-80 0,4 4-80 0,0 3-80 0,4-4 64 32,3 0-120-32,6-9-120 15,3-9-48-15,0-11-96 0,3-11-32 16,10-7 16-16,2-10 192 15,6-6 80-15,-5 0 8 16,0-19 0 0,-5-3 8-16,-11-10 0 0,0-6 104 15,0-7-40-15,-19-5 96 0,-9 2 288 16,-4-2 40 0,0 2 104-1,-7 10 272-15,2 6-456 16,1 7-55-16,4 8-113 0,4 5-136 15,5 6-104-15,3 6 40 0,7 0-48 0,10 0-304 16,3 15-545-16,0 14-999 31,12-4-2449-31,0-5-6169 0</inkml:trace>
  <inkml:trace contextRef="#ctx0" brushRef="#br0" timeOffset="143078.79">16809 13243 7273 0,'0'0'5241'16,"0"0"-3344"-16,0 0-417 31,0 0-240-31,0 0-184 0,0 0-111 15,0 0-113-15,0 0 24 16,-99-3-32-16,71 21-216 0,-9 2-224 16,2 8-144-16,3 7-112 31,0 0-32-31,17 6 56 0,2 0 57 16,13 4-57-16,13-4-80 0,18-3-8 0,13-6-64 15,8-3-48-15,12-17-289 16,-1-5-223-16,1-7-432 0,4-32-696 31,-20-3-2865-31,-12-6-7658 0</inkml:trace>
  <inkml:trace contextRef="#ctx0" brushRef="#br0" timeOffset="144034.28">17232 11912 5065 0,'0'0'4873'0,"0"0"-3537"16,0 0-808-16,0 0-184 15,0 0-104-15,79-41 88 0,-47 38-88 16,8 0 40-16,0-1 128 15,0 1 265-15,-5 3 71 0,-3 0 40 32,-4 3-264-32,-11 10-240 0,-6 6 24 15,-3 10 736-15,-4 6 25 0,-4 9-17 0,0 4-384 16,0 9-104-16,0 10-152 31,0 22-112-31,0 15-56 16,0 4 8-16,0 0-176 0,-4-10 72 15,0-9-8-15,-4-6-32 0,1-3 88 16,3-17-48-16,-1-9 49 16,1-10 95-16,4-3-112 0,-4 11 40 15,4 5 32-15,0 6-32 16,0 0-24 0,0-2-80-16,0-1-104 15,0 1 80-15,4-4-88 16,5 3 8-16,-5-6 0 15,0 3 8-15,-1-3 32 16,-3-6-48-16,0-4 0 0,0-9 72 31,0-3-64-31,-7-6-8 16,-6-8 8-16,-2-2 0 0,-9-3 40 16,-4-3-48-16,-8-8-192 0,-40-2-384 0,12-12-977 15,-7-10-5240-15</inkml:trace>
  <inkml:trace contextRef="#ctx0" brushRef="#br0" timeOffset="144751.49">13797 12903 10402 0,'0'0'4633'0,"0"0"-3737"16,0 0-504-16,0 0-72 16,0 0 352-16,-107 13 176 15,67-4-111-15,-12 0-201 0,-4 1-64 16,-7 0-80-16,-1-4-144 0,4 0-80 31,4-3-120-31,8-3-32 16,16 0-8-16,13 0 56 0,14 0-64 15,5-9-992-15,16-4-977 0,24-15-607 16,4 2 967-16,-8 4-4512 16</inkml:trace>
  <inkml:trace contextRef="#ctx0" brushRef="#br0" timeOffset="144998.81">13479 12757 8489 0,'0'0'4905'16,"0"0"-3328"-16,0 0-241 15,0 0-416-15,0 0-240 0,0 0-208 32,0 0-39-32,-41 32 431 15,18-4 0-15,-5 7 24 16,0 0-128-16,8 3-200 0,4-3-256 0,4 0-128 0,12-3-24 15,0-7-71-15,16-2-81 16,16-5-48 0,12-2-9-16,11-9-287 15,5-1-456-15,12-6-752 16,-12 0-1313-16,-16-10-3320 0</inkml:trace>
  <inkml:trace contextRef="#ctx0" brushRef="#br0" timeOffset="145637.96">11881 12306 4184 0,'0'0'9682'0,"0"0"-7833"0,0 0-953 16,0 0-352-16,0 0 168 15,-92 51 56 1,57-13 25-16,-2 13-129 15,1 6-112-15,-3 16-112 16,11-3-56-16,7-1-208 0,14 5-104 16,7-20-72-16,0 6-24 15,20-16-384 1,8-9-176-16,4-16 96 0,3-9 320 16,-3-10 56-1,-11-7 112-15,-6-18 8 16,-15-3 96-16,-4-11 392 0,-28-2 184 15,-11-3-128-15,-13-1 16 16,-4 4-216-16,0 6-16 0,4 7 16 31,13 8-215-31,19 8-137 16,11 5-121-16,13 4-895 16,37-6-1632-16,2 3-1529 15,5-7-640-15</inkml:trace>
  <inkml:trace contextRef="#ctx0" brushRef="#br0" timeOffset="145854.04">12147 11665 14931 0,'0'0'2848'0,"0"0"-1087"16,0 0-753-1,0 0-472-15,0 0-96 0,0 0-8 16,0 0 40-16,0 0-72 15,-87 111-280-15,51-64-120 16,-4 4-256 0,-16 29-1320-16,9-11-1377 0,-1-8-3104 0</inkml:trace>
  <inkml:trace contextRef="#ctx0" brushRef="#br0" timeOffset="146339.57">11726 13789 13354 0,'0'0'3145'0,"0"0"-1609"15,-88 44-279 1,52-6-209-16,0 13-72 16,0 0-320-16,13 6-160 15,10-3-216-15,13 0-152 0,4-6 8 16,24-7-136-16,16-13 8 31,11-8-8-31,14-18 0 0,-2-2-464 0,9-31-728 16,-17-1-1793-16,-18-9-4504 15</inkml:trace>
  <inkml:trace contextRef="#ctx0" brushRef="#br0" timeOffset="146709.26">12244 13297 8313 0,'0'0'7562'0,"0"0"-6146"15,0 0-264 1,0 0-263-1,0 0-9-15,-92 44-224 0,64-19-352 16,0 7-232-16,-4 0-72 16,-20 15-768-16,9-8-1849 0,-2-8-6105 0</inkml:trace>
  <inkml:trace contextRef="#ctx0" brushRef="#br0" timeOffset="149030.19">5525 8302 1320 0,'0'0'7793'0,"0"0"-6952"16,0 0-505-16,28 89 176 0,-7-41 80 31,10 19 152-31,13 18 40 16,19 20 8-16,10 0-223 0,-6 0-33 16,1-10-16-16,-12-10-160 15,-4 4 80-15,-5 10-208 0,2 2 144 0,-10 5 136 16,5-5-96-1,4 0-16 1,0-5 32-16,7 2 241 16,5-3-9-16,8 4-328 0,8-1-144 15,4 7 128-15,6 9-104 16,2 1-8-16,4-1-64 16,-4 0-24-16,3-9-48 15,1 0-24-15,0-4 72 16,-1-2 56-16,-3-7-88 0,0-3-40 15,0-4-40-15,-5-2-8 16,-3-4 48-16,-13-12-48 0,-11-13 0 31,-12-12 48-31,-4-11-40 16,8 7-8-16,0 4 0 16,-1-1 56-16,-2-3-40 15,-10-3-8-15,-3-7 0 0,-4 1 48 16,-4 0-56-16,-1-4 72 0,1 4-64 15,1 2 80-15,3 1-8 16,0 3 64 0,3 0 48-16,5 3-96 15,-4 0-80-15,4-6 40 0,-5 3 24 16,-3-10-72-16,-3 0 24 16,-10-2-32-16,1-7 0 0,-4-4 8 0,1 1 0 46,-2 0-8-46,1-1 8 16,0 1-8-16,-4 3 8 0,0-3 0 16,0-4-8-16,0 4 8 15,0-3-8-15,-4-5-200 0,0 2-16 16,-1-4-72-16,2 0-200 31,-1 4-456-31,0-1-616 0,-4-6-1145 0,0 4-2064 16,0-4-5977-16</inkml:trace>
  <inkml:trace contextRef="#ctx0" brushRef="#br0" timeOffset="149277.51">8339 12522 8665 0,'0'0'8442'0,"0"0"-6465"16,0 0-809-1,0 0-600-15,0 0 160 16,0 0 80-16,120 35-280 16,-69-23-280-1,1 1-136-15,0-4-104 16,-1 1-8-16,-7-3-152 0,4-1-696 16,-4-6-1288-16,-8 0-2001 31,-12-3-1088-31</inkml:trace>
  <inkml:trace contextRef="#ctx0" brushRef="#br0" timeOffset="149515.74">9056 12020 12634 0,'0'0'6562'0,"0"0"-4914"16,0 0-264-1,0 0-608-15,0 0-167 0,0 0-185 16,0 0-224 0,-32 23 112-16,17 12-120 15,-6 6-96-15,1 3 24 16,1 4-120-16,6-1-104 0,-2 4-416 16,-6 9-753-16,5-12-2687 15,1-10-5522-15</inkml:trace>
  <inkml:trace contextRef="#ctx0" brushRef="#br0" timeOffset="151536.01">11670 14894 12002 0,'0'0'4657'0,"0"0"-3313"0,0 0-327 15,0 0-217-15,0-4 64 0,0 14-240 16,0 12-16-16,-4 10 104 15,0 12-160 1,4 4-95-16,-4 9-209 16,4 6-104-16,0 1-32 15,0 3-104-15,0-7 80 0,0-3-88 16,4-6-64-16,0-13-208 0,0-6-297 16,-4-13-655-16,0-6-1384 15,-4-13-3994-15</inkml:trace>
  <inkml:trace contextRef="#ctx0" brushRef="#br0" timeOffset="152823.41">11183 12347 3624 0,'0'0'6834'0,"0"0"-5370"0,0 0 40 0,0 0-383 46,0 0 367-46,0 0-328 16,0 0-464-16,0 0-256 16,-24-22-296-16,1 25-40 0,-9 4-48 15,-8 5 8-15,0 1 65 0,-8 3-81 0,1-3-32 16,2-1 0-16,6-2-8 0,3 2 56 16,12-5-56-16,5 2 112 15,10 1 88-15,5 3-88 16,4-4 96-16,0 10 0 0,0 3 8 15,13 7-48-15,-2 6 72 16,1 10-16 0,4 5 0-1,0 4-168-15,-4 10 40 16,4-4-8-16,-8 3 64 16,4-2 72-16,-5 2 80 0,-3 4-48 15,0 9 80 1,1 13-136-1,-5 12-16-15,0 5-48 0,0-8-56 0,0-9 0 16,0-4-88-16,0 1 8 16,0-3 64-16,0-1-72 0,0-9 8 15,0 3 113-15,0-5-105 16,0-8 40-16,-5-9-56 31,5-10 8-31,-4-3 56 16,-3 10-64-16,-1 10 40 0,0 2-40 15,-4 4 0-15,4 0-8 16,0-4 8-16,-4-3-16 0,4 1 8 16,0-8 16-16,0 1 0 31,4-2 0-31,4-5 0 0,-4 4 144 16,4-1-40-16,0 5-112 0,0-1 96 15,0 3-88-15,0-6-8 0,4 3 72 16,0-4-64-1,-4-2-8 1,8-7-24-16,-8-3 24 16,4-3-8-16,-4-6 8 0,0-4 0 15,0-3 0-15,0-3 0 0,4-2 0 0,0-2-8 16,7-2-16-16,-2 3 16 16,7-3 8-16,4 2-8 31,4 1-160-31,4-3-144 0,8 3 47 15,7-7-151-15,17-9-1040 16,-8 0-2993-16,-9 0-6361 16</inkml:trace>
  <inkml:trace contextRef="#ctx0" brushRef="#br0" timeOffset="153888.21">12339 12360 7905 0,'0'0'2593'16,"0"0"-1361"-16,0 0-576 15,0 0-232-15,0 0 304 16,111-67-95-1,-70 58-89-15,2-4-120 0,5 7 48 0,-8-1 168 16,0 4-32-16,-9 3 80 0,-3 0-296 16,-7 3-208-16,-6 10 32 15,-6 9-112-15,-2 4 185 32,-3 12 255-32,-4 6 112 0,0 20-216 15,0 21-96 1,-4 23-40-16,-3 3-16 15,-2-2-96-15,1-18-40 0,1-8-104 16,-2-3 24-16,1-1 24 0,0 0-48 31,1 4 96-31,3-4 144 16,-1 1-88-16,1 2 8 0,0 1-64 16,0 6-24-16,4 2 40 0,0-2-24 15,-3 4 17-15,3-8-9 16,0 4-128-16,0-6 56 15,0-4-64 1,3-9 8-16,1-16 32 0,-4-7 8 16,0-5-40-16,0 9 176 15,-7 3-88 1,-1 12 32-16,-5-2-8 0,2-4-32 31,-6-2 0-31,10-1-88 16,-5-3 0-16,3-4 64 0,2 4-64 15,-1-3 0-15,4-3 8 16,0-1-8-16,4-6 32 16,0 1-32-16,-4-4-8 0,4-3 0 0,-4 0-96 0,-4-7-96 31,-4 1-176-31,-12-7-256 16,-32 4-505-16,4-7-2600 0,-7-10-3280 15</inkml:trace>
  <inkml:trace contextRef="#ctx0" brushRef="#br0" timeOffset="155592.1">10044 13986 10002 0,'0'0'2600'0,"0"0"-1608"0,0 0-568 16,-88-20 137-16,56 18 447 31,-15-2 264-31,-5 4-184 16,-20-3-279-16,-23 0-257 0,-33 0-256 15,-11-1-152 1,-1-2-72-16,8 0-72 16,22 3 8-16,-2 0 0 0,7-1-8 15,6 4 64 1,20 0-64-16,19 0 0 16,12 0 56-16,12 4-48 15,-3-1 0-15,7 0 0 0,4 0 0 16,11 0-8-16,13-3-8 0,4 0-632 15,4 0-1041-15,32-6 9 32,-4-7-633-32,1 0-4000 0</inkml:trace>
  <inkml:trace contextRef="#ctx0" brushRef="#br0" timeOffset="155861.57">8801 13675 7329 0,'0'0'6441'0,"0"0"-4992"16,0 0-521-16,0 0-528 0,0 0 48 15,0 0 424 1,-123 31-256 0,67-5-247-16,3 2-41 15,2 1 168-15,3 3 56 16,9-4-232-16,11 0-144 0,15-2-160 15,13 3 32-15,5-4-48 16,27 0 48-16,15 1 8 0,13 2-56 31,7-2-656-31,17 2-873 16,-20-9-1039-16,-12-3-4986 0</inkml:trace>
  <inkml:trace contextRef="#ctx0" brushRef="#br0" timeOffset="156763.67">5852 13300 10778 0,'0'0'2904'0,"0"0"-1407"31,0 0-281-31,0 0-208 0,0 0 256 0,0 0-247 16,0 0-385-1,-20-7-248 1,1 26-56-16,-5 13-48 16,-4 6 16-16,0 10-224 0,-4 9-72 15,0 16 8-15,8 16 8 16,9 13 40-1,11-7-48-15,4-22 0 0,4-26-8 16,7-18-56-16,6-1-144 16,2-5-64-16,1-4-16 0,4-9 168 15,-8-10 24-15,0-13 88 16,-8-16 192-16,-4-12-64 16,-4-22 40-16,-28-20 40 15,-23-19 192 1,-9 7-48-16,4 22 88 15,7 26 0-15,14 21-144 16,-5 0-127-16,1 4-33 0,-2 7-40 16,13 2-56-16,13 9-40 31,7 2-320-31,3 2-689 0,5 0-1007 0,20 12-121 16,5 1-799-16,3-7-1825 15</inkml:trace>
  <inkml:trace contextRef="#ctx0" brushRef="#br0" timeOffset="157111.22">6255 12652 2456 0,'0'0'7602'32,"0"0"-6210"-32,0 0-280 0,0 0-224 15,0 0 161-15,0 0-393 16,-24 16-8-16,8 6 32 0,-4 10-384 0,-4 6-32 15,5 3-120-15,-6 1-128 16,1-5-16-16,9 5-312 16,-5 5-848-16,8-8-737 15,3-11-2279-15</inkml:trace>
  <inkml:trace contextRef="#ctx0" brushRef="#br0" timeOffset="157365.06">6458 12703 10458 0,'0'0'2400'0,"0"0"-1151"0,0 0-321 16,0 0 112-16,0 0-280 0,0 0-448 31,0 0-256-31,-3 0 48 15,-14 22 536-15,-3 10-216 0,-12 3-184 16,0 3-144-16,0 0-96 16,0 0 0-1,1 3-376-15,-5 13-1392 16,8-9-2249-16,0-7-6417 0</inkml:trace>
  <inkml:trace contextRef="#ctx0" brushRef="#br0" timeOffset="159300.64">5733 14824 10042 0,'0'0'2776'0,"0"0"-1247"0,0 0-65 15,0 0 72-15,0 0-592 0,0 0-167 0,-92-23-281 31,56 36 120-31,-7 10 128 0,-1 5 40 16,4 7-216-16,0 6-184 16,13 4-96-16,6-1-64 15,10 4-56-15,11-7-95 0,4 1-1 16,27-8-72-16,13-5 0 16,16-4 8-1,3-9-8-15,5-3-281 0,0-10-31 16,-8-3-1128-16,-5-16-872 15,-10-6-2553-15,-17-3-3593 0</inkml:trace>
  <inkml:trace contextRef="#ctx0" brushRef="#br0" timeOffset="159639.07">6032 14430 2472 0,'0'0'9370'0,"0"0"-7946"0,0 0-607 16,0 0-1-16,0 0-144 16,-56 10-208-16,32 15-232 0,-4 7-144 0,5 3-8 31,-5 3-72-31,4 0-8 16,3-3-584-16,6-1-520 15,6-4-1009-15,5-12-3272 0</inkml:trace>
  <inkml:trace contextRef="#ctx0" brushRef="#br0" timeOffset="159839.53">6195 14379 7177 0,'0'0'5161'15,"0"0"-4305"-15,0 0-360 16,0 0-39-16,0 0-129 16,-88 86-88-16,73-54-240 0,-6 19-608 15,1-10-617-15,5-6-3272 0</inkml:trace>
  <inkml:trace contextRef="#ctx0" brushRef="#br0" timeOffset="160456.51">5649 15900 7633 0,'0'0'10490'0,"0"0"-8473"16,0 0-1081-16,0 0-488 16,0 0-120-1,0 0 80-15,-19 86-112 0,19-39-112 32,0 4-128-32,0 3-8 15,0 0 24-15,0-3-72 0,0 0 8 16,0-4-8-16,0-5 0 15,0-4-104-15,-4-7-504 16,4-5-816-16,-4-13-1249 0,-1-4-2360 0,1-9-7049 0</inkml:trace>
  <inkml:trace contextRef="#ctx0" brushRef="#br0" timeOffset="160672.6">5622 15859 12466 0,'0'0'4433'0,"0"0"-3265"15,0 0-71 1,0 0-153 0,0 0-512-16,0 0-336 0,-88 60 0 15,60-22-96-15,-4 3-96 0,-4 1-632 16,-8 12-905-16,8-13-2479 0,5-9-1802 15</inkml:trace>
  <inkml:trace contextRef="#ctx0" brushRef="#br0" timeOffset="160873.06">5319 16563 10786 0,'0'0'5201'16,"0"0"-3617"-16,0 0-247 0,0 0-329 16,99 45-344-16,-55-38-360 15,12-4-304-15,0-3-752 0,35-10-1329 0,-16-3-951 16,-6-6-3722-16</inkml:trace>
  <inkml:trace contextRef="#ctx0" brushRef="#br0" timeOffset="162144.81">4889 13186 10114 0,'0'0'2576'0,"0"0"-1704"31,0 0-536-31,0 0-248 0,0 0 49 16,0 0 135-16,0 0-112 15,-105 47-88-15,66-28 80 16,-10 7-80 0,-2-7-24-16,3 3-40 15,1-3 88 1,2-3 240-16,14-4 368 0,6-2 72 15,10 3-160-15,7-1-344 0,8 8-72 16,0 5 184-16,16 10-24 16,0 9-111-16,8 20-57 15,-1 22-16-15,2 21 24 0,-1 8-72 32,-13-1 8-32,2-3 160 15,-5 0 200-15,-1 10-112 0,1 9-112 0,-3 10-8 16,-1 6 104-16,3-3-176 15,1-1-56-15,9-5-64 0,2-13-16 16,1-7-8 15,8-6-48-31,-4-5 0 16,-5-8 48-16,2-3-48 0,-6-3 0 16,2-6-8-16,-6-16 8 15,-2-13 8-15,-1-10-8 0,-5-5 0 16,5 12 40-16,1 3-40 15,-1 6 0-15,-1-2 16 16,5-4-16-16,-3-6 56 16,-2-7-56-16,5-9 0 0,0-7-88 15,4-11-472-15,12-11-416 16,32-10-1177-16,-1-11-279 0,-3-7-1761 16</inkml:trace>
  <inkml:trace contextRef="#ctx0" brushRef="#br0" timeOffset="162946.65">6601 13134 6265 0,'0'0'2592'0,"0"0"-775"16,0 0-401-16,0 0 208 0,88-79-151 16,-56 70-249-16,8 3-160 15,0 2-376-15,7 4-232 16,1 0-183-16,-4 13-137 0,-4 13-40 31,0 8-88-31,-12 20-8 16,0 23 144-16,-13 30-40 15,-6 14 472-15,-9 12 16 0,0 7 16 16,0-10-24-16,-5 7-120 0,5-1-152 16,0-3-48-16,0 1-168 15,0-1-40 1,0-5-16-16,0 1-32 15,0-1-8-15,0-11 0 16,0-6 0 0,5-9 8-16,-1 0 56 15,0 2 40-15,7-2-48 0,10-1-40 0,7-2 136 16,3-1 105-16,1-2-153 16,-8-17-8-16,-4-15-96 0,-13-20-144 15,-2-6-185-15,-5 0-39 16,-12 3-112-16,-20 0-256 0,-52-2-720 15,5-8-1385-15,-5-12-3368 0</inkml:trace>
  <inkml:trace contextRef="#ctx0" brushRef="#br0" timeOffset="164011.44">4418 14566 7209 0,'0'0'4713'0,"0"0"-3585"15,0 0-55-15,0 0 31 16,0 0 64-16,0 0-264 0,0 0-336 16,0-6-200-16,-12 6 193 31,-3 0-241-31,-13 13-264 16,-9 0-48-16,-3 2 72 0,-7 2-80 15,-5 1 0-15,-4-5 8 16,0 0 8-16,1-3-8 15,3-5 40-15,4-5-48 0,8 0 168 32,12 0-160-32,13-2 40 0,6-1-48 15,9-1-56-15,0-2-408 0,13 3-753 0,2-4 49 16,9-2-944-16,-7 2-697 16,-6-2-7417-16</inkml:trace>
  <inkml:trace contextRef="#ctx0" brushRef="#br0" timeOffset="164265.29">4060 14408 9962 0,'0'0'2744'16,"0"0"-1568"0,0 0-231-16,0 0-201 15,0 0-144-15,-88 35 8 16,52-7 16-16,0 1 128 15,0 3 105-15,4 0-369 16,9 2-160-16,10-2-184 0,13 0-88 31,0-4-40-31,28 1-8 16,12-7-8-16,12 1-304 0,12-8-841 16,12-5-839-16,-12-7-1113 0,-17-3-5648 0</inkml:trace>
  <inkml:trace contextRef="#ctx0" brushRef="#br0" timeOffset="164966.87">2251 14036 11858 0,'0'0'2513'15,"0"0"-1753"-15,0 0-368 16,0 0-144-16,0 0-16 16,-84 58 160-16,68-17-8 15,4 10-160-15,0 15 40 16,12-2-152-16,0-1-104 0,4 1 24 15,12-10-32-15,4-7-224 16,0-8-128-16,0-14 8 0,-1-13 88 31,-2-8-224-31,-6-4 480 16,-3-19 256-16,-3-13-56 16,-5-3 56-16,-13-6 344 15,-15-7 216-15,-7-3 89 0,-9 4-409 16,0 3 64-16,4 8-184 15,1 11-160 1,15 12 0-16,3 10-216 16,6 3-712-16,15 13-985 0,0 6-1423 15,0-4-1433-15</inkml:trace>
  <inkml:trace contextRef="#ctx0" brushRef="#br0" timeOffset="165214.21">2466 13401 11266 0,'0'0'1736'0,"0"0"-1224"16,0 0-456-16,0 0-56 0,0 0-16 0,0 0 8 0,-16 76 8 15,4-41-200-15,4 10-696 16,-5-7-1240 0,10-12-5706-16</inkml:trace>
  <inkml:trace contextRef="#ctx0" brushRef="#br0" timeOffset="165399.04">2653 13398 11258 0,'0'0'2969'0,"0"0"-2057"16,0 0-712-16,0 0-192 0,0 0 88 31,-79 102-96-31,59-51-8 0,-8 34-96 31,3-12-1545-31,6-3-1263 0</inkml:trace>
  <inkml:trace contextRef="#ctx0" brushRef="#br0" timeOffset="166485.91">2417 15450 5145 0,'0'0'8801'0,"0"0"-7048"16,0 0-857 0,0 0-40-16,0 0 88 15,-58-45-167-15,33 45-89 0,1 0-336 16,-7 3-80-16,-5 16 88 0,0 4-136 16,4 5 16-16,0 7 48 0,8 6-40 15,8 0-32-15,12 1-152 16,4-1-64-16,16-3-8 0,24-6-48 15,8-10-56-15,11-6-16 16,6-10-504-16,-2-6 144 16,-8 0-1000-16,-2-25-937 15,-14 2-1968-15,-19-2-6065 0</inkml:trace>
  <inkml:trace contextRef="#ctx0" brushRef="#br0" timeOffset="166733.24">2526 15040 6729 0,'0'0'6905'15,"0"0"-5624"1,0 0-625-16,0 0-8 0,0 0-160 0,0 0-432 15,0 0-40-15,0 0-16 0,-44 67 0 16,32-39-520-16,0 0-592 16,-1 4-993-16,2-3-935 31,7-13-4154-31</inkml:trace>
  <inkml:trace contextRef="#ctx0" brushRef="#br0" timeOffset="166918.09">2705 14951 8649 0,'0'0'5914'16,"0"0"-5090"-16,0 0-592 0,0 0-24 0,-56 76-160 16,44-41-48-16,0 12-888 15,0-8-1385 1,0-8-4928-1</inkml:trace>
  <inkml:trace contextRef="#ctx0" brushRef="#br0" timeOffset="173849.52">3059 8356 7641 0,'0'0'3281'0,"0"0"-2225"0,0 0-488 15,0 0 424-15,0 0 329 0,0 0 79 16,0 0 32-16,0 0-231 15,0 0-297 1,0 0-224 0,0 0-136-16,0 0-208 0,0-3-120 15,0-10-24-15,9-2-128 0,-1-11-56 0,3-6-8 16,5-6 0-16,4-3-136 16,4 0 16-16,8-4-80 31,3 7 48-31,14 0 40 0,3 7 56 15,8 5 48-15,3 4 0 16,1 12 0-16,0 7 8 16,-5 3-104-16,-3 13-280 0,-4 12-176 15,0 0 72-15,-5 7 192 32,1 3 80-32,0-6 136 15,0-4 72-15,4-3 0 0,-1-6-80 16,9-9-161-16,0-4 185 0,3-3 40 15,1 0-416-15,-4-6-304 0,-8-4-32 16,-8-3 16 0,-12 1 408-1,-9-1 352-15,-6-3 0 0,-13 0 152 16,-4-3 232-16,0-3 24 16,0-4-104-16,-4 1-144 0,-9 0-104 0,5 2 0 31,1 1 32-31,-1 6 136 31,4 7 128-31,-5 2 40 0,9 7-88 16,0-3-104-16,0 3-184 15,0 0-16-15,0 3 0 0,0 13-8 16,0 3 8-16,4 7 64 16,5-1 0-16,3 4-64 15,-1 2 0-15,2-2 0 16,-2 0 0-16,2-7-208 0,-5 0-424 15,-1-6-88-15,-3-6-16 0,0-4 128 16,-4-3 176-16,0-3 432 31,0 0 0-31,0-9 64 0,0-11-56 16,-4-5-8-16,0-4 72 0,4 1-64 16,0-4 0-16,0 3 96 15,13 7-32-15,2 3 0 0,6 3-72 16,2 7 0-16,5 3 104 0,3-1-24 47,6 7 16-47,7 0 8 0,4 0-40 15,3 0 48-15,5 7-40 16,0 8 8-16,-9 5-80 0,1 5 0 16,-4 3 0-16,-4 8 8 15,-4-5 0-15,4 1 56 16,-1 3-56-1,-2-7 56-15,6 1-64 0,5-7 8 0,0-3 32 16,8-9 64-16,0-7-56 16,4-3 136-16,3 0 232 0,9-16 112 15,-5 0 40-15,-3-3 41 32,-8-3-241-32,-8 3-216 0,-16 0-80 15,-8 0-72 1,-9-7 0-16,-11 1 0 15,0-1 56-15,-4-2-56 0,0 0-272 16,-4-4-609-16,-7-6-807 16,-2 9-1265-1,2 4-7489-15</inkml:trace>
  <inkml:trace contextRef="#ctx0" brushRef="#br0" timeOffset="185144.4">9781 7413 6305 0,'0'0'5153'0,"0"0"-3977"0,0 0-232 0,0 0 249 31,0-28 95-31,0 25-328 16,-4-1-368-16,4 4-136 15,-4 0-72-15,0 0-136 0,-4 0-143 16,4 0-41-16,-8 0 16 15,4 0 40-15,-7 0 24 0,-2 7 184 16,-7 5 232-16,1 4 0 16,-1 3 0-16,0 3-216 15,3 1-120-15,10 2-136 16,3 1-16-16,-1-1-32 0,9 0-32 16,0 1 0-16,13-7 0 15,11 0 0 16,4-3 88-31,4-3-16 0,0-7-80 16,3-3 0-16,5-3-112 16,0 0-8-16,-4-3-8 0,-9-7-56 15,-7-3 184-15,-3-5 0 16,-6-1 16-16,-3-7 88 16,-8 0-88-16,0-5-8 15,0-1 136-15,-8-3-72 16,-3 0 136-16,-6 3 0 0,-3 7 8 15,-7 0 144-15,-1 9-120 16,-8 6-160-16,-4 7-16 0,-3 3-15 31,-2 3 31-31,2 10-80 16,7 3-64-16,4 9 56 16,8 1-337-16,8 22-791 15,12-11-1584-15,4-2-3306 0</inkml:trace>
  <inkml:trace contextRef="#ctx0" brushRef="#br0" timeOffset="186177.94">12948 7280 7769 0,'0'0'5105'0,"0"0"-3376"0,0 0-641 15,0 0 200 1,0 0 48-16,0 0-351 15,0 0-193-15,-92-6-72 16,69 21-16-16,-5 8-240 0,4 2-224 16,0 3-16-16,9 4-120 15,-2-6-96-15,13 3 48 0,4-4-56 16,0-6-8 0,12-3-96-16,12-4-16 0,4-2 0 15,8-10-200-15,4 0-40 0,0 0-96 16,-1-13-16-16,-7-6 328 15,-4 0 144-15,-11-6 40 32,-10-1 56-32,-7-2 64 0,0-1 232 15,-7 1 0 1,-14 2-24-16,-3 4 232 16,-8 9-288-16,4 7-168 0,-3 6-144 15,-1 6 0-15,4 14-96 16,8 14-720-1,0-2-1272-15,12-7-3777 16</inkml:trace>
  <inkml:trace contextRef="#ctx0" brushRef="#br0" timeOffset="187264.87">14224 4962 4825 0,'0'0'6257'0,"0"0"-5097"0,0 0-568 16,0 0-16-16,0 0 425 15,0 0-145-15,-24-6-336 16,16 16-32-16,0 5 232 0,-1 11-184 15,-2-1-120-15,7 4-96 32,0 2-152-32,4 1-48 15,0-10-112-15,12 4 8 0,4-10 112 16,7-4-128-16,1-5 65 0,8-7 15 0,0 0 0 16,4-7 112-1,-1-12-96 1,-7-3-16-16,0-6 16 15,-11-4 120-15,-9-3 392 0,-8-3-24 16,0 3 32-16,-8 3 152 16,-12 4-232-16,0 5-176 0,-8 11-216 0,4 12-144 15,-4 0-8-15,-4 15-72 32,4 14-376-32,0 28-1144 0,4-9-1345 15,9-4-3744-15</inkml:trace>
  <inkml:trace contextRef="#ctx0" brushRef="#br0" timeOffset="188004.24">14331 6080 6489 0,'0'0'5257'15,"0"0"-3569"-15,0 0-95 16,0 0-73-16,0 0-296 16,0 0-472-16,0 0-231 15,-79 35-97-15,66-10-128 16,5 1-112-16,4-1-32 15,4-3-72 1,0 0 8-16,0-3-40 16,8-3-40-16,9-6-16 15,2-4 8-15,5-3-384 0,4-3 312 16,-4 0-200-16,0-9 272 31,-4-7 0-31,-4-3 8 0,-8-10 176 16,-1-6 48-16,-7 0 32 0,0-2 176 0,-3 2 216 15,-13 6 136-15,-4 4-176 0,0 9-248 16,-4 9-39-16,-4 7-329 31,0 0-16-31,0 19 8 0,-3 29-401 16,3-3-1247-16,7-1-3449 0</inkml:trace>
  <inkml:trace contextRef="#ctx0" brushRef="#br0" timeOffset="188752.73">14394 6804 7537 0,'0'0'5841'31,"0"0"-3992"-31,0 0-137 0,0 0-272 16,0 0-15-16,0 0-433 15,0 0-224-15,0-4-88 16,0 4-304-16,0 0-152 0,-3 13 112 16,-5 3 49-16,0 7-25 31,-4 5-120-31,4 7-16 0,0 3 40 0,4 9-120 0,0 1-64 16,0 0-8-16,0-1-56 15,4-5 64-15,0-4-80 16,0-7 0-1,0-8 56-15,0-7-56 16,0-3 0-16,0-7 32 31,0-6-24-31,0 3-8 0,0-3 0 16,0 0-112-16,0 0-64 16,-4 0-472-16,4-7-801 0,-4-5-4888 0</inkml:trace>
  <inkml:trace contextRef="#ctx0" brushRef="#br0" timeOffset="194312.37">19949 4711 8433 0,'0'0'3873'0,"0"0"-2889"32,0 0-448-32,0 0-151 0,0 0 495 15,0 0-112 1,-4 0-168-16,-1 3 48 15,-6 4 72-15,3-1-104 0,-4 7-143 16,4 0-145-16,0 6-24 16,1 3-72-1,3 4-40-15,4 5 8 16,0 4-80-16,4 0-32 0,11-3 0 16,5 0-88-16,4-4 136 31,4-6-128-31,4-6 40 0,4-6-16 15,3-10 16-15,1 0-8 16,-4-10 0-16,0-12-32 0,0-10 112 16,-12-3-96-16,-8-9 48 15,-5-7 0-15,-6-3 0 0,-5 0 352 0,-16 6-16 16,-9 4-40-16,-3 12 32 0,-7 13-152 31,-1 10-152-31,-3 9-16 0,-1 6-80 16,-1 16-72-16,2 35-600 15,-1-3-1424-15,16-3-2961 0</inkml:trace>
  <inkml:trace contextRef="#ctx0" brushRef="#br0" timeOffset="195036.11">20105 5997 7033 0,'0'0'6257'15,"0"0"-4624"-15,0 0-649 0,0 0 272 16,0 0-40-16,-45-63-463 0,26 63-129 15,-1 6-16 1,-5 7-24 0,2 9-56-16,3 0-128 0,4 7-160 0,4-1-112 15,0 7-56-15,12-3 16 16,0 3-88-16,12-3 8 0,12-7-8 16,8-3-88-16,8-9-360 31,8-7 192-31,-5-6-120 0,1 0 328 15,-12-19 8-15,-8-6 40 0,-8-7 144 0,-16-6 104 16,0-10 224-16,-13 1 24 16,-10 2-64-16,-5 8 201 0,-3 11-329 31,-1 10-128-31,0 16-136 16,0 3-40-16,4 26-216 0,4 40-569 31,7-5-1631-31,10-4-3633 0</inkml:trace>
  <inkml:trace contextRef="#ctx0" brushRef="#br0" timeOffset="195552.87">20320 6893 8993 0,'0'0'7562'0,"0"0"-5377"16,0 0-81-16,0 0-680 15,0 0-416-15,0 0-519 16,0-16-305-16,0 28-136 0,0 10 192 15,0 7 32 1,0 6-152-16,-4 7-48 16,0-1 56-16,-1 7-120 0,5-4 0 15,0 1 40-15,0-1-40 16,0-6 64-16,5-7-72 0,-1-8-72 16,0-4-8-16,3-10-208 31,-7-3-248-31,4-6-665 15,-4-9-2823-15,0-10-8283 16</inkml:trace>
  <inkml:trace contextRef="#ctx0" brushRef="#br0" timeOffset="196423.75">17176 7308 6385 0,'0'0'5849'0,"0"0"-3808"16,0 0 31-16,0 0-328 0,0 0-167 0,0 0-281 31,0 0-584-31,-56-12-256 15,48 31-120-15,0 3-96 0,-4 10-88 16,8-1 8-16,4 5-152 16,0-1 152-16,0 2-152 0,12-5-8 15,12 0 0 1,4-7 0 0,8-9-88-1,3-6-32-15,2-7-16 0,-2-3 136 16,-7-9-8-16,-4-13 8 0,-8-4 80 15,-8-9-72-15,-8 0 8 16,-4-6 8-16,-4 3 24 0,-12 3 24 31,-8 3 8-31,-7 13 88 16,-1 6-47-16,-5 13-113 0,1 0 40 16,1 19-48-16,3 10-145 15,12 2-311-15,16 11-1072 0,4-7-2265 16,12-6-1960-1</inkml:trace>
  <inkml:trace contextRef="#ctx0" brushRef="#br0" timeOffset="197040.79">18730 7331 10362 0,'0'0'3096'15,"0"0"-1207"-15,0 0-353 31,0 0-200-31,0 0-79 16,-96 25-457-16,76-6-8 0,4 1-136 16,0 5-152-16,4 0-168 0,9 1-168 0,3 2-96 15,0 1-8-15,24-4-56 16,4 0 32 0,3-6-40-16,9-6-328 15,0-6 56-15,4-7 80 16,-4 0 0-16,-1-16-48 0,-7-7 240 31,-8-5 88-31,-9-7-32 16,-2-3 256-16,-9-3 104 0,-4 2-128 15,-4 1 216 1,-9 7-183-16,-6 9-33 16,-9 9-56-16,0 13-232 0,-7 0-16 15,-21 35-536 1,3-4-1105-16,14 1-3576 0</inkml:trace>
  <inkml:trace contextRef="#ctx0" brushRef="#br0" timeOffset="198428.39">25097 4464 9794 0,'0'0'5393'0,"0"0"-3505"31,0 0-376-15,0 0 57-16,0 0-305 15,0 0-488-15,0 0-264 16,0-45-320-16,-4 49-184 0,-9 11 80 0,-2 7 88 16,-1 7-8-16,-4 6-87 15,0 0-33 1,8 0 64-16,0 3-112 16,12-3-72-16,0-3 56 15,12-4-32-15,12-9 48 0,7-3-201 16,10-10 81-16,2-6 120 31,6 0 8-31,-2-19 88 0,-3-6-24 0,-12-7 113 16,-13-9 79-1,-2 3 56-15,-17-3 64 16,0 0 96-16,-8 6-280 0,-8 3 112 16,-5 10 24-16,-2 9-296 15,-1 9-40-15,-8 4-184 0,0 17-592 31,-24 24-448-31,13-3-1713 16,3-3-4777-16</inkml:trace>
  <inkml:trace contextRef="#ctx0" brushRef="#br0" timeOffset="199076.62">25192 5991 10722 0,'0'0'2800'0,"0"0"-1487"16,0 0 15-16,4-86 160 15,-4 67 65-15,-4 0-81 16,-7 9-256-16,-2 4-632 16,-11 6-224-1,1 0-344-15,-5 0 32 0,-4 10 48 32,0 6-48-32,0 6 64 0,4 0 24 15,4 7-128-15,8 2 153 16,8 1-161-16,8 0 0 0,0-3 48 15,20-1-48-15,5-6-8 16,6-6 8-16,5-10-121 16,0-6 113-16,3 0 16 15,-3-9 0-15,-8-17 73 16,-4-2-33-16,-11-10 48 0,-6 0 160 16,-7-1-88-16,0 5 96 31,-16 5-80-31,-3 10 24 0,-2 7-104 0,-7 12-104 0,0 0 0 15,-3 22-384-15,3 9-504 16,0 23-793-16,8-3-2688 16,4-6-4793-16</inkml:trace>
  <inkml:trace contextRef="#ctx0" brushRef="#br0" timeOffset="199530.9">25188 6699 12050 0,'0'0'6946'15,"0"0"-5282"1,0 0-256-16,0 0-656 15,0 0-240-15,0 0-207 16,0 0 103-16,0 0 8 0,8 57 48 0,-4-28-104 16,-4 6-144-1,0-1 16-15,0 5-152 16,0-4-72 0,0-4 104-16,0 1-112 0,0-6-48 15,0-8-192-15,-4-1-400 16,-4-17-520-16,-4 0-2961 15,0-4-9250-15</inkml:trace>
  <inkml:trace contextRef="#ctx0" brushRef="#br0" timeOffset="200410.83">22818 7045 10042 0,'0'0'2784'0,"0"0"-583"15,0 0-265-15,0 0-288 0,0 0-519 16,-8-6-457-16,-8 12-280 0,0 7 56 15,0 12 16-15,-4 1-80 16,4 5 8-16,0 4-208 31,8 3-128-31,8 1 64 0,0-2-32 0,8-5-88 16,16-6 0-16,8-8-96 0,8-5 80 16,7-6-200-16,2-7-72 0,-2-3-88 15,-3-16 16-15,-8-7 360 31,-8-9 0-31,-16-6 264 0,-9-3 240 16,-3-1-184-16,-11 4-32 16,-13 3 48-1,-8 16-47-15,0 9-97 0,0 9-192 16,0 4 8-16,4 17-16 16,4 11-208-1,13 7-481-15,11 19-831 16,0-7-2393-16,19-8-3448 0</inkml:trace>
  <inkml:trace contextRef="#ctx0" brushRef="#br0" timeOffset="201234.8">24005 6994 12594 0,'0'0'2425'0,"0"0"-265"16,0 0-599-16,0 0-41 0,0 0-384 31,0 0-456-31,0 0-472 16,0 0 48-1,-48 38-176-15,32-3-8 16,4 7 0-16,5 5-64 16,7-3 8-16,0-2-16 0,7-4-216 0,14-10-128 15,2-8-304 1,13-11-16 0,0-9 576-16,0-3 88 0,-1-19 16 15,-7-10 64-15,-7-6 408 0,-10-7 304 16,-11-2-304-16,0 3-16 0,-7 2-111 15,-14 10 23-15,-3 7-48 32,-4 15-136-32,-4 10-200 0,1 0-152 15,-13 35-761-15,5 0-1351 16,7-6-3153-16</inkml:trace>
  <inkml:trace contextRef="#ctx0" brushRef="#br0" timeOffset="202415.45">27185 6683 6601 0,'0'0'5993'0,"0"0"-3592"15,0 0-273-15,0 0-343 0,0 0-361 0,0 0-504 16,-4-19-288-16,-5 19-136 0,-2 13-216 31,-1 6-64-31,-4 6-168 16,-1 7 0-16,13 0-24 0,4 0-24 15,0-7-16-15,13 0 16 16,11-6-128 0,8-9-200-16,7-4 176 0,1-6-160 15,-4 0 168 1,-4-13 32-1,-12-6 112-15,-9-3 112 0,-6-3 232 16,-5-4 72-16,0-2-136 0,-20-4-80 16,0 3-24-16,-4 3-31 15,-3 7 15 1,-5 9-32-16,4 7-112 16,4 6-16-16,-1 6-8 15,10 14-80-15,3 5-176 0,12 3-417 16,16 17-847-16,16-7-1561 0,0-9-3304 15</inkml:trace>
  <inkml:trace contextRef="#ctx0" brushRef="#br0" timeOffset="202869.74">28093 6610 3240 0,'0'0'11307'16,"0"0"-9275"-16,0 0-344 0,0 0-639 0,0 0-153 15,0 0 104-15,0 0-168 16,12-32-304-16,-12 32-240 0,-12 0 40 31,-4 0-87-31,-4 7-145 16,-4 2 88-16,0 10-88 0,4 3-56 15,4 4-40-15,12-1 0 16,4 0 0-16,4 1 0 0,16-7-176 0,12-6-32 16,8-7-9-1,0-6 145 1,8 0-80 0,-9-12 48-16,2-11 96 0,-10-6 8 15,-6-2 0-15,-14-7 128 16,-3 0 112-16,-8 3-63 0,0 3-33 15,-12 6 72-15,0 11 72 32,-11 5-216-32,2 7-64 15,-3 3-8-15,0 3-48 0,5 13-312 0,-1 3-369 16,16 13-1279-16,0-7-2185 0,4-3-2016 16</inkml:trace>
  <inkml:trace contextRef="#ctx0" brushRef="#br0" timeOffset="203370.87">29340 6458 11146 0,'0'0'3849'0,"0"0"-1417"0,0 0-335 15,0 0-169-15,0 0-584 16,0 0-311 0,20-26-369-16,-20 29-480 15,0 20-176 1,0 5 424-16,0 10-144 15,0 10 56-15,0 2-176 0,0 8 16 16,3-1-136-16,6-9-48 16,-1-4-8-16,-4-9-304 0,0-10-288 15,-1-8-192 1,-3-17-1193-16,0 0-3704 16,0-13-7794-16</inkml:trace>
  <inkml:trace contextRef="#ctx0" brushRef="#br0" timeOffset="204134.96">29284 5575 1512 0,'0'0'12923'16,"0"0"-10563"-16,0 0-1192 15,0 0-255-15,0 0-89 0,0 0-392 0,0 0-56 32,-76 95-48-32,76-69-144 15,0 2-40-15,0-2-48 0,13-1-24 32,2-6-72-32,13-6-144 15,0-10 144-15,4-3 88 0,0-6-80 16,-8-17 136-16,-4-5-48 15,-4-7 224-15,-13-3 168 0,-3-3-152 0,-3 2-56 16,-13 5 96 0,-4 8-111-16,-8 10-49 15,4 10-216-15,-4 6-96 0,5 6-521 16,-5 23-1591-16,3-1-2297 16,5-2-4161-16</inkml:trace>
  <inkml:trace contextRef="#ctx0" brushRef="#br0" timeOffset="204836.55">29181 4435 12170 0,'0'0'3001'0,"0"0"-1273"0,0 0-560 16,0 0-375 0,0 0-201-16,0 0-328 15,0 0-64 1,0 0 136-16,-84 64-240 0,72-32-48 15,8 3 40-15,4-7-88 16,0 1 0-16,12-4 0 0,11-3 0 31,5-9-16-31,9-7-256 16,3-6 120-16,-1 0 152 0,-7-16-120 16,0-6 120-16,-16-6 0 0,-12-7 240 15,-4 0 224-15,0-4 0 0,-20 8 32 16,1 8 104-1,-9 8-288-15,3 12-312 16,-6 6-160-16,-5 35-840 16,8 3-1713-16,8-3-2368 0</inkml:trace>
  <inkml:trace contextRef="#ctx0" brushRef="#br0" timeOffset="208798.89">32261 6820 7041 0,'0'0'4409'0,"0"0"-3185"16,0 0 153-16,0-10 95 0,0 7 40 16,0 3-336-1,0 0-215-15,0 0-41 0,0 0-224 32,0 0-136-32,0 0-192 0,0 0-48 15,0 0-56-15,0 0-136 16,0 0-32-16,0 0-24 15,0 3-56-15,0 10-16 0,0 3 96 16,0 6 8-16,0 0 152 16,0 4-104-1,0-1-48-15,8 4 9 0,-4 2-33 0,7 4 152 16,2 0-104-16,-2 0-32 16,-3 3 0-16,1-3-80 15,-2 3-8-15,-3-3 72 0,0 0-72 31,4-3 40-31,-3-1-40 0,-2-5 0 16,1 0 56-16,4-1-64 16,-4-6 0-16,0 0 0 15,0-3 48-15,0-7-48 0,-4 1 0 0,4-7 8 16,-4 0-8 15,0-3-8-31,0 0-184 0,0 0-120 16,0 0-217-16,0-10-399 15,-4-5-1328-15,-4-7-4050 0</inkml:trace>
  <inkml:trace contextRef="#ctx0" brushRef="#br0" timeOffset="209315.66">32224 6826 6729 0,'0'0'5097'32,"0"0"-4153"-32,0 0 256 15,0 0 169-15,0 0-57 0,0 0-176 16,0 0-248-16,0-9-127 0,0 9-49 0,0 0-240 15,0 0-8-15,-4 0 24 0,1 3-176 32,-9 6 144-32,-4 4 24 15,0 3-176-15,0 3-48 16,-5 0-7-16,6 0-113 0,-5 0-56 31,0 3-16-31,8 4-56 0,-3-4 0 31,2 0-8-31,5 4-128 0,4-4-577 16,1 0-1103-16,-1-3-3153 16,0-6-5673-16</inkml:trace>
  <inkml:trace contextRef="#ctx0" brushRef="#br0" timeOffset="209954.8">32093 7524 5905 0,'0'0'5193'15,"0"0"-2953"-15,0 0-919 32,0 0 159-32,0 0-96 15,0 0-248-15,-8-3-31 16,8 3-457-16,4 0-128 0,8 0-56 15,8 0 144-15,8 0 48 16,15 0-192-16,26 0-39 0,26 0-17 31,16 0-136-31,-3-9 96 16,-28 3-80-16,-28 2-152 0,-28 1-32 0,0-3-56 16,-5 2-40-16,-6 1 64 15,-5 3-72-15,-8-3-96 16,0 3-120-1,0 0-192-15,0 0 120 16,-13 0-264-16,-2 0-441 16,-21 0-1007-16,0 0-2649 15,4 0-6009-15</inkml:trace>
  <inkml:trace contextRef="#ctx0" brushRef="#br0" timeOffset="210756.62">31483 6940 1168 0,'0'0'7353'0,"0"0"-5288"31,0 0-73-15,0 0-271-16,0 0-129 16,0 0 184-16,0 0-431 0,4-16-241 15,-4 16-408-15,0 0-184 16,0 7-160-16,-4 9 48 0,4 12 240 15,-4 7-128 1,4 13-175-16,0 3 15 16,0 5-152-16,0 5-64 0,4-1 0 15,5 1-88-15,-1-8-48 16,-1 1 48-16,-3-2-40 16,4-2 8-16,-3-2-16 0,-5-4 0 15,4 1 64 1,0-7-64-1,-1-6 8-15,5 0-16 0,0-10 16 16,0-3-16-16,4-3-96 16,1-4 40-16,2-5 64 15,5-1 0-15,8-3-72 0,-1-3-168 32,1 0-489-32,21-16-799 15,-6-3-2641-15,-6-6-5633 0</inkml:trace>
  <inkml:trace contextRef="#ctx0" brushRef="#br0" timeOffset="211705.56">33070 6689 3632 0,'0'0'6306'0,"0"0"-4162"0,0 0-688 15,0 0 89-15,0 0 47 16,-4 0-280-16,4 0-279 16,0 0-217-1,0 0-208-15,0 7-312 16,0 8 64-16,0 11 400 0,0 2-152 0,7 11-160 16,1 5-72-16,5 7-47 15,-6 3-89-15,5 3-144 16,0 0-88-16,-4 0-8 15,0-3 88 1,-4 0-88-16,3-3-40 0,-2-6 40 16,-1-1 8-16,-4-3 40 0,0-2-40 15,0-8-8-15,0 1 40 16,0-7-40-16,0 0 0 0,0-5 16 31,0-4-8-31,0-4 64 16,0 1-64-16,0-3-8 15,-4 2 8-15,-16 1-8 16,-8 3-8-16,-15 0-272 0,-45 6-593 16,12-3-2071-16,4-6-4810 15</inkml:trace>
  <inkml:trace contextRef="#ctx0" brushRef="#br0" timeOffset="-213597.16">4116 8925 7313 0,'0'0'6569'16,"0"0"-5544"-16,0 0-505 16,0 0 400-16,0 0-144 0,0 0-280 15,-21-32-184 1,21 22 184-16,0-5-191 31,0-8-209-31,0-2-96 0,4-7 0 16,4-3 80-16,8-6-80 15,5 0 0-15,6-4-88 0,9 4-73 16,12 6 161-16,8 3 0 16,3 7 89-16,9 6-89 15,12 6-8-15,-5 10 8 16,5 3 0-16,-4 0 0 0,-4 16-97 15,15 6-199-15,17 10 48 16,20 6 72-16,7 0 176 0,-4 3 0 16,-3 0 232-16,-5-6-64 15,12 4-64 1,9-2 64-16,-1 2-15 0,5-7-137 16,-4-4-16-16,-5-12 0 15,-8-7-73-15,-3-9-71 0,-4-6-136 16,-1-16-312-1,-3-10-352 1,-9-6-56 0,-8-10 368-16,-3-9 320 0,-16-6 232 15,0-10 80-15,-5-13 0 16,2 4 8-16,-17 8 264 0,-6 14 48 16,-9 19 32-16,-2 6-32 15,25-6-24-15,20-7-152 31,20 4-144-31,7 9 0 0,-7 12 112 0,-13 20 40 0,-11 3 40 16,-5 13-112-16,-6 9-72 16,-14 0 64-1,-11 1-72-15,-4 2-16 16,7 10 16-16,5 3-280 16,8 6-168-16,-1 1 224 0,21-1 160 15,16 4 64 1,31-3 0-16,5-8 16 15,-1-8 448-15,-4-3 8 16,-23-7-280-16,4-1-192 0,-8-5-176 16,-9 3 104-1,-3-6-24-15,-16-1 96 16,-17-5 40-16,-7-4-40 0,-8 0-16 16,7 0 16-16,13-13 0 15,5-9 0-15,-2-4-624 0,-7-9-568 16,-5-6-65-16,-3-10 81 31,-7-3-144-31,-6 7 600 0,-7-1 720 16,-4 7 8-16,0 6 712 15,4 3 352-15,7 7-176 0,10 2-432 0,6 4-160 16,21 3-55-16,27 7-145 0,33 9-24 31,7 6 680-31,-3 26 552 0,-13 9-784 16,-20 10-216-16,1 6-128 15,-8 4-88-15,-1 2 80 16,-2-3 24 0,-2-6-184-16,8 1-8 0,1-8 256 15,7 0-16 1,1-5-96 0,3-4-103-16,1 0-41 0,-4-3 120 15,-9-3-128-15,-3-4 16 0,-9-2 24 16,1-7-40-16,0-3 8 15,7-4 0-15,9-5 64 0,4-7-8 32,7 0-56-32,4-7 0 0,-3-12 8 15,-1-6-16-15,-7-4-216 16,-5-6 48-16,-11-6 63 16,-4 0-23-16,-5-1 64 0,-3 1 64 0,-4 0 16 15,3 3-16 16,1 3 0-31,0 7 0 0,-8 8 0 16,-17 8 8-16,-14 8-8 16,-2 4-8-16,9 0 8 15,8 0-48-15,4 10 48 0,3 6-48 16,-7 3 48-16,8 9-8 16,12 7-16-1,11 10 24-15,20 15 96 0,9 4-88 16,0-1 8-16,-5-2-8 0,-7-4 40 15,0-3 40-15,3 0-40 16,4-4 24-16,1-5 153 0,12-4-105 47,3-3-80-47,5-3-32 0,3-6 48 16,5-7 24-16,-6-6-80 15,-1-7 0-15,-2-9-16 16,-8 0 16-16,-4-6-8 0,-7-13-96 15,-4-3-192-15,-5-10-1 16,-3 0 201 0,0-6-16-16,-5-3 112 0,-3 3 0 0,3-3 8 15,-3 2 0-15,4 1-8 16,-5 4 64-16,5-1-64 0,-9 9 0 16,5 7 56-16,-8 3 32 31,-12 6 24-31,-17 1-40 0,-7 9 41 15,-4 0-41-15,8 0-72 0,8 0-8 16,11 6-8-16,-4 4-112 16,2 6-65-16,-2 3 73 0,13 6-8 0,16 10-16 31,12 13-104-31,2 6 152 16,-9 3 96-16,-2-6 0 0,-12-3 0 31,9-1 136-31,4-3 224 15,7 4 32-15,5-7-143 0,11-3-153 16,13-3 16-16,7-6-112 16,9-7 48-1,-1-6-48-15,1-10-8 0,-5-6-320 16,-4 0 63-16,-11-12 73 16,-1-11 184-16,-4-5-64 0,1-7 72 0,3-3-8 15,1-4 8-15,0 5 48 31,-1-2-40-31,5 4 0 0,-9 3 0 16,0 4-8-16,-7 3 0 16,-1 2 0-16,-7 1 0 15,-4 3 16 1,-9 3-16-16,0 3 8 0,-2 4 0 16,-6 6-8-1,-7 3 0 1,-13 0 0-16,-15 6-80 0,-12 0 64 0,-4 4-184 15,4-3-224-15,-1 2 224 16,9-3 96-16,-9 1-96 16,2-7-904-1,-6 0 336-15,5 0-456 16,4 0 495-16,-4-13-1047 0,8-6 1312 16,3-3 464-16,5-7 120 0,4-3 408 15,4-3 712-15,3 4-360 16,2-1-103-16,2 6-201 15,-8 4 40-15,5 7-168 16,0 2-64-16,0 6-96 16,-1 1-200-16,9 3 160 0,19 0-240 15,13-10 64-15,8-3-64 16,-9-9 104-16,-8-4-112 0,-15-6 64 16,-20 7-56-16,-12 2-8 31,-20 11 48-31,-8 2-40 15,3 0 56-15,-3 4 64 16,8-4 0-16,-8 0-48 0,-1 4-32 16,1-1 40-16,1 1-80 15,3-1-8 1,-8 4 8-16,-5-1 0 16,-3 4-8-16,-8 3-80 0,-7 0-536 15,-14 3-1768-15,-10 7 687 0,-6-4-1207 16</inkml:trace>
  <inkml:trace contextRef="#ctx0" brushRef="#br0" timeOffset="-213296.46">28300 8264 6649 0,'0'0'4321'0,"0"0"-3201"31,0 0-240-31,0 0 8 16,0 0-287-16,0 0-193 0,0 0 320 0,12 29 408 0,8 3-408 15,12 6-312-15,7 0 88 16,6 0-119-16,2 3-65 0,5-6 72 31,-8 3-88-31,-13-3 8 16,-10 0-136-16,-21-3-176 0,-4-1 48 15,-36-2-32 1,-28 3-32-16,-47 0-56 16,15-7-1184-16,4-9-2881 0</inkml:trace>
  <inkml:trace contextRef="#ctx0" brushRef="#br0" timeOffset="-209541.1">24029 11852 12082 0,'0'0'2449'15,"0"0"-817"-15,0 0-288 0,4-19-144 16,-4 19 1-16,0 0-457 16,0 0-488-16,0 16-256 0,0 15 528 15,-4 11 56-15,-8 25-160 16,-8 22-96 15,-4 28-56-31,-8 10-72 16,4 6-31-16,-4 1-57 15,0-14 152-15,0 1-96 0,4-13-16 0,1-13-88 16,3-22-56-16,8-16 88 16,8-19-96-16,0-9 0 15,1-4 64 1,-2 1-56-16,5-4 40 0,0-13-48 16,4-2-144-16,0-7 88 0,0 0-16 15,0-19 24-15,0-13-160 31,0-22-112-31,12-26 127 0,8-27 9 16,12-23 104-16,0-10-24 16,7 0-40-1,6 1 48-15,2 5-96 0,-3 7 32 16,0 7 104-16,-12 12-32 0,-4 25 24 16,-12 26 64-16,-4 16-8 31,-5 9 8-31,2 3 40 15,3-3 56-15,-1 1 56 0,2 5-80 16,2 11-64-16,-2 5 72 0,-2 3-80 16,1 4 0-16,-3 3 0 0,2 0 80 15,1 16-8 1,0 6-56 0,0 10 88-16,4 10 64 0,4 8-40 15,4 17 8-15,4 16 17 16,15 18-17-16,5 7-56 0,-4-9-64 0,0-10 40 15,-4-13 136-15,-1 0-192 32,-2 0 112-32,-5 0 16 0,-4-9-80 15,-9-16 0-15,-6-13-48 16,-2-3 0-16,-3 0 40 0,1 0-40 16,-2 2-16-16,-3-8 16 15,0-6-8-15,-4-8-128 31,0-2-104-31,0-4-296 16,0 1-89-16,0-10-559 0,-20 0-1192 16,4-3-1897-16,-4-10-3393 0</inkml:trace>
  <inkml:trace contextRef="#ctx0" brushRef="#br0" timeOffset="-209171.42">23789 12604 4016 0,'0'0'8978'0,"0"0"-7025"15,0 0-273-15,0 0-496 0,0 0-15 16,0 0-369-16,0 0-328 15,-11-13 16-15,35 13 280 16,12 0 88-16,12 0-304 16,19-2-15-16,16-1-105 0,25-7-40 15,-12 3-56-15,-20 1 48 16,-25 3-288-16,-23 0-96 0,-4 0 40 31,-3 3-32-31,-10-4 32 16,-3 4-40-1,-8 0-144-15,0 0 136 0,0 0-144 16,0 0 152-16,0 0-160 16,-8 0-352-16,-8 0-609 0,8 0-1551 15,0 0-4138-15</inkml:trace>
  <inkml:trace contextRef="#ctx0" brushRef="#br0" timeOffset="-207683.56">25821 11417 1376 0,'0'0'9986'0,"0"0"-7562"16,0 0-903-1,0 0-313-15,0 0 64 16,0 0-87-16,25-22-329 16,-25 22-432-16,0 0-128 0,0 0-176 15,-16 0-120 1,-12 3 216-16,-8 3-136 16,-16 4-64-16,-8-1 104 0,-3-2-120 15,3 2 80-15,8-2-32 0,12-1-40 16,8-3-8-1,16 0-8-15,8-3 8 0,8 3-8 0,0-3 8 32,0 4 0-32,0 2 8 0,8 7 296 15,1-1 168-15,-2 7-208 16,1 1-96 0,1 8 104-16,2 4-16 0,-7 3-8 15,4 3-47-15,5 3-33 16,2 0 40-1,1 7-88-15,-4 0 0 16,8 6 24-16,-8 3-72 0,0 16 8 16,0 16 16-16,0 13 72 15,-4 9 96-15,0-7-200 0,-4 1-56 16,-4 0 32-16,0 3-40 16,0 3 72-1,4 0 216-15,-1-3 48 0,1 0-168 16,0 0-160-16,5 3 48 15,-1-3 56-15,-1 3-56 16,1 0-56-16,-3-9-8 0,6-7 8 0,-3-10 40 31,-4-18-40-31,5-16-8 0,-2-13 0 16,1-6-144-16,9 0-16 16,-2 0 32-16,9-4 8 15,4-12 32-15,4-6-112 0,11-10-32 16,6 0-144-16,3-13-320 31,31-38-193-15,-16 10-1039-16,-2-10-3305 0</inkml:trace>
  <inkml:trace contextRef="#ctx0" brushRef="#br0" timeOffset="-206966.3">26719 11246 12082 0,'0'0'2377'16,"0"0"-1361"0,0 0-440-16,0 0 296 15,0 0 72-15,-65 95-280 0,46-29-119 0,-1 20-249 31,0-3-168-31,8-7-32 16,4-13-40-16,8-15-56 0,0 3-144 31,4-4-200-31,7-8-121 16,6-14-263-16,-2-6 344 16,2-13 384-16,-6-6 168 0,2-3-48 15,-6-16 216-15,-3-9 361 0,-4-7-113 0,0-10 320 16,-20-15-112-1,-12-22-256-15,-3-1 280 16,-1 10-176-16,0 9-239 16,4 17-17-16,0 2-120 0,1 1-16 15,3 12-184-15,7 13-56 16,10 13 0 0,7 6-8-16,4 6-504 0,0 23-193 15,32 31-783 1,-4-3-2481-1,0-3-3824-15</inkml:trace>
  <inkml:trace contextRef="#ctx0" brushRef="#br0" timeOffset="-205493.98">23734 13764 6249 0,'0'0'6953'16,"0"0"-4552"-16,0 0-625 16,0 0-207-16,0 0-185 0,0 0-240 31,0 0-288-31,-3-17-328 15,3 8-80-15,0 0-87 0,3-4-73 16,5 0-104-16,8-3-64 16,8 4-80-16,0 2-40 15,8 3 0-15,3 4 0 16,-3 3 0-16,0 0-72 0,-4 0-216 16,-4 10-72-16,-12 0 23 15,-4-1 17-15,-8 4 128 16,0-1 144-1,-20 1 48-15,0-3 8 16,-3 5-8-16,2-5 56 0,5-3-48 0,1-1-16 16,11-6 8-16,4 3 0 15,0 0 0 1,11 0-536 0,13 0 536-16,1 1 48 0,6 2-40 15,-3 0-8 1,-4 4 0-16,-8-4-112 0,-5 3 24 15,-11 4-112-15,0 0 192 16,-11 3 8-16,-9 0 72 16,-8 0-64-16,-8-1 40 0,0-2-32 31,1-3-16-31,3-1-16 16,8-6-888-16,7-3-1689 0,9 0-2664 0,8-9-6473 0</inkml:trace>
  <inkml:trace contextRef="#ctx0" brushRef="#br0" timeOffset="-205277.89">24320 13614 10778 0,'0'0'5153'16,"0"0"-4329"-16,0 0 104 16,0 0-136-16,0 0-7 15,-84 102-201 1,60-67-400-16,0 3-112 15,1-4-72-15,2 5-152 0,5-7-736 16,4-7-1161 0,9-12-936-16,3-7-2368 15,0-6-2664-15</inkml:trace>
  <inkml:trace contextRef="#ctx0" brushRef="#br0" timeOffset="-205108.67">24169 13687 10442 0,'0'0'4769'16,"0"0"-2665"-16,0 0-391 16,0 0-745-16,0 0-424 0,15 22 288 15,5 1-40-15,4 2-440 0,12 0-192 16,4 4-160-16,12 3-584 16,-5-4-1720-16,-6-12-3666 0</inkml:trace>
  <inkml:trace contextRef="#ctx0" brushRef="#br0" timeOffset="-204692.11">24523 13566 8465 0,'0'0'6554'16,"0"0"-4794"-16,0 0-416 0,0 0-824 15,0 0-287-15,84-37-153 16,-49 37-80-16,1 0 48 16,-4 0-48-16,0 0-321 0,-8 0-231 15,-12 0-144-15,-8 0 432 16,-4 5 112-16,-4 2 152 16,-12 3 840-16,1-1-288 0,-6 4-159 15,1 3-193-15,1-4-128 16,6 4 0-16,5-3-64 0,5 3-8 31,3 3 80-15,0-3-80-16,0 0 0 15,7-1-24-15,5 5 24 0,0-5 0 16,-4 2 0-16,0-2 0 16,-8 1 72-16,0 0-72 0,0 0 0 15,-16-3 48 1,-4-1 16-16,-8-2 40 15,-4-4-104-15,-15-6-240 0,7 0-1665 16,8-13-5832-16</inkml:trace>
  <inkml:trace contextRef="#ctx0" brushRef="#br0" timeOffset="-203442.51">26798 12414 10562 0,'0'0'2000'0,"0"0"-319"16,0 0 503-16,0 0-336 0,0 0-391 15,-107-57-433-15,66 57-272 16,-2 6-88 0,3 20-104-16,-4 6-184 15,12 9-71-15,8 6-97 16,8 4-112-16,16 3-64 0,0-3-24 16,16-4-8-16,16-5 0 0,8-7-64 15,8-10-16-15,7-6-257 16,13-9-175-1,28-10-864-15,-16 0-2657 16,-13-13-4897-16</inkml:trace>
  <inkml:trace contextRef="#ctx0" brushRef="#br0" timeOffset="-202872.36">26814 13538 12018 0,'0'0'4737'0,"0"0"-2865"32,0 0-15-32,0 0-321 0,0 0-496 0,0 0-359 0,0 0-353 15,0-19-224-15,0 41 120 16,0 13 176-16,-4 6-136 0,0 7-64 15,4 6-64-15,0-3-80 32,0 2-48-32,4-5 0 0,0-3-8 15,4-14-264 1,-4-8-216-16,0-7-280 16,-4-10-641-16,0-6-1687 0,0 0-2626 15</inkml:trace>
  <inkml:trace contextRef="#ctx0" brushRef="#br0" timeOffset="-202656.28">26742 13509 13810 0,'0'0'4281'0,"0"0"-3192"0,0 0-161 16,0 0-616-16,0 0-160 15,0 0 24-15,-55 38-112 16,31-12-64-16,-4 6-24 0,-12 18-1288 31,12-5-3001-31,0-10-4817 0</inkml:trace>
  <inkml:trace contextRef="#ctx0" brushRef="#br0" timeOffset="-202509.18">26499 14059 8553 0,'0'0'7914'15,"0"0"-5698"1,84 0-183 0,-21 0-609-16,25 0-328 0,0 0-439 0,-8 0-321 15,-9 0-336-15,5 0-216 16,-13 0-1409-16,-3-10-4504 0</inkml:trace>
  <inkml:trace contextRef="#ctx0" brushRef="#br0" timeOffset="-201653.94">27348 11360 10578 0,'0'0'1992'16,"0"0"-872"-16,0 0-559 31,0 0-153-31,88-67 248 16,-45 61-56-16,9 6-96 0,0 0 344 16,-4 0-176-16,0 9-24 0,-5 7-119 0,-7 3 47 15,4 10 8-15,-4 6-192 0,0 9-184 16,3 20 48-16,-7 18-184 31,-4 17-56-31,-11 9 64 16,-17-7 32-16,0-9 328 0,-9 1 8 31,-3-2 24-31,5 11 96 0,3-4-183 16,4 4-153-16,0 6-176 15,0 3-8-15,7-6 48 16,5 0-96-1,8-7 8-15,1-3 96 0,-6-2-104 16,5-4 0-16,-4-7 16 16,0-6-8-16,-4 0 64 0,0-3-72 0,-4-9 0 15,0-10-16-15,-4-13 24 32,-1 0-8-32,1 10 0 0,-4 3 0 15,0 3 0-15,0-6 0 16,-11-6 0-16,-17-4 0 15,-12-6 0-15,-12-4-120 16,-19-2-288-16,-41-10-889 0,12-6-3904 31,1-10-8210-31</inkml:trace>
  <inkml:trace contextRef="#ctx0" brushRef="#br0" timeOffset="-201005.68">22833 12944 11522 0,'0'0'4209'15,"0"0"-2393"-15,0 0 25 0,0 0-441 16,0 0-312-16,-11-10-424 0,11 8-312 0,11 2-152 15,6 0 113-15,11 0-65 16,3-4-80 0,9-2-104-16,4 3-64 15,0 0-432-15,4 3-873 0,-8-4-2816 16,-12 4-2496-16</inkml:trace>
  <inkml:trace contextRef="#ctx0" brushRef="#br0" timeOffset="-200820.84">22909 13071 14267 0,'0'0'2968'0,"0"0"-1560"0,0 0-503 0,0 0-329 16,0 0 328-16,0 0-256 31,0 0-352-31,107 26-296 0,-62-26-592 15,-9 0-2273-15,-12-13-4800 0</inkml:trace>
  <inkml:trace contextRef="#ctx0" brushRef="#br0" timeOffset="-199834.17">21323 12097 280 0,'0'0'13210'0,"0"0"-10889"15,0 0-657-15,0 0-263 0,0 0-417 16,0 0-200-16,-79 38-56 0,51 6-192 15,-8 20-120-15,-4 15-248 0,0 22-72 0,8 1 32 32,12-13-120-32,9-25-8 15,11-23 0-15,0-9-96 16,0-1-120-16,11-2-160 0,6-7-24 31,-2-12 272-31,5-10 128 0,-3 0 168 31,-2-22-16-31,-2-13 88 0,-9-10 192 16,-4-22-24 0,-9-18-64-1,-27-14 1-15,-7 10-201 0,3 20 40 16,0 21 88-16,4 19-80 0,-4 4-24 0,-4 3-144 16,1 3-16-16,7 12-16 15,8 7-104-15,11 3-640 16,17 26-777-16,13-7-1343 0,2 0-2914 15</inkml:trace>
  <inkml:trace contextRef="#ctx0" brushRef="#br0" timeOffset="-199379.86">21725 11474 13970 0,'0'0'2825'15,"0"0"-1161"-15,0 0-591 16,0 0-9-16,0 0-432 0,0 0-424 31,0 0-128-31,-75 26-80 16,47 9-8-16,-11 25-560 0,7-9-1953 0,0-7-5192 16</inkml:trace>
  <inkml:trace contextRef="#ctx0" brushRef="#br0" timeOffset="-198546.75">21263 13722 5577 0,'0'0'7057'16,"0"0"-4808"-16,0 0-417 16,0 0-760-16,0 0-55 0,-83-35-81 15,43 42 56-15,0 11-64 16,-3 5-200-16,-2 8-56 16,10 4-183-16,7 7-169 0,9-1-128 15,14 0-128 1,5-2 40-1,16-2-104-15,24-8 8 16,8-4 16-16,12-5-24 0,3-8-416 16,16-12-281-16,-10-6-1663 15,-22-13-3417-15</inkml:trace>
  <inkml:trace contextRef="#ctx0" brushRef="#br0" timeOffset="-198315.04">21730 13208 18115 0,'0'0'3729'0,"0"0"-3033"0,0 0-376 16,0 0-208-16,0 0-112 15,0 0 64-15,-96 44-64 0,56-18-296 31,-20 18-648-31,9-6-1640 0,-1-9-4330 16</inkml:trace>
  <inkml:trace contextRef="#ctx0" brushRef="#br0" timeOffset="-197644.62">21025 15065 3064 0,'0'0'12419'16,"0"0"-9883"-1,0 0-695-15,0 0-425 16,0 0-440-16,0 0-376 0,0 0-240 16,0 0-135-16,12 22 327 0,-5 13-224 15,2 9-56-15,3 14-176 16,-1-1-88-16,-2 6-8 15,2-2-144 1,-3-4-152-16,5-10-384 0,-9-2-865 31,-1-13-1511-31,1-13-3522 0</inkml:trace>
  <inkml:trace contextRef="#ctx0" brushRef="#br0" timeOffset="-197475.41">21040 14919 7937 0,'0'0'8978'31,"0"0"-7178"-31,0 0-423 16,0 0-713-16,-91 13-160 0,67 9 16 16,-3 10-328-16,3 2-192 15,-12 21-296-15,12-11-1624 0,0-2-3577 0</inkml:trace>
  <inkml:trace contextRef="#ctx0" brushRef="#br0" timeOffset="-197297.08">20778 15700 9794 0,'0'0'6785'0,"0"0"-4552"0,163-28-681 15,-36 8-312-15,17 8-272 16,-5 2-384-16,-15 10-576 16,-48 0-8-16,-20 0-4296 0</inkml:trace>
  <inkml:trace contextRef="#ctx0" brushRef="#br0" timeOffset="-189410.18">20702 12001 12170 0,'0'0'2433'0,"0"-6"-1321"0,0 2-688 16,0 2-312-16,-12 2-64 16,-4 0 152-16,-7 0-16 0,-1 0-88 31,-8 0 48-15,-4 0 64-16,-5 6-32 15,-6 3 72-15,-5 4-56 16,0-4 24-16,1 4 160 15,-1 3 17-15,8-3 47 0,8 3-168 16,4 6-120-16,4 4 48 0,5 2-88 16,6 10 0-16,6 7 0 15,7 5-16 1,4 17 160-16,0 22 128 0,0 22-112 16,0 13-56-16,8-7 24 0,-1-12-88 15,-3-16-16-15,0 3-40 31,-4 0 80-31,0-3-80 0,0 0 72 16,0-3 168-16,9-4-120 16,-5 1-120-1,-4 6 32-15,0 3-32 0,0-4 33 16,0-5-65-16,-13-3-64 0,9-8 72 16,0 5-56-16,0-1 64 31,4-3 8-31,0 3-88 15,0 0 192-15,0 0-144 0,0 7 168 16,8 0 72-16,-4-1-192 0,5 4-40 16,-2-13-40-16,5-16-16 15,-3-12 96 1,-5-1-96-16,7 3 0 16,-3 7 0-16,4 7 8 0,0-7 88 15,-4 0-88-15,4-10-8 16,0-2 0-16,4-8 0 0,0-5-112 0,0-4-160 31,3-9-64-31,5-3-128 16,4-3-233-16,16-10-927 0,-7 0-2121 15,2-13-3816-15</inkml:trace>
  <inkml:trace contextRef="#ctx0" brushRef="#br0" timeOffset="-188470.37">21854 12106 1096 0,'0'0'9626'0,"0"0"-8058"16,0 0-16 0,0 0-487-16,0 0-425 15,0 0 64-15,79-60-208 0,-47 60-64 16,0 0 136-16,3 3-104 0,2 13-184 15,-5 6-136-15,-4 10-144 32,-9 3 121-32,-2 9-121 15,-6 10 160-15,-7 19 224 0,0 25-160 16,-4 26 40-16,0 9 128 0,0 1-16 0,0-16 160 16,0-14-56-16,0-2-160 0,0 0-64 15,0 5-96-15,0 4-24 31,0 7-24-31,0 3-104 0,0 3 120 16,0-7-128-16,-4-6 8 31,-4-6 112-31,4-7-48 0,1-2 88 0,-1-8 0 16,-1 1-16 0,1-6 89-1,0-1-161-15,-4 1-72 16,8-4 48-16,0 4-40 0,0-4 64 15,8 1-72-15,5-17 80 0,2-9 128 16,-7-13-200-16,8 1 56 0,-4 5-56 31,0 4 56-31,0 7-64 16,-4-11-256-16,-5-9-40 0,-3-3 7 16,-7-13-79-16,-17 1-8 15,-8-11-72-15,-36-6-1056 0,5-2-3193 16,-1-1-7010-16</inkml:trace>
  <inkml:trace contextRef="#ctx0" brushRef="#br0" timeOffset="-187806.46">19749 14878 4672 0,'0'0'5730'0,"0"0"-3314"0,0 0-1167 16,0 0-185 0,0 0-64-16,0 0 232 15,36-29-264-15,-36 29-319 16,0 0 31-1,-8 13 24-15,-7 3 8 16,-13 9-256-16,-13 4-88 16,-6 5-16-16,-9 5-72 0,-7 5-88 15,-9-3 72-15,5 1-32 16,-6-1 9 0,10-6-49-16,10 0-72 0,14-10-56 15,7-3-64-15,17-5-16 0,6-8-136 16,9-6-481-16,0-3-615 0,9 0-168 15,14-12-801-15,1-11-2096 32,-8 4-3800-32</inkml:trace>
  <inkml:trace contextRef="#ctx0" brushRef="#br0" timeOffset="-187474.53">19391 14919 5697 0,'0'0'6897'0,"0"0"-4648"0,0 0-521 16,0 0-400-16,0 0-215 31,0 0-337-31,0 0-288 0,-59 57-48 16,31-22 32-16,-8 3 328 16,4 0-168-1,-5 4-256-15,6-5 89 0,4 2-73 16,6-4-136-16,14-7-40 15,2 1-128-15,5-7 32 16,12-3-120-16,16-3 0 16,8-3 56-16,7-7-48 15,17-6 48-15,4 0-56 0,4 0-96 16,-4-10-144-16,-9 1-745 16,-7-4-1639-16,-16 1-2665 15,-15 2-3177-15</inkml:trace>
  <inkml:trace contextRef="#ctx0" brushRef="#br0" timeOffset="-186303.02">17004 15687 10794 0,'0'0'2256'0,"0"0"89"0,0 0-345 16,0 0-71-16,0 0-233 16,0 0-856-16,0 0-368 15,0 0-24-15,-63 26 16 0,35 12 1 16,0 13-185-16,0 6-272 16,5 6 136-16,6 4-144 0,9-6 8 15,8-7-8-15,0-10-152 31,20-12-80-15,4-10-80-16,8-13-89 16,0-5 217-16,-8-4-112 0,0-17 104 15,-16-11 136 1,-8-13 56-16,0-10 104 16,-25-6 232-16,-10-7 0 0,-13 1 57 15,-4 2-201-15,0 11 48 16,-4 5-8-16,13 16 24 0,7 11-160 15,12 8-96-15,12 10-416 16,12 3-753-16,8 22-1503 0,16 1-2185 16,-1-7-3473-16</inkml:trace>
  <inkml:trace contextRef="#ctx0" brushRef="#br0" timeOffset="-185948.95">17379 15148 12522 0,'0'0'5481'16,"0"0"-4248"-16,0 0-305 31,0 0-472-31,0 0-184 0,0 0-80 16,-83 18-96-16,59 11 8 0,3 3-104 15,2 6-168-15,-18 10-1064 0,14-13-3481 0,-5-7-9402 16</inkml:trace>
  <inkml:trace contextRef="#ctx0" brushRef="#br0" timeOffset="-185231.72">17040 16846 7537 0,'0'0'7610'0,"0"0"-4826"15,0 0-1351-15,0 0-233 0,-107 6-232 0,79 17-144 16,0 6-224-16,0 5-87 15,16 1-321-15,4 7 80 32,8-8-160-32,8 4-112 0,20-9 0 15,12-7 48-15,7-2-48 16,9-14-72-16,0-6-472 16,0 0 7-16,8-35-1287 0,-12 0-2457 15,-16-3-3585-15</inkml:trace>
  <inkml:trace contextRef="#ctx0" brushRef="#br0" timeOffset="-185015.65">17470 16504 7393 0,'0'0'11907'15,"0"0"-9859"-15,0 0-1200 0,0 0-552 16,0 0-232 0,0 0-8-16,-95 47-56 15,39-3-760-15,5-5-1992 0,3-4-4794 16</inkml:trace>
  <inkml:trace contextRef="#ctx0" brushRef="#br0" timeOffset="-184229.43">16239 15487 12898 0,'0'0'4121'0,"0"0"-2897"0,0 0-503 31,0 0-361-15,0 0-8-16,0 0-144 15,0 0-200-15,0 0 216 0,-19 22-128 16,-9-5 72-16,-8-2-24 16,-12 5-72-1,0-5 8 1,1 7 56-16,-2-5 64 0,14 5 120 0,7 0-176 15,12 6-128-15,12 4 40 0,4 3-48 16,12 6 72-16,12 7 8 16,4 0-32-16,4 5 160 31,0 5-120-31,-8 2-80 0,-5 13 40 16,-6 13 72-16,-13 22-8 15,0 6-8-15,-5-3 64 16,-7-9 128-16,4-10-176 0,5-3-32 15,3-3 56-15,0-20-144 16,7-8 73-16,5-18-81 0,8-1 8 31,16 5-8-31,24 13 0 16,28 4 0-16,19-8 0 16,12-11-313-16,-23-17-399 0,-8-25-1152 0,-32 0-2473 15,-21-6-7338-15</inkml:trace>
  <inkml:trace contextRef="#ctx0" brushRef="#br0" timeOffset="-183628.04">17618 15367 9402 0,'0'0'5441'0,"0"0"-3337"0,0 0-592 16,0 0-647-16,20-54-537 15,16 54-96-15,4 0 0 16,12 0-24-16,8 0 0 0,-1 9 128 16,9 4-16-16,-12 6 64 15,0 6-160 16,-17 4-136-31,-11 9-80 16,-8 7-8-16,-12 15 0 16,-8 22 72-16,-4 23 128 0,-8 9-24 15,-4 1 256-15,8-7-64 16,8-10 113 0,0 1-177-16,24-4-56 0,4 3 304 0,8 0-184 15,-1-5-88-15,10-4-232 16,-6 0 16-16,1-10-64 0,-12-9-104 15,-8-13-200-15,-8-13-32 16,-12-9-160-16,0 4-96 0,-16-4-17 31,-28-4 73-15,-35-12 400-16,-1-15-88 0,4-4-552 16,-11-30-424-16,34-1-857 15,14-14-4552-15</inkml:trace>
  <inkml:trace contextRef="#ctx0" brushRef="#br0" timeOffset="-182641.38">21478 14916 3328 0,'0'0'9850'16,"0"0"-7977"-16,0 0-969 0,0 0 8 31,0 0-160-31,-82 104-240 16,61-62-304-16,6 3-72 0,-2-4-136 15,6-6-496 1,-2 0-1616-16,2-10-2081 16,-2-13-5041-16</inkml:trace>
  <inkml:trace contextRef="#ctx0" brushRef="#br0" timeOffset="-182440.92">21228 14992 7985 0,'0'0'5369'0,"0"0"-2944"16,0 0-537-16,0 0-703 31,0 0-593-31,0 0 416 0,0 0-264 16,84 70-408-16,-45-42-224 15,6 1-64-15,2-4-48 16,25 1-1296-16,-21-7-3145 0,-2-6-3281 16</inkml:trace>
  <inkml:trace contextRef="#ctx0" brushRef="#br0" timeOffset="-182224.84">22494 15290 14147 0,'0'0'4072'0,"0"0"-3295"0,0 0-321 16,0 0-360-16,0 0-32 0,0 0-64 16,-39 0-1145-16,15-9-7632 0</inkml:trace>
  <inkml:trace contextRef="#ctx0" brushRef="#br0" timeOffset="-148075.52">13064 2724 3752 0,'0'0'5097'16,"0"0"-3872"-16,0 0-129 31,0 0 168-31,-4-44-272 0,4 37-255 15,0 1-201-15,0-1 104 16,0 1-24-16,0 3-176 16,0 3-72-16,0-3-56 0,0 3-16 15,0 0-120-15,0 0-56 32,0 0-16-32,0 0-24 15,0 0-72-15,0 0 32 0,0 0-40 16,0 0 0-1,0 0 8-15,0 0 0 0,0 0 0 16,0 3 0-16,0 3-8 16,-4 4 184-16,4-1-8 15,0 4-40-15,-4 0-40 0,4 6 80 16,-4-3 97-16,-4 3-57 16,8 0-64-16,-4 0 48 15,0 0-96-15,0 0 16 16,4 0 24-16,0 0-24 15,0 3-16-15,0-3-40 0,0 4-56 32,0-5 168-32,0 5-96 15,0-1 40-15,0-3-112 0,0 3 8 16,4-3 64-16,-4 0 8 0,0 0-88 0,0 0 96 16,0-3-88-16,0 3 0 15,0 1 0 1,0-5-8-16,0 4 80 15,0 1-80-15,0-2 0 0,0-2 32 16,0 3 24-16,0 0-56 16,0 3 8-16,-4-2 40 0,4 2 16 15,-4-3-64-15,0 0 0 16,1 3 32 0,3-6-32-16,0 0 8 15,0 0-8-15,0-3 8 0,0-1-8 16,0 1 8-16,0 3-8 0,0-3 64 47,-4 2-56-47,4 4-8 0,0-3 8 15,0 0 0-15,0 0 56 16,0-7-64-16,0 1 0 0,0-4 32 16,0 1-24-16,0-7-8 15,0 3 8-15,0-3 40 16,0 0 32-16,0 0-80 0,0 0 0 15,0 0 104-15,0 0-56 16,0 0-48-16,0 0-8 0,0 0 8 16,0 0-8-16,0 0-32 15,0 0-88-15,7 0 128 16,1 0 96-16,4 0-24 0,8 0 24 31,0 0-48-15,0-3 40-16,0 0-88 15,0 3 0-15,-1 0 56 0,-2 0-56 16,7 0 0-16,-5 0 0 0,5 0 0 31,-3 0 24-31,-2 0-24 16,5 0-8-16,-4 0 8 0,0 0 0 16,0 0 8-16,4 3-8 0,0-3 8 15,3 3 0-15,-3-3-8 16,4 0 0-16,4 3 8 31,-4 0-8-31,0 0 8 0,4 1-8 0,-4-4 8 16,0 0 0-16,0 0-8 0,0 0 0 15,4 0 8-15,-9 0-8 0,5 0 8 16,-4 0-8-16,0 0 0 31,0 3 0-31,-1-3-8 0,1 3 8 16,1-3 8-16,-1 3-8 15,4-3 8 1,0 4-8-16,7-4 8 0,-3 3 24 16,4-3-32-16,3 0 0 15,-3 0 0 1,-4 2 0-16,5-2 0 16,-6 0 0-16,-3 0 0 0,4 0 48 15,4 0-48-15,-4 0 8 16,4 0 24-16,3 0-32 0,-3 0-8 15,0 0 8-15,0 0 8 32,-4 0 96-32,0 0-104 0,0 0 0 15,-4 0 64-15,7 0-56 0,-3 0 0 16,4 0-8-16,0 0 8 16,4 0 32-1,4 0-40-15,-5 0 0 0,5 0 0 31,0 0 0-31,0 0 8 0,0 0-8 16,-1 0 0-16,1 0 48 16,0 0-48-16,-4 0 0 15,8 0 8-15,-4 0 40 0,3 0-48 16,2 0 8-16,2 0 8 16,-3-2 48-16,4 2-64 15,3-3-8-15,1-1 0 0,-4 1 0 16,4 0 8-16,-5 0 0 15,1-1 8-15,0-2 48 16,-4 3-56-16,0 0 8 0,4 0-8 47,-5-1 8-47,2 1 0 0,-2 3-8 16,1-3 0-16,-4 0 56 0,-5 0-56 15,2 3-8-15,-2-4 8 16,-3 2 0-16,-4 2 0 0,0 0 0 15,-1-4 0 1,1 4 40-16,5 0-40 0,2 0-8 16,5 0 0-16,0 0 8 15,4 0 8-15,0 4-8 16,-1-2 0-16,5 5-8 0,-4-1-32 16,4 1 24-16,-4-1 16 31,-5-3 8-31,5 3-8 0,0-2 0 0,-4-1 0 0,0 3 0 15,0-2 8-15,-1-1-8 16,1 3 0-16,4-6 0 16,-5 6 0-16,-2-3 0 0,2 1 8 31,-7-4-8-31,5 3 0 16,-2-3 8-1,-3 0-8-15,3 0 8 16,-3 0 0-16,1 3-8 0,-1-3 0 15,-5 0 64-15,9 0-64 0,-8 0 0 16,0 0 0 0,-1 0-8-1,-6 0 0-15,-5 0 8 0,-5 0 0 16,2 0 24-16,-10 0-24 0,5 0 0 16,-8 0 0-16,-4-3-48 0,0 0 40 15,0-4-64-15,0 1 72 31,0-3 0-31,0-4 0 0,0 0 8 16,0-3 0-16,0-6 8 16,0 0 40-16,0-7-48 15,5-3 0-15,-1 1 72 16,3-8-80-16,-3 4 8 0,0-2-8 31,5 5 8-31,-9-3-8 16,3 6 0-16,-3 4 0 0,0-4 72 15,0 4-72-15,0 0 72 16,-8-4-72-16,4 0 8 0,-4 1 56 0,4 2-64 16,1-5 0-1,3-1 24 1,-4 0-24-16,-1-3-96 0,-3-3 88 16,0 3 0-16,1 0-40 15,-2 3 32-15,1 7 16 16,4 6-48-16,4 6 48 0,-3 7 0 0,3 0 8 15,0-1 0-15,0 4 32 0,0-3-40 32,0-1-24-32,0 1-24 15,0 0 32-15,0-1 8 16,-4 1-88-16,4-1-24 0,0 1-16 16,-4 3-64-16,0 0-184 15,-1-4 264-15,-6 4-24 16,3 0 72-1,-5 0 24-15,-6 0 48 16,-1 3 0-16,-4-3 0 16,-4 3 0-16,1-3 0 15,-6 3 0-15,-3 0-8 0,0-4 0 16,-3 1 8 0,-9 0 0-16,4 3-8 0,-4-3 8 15,1 3-56-15,-9-4 56 16,4 2 0-16,-8-5 0 15,0 4 8-15,0-3 40 0,0 2-48 16,5-2 0 15,-1 3 0-31,4-3 0 0,1 2 0 16,3 1 0-16,0 0 0 16,0 3 8-16,0 0-8 15,1 0 8-15,-1 0 0 0,0 0-8 16,-4 0-8-16,-4 0 0 31,0 0 0-31,-4 0 8 0,1-3 0 0,0 3 0 16,-1 0-24-16,0 0 24 0,0 0 0 31,0 0 0-31,5 0 0 0,-1 3 0 16,3 0 0-16,2 4 0 15,-1-1-8-15,0 3 8 16,-3-2-8-1,-1-1-64-15,-4 3 64 0,1-2-8 16,-5 3-80-16,-4-4 0 16,0 0 96-16,0 0-72 0,1-2 64 15,7 2 8-15,0-6-8 16,4 3 8 0,5 1-8-16,-1-2 8 15,0-2-8-15,1 4 8 0,-5-4-8 16,-4 0 0-16,4 3 0 0,-4-3 8 15,4 0 0-15,5 0 0 16,7 0 32-16,0 0-32 31,8 0 0-31,-4 0 8 0,0 0 0 0,1 0-8 16,-2 3-16-16,-6 3-24 0,-1 1 40 16,0-4 0-16,-4 3-8 0,-4 1 8 31,5-4-8-31,-5 3 8 15,0-2-8-15,0-1-32 0,-3-1 40 16,3 2 8-16,4-4-8 16,0 0 8-1,5 0 56-15,3 0-64 0,4 0 8 16,4 0-8 0,-4 0 0-1,4 0 0-15,4 0 24 0,1 0-24 16,6 0 0-16,2 0 0 0,11 0-8 15,4 0-568-15,4 0-2257 16,0 0-3744-16</inkml:trace>
  <inkml:trace contextRef="#ctx0" brushRef="#br0" timeOffset="-145939.42">6936 5137 6409 0,'0'0'4129'0,"0"0"-3425"16,0 0-504-16,0 0-192 15,41-19 136-15,-22 6-16 0,5-3 48 16,4 0 136-16,4-3-32 16,3 3 32-16,1-2-128 15,5-2-40-15,-2 1-96 0,1 4-32 31,-1-2 64-31,6 2 144 16,2-5-48-16,-3 5 0 16,7-1-16-16,2 0-7 0,-1-3-33 15,4 0-40-15,-1 0-32 16,1 0 104-16,-4-4-80 16,0 8 32-1,-5-4 8-15,1 6-112 0,-4-3 72 16,-9 0-72-16,6 0 0 0,-1 3 72 15,3-5 80-15,5-1-8 16,4-4 16-16,3-2-32 16,9-1-32-16,1 1-88 0,-2 0-8 15,5 6 8 17,-8-1-8-32,0 2 8 0,-5 1 0 15,-3 5 0-15,0-1 0 16,-5 1-8-16,5-4 8 15,0 3 32-15,8-6-40 0,4 0 0 16,-1 3 0-16,13-3 0 31,0 6 0-31,-5-3 0 0,-3 4 8 0,-1 2-8 0,-7 4 8 16,0-4 0-16,-4 1-8 16,-4-1 0-16,4 1 0 15,-1-1 0 1,1-3 8-16,8 1-8 15,-4 2 0-15,-1-2 0 0,-3 2 8 16,-4 4-8-16,-4 0 16 0,-8-1 24 16,0 1-32-16,-8 2-16 15,-1-2 8-15,1 0 0 16,4 0 8 0,0-1 0-16,8-3 40 15,-1 1-48-15,10 0 8 0,-6-1 120 0,9 3-128 31,-4-2 48-31,0-1-40 16,-5 1 40-16,2 3-48 0,-2-4 0 31,-3 4 8-31,0-1 56 16,-1-2-64-16,5-1 72 0,1 1 8 16,2-4 0-16,-3 4 8 15,-1-1-32-15,-2 1-8 0,-6 2 152 0,1 1-80 16,0 0 32-1,-4 3-144-15,0-4 88 16,3 1-16-16,9-1-72 0,0 1 72 16,4-7 16-16,0 4-96 15,-1 3 0-15,-7-4 8 16,0 3-8 0,-4 1 64-16,-4 0-64 0,-4 0 0 15,0-1 16 1,-4 1-8-1,0-1-8-15,0 1 112 0,4-3 72 16,-1 2 32-16,5-2-112 0,4-1-8 16,-5 4 96-16,-3-1-104 15,-4 1-40-15,-11 0 0 0,-6 3 17 32,-3 3 87-32,1-7 40 0,-2 4-16 15,1 0 24-15,-4-1-128 16,5 2 48-16,-2-1-112 15,-3-1 0-15,4 1 0 0,0 0-8 16,0 0 0-16,4 3-8 16,-1-7 16-16,2 4-8 0,2 0 8 15,2-3-8-15,-9 2 16 16,4 1-16-16,-4 0 0 16,-1 3-8-16,-3 0-64 0,-4 0-192 15,0 0-376-15,0 0-905 31,0 0-39-15,0 0 32-16,-11 0 543 16,3 0-935-16,3 0-2001 0</inkml:trace>
  <inkml:trace contextRef="#ctx0" brushRef="#br0" timeOffset="-145338.04">12315 3575 1776 0,'0'0'10050'16,"0"0"-8282"0,0 0-479-16,0 0-81 0,0 0 168 15,-16-4-360-15,16 4-391 16,0 0-161-16,0-3-144 0,0 3-192 31,0 0 80-31,5 0-64 16,2 0 16-16,1-3 48 15,4 3-32-15,8 0-24 0,4-3-56 16,4 3-80-16,8 0-8 16,3 0 88-16,1 0-96 15,8 0 8-15,0 0 40 0,-4 0-48 16,-9 0 8-16,-3 0-8 15,-8 0 0-15,-12 0 8 16,0 0 0 0,-4 3 0-16,-4-3 0 15,-4 0 0-15,0 0 128 0,0 0-24 32,0 0 56-32,0 0 0 0,0 0-72 15,0 3-96-15,0 0-104 16,-4 7 104-16,-4 3 8 0,-8 3 160 15,4 12 32-15,-8 1-16 0,1 3-104 0,-1 6 40 32,-1-4-72-32,2 5-40 15,3-4 128-15,-5 0-136 16,6-1 0-16,3-8 16 0,-4 2-8 16,4-8-8-16,4-2-128 15,0-5-208-15,0 0-664 0,8-3-832 0,-4-7-1937 0,4-3-3825 16</inkml:trace>
  <inkml:trace contextRef="#ctx0" brushRef="#br0" timeOffset="-141714.68">20296 2657 8185 0,'0'0'4553'0,"0"0"-3200"16,0 0-241-16,0 0-216 16,3-12 272-16,-3 12-232 15,0 0-327-15,0 0-177 0,0 0-152 16,0 0-104 0,0 3-120-16,-3 9 8 15,-14 4 80 1,-2 3 104-16,-9 7-192 15,-8-4 16-15,-4-3 32 16,-4 0-88-16,5-3 32 0,-2-3-48 16,9-10-80-16,5-3 16 31,7 0 64-31,4-3 0 0,12-13 8 16,4-3 0-16,0-7-8 0,12-6-72 0,8 1-48 15,4-4 120-15,8 3-8 16,-1 10-56-16,5 3-64 0,0 10 128 31,1 2 192-31,6 7-56 16,5 0 40-16,-4 7-72 0,-1 8 32 31,-2 7-128-31,-6 4 8 0,-11 5-16 0,-4 4-8 0,-4 6-48 16,-8 1 56-16,-8 5 0 31,0 5 48-31,0-5-40 0,-8 1-8 15,-8 0-8-15,-8 2 8 16,0-2 0-16,-4 0-320 16,-7-4 64-16,-1-3 160 0,-8-6 16 15,4-7 72-15,0-5 0 16,4-7-8-16,0-7 32 0,4-5 88 31,4-4-56-31,4 0-48 16,1-10 96-16,3-12-8 0,8-4-80 15,3-9 96 1,9-9-104-16,0-4-40 0,17 1 40 31,3-1 8-31,3 10-8 16,5 10-8-16,4 8 8 0,0 14 144 16,4 6-80-16,12 0 64 15,0 6-8-15,-1 14 8 0,6-2 8 16,-6 5-16-16,-7 2-112 15,0 0 136 1,-8 1-24-16,-4 3-32 16,-4-1 0-16,-13 0 16 0,6 1 160 0,-9-1-72 15,-5 4-72-15,1-3 32 16,0-1-136-16,-4-2 56 0,0-4-64 31,4 0-8-31,-4-6-368 16,0 0-712-16,4-16-960 0,1 0-2537 15,2 0-4105-15</inkml:trace>
  <inkml:trace contextRef="#ctx0" brushRef="#br0" timeOffset="-141344.99">20846 2682 9778 0,'0'0'2440'0,"0"0"-143"0,0 0-201 0,0 0-208 16,0 0-239-16,0 0-537 16,0 0-400-16,7-60-392 0,-7 66-280 31,4 14-32-31,-4 8 80 31,0 13 176-31,4 11-24 0,1 1-104 16,3 7 24-16,-5-5-88 15,9-1-56-15,-3-4 81 0,-2-2-97 16,1-10 0-16,-4 0-97 16,4-6-247-1,-3-6-208-15,-2-8-576 16,1-2-672-16,-4-9-969 0,-4-7-1768 0,-4 0-2072 0</inkml:trace>
  <inkml:trace contextRef="#ctx0" brushRef="#br0" timeOffset="-140881.58">20750 2610 6313 0,'0'0'3921'0,"0"0"-2673"16,0 0-72-16,-16-73 321 16,16 57-121-16,0-3-192 0,0 6-176 31,12 0-464-31,7 0-272 0,6 4-87 16,3 3-17-16,7 3 104 15,1 3 40-15,5 3 104 16,2 12-96-1,-4 4 0-15,2 10-80 0,-1 3-88 16,3 6 0-16,-7 0-16 16,4 3 64-16,-4 1-48 0,-4-1 8 0,-8 0 16 31,-5 0-80-31,-6-3-80 16,-6 1-16-16,-7-1 0 0,0-3 88 15,-11-4-88-15,-9 1 80 16,-5 0-80-16,-6 0 0 0,-5 0 48 15,-7-1 24 1,-6-5-64 0,-3-1 64-16,1-6-64 15,3 0-8-15,1-9-200 16,10-4-696-16,1-6-616 0,8-3-1249 16,13-10-4208-16</inkml:trace>
  <inkml:trace contextRef="#ctx0" brushRef="#br0" timeOffset="-140543.12">21447 2108 11466 0,'0'0'3993'0,"0"0"-2657"15,0 0-544-15,0 0-400 16,0 0-312-16,0 0-32 0,0 0-64 31,0 0 24-31,12 73-16 16,-12-48-544-16,0 4-1032 0,0-7-713 0,0-9-2944 15</inkml:trace>
  <inkml:trace contextRef="#ctx0" brushRef="#br0" timeOffset="-140364.79">21551 2054 10850 0,'0'0'2736'0,"0"0"-1511"15,0 0-809-15,0 0-64 0,0 0-144 32,0 0 64-32,0 0-192 15,19 98-80-15,-27-59-648 0,1-8-2153 0</inkml:trace>
  <inkml:trace contextRef="#ctx0" brushRef="#br0" timeOffset="-139825.89">19152 2584 6065 0,'0'0'5145'0,"0"0"-3057"0,0 0-23 31,0 0-289-15,0 0-264-16,0 0-335 15,0 0-273-15,0 0-336 0,12-22-312 16,-12 22-256-16,0 9-216 16,0 7 216-16,4 3 64 0,0 7-64 15,4-4 0 1,0 4-704-16,0-8-584 15,8-2-817-15,-1-6-1856 0,-2-7-5073 0</inkml:trace>
  <inkml:trace contextRef="#ctx0" brushRef="#br0" timeOffset="-139641.04">19319 2445 8737 0,'0'0'6274'0,"0"0"-4450"31,0 0-1112-31,0 0-544 16,0 0 136-16,0 0 184 0,0 35-63 15,9-13-161-15,-5 3-104 16,3 4-160-16,1-1-176 0,5 10-1601 0,-6-6-2264 16,1-10-7577-16</inkml:trace>
  <inkml:trace contextRef="#ctx0" brushRef="#br0" timeOffset="-125894.02">13754 4425 4544 0,'0'0'4265'0,"0"4"-3336"16,0-4-569-16,0 3 88 0,0-3 584 31,0 0 40-31,0 0 48 16,0 0-127-16,0 0-81 0,0 0 136 16,0 0-24-16,0 0-208 15,4 0-71-15,-1 0 31 0,1-7-216 0,8-2-288 16,0-4-192-1,8-2-32-15,4-7 208 16,4-1-104-16,4-6-8 16,7-5-40-16,-2-1 40 0,2 3 96 15,-7 0-24-15,0 7-72 16,-8 3 72 0,-1 6-208-16,-6 3 64 15,-6 0-64-15,2 7 0 16,-5 0 48-1,-1 3-56-15,-7 3 0 0,4-4-16 16,-4 4-16-16,0 0-176 16,0 0-136-16,0 0-24 0,0 0-136 15,0 0-528-15,-4 4-160 0,-7 8-521 32,3 1-943-32,-1-3-2385 0</inkml:trace>
  <inkml:trace contextRef="#ctx0" brushRef="#br0" timeOffset="-125392.85">13773 4121 10666 0,'0'0'2568'0,"0"0"-1071"16,0 0-465-16,0 0 72 0,0 0-128 15,-8 0-63-15,8 0-185 16,0 0-152-16,8 0-88 16,0 0-72-16,12 0-128 15,8-7-56-15,12-2-168 16,8-1-56-16,8 1 64 0,11-7-64 15,1 3 0-15,3 1-8 16,-7 2-48-16,-12 0 0 0,-12 4-80 31,-16 3 72-31,-12 3 8 0,-8 0 0 16,-4 0 32 0,0 0 8-16,0 0 8 15,0 0 64-15,0 0-64 0,0 0 0 16,-12 13 168-16,4 9 128 0,-8 0-48 15,-4 7 0-15,0 3-80 32,1 2-24-32,-2 1-144 15,-3 4 8-15,5-4-8 0,3-1-144 0,0-2-632 16,7 0-920-16,6-4-1113 16,3-6-1592-16,0-9-6089 0</inkml:trace>
  <inkml:trace contextRef="#ctx0" brushRef="#br0" timeOffset="-118006.29">19774 3537 4488 0,'0'0'6722'0,"0"0"-5346"15,-8-23-576-15,8 17 161 0,0 3-129 16,0 0 264-16,0 3-24 16,0 0-440-16,0 0-136 0,0 0-272 31,0 0-127-31,0 0-89 16,4 0 112-16,0 6-16 15,7 3-8-15,2 8-8 16,2-5 112-16,5 10-104 0,8 1 8 15,4-1 0-15,0 6 16 16,8-2 0-16,-5-1-48 0,10-3-72 31,-6 4 120-31,1-7-120 16,-3 0 8-16,-2-3 64 0,1-4-64 16,3 1 96-16,-3-3-104 0,5-1 8 15,-2-5 88-15,5-1-88 16,-4-3 0-1,0 0 72-15,-1 0-72 16,-3 0 64-16,-4 0-72 16,-4-3 0-16,0-4 136 15,0 1-88-15,4 0 48 16,-1-4 8-16,5 0-56 0,1-5 24 31,2 2-64-31,9-6 0 16,-4 0 72-16,3-4-72 15,2-2-8-15,-6 3 8 0,-2 0 8 16,-10 0 56-16,-3-1-64 0,-5 4 40 0,-2 0 104 16,-1-6-56-16,3 2-40 0,1-2 56 31,0 0-104-31,1-1 56 16,3 1-64-16,-4 0 0 0,-5 2 24 15,1 4-24-15,-8 7-8 16,-5 2 8-16,-2 3-72 0,-5 4 24 0,0 0-16 15,0 3-16 1,0 0 72 0,0 0-168-16,0 0-160 15,0 0 8-15,0 0-760 0,-8 0-97 16,-12 13-623-16,4-3-897 16,-3-4-3624-16</inkml:trace>
  <inkml:trace contextRef="#ctx0" brushRef="#br0" timeOffset="-89993.15">2960 7004 3880 0,'0'0'4929'15,"0"0"-3576"-15,0 0-713 16,0 0-416 0,0 0 16-16,0 0 432 0,0 0 168 15,0 0 72-15,0 0-143 0,0 0-113 16,0 0-128-16,0 0-184 15,0 0-96-15,0 0-104 16,0 0-64 15,0 0-16-31,0 0 40 32,0 0 16-32,4 0 64 0,3 0 144 0,2-4-232 15,6-2 0-15,6 3-16 16,-1-3 40-16,3 3 48 15,1-4-112-15,4 1 56 0,0 6-32 0,0-4 0 16,0 2-8-16,4-2-24 0,0 1-40 16,0 0 48-16,0 3-56 15,-4-3 144-15,-1 0-40 16,-3 3-16-16,0-4 33 0,-4 4-121 31,0 0 64-15,0 0-56-16,0 0 0 15,-1 0 0-15,5 0 16 0,0 0-16 16,1 0 40-16,2 0-40 16,5 0-8-16,0-3 48 0,8 3-48 15,-1-3 16 1,-2 0-8-16,-1 0-8 16,-8 3 8-16,-9 0-8 0,1 0 8 15,0 0 0-15,0 0-8 16,-4 3 8-16,7-3 0 0,5 0 0 15,0 0 0-15,8 0 0 16,-3 0-8 0,2 0 16-16,1 0-16 15,0 0 8-15,-4-3 0 0,-4 3 0 0,4-3 40 16,-4 3-48-16,0 0 0 16,3 0 16-16,-3 0-8 15,4 0 0 1,0-4 8-16,4 4 32 15,-1-3 0-15,1 0-48 0,0 0 0 16,4-1 8 0,0-1 32-16,-4 5-40 0,-1-7 0 15,2 4 0-15,-5 0 0 16,0-1 0 0,-4 1 0-16,3-3 8 15,-4 3-8-15,-2 0 16 16,3-1-16-16,0 1 0 0,0 0 8 15,3 0-8-15,-3 0 0 16,-3-1 0-16,-2 2 0 0,-3 2 0 16,-4 0 8-1,0 0-8-15,-5 0 8 16,2 0-8-16,-2-4 0 0,6 4 0 16,2 0 8-16,1-3-8 15,5 3 0 1,3-3 8-16,3 3-8 0,-3-3 8 31,4-1-8-31,-4 1 0 16,0 3 8-16,-1 0-8 0,-3 0 0 15,4 0 0-15,-4 0 8 16,4 0-8-16,4 0 8 16,-4 0-8-16,8 0 8 0,0-3 0 15,3 3-8-15,6-3 0 16,-6 3 8-16,1-3-8 15,-9 3 0-15,-3 0 0 0,-7 0 0 16,-1 0-8-16,-8 3 0 16,-1 0 0-16,2 0 0 0,-2 0 0 31,2-3 8-15,-5 4 0-16,3-4 8 15,6 0 8-15,-6 3-8 0,6-3-8 16,-6 0 40-16,-3 0-40 15,-4 0-8-15,0 3-56 16,0 0 16-16,-4 1 0 16,4-2 40-16,-4 8 8 15,0-4 80-15,0 4-16 0,0 3-56 16,0 0 56-16,4-1-48 16,-4 7 56-16,0 0-56 15,0 3 32-15,0 0 72 0,0 7 8 16,0-4 16-16,0 4-48 15,-4 0-24-15,4-1 56 16,-4 1 0-16,4-1-56 0,0 1 72 16,0-1-96-16,0 1 48 15,0-4-24-15,0 1 0 16,0-1-64 0,0-2 56-16,4-1-64 15,-4-3 96 1,4 0-32-16,0 0-8 0,-4-3-40 15,0 0-8-15,4-3 56 16,0-1-64 0,-4 1 0-1,0-4 56-15,3-2-56 0,-3-1 8 16,0-3-8-16,0 1 16 0,0-1 40 16,0-3-48-16,0 0 56 0,0 2 56 15,-7-2-72-15,-5 0 0 16,0 4-40-16,-8-4 0 0,4 3 40 15,-3 0-48-15,-5-3 8 32,-1 3 32-32,1-3-32 15,-4 0-8-15,0 0 8 16,-4 0 8-16,1 0 24 0,-1 0-40 16,-8 0 0-16,1 0 32 15,-6 4-32 1,6-1-8-16,-1-3 8 15,5 3 0-15,3-3-8 16,0 0 8-16,4 0 0 0,0 0 0 16,0 0 8-16,-8 0-8 0,4 0 0 15,-8 0 8-15,0-3 48 16,-3 0-56 0,2-1 8-16,-2 4 48 15,3 0-48-15,-4 0 0 0,8 0 0 16,-3 0 8-16,7 0 40 0,-4 0-56 15,8 4 0-15,-4 2 8 0,0-6-8 32,-4 7 8-32,0-5-8 15,-3 2 8-15,-1-1 0 16,3-3 0-16,-2 0-8 0,-1 0 48 16,1 0-48-16,2 0 0 0,1 0 0 15,1 3 0 1,-1-3 0-1,4 3 0-15,0-3 0 16,0 0 32-16,-3 0-32 16,-2 3 0-16,5-3 0 0,-7 0 0 15,3 4 8-15,0-1-8 16,-3 3 0-16,-2 0 40 0,5 1-40 16,-3-1 0-1,-2 3 0-15,2-2 8 16,-1-1-8-16,1 1 0 15,-2-4 0-15,-2 0 32 0,-2 0-32 16,-2 0 0-16,4-3 0 0,-6 3 0 16,6-3 8 15,-1 4-8-31,4-4 0 16,-1 6 8-16,2 1-8 15,3-1-8-15,1 0 8 0,3 4 0 16,0-4 0-16,4 0 0 15,0 1 0-15,4-4 0 0,4 0 0 16,-4 0 0 0,4-3 0-16,5 0 8 0,-6 0 40 15,5 0-48-15,1 0 0 0,3 0 32 16,-1-3-32-16,2 0 0 16,3-4-8-16,-4 4 8 0,0-3 8 31,3-3-8-31,-2-1 0 15,3-3 48 1,0 0-48-16,0-2 16 16,0-1-16-16,4 3 8 0,0-3 32 0,4 4-40 15,0-4 0-15,-4 0 40 16,4 3-40 0,0-6 0-16,-4 3 8 15,-4-3-8-15,4-3 64 16,-4 3-64-16,0 0 0 0,-4 0 64 15,4 0-64-15,0 3 0 16,0-6 8-16,4 3-8 0,0-4 24 16,4-2-24-1,0-7 0-15,0-3 8 16,0 0-8-16,4 0 48 16,-4 4 16-16,4-1 16 0,-4 3-72 0,0 4 8 15,0-1 56-15,0 8-8 0,0-5-64 31,0 7 96-31,0 3-23 16,0 1-1-16,0-1-24 16,0 4-48-16,0 2 0 0,0 1 0 15,0 6 0 1,0 0-8-16,0 0-169 0,5 0-263 16,-2 10-1712-1,1 2-1777-15,0 1-3593 16</inkml:trace>
  <inkml:trace contextRef="#ctx0" brushRef="#br0" timeOffset="-86916.95">9338 7264 1384 0,'0'0'6985'16,"0"0"-5200"-16,0 0-233 15,0 0-296 1,0 0-15 0,-35-25-49-16,35 25 64 0,0 0-32 15,0 0-223-15,0-4-305 0,4 4-208 16,8-6-272-16,4 0-112 0,4 3-56 15,4-4-24-15,3 4 32 32,10-7-40-32,-2 5 40 0,13 1-40 15,4-5-16-15,4 2 64 16,7 1-64-16,1 0-8 0,7-4 8 16,-3 4 0-16,4-4 8 15,4 1-8-15,-4 2 0 31,-8-2 8-31,-4 3-8 16,-5-4 0-16,-3 7 8 0,-8-4-8 16,-1 1 48-16,-3 3-48 0,-4-3 8 15,4-1-16-15,0 4 8 16,-1-4 0-16,2 5 0 16,-2-5 0-1,5 7 16-15,-8-3-16 0,8 0 0 16,-5-1 0-16,-3 1 0 15,5 0 8-15,-2 3-8 0,-3-6 0 0,0 3 0 16,4 0-16-16,0-4 16 31,3 4 8-31,2-4 0 0,-2 1-8 16,-3 0 0-16,4 0 8 16,-1-1-8-16,2 1 0 0,-2 2 0 15,2-2 8-15,2 3-8 16,1 0 8-16,-1-3-8 31,2-1 8-31,-2 4 0 16,1 0-8-16,-4-3 0 0,0 2 0 15,-5-2 0-15,-3 3 8 0,0-1-8 16,0-1 0-16,0 1 8 16,0-2-8-16,3-1 0 31,6 4-8-31,6-6 8 0,1 6 0 0,4-7-8 15,-1 7-24-15,-3-4 16 16,-4 5-16-16,-4-5 32 0,-5 4 0 16,2 0 32-16,2-1-32 0,-3 1 8 31,12 0-8-31,0 0 8 16,8 0-8-1,0 0 0-15,7 0 8 16,1 3-8-16,-1 0 0 0,2 0 0 15,-2-4 0-15,-3 4 8 16,-4-3-8-16,-9 0-8 31,1 0-8-31,0 3 16 0,-4-4-8 0,0-2 0 16,-5 3 8-16,5 0 32 0,0 0-32 16,0 0-8-16,-5-1 8 0,2 1 0 15,-2 3 8-15,-2-3-8 16,-6 0 0-16,1-3-8 0,0 6 8 31,0-7 0-31,-1 4 0 16,-3 3 0-16,9-3-8 0,-6-1 8 15,5 1 8-15,-4 3-8 0,4 0 0 16,-8-3 0 0,4 3 0-16,-8 0 8 15,-5-3-16-15,1 0 8 0,-8 0 0 16,-4 0 0-16,4-1 0 31,0 4-8-31,0-3 8 0,3 0-8 31,2 0 8-31,3-1 0 16,0 4 0-16,-1-2-8 0,-3 2 8 16,-4 0-32-16,-8 0 24 0,-4 0 8 15,-4 0-16-15,0 0-136 16,0 0 88-16,0 0 64 0,0 6 0 0,0 7 16 31,0 2 80-31,0 1-88 0,0 7 88 16,-4-1-48-16,4 3 32 15,0 4 32-15,0 6-104 16,0 0 88-16,-3 9 152 0,-2 4-160 16,5 3-16-1,-4 2-24-15,4 1 0 16,0 0 64-16,0-6 0 15,-4-4-40-15,0-5 48 16,0-2-112-16,0-8 0 16,-3 0 8-16,-2-7-8 15,5 0 56-15,0-6-64 0,0 0 0 32,4-3 40-32,0-7-32 0,0 4-16 15,0-8 16-15,0 2-8 0,0-1 8 16,0-3 0-16,0 0-8 15,0 0 8-15,-3 0-8 0,-1 0 0 16,-9 0-72 15,-6-3-40-31,-5-1-56 0,-8 4-80 16,-8-2 48-16,-4 2 56 16,-3 0 48-16,-5 0 32 15,0 6 64-15,-4-3 0 0,4 3-8 16,-4 4 8-16,4-1-8 31,-4 1 8-31,1 3-8 0,-4-4 8 0,-5 4 0 0,-1-3-8 16,2 2-120-16,-5-2-16 15,-3-4 48-15,-1 7 8 16,0-4-72-16,0 1 96 0,-4-1 8 31,5 4 56-31,-4-4 8 16,2-5-8-16,10 2 0 0,-1-3 0 15,4 1 0-15,0-4 40 16,4 3-40 0,1 0 0-16,-5 0-8 0,1 0 8 15,-9 0 0-15,0 4 0 16,-4-7 0-16,-3 6 8 0,3-3-8 16,0 1 0-1,-3-2 0-15,-1 2 8 16,4-1-8-16,0 0 8 0,0 0 104 15,1-3-104-15,-1 0 16 32,0 3 24-32,1-3-40 0,-1 0 0 15,0 0-8-15,-3 0 0 16,-13 4 8-16,-7-4 24 0,-14 0-24 0,10 0-16 16,19 0 16-16,-3 0 0 0,3 0-8 31,0 0 8-31,1-4-8 15,23 1-8-15,16 3 8 0,-4 0 0 16,-7 0 88-16,-5 0-88 31,0 7 0-31,4-1 0 0,1 0 8 0,-2 4 0 16,-3-4-8-16,1 1 0 16,-9-1 8-16,0 3 0 15,0-5-8 1,5-1 0-16,-1 3 0 15,4-3 8-15,1 0-8 16,3-3 0-16,4 7 0 0,0-1 0 0,0-3-8 31,8 3 0-31,-3 1-8 16,6-4 16-16,2 4-8 0,-1-4 8 16,8 3-8-16,-4-6 8 15,4 3 0-15,0 0 0 0,0-3 40 16,1 0-40-16,3 0 0 15,4 0 8-15,1-3 8 16,6-3 40-16,1-4-40 0,9 1 168 16,-2-4-48-16,1 0-64 15,4-2-64-15,-4-4-8 0,0-4 48 16,0 4-48-16,0-6-8 31,4 0 8-15,-3-1 0-16,3 0 48 15,-4 1 40-15,4-4 8 16,0-2 16 0,0-1-48-16,4-6-56 15,3 3 40-15,-3-3-40 0,0 0 8 0,-4 3 32 16,0 3 56-16,0 4 88 16,-4 2-72-16,-4 4-16 0,1 0 8 15,2 6 16-15,-3 0-8 16,8 3-72-16,-4 4-48 0,0-1 72 15,4 7-72-15,0 3 0 16,0 0-208-16,0 3-792 31,0 26-88-31,4 0-1617 16,0-4-5064-16</inkml:trace>
  <inkml:trace contextRef="#ctx0" brushRef="#br0" timeOffset="-84310.71">16889 7128 9882 0,'0'0'2656'0,"0"0"-1256"0,0 0-495 16,4-10-545-16,12 7 32 0,0 0 216 15,4-3 272-15,4 2-128 16,0 1-24-16,0-3-111 0,-1 6-321 31,1-7-120-31,0 4-32 16,4 3-136-16,8-6 0 0,7 0 40 15,6 2-40-15,7-2 40 16,3-1-48-16,5 1 0 0,4 0 0 0,-1-1 8 16,-7 1 0-1,0 0-8 1,-4 0 8-16,-4 2 40 0,-1-2-48 0,-3 3-40 16,0-4 40-16,4 4 0 15,0 0 8-15,3-3-8 16,5 3 8-16,-1-4 8 0,5 1-16 31,-4-4 0-31,0 4 8 16,-4-4-8-1,-4 4 0-15,-1-3 0 0,-3 2 0 0,0 4 8 16,-4-4-8-16,4 2 0 16,-1 1 40-16,2-2-40 0,2 3 0 31,5-1-8-31,-4-2 8 15,4 3 0-15,-1 0 0 16,1 0 0-16,-4-1 48 0,0 1-48 16,-5 0 0-16,-2 0-8 0,-10 0 8 15,1-1 8-15,0 2-8 16,-1-2 0 0,6-2 0-16,-1 3 0 15,-1-1-8-15,5-2 8 0,0 0 0 16,-1 3 8-1,2-4-8-15,-2 4 0 16,2-3 32-16,-2 2-16 0,1 1 16 31,0 0-24-31,4 0-8 16,3 3 8-16,1 0-8 0,0 0 0 16,-1 0 0-16,-2 0 8 15,-2 0-8-15,-10 0 0 0,-6 0 0 0,1 0-8 16,-5 0 16-1,-3 0-8-15,1 0 0 16,3 0 16-16,-4 0-8 16,4 0 0-16,0-3 0 0,-1 3-8 15,-3 0 0-15,4 0 0 16,-4-3-8-16,-4 0 8 0,-4 3 0 16,-5-4 0-1,-2 4 0-15,-1-3 8 16,-5 3 40-16,-3 0-40 0,0 0 0 15,0 0 0-15,4 0-8 16,-4 0-8-16,0 0 0 16,4 0 8-16,-4 7 0 31,0 2 144-31,0 4 40 16,0 3-112-16,0 3 40 0,0 0-16 15,-8 6-40-15,8 1 16 16,-3 2-72-16,-1 7 0 15,4 6 48-15,-4 4-40 0,4 3 40 16,0 5 96-16,0 5 48 16,0-4-48-16,0-1-64 15,0-2-32-15,0-6 24 0,0-1-8 16,0-2-16-16,0-5-40 16,0-2 0-16,0-9 56 15,-4-1-64 1,-1-9 0-1,1-3 8-15,0-7-8 16,1 4 16-16,-1-7-16 0,-4 0 88 16,-1-3-40-16,-2 3-48 15,-1-3 0-15,-4 0-8 16,-5 0 8-16,-6 0-136 16,-4 0 8-16,-6 0 8 15,-6 3 8-15,-6 4-16 0,-2-1 56 16,-1 1 24-16,-4 2-56 15,-4 1 8-15,0-4-64 16,-3 0-48-16,-1 0 88 0,-3-2 24 31,3-1-48-31,-8-3-48 16,9 3-112-16,-6-3 72 16,2 3-16-16,-1-3-32 0,-16 4-56 15,-7 2 63-15,-16-3 169 16,6 0 104-16,22 0-8 15,23 0 8 1,17 1 0-16,-10 2 0 16,-2 1 48-16,-5-1-48 0,4 3 0 15,0-6 0-15,1 4 0 0,3-4 16 16,-5-3-8-16,2 3 8 16,-1-3 56-16,-4 0-64 15,0 0-8 1,1 0 0-16,-1 0 16 0,0 0-8 15,-3 0-8-15,-1 3 8 0,-4-3 33 16,4 3-41-16,-7 1 8 16,-1 2 0-16,4-3-8 0,1 4 112 15,-1-5-104-15,8 2 0 32,0 2 64-32,4-3-72 0,5 1-8 15,-5-1 8-15,0 0 8 16,0 0-8-16,4 0 8 15,-4-3-8-15,5 0 16 16,-1 0-16 0,0 0 48-16,8 0-40 15,0 0-8-15,8-3 16 0,4 0-16 16,4 3 8-16,9-3 40 16,-2 0-48-16,10 3 64 15,-5-4 64-15,8 1 136 0,-4 0-56 16,0 0-112-1,0-1-88-15,-3-1 144 16,-2-2-80-16,5-3 16 0,-4 1 8 0,0-4 48 16,4-2 136-16,-4-5-72 15,4-2 24-15,1 3 8 16,-1-9-104 15,-1 5 112-31,1-6-168 16,1 4-32-16,-6-3 16 0,5-4-64 15,1-3 8-15,-1-3 96 16,4-4-88-16,4-2 104 0,0-1-120 16,0 4 8-16,0 3 56 15,0 4-16-15,4 5-48 16,0 3 0-16,-4 11 8 16,0-4 48-16,0 6-48 0,0 3 0 15,0 4 0-15,0 0-8 16,0 2-8-16,0 4 8 0,0 0-480 31,-8 26-496-31,3-4-560 0,1 1-3473 16</inkml:trace>
  <inkml:trace contextRef="#ctx0" brushRef="#br0" timeOffset="-81673.24">22543 7023 5881 0,'0'0'5601'31,"0"0"-4041"-31,0 0 57 16,0 0-121-16,0 0 64 0,0 0-375 15,0 0-321-15,0 0-384 16,24 0-312-16,-5-3-40 0,5 0-120 31,0-1 56-31,8-2-64 0,0 6 8 0,8-7 8 16,8 4-16-16,4-3 0 16,3 0 0-16,9-4-8 0,-1 0-40 15,6-2 40-15,-2-1 8 16,5-3 0-1,-5 1 0-15,2-1-8 32,-2-3 8-32,-3 3 0 0,-4 0 0 15,-8 0 8-15,-1 3-8 0,-10 4 8 16,2-1-8-16,-3 1 0 16,8 2 0-16,3 1 0 15,5-1 0 1,4 1 0-16,7 0 0 15,-3-1 0-15,-4 1 8 0,-8 3-8 0,-9 0 8 16,-15 0-8-16,-4 0 0 16,-7 3-40-16,-6-4 40 0,6 4 0 31,-2-3-8-31,2 0 8 16,6 0 0-16,5-1-8 15,4 2 0-15,8-2 0 0,-4 1 8 0,0 0-8 0,-5 0 0 16,-6-4 0-16,-1 4 8 31,-5 0 0-31,5 0 0 0,-4 0 0 16,8-4 0-16,-4 4-40 15,7-3-40-15,1 3-8 0,5-3 88 16,2 2-16 0,1 1 16-16,0 0-8 15,-4 0 16 1,0-1-32-1,-8 1 24-15,4 0-8 0,-4-4-56 16,0 2-16-16,-5-2 72 16,1 4 0-16,-4-4-8 0,-4 4 16 0,0 0-8 15,0 0-40-15,-4 3 32 32,3 0 16-32,-2-3 0 0,2 3-8 15,-3 0 8-15,1 0 24 16,-2 0-24-16,-2 0-16 0,-5 0 16 15,0 0-8-15,-1 0 8 16,-3 0-64-16,0 0-8 31,0 0 64-31,0 3-48 16,4 3 56-16,0 4 0 0,0 0 96 16,0 2-32-16,1 1-56 0,2 3 96 15,-7 3-16-15,4 0 8 16,-4 3-16-16,4 3 72 15,0 1-32 1,-4 2-24-16,0 4-8 0,4 0 56 16,0 3-16-16,1-3-8 15,-5 5-24-15,0-5 0 0,0 3-48 16,0-3-40-16,0 0 56 0,-5 0-56 47,-3-1 64-47,0-5-72 0,4 2 0 15,-3-2 0-15,2-7 8 16,5 0 0-16,-4-7-8 0,4-2 0 16,0-3 56-16,0-1-56 15,0-3 0-15,0 0 64 16,0-3-64 0,0 0 0-16,0 0 8 0,0 0 0 0,0 0 64 15,-4 0-72-15,-4 0-16 16,-3 0-24-16,-9 3 40 0,-1 0 0 15,-11 1 0-15,-3-4 0 32,-5 6 0-32,-8-3 0 0,1 3-8 15,-2 1 8-15,-7-1 0 0,1 1 0 16,-9 2 0-16,4-3 0 0,-4 4 8 16,1-1-8-1,3 4 0-15,-4 0 0 16,0 3 0-16,1-1 0 15,3-2 0-15,0 0 0 0,4 0 8 32,-4-4-8-32,5 1 0 0,-1-1 8 15,4-2-8-15,1-1 0 16,-1 0 0-16,0 1 8 31,0-1-16-31,-3 1 16 0,3 2-8 0,-4-3 8 16,5 4-8-16,-5 0 8 15,4 2-8-15,-4-2 0 0,0 2 16 0,5 1-16 16,-5-7 0-16,3 4 0 31,2-4 0-31,3 1 0 0,0-1 0 16,-3 0 0-16,6 0 32 16,-2 1-32-16,-1-1 0 0,1-2-8 15,-2 5 8 1,6-3 0-16,-5 1 0 15,8-1 0 1,1 0 0-16,-2-3 0 16,9 4-8-16,-4-4 8 0,8 0-8 15,0 1-8-15,0-4-56 16,5 0-24-16,-1 0 96 0,-4 0-48 16,8 0 48-16,-4-4-56 31,8-5 56-31,5 2 64 0,-2 1-64 15,6-3 0-15,3-1 0 0,4 1 48 16,0-4-32-16,0-3 40 0,0 3-40 16,0 1 64-16,0-4-32 15,0 0 0 1,0 0 104-16,0-6-144 16,0 0 56-16,0-1 0 0,0-2 64 15,-4 2-24-15,0-2-96 0,-1-3 8 16,1-1 64-16,4-3-72 15,-4 0 40-15,4-5-40 32,0-5 0-32,0 1 8 15,0-4-16-15,0 4 0 16,0 6 48-16,0 7-48 0,-3 6 0 16,3 9 0-16,0 3 72 15,0 10 48-15,0-3-120 0,-4 3-24 31,4 0 16-31,0 0-32 0,0 0-32 16,-4 6-32-16,0 4-352 0,-1 2-424 16,1 1-1224-16,0-6-2841 15,4-4-7074-15</inkml:trace>
  <inkml:trace contextRef="#ctx0" brushRef="#br0" timeOffset="-79799.9">23770 14370 2880 0,'0'0'6097'0,"0"0"-3616"31,0 0-1305-31,0 0-560 0,0 0-184 16,-8 6 129-16,8 1 247 16,-4-1 192-16,0 0 88 0,0 4-144 15,0-4-63-15,0 3-97 0,0-2-224 16,0-4-184-1,4-3-184-15,0 3-72 16,0-3 56-16,0 0 104 0,4-6 64 16,8-10-144-16,8-3-192 31,4-3 8-31,3 3 32 0,1 3-48 16,0 3 0-16,4 10-48 31,-4 3 16-31,0 0 24 15,-4 13 8-15,0 9-48 0,-4 7 48 0,0 6 0 16,0-4 0-16,-1 4 0 16,2-10-8-16,-6-2-56 0,1-7-128 0,5-7-8 31,-6-9 144-31,-2 0 48 16,6-19 8-16,1-10 0 0,-4-9 8 15,0-6 88-15,0-4-96 16,-4 1 0-16,0 2 0 0,-5 13 216 15,2 10 104 1,-5 9 120 0,0 11-40-1,0 2-256-15,3 0-96 0,6 15-48 16,-2 7 8-16,1 4 0 0,1 5 56 16,-6-2-64-16,6-4-64 15,-5-2-8-15,-1-4-208 0,1-3-136 31,-4-7-16-31,5 1 88 16,-6-7 24-16,1 0 64 0,0-3 216 16,0 0 40-16,0 0 0 0,0-3 176 15,1-3 128-15,2-4-72 0,-3 4-24 16,8-4-168 0,4-3-32-16,4 4 24 15,4-4-32-15,7 0 0 0,6 1 0 16,-1-1 0-16,-1 7-8 15,1 3-48-15,0 3 56 0,-8 0 32 16,-4 3-32-16,0 3 0 31,-5 7 0-15,-2-7 0-16,2 0 40 16,-3-6-40-16,0 0 0 0,4 0 104 0,-3-15-104 15,-2-4 48-15,-2-1 0 16,-6-5-32-16,-7-3 24 0,0-1-40 31,0-3-376-31,-20 4-720 16,-4 5-1529-16,5 5-1680 0</inkml:trace>
  <inkml:trace contextRef="#ctx0" brushRef="#br0" timeOffset="-78634.72">23973 15561 7401 0,'0'0'5953'15,"0"0"-4000"-15,0 0-489 0,0 0-688 16,0 0-168-16,0 0 81 16,16-32-361-16,-16 32-280 15,-4 0-48-15,-16 9 344 0,-8 1-32 32,-12-1-88-32,-12 1-104 15,-11-7-24-15,-1 0-88 16,0-3 0-16,4 0 248 0,8 0 128 15,13 0 48-15,11 0-112 16,12 0-144-16,8 0-40 0,8 3-136 31,0 7 0-31,0-1 120 16,0 11 152-16,0-2 120 0,8 8-160 0,0 6-96 16,-4-1 32-16,4 10-55 15,-3 4-41-15,-2 6 120 16,5 19 8-16,-4-7-40 15,0 4-104-15,0 3 8 16,0-7-56-16,-4 7 0 16,0 6-8-16,0 16 64 0,0 10-64 15,-4 3 16-15,0-4-8 16,4-9 40-16,0-9 8 0,0 9-56 31,0 0 8-31,12 4 72 16,0-8 56-16,3-15 152 0,-2-15-136 15,-2-17-80-15,2-3 0 16,6 7-24-16,2 2-48 16,3 0 0-16,8-5 0 15,-1-8-64-15,1-8-80 0,4-10-24 32,0-10-320-32,31-12-328 0,-7-16-1665 15,-8-7-4320-15</inkml:trace>
  <inkml:trace contextRef="#ctx0" brushRef="#br0" timeOffset="-77710.36">26822 15509 3016 0,'0'0'9242'15,"0"0"-6777"-15,0 0-313 16,0 0-472-16,0 0-303 0,-12-57-225 16,12 51-168-16,0 0-232 0,12-1-304 15,12 1-263 1,4 3-89-16,15-1-96 0,10 4 8 15,10 0-8-15,1 0 8 16,3 4-8-16,-11 2-8 16,-8 4 8-16,-12 0-16 0,-12-5-16 31,-12 8-32-31,-12 0-17 16,0 6 81-1,0 7 145-15,-9 11 47 0,-2 5 120 16,-1 18 40-16,4 16-248 15,0 23 0-15,4 9 16 0,4-19-56 16,0-20-56 0,0-21 0-16,0-4 0 15,8 17 96-15,0-1-104 16,0 10 8-16,0 0 8 0,0-10 40 16,4 4-40-16,0-1-16 15,4-3 8-15,-4-3-8 0,4-2 0 16,-4-1 8-1,-5-7-8-15,-3 1 0 16,5 0 88-16,-5-1-88 0,-4 1 0 16,0 0 24-16,0-7 24 0,0-3-48 15,-13-6 0-15,2-10 8 0,-6 3-8 32,2-6-120-32,-9 0-208 15,-4-3-280-15,-20-3-889 16,8-4-3384-16,-4-6-6025 0</inkml:trace>
  <inkml:trace contextRef="#ctx0" brushRef="#br0" timeOffset="-76930.56">24444 17167 1688 0,'0'0'12563'0,"0"0"-9611"15,0 0-687 1,0 0-577-16,0 0-344 0,0 0-640 16,0 0-415-16,0 0-193 0,-13 6-88 15,13 20 160-15,0 2-112 16,9 4 16-16,2 0 88 0,10-4-160 31,-2-2 64-31,5-4-64 16,0-9 72-16,8-4-16 0,4-6-56 0,-5-3 0 15,1-3 0-15,-4-16-8 0,-4-6 8 16,-8-14 0-16,0-2 8 16,-8-13 40-1,-8 1-40-15,0 5 48 16,-12 3 192-16,-12 17 88 16,-11 15-56-1,-6 7-152-15,1 6-80 0,1 12-40 16,3 10-8-16,8 10-232 15,8 0-184-15,16 3-328 0,4-6-641 16,17-1-1319 0,10-9-3049-16,9-9-7418 15</inkml:trace>
  <inkml:trace contextRef="#ctx0" brushRef="#br0" timeOffset="-76429.34">25742 17104 9554 0,'0'0'5169'0,"0"0"-3313"16,0 0 264-16,0 0-463 0,0 0-337 16,0 0-592-1,-56-42-240-15,32 42-8 16,-8 10-143-16,4 9-121 0,0 6-136 16,5 7-64-16,-1 0 8 0,13 3-24 15,2-7-48-15,9 1 48 16,0-4-120-1,24-3 72-15,8-9-144 16,3-7 24-16,10-6 15 16,2 0-87-16,-7-9-128 0,-4-14 176 15,-8-5 128-15,-12-7 64 16,-5-6 64-16,-11 0 176 0,0-4 152 31,-15 7-31-31,-5 9-17 16,-3 7-32-16,-5 10-216 15,7 5-96-15,-3 7-152 0,9 0-472 32,15 26-609-32,0-4-2568 15,0 0-2432-15</inkml:trace>
  <inkml:trace contextRef="#ctx0" brushRef="#br0" timeOffset="-75890.39">26814 16729 128 0,'0'0'13602'15,"0"0"-11041"-15,0 0-225 16,0 0-591-1,0 0-353-15,0-38-328 0,0 38-335 16,0 0-377-16,0 0-80 0,0 3-160 31,0 9-56-31,0 8 192 16,0 8 16-16,0 7-128 0,0 10 80 16,0 2-112-16,0 7-56 15,0 0 0-15,0 0-32 0,0-6 32 16,0-10-48-16,0-6 0 15,0-10 48-15,0-3-40 0,0-6-8 16,4-7 0 0,-4 3 0-16,0-5 0 15,0-1-264-15,4 0-344 0,-4-3-592 16,0 0-2969-16,0-10-4905 0</inkml:trace>
  <inkml:trace contextRef="#ctx0" brushRef="#br0" timeOffset="-74286.58">24232 15706 4440 0,'0'0'7882'0,"0"0"-5849"0,0 0-201 15,0 0-424-15,0 0-296 0,0 0-367 16,0 0-377-16,0 7-120 15,4 12 544-15,0 12-80 0,0 11-112 0,4 21-128 32,0 23-112-32,8 19-16 15,-9-7-183-15,6-18 39 0,-5-26-64 32,-5-13-56-32,6 3-32 15,-5 7-40-15,4 0-8 0,-4-10 48 16,-1-9-48-16,1-7 8 31,0-8-8-31,-4-8 0 0,5-6-8 0,-5 0-152 16,0-3-64-16,0 0-65 15,0-13-967-15,-5-25-1424 0,5 3-2681 16,-4 0-7658-16</inkml:trace>
  <inkml:trace contextRef="#ctx0" brushRef="#br0" timeOffset="-72297.38">24320 15665 2472 0,'0'0'7218'0,"0"0"-5090"15,0 0-616 1,0 0-479-16,0 0-329 0,0 0-96 15,0 0-152-15,47-3 24 16,-23 3 96-16,4 0-152 16,4 0-24-16,8 0-88 0,4 0-160 15,7 0-32-15,1 0-64 32,4 0 8-32,4 0 33 15,4 0-97-15,3 0 0 0,1 0 8 16,8 3 40-16,-1-3 8 15,-3 3-8-15,0 1-32 16,-8-4 80-16,-4 0-96 0,0 0 0 31,-4 0 8-31,-5 0 0 0,1 0 56 16,0 0 48-16,3 0 0 16,-3 0 16-16,0 0-80 0,-1 3-24 15,1 0-16-15,-3-3 40 0,-10 3-40 16,5-3 0-1,-8 0-8 1,0 0 64-16,0 0-64 16,-5 0 0-16,1 0 0 15,-4 0 0-15,-4 0 8 16,4-3 40-16,-1 3-40 0,1-6 72 16,0 2-72-16,0 1 40 31,4 0-40-31,-4 0 0 15,0 0 40-15,4-1-48 0,0 2 0 0,0-5 96 0,3 4-88 32,1 3 24-32,-8-3-32 15,0-1 0-15,-4 4 8 0,-4-3-8 16,-4 3 0-16,-4-3 160 16,-4 0 104-16,0-1-144 15,8 2-48-15,4-1-64 0,4-1 40 16,0-2-48-16,8 3 0 0,-8-4 8 0,-1 4-8 15,-7 0 0 1,-8 3 0 0,-8 0 64-16,0 0 192 15,0 0 176-15,0 0-144 0,0 0 56 16,0 0-200 0,0 0-72-16,0 0-64 0,0 0 0 15,0 0 88-15,0 0-56 31,0 0-40-31,0 0-8 16,0 9-72-16,0 8 80 0,0-2 8 16,-8 7-8-16,4 7 16 15,1-1-16-15,-1 7 0 0,-1 0 56 0,5 6-48 0,0 1-8 32,0-1 0-32,0 0 0 15,0 1-8-15,0-4 8 16,5-3 0-16,2 0 24 0,-3-7-24 15,-4-2 0-15,8-1-8 0,-8-3 8 16,4 1 40 0,-4-4-40-1,0 0-8 1,9 0 0-16,-9 0 8 16,0 0-8-16,3 3 8 0,1-3 0 15,0 0 0-15,-4 1-152 16,4-5 56-16,-4 4 96 0,4-6-56 15,0-1-136 1,1-2 96-16,-5 0 0 16,0-4 96-16,3 0-64 0,-3 1-96 15,0-4 152-15,0 0-112 16,0 0-32-16,0-3-184 0,0 0-120 16,0 0 80-16,0 0-16 15,-3 0 392-15,-6 0 32 16,1 0-16-16,-3-3 56 15,-6-3-72 1,-3 2 8-16,1 1 96 16,-6 0-24-16,-3 0 16 0,-3 3 64 15,-1 0 0-15,0 0-24 16,-4 0-56 0,4 0-64-16,-3 0 88 15,-6 0-96-15,2 0 0 0,-1 0 0 16,0 0 0-16,0 0 0 15,0 0 0-15,-4 3 8 0,1 0 48 16,-1-3-64 0,0 3 0-16,0-3 0 15,0 0 0-15,4 0 8 0,1 0-8 16,3 0 8-16,0 0 0 16,0 4-8-16,4-4 8 0,0 3 32 15,0 0-40-15,4 0-8 31,-3 1 0-31,-1-2 8 16,-4 2 8-16,0-4-8 16,1 3-8-16,-1 0 8 0,-1 0 0 15,1-3 0-15,1 3 0 16,7 1 0-16,-4-1 8 0,4 0-8 16,0-3 0-16,-4 3 8 31,0 0-8-31,0 0 0 0,-3-3-8 15,3 4 0-15,-4-4 8 0,4 3 0 16,1 0 0-16,-1-3 16 0,0 3-16 16,0-3-8-1,0 3 8-15,-4-3-8 16,4 4 8-16,-4-4 0 16,0 2 8-16,1-2-8 0,3 0 0 31,-4 4 0-31,8-4 8 0,0 0-8 15,0 3 16-15,4-3-16 32,5 3-8-32,-5 0 8 15,3-3 0-15,-3 4 8 0,1-4-8 16,-1 0 0-16,-4 0 8 0,0 0-8 16,0 0 0-16,8 0 56 0,0 0 96 0,4 0-16 31,8 0-56-31,4 0-72 31,1 0 72-31,3 0-80 0,0 0-176 16,0 0-488-16,3 0-504 15,9 0-1273-15,1-7-1760 0</inkml:trace>
  <inkml:trace contextRef="#ctx0" brushRef="#br0" timeOffset="-71263.71">24906 15938 12098 0,'0'0'2345'0,"0"0"-129"15,0 0-1040-15,0 0-488 16,0 0-263-16,0 0 183 0,0 70 80 31,-4-26-224-15,-1-2-48-16,5-1-160 15,0-9-136-15,0-4-40 0,0-5 0 0,13-8-64 16,2-8 40-16,13-4 16 16,0-3-56-16,8-6-16 15,4-10-120 1,0-10-80-16,-1-8 8 16,6-1-16-16,-10-7 24 0,-3 8 48 15,-4 5 32-15,-8 13 96 16,-4 6-80-16,-1 10 88 0,-2 0 136 15,-2 7-16-15,2 12 64 16,2 0-72 0,-3 3-40-16,1 7 16 15,-2 2-80-15,-2-2-8 0,2 0 56 0,-3-1-40 16,0-6-16-16,1-2-152 16,2-5-168-16,1-8 32 0,4-4-208 31,8-3 232-31,4-3 96 15,4-19-16-15,4-4 136 0,7-9-24 16,-2-6 72 0,2-1 0-16,-7-2 8 0,0 12-8 15,-12 10 480-15,-8 9-40 16,-1 13-72 0,-7 0-200-16,1 3-168 15,2 14 200-15,-3 5-32 16,1 0-72-16,-1 3-96 0,-1 0 8 15,1-2 0-15,1-4 64 16,-2 0-72-16,-3-6 0 0,4-4-96 0,-4 1-64 16,5-10-48-1,2 0 112 1,6 0 48-16,-2-7 48 0,9-8-8 16,4-4 8-16,8-7-40 15,-1-5 40 1,1-1 0-16,0 0 0 0,-8 10 8 31,-12 9-8-31,-4 13 88 16,-12 0-88-16,0 16 8 0,0 9 56 15,0 7 48-15,0-1-24 16,0-5-40-16,4 0-40 16,8-14 0-16,0 1 48 0,8-10-56 15,4-3 48-15,8 0-40 16,0-19 40-16,7-3-40 15,5-10-8-15,-4-6-8 0,-4 0 8 16,-4 3-8-16,-8 10 8 16,-12 8 48-16,-9 11 32 0,1 6-80 31,-4 4-144-15,0 15 24-16,-11 6-792 15,-2-3-1969-15,-2-3-7201 0</inkml:trace>
  <inkml:trace contextRef="#ctx0" brushRef="#br0" timeOffset="-69628.66">24805 17802 7641 0,'0'0'7218'0,"0"0"-5226"15,0 0-976-15,0 0 41 16,0 0-217-16,-23-64-312 0,31 39-368 16,7 0-24-1,9-4-88 1,-3-3 0-16,3 4 104 15,4 2 16-15,-5 4-72 0,1 9-24 16,4 7-64-16,0 6 80 16,4 0-80-16,0 0 80 0,3 16 32 15,-3 6-40-15,8 3 88 16,-3 1-72-16,-2 6-16 0,5-1-16 16,-4-2-64-16,4-4 0 15,-4-2-88 1,3-11-408-16,-3-2 40 0,0-7 88 15,-4-3 104-15,-1 0 64 0,-3-6-112 16,0-10 184-16,-7-7 120 16,-6-2 0 15,1-7 0-31,-8 1 0 16,-4-1-24-16,0 6 32 15,-4 4 312-15,0 10 200 0,0 2 32 16,-4 4-104-16,4 2-120 15,0 4-104-15,0 0-168 0,0 0-48 16,0 0-136 0,0 10 88-16,0 3 48 0,0 0 0 15,4 2 56-15,1 1-56 0,-5-3 8 16,4 3 32-16,-1-4-40 16,1 1 0-16,0 3-120 0,0-3-296 31,0 0-24-31,0-4-168 15,1-3-312 1,-5-2-241-16,0-4 361 16,0 0 616-16,3 0 184 0,-3-13 8 0,4-6 0 15,4-3 56-15,0-4 80 16,4-5 136 0,0 2-184-16,0 4-40 15,0 3 232-15,0 9 281 16,0 6-129-16,0 4-208 0,-1 3-136 15,6 0-24-15,3 0-72 16,-1 10 8-16,1-4 64 0,5 3-64 16,3-2 40-1,0-1-48-15,-1 1 16 16,4-4 24-16,1 3-40 16,5 0 0-16,-5-2-8 0,0 2 0 0,3-3-40 15,1 3 48-15,0-3 0 0,-1 1 8 31,6-1-8-31,-2 0 0 16,1 0-16-16,1-3-192 16,-6 4-72-16,5-4 104 0,-1 0 88 15,2 0 80 1,-2 0 8-16,1 0-8 0,4 0 8 16,-4 0 0-1,0-7 88-15,-9-3-80 16,1-2 56-16,-4-1-8 15,0-6-56-15,-8 0 8 16,5 0 56-16,-14-3-64 0,1 3 192 16,-4 3 24-16,-4 0 80 0,-4 3 64 31,0 3-224-31,0 5-64 0,0-2-72 16,0 1-600-16,-20-4-1361 15,5 1-2096-15,-6 2-7561 0</inkml:trace>
  <inkml:trace contextRef="#ctx0" brushRef="#br0" timeOffset="-64378.6">28504 15802 10098 0,'0'0'3872'16,"0"0"-1983"-16,0 0-161 15,15-23-391 1,-15 23-161-16,4 0-400 16,-4 0-472-16,0 4-184 0,0 11-120 15,0 14 376-15,-4 9 48 0,-11 10-224 16,-9 9-56-16,-8 0-48 16,0 0 8-16,-5-6-8 15,5-3-48 1,5-13 16-16,7-10-24 0,9-9-32 15,2-10 40-15,9-6-40 0,0 0 184 16,16-22-72-16,12-16-120 16,16-22 8-16,19-26 40 0,10-22-40 31,-2-3-8-31,-15 15 8 16,-16 36 0-16,-20 26 0 0,-9 21-8 15,-3 3 65-15,1 3-9 16,-1 7-56-16,-8 7-105 15,3 18 105-15,-3 17 0 16,0 5 113 0,0 7-113-16,0 7 0 15,0-1 48-15,0 0-48 0,0 1 0 16,4-11-120-16,0-2-249 16,-4-10-935-16,0-3-976 15,0-16-1937-15,0-6-3529 0</inkml:trace>
  <inkml:trace contextRef="#ctx0" brushRef="#br0" timeOffset="-64200.25">28352 16015 11002 0,'0'0'5857'31,"0"0"-4321"-31,0 0 49 16,0 0-521-16,0 0-664 15,87-48-240-15,-18 48-88 0,2 0-72 16,4 0-184-16,26 0-576 16,-30-4-1985-16,-3-2-4192 0</inkml:trace>
  <inkml:trace contextRef="#ctx0" brushRef="#br0" timeOffset="-63861.77">29563 15748 3448 0,'0'0'7250'0,"0"0"-5746"31,0 0-504-31,100-76 185 0,-84 47 511 16,-4 1 72-16,-12-1-879 15,0-3-41-15,-8 4-72 0,-16-1-16 0,-8 13-328 16,-8 7-120-16,-8 9-40 16,1 0 88-1,2 15 48-15,6 11-136 31,3 12-7-31,8 9-97 16,12 7-168-16,4 20 64 0,12 18 80 16,0 16-88-16,0-10 16 15,8-22-64-15,-4-25 0 0,-4-16-8 16,0 0-104 0,0 9-280-16,-4 1-561 15,-12-4-639-15,-20-3-2193 0,0-6-888 0,8-10-4265 16</inkml:trace>
  <inkml:trace contextRef="#ctx0" brushRef="#br0" timeOffset="-63661.28">29045 16043 96 0,'0'0'13354'0,"0"0"-10361"16,0 0-1233-1,24-73-679-15,12 64-809 16,12 5-96 0,23 4-176-16,21 0-208 0,-4 4-977 15,19-4-1079-15,-31 0-1665 0,-25 0-6241 0</inkml:trace>
  <inkml:trace contextRef="#ctx0" brushRef="#br0" timeOffset="-63360.54">30057 15735 5961 0,'0'0'4561'0,"0"0"-3385"0,0 0-272 16,44-89 144 0,-36 61 465-16,-8 5-193 0,0 1 96 31,0 6-575-31,-12 3 15 16,-8 7-176-16,-8 3-384 15,0 3-72-15,-7 0 144 0,-6 13 64 16,6 6 120-16,-1 9-112 15,4 7-96-15,8 10-48 0,5 6-176 16,6 15 41-16,9 23-81 16,4-7 32-16,0-5 8 15,0-13-120-15,0-17 0 16,0 4-128-16,0-3-361 16,0-1-727-16,0-9-752 0,-28-3-1761 15,4-7-480 1,-4-11-3593-16</inkml:trace>
  <inkml:trace contextRef="#ctx0" brushRef="#br0" timeOffset="-63044.2">29670 16122 11778 0,'0'0'2681'15,"0"0"-825"-15,0 0-224 16,108-50-583-16,-68 50-441 0,-1 0-360 15,10 0-136-15,-1 6-112 16,-1 3-304-16,-2 1-1433 0,-2-7-1439 31,-3-3-2266-31,-5 0 569 0,-3-9 4273 0,-8-10 600 16,0 3 4769-16,-12 0-856 16,0 6-840-16,-8 4-249 0,-4 6-887 15,0 0-1049-15,0 16-816 16,0 9-64-1,-7 14 48-15,-2 2-56 32,-3 0-152-32,5-3-1144 0,7 0-1233 15,0-9-1648-15,0-14-3120 0</inkml:trace>
  <inkml:trace contextRef="#ctx0" brushRef="#br0" timeOffset="-62897.11">30491 15850 11546 0,'0'0'5777'0,"0"0"-3512"16,0 0-1305-16,0 0-960 16,0 0-536-16,0 0-472 31,0 0-3529-31,-47 104-7650 0</inkml:trace>
  <inkml:trace contextRef="#ctx0" brushRef="#br0" timeOffset="-62273.57">30439 16215 8785 0,'0'0'7770'0,"0"0"-6402"15,49-89 361-15,-18 47-633 0,1 8-168 16,0 2-400 0,0 6-344-16,0 14-120 15,-4 5-64 1,-4 7-48-1,-5 3 0-15,-2 13-16 0,-6 7-24 16,-2 5 80-16,-5 7-64 16,-4 0 64-16,-4-3 0 0,-9-1-224 0,-2-5-144 15,-5-7-304-15,8-3-240 32,3-13-16-32,5-3 319 0,4 0 545 15,13-10-168-15,10-15-568 16,9-7 448-16,12-9 224 0,-4 0 88 15,4 2 48-15,-8 8 272 16,-8 15 256-16,-9 13-64 31,-6 3-264-31,-5 22-96 16,-8 10 144-16,0 3-56 0,0 0-47 16,0 0-137-16,3-10-8 0,10-6-529 15,2-9-567-15,9-4-248 16,8-6 0-16,8-3-185 15,4-13-343 1,4-10 144-16,4-5-1025 0,-5-14 1817 16,-3-9 936-16,0-3 424 15,-9 0 4529-15,-10 12-3825 0,-18 14 1929 16,-7 15 47-16,-11 16-1855 16,-25 0-561 15,-4 19 40-31,0 13-288 0,4 9-296 15,8 3-136-15,17 1 160 16,7 2-168-16,8-6 0 0,20-9-24 16,15-6-520-16,13-10-376 31,3-10-408-31,29-6-897 0,-12-13-151 16,-12-6-1737-16</inkml:trace>
  <inkml:trace contextRef="#ctx0" brushRef="#br0" timeOffset="-61841.37">28675 16573 728 0,'0'0'11434'16,"0"0"-8913"-16,0 0-481 31,0 0-280-31,0 0-551 0,80 0-689 0,19-3 32 16,56 0 304-16,33-3-80 15,19-1-176-15,8-2 17 0,0-4-185 0,16 0-264 16,-3-6-104-16,-6 6-16 31,-27 0 56-31,-32 8-104 0,-47 1-64 16,-40 4 16-16,-32 0-232 16,-20-3-320-16,-9 0-153 0,-10 0-167 15,-5 3-576 1,-60-7-1065-16,-3 4-543 15,-13 0-6674-15</inkml:trace>
  <inkml:trace contextRef="#ctx0" brushRef="#br0" timeOffset="-61540.64">28798 16634 7721 0,'0'0'7098'0,"0"0"-6002"0,0 0-776 16,0 0-56-16,0 0 496 16,0 0-200-1,200 25-168-15,-29-19-8 0,23 1 121 16,22-7-9-16,4 0 560 0,2-3-128 16,1-10-496-16,-19 0-136 15,-33 4-152-15,-48-1-16 16,-43 4-128-16,-36-1-88 0,-20 4-360 15,0-3-32-15,-9-1 88 32,-2 1 208-32,2-3-608 15,-7 2-1073-15,5 1-3008 0</inkml:trace>
  <inkml:trace contextRef="#ctx0" brushRef="#br0" timeOffset="-61377.92">31782 16522 15107 0,'0'0'4137'15,"0"0"-3961"-15,0 0-176 0,0 0-2497 16,0 0-5729-16</inkml:trace>
  <inkml:trace contextRef="#ctx0" brushRef="#br0" timeOffset="-59520.33">29934 15100 8793 0,'0'0'2033'0,"0"0"-529"0,0 0-408 16,0 0 25 0,0 0 127-16,7-25-160 15,-3 25-592-15,-4 3-496 0,4 13 56 16,-4 9 24-16,0 7 32 15,0 6-16-15,0 6 16 0,-4-2-40 16,-3-4 48-16,-1-3-120 31,8-13 0-15,0-6 40-16,0-10-40 16,15-6 96-16,13-3 88 0,17-19-64 0,11-10 56 15,2-9-63-15,15-7-41 16,15-9 64-16,-13 6-128 0,-4 0 64 31,-2 7 96-31,-34 12-48 16,-7 10-88-16,-16 16-32 0,-12 6-713 15,-15 15-903-15,-38 33 136 16,1-4-1033-16,9-2-7913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09:46:47.9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88 9887 8385 0,'-5'-6'4057'0,"5"2"-3265"0,-3 1-424 16,3-3 257-16,0 2 135 0,0 1 64 16,0 0-136-16,0 0 32 15,0 3-24-15,0 0-152 16,0 0-175-1,0 0 103-15,0 0-16 0,0-3-80 16,0 3-8-16,0-3-16 16,0 3-256-16,-4 0 32 0,4 0 24 15,0 0-64-15,0 0-32 0,0 0-56 32,0 0 0-32,0 0 72 0,0 6 0 31,0 3 176-31,-4 8 40 15,0-2-80-15,4 7 24 0,-4-3-56 16,4 7-40-16,-4-4 64 16,-4 4 48-16,8-1-39 15,-4 3-17-15,0 1-88 16,4-4 16-16,-4 1-24 0,4-1-88 16,0-2 112-16,0-1-48 15,0 0-72-15,0 3 8 0,0 1 0 16,-4 2 64-16,0 1-72 15,-3-1 0 1,2-2 8-16,1-4 0 0,0 0 8 16,4-3-8-16,-4-3-8 15,4 0 16-15,0 0-16 0,0-3 0 16,0 0 8 0,0-4 40-1,0 0-48 1,0 1 0-16,0-7-8 0,0 3 0 15,0-6-144-15,0 0-280 16,0 0-329-16,0 0-791 0,4-19-1329 16,0-3-3888-16,0-3-4265 0</inkml:trace>
  <inkml:trace contextRef="#ctx0" brushRef="#br0" timeOffset="701.66">10167 9792 1736 0,'0'0'6929'31,"0"0"-4656"-31,0 0-1129 0,0 0-440 16,0 0 224-16,0 0 185 16,0 0-225-16,0 0-176 15,-4 0-168 1,4 0 24-16,0 0 48 0,0 0-64 15,0 0-63 1,0 0-73 0,0 0-80-16,8 0-8 0,1 0-32 15,2 0 64-15,5 0-64 0,8 0-136 16,4 0-64-16,4 0-32 16,4 0-64-16,4 0 8 0,-4 0 40 31,3 0-32-31,-7 0-16 0,0 0 8 15,-4 0-8-15,-8 0 40 16,-4 0-32-16,-4 0 24 16,0 0-32-16,-5 0 0 0,1 0 8 0,-3 0 8 15,3 0 40 17,-1 0-48-32,1 0-8 0,-3 0 0 15,3 0-168-15,-4 0-392 16,-4 0-296-16,7 0-600 15,-7 0-625-15,4-4-487 0,-4 4-2290 16,0-6-1311-16</inkml:trace>
  <inkml:trace contextRef="#ctx0" brushRef="#br0" timeOffset="1572.56">10665 9779 3624 0,'0'0'480'0,"0"0"5018"16,0 0-3842-16,0 0-304 0,0 0-280 15,0 0-103 1,0 0 7-16,0 3-64 15,0 3-8-15,0 7-256 0,0 3-40 16,0 0-167-16,-4 3-49 16,-3 0 24-16,3 3-184 15,-4 0 104-15,-1 0-64 0,2 4-56 16,3-1 24-16,-4 4-96 16,-5 0 104-1,6 2 0 1,-1-2-136-16,4 0 32 0,-4-4-16 15,4-3-72-15,4 3 40 16,0-6-80-16,0 7 40 0,0-7-8 16,0 0-40-16,0 3 0 31,0-3 0-31,-4 0-8 0,0 0 56 16,4-3-48-16,-4 0-8 0,0 0 0 15,4-4 0-15,-4 1 16 16,0-3-16-16,4 3 8 0,-4-4 0 0,0 0 0 31,4-2 0-31,0-1 0 16,-4 1-8-16,4-1 0 0,0 0 0 31,0 1 8-31,0-4-8 16,0 3 8-16,0 0-16 0,0-2-32 15,0-1-72-15,0 0-8 16,0-3 0-1,0 3-64-15,0-3 168 0,0 0-56 16,0 0-8-16,0 0 72 16,0 0 0-16,0 0 8 0,0 0-8 0,-4 0-88 15,0 0-16-15,-3 0 16 32,-2 0 40-32,-3 0 48 0,1 0 0 15,-6 0 8-15,1 0 8 16,-3 0 0-16,-2 0-8 15,2 0 0-15,-5 0 16 0,0 0 64 0,0 0-64 0,0 0 88 32,-3 0-96-32,-1 0 40 15,0 0 24-15,0 0-16 0,3 0-56 16,-3 0 0-16,8 0 8 16,-7 0 64-16,3 0-72 15,4 0 0 1,-4 0 48-16,8 0-40 31,-4 0 56-31,8 0-56 0,0 0 8 0,4 0 96 16,0 3-104-16,5-3 40 15,3 0 0-15,-4 0-48 16,4 0 0-16,0 4 8 16,0-4 0-16,0 0 40 15,0 0-48-15,0 0-448 0,11-4-712 16,1-5-1225-16,4-4-4688 0</inkml:trace>
  <inkml:trace contextRef="#ctx0" brushRef="#br0" timeOffset="6700.56">4904 5600 3896 0,'0'0'1369'16,"0"0"1311"-16,0 0-551 0,0 0-1073 0,0 0-312 16,0 0 56-16,0 0-104 15,0 0-40-15,0 0-79 0,0 0-145 16,0 0-96-16,0 0-144 15,0 0-16 1,0 0 0-16,0 0-40 16,0 0 0-1,0 0-24-15,0 0-32 16,-8 0 24-16,4 0-88 0,1 0-8 16,-6 0 0-16,1 0-8 31,4 3 64-31,-7 4-56 15,2-1 48-15,5 4 40 0,-4-1 200 16,1 4 24-16,3 3-24 0,0-3 0 0,4 2-40 16,0-5-104-16,0-1-56 0,0 1 0 31,8-10 8-31,3 0 89 16,6 0 7-16,2 0-64 0,-3 0-136 15,5-12-96-15,-10 2-64 16,1-6 152-1,-4-3-56-15,-4 0 64 0,-4 0 8 16,0 3-8-16,0 0 72 16,-12 3-64-1,4 4 0 1,-4 5 80-16,0 4-80 0,-3 0 8 0,-2 4-16 16,6 9 0-16,-6 9-8 15,6-3 8-15,3 6-8 0,4-2 8 31,-1-1-8-31,5-7 0 16,0-2 0-16,0-3-64 0,13-7-32 16,-2-3-217-16,6 0 9 15,-2 0-136-15,-2-10-80 0,-2-6 264 0,-7-3 160 16,-4 1 104 0,0-5 32-16,-4 4-24 15,-7 7 40-15,-2 2 152 0,-2 10-40 16,-6 0-160-16,1 10-1192 15,9-1-2929-15</inkml:trace>
  <inkml:trace contextRef="#ctx0" brushRef="#br0" timeOffset="8204.14">4391 4629 9858 0,'0'0'2392'15,"0"0"-776"-15,0 0-495 16,0 0-25-16,0 0 56 0,0 0-224 16,0 0-191-16,-41-26-265 31,33 26-176-31,-8 13-64 15,1 3 112-15,-6 7-40 0,2 2-88 16,3 6-104-16,4 4 40 16,8 0-104-16,4-3 0 15,0-3-48-15,4-4 8 0,15-9 48 32,5-3-56-32,4-4-88 0,4-9 16 15,4 0-16-15,-4-19-104 16,0-3 136-1,-12-7 56-15,-4-3 168 16,-8-3-16-16,-8 1-48 0,0 2 136 16,0 0-128-16,-13 7 216 15,-2 5 96-15,-5 11-104 0,0 6-256 0,-4 3-64 32,0 3-40-32,0 13 32 15,0 3-272-15,12 7-744 0,9 5-1128 16,3-5-1977-16,0-4-3937 0</inkml:trace>
  <inkml:trace contextRef="#ctx0" brushRef="#br0" timeOffset="8489.21">4833 4727 3632 0,'0'0'10619'15,"0"0"-9011"1,0 0-1376 0,0 0-224-16,0 0 248 0,0 0 168 15,0 0 64-15,0 0-144 0,0 73-72 16,-4-57 0-16,-9 3-120 15,-6 1-64-15,2-5-88 0,-2 1-72 32,-1 3-864-32,8-10-928 15,0-2-1969-15</inkml:trace>
  <inkml:trace contextRef="#ctx0" brushRef="#br0" timeOffset="8858.92">5031 4581 12098 0,'0'0'1784'0,"0"0"-1343"15,0 0-137-15,0 0 384 32,0 0 104-17,0 0-128-15,0 0-96 16,-23 76-264-16,23-56-152 0,4-5-80 15,8-2-72-15,4-4-136 0,7-5-160 16,1-4-72-16,0 0 120 0,-3-13-120 31,-6-3 184-31,-7-3 184 16,-3-6 560-16,-5 3 280 0,0-1-72 16,-17 4 89-16,-3 4-73 15,1 5-224-15,-2 3-344 0,1 7-136 16,5 0-80-16,7 0-432 15,4 7-1537 1,4 3-2487 0,0-8-6411-16</inkml:trace>
  <inkml:trace contextRef="#ctx0" brushRef="#br0" timeOffset="9090.64">5263 4375 12602 0,'0'0'2817'16,"0"0"-2049"-16,0 0-408 0,0 0 312 0,84 32-96 31,-61-10-128-31,-3 9-128 16,-3 5-127-16,-10 2-185 15,-7 0-8-15,0 0-369 0,-20 0-135 16,-16 0-560-16,-35 13-328 0,2-13-761 31,2-3-3824-31</inkml:trace>
  <inkml:trace contextRef="#ctx0" brushRef="#br0" timeOffset="9522.84">3729 4286 9273 0,'0'0'5234'16,"0"0"-4482"-16,0 0 304 0,0 0 176 15,0 0-328-15,0 0-399 16,-88 3 31-16,69 26 272 0,-5 6-296 15,3 12-120 1,2 4-208-16,6 9-56 16,10 1-8-16,3-1-112 0,7-3-8 15,21-3-144-15,8-3-568 16,24-7-1088-16,-4-12-1289 0,-13-10-5193 0</inkml:trace>
  <inkml:trace contextRef="#ctx0" brushRef="#br0" timeOffset="11449.5">4797 7163 7961 0,'0'0'4777'0,"0"0"-2864"15,0 0-1241-15,0 0-72 16,0 0 384-16,0 0 120 16,11-4-191-16,6-2-457 15,2 3-16-15,5 0-168 16,4-4-48-16,0 4-112 0,0 0-96 16,4 3-16-16,-8 0-200 15,4 0-608-15,-9 0-1137 0,-2 6-1912 31,-9-3-3664-31</inkml:trace>
  <inkml:trace contextRef="#ctx0" brushRef="#br0" timeOffset="12282.66">4693 8760 2616 0,'0'0'6337'16,"0"0"-4408"-1,0 0-1121-15,0 0 384 16,0 0 321-16,0 0-305 15,0 0-520-15,84-22-272 0,-68 22 104 16,3 0 80-16,5 0-184 16,1-4-168-16,3 4-120 31,-1 0-104-31,13 0-24 16,-12 0-1168-16,-4 0-1848 0</inkml:trace>
  <inkml:trace contextRef="#ctx0" brushRef="#br0" timeOffset="13269.48">4788 10217 6665 0,'0'0'5809'16,"0"0"-3888"-1,0 0-1313-15,0 0 120 0,0 0 208 16,0 0 120-16,0 0-152 0,0 0-287 16,5 0-137-16,7 3-128 0,8 0 0 15,8-3-120-15,4 3-160 32,7-3-56-32,8 3 56 0,-6 1-72 15,-1-1-72-15,-5 0-344 16,-11 0-216-16,-8 4 104 0,-7-4 248 15,-9-3 55-15,0 3 137 0,0-3 88 16,-9 3 120 0,-3-3-31-1,8 0-89-15,1 0-369 16,3 0-2671-16,0 0-7114 16</inkml:trace>
  <inkml:trace contextRef="#ctx0" brushRef="#br0" timeOffset="14873.3">4968 10074 2456 0,'0'0'5649'0,"0"0"-1432"16,0 0-3313-1,0 0-87 1,0 0 39-1,0 0-80-15,0 0-144 0,0 0-184 16,0 0-16-16,0 0-16 0,0 7 176 16,-4 5 81-16,-4 4-105 15,-4 10-200-15,-4 5 72 0,4 4-56 32,-4 3 40-32,5 4-72 0,-2-1-120 15,5-3-48-15,1 0-176 16,3-10 0-16,4-2-8 15,0-7 0-15,0-10-416 0,0-2-280 16,0-7-552-16,4-7-737 31,7-8-399-31,2-11-5546 16</inkml:trace>
  <inkml:trace contextRef="#ctx0" brushRef="#br0" timeOffset="15706.47">6546 10026 4416 0,'0'0'5642'15,"0"0"-3266"-15,0 0-824 0,0 0-319 16,0 0-97-16,0 0 184 15,-9 16-7-15,2-6-385 16,-1 6-280-16,-5 3-112 16,2 3 48-16,-1 4-272 0,-4-1-128 15,4 3-8-15,-4 4-128 16,4-3-48 15,0-7 0-31,4 3 8 16,4-6-8-16,-3-3-288 0,7-3-696 15,0-7-976-15,0 1-2273 0,0-7-4009 16</inkml:trace>
  <inkml:trace contextRef="#ctx0" brushRef="#br0" timeOffset="16439.37">8128 10160 4256 0,'0'0'8498'15,"0"0"-6689"-15,0 0-1321 0,0 0 16 16,0 0 296-16,0 0 528 0,0 0-239 16,-36 73-337-1,16-54-376-15,8 0-104 32,-8 3 24-32,-1 0-128 15,10 0-152-15,-4-6-16 0,6 3-48 16,1-6-560-16,8-4-841 15,0-2-1151-15,0-4-2505 0</inkml:trace>
  <inkml:trace contextRef="#ctx0" brushRef="#br0" timeOffset="18544.32">9494 10131 1488 0,'0'0'1720'0,"0"0"-1000"15,0 0-432-15,0 0-152 16,0 0 48-16,-32-19-80 31,32 16 857-31,0 0-289 16,0 0-296-16,0-1-192 15,0-2 120-15,4 0 552 0,1 0 208 16,2-1-127-16,-3 1 71 16,0-1 136-16,0 1-208 0,-4 0-232 15,0 3 169-15,0-1 159 16,0-2 120-16,0 3 48 16,0-1-71-16,0 4-201 15,-4 0-224-15,-4 0-160 0,-4 0-208 16,-7 7-120-16,-9 9 200 0,0 3 16 31,0 0-144-15,0 3-152-16,7 1-128 15,2-5-8-15,7-2-176 16,4 0-696-16,8-7-704 0,12-2-1057 16,8-4-1736-1,4-3-5401-15</inkml:trace>
  <inkml:trace contextRef="#ctx0" brushRef="#br0" timeOffset="19199.16">10438 10083 4256 0,'0'0'7122'15,"0"0"-5394"-15,0 0-912 0,0 0-119 16,0 0 87-16,0 0 304 15,-31 7-40-15,19 2-376 0,-1 1-31 16,-2 6 151 0,-5 3-160-16,0 6-200 0,0-2-112 15,0 2-216-15,0-3 16 16,8-3-120-16,1-6 0 0,6-1-64 16,5-2-664-16,0-7-528 15,0-3-1017 1,12 0-904-16,-4-13-5672 0</inkml:trace>
  <inkml:trace contextRef="#ctx0" brushRef="#br0" timeOffset="33179.18">10582 15513 13498 0,'-5'-10'4345'0,"5"4"-3633"16,0 0-47 0,0-4-9-1,0 4 320-15,9-7-208 0,3 3-40 0,-1-2-104 16,6 2-39-16,3-2-153 0,8 2-176 15,-1 0-160-15,10 1 8 32,2 6-96-32,5-4 40 15,-4 7-48-15,-8 0 0 0,-4 4 0 16,-9 11-56-16,-10 1-56 16,-5 7 48-16,-4-1 64 0,-9 0 40 0,-6 4-24 0,-6-4-16 31,-3 0 80-31,-3-3-80 15,7-6 0-15,0-1 0 0,4-5-80 16,8-4 0-16,4 0-56 16,0-3 32-16,4 0 16 0,4 0-296 15,16 0-65 1,4 3 217-16,12 1-16 16,3-1-64-1,6 6-120 1,-6 4 120-16,-7 3 232 0,-12 3-16 0,-4 0 96 15,-16 6 248 1,0-3-72-16,-8 4 208 0,-16-1-120 0,-8-2 96 16,-4-5 136-16,-8 1-63 31,1-3-145-31,-1-6-32 0,-4-4-176 16,12-3-80-16,1-3 0 15,14 0-360-15,21-25-737 0,0 6-2535 16,8-6-5082-16</inkml:trace>
  <inkml:trace contextRef="#ctx0" brushRef="#br0" timeOffset="33448.67">11327 15732 15931 0,'0'0'4553'16,"0"0"-3873"-16,0 0-56 0,0 0-112 16,0 0-80-16,0 0 40 15,24 73-119-15,-40-51-177 0,-8 3-40 32,-12-2-64-32,0-1-72 0,1-3-64 15,3-3-681-15,4-4-711 16,11-2-1304-16,10-10-3402 0</inkml:trace>
  <inkml:trace contextRef="#ctx0" brushRef="#br0" timeOffset="33896.47">11750 15437 9337 0,'0'0'8058'15,"0"0"-6249"-15,0 0-529 0,0 0-464 0,0 0-160 16,0 0 440-16,0 0-319 31,-21 89-393-31,18-58-184 16,-1 1-112-16,4-1-40 0,0-5-48 31,4-7-112-31,3-6-176 0,10-7-176 16,2-6 111-16,5 0 161 15,4-9-176-15,0-10-160 16,0-4 200 0,-9 5 288-16,-2-2 40 0,-6 8 352 15,-7 5 360-15,-4 7 105 16,0 0-337-16,0 7-248 0,-8 8-64 0,-3 7-8 15,-6 8-64-15,6 1-96 32,-2 1 0-32,2-4-8 0,-1 4-56 15,4-3-512-15,4-7-609 16,0-3-1119-16,4-6-2185 0,0-10-2913 0</inkml:trace>
  <inkml:trace contextRef="#ctx0" brushRef="#br0" timeOffset="34181.56">12120 15316 5513 0,'0'0'9578'0,"0"0"-6842"0,0 0-1239 16,0 0-521-16,0 0 240 15,64 25-168-15,-41-3-344 16,9 10-263-16,-4 3-57 0,-4 7-192 16,-8 2-72-1,-12 3-120-15,-4-2-88 0,-16 3-80 16,-20-4-96-16,-11-3-144 16,-25 7-345-16,-44 3-1143 15,20-13-2257-15,-3-10-4833 0</inkml:trace>
  <inkml:trace contextRef="#ctx0" brushRef="#br0" timeOffset="34667.11">10354 15198 12562 0,'0'0'4337'16,"0"0"-2849"-16,0 0-535 15,0 0-193-15,0 0 200 0,0 0 120 31,-67 80-176-31,35-39-15 0,-7 10-305 16,3 6-96-16,-1 7-112 16,9 2-200-16,5-3-32 0,14 1-136 15,9-4-8-15,13 1 0 0,19-4-216 16,20-6-168 0,35-3-208-1,-11-14-985-15,-9-18-2976 0</inkml:trace>
  <inkml:trace contextRef="#ctx0" brushRef="#br0" timeOffset="39447.18">10343 9557 7401 0,'0'0'4721'0,"0"0"-3833"0,0 0 32 31,0 0 457-31,0 0 159 16,0 0-496-16,-13-19-400 15,13 19-151-15,0 0-297 0,0 0-192 0,0 0-40 16,0 2-16 0,0 11 56-16,0 0 96 15,0 6-40 1,0 0 40-16,0 3-96 16,0-2 8-16,0-2 0 15,0-5-8-15,5-3 8 0,3-7 0 16,3-3 88-16,6 0 200 15,2-3 40-15,5-16-144 16,4-3-56 0,0-4-64-16,4-2 24 0,-4-1-88 15,0 0-8-15,-4 4 0 0,-8 2 8 16,0 8 0-16,-8 8-8 16,-4 4-56-1,-4 3-600-15,3 0-1545 16,-3 10-583-16,0-4-2129 0</inkml:trace>
  <inkml:trace contextRef="#ctx0" brushRef="#br0" timeOffset="43055.68">21662 4838 7177 0,'0'0'6073'0,"0"0"-4624"15,0 0-641-15,0 0-72 32,9-15 192-32,-9 15 40 15,0 0-287-15,0 0-233 16,0 0-160-16,0 0-80 0,0 0-88 15,-4 0 8-15,-9 0-120 16,-7 0-8-16,-3 0-8 0,-13 0-56 31,-1 0 56-31,2 2 0 16,-1 2 8-16,4-1-8 0,8 0 8 16,5 0 0-16,6-3 0 0,5 4 0 15,5-4 0-15,3 0-48 0,0 0-24 16,0 3 64-1,0-3 0 1,0 3-16-16,-4 6 24 16,0-2 128-16,-1 6 120 0,1 2-56 15,4 4 8 1,-4 4 64-16,4 2-88 0,0-3-32 16,0 10 0-16,0 0-56 31,4 2-40-31,0 5 24 15,1-1 40-15,-1 3 56 0,-4 0-56 16,4 0-104-16,-4 1 104 16,0 3-40-16,0-4 24 0,0 3 8 0,0 4-48 0,0-1 160 31,-4 5 0-31,0 1-96 16,-5 1 112-16,5 0-144 15,0 3-16-15,4 4 16 0,0 2-40 16,0 1 97-16,0-1-25 0,0-2-24 15,0-1-16 1,0-6-8 0,-3-3 40-1,-1-1-16-15,4 1-48 16,0 0 72-16,-4 3-112 0,4-3 8 16,0 3 112-16,0 0-80 15,11-1 0-15,-3 1-48 0,9-2 8 0,-2-8-8 31,-2 1 0-31,2-8-8 16,1-2 8-16,-4-6 56 0,4-7-56 16,0 1 0-16,0-4 0 15,0-7-48-15,8-2 48 0,4-4 0 16,4-3-8-16,11-3-248 16,1 0-488-16,24-28-977 15,-8-4-3200-15,-8-3-10306 16</inkml:trace>
  <inkml:trace contextRef="#ctx0" brushRef="#br0" timeOffset="43989.09">22221 4892 5881 0,'0'0'5017'0,"0"0"-3465"15,0 0 16-15,0 0-111 16,0 0 15-16,0 0-80 15,-9-44-479 17,5 41-121-32,0 3-192 15,-4 0-56-15,-4 0-280 0,0 3-88 16,-12 10-8-16,5 9 16 16,-5 3 144-16,0 10-48 0,3 0-104 15,10 3-40-15,3 0-128 16,8-3 48-16,4 0-56 15,20-6-120-15,8-1-72 0,7-6-368 16,5-5-752-16,19-8-160 16,-10-3-1441-16,-5-6-1800 0</inkml:trace>
  <inkml:trace contextRef="#ctx0" brushRef="#br0" timeOffset="44628.27">22494 4981 9994 0,'0'0'2456'15,"0"0"-599"-15,0 0-441 0,0 0 304 16,0 0-544 0,0 0-735-16,0 0-25 31,-26 32 96-31,13 0-48 0,5 6-192 16,4-3-104-16,4 3-96 15,0-6-72-15,8-7 0 0,9-6-56 16,2-6-136-16,5-7 192 15,0-6-8 1,-5-3-48-16,2-16-48 16,-5-7 56-16,-8-2 48 0,-4-7 8 0,-4 0 64 15,-8 0 96-15,-12 3 8 16,3 10 88-16,-2 6-176 0,2 7-80 31,10 3-16-31,-1 2 8 16,8 4-176-16,0 0-280 0,8 0-680 15,8-3 448-15,11-3 479 16,6 0-71-16,-1-4-88 16,0-3-328-16,0 1-32 15,-4-1 560 1,-5 0 168-16,-3 7 0 16,-12-1 88-16,-1 1 232 15,-7 3 288-15,0 3-24 0,0 0-152 16,0 0-95-16,0 0-153 15,0 6-48-15,0 4-32 0,0-1-8 16,0 7 48 0,0 0-96-16,9 6 24 15,10-3 40-15,5 7-104 0,8-4 40 16,-4 0-48-16,0 0-168 16,-4-3-8-1,-4 0-48-15,-8 1-48 0,-8-5 111 31,0 5 65-31,-4-5 32 16,-8 1 64-16,-8 0 80 0,-7-3 65 16,-5-1-49-16,-4-2-88 15,0-7-8-15,0-3-873 16,-1 0-1159-16,18-9-2993 0</inkml:trace>
  <inkml:trace contextRef="#ctx0" brushRef="#br0" timeOffset="45376.83">23344 4959 5193 0,'0'0'7305'0,"0"0"-5216"16,0 0 31-16,0 0-408 15,0 0-479-15,0 0-441 0,-8-10-368 16,-1 10-264-16,-2 4-16 31,-1 5-56-31,-4 10-40 0,4 3 0 16,4 4-40-16,0 2 8 0,4 1-16 0,4-6-40 15,0-1-8-15,8-7-24 16,8 1-208-16,-1-6 168 0,9-7-88 16,1 0-16-16,6-3-248 0,-3 0-328 31,0 0-121-31,0-12 273 16,-3-1 344-1,-6-6 200-15,1-4 24 16,-8-2 64-16,0-7 8 0,-8 1 0 15,0-4 88-15,-4 0 136 16,0 0 368-16,-8 0-96 16,-12 7-231-1,0 2 207-15,-3 10-176 0,-5 6-144 16,0 4-24-16,0 6-128 0,3 0 0 16,5 3 104-16,5 7 8 15,7 5 0-15,8 2 64 0,0-2 160 31,4 8 64-31,15-1-112 16,9 3-16-16,4-6-80 16,4 3-72-16,0-5-24 0,-4-5-48 0,-9-2-48 0,5-7 104 15,-7 3-96-15,-5-6 48 16,3 0 8 0,-6 0-64-16,-2 0 16 15,-3 0-8-15,0 0-8 16,-3 0 88-16,-1 0-88 0,-1 0 0 15,1 0 0 1,-4 0-472-16,0 0-528 16,0 0-1056-16,0 4-2137 15,0-1-2793 1</inkml:trace>
  <inkml:trace contextRef="#ctx0" brushRef="#br0" timeOffset="46548.5">21478 2905 9842 0,'0'0'6073'0,"0"0"-4977"31,0 0-744-31,0 0-344 0,0 0 248 15,0 0 552-15,-35 73-255 16,27-41-137-16,0 6-168 0,5 3-64 16,3-3-104-1,0 4-32-15,3-8-48 0,13-2-176 32,4-10-112-32,4-6 232 15,8-9-8-15,4-7 64 0,7 0 72 16,-2-7-72-16,-2-9-104 15,-3-9-184-15,-12-4 216 0,-9 1 64 16,-2-10 0-16,-13 0-32 16,0-7 32-1,-13 4 16-15,-6-7 40 0,-5 7 88 16,-8-1-80-16,4 8 144 16,-7 11 64-16,-1 11-184 0,4 9-72 15,0 3-8-15,0 12 120 16,8 4-72-1,8 3 32-15,8 4 120 0,8-1-32 16,0 0 104-16,20 0-8 16,12-3 168-16,12 7-32 0,8-7-168 15,4-4-128-15,4-2-64 16,-9-3-40-16,1-4-312 31,11-6-784-31,-10 0-1473 16,-10 0-4816-16</inkml:trace>
  <inkml:trace contextRef="#ctx0" brushRef="#br0" timeOffset="46748.99">22279 2975 4032 0,'0'0'12595'0,"0"0"-10675"15,0 0-983-15,0 0-409 0,0 0-368 16,24 0-56-16,-7-4-96 15,2 4 0 1,5 0-8 0,0 0 0-16,1 0-560 15,6 0-1265-15,-6 0-2224 16,-2 0-3648-16</inkml:trace>
  <inkml:trace contextRef="#ctx0" brushRef="#br0" timeOffset="46933.85">22221 3086 7513 0,'0'0'4313'16,"0"0"-3137"-16,0 0-87 0,0 0 183 15,0 0 440-15,0 0-256 32,0 0-519-32,99 16-569 0,-52-16-152 15,9 0-216-15,15 0-760 16,-15 0-3249-1,-7-7-4033-15</inkml:trace>
  <inkml:trace contextRef="#ctx0" brushRef="#br0" timeOffset="47366.05">23009 2651 11666 0,'0'0'2152'15,"0"0"-383"-15,0 0-417 0,0 0 384 16,0 0-351-16,0 0-385 0,4-16-280 0,-4 16-304 31,0 0-192-31,0 10-136 0,0 8 40 16,0 8 176-16,-4 6-72 15,-8 6-88-15,0 0 17 0,0-3-113 16,1 0 24-16,6-3-64 16,-3-7 8-1,4-3 48 1,4-3-64 0,0-3-48-16,4 0 40 0,12-3 0 15,4-4-64-15,4-3 16 16,8-3 56-16,3-3-161 0,-3 0-359 0,5 0-760 15,-5-3-16-15,-5-6-817 32,1-10-527-32,-4-3 127 0,-12 3-2992 0</inkml:trace>
  <inkml:trace contextRef="#ctx0" brushRef="#br0" timeOffset="47613.39">23280 2863 6105 0,'0'0'2832'15,"0"0"-1015"-15,0 0-153 31,0 0 145-31,0 0 151 16,0 0-144-16,0 0-671 0,0 0-457 16,-12-15-200-16,8 27 0 15,0 4 176-15,0 7-104 0,-4-1-144 16,4 6-56-16,0 4-176 31,-4 0-56-31,8 6-24 0,0 0-56 0,0 0-40 16,0 0-8-16,0-6-232 15,0 0-288-15,0-4-488 16,8-5-296-16,-4-8-993 16,4-2-1648-16,-4-4-4664 15</inkml:trace>
  <inkml:trace contextRef="#ctx0" brushRef="#br0" timeOffset="47983.12">23587 2816 11882 0,'0'0'2833'0,"0"0"-1313"16,0 0-384-16,0 0 0 31,0 0-223-31,0 0-241 0,0 0 0 15,-13 12-152-15,9 8-32 16,4 2 48-16,0 3-88 0,4 1-112 16,16-1-128-16,5 4 81 0,6-1-105 0,5 1-56 31,-4-1-80-31,0 4 0 16,-12-7-48-16,-8 4-56 0,-12 0-192 15,0-4-57-15,-20 0-95 31,-11-5-120-31,-6-1-352 0,-23-7-824 16,9-8-2625-16,10-4-3697 0</inkml:trace>
  <inkml:trace contextRef="#ctx0" brushRef="#br0" timeOffset="48114.59">23551 2867 12258 0,'0'0'4193'0,"0"0"-3057"31,0 0-584-31,0 0-160 0,111-51-23 16,-79 45-193-16,5 2-176 16,6-5-1097-16,-15-1-1575 15,-4-2-6122-15</inkml:trace>
  <inkml:trace contextRef="#ctx0" brushRef="#br0" timeOffset="48453.07">23845 2356 4216 0,'0'0'8682'15,"0"0"-6921"-15,0 0 119 16,0 0-16-16,0 0-335 0,0 0-305 16,-11-39-424-16,11 39-488 0,-8 0-264 15,-1 7 0-15,2 8-48 16,-1 5-8-16,4 5-64 0,4 1-72 15,0-1 136 1,0-3-288-16,15-3-80 0,6-6 120 16,-1-7 256-16,-1-6 40 15,5 0 88-15,-8-13-16 16,-4-6 376-16,-8-3 56 0,-4 3-120 16,0 0-104-16,0 0-31 31,-7 6-137-31,-6 7-152 15,-15 6-433-15,9 13-1751 0,-5 0-2921 16</inkml:trace>
  <inkml:trace contextRef="#ctx0" brushRef="#br0" timeOffset="52710.06">10319 9753 4865 0,'0'0'1544'0,"0"0"1409"16,0 0-1657-16,0 0-560 0,0 0-208 15,-40-9 8 1,33 9 24-1,-6 0-152-15,1-4-112 16,0 4 41-16,0-3-49 16,-4 0 32-16,0 3-136 0,0 0 56 31,-3 0-56-31,-2 0 64 0,1 3 8 16,1 4-112-16,-5 2-40 15,4 1-56-15,0-1 8 16,4 1-8-16,0 0-48 0,4 2 8 15,-4-2 24-15,9-1 48 16,2 1-32 0,1-1 24-16,4 4 104 0,-4 0 80 0,4 0-64 15,0 5 112-15,0 1 32 16,0 3-40-16,0 4-16 0,4 2-64 16,0-2-112-16,-4 3-8 15,0-1-15-15,0-2 111 0,0 2-16 31,5-2-56-31,-5-1-64 0,0 4 32 16,0-4-88-16,0 0 48 0,0 4-32 16,-9-1 56-16,1 1-64 0,1-4 72 15,-1 4-8-15,3-4-8 16,1 1-64 0,-4-1 64-16,8-2-64 31,0-5 64-31,0 1-56 15,4-3 0-15,4-3 88 0,1 3-96 16,-2-6 0-16,1-1-48 16,-4 1 40-16,-4-4 0 0,4 1 0 15,-4-5 8 1,0 1 0-16,0 1 0 16,0-1-72-16,0 3 72 0,0-6 0 0,0 4 0 15,0 2 0-15,0 0-16 16,0-3 8-16,0 4-64 0,5-1 24 31,2 0 40-31,1-3-216 16,4 1 8-16,4-4 40 15,8 0 168 1,4 0-160-16,8 0-17 0,0 0-223 0,3-4-48 16,-3-2 160-16,1 0 144 15,-2 3 64 1,-7 0 0-16,-5-1-152 15,-2 1 112-15,-1 3 8 16,-5-3 64-16,2-3 48 16,2 3 0-16,1-1 0 0,1 1-8 15,7 0 16-15,0-4-64 0,-5 7-296 16,5-5-264 0,-8-2 48-16,-1 1 144 15,-2-4 240-15,-6 3 184 16,2-5 0-16,-6 2 0 0,1-2 8 15,-4-4 0-15,1 0 0 0,-5-3 0 0,4-7 8 32,-4 1-8-32,0-4 48 15,0 1-48-15,0-4-8 16,0 4 8-16,0-1 16 0,4 0 88 16,-4 4 160-16,3-4-16 15,1-2-72-15,0 2 24 16,-4-5 96-1,4 2 104-15,-4 0-40 16,0 3 40-16,0 1 104 16,0 6 8-16,-4 2-56 15,0 5-184-15,-3 2-79 0,3 0-49 16,-5 0-48-16,5 1-48 0,-4 2-40 31,1-3-8-31,-1 4 0 0,3-4-72 16,-6-2-224-16,3 5-249 15,-1 0-583-15,-6 1-344 0,3 6-1105 16,0 0-9305-16</inkml:trace>
  <inkml:trace contextRef="#ctx0" brushRef="#br0" timeOffset="61130.12">24989 4978 4424 0,'-4'0'8218'0,"4"0"-6201"15,0 0-809 1,0 0-112-1,0 0 216-15,0 0-215 0,0 0-129 16,0 0 80 0,9 0-16-16,2 0-432 15,5-3-304-15,4-4-87 0,4 1 55 16,8 3-24-16,3-3-24 31,-3-1-40-31,0 7-104 0,-8-3-24 16,-3 0-8-16,-14 3-40 15,1 0-88-15,-4 0-64 0,0 0-280 0,0 0 40 16,0 0-185-16,4 0-519 0,0 3-456 31,16-3-841-31,0 0-591 16,-5-3-2369-16</inkml:trace>
  <inkml:trace contextRef="#ctx0" brushRef="#br0" timeOffset="61531.09">25602 4756 9161 0,'0'0'1897'0,"0"0"-1017"0,0 0-440 15,0 0 664-15,0 0 329 16,0 0-249-16,36-76-128 16,-48 76-256-16,-8 0-240 0,-3 0-175 0,-1 0 199 31,0 12-200-31,5 1-104 0,-2 0-112 15,9 0-80-15,8 2-80 16,4 1 0-16,0 3 16 16,20 0 168-16,8 1-48 0,8 5 0 15,7-3-32-15,5-3-104 16,-4 0-8-16,4 0 0 16,-8-3 0-16,-5-3 0 0,-10 2 0 15,-9-2-64-15,-12 6-48 16,-4 4 40-16,-4-1 72 0,-20 0 80 15,-4 3-16-15,-8-6 40 32,-3-3-48-17,2-6-8-15,5-4-48 0,9-6-32 16,6 0-768-16,17-16-825 16,4-9-1447-16,17-4-4010 15</inkml:trace>
  <inkml:trace contextRef="#ctx0" brushRef="#br0" timeOffset="61684.71">26025 4810 12578 0,'0'0'1737'0,"0"0"-801"0,0 0-256 16,4 108-352-16,-4-67-128 16,0 0-80-1,0-3-120 1,0-3-720-16,0-9-1513 0,0-11-2712 15</inkml:trace>
  <inkml:trace contextRef="#ctx0" brushRef="#br0" timeOffset="61847.44">26093 4600 13274 0,'0'0'2337'0,"0"0"-1185"16,0 0-376-16,0 0-696 0,0 0-80 15,0 0-160 1,20 57-560-16,-16-22-1296 16,3 0-5298-16</inkml:trace>
  <inkml:trace contextRef="#ctx0" brushRef="#br0" timeOffset="62248.42">26152 4927 11946 0,'0'0'3929'0,"0"0"-2601"15,0 0-16-15,0 0-351 16,24-72-9 0,-16 55-8-16,5 4-280 0,-2 4-272 31,1 6-328-31,0 3-64 16,0 0-192-16,1 16 0 0,-2 3-24 15,-7 10 16-15,0-1 0 16,-4 7-176-16,0-7-40 15,0 1-448-15,0-13 496 0,0-6 8 0,0-7 104 16,0-3 256 0,0-13 160-16,0-9-152 15,16-10-8-15,4-3 72 0,-4 0 152 16,8 3-8-16,-8 4 176 16,0 9 48-1,-5 9 272-15,-3 10-296 16,-8 0-416-16,4 20 72 31,-4 11-48-31,0 4 80 16,0 6-40-16,0 0-64 0,-4-2-128 0,4-4-984 15,0-7-432-15,9-6-2673 16,2-12-1000-16</inkml:trace>
  <inkml:trace contextRef="#ctx0" brushRef="#br0" timeOffset="62787.35">26659 4864 12338 0,'0'0'2921'0,"0"0"-961"15,0 0-672 1,0 0-351-16,0 0-473 0,0 0-288 16,-17 13-24-16,6 6-8 15,2 9-16-15,2 4-80 0,-1 0-40 16,8 3-8-16,0-1-440 15,0-5-128-15,8-4-513 0,8-2-215 32,12-11 512-32,4-2 160 15,7-10 72-15,1 0 24 0,4-3-8 0,-4-19-201 16,-5-7 361-16,-3-12-16 16,-11-7 392-16,-6-9 80 0,-6 0 888 15,-9 3-55 1,0 3 423-1,-9 13 368-15,-6 6-391 0,-6 13-593 0,-3 13-440 16,1 6-280-16,-1 0-8 16,4 15 8-16,0 11 8 0,4 2 48 15,8 4-40-15,8 0-16 32,0 3 8-32,8-3-8 15,12 0 8-15,3-4 72 16,9-9-72-16,-4-3 104 0,4-10-8 15,-4-3-8-15,0-3 8 16,-8 0-32-16,-4-6-24 0,-4 0 192 31,-4-4 80-31,0 4-160 16,-4 3-64-16,-4-1-8 16,0 4-88-16,0 0-208 0,0 0-1056 0,0 4-1737 15,0-1-968-15</inkml:trace>
  <inkml:trace contextRef="#ctx0" brushRef="#br0" timeOffset="63705.1">28439 4724 12826 0,'0'0'2625'0,"0"0"-777"16,0 0-239-16,0 0-777 0,0 0-448 15,0 0-280-15,0 0 32 16,-67 51 184-16,39-13-152 0,8 4-72 16,0 5-40-16,12-3-56 31,4-5 0-31,4-4-352 15,4-10-56-15,16-9 184 16,8-7 224-16,3-9 40 0,6 0 48 16,-1-13-80-16,-4-9 352 15,-8-6 184-15,-5-7-96 0,-3-3 16 32,-8-4-48-32,-8 7 96 15,0-2 25-15,0 5-161 16,-4 10-184-16,-3 2-144 0,-10 8-48 0,-19 9-432 15,5 3-1553-15,-1 0-3488 16</inkml:trace>
  <inkml:trace contextRef="#ctx0" brushRef="#br0" timeOffset="65039.43">22494 6077 9914 0,'0'0'2144'0,"0"0"-448"15,0 0 9-15,0 0-233 0,21-80 112 16,-21 68-167-16,0-1-361 16,0 4-256-1,-8 2-168-15,-12 1-344 0,-8 6-208 31,-8 0-8-31,-7 9-64 16,-6 7 56-16,10 3-56 0,3 3 40 16,8-3 0-16,12 3-48 15,12 1-64-15,4-4 64 16,8 3-112-16,16 3 32 0,8-2-8 16,7-1 32-16,-2 3-104 15,2-9-136-15,-7 4-16 16,-4-5-112-16,-12 1 264 15,-4 0 64-15,-8 0-160 0,-4 0 192 16,-11-4 64-16,-10 1 8 0,-11 0 40 16,-7-7 56-1,-2 0-32-15,2-6 0 16,-1 0-64-16,5 0-8 16,14-6-120-16,21-23-1056 0,0 7-1913 15,12-3-3168-15</inkml:trace>
  <inkml:trace contextRef="#ctx0" brushRef="#br0" timeOffset="65224.28">22710 6105 13570 0,'0'0'2985'0,"0"0"-2177"16,0 0-608-16,0 0 312 0,0 0 88 31,5 92-135-31,-5-57-265 0,0 3-160 0,0-6-40 15,0 0-865-15,0-3-1159 16,7-11-873-16,1-5-3352 0</inkml:trace>
  <inkml:trace contextRef="#ctx0" brushRef="#br0" timeOffset="65377.9">22885 5832 14443 0,'0'0'2064'16,"0"0"-1736"-16,0 0-328 16,0 0-352-1,21 79 16-15,-14-27-1264 0,-7-5-5514 16</inkml:trace>
  <inkml:trace contextRef="#ctx0" brushRef="#br0" timeOffset="65794.47">22957 6216 13050 0,'0'0'2569'0,"0"0"-641"0,0 0-623 0,12-92-145 15,-4 67-64-15,0 6-248 16,4 0-360 0,4 6-272-16,-4 7-216 15,4 6-120-15,0 0-16 16,-1 19 8-16,-2 6-24 0,-1 7-40 15,-9 3-192 1,1 0-128-16,-4-3-176 16,0-7 104-16,0-13 152 15,-7-2-120 1,3-10 552-16,0 0 176 16,0-6 72-16,4-13-80 0,0-10-72 15,4-3-48-15,11-3 128 0,6 0 64 16,3 7 104-16,-1 9 128 0,-3 9-184 31,0 10-288-31,0 0 56 16,-4 23-56-16,-4 2 48 15,-4 7 16-15,0 3-16 0,-8 0-48 16,0 0-176-16,0-7-688 0,0-2-1097 16,4-4-2015-1,0-9-1930-15</inkml:trace>
  <inkml:trace contextRef="#ctx0" brushRef="#br0" timeOffset="66257.89">23542 6051 9313 0,'0'0'4641'0,"0"0"-2528"16,0 0-281 0,0 0-207-16,0 0-545 15,0 0-640-15,0 0-304 16,0 0-16-16,-39 13 8 0,20 25-8 0,6 6-64 15,1 1-56-15,4-1 0 16,8-5-232 15,0-8-304-31,8-2-120 16,12-10 24-16,8-6 48 16,7-7 279-16,6-6 161 0,6-3-200 15,5-13-280-15,-8-13-376 16,0-6 520-16,-12-9 328 0,-4-10 152 15,-9-9 48 1,-10 2 568-16,-9 1 248 0,0 9 352 16,-9 13-55-16,-10 12-305 0,-1 11-344 15,-5 12-280-15,2 3-136 16,-5 6-96-16,8 13-8 0,5 9-48 31,6 4-40-31,9 3 96 16,0 3-64-16,13-3 64 0,15 0 80 15,3-3-16-15,5-3-8 0,4-11 24 16,-1-5 16-16,-3-7 24 0,-3-6-120 31,-10 0-952-31,-7-9-1817 16,-4-4-4064-16</inkml:trace>
  <inkml:trace contextRef="#ctx0" brushRef="#br0" timeOffset="66743.47">25786 5921 9634 0,'0'0'2600'15,"0"0"-904"-15,0 0 249 0,0 0-97 0,-16-67-375 16,4 61-385-16,-4 6-480 16,-8 0-240-16,-8 3 96 0,0 20 16 15,-7 8-184-15,11 7-152 16,4 10-48-1,8 6-96-15,12 6 0 0,4-6-176 16,16 0-1168-16,40-3-968 16,-9-16-1873-16,5-13-1625 0</inkml:trace>
  <inkml:trace contextRef="#ctx0" brushRef="#br0" timeOffset="67329.3">25965 6032 13850 0,'0'0'3953'15,"0"0"-2384"-15,0 0-633 16,0 0-624-16,0 0-192 0,0 0 208 31,-20 77-160-31,20-33-144 16,0 0-24-16,0-6-632 0,16-6-528 0,-4-10-257 16,8-12 441-16,-3-10 784 15,-2 0 192-15,-3-19 320 0,-4-7 24 16,-8-12 328-16,0 0 17 15,-4-9-145 1,-8 2-256 0,-4 1 40-16,4 9 112 15,4 9-184-15,0 11-80 16,8 8-176-16,0 7-104 0,8 0-1744 16,12 4 951-16,4 1 561 15,7 2-64-15,1-7 64 31,-4 0 120-31,-4 0 216 0,-3-9 88 16,-10-7 496-16,-11-3 809 0,0-1-193 0,-4 1-168 16,-11 4-352-16,2 2-296 0,-2 10-208 15,11 3-152-15,4 0-24 32,0 13-232-32,0 9-8 15,15 9-176-15,10 5-168 0,-6-2-168 16,9-2-256-1,-4 0 375-15,-4-7-55 0,0-6 464 16,-8 0 176-16,-4-3 48 16,-4-3 96-1,-4 3 224 1,0-4 16-16,-4 4 56 0,-8-3-151 16,0 3-113-16,0-7-40 15,-4 1-88-15,0-3-264 0,0-7-1145 0,4 0-455 16,5-10-617-16,7-3-4392 0</inkml:trace>
  <inkml:trace contextRef="#ctx0" brushRef="#br0" timeOffset="67799.27">26631 5975 9978 0,'0'0'4217'31,"0"0"-2737"-31,0 0-320 16,0 0 248-16,0 0-15 0,0 0-513 15,0 0-640-15,0 0-192 0,-28 41 0 16,8-3-48-16,-1 7-48 16,10-1 40-1,7-2-280 1,4-5-656 0,0-5-161-16,15-12-247 0,6-8 312 15,7-9 496-15,0-3 288 16,3-6 136-16,-3-16 64 0,0-10 56 15,0-6 232-15,-8-13 64 0,0-6 336 32,-12-4-88-32,0 2-216 0,-8 7 520 15,-4 8-79-15,-16 16-9 16,-4 11-216-16,0 11-304 16,-4 6-104-16,0 6-8 0,5 20 0 31,6 0-8-31,6 9-48 15,7 6-16-15,4-3-48 16,0 6 40-16,19-2 0 0,9-5-48 16,4-8-128-16,4-3-40 15,4-17 64-15,-8-9 104 0,0 0 64 16,-13-12-64-16,-2-11-192 31,-13-2-392-31,-4 6-176 0,-4 3-529 0,-16 3-2736 16,0 10-7393-16</inkml:trace>
  <inkml:trace contextRef="#ctx0" brushRef="#br0" timeOffset="68685.75">28407 5820 13674 0,'0'0'2449'0,"0"0"-825"16,0 0-415-16,0 0-489 0,0 0-384 31,0 0-168-31,0 0 224 0,-67 31-120 16,47 1-144-16,4 3-64 0,8 3-64 15,8 0-8-15,0 0-384 16,12-6-616-16,12-4 280 0,12-9 199 15,3-12 337 1,6-7 192-16,-6 0 240 0,-7-19 329 16,-8-10 487-16,-12-6 160 15,-8-6-184-15,-4 0-272 16,-16 3-343-16,-12 6-217 0,-4 6-32 16,-7 11-168-16,-25 15-633 31,8 3-4032-31,4 6-8417 15</inkml:trace>
  <inkml:trace contextRef="#ctx0" brushRef="#br0" timeOffset="69565.75">22810 7017 12362 0,'0'0'1809'0,"0"0"-1073"16,0 0-256-16,0 0 376 0,0 0 120 16,-95 44-112-16,74-19-368 0,10 10-167 15,-2 0-233-15,13 4 64 32,0-5-152-17,4 1-8-15,16-6-368 16,16-7 87-16,3-9 209 0,14-7-16 15,3-6 88-15,0-6 104 16,-9-20-32-16,-8-5 80 16,-11-8 377-16,-11-5 271 31,-17 3 48-31,0-4-216 16,-17 10 0-16,-6 7-224 0,-13 12-264 15,4 10-144-15,0 6-208 16,13 22-1280-16,10 6-2681 0,9-2-5697 0</inkml:trace>
  <inkml:trace contextRef="#ctx0" brushRef="#br0" timeOffset="70151.56">25973 7010 13050 0,'0'0'2185'0,"0"0"-769"15,0 0-64-15,0 0-744 0,0 0-135 31,0 0-177-31,0 0-48 16,-92 19-104-16,77 16-48 0,-2 10 16 16,6 5-112-16,11 1-208 15,0 0-824-15,11-4-369 0,13-8 89 0,8-14 336 16,8-12 488 0,8-13 488-16,0 0 88 15,-4-22 328-15,-5-13 288 16,-11-10 640-16,-7-9 377 0,-18 0-361 15,-3 0-288-15,-3 4-32 16,-18 8-624 0,-7 13-200-16,-3 20-216 31,3 9-272-31,0 19-1400 16,12 10-2441-16,8 3-2688 0</inkml:trace>
  <inkml:trace contextRef="#ctx0" brushRef="#br0" timeOffset="70637.12">28444 6807 13514 0,'0'0'2713'31,"0"0"-497"-31,0 0-1095 0,0 0-641 15,0 0-216-15,0 54 824 16,0-13-352 0,0 10-320-16,0 19-280 0,0 13-40 0,-5-7-96 15,1-10-936-15,-3-2-992 16,-1-29-2417-16,0-7-3113 16</inkml:trace>
  <inkml:trace contextRef="#ctx0" brushRef="#br0" timeOffset="71739.73">28766 4566 12346 0,'0'0'1865'0,"0"0"-313"15,0 0-520-15,0 0-352 16,0 0-208-16,92-32-152 0,-56 32-48 47,8 0 169-47,-8 6 7 0,-1 7-128 15,-7 0-128-15,-4 5-88 0,4 8-40 16,-8 6 56-16,4 6-16 16,-9 9 112-16,6 17-120 15,-1 18 24-15,-9 20-112 16,6 6 64-16,-13-6-24 16,-1-14 0-16,-3-8 144 0,0 5 24 15,0-2 64-15,-7 3 56 16,-6-4-48-16,6 4-136 15,-1-7 16-15,4 4-96 0,0-7-24 32,-1 3 40-32,1-12-80 15,4-10-8-15,-3-12 8 0,3-4 48 0,-4 7 8 0,0 9-16 16,0 3 8-16,-5 4 168 16,5-4-55-16,-3 3-49 15,3-2-104 1,0-1 40-16,4 10 8 15,0 13-56-15,19 15 88 0,5 4 352 16,-3-20-240 0,-6-21-144-16,-2-20-8 15,-10-6-48-15,5 6 48 16,-8-3-56-16,0 7 0 16,0-10 40-1,-8-7-32-15,-16-6 56 0,-7-3-64 16,-13-6 72-16,-12-6-16 15,-20-5-56-15,-23-2-72 0,-29-6-8 32,-3-13-520-32,11-6-1017 0,36 2-3416 15,32 1-8066-15</inkml:trace>
  <inkml:trace contextRef="#ctx0" brushRef="#br0" timeOffset="72795.48">28751 3912 10818 0,'0'0'1904'0,"0"0"-1520"0,0 0-272 16,0 0-16-16,-9 76 88 16,-3-48-16-16,5 1 160 0,-2-4-15 15,1 0-57-15,1 1-80 0,3-7-80 32,4-3-48-32,0-6 40 0,0-8 48 15,7-2 504-15,10 0 272 16,6-2-64-16,13-15-208 0,0-5-152 15,12-6 97 1,8-7-65-16,0-10-304 0,11-6 16 16,5-3 40-16,0-3 112 15,-8 6-168-15,-8 10-112 16,-21 16-104-16,-12 15 0 0,-18 10-976 16,-10 13-577-16,-18 9-135 15,-1 1-1208 1</inkml:trace>
  <inkml:trace contextRef="#ctx0" brushRef="#br0" timeOffset="77753.89">5020 5343 2760 0,'0'0'2457'15,"0"0"-1777"-15,0 0-224 0,0 0 48 16,0 0 912-16,-21-9 25 31,14 6-665-31,-1 3-112 16,0 0-56-16,-4 0-8 0,4 0-136 16,-4-4-120-1,0 4-80-15,0-3-40 0,0 0 16 16,0 0-39-16,-4 3-73 0,-3 0-40 31,-6 0-32-31,5 3 96 16,-3 7 96-16,-5-1-40 15,4 1-80-15,0-1-56 0,3 4-16 16,-2-4 24-16,-1 1-16 16,4-1 64-1,-3 1 32-15,-1 0 64 0,3 2 24 16,-3 1-24-16,5-1-64 15,-1 1 88-15,-1 3-32 16,6 0-32 0,2 3-16-1,2 3-88-15,3 1 72 16,4-1-16-16,0 3-32 0,0 1-8 16,4-4 8-16,0 3-32 15,0 0-24-15,0-2 72 0,8 6-8 16,0-7-40-16,0 3 16 15,-1-6-24-15,6 0 129 16,-1-3-49-16,0 0-24 0,4-4-24 16,8-2 40-16,-4-3-40 15,8-1 0-15,-1-3-24 16,5 0 0-16,0 0-16 0,-4 0-56 16,-4-3 8-16,-8 4-16 31,3-1-88-31,-6 0 88 0,2-3 8 0,-2 3-48 15,-1-3 40-15,8 0 16 16,-1 0-8-16,5 0 0 0,0 0-8 16,4-6 8-16,0-4-80 15,0 1 72-15,-5-4-72 16,2 3-56-16,-9-2-24 31,-1 2 64-31,-2-3 88 16,-1 1-64-16,-5-1 72 0,6 1 24 15,-5-4-16-15,-1 0 8 16,5-4-16-16,0 2 16 31,-4-1-16-31,5-3 8 0,-2 2-8 16,-7 1 8-16,4 0 0 0,-4 3-8 0,0 1-16 16,-4-2 16-16,0 5 16 0,0-4-16 15,0-3 0-15,0 3 72 16,-12 0-8-16,4-3-8 15,-3 6-40 1,-2 0 96-16,5-2-16 16,1 5-48-1,-2-2-40-15,-3-1 40 0,5 0-48 16,-6 4 8-16,-2-4 40 16,-6 0 136-16,-3 4-88 15,1-1-32-15,-9 1-16 16,0 2-40-1,1 4 0 1,-2 0 64-16,6 3-64 0,-1 0-16 16,8 0-40-16,-1 0-224 15,10 6-953-15,3 10-647 16,4-6-1129-16,4-1-7369 0</inkml:trace>
  <inkml:trace contextRef="#ctx0" brushRef="#br0" timeOffset="81948.27">27670 4019 12082 0,'0'0'2601'0,"0"0"-1217"31,0 0-176-31,0 0-24 0,0-22-287 0,0 22-185 0,0-3-8 16,0 3-120-16,0 0-192 16,0 0-136-16,0 0-128 0,0 0-64 15,0 0-64-15,0 6-72 16,0 10-8-16,-4 6 32 0,0 7 48 15,4 3 8-15,0 3-8 32,0-7 72-17,0 1-72-15,0-10-96 0,0-4 80 16,8-5-224-16,1-7 240 16,-2-3 0-16,10 0 96 15,2-3 136-15,5-9-64 16,0-11-160-16,8-2 168 15,4-10-112-15,7-6 32 0,13-20-16 16,21-21-16-16,-10-1-56 16,-7 10 40-16,-9 13-48 15,-19 22 80-15,1 3-72 0,-6 6 8 16,-11 10-8-16,-8 10-8 31,-4 5 0-31,-4 4-192 16,0 0-1344-16,-20 19-1129 0,0 4-191 15,-4-1-5466-15</inkml:trace>
  <inkml:trace contextRef="#ctx0" brushRef="#br0" timeOffset="86158.23">5031 5216 7193 0,'0'0'6817'0,"0"0"-5296"16,0 0-817-16,0-9-200 15,0 9 120-15,0 0-40 0,0 0-136 0,0 0-79 16,0 0-137-16,5 0-168 0,-1 6-56 31,4 4 0-31,-1 5 112 16,1 4-112-16,1 3 72 15,-1-5-72-15,-5-2 0 0,5 1 0 16,1-6 0-16,-5-4 0 16,3-6-8-16,9 0 136 15,0-3 48 1,12-13-64-16,0-9-48 15,4-4-24-15,4-3-40 16,-1 1 0-16,-7-1 8 16,0 7 40-16,-3 2-56 0,-14 7 0 31,2 7-304-31,-9 6-24 0,-1 3-705 0,-3 0-559 16,0 0-400-16,0 10 495 15,-3-1-2576-15</inkml:trace>
  <inkml:trace contextRef="#ctx0" brushRef="#br0" timeOffset="91571.19">9988 9375 10538 0,'0'0'2496'31,"0"0"-1399"-31,0 0 63 0,0-72-168 0,0 59 296 16,0 6-144-16,0 1-239 15,0 3-249-15,0 3-280 0,0 0-184 16,0 0-192-16,0 6-88 15,4 10 88-15,1 6 16 16,-2 10-8-16,5 0-8 31,-4 3 16-31,0-3 16 16,5-7-32-16,-6-3 0 0,5-6 48 16,0-6-48-16,0-4 0 15,0-6 64-15,4 0 72 31,-1-3 24-31,6-16-56 0,3-10-8 0,3-3 24 0,1-9-112 16,4-6-8-16,4-4 16 16,4-4-16-16,4 5 8 0,-8 6 0 15,0 12 0-15,-13 13-16 32,-6 6 8-32,-5 6-8 0,-5 7-72 31,-3 0-392-31,0 0-856 0,-15 10-585 15,-9 9-423-15,0-3-1849 0</inkml:trace>
  <inkml:trace contextRef="#ctx0" brushRef="#br0" timeOffset="99289.7">18769 5445 12546 0,'0'0'2081'0,"-4"-16"-745"16,0 13-288-1,4-3 328-15,0 6-7 16,0 0-337-16,0 0-288 16,0 0-272-16,0 0-80 15,0 0-160-15,0 9-112 16,0 10 48-16,4 10 136 16,5 5-15-16,-5 11-73 0,4 9-120 15,-1-3 64-15,-3 6-88 0,5 0-72 31,2 3 48-31,1-3-48 0,-3 4 0 16,2-1 0-16,1-3 0 16,0-3 8-16,-4-6-8 0,0-4-48 15,-4-8-48-15,0-11-200 16,-4-3-249-16,0-3-607 31,0-3-1080-31,-12-7-1825 16,4-6-1968-16</inkml:trace>
  <inkml:trace contextRef="#ctx0" brushRef="#br0" timeOffset="100060.38">18778 5553 9826 0,'0'0'1880'31,"-4"-83"-760"-31,4 36 32 16,0-8 233-16,0 8-601 0,12 5-8 16,-1 5-328-16,9 5 104 0,1 7-16 15,2 2-263-15,1 7-41 0,4 7-136 16,11-1-80 0,6 4 56-1,7 6-72-15,7 0 72 0,-3 0 88 16,0 13-64-1,-4 6-32-15,-9 9-64 16,-7 11 8-16,-12 8 40 0,-8 10-48 16,-8 7 0-16,-8 2 16 15,-4 4-8-15,-16-3 8 0,-8-4-16 32,-11-2-216-32,-6-8 72 15,-6-5-40-15,-5-10 0 0,-4-6 80 0,4-13 32 16,5-6 72-16,7-10 0 0,8-3 8 15,12-6 56-15,5-10-56 16,10-9 72 0,9-7-16-16,0 0-64 15,4 0-56-15,16 4 56 32,0 9 96-32,3 3-32 0,2 10-56 0,-1 6 0 15,4 0 112-15,0 2 16 16,4 18 48-16,-4 2-48 15,3 6 0 1,1 4 40-16,-4 9-48 16,4 4-64-16,-8 2-56 15,-1 1 40-15,-2 3-40 0,3-4-8 0,-5 1 0 16,1-7 16-16,4-6-8 31,0-6 8-31,0-7 40 0,0-6 40 16,4-10 120-16,4-2 224 15,-4-4-48-15,0-7-72 0,-4-9-152 16,0-9-32-16,-9-13 240 0,2-3-88 0,-10-10 24 31,1 0-120-31,-8 3-23 16,0 10-17-16,0 10-104 0,0 5-32 16,0 14-16-16,0 6-489 0,0 3-1103 15,0 0-2897-15,0 6-3729 0</inkml:trace>
  <inkml:trace contextRef="#ctx0" brushRef="#br0" timeOffset="100577.22">20077 5918 6793 0,'0'0'7874'0,"0"0"-5618"0,0 0-464 31,0 0-295-31,0 0-89 16,0 0-368 0,0 0-167-16,3 0-369 15,14-3-184-15,6-1-128 0,9 2-136 16,8-5-8-16,0 4-32 31,3 3-8-31,-2 0-8 16,-5 0-80-16,-8 0-280 0,-4 0-456 0,-13 0-737 15,-11 0-815-15,0 10-2145 0,-7-8-136 16</inkml:trace>
  <inkml:trace contextRef="#ctx0" brushRef="#br0" timeOffset="100777.7">20052 6102 6001 0,'0'0'4817'16,"0"0"-3321"-1,0 0-104 1,0 0 505-16,0 0 391 0,0 0-559 16,81 19-561-16,-34-16-392 0,5-3-344 15,0 0-264-15,-1 0-168 16,-3 0-184 0,4-15-1104-16,-12 2-1545 15,-8-3-4976-15</inkml:trace>
  <inkml:trace contextRef="#ctx0" brushRef="#br0" timeOffset="107471.4">19092 8899 11962 0,'0'-13'2497'16,"0"4"-521"-16,0 0-216 16,0 5-63-16,0 1-233 0,0 0-368 15,0 3-496-15,0 0-272 16,0 13-159-16,0 9-33 31,0 16 248-31,-3 23-136 16,-1 18 16-16,0 22-112 0,-1 7-88 15,1-13-56-15,0-19 40 16,4-21-40-16,0-17-8 0,0-7 8 16,0 8-8-16,0-2 0 31,0 5-56-31,0-7-48 0,0-3-80 16,0-7-16-16,0-3-24 15,0-6-248-15,0-3-305 0,0-3-127 0,0-4-568 16,0-3-401-16,-4-3-887 15,-3 0-65 1,-1-9-3416 0</inkml:trace>
  <inkml:trace contextRef="#ctx0" brushRef="#br0" timeOffset="108596.14">18531 8810 7113 0,'0'0'5569'0,"0"0"-3952"16,0 0-17-16,0 0-304 31,0 0-328-31,0 0-215 0,0 0-289 15,91-3 48-15,-19 0 128 16,27 3 152-16,41-3-112 0,12-1-96 16,-10 4-224-16,-9 0-128 15,-42 0-16-15,-27 0-55 16,-21 0-89-16,-15 0-64 16,-3 0 8-1,-6 0-8-15,-3 0 0 16,-12 0 8-16,0 0-16 0,-4 0-48 15,0 0-112-15,0 0-401 16,0 10 1-16,0 3-552 0,-4-4-1264 16,4 1-2906-16</inkml:trace>
  <inkml:trace contextRef="#ctx0" brushRef="#br0" timeOffset="109112.93">19925 9249 5313 0,'0'0'10586'47,"0"0"-8410"-47,0 0-679 0,0 0-321 16,0 0-256-16,0 0-168 31,0 0-432-31,84-7-184 0,-33 7-16 15,5-6-40-15,4 6-64 0,-8-3-16 16,-5 3 0-16,-6 0-696 0,-18 0-840 0,-10 0-488 16,-13 0-1001-16,-17 9-1536 15,-6-6-2281-15</inkml:trace>
  <inkml:trace contextRef="#ctx0" brushRef="#br0" timeOffset="109313.4">19937 9496 3512 0,'0'0'10370'0,"0"0"-7961"15,0 0-657-15,87 0-335 0,-42-3-73 32,10 0-296-32,5-4-368 15,-1 5-368-15,1-2-312 0,13-2-208 16,-14 3-1808-16,-7-7-3761 0</inkml:trace>
  <inkml:trace contextRef="#ctx0" brushRef="#br0" timeOffset="110347.01">21854 8671 11570 0,'0'0'2248'0,"0"0"-1263"15,0 0-473-15,0 0 112 16,0 0 704-16,0 0-192 15,-13-13-615-15,-11 10-321 16,-12-1-112-16,-7 2-24 0,-5 2 8 16,-3 0-24-16,-5 0 16 15,4 0 16-15,8 0-24 0,0 0 16 32,12 0-24-17,8 0-32-15,8 0-8 16,5 0 8-16,2 6 64 0,1 3-32 15,1 4 16-15,3 0 120 16,4 5 104-16,-4 2 96 0,-1 2-40 16,5 7 96-1,0-1-8-15,0 4-32 16,9 6-88-16,2 3-32 0,6 4-72 16,-2 2 33-16,2 4-121 15,2 6-48-15,-6 7 72 0,-2 9-8 31,-3 19-56-31,-4 10 8 16,-4-1-8-16,0-5 40 0,0-11-24 0,0-5 8 16,0 2 40-16,0-3-48 0,0 4-32 15,-4-3 56-15,0 5-40 16,0-2 16 0,0 6 0-16,-3-4-32 15,-2-9 88-15,1-15-64 16,-3-10-32-1,2 6-8-15,5 25-40 0,-4 26 160 16,8 13 240-16,0-10-256 16,12-13 16-16,16-9-104 31,4-3-16-15,8-7-48-16,-4-8 0 15,-4-15 0-15,-4-18 0 0,0-9 8 0,0-4 72 16,7-3-80-16,9-2-160 15,4-17-72-15,3-3-80 0,25-13-320 16,35-34-472-16,-14 2-1513 16,-2-2-4232-16</inkml:trace>
  <inkml:trace contextRef="#ctx0" brushRef="#br0" timeOffset="112605.61">22423 8677 9089 0,'0'0'7818'0,"0"0"-6130"0,0 0-1039 16,0 0-241-1,-4 6 248-15,4 14 696 0,0 5-176 16,4 7-511-16,8 9-233 16,-4 3-120-16,4 4-160 15,-4-1-40-15,0 1-8 0,0 0-104 16,0-7 8-16,-1-6-8 15,2-3-72-15,10 6-440 0,-6-10-1121 32,2-9-3768-32</inkml:trace>
  <inkml:trace contextRef="#ctx0" brushRef="#br0" timeOffset="113207.03">24360 8972 3872 0,'0'0'10042'15,"0"0"-8377"-15,0 0-313 0,0 0-312 31,0 0-71-31,0 0 31 16,0 0-144-16,-77-16-240 0,66 23-176 16,3 5-64-16,0 1-56 15,0 3-144-15,8 6-56 0,0 1-72 0,0 5-48 16,4 1-48 0,12 3-168-16,8-1-440 15,12-6-176-15,3-2-264 16,13-11-176-16,-4-5 127 0,4-7 521 15,-8-7 624-15,-8-12 112 16,-12-9 728 0,-12-14 249-16,-12 1 271 31,0-3 112-31,-12-1-408 0,-12 1-311 16,0 6-137-16,-4 9-144 15,0 10-312-15,0 13-152 0,0 6-8 16,9 0-208-16,-2 12-320 0,21 20-1017 15,0-6-2688 1,0-4-3344-16</inkml:trace>
  <inkml:trace contextRef="#ctx0" brushRef="#br0" timeOffset="113755.08">26268 9014 14979 0,'0'0'3761'15,"0"0"-2561"-15,0 0 176 16,0 0-120-16,0 0-335 0,0 0-313 16,-8-10-128-1,20 10-136 1,4 0-136-16,11 0-64 15,10 6-64-15,6 1 0 0,2-4-80 16,-2 3-264-16,1-3-560 0,12-3-1353 0,-12 0-2928 16,-8 0-7538-16</inkml:trace>
  <inkml:trace contextRef="#ctx0" brushRef="#br0" timeOffset="114240.66">26934 8775 3136 0,'0'0'11947'16,"0"0"-9899"-16,0 0-536 16,0 0-487-16,0 0-145 0,0 0-224 0,0 0-360 0,103-60-200 31,-63 60-88-31,-1 0 104 15,2 6-104-15,2 4-8 16,-2 6 8-16,-6 0 0 0,-7 3-8 16,-8 0-16-16,-8 0 16 0,-12-3 0 31,0 3 0-31,-16 0 80 16,-8-7 32-1,-4 5-8-15,-4-8-8 16,0 0-96-16,13 1 8 0,-2-3-8 15,14-1 8-15,3 0-8 16,4 4-160-16,11 5 160 0,14 2 8 16,6 8 8-1,5 0-8-15,0 1-8 16,0 5 0-16,-5 1-8 0,-3 3-80 16,-4-4 80-16,-12 1 0 15,-7-3-32-15,-5-4 32 0,-17-2 16 16,-14-1 168-16,-5-10 56 15,-12-2 80-15,0-3-32 16,-8-7-184-16,-31-7-96 16,15-5-776-16,9-8-4345 0</inkml:trace>
  <inkml:trace contextRef="#ctx0" brushRef="#br0" timeOffset="115142.8">22558 9979 14243 0,'0'0'3992'16,"0"0"-2527"-16,0 0-1 16,0 0-568-16,0 0-240 0,0 0-128 15,0 0-143 1,-83 50-161-16,63-18-104 15,12 6-32-15,1 0-88 0,7 4 16 0,3-1-16 32,22-6-8-32,18-3 8 31,13-7-48-31,8-9 32 0,3-7 16 16,1-9-48-16,-5-6 48 15,-14-16 56-15,-14-10 40 0,-18-3 64 16,-13-6 216-16,-8-3 8 15,-24-4-32-15,-13 3-104 0,-6 10-56 16,-1 7-32-16,0 12-120 16,13 13-40-16,7 3-64 15,11 12-368-15,17 14-488 0,36 22-753 16,12-7-2664-16,3-6-6409 0</inkml:trace>
  <inkml:trace contextRef="#ctx0" brushRef="#br0" timeOffset="115597.11">24423 10014 10018 0,'0'0'7465'0,"0"0"-5512"16,0 0-17-16,0 0-576 0,0 0-447 15,0 0-385-15,0 0-280 32,-15-3-168-32,10 34 344 0,5 10-152 15,0 11-40 1,0 5-16-16,0 6-208 0,0-3 8 16,5 4 40-16,6-7-56 15,5-10-112 1,-4-5-344-16,16-7-536 31,-8-13-1769-31,-4-12-5281 16</inkml:trace>
  <inkml:trace contextRef="#ctx0" brushRef="#br0" timeOffset="116129.55">26284 10300 10802 0,'0'0'6073'0,"0"0"-4337"16,0 0 393-16,0 0-705 31,0 0-320-31,0 0-247 16,4-10-345-16,12 10-152 15,8 0-136-15,12 0-104 0,3 3 24 16,9 4-80-16,5-1-56 15,2 0 0-15,-3 0 8 0,0 1-16 32,-13-1-112-32,-7-2-368 0,-15-2-152 0,-10-2-681 15,-7 0-1223-15,0 0-3385 16</inkml:trace>
  <inkml:trace contextRef="#ctx0" brushRef="#br0" timeOffset="116561.75">27213 10011 11482 0,'0'0'3073'0,"0"0"-761"15,0 0-351-15,0 0-289 16,0 0-296-16,0 0-400 0,0 0-512 31,0-13-247-31,0 13-97 16,0 13-8-16,0 2 128 16,0 1-40-16,-5 10-128 15,1-1 16-15,-4 0-80 0,1 4 8 16,-1-4 32-16,-1-3-48 15,5 4 0-15,0-4 0 0,-3-3 0 32,7-3 40-32,0-3-32 15,0 3-8-15,7 0 0 0,14-3 8 16,11 2-16-16,7-2-40 0,13 0-32 16,4-4-160-16,8-2-392 0,-4-5-873 15,7-2-911 1,-16-6-697-1,-14-10-1832-15</inkml:trace>
  <inkml:trace contextRef="#ctx0" brushRef="#br0" timeOffset="116846.84">27551 10137 12346 0,'0'0'4193'0,"0"0"-2353"15,0 0-359-15,0 0 55 16,0 0-392 0,0 0-328-16,0 0-119 15,0 0-65-15,55 99-48 16,-46-54-152-16,-5 5-176 0,0 7-56 16,-4 10-64-16,0 0-128 15,0 3 40-15,0-4 24 0,-4-6-64 16,0-6-8-16,0-6-8 15,-1-7-160 1,-2-2-344-16,3-11-584 16,-4-6-1889-16,4-12-7145 0</inkml:trace>
  <inkml:trace contextRef="#ctx0" brushRef="#br0" timeOffset="117702.11">22989 11207 5009 0,'0'0'8585'16,"0"0"-5856"-1,0 0-176-15,0 0-633 16,0 0-512-16,0 0-368 0,0 0-487 16,-36-22-265-16,32 22-160 15,-4 10 16-15,-3 6 96 0,-2 9-24 16,2 7-88-16,7 6-8 31,4 3-32-31,4 4-88 0,24-1 8 0,11-6-8 16,25 0 0-16,3-13-208 15,1-12-104-15,0-6 88 0,-17-7 128 16,-6-20-8-16,-13-11 96 16,-17-10 8-1,-15-7 96-15,0 0 144 0,-28 1 32 32,-11 8 56-32,-5 8-128 15,-4 15-88-15,5 6-104 0,2 10-8 16,13 0-96-16,5 16-536 15,23 20-713-15,15-8-2327 16,9 1-2754-16</inkml:trace>
  <inkml:trace contextRef="#ctx0" brushRef="#br0" timeOffset="118149.92">24575 11331 11362 0,'0'0'2336'0,"0"0"-559"15,0 0 255-15,0 0-503 16,0 0-105-16,0 0-672 0,-40-9-200 15,16 9 32-15,-4 13-32 16,-4 2-128-16,0 11-15 31,4 2-169-31,8 7-104 0,5 4-136 16,15-2 0-16,0 5-40 0,24-4-368 0,15-3-225 16,14-13-175-16,10-6-248 0,5-13 32 15,-1-3 336-15,-3-16 688 31,-8-16 592-31,-17-12 528 16,-11-7-176-16,-20-6-32 0,-8 3-255 31,-15-3-177-31,-21 12 104 0,-8 8-104 0,-4 11-240 16,-4 13-240-16,5 13-360 16,10 9-584-16,18 14-1777 15,10 2-4632-15</inkml:trace>
  <inkml:trace contextRef="#ctx0" brushRef="#br0" timeOffset="118666.74">27129 11382 10522 0,'0'0'7993'16,"0"0"-6808"-16,0 0-257 0,0 0-400 15,0 0 600-15,-17 73-88 16,17 0-295-16,13 22-289 16,11 1-240-16,-5-23-104 15,-2-22-104 1,-6-16 72-16,6-1-80 16,-6 4-248-16,1-3-376 15,-3-12-713-15,-6-8-1327 0,1-12-4306 0</inkml:trace>
  <inkml:trace contextRef="#ctx0" brushRef="#br0" timeOffset="119969.88">27989 8655 7945 0,'0'0'4809'15,"0"0"-3689"-15,0 0 385 16,0 0 55-16,0 0-392 16,0 0-231-16,0 0-233 15,0 0-384-15,72-73-224 16,-36 73-88-16,8 0 96 16,-1 3-104-16,6 9 8 0,2 11 48 31,-7-4 144-31,-4 6 16 0,-8 1 8 15,-8 2-56-15,-9 1 72 16,-2 9 96-16,-10 0 48 0,1 7 32 16,0 2-72-16,9 10-128 0,-6 13 145 15,5 16-233 1,4 15 8-16,-4 8-136 0,4-8 16 16,-8-9-16-16,4-16 56 15,0 0-8-15,4 1 0 16,0-1 0-16,-4-9 48 0,0-13-24 15,0-7-24-15,-4-5 40 32,4 8-24-17,0 17-64-15,-1 22 0 0,2 16 0 0,-2-1 376 16,-3-2-216-16,1-13-104 16,-2-13 8-16,5 0-16 15,4 0 24-15,-4-9-16 0,1-13-56 31,-6-9 64-31,5-4 8 16,-4 3-64-16,0 7 40 0,0 3-48 16,0-7-48-16,-4-2 40 15,-4-7 0-15,0 0 8 0,0 1 0 0,0-4 0 16,-4 6 8-16,0 0 8 16,-4 7-8-16,4-1 112 15,0 4-16 1,4 3-56-1,0-3-48-15,0 3 0 16,0-4 56-16,0 1-48 0,0 0-8 16,0-7 8-16,-4-5-8 15,-8-7-8-15,-3-4-64 0,-6-6 72 32,-3 0-48-32,-8-5 32 15,-7 1 8-15,-6 1-88 0,-2 3 48 0,-5-2 48 16,-8-1-168-16,0 0-48 0,1 0-240 31,-33 0-272-31,20-4-1209 16,5-5-3104-16</inkml:trace>
  <inkml:trace contextRef="#ctx0" brushRef="#br0" timeOffset="122090.46">10546 9712 8873 0,'0'0'2121'32,"0"0"-1049"-32,0 0 56 15,0 0-39-15,0 0 127 0,-72-44-272 16,57 37-280-16,2-3-112 16,-6 5 32-16,-1-5-200 0,-5 3-15 0,-3 1-1 15,-3 0-184 1,-5 6-48-1,-4 0 104-15,0 0 48 0,-7 3 64 16,7 10-160 0,-4 3 56-16,8 3-16 15,4 3-104-15,4 6-16 0,-4 7-32 32,4 4-24-32,0 8 40 15,0 4-8-15,0 6-40 0,5 7 32 16,-1-1 0-16,8 3-80 15,0 14-8-15,12 12 8 0,4 10 48 0,8-10-48 16,16-19 0 0,-4-23 8-16,4-18-8 15,11 7 8-15,10-4-8 16,6-1-64-16,9-5-128 0,8-13 40 16,0-6 32-16,3-10-168 15,-3 0 112-15,4-10 24 0,-4-10 104 16,-1-8 48-16,-3-7 0 15,-4-19 8 1,3-29-8-16,-3-28-16 0,-8-12 16 16,-16-1 56-16,-12 16-56 15,-16 32 8-15,-4 16 168 16,-4 15 136-16,0 13-8 16,-8 0 152-16,-16 1 104 31,-8-4-184-31,-11 10-224 0,-6 2-152 15,-11 4 0-15,-3 6-184 16,-5 7-488-16,-12 15-976 16,13 11-1473-16,11 5-3160 0</inkml:trace>
  <inkml:trace contextRef="#ctx0" brushRef="#br0" timeOffset="123616.21">9969 10176 1616 0,'0'0'7129'0,"0"0"-5744"0,0 0-457 15,0 0-296-15,-101 0-176 16,69 0 48-16,1 0-40 16,-5 0-48-1,-4-4-8-15,1-2-55 16,-6 0-129-16,-2-4-104 0,3-3-104 16,-4-6 32-16,0 0-32 0,1-3-8 15,-1-6-8-15,4-7 16 16,0-4-8-16,4-2 88 15,5-10 64 1,-1 1 128-16,4-1-56 16,4-3-72-16,0 0 152 0,4 0 56 0,-4 0 32 15,0 0-104-15,0-3-72 16,0-4-96-16,0 5-24 0,-4-5-96 31,0 1 0-31,0 0 0 16,-3-1 104-16,3 1-32 0,-4-1 16 15,4-2-24-15,1 2 56 16,-5 1-8-16,4 0-40 16,-5 3 40-16,2 3-64 15,3 3-40 1,-4 3 40-16,4 1-48 16,0 2 64-16,1-2-64 15,3-4 72-15,0 3-32 0,-4 1-32 16,0 6-8-16,0 2 9 15,-4 1-17-15,-3 0 40 0,-2 0-40 0,-2-3-8 16,3 0 8 0,0-1-8-1,-4-2 8-15,5-1-16 16,-6-2 16-16,6 2-8 0,-4 1 8 0,2 3-65 16,-6 2 65-16,-2 4 0 15,2 4 0 16,-9 2-8-31,0 4 16 16,-4-1 40-16,1 7-48 16,-1 0-8-16,0 3 0 0,4 0-112 15,-4 4-40-15,5-1 16 16,-1 4 80-16,4 2 56 0,5 1 8 16,-1 3-8-16,-1 3 0 15,2 0 8-15,3 0-8 16,0 0 0-16,5 0-256 0,-6 6 144 15,2-3 16-15,-2 0 0 16,6 1-360-16,-4-4 328 0,7 0 128 31,-5 0 0-31,6-10-40 0,-1-3-16 16,0-3 56-16,8-6 0 16,-4-3 8-16,1-7-8 15,3-3 8-15,0-6 0 16,7-7 8-16,-2 1 112 15,7-4-120-15,0-3 0 0,0 3 0 32,0-3 0-32,0 7 200 15,1 2-24-15,-6 1-104 0,-3-1-64 16,4 4 416-16,-3-1-176 16,3 5-136-16,-5 2-112 0,1-4 16 15,1 4-16 1,-1 1-8-16,0-1 8 15,0 3 8-15,1 0-8 0,-1 4 0 0,-1 2 0 16,1 1 8-16,0-1-8 16,1 4 8-16,-1 0-8 0,-4 0 0 15,-4 0 0-15,4-1 0 32,-4 4 8-32,4 0 0 15,4 3-8 1,-4 4 0-16,5-1-8 0,3 7 8 15,-1 2-8-15,2 4 8 16,3 0-8-16,-4 0 0 0,4 10-8 0,-4-1-32 31,1 4 48-31,-2-7 0 16,10 4 0-16,2-7 0 16,1 0 8-16,4-3 0 0,1 0 0 15,-1 0-8-15,-4-3 88 0,3-7-88 31,5-2 16-31,-4-1-16 0,4-3 0 16,0 4 0-16,0 5-208 16,0 4-616-16,0 3-976 0,0 13-465 15,4 9-479 1,-4-3-3866-16</inkml:trace>
  <inkml:trace contextRef="#ctx0" brushRef="#br0" timeOffset="124079.65">4861 6420 8041 0,'0'0'1200'0,"0"0"137"0,0 0-329 15,0 0-80-15,0 0-16 16,0 0-135-16,0 0 47 31,0 0-72-31,-13 38 56 16,26-38 40-16,2-4-328 0,-2-5-224 15,-6-1-136-15,5-3 8 0,-4-2 9 16,-4-4-25-16,4-3 16 16,0-7 0-16,-4-6-120 0,-4-6-40 15,0-10 56-15,0-3-56 0,0 3 48 16,0 0-56-16,-4 13 0 16,0 10 72-16,0 12 192 31,0 10 88-31,4 3-64 15,0 3-112-15,0 0-176 16,0 0-72-16,4 5 32 0,12 5 40 16,-4 3 0-16,12 3 8 15,4-1 0-15,4 2 56 0,4 1-16 32,7 5-40-32,5-4-8 0,0 3 48 0,4-3-48 15,-4 4-8-15,-1-5-552 16,-2 5-432-16,-10-1-1505 0,-12-6-1704 15,-10-6-4401-15</inkml:trace>
  <inkml:trace contextRef="#ctx0" brushRef="#br0" timeOffset="131065.06">10498 9715 6425 0,'-4'-3'6113'0,"-3"-3"-4961"16,2 3-167-16,-7-1 127 16,5-2 24-16,-2 3-96 0,1 0-183 15,0-3-209-15,1 2-104 16,-2-2-160-16,-3-1-144 31,-3-2-136-31,-5 3-88 16,-8-7 64-16,-4 6-72 15,-4-2 0-15,1 3 56 0,-6-1-56 16,-2 1 48-16,-2 6-48 16,6 0-8-16,-5 0 40 0,4 0-40 15,0 6 0 1,-3 4 0-16,2-1 0 15,2 4 0-15,-1-1 0 0,4 5 0 16,1 2 144-16,2 0 24 0,6 3 96 16,-1 3-24-16,4 7-72 15,0-3-24 17,3 3-40-32,6-1-48 15,-1 4 32-15,0-3-80 0,0 3 48 16,8 0 8-16,0 0-56 0,1-1 112 15,3-2-72-15,4 3 0 16,0 0 16-16,0-3-64 16,0 3 0-1,7 0 64-15,5 3-64 0,8-3 16 16,0 3 32-16,8 0-48 0,-4 3 48 16,4-3-48-16,0 0-16 15,3-6 8-15,-3-3-80 0,0-4 16 16,4-6-32-16,0 0-32 31,4-3 40-31,3 0-80 0,6-3 80 0,-2 0-96 16,-3-4 24-16,8 0 48 15,0-2 16-15,-4-1 56 0,4 0 40 16,-1-2-120-16,-7-1 120 0,4 0-72 31,-4-3-88-31,-5 0-16 31,6 0-88-31,-2 0-48 0,1 0 192 16,0-3 56-16,0-4 64 0,0 1 8 16,-5 0 0-16,1-4 0 15,-4 4 0 1,0-3 0-16,-4-8 16 16,0 5-16-16,0-7-16 15,0-3-128-15,0-4-184 0,3-2-240 0,-3-4 31 16,0-3 265-16,-3 0 224 0,-2 3 40 31,-3-3 8-31,-8 4 0 16,4-4 168-16,-8 0-80 15,4 0 24-15,-8-3 25 0,0-1 23 16,0 2-88-16,-4 5 64 16,0-3 112-16,0 6-48 15,-8 1 40-15,-8 2 80 0,4 4 24 31,-8-4-168-31,0 4-104 16,0 0 48-16,-4 0 72 0,0 0-120 16,1-3 0-16,-1 5-72 15,0 1 0-15,-1-3 48 0,1 3-40 0,1 0 0 16,-1 3 80 0,0 0-16-1,-4 3 8-15,4-2 64 16,1 5-40-16,-5-3-8 0,0 4-96 15,-4 0 72-15,4-1-16 0,0 3 56 32,0-2-16-32,4 3-88 0,-4-1 0 15,0 4 88-15,1 0-88 16,-1 0 0-16,-4 3 8 0,0 0-16 16,-4 0 16-16,4 0-8 15,-4 0-8-15,0 0 8 31,1 3-8-31,3 0 8 16,0 0-8-16,4 1 0 0,4-1 32 16,0-1-32-16,4 5-8 0,0-4 8 15,0 4-8-15,4-1-8 16,0 1-32-16,4-1-224 16,5 0-184-16,-2 0-256 0,1-2-160 15,4 2-416 1,1 0-1393-16,3-6-1872 15</inkml:trace>
  <inkml:trace contextRef="#ctx0" brushRef="#br0" timeOffset="133101.26">10219 9998 7433 0,'0'0'4913'16,"0"0"-3481"-16,0 0-391 0,0 0-345 16,0 0-136-1,0 0 136-15,0 0-168 0,0-13-232 16,0 13-112-16,0 0 24 16,0 3 40-16,4 7 48 15,4 6 25-15,-8-1-97 0,4 5 24 16,0-1-80-16,1 0-32 31,-2 0 0-31,1-3-80 16,4-3-48-16,-4-1 56 0,5-6-64 15,2-2 128-15,5-4-64 16,4 0 56-16,4-10 8 0,4-12-56 16,0-7 104-16,8-12 136 15,11-16 0-15,17-26-112 0,27-25-56 31,6-9-64-31,-2 2-8 0,-16 26 184 16,-19 32-104-16,-20 16-136 16,0 16-8-16,-4 0 56 0,3-1-56 15,-3 4-8 1,-12 9 8-16,-7 4 0 16,-6 2 0-16,-3 4 64 0,-8 3-72 31,0 0-104-31,0 0-408 15,0 0-488-15,0 0 168 0,0 0-1377 16,-15 10 193-16,-2 2-337 31,2-2-3704-31</inkml:trace>
  <inkml:trace contextRef="#ctx0" brushRef="#br0" timeOffset="141659.37">19012 4657 3792 0,'0'0'7594'16,"0"0"-6218"-16,0 0-200 0,0 0-87 15,-4-9-153-15,4 6-104 32,0 3 104-32,0 0-120 15,0 0-191-15,0 0-129 0,0 0-80 16,0 0-176-16,0 0-72 15,0 0-96-15,0 0-72 16,0 0 80-16,0 0-80 0,0 0-8 31,0 3-40-31,0 4 48 16,4 5 0-16,9 1 64 0,-5 6-56 16,8 0 120-16,-8 3-112 15,3-3-8-15,2 3 64 0,-5 4-64 0,-1-8 0 16,-3 5 32-1,4-1-32 1,-8-6 40-16,5-3-48 16,-5-1 0-16,4-5 0 0,-4-1 0 0,3-3 8 15,-3-3-8-15,0 0 8 16,0 4 56 0,0-4-64-16,4 0 8 31,-4 0 64-31,0 0-24 15,4 0 32-15,4 0 40 0,4 0 96 16,4-10-24-16,8-6-96 16,8-3-48-16,7-6 8 0,6-7-48 0,6 0 0 15,9-12 40-15,16-10-48 0,-5 0 24 32,6 0-24-32,-2 3 0 0,-19 16 0 15,4 0-8-15,-13 13-8 16,-15 9 8-16,-8 3 8 0,-8 4 0 15,-8 6 0-15,-4-3-8 16,-4 3 0-16,0 0-8 16,0 0 8-1,0 0-40-15,0 0 40 0,0 0-40 16,0 0-104-16,0 0-40 0,0 0 96 16,0 0 88-16,0 0-8 15,0 0-88 16,0 0-112-31,0 0-32 32,0 0-88-32,0 0-8 0,0 0 80 15,0 0 88-15,0 0-240 16,0 3 32-16,0 1-65 0,-4-4-415 16,0 2-312-16,-4 2-128 0,-4-1-25 15,0-3-3168-15</inkml:trace>
  <inkml:trace contextRef="#ctx0" brushRef="#br0" timeOffset="143494.87">29348 4397 9602 0,'0'0'3056'0,"0"0"-967"16,0 0-257-16,0 0-480 16,0 0-295-16,15-22-297 0,-6 22-200 15,-1 0-360-15,0 6-120 16,4 10 8-16,0 10-80 0,4 8 120 16,-4 5-64-16,-1 2-8 15,-2 0 0-15,-1 4-56 16,-8-8 0-16,3-5 8 0,-3-3 40 15,4-13-48-15,0-7 8 16,4-6 0-16,8-3 264 0,8 0 288 16,12-15-272-16,11-8-72 15,6-8-160 1,-1-7 8-16,0-4-16 16,-1-2 0-16,1-4-96 0,-5 4 24 15,-2-1 24-15,-10 14 8 16,-11 5 0-16,-8 10 56 0,-7 10-64 0,-9 6-336 47,0 0-824-47,0 6-992 15,-32 23 111-15,4-4-495 0,-4-2-4066 0</inkml:trace>
  <inkml:trace contextRef="#ctx0" brushRef="#br0" timeOffset="147535.57">28699 10347 8689 0,'0'0'2553'15,"0"0"-1081"-15,0 0 273 0,7-70-169 16,-3 61-280-16,0 2-24 0,-4 7-199 15,5 0-409-15,-5 0-56 0,0 0-240 16,4 0-72-16,-4 0-64 16,4 0-232-1,-1 0-24 1,1 16-48-16,4 7 72 0,1 12 80 0,-2 6-80 31,1 7 0-31,0 2 8 0,1 1 0 16,6-4 8-16,-3-5-16 31,4-10 8-31,0-7 32 16,0-6-32-16,0-9-8 0,4-7 72 15,4-3 32-15,4 0-8 16,3-10 0-16,9-9-96 0,4-6 96 0,11-7-48 0,18-9-48 31,-10-4-48-31,13 4 48 16,0-3 0-16,-16 5 0 0,3 4-8 15,-15 7 8-15,-13 9 0 16,-10 6-8-16,-13 10-64 0,-8 3-344 16,-4 0-704-16,0 9 312 15,-4 8-737 1,-8 5-367-16,-8 13-336 16,-4-7-737-16,12-2-3272 0</inkml:trace>
  <inkml:trace contextRef="#ctx0" brushRef="#br0" timeOffset="164475.62">18980 13484 3488 0,'0'-26'7634'0,"0"4"-5626"31,0-3-487-31,0 0-329 15,4 8 400-15,-4 5-352 0,5 9-295 0,-1 0-249 16,-4-1-200-16,0 4-224 0,0 0-112 16,0 0-160-16,0 7 48 0,0 12 160 31,0 6 208-31,-9 13 24 16,-2 16-48-16,-17 26 0 15,-8 21-200 1,-3 4-184-16,7-16 137 0,4-19-73 15,11-26 0-15,-2-2-56 16,3 5-8-16,-9 7 56 16,2 3-64-16,3-9 0 15,0-7 8-15,4-6 0 16,4-9 40-16,4-14-48 16,4-2-64-16,4-7-8 0,0-3-24 15,0 0 40-15,0-3 56 0,0-16-8 31,4-10-297-31,12-9 25 16,0-9 48-16,0-7-88 0,12-20-16 16,8-21-56-16,4-29 32 0,3-3 240 15,-2 4-88-15,-6 18 96 0,-7 32 56 16,-4 19 8 0,-8 9 40-16,-5 10 0 15,10-6 0-15,-1-4 0 16,-1 8-40-16,-2 2 48 0,-6 16 72 15,2 3 48-15,-9 9 24 16,3 7-40 0,1 0-40-16,1 0-64 15,2 13 88 1,6 3 40-16,-2 9 8 16,1 7 40-16,0 3 0 0,0 6 40 15,0 7-48-15,4 2-24 0,-8 2-64 16,4 4-72-16,-1-1 48 15,-2 2 56 1,-5 3 88-16,-1 13 40 16,-7-6 153-16,4-1-161 15,-4-2-104-15,0-13-32 0,4 2-32 0,0-1-8 16,1-5-48-16,-1-5-8 16,3-5 48-16,5-2-40 0,-8-6 64 15,5-7-72 16,-6-6-80-31,1-3 24 16,0-4-176-16,0-2-297 0,-4-1-199 16,0-6-680-16,0 0-1297 15,0-6-2352-15</inkml:trace>
  <inkml:trace contextRef="#ctx0" brushRef="#br0" timeOffset="164914.31">18845 13966 5721 0,'0'0'5057'15,"0"0"-3225"-15,0 0-456 16,0 0-7-16,0 0-57 15,0 0-32 1,-39 0-303 0,39 0-97-16,0 0-200 0,4 0 0 15,3 0-88-15,14 0-120 16,7-2 192-16,3 2-160 31,13-4-191-31,-1 4-89 0,6-3-64 16,-6 3-104-16,1 0 88 15,-12-3-128-15,-4 3-8 0,-9 0 0 0,-10-3 8 0,-5 3-8 16,0 0-8-16,-4 0 0 31,0 0 56-31,0 0-40 16,0 0-32-16,8 0 16 0,-5 0-128 16,6 0-304-16,7 0-809 15,-5 0-1231 1,2-7-3994-16</inkml:trace>
  <inkml:trace contextRef="#ctx0" brushRef="#br0" timeOffset="166164">20084 14052 8569 0,'0'0'6482'16,"0"0"-4370"-16,0 0-952 15,0 0-95-15,-7 0 103 16,7 0-216-16,0 0-248 0,3 0-288 0,9 0-128 16,1 0-40-1,11 0 65-15,-1 0-81 0,9 0-80 16,-1-3 56-16,10-3 80 15,-1-1-56-15,-1 1-24 16,6-1-64-16,-6 2-40 0,1-2-96 16,-5 4-8-16,-7 3-32 31,-4 0-152-15,-7 0-248-16,-6 0-376 0,1 0-601 15,-3 0-1023-15,-2 6-1881 0,1 1-2305 16</inkml:trace>
  <inkml:trace contextRef="#ctx0" brushRef="#br0" timeOffset="166518.09">20032 14297 488 0,'0'0'11474'0,"0"0"-8737"15,0 0-569-15,0 0-472 16,0 0-415 0,0 0-73-16,0 0-240 15,0 0-272-15,0 0-128 0,108 0-143 16,-72 0-129-16,3 0-16 0,6 0-80 15,2 0-48-15,-2-3 56 16,2-1-136-16,-11-2-16 0,0 3-56 0,-13-1-64 31,-2 4-248-31,-9 0-128 16,-8 0-377-16,-4 0-735 0,0 0-1248 16,0 0-3282-16</inkml:trace>
  <inkml:trace contextRef="#ctx0" brushRef="#br0" timeOffset="169641.13">28970 13582 6369 0,'0'0'5073'16,"0"0"-3481"-1,0 0-375-15,0 0 143 16,0 0-40-16,0 0-128 0,0-16-399 15,0 16-377-15,0 0 16 16,0 0-240-16,0 0-40 0,0 0-96 16,0 4-48-16,0 8 112 15,0 7 232 1,0 1-72-16,4 8 72 16,-1 4-112-16,5-1 24 0,-4 11 32 15,5-1-8-15,-5 7 8 16,3-1-40-16,-3 1-136 0,4 3 104 0,-4-4-168 31,4 7 8-31,-4-6-15 16,4 3 47-16,-4-4 24 0,5-2-16 15,-2-4-56-15,5-3 40 16,-4-3-88-16,0 0 8 16,-4-6 40-16,8-1-40 15,-8-3 0 1,4-5-8-16,0 2-48 15,-4-6 40-15,0 0 8 16,0-4-104-16,-1-2-112 0,-3 2-113 16,0-5-119-16,4 2-256 15,-4-5-432-15,5-4-400 0,-1 0-1265 16,0 0-2232 0</inkml:trace>
  <inkml:trace contextRef="#ctx0" brushRef="#br0" timeOffset="170605.76">28403 13751 2696 0,'0'0'1352'16,"0"0"4698"-16,0 0-4554 15,0 0-96-15,0 0 129 0,-3 0-241 32,3 0-208-32,0 0-264 15,3-4-88-15,1 4-119 0,1 0-169 16,7-3 0-16,-5 0 24 0,10 0 24 0,-6 0-112 16,6 0-112-16,2 0-16 15,5-1-40-15,0 1-88 0,4 0-24 31,-5 0-32-31,5-1 8 16,-3 1-24-16,-1 0 64 0,0-3 32 16,4 3-16-1,0 0 40-15,-1-4-72 16,1 1-8-16,4 2-88 16,-4-2 16-16,3 3-16 15,1-3 96-15,-8 2-96 16,0 1 8-16,-3 0-8 15,-2 0 8-15,-6 3 0 0,2-3-8 16,-2 3 0-16,-2 0 0 0,5-3 8 31,-4 3-8-31,7 0 0 16,2 0 8-16,3 0-8 16,0 0 0-16,-1 0 0 0,-3 0 0 0,4 0 8 15,-4 0-8-15,4 0 0 16,0 0 8-1,-4 0 80 1,8 0-39-16,-1 0 31 31,1 0 56-31,0 0-128 16,0 0 80-16,0 0-16 0,0 3-24 16,0 0 8-16,-4-3-56 15,-4 0 0-15,0 0 48 0,-9 0-48 0,-2 0 0 16,-1 0 0-16,0 0 8 15,-5 0 40-15,1 0-48 0,-4 0 0 16,0 0-72-16,0 0-360 0,-4-13-689 16,-7 0-1039-16,-6-5-2297 15</inkml:trace>
  <inkml:trace contextRef="#ctx0" brushRef="#br0" timeOffset="171708.39">28974 9007 8265 0,'0'0'3001'16,"0"0"-1177"0,0 0-383-16,0 0-273 0,0 0-8 15,0 0 24-15,0 0-287 16,15-35-241-16,-11 35-360 0,1 0-168 16,2 0-80-16,-3 13-48 15,4 3 0-15,0 6 0 31,0 4 0-31,-4 2 0 16,0 4 0-16,0-1 0 0,0 1-8 16,5-7 8-16,-6-5 0 15,5-4 8-15,4-7 0 0,4-6 48 16,8-3 8-16,3 0 56 31,14-6 64-31,2-13-88 0,5-4-48 0,8-5 48 16,-1-7-48-16,1-3-32 15,4 0 104-15,-4 3-112 0,0 4 144 16,-9 8-16-16,-6 7-64 16,-2 3 0-1,-7 11-72-15,-8-2 40 16,-4 1-40 0,-12 3 0-16,-4 0 0 15,-4 0 0-15,0 0-376 0,0 0-88 16,0 0-640-16,0 0-633 15,-16 7-191-15,0 2-753 32,0 0-4328-32</inkml:trace>
  <inkml:trace contextRef="#ctx0" brushRef="#br0" timeOffset="178963.51">10494 10169 2664 0,'0'0'6914'0,"0"0"-4794"16,0 0-1056-16,0 0-344 0,0 0 41 15,0 0 175-15,0 0 0 16,0 0 0-16,4 0 32 16,-4 0-239-16,0 0-129 15,0 0-88-15,0 0-168 0,0 0-184 16,0 0-48-16,0 0-104 0,0 0-8 31,0 0-88-31,-11 0 72 16,-2 0 16-16,-7 0 8 0,1-6 0 15,-6-4 56-15,-3-8-64 0,-3-2 48 16,-1-5-48-16,0-1 0 16,0-2 8-1,0 3-8 1,0-4 64-16,1 0-16 0,3 4 80 0,-8-4-8 31,4-2-104-31,0 2 32 0,-3 1 184 16,-6-4 32-16,5-3 0 15,1 3-96-15,-5-3-88 32,-4-3 40-32,0 0-56 0,-4-3-64 15,-3-7 8-15,-1-3-8 16,0 0 0-16,1 1 8 0,-2-4-8 0,1 3 56 15,-4 0-56-15,5 0 0 0,-5 4 64 32,4 2 56-32,1 1-72 0,7 2-40 15,-4-2 0-15,4-1 48 16,4 4-48-16,-4-3-8 0,8 3 0 16,-3-7 0-1,-1 3 0-15,0 1 0 16,-4 0 0-16,1 3 0 15,-2-1 0-15,-7 1 0 16,1-4 0-16,-9-2 0 16,1-4-8-16,-1 0 8 15,0-3 0-15,0 0 0 0,0 3 0 16,4 0-8-16,5 1 8 31,-5 2 0-31,4 3 8 0,0-2-8 16,1-1 8-16,-1-2-16 15,5-1 8-15,-2-3-64 0,6 0-8 16,2 0 64-16,2 3 8 0,-1 4-8 16,0-1-24-1,0 7 16-15,1-4 16 0,-2 4-8 16,1-1 0-16,-7 2 8 16,3 1-8-16,-3 1-144 0,2-3 72 15,6 3 80-15,-1-1-16 16,3-2 8-16,-2 0 8 31,-1 0 0-15,-4 3-8-16,-3 3 8 0,2 0 0 15,-2 3-8-15,-1 4 8 0,0-1-8 16,9 3 0-16,-2 4-56 0,2-3 56 16,3-1 16-16,-5 1-8 31,-6-3 40-31,8-1-40 0,-10 0-8 15,6-6 8-15,-5 4 0 16,-4-4 8-16,1 0-8 0,-5 0 0 16,7 6 0-16,2-2 8 0,3 5-8 15,8-2 0 1,4 6 0 0,8-1 0-16,9 4 0 15,3 3 0-15,3 0-8 16,2 4 8-16,-1-1-8 0,-5 0 8 15,2-3-8-15,-10 3 8 16,-2-2-48-16,-10-4-72 16,-6 3 48-16,-1-3-40 0,-4 0 32 31,1 0 72-31,7 0 0 0,-4-3 8 16,12-1-8-16,0 1 8 0,4 0 0 0,0 0 0 15,9 0 0-15,-6-4 0 16,1 7 0-16,1-3 8 15,-1 6-8 1,4 0 0-16,0 3-8 31,4 4 8-31,3 2-8 0,2 4 0 16,3 3-8-16,0-3 16 16,4 3-48-16,-4 0-400 0,4 0-480 15,0 0 32-15,0 0 135 16,0 0-799-1,0 0-200-15,0 0-433 16,28 0 17-16,-5-3-185 0,1-3-423 0</inkml:trace>
  <inkml:trace contextRef="#ctx0" brushRef="#br0" timeOffset="179295.47">5562 5445 6969 0,'0'0'2320'16,"0"0"-879"-16,0 0-177 0,0 0-320 15,0 0-376 1,-24-16-320-16,-4 22-192 16,-8 10-40-16,-8 7 96 0,-7-1 17 15,-9 3 15-15,-4 4 40 16,0-7-56-16,5 4 96 0,3-8 8 31,11-2-8-31,10 0 16 16,15-3-80-1,8 0-56-15,8-1-104 0,4 4 72 16,4 3 176-16,12 3 40 16,7 3-48-16,10 7-104 15,3 0 32-15,7 3-48 0,6 7-56 16,2 2-56 0,1 7-8-16,4 6-216 0,0 3-592 15,27 32-864-15,-20-19-593 16,1-6-3864-16</inkml:trace>
  <inkml:trace contextRef="#ctx0" brushRef="#br0" timeOffset="185579.17">10216 9433 8785 0,'0'0'5001'0,"0"0"-3624"0,0 0-289 15,0-19-400-15,0 19 160 0,0 0-184 31,0 0-247-31,0 0-209 16,0 0-144-16,0 9-56 0,7 7 88 16,1 9-40-16,0 4 64 15,0 6-32-15,0-3-80 32,0-4 112-32,1-2-112 15,-6-4-8-15,5-9 8 0,0-11 8 16,8-2 80-16,0-5 472 15,8-24 120-15,15-19-328 0,10-31-192 16,3-29-120-16,-1-13-40 16,-15 17 40-1,-9 30 56-15,-14 33-40 0,-9 19-64 16,0 3 56-16,0 6-56 16,-1 0-8-16,-3 13-64 0,4 0-784 15,0 0-200-15,1 0-1177 16,7 19 409-1,3-3-1385-15,-2 0-7601 0</inkml:trace>
  <inkml:trace contextRef="#ctx0" brushRef="#br0" timeOffset="186966.87">26595 13652 11306 0,'0'0'5041'0,"0"0"-3345"0,0 0-567 0,0 0-41 31,0 0-120-31,0 0-96 16,0-3-256-16,0 6-160 0,0 16-23 16,4 7 119-16,0 9-104 15,-4 15-144-15,4 4-112 0,-4 10 104 16,4 0-160-16,-4 5 56 15,7-2-96 1,-3 3 8-16,1 0-32 0,3-3-56 16,-1-8-8-16,1 2 64 15,-4-13-72 1,1-4 0-16,-5-9 8 0,4-6-8 16,-4-11-8-16,0 1-192 31,0-6-184-31,0-3-24 0,0-4-368 15,0-3-297-15,0-3-1015 16,0-3-1737-16,0-16-232 16,0-3-6297-16</inkml:trace>
  <inkml:trace contextRef="#ctx0" brushRef="#br0" timeOffset="187768.8">26723 13957 1480 0,'0'0'7153'0,"0"0"-5144"15,0-95-545-15,0 47-176 0,-4 0 9 0,4 1-241 16,0-1-192-16,0 0-376 16,4 7 112-16,7 0-40 15,6 9-184-15,2 0 1 0,1 7-137 16,4 3 32-1,-1 0-56-15,2 3-40 0,2 6 72 16,-6 3-104-16,3 4-96 16,-5 6 72-16,5 0-24 15,0 0 24-15,1 13 8 0,-2 9 16 16,9 6-88-16,-4 4 56 16,3 6-16-16,-7 7 8 15,1-1-104-15,-14 4 0 16,-3-1 8-16,-8 1 0 0,0 3 0 15,-16-6-8-15,-8-1 0 16,-15-6 48-16,-6-3-48 0,-10-7 8 47,-4-5 56-47,-5-4-56 16,4-4 40-16,0-8-48 0,16-1 56 0,12-6-32 15,13 0-16-15,10 0-8 16,9-9 104-16,0-7-104 0,16 0-144 15,5-3 16 1,2 7 128 0,1 2 0-16,0 3 0 0,4 4 64 0,-4 3 64 15,-1 0 64-15,1 0 8 16,1 13-64-16,-1 0-56 0,-1 6 72 16,1 3-88-16,4 3 16 31,-4 7 88-31,4 3 40 15,-4 3-112-15,-1 7-16 16,2-1-72-16,-1 1 96 0,0-1-96 16,-1 1 0-16,5-1 48 15,0-3-40-15,4-3-8 0,3-6-8 32,2-3 0-32,3-4 72 31,-5-9-72-31,1-7 8 0,-8-2 9 0,0-4 55 15,0-3 8-15,-4 0-72 16,0-13 0-16,-4-3 96 0,-4-3-40 16,3-9-8-16,-2-1-48 15,-2-3-8-15,-2 1 0 16,-10 5-216-16,-3 1-97 0,0 2-807 16,-11 5-1024-16,-2 5-3617 0</inkml:trace>
  <inkml:trace contextRef="#ctx0" brushRef="#br0" timeOffset="192642.87">5164 5661 176 0,'0'0'5473'16,"0"0"-1208"-16,0 0-3361 31,0 0-384-31,0 0 192 0,3 3 80 0,-3-3 56 16,0 0 81-16,4 0 7 15,-4 0 72-15,4 0-152 0,-4 0-240 16,8 3-216-16,0-3-200 16,0 3-87-1,8-3 7-15,-4 4-64 16,7-4-8 0,2 0 24-16,3 0 0 15,0 0 0-15,-1 0-64 0,5-7 0 16,0-3 80-16,0 1-88 15,0-4 8-15,-4-2 48 32,-5 2 8-32,6-9 8 0,-5 3-64 15,-5-4 40-15,6 1 40 0,-10 0-80 0,6 0 0 16,-10-1 64-16,6-2-64 0,-2 3 32 16,-3-7-32-16,0 1-8 31,-3-1 64-31,-1 0-64 0,-4-2 48 15,0-1-40-15,0 0 0 16,0-3 40-16,0 0-40 0,0-3 0 0,-9 0 72 16,5-3-80-16,-4 3 8 15,4 0 0 1,-3 3 0 0,-2-3 0-16,1 2 0 0,-3 2-8 15,-2-1 40-15,2 3-40 0,-1 0 0 16,3 4 0-1,-6-1 0-15,2 1 8 16,-2-4-8-16,-2 3 8 31,2 1 32-31,-5-1-40 0,0 4 8 16,0-1-8-16,0 1 0 16,1 3 8-16,-5-3 0 0,-1 2-8 15,1 1 56-15,1 0-56 0,-5 3 0 0,4-4 0 31,-4 4 0-31,-4 4 8 0,0-1-8 16,4 3 0-16,-7 0 32 16,-1 3-32-16,-1 7-8 0,-2-3 8 15,-1 6-8-15,-4-3 8 16,-3 3 0 0,2 0-16-1,2 0 16 1,-6 0 0-16,2 0-8 0,4 7 8 15,-9 2-8-15,3 0 0 0,-2 1 0 16,-1-1 8-16,-4 4-8 0,0-6 8 16,5 2 0-16,3-3 8 31,4 1 0-31,4-4-8 0,4 0 0 16,4 0 0-16,13 0 8 15,10-3-8-15,6 0 16 0,3 0-16 16,0 0-40-16,0 0-16 15,12 0-16-15,0 0 72 16,-1 0 48-16,-2-3-48 0,3 3-368 16,-5-3-592-16,6 3-569 15,-2-6-159-15,17-1-137 16,-7-2-2087-16,-2-4-1001 0</inkml:trace>
  <inkml:trace contextRef="#ctx0" brushRef="#br0" timeOffset="193059.45">4314 4080 3712 0,'0'0'5073'0,"0"0"-3640"0,0 0-513 15,0 0-192-15,0 0 296 0,0 0 64 32,4-23-303-32,-15 23-433 15,-10 7-224-15,-7 6-120 0,-3-1 88 16,-13 4 256-16,-8 6 72 15,0-3 64-15,1 1 88 0,3-5-56 16,4 1-120-16,12-3 8 16,8-4-87-1,17-3-137-15,3 1-184 0,4-4-32 16,0 4 32 0,0-1 96-16,0 3 16 15,7 1 0-15,1 0 32 0,5 2-24 16,-2-2 0-16,5 5 0 31,4 2 32-31,0-2-72 0,8 7-32 16,4-2 24-16,4 2-24 15,-1-3 40 1,1 0-32-16,-8-3-56 0,0 3 8 16,-4-3-8-16,-12-1-16 0,-5-2-208 15,-3 3-216-15,-4-3-128 16,5 6-977-16,-5-6-1423 0,4-1-4186 15</inkml:trace>
  <inkml:trace contextRef="#ctx0" brushRef="#br0" timeOffset="194979.55">24547 13544 568 0,'0'0'10394'0,"0"0"-8058"0,0 0-263 16,0 0-385-16,0 0 145 31,0 0-217-31,0 0-472 0,0-32-432 16,0 32-280-16,0 0-272 0,0 13 16 15,0 13-56 1,0 21 249-16,0 32-105 0,0 26 48 15,4 10-96-15,0-1-96 16,-1-19-112-16,6-12 88 31,-5-4-88-31,4-15 72 0,-5-10-32 16,5-13-48-16,-3-6 16 16,-1 0-8-16,4 6-8 0,-5-3 8 0,1-6 0 15,0-4-8-15,1-9 0 0,-1-6-112 31,-4-4-56-31,0-2-224 16,0-1-304-16,0-6-761 0,0 0-1631 16,-9 0-3098-16</inkml:trace>
  <inkml:trace contextRef="#ctx0" brushRef="#br0" timeOffset="195487.28">23961 13421 9033 0,'0'0'2681'16,"0"0"-1145"-16,0 0 25 0,0 0-289 31,0 0-120-31,4 0-200 15,9 0 57-15,6 6 15 0,9 0-40 0,11-3-168 16,25 4-104-16,28-7-200 16,31 3-223-16,6 0-105 15,-22 0-32-15,-27 0-88 0,-37 0-16 16,-15-3-40 0,-4 0 56-16,0 4-56 0,-8-4-8 15,-8 0 8-15,-8 0 144 16,0 0-152-16,0 0 8 15,0 0 40-15,3 0-48 0,-3 0-264 32,9 3-625-32,10-3-1103 15,-2 0-2161-15,-2 0-4321 16</inkml:trace>
  <inkml:trace contextRef="#ctx0" brushRef="#br0" timeOffset="195988.47">25013 13208 7937 0,'0'0'6450'16,"0"0"-4202"-16,0 0-488 16,0 0-335-16,0 0-329 0,0 0-312 15,0 0-360-15,36 0-104 0,-9 3-152 16,9 0-48-16,5 4-40 15,-2-5 8-15,5 2-80 0,-4-1-8 16,-4 0-144-16,-4-3-512 16,-12 0-728-16,-1 0-600 0,-6-6-881 15,-9-10-1424 1,7 3-6337-16</inkml:trace>
  <inkml:trace contextRef="#ctx0" brushRef="#br0" timeOffset="196289.18">25523 12925 1768 0,'0'0'11754'0,"0"0"-9353"16,0 0-721-16,0 0-576 15,0 0 33-15,0 0-209 16,0 0 40-1,0 0-312-15,51 35-128 0,-46-6-80 16,3 3-63-16,-4 5-105 0,3 5-128 16,1 2-16-16,1 7-48 15,-1-3-40-15,-5-1-48 16,5 1-8-16,-4-7-440 16,-4 1-801-16,0-11-1815 31,0-12-6474-31</inkml:trace>
  <inkml:trace contextRef="#ctx0" brushRef="#br0" timeOffset="198910.96">5772 5474 7537 0,'0'0'2801'0,"0"0"-1561"16,0 0-320-1,0 0-208-15,0 0-248 16,0 0-208-16,0 0 113 16,0 0-41-16,0 0-24 0,5 0 48 15,-1 3 40 1,0 6-104 0,4 1-80-16,-1 5 48 0,2 1 112 0,3 3 56 15,8 3-72-15,-1-2 24 16,5 2-176-16,4 3 48 0,4 1-24 15,0-1-87-15,4 0-57 16,-1 1-64-16,-3 3-8 0,9-1 0 31,-6 4 16-31,1-1 80 16,4 1-96-16,-5 6 40 16,2-2-40-16,3 5-8 15,-5 0 8-15,5 6 136 0,4 1-40 16,0 3-16-16,4 0-32 31,-1-7-8-31,5 4 0 0,-3-7-32 16,2 4 0-16,1-4 104 0,0 3-72 15,-5-3 24-15,5 4 48 0,-5-1 96 16,6 4-40-16,-1 0-72 16,-1-1-88-1,5 4-8 1,0 3 0-16,-4 3 8 0,8 3 32 0,0 4 72 31,11 9-16-31,-7-3 8 0,7 0-56 16,-2-4 96-16,-6-9-136 15,9 4 112-15,-1-1-80 32,1-3-40-32,-4 1 0 0,-1-1 8 15,-3 0-16-15,-4 0 48 16,4 3-48-16,-5-2-120 0,1-1 40 15,0-3-64-15,-4 3 72 16,0-7 0-16,-5 2 16 16,1-2-40-16,0-5-64 0,-4-1 152 15,0-3 8-15,-5 1-8 16,2-8 0-16,-2 5 0 0,1-4 8 16,0 3-8-1,3 0 8-15,5 3-8 16,0 0 8-1,0 1 0 1,3 2 16-16,-2-3 32 0,-1 4-40 16,-1-4 40-16,-3 1-48 0,-1-5 0 15,2 5 0-15,-2-8-56 0,5 5 48 16,0-4 8-16,4-3 0 31,-1 3 0-31,-3-1 8 0,0-2-8 16,-8 3 0-16,-4 0 8 15,-8-3-8-15,0 0 0 0,-4-1 8 16,-1-5 40-16,5 2-48 0,1 1 0 16,2-4 8-1,1 1 0-15,0-1 80 0,-5-3 16 16,5 0 48-16,-8 1 32 16,0-4-136-16,-8-4-40 0,-4 1 0 15,-4-6 0-15,0-1 40 16,-8-2-48-16,0-1 0 31,0-3 40-15,-1 0-40-16,2 0 8 0,-1 1 80 15,0 2 40-15,4 1-24 0,-1-1-40 16,6-3-16-16,-5 3 16 16,-1-3-56-16,2 1-8 0,-1 2 0 15,3-3 8-15,-7 1 8 16,5-2-16-1,-5 2 0-15,3-4 64 16,-3 0-56-16,0 3 40 0,0-3-40 16,0 0 0-16,1 0-8 15,-1 0-8-15,-4 0-296 16,0-7-600 0,0-8-904-1,-9-4-2713-15,1 3-4113 0</inkml:trace>
  <inkml:trace contextRef="#ctx0" brushRef="#br0" timeOffset="199459.03">10534 9309 9337 0,'0'0'5610'0,"0"0"-4194"16,0 0-112-16,0 0 97 0,0 0-49 16,-32-29-376-16,32 29-352 0,0 0-232 15,0 0-120-15,4 13-64 16,4 0 88-16,0 9 25 16,4 3-57-1,-4 4 64-15,4-1-32 0,4 7-120 16,4 1-8-16,8 1-120 15,-4 2-32-15,3-4-8 16,1-4 8-16,-4 1-16 16,-4-6-48-16,0-1-72 31,-4-6 0-31,-8-4 0 0,0-2 104 16,0-3-40-16,-4-4 48 15,-4-3 8-15,0-3-8 0,0 3-8 16,0-3 16-16,0 0 0 0,-4 0 8 0,-16 4 0 31,0-1 0-31,-16 3 0 16,-4 0 48-16,-12 7 32 0,-7 0 16 15,-5 0 8-15,-4 0-40 16,1 2 0-16,11-2-64 16,9-4 96 15,10 1-104-31,9 0-56 15,12-4-136-15,5-3-224 0,11-3-280 0,0 0-577 16,4 0-1079-16,11-9-2153 16,-7-1-3305-16</inkml:trace>
  <inkml:trace contextRef="#ctx0" brushRef="#br0" timeOffset="202002.7">24595 15246 7209 0,'0'0'5033'16,"0"0"-3609"-16,0 0-831 31,0 0 63-31,0 0 392 16,-84 29-80-16,64-14-200 0,4 2-104 15,0-5-87-15,4 1-73 0,-4-10-104 16,-3 0 16-16,2-3 72 0,6-3 16 15,-2-10-184 1,5-12-144 0,8-4-16-16,0-2-56 0,12-8 112 15,12 4 128-15,12 4-232 0,4-1-112 16,8 7-48-16,11 9 48 0,18 12 56 16,26 4-8-16,28 13 168 31,9 16 48-31,3 9-96 0,-7 6-87 15,-16 7-65-15,-5 3 32 0,-8 3 8 16,-7 0-56-16,-8-5-136 16,-9-5-33-16,1-6-231 15,-1-6 264-15,1-6 88 32,4-11-32-32,-4-1 72 15,4-4-40-15,-17-11 0 0,-15 2 32 16,-12-4-40-16,-9 0 56 31,6-4-48-31,-2-8-96 0,1-10 56 0,-12-7 16 16,-4-6 56-16,-5-6-32 0,-6-10 48 15,-5-3 64-15,-4 0-64 16,-1 3 0-16,-3 3 8 0,0 13 8 16,0 7 88-16,-7 9 72 15,-5 7-40-15,8 5 8 0,-1 1 8 47,2 6-136-47,3 0-16 16,0 3-88-16,-4 9 88 0,0 4 0 0,0 3 0 15,-4 7 8-15,4-1-8 16,0 4 0-16,0 2 16 0,4 1-16 16,0 6-8-1,0-3-328-15,4-3 72 16,4-3-120-16,0-7 32 0,0-3-152 15,-1-9 64-15,-2-4-16 16,-1-6 216-16,-4 0 240 0,0-16 8 16,0-9 64-16,0-11-64 31,0-5 88-31,-4-3 120 0,4-4 8 0,0 1 136 16,4 2-8-16,12 10 64 0,4 3-56 15,4 13-216-15,8 7-96 16,3 2-40-16,1 10 0 0,8 0-8 31,4 0 0-31,0 0 0 31,3 10 0-31,1-1 0 0,0-2-8 16,0 2 0-16,-4 4 8 0,-5-4 0 16,5 4 0-16,0 0-8 0,0 0 8 15,8 2 0 1,4 1 0-1,0 3 8-15,-1-3-8 16,0 3 64-16,-3 0-64 0,0-3-144 0,-4 3 16 16,-1-3 32-16,-2 0 8 0,-1 0 88 15,-1-3 0-15,5-1 8 32,4-2 24-32,4 0-16 15,15-1 24-15,-3-3-40 0,0-3 0 31,-1-3 0-31,-7 0 0 16,0-3 48-16,-8-7-40 16,-4-2 96-16,-9-7 64 0,6 0-16 15,-10-3 16-15,8-4 48 16,6-5-32-16,-1-1-16 16,-1-7-96-16,1 8-64 0,-13-4 112 15,-2 3-40-15,-14 7 8 0,-6 0 89 0,-10 5-9 16,-3 1-56-16,0 0-104 15,1 0 0 1,-5 3 40 0,4 0-48-16,0 1-96 0,-1-2-136 15,1 5-433-15,-4-7-535 16,0 6-856-16,-15 0-3553 16</inkml:trace>
  <inkml:trace contextRef="#ctx0" brushRef="#br0" timeOffset="205003.33">17921 12814 12106 0,'0'0'2665'0,"0"0"-713"15,0 0-832-15,0 0-376 0,-4-41-31 0,4 37 87 32,12 1-384-32,8 3-176 0,8 0-136 15,8 0 40-15,7 0 0 16,29 10-48-16,36 0 56 15,31-1-152-15,25 4 8 0,-1-4 48 16,-20 1-56-16,-27 2 8 16,-28-5 8-16,-29 2-16 15,-15-6 48 1,-8 1-8-16,0-1-24 16,8-3 32-16,-1 3-48 15,-3-3 8-15,-8 0-8 16,0 0 8-16,-8 0 32 0,4 0-40 15,-4 0-48-15,-4 0 48 0,3 0-8 16,-2 0 8-16,-1 3 0 16,-5-3-16-1,6 4-32-15,-10-4 48 16,2 3-64-16,-2-3 64 0,1 0 0 16,-4 0 0-16,0 0 0 15,0 0 0-15,0 0 48 0,0 0-48 0,4 2-104 31,-4 5 88-31,-5-4-112 16,1 4 64-16,-4 2 56 0,0 1 8 16,0-1 168-16,0 7-48 15,0 0-96-15,0 3 120 0,0 3-40 32,0 7 32-32,5 2 64 15,-1 4-56-15,0 6-48 16,-4 4-16-16,4 3-16 15,0 6 32-15,-4-1 0 0,3 5-24 16,1 2-24-16,-4-3-40 0,9 4 56 31,-5-1-64-31,0 4 0 0,0-1 0 16,-4 1 0-16,0-4 0 16,0 0 0-16,0-3 0 0,0-6 80 15,-4 0-80-15,0 0 0 16,0-7 0-16,0 1-8 0,-1-8 0 15,5 2-8 17,0-4-80-32,0-3 48 15,0-1-80-15,5-2-56 0,3-1-8 16,0-2-56-16,-1-4 0 16,2 0-24-16,-1-3 16 0,-1-3 8 31,-3-3-216-31,0-1 240 15,0-2 64-15,1-1-24 0,-5-5 88 0,0-1 32 16,0 0 32-16,0-3 32 0,0 0 8 16,0 0 40-16,-13 0-40 15,2-3 88-15,-10 0 8 0,-3-3-16 32,-8-4-8-32,-3 3 112 15,-12-2-16-15,-9 0 64 0,-21-1 56 0,-10 1-112 16,-21-1-32-16,9 4-8 15,19-1-72-15,24 4 24 0,9 3-88 16,-5 0 0 0,-12 0 8-16,-4 0-8 15,5 0 0-15,3 3-8 16,8 0 0 0,1-3 56-16,6 0-56 15,6 0 0-15,3-9 8 0,8-4-8 16,0 0 56-16,8 1-56 31,4-1 8-31,4 0 80 16,4 4 208-16,4 2-16 0,0 1-56 0,0 0 32 15,4 3-120-15,0-7-72 0,0 4-64 16,-3 0 64 0,3-4-64-16,0-3-8 15,0-6 8-15,0-3 0 16,-5-3 0-16,5-14 0 0,0 1 0 15,-4-9 0-15,4-1 0 16,-4 0 0 0,-4 4 8-1,5 0-8 1,-10-1 8-16,5 4 8 0,1 0 65 16,-1-7 31-16,8-3-56 0,-5-6-56 15,5-16 48-15,0-26-48 0,9-15 16 16,2-13-16-16,-3 13 8 31,-8 25-16-31,0 38 8 0,0 13 0 16,-12 9 0-16,-4-6 0 15,1 0 0-15,-6-6 64 0,10 6-64 16,7 4 144-16,4-4-72 16,0 9 0-16,0 1-72 31,8 3 8-31,-5 9 0 15,1 4 0-15,-4 2-8 0,0 7 0 16,0 0-24-16,0 0-240 0,0 0-441 16,-7 0-463-16,-5 13-720 15,3-1-1153-15,5 5-2464 0</inkml:trace>
  <inkml:trace contextRef="#ctx0" brushRef="#br0" timeOffset="210616.68">19016 12782 7881 0,'0'0'4001'0,"0"0"-2689"16,0 0-584-16,-8 4-167 15,5-1 271-15,-1 0 112 0,4 0-152 16,-4-3-224-16,4 3-168 0,-4-3-8 31,4 3-39-31,0-3-17 16,0 0 192-16,0 0 240 0,0-3 160 15,0-13-48-15,12-9-560 0,4-10-104 16,12-9-72-16,8-20 0 16,15-25 24-16,25-22-112 15,12-10-8-15,-17 19 0 16,-15 30 17-16,-24 31-65 31,-17 18-65-31,2 4 57 0,-6 6 8 16,-2 4 8-16,-5 6-8 15,-4 3-8-15,0 0-160 0,-4 6-256 32,-8 10-160-32,-20 12-984 15,4-2-2329-15,-4-7-2336 0</inkml:trace>
  <inkml:trace contextRef="#ctx0" brushRef="#br0" timeOffset="211039.77">19113 12043 96 0,'0'0'11242'0,"0"0"-8682"16,0 0-1175-16,0 0-441 16,0 0-288-1,0 0 336-15,0 0-79 0,0 0-225 16,-9-10-48-16,9 10-104 15,0 0-8-15,4 0-40 0,12-3-192 16,8-1 64-16,4-5-192 0,16-7-96 16,4 0-16-16,7-6 0 31,1-6-48-31,0-7 48 16,-8 3-56-16,-4 0 0 0,-16 10 168 15,-4 3 32-15,-17 9 121 0,-3 4 31 16,0 6-224-1,-4 0-104 1,0 13-8-16,0 9-16 16,0 3 176-16,4 10-40 15,5 3 16-15,2 0-72 0,6 1-32 16,2 2 88-16,1 0-128 16,-1 0-8-16,2 1-416 0,-1 12-793 15,-5-7-2567 1,-2-12-5226-16</inkml:trace>
  <inkml:trace contextRef="#ctx0" brushRef="#br0" timeOffset="-212464.66">18838 6575 3120 0,'0'0'2097'16,"0"0"703"-16,0 0-743 15,-45-22-305-15,41 15-168 16,-3 4 169-16,7 0 199 0,0 0-432 16,0 0-247-16,0 3-273 15,0 0-272-15,0 0-144 0,4 0-152 32,11 0-280-32,18 0-8 15,30 0 72-15,45 6-40 16,51 4 9-16,16 3-41 0,9-4-64 0,-25-3 16 15,-60 1-96-15,-26-4 8 0,-38 0-8 16,-19-3 0 0,-12 0-88-16,-4 3-345 15,-16 0-79-15,-27 0 48 16,-13 1-680-16,-36 9-1032 0,16-4-2073 16,12 0-3233-16</inkml:trace>
  <inkml:trace contextRef="#ctx0" brushRef="#br0" timeOffset="-211678.38">18531 10026 5025 0,'0'0'11794'0,"0"0"-9329"0,0 0-1561 0,0 0-680 15,0 0 552-15,99 7 344 16,-55 2-192-1,19 7-239-15,29-3-121 16,20-1-256-16,8-2-56 16,-17-7-160-16,-27-3-88 15,-29 0 40 1,-15 0-48-16,0 0-144 16,-4-6-136-16,-8 3-64 0,-12-1 32 15,-8 2-72 1,0-2-569-16,-19-2-1055 15,-5 3-2721-15,3-4-3033 1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04:15.8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17 7052 9762 0,'-4'-4'2544'16,"4"1"-832"-16,0 3 73 16,0-3 255-1,0 3-271-15,0 0-321 16,0 0-440-16,0 0-136 16,0 0-239-1,0 0-129-15,0 0-104 16,0 0-144-1,0 0-64-15,0 0-144 16,0 6-40-16,0 10 72 0,0 3-72 16,0 0 0-16,7 0 40 15,5 0-48-15,8-3-48 0,1-3-8 16,3-7-88-16,8-3-40 0,-1-3-56 16,-4 0-64-16,1-13-24 0,-11-5 176 31,-2-8 112-31,-10-2 40 15,-1-4 8-15,-4-3 80 16,0 3 8-16,-9 1 128 0,-6 5 40 16,7 7-40-16,-4 7 16 15,8 5 120-15,-4 4-168 16,8 0-104 0,0 3-8-16,0 0-72 15,0 0-16-15,0 0-32 16,0 0 40-16,0 9 80 0,0 0-64 15,8 8 104-15,-1 2 0 16,6 3-64-16,-1 0 8 0,4 4-64 16,3-4 8-1,1 0 0-15,5-3 8 16,3 0-8-16,0 3 8 16,0-6-8-16,-1 3-8 0,-3 0-56 0,0 1-80 15,-4 2 128-15,-5-4-56 16,2 1 64-1,-6 1-8-15,1-5 0 16,-3 4-40-16,-2-3 0 16,-7 0 48-16,0 3 0 0,0-3 0 15,0 4 8-15,-16-2 0 16,-7-5 64-16,-5 3-24 0,-4-4-40 31,-8-2 0-31,0 0 72 16,4-7-80-16,1-3-104 15,3 0-208-15,11-13-192 0,10-3-272 16,11-15-1665-16,4 2-3424 31,15 4-2777-31</inkml:trace>
  <inkml:trace contextRef="#ctx0" brushRef="#br0" timeOffset="369.7">12442 6911 5777 0,'0'0'6401'16,"0"0"-4633"-16,0 0 65 0,0 0 303 0,0 0-271 16,0 0-305-16,0 0-336 15,0 0-263-15,4-5-505 32,4-5-328-32,5-3-120 0,2 0 64 15,1-3-72-15,9 1 0 16,-2-4-176-16,1-1-248 0,4 5-425 0,-8-1-759 15,-1 6-817-15,-2 4-1655 0,-13 6-1482 16</inkml:trace>
  <inkml:trace contextRef="#ctx0" brushRef="#br0" timeOffset="601.41">12534 7013 10242 0,'0'0'5425'0,"0"0"-4193"0,0 0-120 16,0 0 169-16,0 0-185 0,0 0-600 31,0 0-208-31,0 0-168 0,96-35-16 16,-68 16-32-16,3-3-72 15,1-4-344-15,0-8-528 0,-8 5-1489 16,0 4-2832-16</inkml:trace>
  <inkml:trace contextRef="#ctx0" brushRef="#br0" timeOffset="1218.46">12916 6524 3040 0,'0'0'10210'16,"0"0"-7273"-16,0 0-625 31,0 0-463-31,0 0-553 0,0 0-376 16,0 0-344-16,5-72-215 0,10 65-145 16,2 4-96-16,2 0-24 0,1 3-40 15,5 0 8-15,-6 0-56 16,-3 3-8-1,0 9-8 1,-4 4 8-16,-4 3 0 0,-8 3 48 16,0 1-40-1,0 2-8-15,-12-3 0 0,-4-3-136 16,4 1-64-16,-4-8-377 16,4-2-359-16,5-7-512 31,2-3-32-31,5 0-345 0,0-25-2144 15,9-1 1185-15,6-3-1497 0</inkml:trace>
  <inkml:trace contextRef="#ctx0" brushRef="#br0" timeOffset="1556.94">13180 6334 4689 0,'0'0'2312'31,"0"0"481"-31,0 0-25 16,0 0 153-16,0 0-569 0,0 0-895 15,0 0-489-15,-8-25-112 0,-1 34-264 16,-6 1 32-1,3 2 48-15,-4 1-39 16,8 6-201 0,-4 0-88-1,4 0-56-15,8-3-48 0,0 0-184 16,8 0 32-16,16-7-80 16,8-2 112-16,3-1 48 0,6-6-160 0,-2 0-8 31,-3-13 0-31,-4-2-88 15,-4-2-40-15,-12-5-32 0,-8 3 32 16,-4 6 16-16,-4 1 8 16,0 2-40-16,0 7 8 0,-4 0-144 15,-4 3-505-15,3 0-503 16,2 0-864-16,3 0-2481 16,-4 0-1841-16</inkml:trace>
  <inkml:trace contextRef="#ctx0" brushRef="#br0" timeOffset="1888.89">13570 6254 7641 0,'0'0'8314'0,"0"0"-6170"16,0 0-543-16,0 0 31 15,0 0-240-15,0 0-503 16,20-15-577-16,0 2-240 0,8-3-64 31,4-3 64-31,3 0-72 0,1-3 0 16,-4 0 0-1,0 3-112-15,-8-1-240 0,-4 5-217 16,-12 2-151-16,-8 3-280 16,0 7-848-16,-16-3-2233 0,-4 3 984 15,0-4-3352-15</inkml:trace>
  <inkml:trace contextRef="#ctx0" brushRef="#br0" timeOffset="2120.6">13578 6013 7721 0,'0'0'6562'0,"0"0"-3794"16,0 0-543 0,0 0-681-16,0 0-472 15,0 0-280-15,0 0 89 0,0 0-305 32,56 38-240-32,-37-19-24 15,2 3-120-15,-1 1-88 0,3 2-104 16,1 4-8-16,0-7-208 15,-8 0-240-15,4-6-440 0,-4 0-737 16,-4-4-2152-16,0-5-1304 0</inkml:trace>
  <inkml:trace contextRef="#ctx0" brushRef="#br0" timeOffset="2860">14076 5822 9297 0,'0'0'2193'0,"0"0"-633"0,0 0 265 16,0 0 223-16,0 0-288 15,0 0-415-15,20-12-297 16,-20 12-296-1,0 0-280-15,0 3-264 32,-4 10 128-32,-8 0-96 0,0 5-112 15,-4-1-24-15,0-2-96 0,-4-2 40 16,0-4-48-16,1-5-80 16,2-4-16-16,6 0-8 0,3-16 96 15,4-3-56 1,4-7-56-16,0 1 72 0,19 0 40 15,2 2 8-15,3 5 0 16,-1 5 8-16,5 9 0 16,0 4 232-16,-4 0-16 0,4 7-103 31,0 8-1-15,0 2-120-16,-5 5 8 15,-3 0-8-15,-3 3 8 0,-6 4-16 0,1-1 8 16,-7 4-8-16,-5 0 0 15,0 6-161-15,0-3 25 16,-9-3 48-16,-6-1 0 0,-2-2 88 31,2-3-168-31,-5-4 32 0,-1-6 72 16,-2-4 72-16,3-6 0 16,3-2 8-16,-2-4 0 0,11 0 72 15,-4-13 8-15,12-9 16 0,0-3-40 16,0-1-8-1,16 1-48 1,4 2 0-16,4 11-8 0,0-1 16 0,4 10 64 16,0 0 72-16,4 3-7 15,-1 0-33-15,5 0 16 0,-4 6 8 16,-4 1-88-16,0-1 16 31,-13 0-64-31,2 0 0 0,-9 1-48 16,-5-1-192-16,-3 0-297 15,0 4-775-15,-11-3-2393 16,-2-1-1752-16</inkml:trace>
  <inkml:trace contextRef="#ctx0" brushRef="#br0" timeOffset="5165.45">12399 7826 7097 0,'0'0'5417'32,"0"0"-3953"-32,0 0-559 0,0 0-73 15,0 0-384-15,19-16 96 16,2 7-216-16,-1 3-8 15,3-7-32 1,5 3 8-16,-4 1 24 0,4-4-120 16,0 0-96-16,0 1-24 15,0-1-72-15,-5-3 81 0,5 0-41 0,4 3-40 16,0-2 88-16,0-1-88 16,8-3 8-16,-4-1-8 0,7 1-8 31,-7-3 40-31,5 3-40 15,-2 0 0-15,-7 3 8 0,0 0-8 16,4 4 8 0,-5-1-8-16,1 0 0 0,5-3 72 31,-1 4-72-31,-1-4 16 16,5 0 32-16,-1 0-40 0,2-3 48 15,-2 3-40-15,-3-3 72 16,0 0-16-16,-4 0-64 0,0 0-8 15,-1-3 8-15,-3 0 8 16,9 0 40-16,-5-4-56 0,4 4 0 16,-1-4 16-1,1 1-16-15,4 3 48 16,-5 0-40-16,2 2 96 0,-5 5 128 16,0-2-24-16,-8 5-48 15,-5-1 32 1,5 3-104-16,-4-5-24 0,4-1-8 31,4 0-48-31,0 0 0 16,3 0 0-16,1-3-8 0,0 4 48 15,0-5-48-15,-4 5 48 16,4-2-48-16,-4-1 8 16,0 1 88-16,-4 2-88 0,4-4 40 15,-4 3 40-15,-1 0-80 16,5-3-8-16,-4 3 8 15,0 4-8-15,-8-1 56 0,0 3-56 16,-4 3 0-16,-5 2 0 16,-2-2 8-16,-1 7-8 0,-4 0-8 15,0 0-504 1,0 0-648-16,-9 0-1657 16,2 0-6265-16</inkml:trace>
  <inkml:trace contextRef="#ctx0" brushRef="#br0" timeOffset="10878.91">11969 6800 9329 0,'0'0'1769'0,"0"0"-1089"16,0 0-128-16,0 0 336 15,-17-25-39-15,13 13 111 0,4-8-216 47,0-2-336-47,0-6-32 16,0-4 472-16,0-9-416 0,0-7-160 15,8-3 16-15,0-18-64 16,12-20-71-16,4-26-89 0,4-9-8 16,4 10-48-16,0 13 0 15,-8 31 80 1,4 12-32-16,-5 14-8 0,5-1 48 16,8-5 96-16,12-11-144 0,16-21-40 15,7-7 56-15,5-12 16 0,-4-1-80 31,-20 4 16-31,-9 9-8 16,-15 15 0-16,-7 20 48 16,-6 13-48-1,1 6 0-15,5 0 48 0,-2-6-48 16,9-3 8-16,-4 3-8 16,4 2 80-16,-5 4-88 0,1 3 8 0,-7 1-8 31,-6 9 0-31,-3 3-8 15,-3 2-80-15,-5 5-40 16,0 2-88-16,0 1-160 0,0 5-561 16,0 2-343-16,0 2-120 0,0 0-649 15,-5 0-4272-15</inkml:trace>
  <inkml:trace contextRef="#ctx0" brushRef="#br0" timeOffset="11311.13">12693 4489 6081 0,'0'0'2176'16,"0"0"-415"-1,0 0-329-15,0 0-440 0,0 0-16 16,0 0-448-1,21-16-239-15,-6 7 7 16,5 0 32-16,1-4-168 16,-2 3-8-16,5-3-88 0,4 1-8 15,-4-1-56-15,-1 0 16 16,1 4 32-16,-11-1-40 0,-2 1 200 16,-3 2 288-1,-4 4 264-15,-4 3-40 16,0 0-720-16,0 0-24 0,0 13-144 15,5 6 112-15,3 6 56 16,3 4 88-16,2 2-8 16,-2-2-24-16,6 3-56 31,-2-7-456-31,-3-3-480 16,0-2-656-16,-4-8-1025 0,-4-5-4649 15</inkml:trace>
  <inkml:trace contextRef="#ctx0" brushRef="#br0" timeOffset="11896.94">13391 3877 9033 0,'0'0'1217'16,"0"0"47"-1,0 0-216-15,19-77-304 0,-6 61 121 0,-5 3 303 16,-5 4-232-16,1 3-200 15,0 6-328-15,-4 0-312 16,0 0-96-16,0 9-104 0,-8 14 104 31,-3 5 64-31,-2 10 56 16,2 7-40-16,-1 2-72 0,0 1 64 0,4-7-72 0,0-3 0 16,4-6 8-16,4-7-8 15,0-2 0-15,0-8-88 16,8-2 88-1,0-6 0-15,-4-7 8 16,4 0 112-16,-8 0 8 0,4-7 24 16,-4-6-16-1,0-2 64-15,0-4 121 16,-4-7-17-16,-12 1 56 16,-4-1-88-16,-4-6 152 15,-7 1-232 1,-6-1-72-16,5 4-64 15,-4 2-48-15,5 10-8 0,3 1 0 0,3 8 0 16,10 4-248-16,7 3-408 31,8 10-1409-31,16 5-751 0,8-2-2353 0</inkml:trace>
  <inkml:trace contextRef="#ctx0" brushRef="#br0" timeOffset="13099.87">13176 6080 8001 0,'0'0'2081'0,"0"0"-969"0,0 0-320 16,0 0-184-1,0 0 104-15,0 0-168 16,11-48-95-16,-3 32 167 16,1-6 144-16,2-4-368 15,6-2-160-15,2-10-80 0,1-7-48 16,16-18-8-16,4-16-88 0,16-16-8 31,-8 2 8-31,-5 17-8 0,-7 25 0 16,-8 10 0-16,4-7 8 15,12-6 160-15,7-6 376 0,9 0-144 16,4-7-72-16,-1 4-64 0,6-7-136 0,-2 3-32 31,1 0-40-31,0 4 17 16,-5 0-73-16,1 2 0 16,0 7 8-16,0 3 0 0,-5 4 160 15,6 6-24-15,-5 2-72 31,-2 1 0-31,-2 6-72 16,-4 1 8-16,-8 2-8 0,0 4 0 16,-12 3 8-16,-8 3 8 15,-1-1-16-15,-10 8 16 16,2-1-16-16,-6 4 0 0,-5-4 0 16,8 10-200-16,-9-3-185 15,1 2-119 1,-4 1-1128-16,0 3-512 0,0 0-49 15,0 0-4072-15</inkml:trace>
  <inkml:trace contextRef="#ctx0" brushRef="#br0" timeOffset="13469.58">14781 4003 7945 0,'0'0'1889'0,"0"0"-697"15,0 0 144-15,0 0-552 0,0 0 241 0,0 0-65 16,21-50-200-16,-6 46-352 16,1 1-184-16,8 3-120 0,0 0-8 15,0 0 168-15,8 0-112 16,-4 0 0-1,0 10 16-15,0-1-40 16,-9 1-8-16,1-1-120 0,-8 4 8 16,-7-7-8-16,-2 7 0 0,-3-4-8 15,0 1 8-15,-8 6 104 16,-8 0-104-16,0 0-40 16,-3 6-272-1,-2-3-352-15,6 3-504 16,-5 3-184-1,8-2-793-15,3-7-2072 0</inkml:trace>
  <inkml:trace contextRef="#ctx0" brushRef="#br0" timeOffset="13917.39">15622 3771 7161 0,'0'0'2673'16,"0"0"-929"-1,0 0-280-15,0 0-135 0,0 0 79 16,0 0-56-16,0 0-352 16,0 0-263-16,0-57-545 0,-28 57-184 0,-4 7-8 31,0 12 8-31,-4 0 128 16,5 6-32-16,3 7 64 0,12-3 32 15,4 3-104-15,12-1 8 16,0 1 24-16,8-4-16 0,15-2-16 15,13-4 8-15,5-6-56 16,6-6 80-16,-3-7-128 31,0 0-80-31,-9-3-280 16,-10 0-96-16,-14 0-192 0,-6-3-145 16,-5 0-191-16,-13 3-1640 0,-6 0-2089 15</inkml:trace>
  <inkml:trace contextRef="#ctx0" brushRef="#br0" timeOffset="15536.84">19973 5683 11162 0,'0'0'1736'0,"0"0"1"0,0 0-609 0,0 0 232 15,0 0 184-15,0 0 113 16,16-38-409-16,-16 38-424 0,0 0-320 31,0 0-312-31,-12 6-104 16,-4 13-16-16,-5 10 40 0,6 3-55 15,-9 5-49-15,9 8 0 16,2 6 0-16,1 6 0 0,9-3-8 0,3 3-8 16,0-3-329-1,7-9-95 1,10-10-152-16,2-10 144 0,-3-12 248 15,0-7 88-15,-4-6 104 16,0 0 0 0,-8-19 72-16,-4-6 64 0,0-13 176 15,-12-4-168-15,-8-5 176 32,-8-7 56-32,0 0-88 0,-8 0-32 15,1 3 33-15,-1 3-153 16,0 7 32-16,-1 3-120 15,2 9 48-15,3 7-96 0,9 3 0 0,6 10 0 0,14 5-80 32,3 4-416-32,0 0-433 15,7 4-1375-15,25 21 407 0,0-6-2488 16,-4 3-4336-16</inkml:trace>
  <inkml:trace contextRef="#ctx0" brushRef="#br0" timeOffset="17225.34">20399 5877 10658 0,'0'0'2336'15,"0"0"-799"1,0 0-81-16,0 0 368 0,0 0-439 15,0 0-329-15,5 0-328 0,2 0-384 32,9 0-96-32,8-3-128 15,0-1 24-15,4 1-72 16,4 0-8-16,4 3-56 0,-5-3-8 16,5 3-8-16,-4-4-104 0,-4 1-360 15,-12 3-424-15,0-3-544 16,-12 3-921-1,-4 0-640-15,0 3-183 16,0 4-3178-16</inkml:trace>
  <inkml:trace contextRef="#ctx0" brushRef="#br0" timeOffset="17479.18">20490 6010 7009 0,'0'0'4321'16,"0"0"-3409"-16,0 0-16 0,0 0 633 16,0 0 335-16,0 0-240 15,0 0-303-15,0 0-217 16,69 3-272-16,-37-3-208 16,4 0-88-16,-1-3-224 0,1-3-216 15,-8-1-96-15,-4 1-24 16,-5 0-552-16,-2-7-960 0,-6 0-2289 31,-2 0-3528-15</inkml:trace>
  <inkml:trace contextRef="#ctx0" brushRef="#br0" timeOffset="18212.09">21503 5702 10386 0,'0'0'2288'0,"0"0"-671"15,0 0-65 1,0 0 216-16,0 0-359 16,0 0-393-16,-83-57-48 0,62 57-408 15,1 0-152-15,1 9 8 16,-5 7 40-16,0 0-8 0,7 3-231 15,6 3 47-15,-1-3-96 16,12 3-72 0,0-2-32-16,0-1-16 15,19 0-40-15,9-3 120 0,13-4-80 0,6-2 48 16,9 0-48-16,8-7-48 31,-1 0-152-31,-7-3-360 0,-3 0-721 16,-6 0-711-16,-12 0-1793 15,-10 0-1088-15</inkml:trace>
  <inkml:trace contextRef="#ctx0" brushRef="#br0" timeOffset="18443.82">21882 5804 11978 0,'0'0'2833'0,"0"0"-545"15,0 0-479-15,0 0-361 16,0 0-128-16,0 0-624 0,64-45-544 16,-25 42 8-1,13 0-152-15,7 0 0 16,6 3-8-16,-10 0-296 0,-7-4-1008 16,-12 4-728-16,-25-9-641 0,-6 3 80 15,-5-4-3648-15</inkml:trace>
  <inkml:trace contextRef="#ctx0" brushRef="#br0" timeOffset="18666.45">22045 5607 11866 0,'0'0'4137'15,"0"0"-1481"1,0 0-479-16,0 0-673 0,0 0-624 0,0 0-455 15,0 0-65-15,28 35 176 16,-5-7-248-16,10 11-136 16,-6-2-144-16,1 5-8 0,-4-1-80 31,-4-3-368-31,-4-3-456 16,0 3-697-16,-1-12-1231 0,-2-7-3018 0</inkml:trace>
  <inkml:trace contextRef="#ctx0" brushRef="#br0" timeOffset="19067.41">22591 5537 12082 0,'0'0'3129'0,"0"0"-265"16,0 0-1607-16,0 0-241 0,0 0-128 16,83-45-376-16,-47 45 16 0,8 4-24 31,-4 11-32-31,-1 5-215 0,-7 2-161 16,-12 3-24-16,-16 4-64 15,-4-1 40-15,-15 4 24 0,-13 0-64 16,-8-7 64-16,-1 1-24 15,6-1 0 1,7-6 40-16,12-3-88 16,12-4-64-16,9-2 64 15,30-3 96-15,25-1 24 16,27-6-56-16,25 0-56 16,-5 0 24-16,-27-3-32 15,-32 0-504-15,-29-4-785 0,-14 1-1583 16,-5 2-2465-16,-4-2-5154 0</inkml:trace>
  <inkml:trace contextRef="#ctx0" brushRef="#br0" timeOffset="20016.41">19092 5543 11682 0,'0'0'2144'0,"0"0"-319"0,0 0-217 16,0 0 289-16,0 0-417 15,0 0-728-15,0 0-440 16,0 3-160-16,0 19 136 0,0 10 104 16,0 13-32-16,8 19-40 0,12 21-152 0,12 30-55 15,0 8-73 1,0-2-32-16,-4-17 56 16,-4-27-56-16,-5-20-8 15,-2-13 48-15,-6-9-40 0,6 6 40 16,-2 1-48-16,2-1-8 15,-10-15-72 1,-3-11-185-16,0-8-143 16,-4-7-168-1,0-7-256-15,-8-11-800 16,-3-8-4738-16</inkml:trace>
  <inkml:trace contextRef="#ctx0" brushRef="#br0" timeOffset="20671.22">19231 5324 9482 0,'0'0'1856'0,"0"0"-192"31,0 0-391-31,0 0 95 0,0 0-144 16,0 0-376-16,0 0-424 15,0 0-56-15,92-32 25 0,-40 32-81 16,19 0-88-16,34 0 120 0,34 0-40 15,25 0-24 1,6-3 24-16,-6 0 56 31,-8 0-184-31,-6 3-128 16,2-4-32-16,-12 2 88 0,-9-2-48 16,-8 4-56-16,1 0-8 15,-8 0 8-15,-4 0 0 31,-1 0 0-31,1 0 0 0,3 0 80 0,0 0-8 16,-3-3 0-16,0-3 32 0,-9 3-16 16,-3-1 8-16,-5-2-40 0,-15 0-48 15,-20-1 40-15,-9 1-48 32,-6 0 8-32,11-4 40 0,7 1 96 15,9-1-72-15,-5 1 24 16,-7 2-40-16,-4 4 24 0,-8 0-72 0,-8 0-8 15,-8 3 0-15,-4 0 0 16,0 0 8 0,-4 0-8-16,-1 0-288 15,1 0-48-15,4 0-1200 0,4 0-881 16,-4 0-1560-16,-8 0-1296 16</inkml:trace>
  <inkml:trace contextRef="#ctx0" brushRef="#br0" timeOffset="21520.08">23503 5121 10042 0,'0'0'2088'0,"0"0"-992"0,0 0-231 16,44-3 631-16,-28 3-16 15,0 0-312-15,3 0-399 0,-2 9-161 16,-2 4-240-16,2 3-200 15,-6 6-88-15,-3 3-16 0,1 7-56 16,-6 6 40-16,1 3-40 16,4 11 40-1,1-2 32 1,10 4 168-16,5 3-112 16,4 1-88-16,4 2 40 0,0-3-80 15,-4 0-8-15,-4-3 8 16,-5-3-8-16,-6 0-8 0,-6 0 8 31,-3-4 0-31,-4-6 0 16,0-3 0-16,0-2-8 0,-7-11 8 15,3-3-56-15,4-6-40 0,0-7 88 16,0-2-64-16,-5-1-120 0,1-3-8 16,-8-3 32-16,-4 0 168 15,-7 0 8 1,-9 0 0-16,-5 0-8 0,-6 0 8 15,-13 0 8-15,-4 4-16 16,-15 2 0-16,-24 0 8 0,-21 7-8 16,-4 3 0-16,1 0 0 15,11 0 48-15,16 0-32 32,1-1-16-17,-4 1 0-15,3 0 0 0,-4-3-8 0,0-1 8 16,5 4 0-16,-1-3 0 15,8 3 8-15,1 0-8 0,-1-4 0 32,-4 1 40-32,4-3-32 15,-2 2-8-15,2-2 0 16,-4 2 0-16,1-2 8 0,3 3 96 16,11-4 8-16,18 1 40 0,8-4-8 0,6 0-40 15,-6 4-40 16,-13 0-16-15,-8 2-40-16,1 1 40 16,-6-1-48-16,-6 11 48 15,-16-1-48-15,-13 0 0 16,9 0-8-16,23-5 8 0,20-8-8 16,17-6-8-16,-10 3 8 15,-6-2 0-15,-9-1 0 16,-4-3 8-16,4 0 0 0,1 0 0 15,11 0 0-15,0-7 8 16,12 1-8-16,5 6 0 0,3-3 0 0,4 3-224 0,-5 0-832 16,9 0-2057-16,5 0-4200 15</inkml:trace>
  <inkml:trace contextRef="#ctx0" brushRef="#br0" timeOffset="23471.45">10570 7178 9842 0,'0'0'2056'0,"0"0"-848"0,0 0-95 16,0 0 175-16,0 0-128 15,0 0-416-15,0 0-312 0,0-9-160 16,0 9-160-16,4 0-48 31,8 6 72-31,-4 7 72 16,7 3 1-1,2 3-57-15,3 3-104 0,-1 4-40 0,5-4 0 16,0 3 80-16,1-3-88 16,-2 1 0-16,5-4 48 0,-4 3 16 31,4 0-56-31,0 4 0 16,-4-1-8-16,-1 4 0 15,1-4 0-15,4 4 0 0,-4-4 0 16,0 0 8-16,0 1-8 0,0-1 0 15,4-3 0-15,-8 1 8 16,8-4 40 0,-9-1-48-16,5 5 0 15,-7-4 8-15,2 3-8 0,-3-3-8 16,0 0 8 0,4 0 8-16,-3 0-8 0,2-3 0 15,1-7 0-15,-1 4 48 31,2 0-48-31,-5-7 8 16,-8 4 0-16,3 0-8 0,-2-1 0 16,-5-3 0-16,0 4 0 15,3 0-8-15,-3-1 8 0,4 0 0 0,1 1 0 0,-5-1 0 32,3-2 8-32,-3-4 0 15,0 0-8-15,0 1-88 16,-4-4-288-16,0 0-121 0,-4-10-1367 15,-8 0-4617-15</inkml:trace>
  <inkml:trace contextRef="#ctx0" brushRef="#br0" timeOffset="25576.43">6211 7191 7161 0,'0'0'2048'15,"0"0"-559"-15,0 0-273 16,0 0 136 15,0 0-183-31,0 0-377 16,0 0-240-16,32-19 128 0,-16 16-72 16,-4 3-168-16,4 0-272 15,0 0-80-15,-1 13 160 16,6 5 16-1,-2 8-88-15,5 2-64 0,0 7-56 0,4 4 16 16,8 2-64-16,-4 0 41 0,7 3 23 16,-2 1-64-16,3 6-8 15,-1 0 8-15,1 0 72 16,-4 3-64-16,4-4-8 0,-4 7-8 31,-1-3 56-31,1 0-48 0,1 3-8 16,2 1 48-16,1 2 32 0,-1 0 8 15,6 1-32-15,-6 2-48 0,1 4 144 16,0-4-80-16,0-2 72 16,3 2 8-1,2-2 96-15,7 2 408 32,3 0 96-32,1 4-480 0,11 13-128 15,13 8-72-15,8 14 0 16,0 3-72-16,-13-10 0 15,-15-19 0 1,-15-22 0-16,-10-9 8 16,5-4-8-16,8 7 0 0,7 2 0 15,9 7 56-15,-1-3-56 0,-3-3-16 0,-4 3-320 16,-4-3 8-16,0 0 120 16,-4-1 56-16,-4 2-16 0,-1-5 120 31,1 1 40-31,4 0 8 15,-1-1-8-15,2 0-24 0,-1 1 32 16,3 6 0 0,-3 0 0-16,0 0 8 15,4 3-8-15,0 0 16 0,-1-3-16 16,5 0 0 0,0 0 40-16,4-3-40 15,7 0 0-15,-7-3 16 16,4 2 32-16,-5 4-40 0,-3-3-8 15,0 3 0-15,-8-3 128 16,-4 3-128-16,-1-3 0 0,-3-1-8 16,1-2 8-1,-2 3 104-15,1-4-8 16,4 1-40-16,-1 0 40 0,2-1-88 16,-2 4 0-16,-7-3-8 15,0-4 8 1,0-6-8-16,-9 1 0 0,1-8 0 31,0 1 8-31,-4 0-8 16,4-7 8-16,-3 3 0 0,-1-2-8 15,-5-4 40-15,1-3-40 16,0 3-112-16,-4-5 112 16,-1 1-48-16,-2-5 32 15,6 3 8-15,-2 0 8 0,7-3 8 16,0 3-8-16,3 3 48 15,-3-4-88-15,-4 5 40 0,1-5-96 16,-10 2 16-16,1-8-8 16,-4 4 80-16,-4-7-56 15,0-3 64 1,4 3 0-16,-4-6 8 0,8 4 184 16,0-1-96-16,8 3-48 0,3-3 8 15,9 7-56 1,-4-4-8-1,0 1 0-15,0 2-152 16,-4-3-376-16,-8 1-256 16,0-7-128-16,-12 3 215 15,0-3 241-15,0 3 240 0,-4-3 216 16,0 0 0-16,0 0-64 16,0 0-120-16,0 3-832 15,0 1-496-15,0 2-89 0,0 0-2536 0</inkml:trace>
  <inkml:trace contextRef="#ctx0" brushRef="#br0" timeOffset="27587.74">4589 9944 5249 0,'0'0'2952'16,"0"0"-391"-16,0 0-1633 15,0 0-576-15,0 0 112 0,21 0 432 16,-14 0-135-16,1 3-273 31,0 0-112-31,8 4 224 0,0 2-48 16,4 0-64-16,0 4-40 15,8 10-232-15,4-1-64 0,4 9-56 16,3 4-16-16,10 6-64 0,-2 7 16 16,13 6-16-16,-4 7-32 15,7 2-8-15,5 4-280 32,-1 0-72-32,2-1-48 31,-5 1-56-31,3-7 152 15,1 0 112-15,12 4 216 0,11 6 464 16,16 12-136-16,5 1-112 16,-8-7-136-16,-9-3-72 0,-11-9 64 15,4-4-24-15,-17-6 24 0,-11-13-64 16,-12-3 48-16,-4-3-48 16,8 7 120-16,4 5 240 0,4 7-48 0,-5-3-40 15,1-1-48-15,-8 2-120 0,-5-5-24 31,2 1-16-31,-6-7-8 16,1 0 24-16,-1-3-40 16,-2 1 129-16,3-4 39 0,-1-1-16 15,6 4 152 1,-2-3-40-16,0 1 32 16,2 1-176-16,-2-2-120 15,2 0-40-15,-6 3 0 16,1 0-8-16,-9 1 0 15,6 2 8-15,-5-3-8 16,0 3 40-16,0 0-40 0,0-2 0 16,3-2 8-16,-3 2 0 0,0-4-8 31,0 3 0-31,-8-3 0 16,4-4 0-16,-9 4-104 0,1-3-120 15,1 0 208-15,-6 0-32 0,2 2 48 16,-2-2-8-16,1 0 8 15,0 0 0-15,4 3 8 16,-1-3 0-16,2 3 48 16,3-4-40-16,4 4-8 15,-4 0 0-15,-1-3-8 0,-3 3 0 16,-3-3-96-16,-2-1-72 16,-3 4 96-16,-4-3 16 31,0 0 56-31,-4-1-8 15,4 1 8-15,0 0 0 0,4-1 0 16,3-2 0-16,2 6 56 16,-2-3-48-16,5 0-8 0,1 3 0 15,-2-4 8-15,-3 1 16 32,-4-3-24-32,1-1 0 0,-2-6 0 15,-3 1 0-15,1-1-16 16,-2-3 8-16,-3 0 8 0,4-7 8 0,4 1-8 15,0 0 0-15,0-4 0 16,4 1 0 0,-5-3 16-1,2-1-16-15,-1 0-80 16,-5-6-32-16,-2 3 16 16,-1 0 56-16,0 1 40 0,0-4 16 15,-4 0 104-15,4 0-48 16,-1 0 32-16,1 0-8 31,5 0-48-31,-1 0-48 0,-4 0 8 16,3-4-8-16,6 1 8 0,-2 3-8 0,-3 0 0 15,5 0 8-15,-2 0-8 0,-3 0-8 16,-4 0-264-16,5 0-312 31,-9 0-601-31,0 0-423 16,0 0-272-16,0 0-1073 0,0-3-8465 15</inkml:trace>
  <inkml:trace contextRef="#ctx0" brushRef="#br0" timeOffset="46779.81">9713 8886 3776 0,'0'0'3113'16,"0"0"-1553"0,0 0-744-16,0 0-127 15,0 0 111-15,0 0 24 16,0 0-160-16,0 0-256 0,0 0-16 15,0-3-32-15,-4 3 48 0,-8 0-79 0,9 0-185 32,-10 0-80-32,1 0-16 15,1 7 152-15,-6 6 120 16,6-1-32-16,2 4-88 0,1 0-32 16,5 0-8-16,3-4-16 15,0 1-40-15,11 0 0 16,6-7-40-1,7-3-8-15,8-3 0 16,-8 0-56-16,3-9-304 16,-7-4-224-16,-8-3 120 0,0-3 216 15,-12-3 56-15,0 3 64 16,0 0 72-16,-4 0-8 0,-8 6 8 16,4 3 0-1,-7 4 64-15,2 6 80 16,1 0-16-16,0 4-56 15,-4 8-16-15,9 4 48 0,2 0 64 16,1 3-96-16,4-3 32 16,0-4-96-16,13 1 88 15,6-6-72-15,1-4 72 16,0-3-96-16,0 0-48 16,-8-7-256-16,-4-5 104 0,-8-4 200 15,0 0 56-15,-8-3 96 16,-8 3 200-16,-3 3 64 0,-2 7-168 31,1 6-128-31,1 0-120 31,2 10 0-31,6 8-80 16,7 14-896-16,4-3-1129 16,0-7-4760-16</inkml:trace>
  <inkml:trace contextRef="#ctx0" brushRef="#br0" timeOffset="47951.41">9709 8953 4136 0,'0'0'593'0,"0"0"-193"0,0 0 200 15,0 0-56 1,0 0 80-16,0 0-24 16,0 0-32-16,-4 0-96 15,4 0-8-15,0 3 289 16,0 4 231-16,0-1-288 15,-4 7-272-15,0-1-184 16,4 4-72-16,-3 3-40 0,3-3-72 16,0 3-48-16,0 0 72 0,0 1-64 31,0 2-8-31,0 0 56 16,0 0 40-16,0 3 24 15,0-2 48-15,0-4 80 0,0 3 80 0,0-6-8 16,0 3-151-16,0-3-73 15,0 6-32 1,0 0-8-16,0 4 24 0,0 2-80 16,0 1 88-16,0 3 160 15,0-4-80-15,0-2-72 0,3-1-32 16,-3 0-24-16,0-3 0 16,0 1-40-16,0-1 0 31,0 0 88-16,0-2 40-15,0-2-24 0,0 5 24 16,0-5-16-16,0-1-24 16,0 5-16-16,0-3-24 0,0 3-48 0,0 0 8 15,0 4-8-15,0-1 48 32,0-3-32-32,0 0-16 0,0 1 0 15,0-4 0-15,0 0 0 16,0 0 0-16,0-3 0 0,0 0-8 15,0 3 8-15,0-4 0 0,0 5-8 16,0-5 8 0,0 4-8-1,0 1 8 1,0-1-8-16,0-3 8 0,0-1-8 16,0 1 8-16,0 0 0 0,0 3 0 15,0-3-8-15,4 0 8 16,-4 0 8-16,0 0-16 31,0-3 16-31,0-1 0 0,0 1-16 16,0-1 8-16,0-2 0 0,0 2 0 0,0 1 0 15,0 0 0-15,0-4 0 0,0 4-8 16,0 0 0-16,0 0 8 31,0 2 96-31,-4-2-24 16,4 0 8-16,-3 0 136 0,3-4-40 15,0-3-56-15,0 1-56 0,0-1 0 16,0-3-64-16,0 1 40 16,0-1-40-16,0 0 0 15,0 3 8 1,0 1 0-16,0-1-8 0,0 0-8 16,-4-2-88-16,-1 2-280 15,5-3-208-15,0-3-616 16,0 0-337-16,0 0-831 15,0-9-5674-15</inkml:trace>
  <inkml:trace contextRef="#ctx0" brushRef="#br0" timeOffset="48468.21">9589 10566 4240 0,'0'0'473'31,"0"0"3463"-31,0 0-1919 15,0 0-449-15,0 0 24 0,0 0-159 16,-31 3-529-16,19 4-312 16,4 5 48-16,-8 1-32 0,8 3-96 31,0-4-71-31,0 1-177 16,8 0-112-1,0-3-32-15,0-1-48 0,8-3 56 16,12-6-32-16,4 0-24 15,0 0-72-15,4 0-320 0,-4-9-585 16,-5-4-359-16,-2-3 488 16,-10-2 424-1,-3-5 216-15,-4 7 128 0,-4-3 0 16,-12 10 8-16,-7 5 168 16,-5 4 440-16,4 0 248 0,0 0 72 15,8 13-167-15,8-3-369 16,8-1-232-16,0-2-56 15,16-1-96-15,8-3-8 16,4-3-368-16,0 0-384 0,-5 0-633 16,-10-9 137-16,-2-1 416 15,-11-6 832-15,0 3 424 0,-7 1 928 16,-10-4-96-16,-11 6-463 31,5 4-345-15,-1 3-136-16,4 3-192 0,4 0-120 15,8 9-1168-15,0-2-3617 16</inkml:trace>
  <inkml:trace contextRef="#ctx0" brushRef="#br0" timeOffset="52346.28">4805 14878 3448 0,'0'0'888'0,"0"0"-632"15,0 0 2057-15,0 0-385 16,0 0-759-16,0 0-393 0,-17 12-312 16,17-12 208-16,-4 0 352 15,4 0 121 1,0 0 119-16,0 0-440 0,0 0-120 16,0 0-184-16,0 0-120 0,4-6-120 15,1 0-88-15,7 0 8 0,-9-1-32 16,10-6-15-16,-1 4-25 31,3-4-32-31,5-3 16 0,1-3-56 16,3-3 48-16,-1 0 88 15,5-4 56 1,0 4 16-16,0-4-72 0,0 4-24 16,0-3-56-16,4 3-104 0,-4 0 0 31,0 0 64-31,-1-1-56 15,-3 1-8-15,4 0 0 0,-4 2-8 16,0-2 8-16,-5 0-16 16,5 0 16-16,0-3-16 0,1-1 8 15,-1 1-8-15,-1-3-40 16,5-2 40 0,-8-1-48-16,8 3-16 0,-4-1 72 15,3 0 80-15,1 1-80 16,0 2 0-16,0 1-8 15,0-1-72-15,0 4 64 32,0 0-80-32,0 0 40 15,-4-1 56-15,3-2 0 0,1 3 0 16,0 0-48-16,0-4 48 16,-4 4 0-16,4 0 8 15,-4 0 0-15,-1 3-8 0,5-3-8 16,-3 2 0-16,3-2 8 15,-4 3 0-15,8 0 8 16,-4 0 0-16,3-3 8 0,1 2-8 16,4-2 0-16,-4 0 0 15,3-3 0-15,-3 0 48 16,0 2-56-16,4-2 0 0,-4 2 40 47,4 1-40-47,0 0 0 0,0 3 0 15,-4-3-16-15,3 3 16 0,5-1 0 16,-3-2 0-16,-2 0-56 16,-3 0 56-16,4-3 0 15,-4-1 0 1,-1 1 0-16,5-1 8 0,0 1 0 16,-4 0 40-16,4 2-48 0,0 1 0 15,-4 0-8-15,0 3 0 16,-4 0 8-16,4 0 0 0,-8 3 0 15,-1 0 0-15,1 3 0 32,-4-2 0-32,3 2 8 0,1 0-8 0,-3 0 0 15,7 0 8-15,0 1-8 0,4-4 0 16,-4-3 8-16,3 3-8 16,-3-6 0-16,-1 0 8 0,1 3-8 31,0-7 0-31,0 4 8 31,-4 0-8-31,4 0 8 0,0-4-8 0,4 1 0 16,0 3 0-16,-4-7 0 15,8 7 16-15,-4-4 32 0,-1 4-48 16,1 3 8 0,-8 0-8-1,4 3 8-15,-8 1 8 16,4-5-8-16,-4 1 64 0,4-3 16 0,3 0-32 15,1-1-56-15,4-5 0 0,0 3 8 16,1 2-8-16,-6-2 8 31,1 6-8-31,0-3 8 16,-4 3-8-16,0-3 0 0,-5-1 8 16,1 1 0-16,5-4 8 15,3-2-8-15,0-1-8 16,0 1 0-16,-1-4-48 0,0 7 48 31,1-4-8-31,-7 7 8 16,-1 0-8-16,-8-1-88 0,-1 4 40 15,2 4 56-15,-6-1 0 16,5-3-8-16,1 0 8 0,2-1-8 0,1-5 8 16,4-4 0-1,4 1 0 1,0-4 0-16,0 3 0 15,-5 4 0-15,2 3 8 0,-5 0-8 16,-4 3 0-16,3 0 8 0,-2 0-8 16,-2 3 8-16,6-3-8 0,-6 0 0 31,6-1 0-31,-2 2 0 16,1-1 0-16,0-1 0 0,0 1 0 15,-4 3 8-15,0 1 48 16,0 2-48-16,-1 0 64 0,2 0-64 15,-1 1 8-15,-1-1-8 32,2 1 0-32,2-1 0 15,2 0 0-15,-2-3 0 0,5-3-8 16,1 3 8-16,-6-3-8 16,5 0 0-16,-4 3 48 0,0 0-48 15,-4 0 0-15,4 7 8 16,-4-4 112-1,8 1-8-15,-5-1 24 16,6-3-88-16,-1 0-48 0,3 0 64 16,1-3-64-16,4 0 0 15,-8-3 56-15,5 3-48 0,-6 3 184 0,-3 0-48 47,0 0-96-47,0 6 24 16,-8-2-64-16,3 2-8 0,2 1 8 15,-2-1 80-15,10 1-80 16,-6-4 56-16,9 0-16 0,-3 1-40 16,3-4 64-16,-5 0-56 15,1 3 40 1,-4-2-40-16,0 2-8 0,-4 4 64 16,0-4-24-16,0 0 24 0,-1-3-16 15,6 0-8-15,3 0-32 0,3-3-16 16,1-3 8-16,4 0 48 31,0 0-56-31,0-4 0 16,0 7 8-1,-8-3-8-15,4 3 8 0,-8 0 0 16,-1 3 0-16,-2 0 48 16,-1 0-56-16,3 4 0 0,5-5-8 15,1-2 8 1,7 4 0-16,0-8 0 15,3 1 0-15,5-3 0 16,-4 3 16-16,0-4-8 0,-8 4-8 16,-1 6 0-16,-7-3 8 15,0 3 0-15,4 0-8 0,-3 0 0 32,6-3-8-32,5-3 8 0,0-3-8 15,7-1 0-15,2-2 0 0,-1 3 0 16,-1 2 8-16,-3 4-8 0,0 0 8 15,-8 3 0-15,-8 0 0 0,4 3 0 32,0-5-8-32,-1-2 8 15,6-2 0-15,3 0 0 0,0-3 0 16,7 3-8-16,-3-1 0 16,4 4 0-1,0 0-8-15,-1 0-24 16,2 3 40-16,-9-3 0 15,-1 0 0-15,1 0 0 16,-4-3 8-16,4 0-8 16,4-7 8-16,0-3 0 0,3 1-8 15,6-5 0-15,6-2 8 16,1 0 32-16,4 3-40 0,3 0 0 31,1 0 8-31,-3 7 0 16,-6-1-8-16,-3 4 8 0,0 0 56 0,-1 2 16 15,-6-2 152-15,6 3-120 16,-3-1-72-16,4-5-40 16,0 2 0-16,0 1 0 31,3-4 0-31,-2 1 8 16,-6-1 0-16,1 1-8 0,-5-1 8 15,1-3 40-15,1 4-48 16,-9-7 0-16,4 7 8 15,-1-4 0-15,-3 3 0 0,-1 1 0 16,5 5-8-16,-4-2 8 16,0-1-8-16,8-5 8 15,1-1-8-15,2-6 0 0,1 0 8 16,-1 3-8-16,-2 0 0 16,2 3 8-16,-7 4 0 15,4 2-8 1,-4 1 40-16,4 3-40 15,0-4-8-15,0-2 8 0,3-1 8 0,-3-3 57 16,0 0-65-16,0 1-8 16,0-4 8-16,4 0 0 15,-1-6-8-15,6 0 0 16,-2-1-1 0,5-2 9-1,-4 2-8-15,-1 5-64 0,2 7 72 16,-6 2-8-16,-3 6 0 15,1 0 8-15,-2 6 8 16,1-3-8-16,0 3 0 0,3-3 0 31,-3 3 0-31,8-3 0 16,-4 3-64-16,-1-3-88 0,6-3 56 0,-6-1-8 0,-3-2 40 16,-4-4 56-16,-4-2-8 15,-8-1 8-15,0 0 0 16,-4 1 0-1,0-1 8-15,0 3 0 16,4-3 8-16,-1 4-8 0,9-4-48 31,0 0-72-31,0 4-216 16,4-1 16-16,-4 1 104 0,0 2-16 16,-8 4-24-16,0 3 136 15,-8 3 0 1,0 6-16-16,-8 4-24 15,-1 3-160-15,-3 3-216 0,0 0-1609 16,0 0-1664-16,-11 7-1128 0</inkml:trace>
  <inkml:trace contextRef="#ctx0" brushRef="#br0" timeOffset="55300.16">29277 8788 10786 0,'0'0'2360'16,"0"0"-439"-16,7-9-369 0,-7 5-48 15,4 1-223-15,0 3-97 0,-4 0-240 16,4 0-232-1,0 0-240 1,1 0-200-16,-2 3-152 0,9 19 32 0,-4 7-7 16,4 9-9-16,4 16-88 15,0 13-40-15,3 16 80 0,-2-4-80 32,-6-9-8-32,-2-13 8 31,3-13-8-31,-8 4 8 0,3 3-8 15,-3-10 8-15,5-6 0 16,-5-10-8-16,-1-3-16 0,1-5-32 16,0-5-24-16,0 1-24 0,0-7-73 15,1 4-319 1,-5-7-168-16,4 3-736 0,-4-6-785 16,0 0-1831-16,0 0-1274 0</inkml:trace>
  <inkml:trace contextRef="#ctx0" brushRef="#br0" timeOffset="55870.35">28838 8721 9009 0,'0'0'2017'0,"0"0"-345"15,0 0 65-15,0 0 159 0,0 0-104 16,0 0-487-16,0 0-545 31,12-9-184-31,16 9-136 0,12 0-16 16,19 0 104 0,33 0-136-16,20 0-128 15,7-4 24-15,-19-5-120 0,-25 0-48 16,-26-1 9-16,-10 1-65 0,1-4 16 31,0 0-8-31,0 4 24 16,-4-4-32-16,-9 4-16 0,5 2-40 15,-4-3 40-15,4 8-40 16,4-2 8-16,0 1-16 0,3 3 8 16,2 0 0-16,-10 0 8 15,-3 0-8 1,-12 0 0-16,-7 0-8 0,-9 0-88 15,0 0-184-15,0 0-305 16,-17 0-351 0,-19 7-40-16,5 5-1504 0,-1-5-2458 15</inkml:trace>
  <inkml:trace contextRef="#ctx0" brushRef="#br0" timeOffset="61584.04">13378 7934 4232 0,'0'0'424'15,"0"0"257"-15,0 0-89 16,0 3-304-16,0-3 72 0,0 0 264 31,0 0 88-31,0 0 32 0,0 0 17 16,5 0-153-1,-5 0-216-15,4 0-32 16,0 0-80-16,0 3-112 16,4-3-64-16,-1 0-40 0,2 3 128 15,3-3 144-15,-5 4-88 16,2-4-120-16,6 3 224 15,-2 3 64-15,2-2-152 16,2 2-88-16,-2 3-8 16,-3-2-80-16,4 2-24 0,-4-3-16 15,0 7 56-15,0 0 81 16,0 0 167-16,0 2-128 0,0-2 192 31,-4 3-168-31,4 3 32 16,-1 0 120-16,6 0-120 15,-2 4 16-15,-2 2 24 16,2 0-16-16,2 1-80 0,2-1 24 16,-3 4-72-16,0-4 0 31,0 0-64-31,1 4-32 0,-2-3-72 0,-3-1 0 16,0-3 40-16,-4 0-40 15,0-6 0-15,0 7 0 0,-4-5-8 16,0 4 16-16,0-2-8 15,0 5 0 1,0-3 40-16,-1 7-40 16,1-1 0-1,1 1 0-15,-1 0-8 16,-4-1 8-16,0 1 48 0,0-1-48 16,0-2 8-16,0 2-8 15,0-6-8-15,0 4 16 16,0 0-8-16,0-1-8 0,0 0 56 15,0 4-48-15,0-4 0 16,0 4 65-16,0 3 23 16,0-4-8-16,-4 4-40 0,-1-1 40 15,1-2-32-15,1-1-48 32,-5 4 40-32,4-3-48 0,0-1 8 15,0 1 0-15,-1 0 8 16,2-4 0-16,-1 3-8 0,0-2 0 0,4 0 8 15,0-1-8-15,-4 0 56 16,4-3-56 0,-4 4-8-1,4-1 8-15,-4 0 0 0,-4 1-8 0,4 0 8 16,-4 2 0-16,4-2 0 16,-4-1 8-1,5 0-16-15,-6-3 8 16,9 4 8-16,-4-7-8 31,4 0 56-31,0 0-56 0,0 0 8 16,0 0 48-16,0-3-64 15,0 3 8-15,0 0-8 0,0 0 8 0,0-3 0 16,0 3-8-16,0-3 0 0,0 0 0 31,0 0 0-31,0 0-8 0,0-1 0 16,0 1 8-16,0 0 8 15,0-3 40-15,8 3-48 0,-3 0 48 16,-2 3-40-16,1-3-8 16,0 3-8-1,-4-4 8 1,0 5 0 0,0-5-8-16,0-2 0 0,0-3-64 0,0-1-48 15,0 1 24-15,0-4 88 16,0 4-48-16,0-1 48 0,0-2 8 15,0 2 0-15,0-6 0 32,0 4 0-32,0-1 0 0,0-3 0 15,0 1-8-15,0-2-40 16,0 1-184-16,0 1-185 0,0-1-7 16,0 0-160-16,0 0-208 0,0-3-296 15,0 0-512 1,0 0-1649-16</inkml:trace>
  <inkml:trace contextRef="#ctx0" brushRef="#br0" timeOffset="61931.62">13466 10236 1400 0,'0'0'9882'0,"0"0"-7522"31,0 0-919-31,0 0-473 16,0 0 424-16,0 0-7 0,0 0-537 16,0 0-344-16,73 41-280 0,-58-31-104 15,1 3-48-15,-4-1-64 0,0 1 40 16,0 3 48-1,4-4-48 1,-4 1-40-16,4 3 8 0,-4-4 40 16,7 5-48-1,-2-4-8-15,-2-4-88 0,-2 0-432 16,2 1-384-16,-2-7-721 16,2 0-831-16,-3-3-649 31,-4 0-3048-31</inkml:trace>
  <inkml:trace contextRef="#ctx0" brushRef="#br0" timeOffset="62301.36">14064 10185 6633 0,'0'0'4713'16,"0"0"-3137"0,0 0-472-16,0 0-223 0,0 0 279 15,0 0 80-15,0 0-360 16,-8 0 89-16,-4 9 199 16,-3 8-408-16,-6-2-152 15,1 5 48-15,1 2-128 31,3 0-104-31,-5 0-95 0,2 1-153 16,6 2-16-16,-2-3-80 16,2 0-72-16,2 3 0 15,-1-2-8-15,4 2-216 0,-4-2-369 16,4-1-647-16,1 0-944 16,-2 0-2673-16,9-9-3113 15</inkml:trace>
  <inkml:trace contextRef="#ctx0" brushRef="#br0" timeOffset="64421.94">27555 8864 11442 0,'0'0'3073'15,"0"0"-1017"-15,0 0-368 16,0 0-447-16,0 0-281 15,0 0-184-15,8 7-408 0,0 8 152 16,-4 5 112-16,4 8-216 16,-4 4 17-16,4 3-169 0,-4 3-216 47,3 3 120-47,-2 7-48 15,3-1-120-15,0 4 72 0,-1 3-64 0,6 4 40 16,-5-2 40-16,-1 1-40 15,1-2-40-15,1-11 0 0,-2 0 56 16,1-5-64 0,1-8 16-1,2 1-16-15,-3-3-144 0,5-7-120 0,-6 0-104 16,1-3-385-16,-4 0-615 16,-4 0-768-16,0-6-1945 0,-4-3-336 15</inkml:trace>
  <inkml:trace contextRef="#ctx0" brushRef="#br0" timeOffset="65007.75">27606 8944 4488 0,'0'0'1185'0,"0"0"519"16,0 0 417-16,-7-102-777 0,7 70-320 15,0 1 8-15,12 2 8 0,0 0-79 0,3 7-25 16,2 3-120-16,-2 3-152 31,5 3 0-31,4 7-304 16,1-3 25-16,10 9-161 0,5-4 128 15,8 4-8-15,3 0-8 16,-3 10-120-16,0 3-64 16,-8 3-48-16,-8-1-96 15,0 7-8 1,-8 1 8-16,-5 2 0 15,-2 4 0-15,-6 0 64 0,2 6 0 16,-5-1 16-16,-8 8-32 16,0 2-48-16,0 4 56 15,-13-1-56-15,-2 1 40 0,-6-7-48 16,-3 3 0 0,-3-5 8-16,-5-4-8 15,1-3 8-15,-10-4-8 0,5-2 0 16,1-11-160-16,7 1-168 15,-4-6-320-15,4-4-481 0,4-6-559 16,-4 0-248 15,8-12-249-31,4-5-1784 0</inkml:trace>
  <inkml:trace contextRef="#ctx0" brushRef="#br0" timeOffset="65393.09">27786 9261 3504 0,'0'0'3305'15,"0"0"-1017"-15,0 0-495 16,0 0-513-16,0 0-120 16,0 0-23-16,88-6-81 0,-77 9-504 15,6 7-88-15,3 5 32 32,-1 5-120-32,-2 2 64 15,2 6-160-15,1 4-112 0,0 3-64 0,-4 0 8 16,4 3-8-16,-4-3-48 0,4-3 57 15,0-4-57-15,-1-2 48 16,2-7 32-16,-5-1 88 16,-1-5 120-16,2 0-72 15,-2-3 16-15,2-1-32 32,-2-2 8-32,5-1 24 0,5-3-72 15,-2-3-120-15,5 0-40 16,0 0 8-16,0 0-56 15,-4-6 40-15,-5-4-40 0,1-3 64 32,-8-2-24-32,-3-2-48 0,-2-1-112 15,-7-1-296-15,0-7-512 0,0 4-1417 0,0 0-2544 16</inkml:trace>
  <inkml:trace contextRef="#ctx0" brushRef="#br0" timeOffset="65571.42">28635 9436 9962 0,'0'0'4841'0,"0"0"-3809"15,0 0-408-15,0 0-624 16,0 0-168-16,0 0-2137 0</inkml:trace>
  <inkml:trace contextRef="#ctx0" brushRef="#br0" timeOffset="70320.32">15431 9871 8041 0,'0'0'2929'0,"0"0"-1353"31,0 0-688-31,0 0-103 16,0 0 271-16,0 0-240 0,-32-57 56 15,20 47-392-15,0 4-288 16,-8 0 56-16,0 2 56 0,-8 1-152 16,-4 0-16-16,-3 3-128 15,-1 0 72 1,-5 0-56-16,2 0-16 0,3 6 80 16,4 4 41-16,0-1 23 0,12 1-56 15,-4 2 16-15,5 1-24 0,-1 3 56 16,-1 3 0-16,6 3-48 31,-5 1 0-31,4 2-16 0,4 0 80 16,0 4-56-16,0-1-24 15,9-2-8 1,-6 0-64-16,9-1 0 16,-4-3 88-16,4 0-80 0,0 4-16 0,0-8 16 31,8 2 64-31,0-1-72 15,4 0 32-15,4-3-32 0,-4-1-16 16,8 2 16-16,0-2 32 16,4-2 8-16,0 0-40 0,0-4 40 31,8 1-40-31,-4-1 0 0,4-2 0 16,-5-4 8-16,1-3-8 0,0 0 0 15,0 0 0-15,0 0 8 16,3 0-8-16,-7-7 0 15,4-5 40-15,0 2-40 32,0-3-8-32,-4 1 8 15,0-4 0-15,0 3 40 16,-9-2-40-16,6 2 72 0,-5-3 40 16,-4-3 24-16,-1-3-72 15,5-1 0-15,-4-2 0 0,1-1-16 16,-2-2-48-16,1 2-8 15,-4 1 48-15,0-4-48 16,-4 7 0-16,-4-3 16 16,0 3 32-16,0-1-40 0,-15 1-8 15,-2 0 0-15,-7-3 0 16,-4 3-72-16,-4 2-392 0,-19-2-808 47,3 6-1873-47,8 3-6593 0</inkml:trace>
  <inkml:trace contextRef="#ctx0" brushRef="#br0" timeOffset="71654.63">25830 8969 7865 0,'0'0'4841'0,"0"0"-2728"16,0 0-185-16,0 0-304 0,0 0-127 15,0-29-225-15,0 29-280 0,0 0-264 16,0 0-272-16,0 0-215 31,0 10-161-31,0 9-32 16,4 13 48-1,8 9 96-15,-5 13-32 0,6 19-64 16,7 19-96 0,-1-6 0-1,-2-10 48-15,2-9-48 0,-6-19-8 16,2 2-160-16,5 4 32 0,-8-6-8 15,0-7-176-15,0-6-209 16,-8-7-7-16,4-5-48 0,-8-4-288 16,0-3-176-16,0-7-609 15,0-2-583-15,0-1-697 0,0-6-3776 0</inkml:trace>
  <inkml:trace contextRef="#ctx0" brushRef="#br0" timeOffset="72394.03">25849 8851 6409 0,'0'0'1352'16,"0"0"200"-16,21-88-567 15,-10 56-1-15,2 7-88 16,-2 5 128-16,2 5-392 16,2 5-151-16,6 4-265 0,-2 2 176 15,13 4 112-15,8 0 104 16,4 0 24-16,12 13 40 0,3 3 200 31,5 7-151-31,-4-1-257 16,-8 9-272-16,-12 1-112 0,-12 0-32 0,-17 6-48 15,-11 3 16-15,0 7-16 16,-19-3 8-16,-18 5 0 16,-2 1-8-16,-13-4-152 31,-8 1-240-31,-4-3 16 16,4-4 111-16,0-6 97 0,2-4-88 15,5-8 80-15,5-7-112 16,12-7-8-16,12-5 240 15,9-4 56-15,7 0 40 0,8-7-40 16,0-6-40-16,20-6 32 16,4 0 8-16,7 3 248 15,1 4 128 1,0 2 16-16,0 10 57 16,-4 0 39-16,0 7-64 15,0 8 64-15,0 5-256 16,-4 8-48-16,3 4-64 0,1 3-48 15,0 3 16-15,-4 3-40 0,4-3-40 16,-4 0 96-16,-1 0-88 0,2-6-8 16,-9 0 40-16,-1-10-40 15,-6-3 0-15,3-3 0 16,-5-10-8 0,-3 1 72-1,5-7 0-15,-1 0 112 0,3 0 0 16,2-3-72-16,-2-7 8 15,1-3-112-15,0-3-8 16,-4 1-312-16,-4 2-432 0,-4 0-448 31,0 0-897-31,0 7-1111 16,0 3-6154-16</inkml:trace>
  <inkml:trace contextRef="#ctx0" brushRef="#br0" timeOffset="73057.97">26814 9658 7313 0,'0'0'2265'15,"0"0"-921"-15,0 0 376 16,0 0-544-16,0 0 313 15,28-70-121-15,-28 57-128 16,0 1-311-16,0-1 7 0,0 3-72 16,-8 1-288-16,-4 0-312 15,-8-1-88-15,-3 7-56 0,-5 3-112 16,0 0 64-16,0 0-24 31,3 6-40-31,1 7 8 0,9-3 56 16,6 9-64-1,5-1 8-15,4 1 112 16,0 7 24-16,9 3 40 16,10-1 0-16,2 1-80 0,-1 2-104 15,-1-2 0-15,-6-1 72 16,-2 4-80-16,-3-3 8 16,0-3 0-16,-3 2 0 15,2-3 112-15,-3-2-64 16,0 2-48-16,-4-3 64 0,4 0-72 15,-4-2 0-15,0-2 8 16,0 1-8-16,0 1 0 0,-8-5 0 31,0 2-184-31,0-2-32 16,-4-2-208-16,1-4-144 16,-6-2-640-16,-7-1-937 15,1-6-975-15,3 0-2825 0</inkml:trace>
  <inkml:trace contextRef="#ctx0" brushRef="#br0" timeOffset="73242.82">26455 9979 9618 0,'0'0'4457'0,"0"0"-3201"0,0 0-24 0,88-10 136 31,-44 10-351-31,4 0-249 16,-1 0-448-16,5 0-320 0,0 6-392 16,8-2-1617-16,-9-1-1888 15,-6-3-2384-15</inkml:trace>
  <inkml:trace contextRef="#ctx0" brushRef="#br0" timeOffset="73396.42">27129 9931 4136 0,'0'0'2481'15,"0"0"-177"-15,0 0-63 0,0 0-209 32,0 0-303-32,0 0-529 15,0 0-568-15,0 0-632 16,8-9-344-16,-12 9-1776 0,-4 0-3786 0</inkml:trace>
  <inkml:trace contextRef="#ctx0" brushRef="#br0" timeOffset="77953.92">27718 8467 7281 0,'0'0'1376'16,"0"0"-527"-16,-11-41 103 15,2 16 56-15,5-1-88 0,-4-2 384 16,-3-4-559-16,-2 3-9 0,-2 1-144 16,-5-1-312-16,-1 1-160 15,-10-1-112-15,-5 0 80 0,-8-2-88 16,-8 2 8-1,-4-3 8-15,-7 4-8 32,-5 0 0-32,1 2 0 0,-6 0 0 15,-2 4 0-15,-9 3 0 16,9 0-8-16,-5 3 8 0,1 3 0 16,-2 1 0-16,-18-1-8 31,-13 1 0-31,-7 2 0 0,23 0-8 15,25 8 8-15,19 2-8 0,8 0 8 0,-12 0 0 16,-4 0 0-16,-7 2 40 0,3 8-40 16,0 0 16-16,1 2-16 31,3 8 56-31,-4 2-8 16,4 0 0-16,1 0-40 0,3 6-8 15,4 1 0 1,8-4 0-16,5 1 8 15,2 2-8-15,14-8 8 0,2-5 0 16,14 1-8 0,-2-6 0-1,5-4 0-15,4-3 0 0,0 1 72 16,0-1-24-16,0 0-40 0,-4 0-8 16,0 3 0-16,-3 1-48 0,-10 6-640 15,2-4-872-15,2-3-1609 0</inkml:trace>
  <inkml:trace contextRef="#ctx0" brushRef="#br0" timeOffset="78223.39">24870 7947 8529 0,'0'0'1849'0,"0"0"-25"16,0 0 105-16,0 0-505 0,0 0-400 0,0 0-512 15,0 0 48-15,27 9-152 0,-18 10-96 16,6 1-192-16,-2 5-112 16,-2 4 40-16,1-4 8 0,8 0-56 15,-3 4-88-15,6-7-160 16,1-3-464-16,8 0-1144 0,-1-10-2153 31,-10-2-4553-31</inkml:trace>
  <inkml:trace contextRef="#ctx0" brushRef="#br0" timeOffset="78439.48">25475 8077 11082 0,'0'0'2392'15,"0"0"-951"-15,0 0-265 0,0 0 280 16,0 0-15-16,0 0-617 16,0 0-520-16,0 0-72 15,-43 0-32-15,2 19-56 0,-2 3-136 32,3 0 40-32,4 7-48 0,0-1-400 0,-4 20-1393 15,16-7-1239-15,1-2-3618 0</inkml:trace>
  <inkml:trace contextRef="#ctx0" brushRef="#br0" timeOffset="79156.83">24360 9217 5009 0,'0'0'8353'0,"0"0"-6256"15,0 0 87-15,0 0-391 0,0 0-393 16,0 0-432-16,0 0-352 16,-8-25-312-16,8 37-160 15,4 10 328-15,0 7-71 16,3 9-33 0,-3 7-152-16,5 2-48 15,-5 7-72-15,7-3-88 16,-3-1 0-16,1-2 40 0,2 0-48 15,-3-7 8-15,-4 0-8 16,1-2-176-16,-1-8-168 0,-4-5-88 16,0-7-441-1,0-3-527-15,-4-7-448 16,-17-6-937-16,-3-3-1200 0,4 0-2472 16</inkml:trace>
  <inkml:trace contextRef="#ctx0" brushRef="#br0" timeOffset="79789.45">24320 9439 6241 0,'0'0'1176'0,"-13"-143"400"16,10 73-223-16,3 16-345 16,0 13-120-16,0-7 112 0,0-2-288 31,7-8 1-31,14 11 39 0,3 5-240 0,4 14-264 15,7 2 56-15,1 11 16 0,4 5 8 16,8 0-24-16,4 10 136 31,-1 0 104-31,1 10-23 0,-8 9-121 16,0 13-136-16,-4 3-168 16,-9 10-40-16,-3 2 0 0,-11 4-48 0,-2 3-16 15,-15 0-40-15,0 6 0 16,-7-6-120-16,-21 0 112 15,-4-6-8-15,-13-7 64 16,-2-6-48-16,-9-10-40 16,4-9 32-16,-3-7-48 15,7-9 64 1,8 0 32-16,8 0 0 16,16-15 8-16,8-1-48 15,8-3-32-15,8 3-281 0,12-3 257 31,8 6 104-31,4 7 192 16,4 3 305-16,-4 3 71 0,-1 0-104 16,-3 3-80-16,-3 9-216 0,-10 8-72 0,1 2-16 15,-4 3 48-15,4 7-32 0,-4 0 16 32,4-4-56-32,4 4 16 15,0-3 40-15,4-1 168 16,4-2-88-16,-5-1-24 0,1-6-64 15,0 0-88 1,-8-6-16-16,4-4 96 16,0-5-8-16,-4-1-8 15,0-3-80 1,-4 0-80-16,-4-10-384 0,0-15-696 16,-8-1-1273-16,0-2-3200 15</inkml:trace>
  <inkml:trace contextRef="#ctx0" brushRef="#br0" timeOffset="80243.78">24934 8703 10970 0,'0'0'3217'16,"0"0"-649"-16,0 0-431 15,0 0-537-15,0 0-464 16,0 0-456-16,0 0-264 0,43-4-208 16,-19 4-56-16,8 0-72 0,0 0-8 15,0 0-72-15,3 0-272 16,-7 0-552-1,-7-3-736 1,-6-10-961-16,-7 1-1528 16,-8-1-3072-16</inkml:trace>
  <inkml:trace contextRef="#ctx0" brushRef="#br0" timeOffset="80475.5">25268 8512 8857 0,'0'0'2609'0,"0"0"-81"0,0 0-591 16,0 0-201-16,0 0-351 16,0 0-481-1,16-13-360-15,-8 13-184 16,-1 9 96-16,2 4-112 16,-5 9-48-16,4 4-40 0,-4 6 0 15,-4 6-160-15,0 6-32 16,3 7-64-16,-3 3-216 0,0 22-832 15,0-15-1769 1,0-11-2808-16</inkml:trace>
  <inkml:trace contextRef="#ctx0" brushRef="#br0" timeOffset="82417.73">28938 8439 3832 0,'0'0'704'16,"0"0"209"-16,0 0 119 0,0 0-304 15,0 0 504-15,-32-89-71 0,23 60-433 16,6 4-160-16,-9-4-232 16,-1-2-168-16,2 2-88 15,-5-3-32 1,-8 0-48-16,0 1 80 0,-4-4 0 16,-8 0-16-16,1 0 24 15,-6 3 64-15,2-3-8 0,3 3 216 0,-4 4-128 47,0 0-144-47,0-4-40 16,-7 3-40-16,-5-2-8 0,-4 2-8 15,-4-3 8-15,0 0 8 16,-3 4 0-16,-5-1-8 0,4 1 8 16,-3 2 8-16,-5 1-16 15,4 2 0-15,-3 1 0 16,-2 3 0-16,-10 0 0 15,7 3-8-15,-3 1 8 0,3 2 0 16,4 4 0-16,-16-4 0 0,-11 0 16 16,-17 0-16-16,4 4 56 15,9 2-56-15,23 1 16 32,21 3-8-17,7 0-8-15,-8 3-8 0,-24 0 8 16,-27 0 0-16,-8 0 0 15,3 0 0-15,13 0 0 0,15 6 8 16,12 0-8-16,16 1 8 16,9-1-8-1,6 4 8-15,-11 2 0 16,-19 4-8-16,-20 10 0 0,-13 5 0 16,8-2-8-16,21-7-40 0,19 0 48 15,16-6-8-15,-16 3 8 31,-4 7 8-31,-7-1-8 0,-5 4 8 16,4-1 0-16,1 4-8 0,-1 0 8 16,4-4 8-1,4 7 48-15,1-3-56 0,-1-1 56 16,4 1 16-16,0 0 48 16,0-3 48-16,1 6 24 31,-5-4 16-31,4 5 33 0,-4-2 79 15,5 1-16-15,3 3-8 16,1 3-104-16,3-2-48 0,-1 5-16 16,2 1-48-16,-1-1-24 0,0-6-8 0,0 0-56 31,1-3 48-31,3 0 24 16,-3 0 32-16,6 0 8 0,-2 3 32 15,2-3-24-15,6 0-48 16,7 0-24-16,4-3-40 0,4-4 0 15,9-6 56-15,6-3-64 32,1-6 8-32,4-4 8 0,4-5-16 0,0-1 48 15,0 0-48-15,0-3-32 16,0 0-216-16,4 0-56 16,4-16-552-16,1 0-1041 15,-2 1-4048-15</inkml:trace>
  <inkml:trace contextRef="#ctx0" brushRef="#br0" timeOffset="82734.06">22750 8655 9273 0,'0'0'2369'15,"0"0"-273"-15,0 0-551 16,0 0-457 15,0 0-104-31,0 0-144 16,0 0-480-16,4-19-183 0,-4 34 247 0,4 5-112 16,-4 2-80-16,0 3-160 15,8 4-24-15,-1-4 48 16,6 0-96-16,7-2-216 0,-1-4-376 15,9 0-921 1,21-6-663-16,-10-4-977 0,-3-3-2840 16</inkml:trace>
  <inkml:trace contextRef="#ctx0" brushRef="#br0" timeOffset="82934.53">23359 8794 6833 0,'0'0'4809'0,"0"0"-3089"0,0 0-199 15,0 0-65-15,0 0 112 16,0 0-607-16,0 0-561 16,-64-28-184-16,21 37 56 0,0 4-96 31,-2 3-128-31,2 3 32 0,2 7-80 31,9-4-560-31,-7 13-969 0,15-7-1231 16,1-6-3114-16</inkml:trace>
  <inkml:trace contextRef="#ctx0" brushRef="#br0" timeOffset="83582.82">23089 9315 11106 0,'0'0'2432'0,"0"0"-415"15,0 0-409-15,0 0-248 32,0 0-295-32,0 0-505 15,0 0-360-15,-13 3 216 0,6 26 216 0,-1 6-240 0,0 9 40 16,3 7 8-16,-2 3-176 15,7 3-144-15,0-3-104 0,0 3 72 16,0 1-80-16,3-1 0 16,6-7 40-16,-5 4-40 0,4-12-8 31,-1-4-176-31,-3-10-152 0,-4-5-32 16,4-4-128-16,-4-6-368 0,0-4-408 15,0 0-665-15,-11-2-527 16,-1-4-225-16,-1 0-3192 15</inkml:trace>
  <inkml:trace contextRef="#ctx0" brushRef="#br0" timeOffset="83936.9">22746 9509 9353 0,'0'0'2417'15,"0"0"-497"-15,0 0-527 0,0 0-145 32,0 0 464-32,79-60-551 15,-43 53-233-15,12-2-16 16,20-4-72-1,20 0-104-15,28-2-56 0,3 2-399 16,-8-3-113-16,-23 3-112 16,-32 3-56-16,-20 1-112 0,-12-4-104 15,-9 7-89 1,-2 0 145-16,-13 3-192 16,0 3-744-16,-21 0-320 15,-10 6-665-15,-1 6-1863 0,11-2-3554 0</inkml:trace>
  <inkml:trace contextRef="#ctx0" brushRef="#br0" timeOffset="84422.47">23535 9029 13218 0,'0'0'3929'15,"0"0"-1544"-15,0 0-641 0,0 0-680 16,0 0-464 15,0 0-392-31,0 0-192 16,0 0 80-16,48-12-88 0,-20 12 64 15,4 0-72-15,3 0-344 16,-7 0-576-16,0 0-800 0,4-7-465 16,-4-2-903-16,-9-4-2617 0</inkml:trace>
  <inkml:trace contextRef="#ctx0" brushRef="#br0" timeOffset="84638.56">23941 8772 8705 0,'0'0'2921'47,"0"0"16"-47,0 0-441 15,0 0-719-15,0 0-489 0,0 0-544 16,0 0-488-16,9-12-192 0,-6 31 336 15,-3 3 72-15,0 6-96 0,0 7-192 16,0 0-88 0,0 4-96-1,0 2-144-15,0 13-800 0,0-10-1568 0,0-6-4130 16</inkml:trace>
  <inkml:trace contextRef="#ctx0" brushRef="#br0" timeOffset="85302.47">21343 9807 11922 0,'0'0'4985'0,"0"0"-3168"0,0 0 23 16,0 0-512-16,0 0-424 15,0 0-183-15,0-9-289 0,17 5-72 16,2 2-104 0,5-2-16-16,8 1-80 15,8-3-112-15,4 2-40 0,3-2-8 16,2 3-120-16,-2 0-496 16,-3 0-753-16,-16 3-2263 15,-12 0-1305-15,-16 3-2761 0</inkml:trace>
  <inkml:trace contextRef="#ctx0" brushRef="#br0" timeOffset="85502.96">21403 9957 9514 0,'0'0'4368'0,"0"0"-2863"0,0 0-65 16,0 0 208-16,0 0-455 0,0 0-177 15,0 0-352-15,112 6-400 16,-57-6-192-16,33 0-72 16,-8 0-1320-16,-16 0-4209 0</inkml:trace>
  <inkml:trace contextRef="#ctx0" brushRef="#br0" timeOffset="86427.26">18933 9617 12122 0,'0'0'2953'16,"0"0"-985"-1,0 0-568-15,0 0-95 16,0 0 87-16,0 0-472 0,0 0-528 16,0 0-384-16,0 0 104 15,-16 38 152-15,-4 6-168 16,-4 14 24 0,0 2-32-16,-4 0-80 15,0 7 48 1,0 0-56-16,5-4 0 15,-5-2-248-15,8-8-24 0,0-8-112 0,8-14-120 16,4-12-8-16,8-6 24 16,0-9 224-16,0-4 264 15,0-13 0 1,8-13-144-16,7-9 40 16,2-9-32-16,11-23 64 0,8-19 72 15,12-21-56-15,3-11 48 16,-3 4-16-16,-1 9 16 0,-10 32 8 15,-10 12 0-15,-7 24 0 32,-3 11 64-32,-2 7 184 15,2 0 120-15,-6 7 120 0,1 8-136 32,-3 4-152-32,-2 6-72 15,5 20 104-15,-4 6 24 16,0 12-16-16,0 7-72 0,4 6-80 15,0 3-16-15,3 4 8 0,2 2-72 16,3-2 56-16,-1 0-56 0,-2-1-8 16,-2-6-128-16,2-3-152 0,-6-6-144 15,2-3-280-15,-9-14-280 16,-4-5-272 0,0-11-1113-16,0-8-1912 15,-9-7-3320-15</inkml:trace>
  <inkml:trace contextRef="#ctx0" brushRef="#br0" timeOffset="86690.22">18870 9963 12882 0,'0'0'4425'16,"0"0"-2448"-16,0 0-241 0,0 0-696 31,0 0-464-31,0 0-328 16,47-26-88-16,5 17-96 15,15-4-48-15,10 1 24 0,-2-1-40 0,-4 0 0 0,-22 7-440 16,-2 3-1448-16,-23-1-817 16,-12 4-263-1,-12 0-1953-15</inkml:trace>
  <inkml:trace contextRef="#ctx0" brushRef="#br0" timeOffset="87808.45">19586 9010 9498 0,'0'0'1904'0,"0"0"-360"15,0 0-480-15,-84-47 233 0,53 37-105 16,-1 1-400-16,-4 3-64 16,-3-1-144-16,3 4-47 15,-12 0-137-15,-1 3-184 0,-2 0-88 16,-5 0 24-16,-4 9 88 0,4 4 48 16,-3 6-72-1,3 3 16-15,-3 0-88 16,3 7 16-16,-4 0-88 15,4 6 104-15,0 2 88 0,0 5-88 16,9 5 96-16,-5 4-176 16,8 3-8-16,0 6 40 15,1 4-40-15,3 0 32 16,-1 2 56-16,6-3-80 16,3 4-16-16,4-3-16 0,4 0-64 15,4-4 8-15,8 0 40 16,4-6-32-16,1 0 80 0,7-3-88 31,0 0 0-31,0-4 121 16,7 4-9-16,10 3 40 15,6 0-64-15,9 6-16 16,4 1-8-16,8-4-64 0,8 0 40 16,3-3-40-16,9-7-8 15,4-2 48 1,0-4-48-16,3-9 0 15,-4-3 0-15,-2-11 0 0,-1-1 0 16,0-8 0-16,-1-9 0 0,1 0 8 16,3 0-8-16,-3-9 16 15,0-4 56-15,-1 0-64 16,-3 0 0 0,0 1 0-16,-4-4-8 0,-9 0-48 31,5-3-168-31,-3-3-48 0,2-7-48 15,5 0-89-15,0-9-31 16,0-6-8-16,4-4 40 0,-9-9 80 31,-3 0 152-31,-9 0 24 16,2 0 96-16,-13 3 40 16,-5 3 0-16,-6 0 8 0,-2 7 8 0,-6-1 48 0,2 1-48 15,-3 2-8-15,0-2 0 16,-3-1 0-1,-5 1 0-15,0 0 8 16,0-1 40-16,0-2 56 16,0-1-32-16,-5 0 64 0,-7 1 64 15,4-4-56-15,1-3 0 0,-6 0 0 16,2 0 8 0,-2 3-56-1,-6 1-16-15,-2 5 8 0,-3 4-8 16,1 9 8-16,-5 4 16 0,-4 5 16 15,-4 4-32-15,0 3-80 0,-7 3 0 32,-6 1-8-32,6-1 48 31,-5-3-48-31,-3 4 0 0,-2-4 0 16,-3 3-56-16,-3 6-280 15,-45 7-704-15,17 0-1200 0,-1 7-3202 0</inkml:trace>
  <inkml:trace contextRef="#ctx0" brushRef="#br0" timeOffset="89565.83">22941 10436 3320 0,'0'0'10610'0,"0"0"-7561"15,0 0-1016-15,0 0-665 16,0 0-304-16,0 0-360 0,-4 0 72 31,4 0-167-31,0 0-121 16,8 0-32-16,12-7-168 0,28-2-24 15,43-7-120-15,33-6-64 16,12 0-80-16,-16-1-48 0,-41 8-736 16,-16-11-1529-16,-27 4-3832 15,-8 0-7106 1</inkml:trace>
  <inkml:trace contextRef="#ctx0" brushRef="#br0" timeOffset="89982.42">24427 10112 12346 0,'0'0'4025'16,"0"0"-2305"-16,0 0-167 15,0 0-393-15,0 0-224 16,0 0-144-16,0 0-360 0,8-3-136 0,20 0-23 31,16 3-81-31,20-3-80 16,31-1-56-16,21 1-56 0,-9 0 0 15,-19 0-160-15,-16-4-1289 16,-36 1-3752-16,0-3-5321 0</inkml:trace>
  <inkml:trace contextRef="#ctx0" brushRef="#br0" timeOffset="91370.1">26204 10411 3424 0,'0'0'688'0,"0"0"-280"15,0 0 2281-15,0 0-745 0,0 0-719 16,0 0-209-16,-35 3 248 0,31-3 56 0,4 0 105 16,0 0-49-1,-5 0-96 1,5 0-415-16,0 0-265 15,-4 0 24-15,4 0-96 0,0 0-136 16,0 0-32-16,0 0 80 16,0 0 48-16,0 0 48 0,0 0-144 0,0 0-151 31,4 0-25-31,5 0-80 16,-5 0-80-16,-4 0-8 0,3 0-48 15,-3 0 0-15,0 0-8 16,0 0-64-16,0 0-200 0,0 3-361 15,0 0-255-15,0 6-88 32,8-2-1344-32,-4-1-2546 15</inkml:trace>
  <inkml:trace contextRef="#ctx0" brushRef="#br0" timeOffset="92303.5">27730 10118 5905 0,'0'0'4753'16,"0"0"-3649"-1,0 0 112-15,0 0 425 16,0 0 231-16,0 0-184 15,0 4-383 1,0-4-177-16,0 0-176 0,0 0-192 16,0 0-184-16,0 0-63 0,9 0-209 15,14 0-160-15,17 0 0 16,20 0-64-16,32 0-72 0,23 0 8 31,4 0-16-31,-15-4 64 16,-32-2-64-16,-36 3 48 0,-12-3-32 15,-4 2 56 1,-9 4-64-16,-3-3 40 16,-4 0-40-1,-4 3 8-15,0 0 64 16,0 0-80-16,0 0-384 0,-4 0-144 16,0 0-281-16,-3 6-671 0,7 4-1409 15,0-4-1640-15,3-3-2648 0</inkml:trace>
  <inkml:trace contextRef="#ctx0" brushRef="#br0" timeOffset="92773.45">29272 9985 11330 0,'0'0'3137'0,"0"0"-1137"0,0 0-568 16,0 0-519-16,0 0-481 15,91-3 240-15,-38 3-248 16,23 0-64-1,-5 0-64-15,4 3 16 16,-2 0-16-16,-26-3-192 16,-6 4-96-1,-14-4 64-15,-23 0-72 16,-4 0-584-16,-36 0-952 16,-4 0-1169-16,1 0-6625 0</inkml:trace>
  <inkml:trace contextRef="#ctx0" brushRef="#br0" timeOffset="93922.99">26093 10382 4304 0,'0'0'7554'15,"0"0"-5273"-15,0 0-273 0,0 0-392 16,0 0-519-16,0 0-385 16,0 0-416-16,0 0-64 15,44 35 96 1,-12-13-128-1,3 7-120-15,9-4 16 16,8-3-88-16,4-6 80 0,8-3-40 16,-1-4-48-16,1-5-72 15,-8-4-264-15,-9-4-392 0,-10-12 104 32,-14-9 344-32,-7-7 168 15,-12-2 104-15,-4-8 8 0,-7 4 8 0,-21 3-8 16,-4 4 0-16,-4 8 0 0,-8 7 0 15,0 13 104-15,-8 3 136 16,0 6 80 0,1 20-56-16,7 9-120 15,12 6-72-15,12 7-72 16,8-1 8-16,12-2-8 0,0-7-48 0,16-6-72 16,7-14-64-16,5-5-48 15,4-6 160-15,0-7-216 16,1-10 16-1,-10-12 95-15,1-7 113 0,-7-9 64 16,-14 0 8-16,-3 0 72 16,0 13 209-1,-20 9 111-15,-4 12-168 16,-8 4-48-16,4 23 80 0,5 9-96 31,7 2-120-31,12 8-40 16,4-7 72-16,8-7-80 15,16-9-48-15,4-9 48 0,3-10 0 16,-3 0 96-16,0-23-48 0,-8-5-40 0,-8-3 120 16,-12-4 40-1,0 0 0-15,-12 6-48 16,-11 10-120-16,-26 19-688 16,6 0-1689-16,2 3-3128 0</inkml:trace>
  <inkml:trace contextRef="#ctx0" brushRef="#br0" timeOffset="94994.39">23304 10601 9994 0,'0'0'4865'16,"0"0"-3209"-1,0 0-784-15,0 0-488 0,0 0 496 16,0 0-15-16,36 70-321 16,-8-38-264-16,4 2-120 31,3 1-64-31,14-3-32 0,22 0 8 16,21-3 32-16,31-11 160 15,8-5 248-15,-3-9 16 0,-16-4-232 0,-21-4-144 16,-19-12-56-16,-13-6-88 0,-14 3 88 31,-2-9-80-31,1-7 56 16,8-13-64-16,4-9 0 0,-9-7 32 15,-10 1-40-15,-10 6 0 16,-3 6 16 0,-8 16-8-16,-8 10 0 31,0 9 0-31,-4 6 8 0,0 10-8 15,-4 0-8-15,0 0-120 0,0 0-48 16,0 7-144-16,0 5 112 16,0 7-8-16,-4 7 104 0,-8 2 56 15,-3 7 40-15,-6 6-152 0,1 4 0 32,-4-4-368-32,-3-3-112 0,-10-3-88 15,-2-6 136-15,-9 0 207 16,-8-14 113-16,-3-2-56 0,-9-7 128 15,0-3 96-15,0-3 8 16,4 0 88-16,8-9 0 16,9-7 8-16,7 0 0 15,8-6 8-15,9 6 0 0,2 0 8 16,10 4 32-16,6 5-40 16,1 4 160-16,4 3-64 0,0 0-104 15,0 0-136-15,-4 0 56 47,4 3 72-47,-4 7 0 0,4-1-8 0,4 7-584 16,9-3-1536-16,6-4-3065 15</inkml:trace>
  <inkml:trace contextRef="#ctx0" brushRef="#br0" timeOffset="96250.62">27822 10331 3880 0,'0'0'2001'0,"0"0"71"32,0 0-503-32,0 0 7 0,0 0-136 15,0 0 81-15,0 0 23 0,-20-22-304 0,20 22-272 16,0 0-288-16,0 0-175 15,0 0-65-15,0 0 16 0,16 0 56 16,8 0-48-16,12 0 0 31,16 0-72-31,19 0-192 0,-3 0-104 16,8 0-40 0,-5 3-56-16,-15-3 0 15,0 3 8-15,-12-3-8 16,-13 0-8-16,-10 0-48 0,-14 0 40 15,-3 0-208 1,-4 0-400-16,0 0-360 16,0 3-801-16,-15 4-663 0,-5 3 391 15,-5-4-2936-15</inkml:trace>
  <inkml:trace contextRef="#ctx0" brushRef="#br0" timeOffset="96551.34">27881 10465 3696 0,'0'0'5818'0,"0"0"-3642"32,0 0-440-32,0 0-191 0,0 0-273 15,0 0 16-15,0 0-152 16,45 0-343-16,-26 0 111 15,9 0-96-15,13 0-176 0,-2 0-104 0,13 0-216 16,-1 0-88 0,9 0-56-16,-8 0-96 15,-8 0-56-15,-12 0-16 0,-16 0-320 16,-8 0-72-16,-8-4-456 16,-8 4-864-16,-12 0-841 15,0 0-1840-15</inkml:trace>
  <inkml:trace contextRef="#ctx0" brushRef="#br0" timeOffset="99952.92">29416 10217 4176 0,'0'0'2209'16,"0"0"63"-16,0 0-535 0,-4 0-329 31,4 0-96-31,0 0 137 0,0 0-137 16,0 0-80-16,0 0 32 31,0 0-159-31,0 0-249 0,0 0-72 15,0 0-176-15,4 0-136 16,3-3-320-16,14 0-104 16,3-1-40-16,11 1 0 0,5 0 0 0,4 0-8 0,0-1 0 15,0 4 0-15,-8-2-88 16,-13 2-208 0,-11 0-384-16,-8 0-656 15,-4 2-217-15,-16 15 265 16,-7-5-928-16,-1 1-3257 0</inkml:trace>
  <inkml:trace contextRef="#ctx0" brushRef="#br0" timeOffset="100238.02">29340 10363 8729 0,'0'0'2449'0,"0"0"-1025"0,0 0 297 31,0 0 183-31,0 0-688 16,0 0-512-16,0 0-192 15,83 0-39-15,-55 0-41 0,4 0-104 16,0 0 8-16,0 0-104 16,-4 0-40-16,-8 0-80 0,0 0-104 15,-4 0-8-15,-4 0 56 16,0 0-56-16,-8 0-120 15,3 0-304-15,2 0-360 0,-9 0-785 16,4 3-767-16,-4 3-41 16,4-2-1784-16</inkml:trace>
  <inkml:trace contextRef="#ctx0" brushRef="#br0" timeOffset="102797.48">12362 7629 3488 0,'0'0'832'16,"0"0"41"-1,0 0 583-15,0 0-192 16,0 0 217-16,0 0-321 0,0 0-248 16,0 0-144-16,0 0-8 31,0 0-72-31,0 0 73 0,0 0 31 15,0 0 40-15,0 0-24 16,0 0-136-16,5 0-176 0,-1 0-136 16,0-3-208-16,4 0-128 0,-1-3 24 15,2-1 8 1,3 1-7-16,3 3-33 16,5-7-8-16,4 4 0 0,1-4 80 15,-2 0-80-15,5-2 0 16,4 2 48-16,-4-5-48 0,0 2 0 31,0-3 8-31,-4 3-8 16,0-2 64-16,4-2-72 0,-5 2 0 0,1-1 0 15,4 0 8-15,0 0-8 16,0 3 8-16,4 0-8 16,-4 1 0-1,4 2 0-15,-1-2 0 0,1 2 0 31,-4-3 0-31,4 1 16 0,0-1-16 16,0-3 8-16,0-3 40 16,3 3-48-16,-7 1 0 15,8-5 0-15,-8 5 8 0,0 5-8 16,0 1 0-16,0-1-208 16,19-6-1105-16,-2 0-1375 15,-2 1-4562-15</inkml:trace>
  <inkml:trace contextRef="#ctx0" brushRef="#br0" timeOffset="107007.46">19965 12855 6433 0,'0'0'6769'0,"0"0"-4288"16,0 0-513-16,20-44-783 0,-20 34-49 15,4 7 88-15,-4 3-152 16,0 0-504 0,0 0-328-16,-16 16-232 0,-4 9 120 15,-8 11-16-15,-4 5 33 16,0 9-65 0,4 7-32-16,8 7 0 0,5 0-40 15,11-1-8-15,4-2-104 16,0-11-89-16,19-11-247 0,5-11 152 31,4-9 176-31,0-13 16 16,-4-6 96-16,-8 0 0 15,-4-16 64-15,-8-9 40 0,-4-10 88 0,-12-13 176 0,-16-2-152 32,-8-4-79-32,-11-7 31 15,-5 8 0-15,-4 1-40 0,4 11 8 31,8 6-32-31,12 7-96 32,8 15-8-32,9 0-112 0,15 13-280 15,0 0-961-15,35 10-1599 16,9 6-1113-16,-4-3-1680 0</inkml:trace>
  <inkml:trace contextRef="#ctx0" brushRef="#br0" timeOffset="107254.81">20307 13090 12458 0,'0'0'3865'0,"0"0"-2225"16,0 0-455-16,0 0-369 15,0 0-152-15,0 0-224 0,97-15-128 16,-46 15-72-16,5-4-160 15,4 4-8-15,-1 0-72 16,-7 0-464-16,-12 4-1536 16,-16 2-2017-16,-16 0-1064 0</inkml:trace>
  <inkml:trace contextRef="#ctx0" brushRef="#br0" timeOffset="107455.29">20271 13240 9602 0,'0'0'7097'0,"0"0"-5809"0,0 0 49 16,0 0 175-16,128 0-368 16,-68 0-440-16,3-4-248 0,6 4-191 15,-9 0-265-15,11 0-681 16,-15 0-2135-16,-16-6-4698 0</inkml:trace>
  <inkml:trace contextRef="#ctx0" brushRef="#br0" timeOffset="108758.4">21562 13119 4184 0,'0'0'10731'0,"0"0"-8299"15,0 0-623-15,0 0-585 0,-3-79-112 16,3 62-176-16,11-2-336 16,9 4-288-16,5-1-191 31,6 3-65-16,5 7-48-15,0-1 40 0,3 7-40 16,2 0-8-16,-5 4 0 16,-5 11 0-16,-3 11-8 0,-7 3-8 0,-10 5-40 15,-3 4 40-15,-8 1 16 32,0-5-8-32,0-2-73 0,-4-3-63 15,-7-10 48-15,2-7-16 16,-3-5-8-16,5-7 32 0,3 0 88 15,0-3 48-15,4-16-48 16,0-7 0-16,0-2 0 16,11-10 0-1,5-1 8-15,4 5-8 0,0 2 0 0,-4 9 16 16,0 11 232-16,-8 9-120 0,0 3-128 16,4 3 0-16,-4 19 8 15,3 0 0-15,-2 7 80 31,-1-1-88-31,-4 1 0 0,-4-4 0 16,4-2 0 0,-4-8-72-16,0-5-160 15,0-1-96-15,0-5 64 0,0-4 24 16,0 0 168-16,-4-4 72 0,0-11 0 31,4-7-8-31,0-10-40 16,0-10 40-16,15 1 8 0,9-7-48 15,1 7 48-15,3 10 0 0,-4 5 144 16,-1 17 72-16,1 5-16 31,-4 4 16-31,4 7 24 16,-1 15-72-16,-2 0-64 0,-1 10-39 0,-1-4-65 16,-6 7 16-16,-5 0-8 15,-5-3 48 1,1 3-16-16,-4-3-32 0,0-1-8 15,0-5 0-15,0 0-337 32,0-1-615-32,-4-9-1344 0,-3-4-3513 15</inkml:trace>
  <inkml:trace contextRef="#ctx0" brushRef="#br0" timeOffset="110061.49">23048 12858 10058 0,'0'0'3240'0,"0"0"-1383"47,0 0-473-47,0 0-48 0,-95-72-119 15,63 62-1-15,-4 7-288 16,-3 3-264-16,-6 3-16 15,2 16-64-15,7 3-143 0,1 10-137 32,14 3-160-32,10 3-64 0,11 0 16 0,11 3-88 15,25-2 40 1,16-1 24-16,4-10 0 16,12-2-72-16,-1-11-48 15,-3-2-504-15,3-13-1289 0,-15-3-2968 16,-16-13-4721-16</inkml:trace>
  <inkml:trace contextRef="#ctx0" brushRef="#br0" timeOffset="110446.82">23519 13062 14859 0,'0'0'4609'0,"0"0"-2953"31,0 0-416-31,0 0-199 16,0 0-369-16,0 0-456 0,64-19-88 16,-13 19-72-16,9 0 8 15,12 0-16 1,-4 0-48-16,-8 0-64 16,-13 0-440-16,-3 0-369 15,-16 0-511 1,-16 0-336-16,-12 0-337 0,-4 0-1855 15,-12-7-3546-15</inkml:trace>
  <inkml:trace contextRef="#ctx0" brushRef="#br0" timeOffset="110731.93">23611 12858 6489 0,'0'0'8994'15,"0"0"-6050"1,0 0-487-16,0 0-785 0,0 0-551 31,0 0-393-31,0 0-368 16,0 0-152-16,-4-15-200 0,16 37 336 16,-1 3-56-16,13 13-56 15,4 0-112-15,4 7-64 0,0-1-16 16,4 1-40-1,-5-1-352-15,-3 10-616 0,-7-16-1545 16,-10-6-4120-16</inkml:trace>
  <inkml:trace contextRef="#ctx0" brushRef="#br0" timeOffset="116715.21">24555 12678 8601 0,'0'0'1945'0,"0"0"111"16,8-29-191-16,-8 23 231 31,0 2-144-31,0 4-351 0,4 0-617 0,-4 0-384 15,0 0-304-15,0 0-160 16,0 13-128 0,-12 13 224-16,-4 11 128 0,0 8-144 15,0 9-128-15,4-3-40 32,0 3 32-32,12-4-72 15,0 2 8-15,4-5-16 0,20-3-296 16,4-9-248-16,12-3-184 15,23-3-864-15,-7-10-1337 0,-7-10-2424 0</inkml:trace>
  <inkml:trace contextRef="#ctx0" brushRef="#br0" timeOffset="116946.93">24307 12871 13050 0,'0'0'3809'0,"0"0"-2545"15,0 0-728-15,96 0-111 0,-20 4 383 16,31 8-416 15,29 4-200-31,-1-3-192 0,-39-4-1120 16,-28-9-7594-16</inkml:trace>
  <inkml:trace contextRef="#ctx0" brushRef="#br0" timeOffset="117980.55">18646 12430 8857 0,'0'0'4281'0,"0"0"-2336"0,0 0-321 15,0 0-952 16,0 0-184-31,0 0 673 16,-12 82 263-16,0 7-600 0,-8 35-184 16,9 9-112-16,2 4 0 15,5-10-224-15,4-13-167 0,0-3-81 16,4-6-48-16,1-10-8 16,-5-9-8-16,0-16-321 15,0-16-183-15,0-19-192 16,0-6-304-16,-5-4-16 0,1-3-56 15,0 0-745-15,0-9-487 16,1-10-2113-16</inkml:trace>
  <inkml:trace contextRef="#ctx0" brushRef="#br0" timeOffset="119368.3">18838 12373 5737 0,'0'0'5465'31,"0"0"-3825"-31,0 0-215 15,0 0-689-15,0 0-400 0,0 0 312 16,83-38 80-16,-43 35-56 16,11 3-168-16,9-4 8 0,16 4-47 15,28 0-169-15,23 0-144 16,24 0-96-16,9 0-8 16,19 0-32-16,17 4-8 0,27-1 8 15,20 6 256 1,0 4 464-16,-16 3-224 15,-20 0-320-15,-19-1-104 16,-9-5-88 0,-12-3 0-16,0-5 0 15,1-2 16-15,-1 0-8 0,1 0-8 16,2 0 0-16,2 0 0 0,8 0 96 16,3 4 136-16,-5 5 8 0,-2 7 64 15,-4 0-192-15,-9-4-24 31,0-2-88-31,-8-3 0 16,-7-4-200-16,-12-3 8 0,-5 6-224 16,-7 0 128-16,-5 1 136 0,-8 2 88 15,5 1 56-15,-4-4 0 0,-5 0 8 0,1-2 0 32,-9 2 0-32,-15-3 8 15,-16 3-8-15,-21-2 8 0,-2-4-8 16,-2 0 0-16,9 0 0 15,0 0 0-15,-8 0-8 32,-9 0 0-17,-7-4-40-15,-7-2-8 0,-10 3 56 16,-3 0 8-16,-3 3 8 16,-1 0 0-16,-4 0-16 0,0 0-24 0,0 0-96 15,0 0-24-15,3 3 72 16,-3 10 72-16,8 3 0 15,-4 3-8 1,4 9 8-16,0 7 8 16,0 6-8-16,4 4 0 0,-4 9 0 15,0 3 112-15,0 16 56 16,-4 16-8-16,0 19-64 0,-4 3-24 16,0-6-56-16,0-29 80 31,0-19-88-31,-4-15-8 31,4-7-8-31,-4 6 0 0,4 3 0 16,0 4 8-16,0-4-16 15,0-6 8-15,-4-3-8 16,4 0 8-16,-4-13 0 0,0 1 0 16,-4-8-104-16,-8-2 32 0,0-10 80 15,-7 1 72-15,-14-4-64 0,-3 0-8 0,-23 0 0 16,-33-7-8-16,-35-12-96 15,-21-3-40-15,-15-7-104 16,-4 4 152 0,12 6 48-16,-2-3 48 31,2 6 0-31,-4 3 0 0,0 0 0 16,-9 4 96-16,2 3-24 15,-6-1-56-15,8 4-8 0,-7 3 0 16,-4-3 40-16,-8-4-40 15,-9-2 0 1,-7-4 8-16,-4-3-16 16,4-3-8-16,3-3 8 0,6 3 8 0,-2-6 96 15,5 3 88-15,7-1-88 32,5 7-16-32,8 0-88 0,3 7 48 15,5-1 24-15,0 7-8 16,8 0-56-16,11 3-8 0,13 0-48 15,11 0 48-15,8 6 0 0,5 4 8 0,-5-4-8 16,-4 4 0-16,2-7 8 16,-2 3 0-1,0-2 8-15,5 1-16 16,7 2 216-16,8-1-24 16,21 1-72-16,19-4-64 0,16 0-48 31,16 1 0-31,-4-2-8 15,4 2-56-15,0 2-416 0,9 0-512 16,2-2-1129 0,2 2-431-16,3-3-409 15,-5-3-6289-15</inkml:trace>
  <inkml:trace contextRef="#ctx0" brushRef="#br0" timeOffset="120709.25">22909 4689 5473 0,'0'0'4841'0,"0"0"-3705"0,0 0 608 16,0 0-247-16,-12-76 79 0,12 63 168 16,0 1-295-16,0 5-201 15,0 1-256-15,0 3-208 16,5 3-240-16,-5 0-472 15,0 3-72-15,4 19-136 0,-4 6 136 16,7 11 8-16,1 2 0 16,-4 7 0-16,8-4-8 0,4-6 8 31,-4-3 0-15,4-6-8-16,4-10-104 15,-5-6 104-15,10-13 16 16,-1 0 104-16,11-13-16 0,5-16-24 15,4-12-8 1,16-16 0-16,28-23-64 16,31-24 137-16,9-1-129 0,-17 19-16 15,-31 29 48-15,-48 32-48 16,-13 12 0-16,-10 6-8 0,-5 4-32 16,0 0-193-16,-4 3-567 15,-4 6 216-15,-17 14-736 0,-18 21-536 16,3-9-2169-1,1-1-7370 1</inkml:trace>
  <inkml:trace contextRef="#ctx0" brushRef="#br0" timeOffset="122005.85">25853 12325 4560 0,'0'0'3889'0,"0"0"-1720"0,0 0-185 15,0 0-231-15,0 0 95 16,13-38 320-16,-9 35-471 16,-4 3-313-16,0 0-344 0,3 0-456 31,-3 0-264-31,0 0-175 16,0 0-145-16,0 16-56 0,0 6 48 15,-3 10 8-15,-1 3 40 16,0 3-40-16,0-3 0 0,4 0 0 0,0-7 48 15,8-6-40 1,7-3 0 0,2-9 104-16,11-7-104 15,7-3 136-15,9-6-48 0,8-13-48 16,11-13-32-16,18-12 40 16,14-13-48-16,21-10 72 15,-9 3-8-15,-23 17-24 16,-33 18-40-16,-23 16 8 31,0 3 16-31,-8 1-32 0,-8 6-80 16,-3 3-136-16,-9 0-665 15,-21 12-943-15,-11 8-544 0,4-5-2537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08:53.3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9 3692 4176 0,'0'0'4577'0,"0"0"-3616"15,0 0-457-15,0 0-160 0,0 0 136 16,0 0 64-16,0 0-72 16,12-3-120-16,-4 0 8 0,-3 3 48 15,6 0-24-15,-3 0-32 16,0-4 57-16,0 4 71 16,0 0-32-16,0 0-136 0,-1 0-16 31,2-2-64-31,-1 2-24 0,3 0-40 15,6 0 88-15,-2 0-64 16,5 0 40-16,5-3 56 0,-5 3-152 0,3 0 24 16,-3 0-24-16,4 0 32 15,-4 0-88 1,0-4 40-16,4 4-16 31,-9 0-32-31,6 0-64 16,-6 0 72-16,2 0 24 0,-1 0-56 15,-1 0 16-15,2 0-55 16,2 0-9-16,-2 0 16 0,2 0-16 16,1 0 48-1,-3 0-48-15,-2 0 0 16,5 0 8-16,-1 0 8 0,6 0 32 0,-1 0-40 16,0 0 16-16,-1 0 80 15,5 0-32-15,0 0 24 0,0 0-24 31,0 0-24-31,-4 0 8 16,4 4-56-16,0-1 64 16,0-1-64-1,-1 2 0-15,-3-4 0 0,-4 3 0 16,5 0 0 0,-2 0 16-16,-3 1-8 15,4-1-8-15,0 0 48 0,-5 0-48 16,2 1 0-16,-1-2 8 15,-1 2 0-15,2-1-8 16,-1 3 8-16,-1-3 0 0,1 1 48 16,0-1-56-16,4 0-8 0,-4 0 8 31,4 0 8-31,-1 0 64 0,5-3-72 16,0 4 8-16,0-1 56 15,-4 0-64-15,4 0 0 0,-3-3 0 16,-6 3 8-1,1-3-8-15,-4 3 0 0,0 0 0 32,-1 1 0-32,2-4 0 15,3 3 0-15,-5-3 0 32,10 3 0-32,-5-3 0 0,3 0 0 15,5 3 48-15,-4-3-40 0,8 4-8 0,-8-4-8 16,4 3 8-16,0 0 8 0,-5-3-8 15,5 3 0-15,-4-3 0 16,4 3 8-16,-4-3 0 16,8 3 0-16,-4-3-8 0,4 0 8 15,0 3 0-15,-4-3-8 16,0 4-56 0,-5-1 56-16,-3-3 0 15,-3 3-8-15,-6-3 8 0,1 0 0 16,-3 0 64-16,2 0-64 0,-3 0-8 15,0 0 8-15,0 0-64 16,4 0 64-16,-4 0-8 31,0 0 0-31,0 0 8 16,0 0-8-16,-4 0-208 16,-4 3-849-16,0 1-1831 0,-8-4-1377 15</inkml:trace>
  <inkml:trace contextRef="#ctx0" brushRef="#br0" timeOffset="5682.8">4550 5023 9033 0,'0'0'2409'0,"0"0"-1153"15,11-13-544-15,-7 10-184 0,5-1 153 16,-9 1 183-16,0 3-32 15,0 0-176-15,0 0 32 0,0 0-120 32,0 0-168-32,0 0-183 15,0 0-65-15,-13 0-104 16,-2 0 56-16,-5 0-96 16,-8 3 56-16,-4 4-48 0,-8-4-16 15,5 4 0-15,-10-4 0 16,6 3-16-16,-1-3-8 0,3 0-24 31,6 0 48-31,3 1-8 16,4-1 8-16,0 0 0 0,13 0 8 0,-2 0-8 15,2 0 0-15,2-3-16 16,1 4 8-16,4 2 8 16,-3-3 0-16,-1 0 0 15,3 3-8 1,1 1 0-16,0-1 8 0,1 1 64 15,-1 3 32-15,-4-1-24 0,4 0 32 16,-5 1 40-16,6 3-16 16,-1-1 88-16,-4 4 56 0,8 3 0 31,-4 0 8-31,-1 3 112 16,1 4 72-16,4-1-240 0,-3-3 8 15,-1 7 0-15,0-1-72 16,0 4-40-16,0-3 24 15,0 3-16-15,-4-1-16 16,0 1-104 0,4-3 72-16,-4 6 72 15,4-3-8-15,-4-1-23 0,4 4-49 16,0-3 16-16,0 0-88 16,0 3 16-16,4-4 56 0,-7 4-64 15,2 0-8-15,1 3 8 16,0-3 8-1,0 0-8-15,0 3 40 16,1 0 24-16,-1 3-64 0,-1 1-8 0,1-4 8 16,0 0 48-16,0-3-40 31,4 3 80-31,-4-6-56 0,1 6-32 31,-1-3-8-31,0 3 88 16,-1 3-80-16,1-3 0 0,-4 3 0 15,5 1 40-15,-5-1-40 16,-1-3 8 0,5 4 32-16,0-7-40 0,1-1 64 15,3 1-64-15,0 0 32 0,0 4-40 16,0-5 0-16,0 4 0 0,0 1 8 16,0-2 0-16,0 2 0 15,0-1 64-15,0 3-72 16,0 4 0-16,0-4 0 0,0 3 0 15,0 1 8 1,0-4 40-16,0 3-40 16,0 1-8-16,-4-4 0 0,-4 6 16 0,3-2-8 15,1-1 0-15,0 4-8 16,-3 0 8-16,3-1 8 16,0 1-8 15,0-4 0-31,-1 1-8 15,1-1 0-15,1 4 0 0,3-3-8 16,0 5 0-16,0 1 8 16,0 0-8-16,-4 0 0 15,4 0 8-15,-4-1 0 0,0-2 8 16,0 0 0 0,0-4 40-16,-4-3-48 0,4-2 0 15,0 2 0-15,0-3 0 0,0 3 0 16,-4 0 8-16,4 4-8 15,0 3 0-15,-4-1 8 0,4 1 0 32,-4 0 32-32,5 2-32 15,-6-6-16 1,5 1 16-16,-4-1-8 0,8-2 16 16,-4-1-16-16,4-3 56 15,0 4 16-15,0-8-64 0,-3 4 8 16,3 1 40-1,0-5-8-15,0 5-32 16,0-1 32-16,0-4 8 16,0-2-8-16,0 0-32 0,7-3-8 15,5-4-8-15,8 0 0 16,4-5 0-16,12 2 8 0,11-7 0 16,9-2 0-1,8 0-8-15,8-4-56 16,0-2-344-16,-1-4-384 31,33-3-1049-31,-21-6-2584 16,-10-7-6089-16</inkml:trace>
  <inkml:trace contextRef="#ctx0" brushRef="#br0" timeOffset="7819.15">11782 5178 4825 0,'0'0'5409'0,"0"0"-3633"16,0 0-368-16,0 0-55 0,0 0 55 15,0 0-48 1,0-6-256-16,0 6-159 16,0 0-121-16,0 0-184 15,3-4-240-15,-3 4-104 0,8 0-176 0,4-6-72 16,8 3-16-16,12-3-32 16,3-1 0-1,10 4-16-15,-2-3-88 16,1 6 88-16,0 0-64 15,-8 0-16-15,-12 0 32 0,-5 0-24 16,-6 3 40-16,-6 3-40 16,-3 7 16-16,0 0 72 0,0 3 0 31,1 3 72-31,3 0-24 16,-1 6 0-16,6 1 80 15,-2 6 40-15,-3 2-80 0,0 8 88 16,-3 2 8-16,-5 6 48 15,0 5-64-15,0-4-24 0,-5 3-48 32,-3-4-8-32,-3 1-8 0,3 0 48 15,-5 3-16-15,2 0 57 16,-2 13-1-16,2-4 24 0,-1 4 8 16,0-4 56-16,4-6-80 0,0 4-56 31,-4-1-24-31,4-3 48 15,0 3 8 1,-4 1-80-16,4-1-56 16,-4-3 88-16,4 0 16 0,-4-3-56 15,4 3-16-15,1-3 8 16,-2 7-56-16,1-1 8 31,-3 4 88-31,-2 12-88 0,5-9 48 0,-3 3 16 16,-2-1-56-16,-2-12 32 0,2 10-40 15,-2-6 0-15,2 2 40 0,-2-3-48 16,3 0 8-16,0 1 40 31,0-1-32-31,0-3 16 0,4 1-32 16,-4 2-32-16,4-3 32 16,0 3 8-1,0-2-8-15,0 2 8 0,0-3 0 16,0 4-8-16,-4-8 16 15,0 1-16 1,4-3 8-16,0 0-8 16,-4 3 0-16,4-4 8 0,-3 5 0 15,3-5-8-15,-1 1 72 16,1 0-64-16,1 0 8 0,-1-4-16 31,3 1 8-31,-3-1-8 16,8 1-40-16,-3 0 24 0,3-3 16 0,0-1-96 15,0 3 24-15,0-2 24 16,-4-1-32-16,0-2 32 0,-5-1-72 16,2-3 48-16,-1-3 24 0,0 0 32 31,4-4 8-31,-1-2 0 0,-2-1 8 16,7 2 48-16,-4-8-48 15,0 0-8-15,4 0-40 0,-4-3 40 16,4-3 0-16,-4 0-88 15,4 0 32 1,-4-1 56 0,-4-2-56-16,0 0 64 15,0 0 16-15,-4-4-16 0,-4 4 8 16,-8-4-8-16,0-2 8 16,-12-1 8-16,-3-3-16 0,-6-3 8 15,-6 0-8-15,-5 0 0 31,-4-12-168-31,4-1-296 0,1-3-568 16,0-3-1177-16,10 3-2664 0,13 3-5833 16</inkml:trace>
  <inkml:trace contextRef="#ctx0" brushRef="#br0" timeOffset="9422.99">4625 9020 5817 0,'0'0'6785'16,"0"0"-5481"-1,0 0-607-15,0 0 351 16,0 0 176-16,0 0-72 0,-32-26-303 31,28 26-161-31,-3 0-136 16,-1 0-120-16,-1 7-64 0,-6 9 40 16,-2 0 56-16,2 6-48 31,-1 3-56-31,4 4-96 0,4 2-24 15,3 4-40-15,5-3-72 0,5 3-63 16,15-3-9-16,4 0-48 0,4-4 56 16,7-5-56-16,5-8-8 0,0-5 48 31,0-4-40-31,0-6-8 0,-9 0 0 16,5-16-64-16,-8-3 64 15,-4-13 48-15,-3-3-32 16,-10-9 40-16,-3-4 8 0,-3 1-16 0,-5 6 32 15,0 3 88 1,-17 12 64-16,-3 4 72 16,-3 9 0-16,-9 7-112 0,-1 2-40 15,-6 4-104-15,3 0-40 16,0 4-8-16,8 9-64 16,4 2 64-1,9-2-72-15,11 3-408 31,12 16-528-31,20-4-1441 0,3-6-2952 0</inkml:trace>
  <inkml:trace contextRef="#ctx0" brushRef="#br0" timeOffset="10155.93">6996 9103 6953 0,'0'0'6561'0,"0"0"-4928"16,0 0-545-16,0 0 504 0,0 0-407 15,0 0-305-15,-72-23 16 32,48 23-32-32,4 13-112 15,-7 6-160-15,3 3-175 0,0 10-145 0,3 3-104 0,2 6-48 16,10 3 16-16,6 1-64 15,3 3-24-15,12-4-48 0,16-6 48 32,8-6-48-32,3-7-48 15,10-12-168-15,-2-6 48 16,1-7-24-16,-1-7 64 0,-6-15 56 16,-9-6 72-16,-9-11 72 0,-10-5-64 0,-6-4 136 15,-7 1 152 1,-4-1-112-1,-12 0 8-15,-12 10 200 16,-4 3 72-16,-7 10-208 0,-1 9-16 16,-4 3-48-1,0 13-112-15,9 0-72 0,3 6-8 16,8 14-48-16,12 2-240 31,7 3-256-31,5 7-336 16,33 9-1201-16,3-9-2984 0,-1-10-4449 0</inkml:trace>
  <inkml:trace contextRef="#ctx0" brushRef="#br0" timeOffset="10895.43">9924 9014 7009 0,'0'0'5265'15,"0"0"-3673"-15,0 0 49 0,0 0 191 16,0 0-151-1,0 0-89-15,0 0-328 16,0 0-440-16,0-29-312 0,0 29-223 16,0 3-137-16,-8 13 8 15,1 6 248-15,-2 3-32 0,1 10-120 16,1 7-136-16,-1 5 80 31,-1 7-40-31,1 3 32 16,5 7-112-16,-1-4-72 15,4 1 48-15,0-10 8 0,0-7-64 16,0-9 8-16,0-13 0 16,0-6 0-16,0-4-8 0,0-8 48 31,0-1-48-31,0-3 0 16,0 0-64-16,0 0-32 0,0 0-128 15,0-3-344-15,0-6-760 0,0-1-3834 16</inkml:trace>
  <inkml:trace contextRef="#ctx0" brushRef="#br0" timeOffset="13564.17">4872 5264 5753 0,'0'0'4081'0,"0"0"-3273"16,0 0-528 0,0 0 104-16,0 0 256 15,0 0 104-15,-28-13-104 16,28 13-232-16,0 0-55 0,0 0-1 15,0 0-120-15,0 0-56 0,0 0-104 16,0 6 280-16,0 7 208 16,0 0 32-1,0 3-224-15,0 3 8 16,0 0-64-16,0 3 64 0,0 4-24 16,0 2-152-16,0 1-56 0,0-1 0 15,0 4-23-15,0 0-9 0,-4 2 56 31,0-2 8-31,4 3-32 16,-3 4-8-16,3-4-8 16,-4 2-8-16,0 5-40 0,4-4 48 15,0 6-40-15,0-3-8 16,0 7-16-16,0-3-64 16,0-1 8-1,0 0 40-15,0 4-48 16,0-7 16-16,0 0-8 15,0 1 0-15,0-7 88 0,-4 0 32 16,-5-3-8-16,5-1 0 16,1 1-56-16,3-3 8 0,-4 2 32 15,4-2-48 1,-4-1-8-16,4 1-40 16,-4-4 128-16,-1 4-32 15,1 3 40-15,4-4 24 0,-4 1-40 0,-3 3-16 16,3-4-16-16,0 1 8 15,4-4-88 17,-4 1 32-32,-1-4-40 15,1 0 48-15,4-3-48 16,-3 0 8-16,3 4 32 0,0 2-48 16,-4 0 8-16,4 7 64 15,-8 0-56-15,4 3 56 0,-5 3-64 16,2-3 0-1,-5 0 64-15,3-3-56 0,2-4-8 16,-1-2 56-16,0-4-56 0,0-7 0 16,4 5 0-16,-4-8 0 15,4 4 8-15,0 0-8 0,1 0 80 32,-6 0 16-32,5 3-88 15,0 0 32 1,-4 0 8-16,5 0 16 15,-1-3-24-15,0 0-48 0,-1 0 0 16,1-4 8-16,0 1 40 16,4 3-40-16,-4-3 0 15,4 2-8-15,-3 1 48 16,3-3-48-16,0-7 8 16,0 4 0-16,0-10-8 0,0 0-8 15,7 0-312-15,1 0-176 16,5-6-192-16,2-7-872 0,1-9-2145 15,-8 3-696 1,0 6-6889-16</inkml:trace>
  <inkml:trace contextRef="#ctx0" brushRef="#br0" timeOffset="16208.2">4709 7601 6025 0,'0'0'7401'0,"0"0"-6424"0,0 0-777 16,0 0-80 0,0 0 184-16,0 0 200 15,20 12 208-15,-8-8 88 16,3-1-112-16,6 0-240 16,3 0-200-16,-4 0-144 15,3-3-24-15,5 0-72 16,-4 0 8-16,0 0-8 0,0 0 40 15,0 0 65-15,4 0 23 0,-4 0-40 32,4 0 16-32,0 0 16 0,4 0-48 15,-4 0-16-15,3 0-64 16,1 0 48-16,0 0 72 0,0 0 48 16,0 0-96-16,0 0 56 15,-1 0-48 16,1 0-16-31,4 0-8 0,-4 0-48 16,3 0 248-16,2 0 120 16,-1 0-256-16,0 0-48 0,-1 0-64 15,1 0 0-15,0 0 0 16,-5 3-8-16,1-3 0 16,-4 4-8-16,4-4 0 15,-8 0 0-15,0 0 8 0,1 0 0 16,-1 0 0-16,-1 0 0 15,5 0 0-15,-4 0 0 0,4 0 0 16,0-4 0-16,4 1 0 31,-4 3-8-31,7-3-8 0,1 3 0 16,4 0 16-16,0 0 0 0,0 0 16 16,3 0-16-16,2 0-16 0,-2 0 16 15,1 3 0-15,0-3 0 16,-1 3 0-1,2-3-8 1,-2 4-208-16,-7-1 80 16,-8 0 64-16,0 0 0 15,-4-3 72-15,-4 7 8 0,-5-5-8 16,6-2 8-16,-1 4-8 16,-5-1 8-16,10-3 64 31,-1 3-24-31,8-3-40 0,3 0 0 15,5 3 0-15,-1 1 8 0,-2 2-16 0,-1-3 0 16,-4 0-8-16,-4 3-56 0,-5-2 56 16,-3-1 16-16,0-3-16 31,-1 3 8-31,2 0-8 16,3-3 0-16,0 4 0 0,-5-4 0 31,2 0 8-31,3 0 0 0,-5 0 0 0,1 2 8 15,1-2 0-15,-2 4 40 16,-3-4-48 0,0 0 48-1,0 3-48-15,-1-3 0 0,-2 0 0 16,-1 3 0-16,4-3 0 16,-4 0 0-16,-1 0 8 0,2 3-8 0,-2-3 72 15,-3 0-64-15,1 0 112 31,-2 0 80-31,1 0 32 0,5 0-8 16,2 0-152-16,2 0 48 16,2 0-112-16,1 0-8 0,-8 0 8 15,-4 0 8-15,0 0-8 0,-8 0 88 0,0 0 496 32,0 0 328-32,0 0-367 15,0 0-225-15,0-3-144 0,0 0-120 16,-8-6-56-16,8 2 0 0,-5-3 40 15,5 1-40-15,-3 0-8 16,3-4 8 0,-4 0 40-1,-4 0-40 1,0-2 0-16,5-7 56 0,-2 2-8 16,-3-5-40-16,8-1-8 15,0-2 56-15,-4-4-64 0,4 4 8 16,0-4 0-1,0 3 0-15,0-3-8 16,0 7 16-16,0-4 32 0,0 4 0 16,0-4 0-16,0 1-48 15,4-4 0-15,0 4 8 0,0-7 0 16,1 6 0-16,-2-6 0 16,1 4 0-16,0 2 8 31,0-3-8-31,-4 4 48 15,4-4-56-15,-4 0 48 0,4 0-48 16,-4 0 0-16,3-3 8 0,-3 4-8 16,5 2-8-16,-1 1 8 15,0 3-8-15,-4 2 8 32,4 1 0-32,-4 0-8 0,0 0 8 0,4-1 0 15,-4 1 0-15,0 0 0 16,0 0 0-16,0 0 8 0,0-1-8 15,4 1-8-15,-1-4 8 16,1 4 8 0,1-3-8-16,3 2 0 15,-4 1 0 1,3-3-8-16,-3 3 8 16,5-4 0-16,-1 1 0 0,-1 3 0 15,1-7 0-15,1 4 0 16,-1 2 0-16,-5-5 0 31,5 3 0-31,1-1 8 0,-1-2-8 0,-5-4 0 16,5 3 8-16,-4 1-8 0,0-1 8 15,1 1-8-15,-1 2 8 0,3 1 40 16,-3 0-48-16,4-1 0 31,-4 0 0-31,4 1 0 0,-4 3 0 16,4 0 0-16,0-4-8 15,0 1 0-15,4 0 0 0,-4-1-40 16,0-3-24-16,4 1 24 0,-4-1-8 16,-1 4 8-1,2 3 48-15,-5 3-8 16,-4 3 0-16,4 3 8 0,-4 4-16 16,0 2 16-16,0 1-48 31,0 0 48-31,0 2 8 0,0-2-8 15,0-1 8-15,0 2-8 32,0-2-8-32,0 1-8 0,0 2 8 15,-4-2-40-15,0 3-8 0,-5-1-8 16,2 4 64-16,-5-2-8 16,-1 2-40-16,-2-4 40 0,-5 4 8 0,1-3-8 31,-9 3 0-31,-4-3 0 0,0 3 0 15,-9 0 8-15,2 0 0 16,-5 0-8-16,0 0 8 16,4 0 0-16,1 0-8 0,-2 0 16 15,6 3-16 1,-1 0 16 0,0 1-8-16,1-4 0 15,-2 0 8-15,-7 0-8 0,5 0-16 16,-6 0-40-16,2 0 48 15,-5 0 8-15,4 0-8 16,1 0 0-16,-1 0 0 0,-4 0 0 31,8 0 8-31,-4 0-8 0,9 0-8 16,-6 0 16-16,2 0-48 16,3 0 32-16,0 2 16 0,1-2 0 15,-2 0-8-15,-3 0 8 0,5 4-8 16,3-4 8-1,-4 0 0-15,-5 3-8 0,6-3 8 16,-5 0 0-16,1 0 0 16,3 0 0-16,-5 0-8 15,6 0 8-15,-1 0 0 0,0 0 0 16,-4 0 0-16,4 0 0 31,-3 0 0-15,3 0 0-16,-4 3 0 0,4-3 0 15,0 0 0-15,0 0 0 0,1 0-8 16,3 0-56-16,0 0 56 16,0 0 0-16,0 0-8 0,8-3 8 31,-4 3 8-31,4-3 0 16,1-1-8-16,-1 4 0 0,3 0 8 15,1-2-8-15,-3 2 8 16,-1-4 0-16,-8 4 0 0,0-3-16 0,0 3 16 15,-3-3 0 1,-2 3 0 0,1-3-8-16,1 3 0 0,3 0 8 15,0 0-8 1,8 0 8-16,1 0-8 16,-1 0 8-16,3 0 0 0,6 0 0 15,-2 0 0-15,-3 0 0 31,5 0 0-31,-2 0-8 0,-2 0 0 16,-1 0 8-16,4 0-8 16,4 0-88-16,4 3-240 0,4 0-505 0,4-3-1519 15,0 0-3385-15</inkml:trace>
  <inkml:trace contextRef="#ctx0" brushRef="#br0" timeOffset="17627.2">5418 5686 10722 0,'0'0'2472'0,"0"0"-1591"0,0 0-273 0,0 0 144 15,0 0 96 1,0 0-272 0,0 0-64-16,0 0 232 0,0 0 17 15,0 0-65-15,0 0 16 0,0-3-400 16,0-6-216-16,0-1 0 16,-4-3-88-16,-3-3 40 0,-6 1-40 15,2-2 0-15,-6-1 40 0,-2 5-48 16,-1 7-8-16,-5-1 0 31,-3 7 8-31,-3 0 0 16,3 13-16-16,0 6 16 0,1 3 0 15,3 4 56-15,3 2 48 16,10 1-16-16,2-4-40 16,5 4-40-16,4-1 40 0,4-2-32 31,12-8-16-31,5 2 0 15,2-5 8-15,5-5-8 0,4-7 0 16,-1-3-8-16,1 0 0 16,0-3-288-16,-4-10 96 0,-4-2 56 0,-3-8 128 15,-2-2 8 1,-7-3 0 0,0 2 0-16,-8 0 8 0,0 4 8 15,0 3 64-15,-4 6 96 0,0 7 104 16,0 0 16-16,0 6-32 15,0-3-96 1,0 0-80-16,4 3 16 31,-4 0-32-31,0 0-56 16,0 0 80-16,0 0-40 0,0 0-48 16,0 12-8-16,0 4 8 0,-4 6 104 15,0 4-32-15,4-1-64 0,0 3 8 16,0-2-8-1,12 2 48-15,0-2-48 16,8-4 0-16,0-6-8 0,3 0-8 16,5-7-40-16,4-9-112 15,-4 0 16-15,0 0 48 0,-4-6 32 16,1-10 24-16,-14 1 40 31,1-8 96-15,-9-2 0-1,-3-1-96-15,0 4 96 16,0 3 32-16,0 6-32 0,0 4 40 16,0 6 8-16,-3 0-48 15,3 3-88-15,0 0-8 0,0 0-112 16,0 0-272-16,0 9-384 16,0 4-1000-16,0 0-2369 0,3-4-3881 0</inkml:trace>
  <inkml:trace contextRef="#ctx0" brushRef="#br0" timeOffset="18776.72">7104 5566 6369 0,'0'0'5457'15,"0"0"-4009"-15,0 0 225 16,0-10-97-16,0 7 16 0,0 3-391 16,0 0-417-16,0 0-296 15,0 0-272-15,0 6-88 0,0 3-8 0,4 11 336 16,0 2-112-16,-1 7-96 16,-3-1-72-16,4 4-112 0,-4 3-16 15,0 3-40-15,0-3 40 16,0 3-40-16,0-3-8 15,0 0-8-15,0-7 0 32,0-3 0-32,0-5-120 15,0-4-88-15,0-4 0 0,0-6 0 16,0-2-128-16,0-4-56 16,0 0 24-16,0 0 128 15,4 0 80-15,5-10-112 0,-5-2-88 16,7-7 200-16,1-3-8 15,0-7-144-15,4-3 151 16,4 0 161-16,-3 1-40 16,6 5 32-16,-3 7 8 0,-5 3 8 15,2 10 88-15,-1 0 97 16,0 6-9 15,0 0 56-31,-4 0-96 0,-1 6-80 16,2 3-8-16,-2 4 16 0,6 3-56 15,-6 0 64-15,6 3-64 16,-6 3 0-16,-3 0 40 16,0 0-40-16,-8 7 8 15,0-6 32 1,-4 2-40-16,-12 0 48 0,-4-3-48 0,-8-3 56 16,-8 1-16-16,1-5-48 15,-5-2 48-15,3-4-40 16,2-5 8-16,3-4 0 0,8 0-8 31,5-4 40-31,2-8 16 16,9-1-8-16,1 1 56 15,3-1 48-15,4 6 8 0,-4 4-24 16,4 0-56-16,0 3-80 16,0 0-8-16,0 0-40 15,0 0-432 1,0 0-968-16,0 3-985 15,0 3-3776-15</inkml:trace>
  <inkml:trace contextRef="#ctx0" brushRef="#br0" timeOffset="19816.88">5362 7080 8449 0,'0'0'1937'31,"0"0"-857"-31,0 0 352 16,0 0 33-16,0 0 15 0,0 0 72 15,0 0-336-15,0 0-223 16,8-80-321-16,-8 68-136 0,0 2-72 16,-8 1-184-1,1 3-40-15,-6-4-144 16,1 4 24-16,-8 2 48 0,1 1 80 0,-9 3-56 16,0 0-104-16,-4 7 16 15,0 5 32-15,0 7 48 0,4 0-16 31,4 7 1-31,0-1 39 16,5 7-32-16,6 0-16 16,6 3-56-1,3 0-8-15,4 3 0 0,4-4-80 16,16-2 48-16,4-6-56 0,8-1-8 16,7-9 64-1,9 0 8-15,4-7-64 16,4-2-8-16,-4-4-40 15,3-3-328-15,-11 0-593 16,3-3-1135-16,-15-7-2809 0,-4-2-7642 0</inkml:trace>
  <inkml:trace contextRef="#ctx0" brushRef="#br0" timeOffset="20935.14">7159 7163 10546 0,'0'0'2544'0,"0"0"-1784"0,0 0-159 16,0 0 239-16,0 0 392 16,0 0-88-1,0 0-256-15,-59-57-223 31,35 53 23-15,-4 1-40-16,-4 0-16 16,-4 3-144-16,0 0-88 0,0 10-144 15,4 5-24-15,4 1 8 16,5 6-16-16,3 4-24 0,8 2-128 16,3 4-56-16,9 0 16 15,0-3-24-15,13-1-8 0,6-6 0 0,5-6 0 16,4-3-512-16,4-10 200 15,0-3-72-15,0 0 192 0,-4-13-32 32,0-12 0-32,-8-1 152 15,-4-9 72-15,-5-6 80 16,2-7 0-16,-9-5 8 0,3-5 88 0,-3-2-8 0,5 0 0 16,-1 0 8-16,-1 5-64 31,-3 11-8-31,5 9 64 15,-5 13 64-15,0 9 16 0,-4 7 17 16,0 3 23-16,3 0-40 0,-3 3-80 16,0 0-56-1,0 0-56-15,0 0 0 16,0 0 16 0,0 0-64-1,0 0-8-15,0 0-8 0,0 9 0 16,0 7 0-16,-3 3 8 15,-1 9 24-15,0 4-24 0,4 3 0 16,0 7 8-16,0 2 0 0,0 0 0 31,0 7-8-31,0-3 8 0,8 3 0 16,-1-7 0-16,1 0 0 16,-4-8-8-16,1-5-48 0,-1-2-64 15,-4-10-72-15,7 0-272 16,1-6-217-16,5-7-319 31,15-3-792-31,-5 1-737 16,5-4-2184-16</inkml:trace>
  <inkml:trace contextRef="#ctx0" brushRef="#br0" timeOffset="24011.31">10212 5727 5281 0,'0'0'6889'16,"0"0"-4760"-16,0 0-1065 0,0 0-304 15,0 0-8-15,-24 7 120 16,16 2 145-1,-1 4-313-15,5-1-256 0,0 1 32 16,4 0-160-16,0 3-104 0,0-6 64 16,0-1-120-16,17-3-32 15,-2-2 64-15,13-4 96 0,0 0-88 47,0 0-96-47,4-4-16 16,0-9-88-16,-4-2-72 0,-4-4 64 15,-9-6-56-15,2-4-32 16,-13 0 0-16,0-6 24 0,-4 4 56 0,0 2 16 16,-13 0 0-1,-6 10 64-15,-5 7 88 16,-1 5-104-16,-2 7 40 0,-5 0-80 16,-4 0 0-16,0 13 40 15,-3 9 32-15,2 3 104 0,10 4 40 16,-1 9-8-16,4 1 48 31,12 2-143-15,8 3 71-16,4 4-48 15,0-1-72-15,24 1-16 0,4-7 8 0,7-3-56 16,1-6 0-16,5-13 8 16,2-6 80-16,-7-13-48 15,-1 0 56 1,-3 0-40-16,-4-16 40 15,-8 3-48-15,-8 1 8 0,1-1-16 16,-2 0 0-16,-7 4 72 16,0 2-24-16,5 1-24 0,-2 3-72 15,5-4-64-15,-3 1-88 16,2 6-336 0,-3 0-865-16,-4 0-1615 15,-4 10-3554-15</inkml:trace>
  <inkml:trace contextRef="#ctx0" brushRef="#br0" timeOffset="24913.5">10351 7134 3696 0,'0'0'7970'0,"0"0"-6202"16,0 0-303-16,0 0-233 15,0 0-416-15,0 0 961 0,7-82-441 16,-7 69-32 0,-4 3-696-16,-7 4 72 15,-13 0-408-15,-4 6-160 0,-4 0-104 16,-4 0 216-16,4 0 89 15,-3 12-97-15,7 4 16 16,0 3-16-16,4 6-88 0,12 4-32 16,0 0-88-16,12 2 48 15,0 4-8-15,12 0-40 16,4 0 8-16,4-3-8 0,0 0 0 16,3-1 8-16,-3-5-8 15,1 2-8-15,-2-2 8 16,1 2 0-1,-4-2-8-15,-4-1 0 16,-4 1-16 0,-8-1-32-16,0 4 40 0,0-1-8 15,-4-2-32-15,-12-1-8 16,0-3 48-16,0 0-88 16,-7-9-104-16,2 3-200 15,-7-7-521 1,-7-9-831-16,3 0-2025 0,4 0-1808 15</inkml:trace>
  <inkml:trace contextRef="#ctx0" brushRef="#br0" timeOffset="25145.23">9900 7524 4216 0,'0'0'10307'0,"0"0"-7987"15,0 0-1056-15,104-16 241 16,-52 14-377 0,12-2-336-16,0 4-344 15,7 0-152-15,-7 0-296 0,-1 0-64 16,-14 0-752-16,-14 0-792 16,-19 0-1193-1,-11 0-1464-15,-5 0-8081 16</inkml:trace>
  <inkml:trace contextRef="#ctx0" brushRef="#br0" timeOffset="26263.48">9638 5381 7681 0,'0'0'3081'0,"0"0"-1721"0,0 0-744 16,0 0 152-16,0 0-31 15,0 0-209-15,0 4-248 0,0 2 312 16,-4 10 384-16,0 6-432 16,0 3 824-16,-5 10-551 0,2 7-385 15,-5 2 56-15,-1 10 32 16,6 3-200-16,-5 20-56 0,0 11-168 16,0 20-16-1,0 3-64-15,0-6-8 16,4-23 40-16,4-28-48 0,-4-9 48 15,4-4 0-15,-4 10-48 0,0 10 0 16,-4 5 40-16,0 1-40 0,1-4 56 31,2 4 64-31,1-4 16 16,1 4 64-16,-1 0-8 16,8-4-72-16,-5 4-64 0,5-3 8 15,0-1-16 1,0-3 0-16,0-6 0 15,0-3-40-15,0-6 0 16,0-4-8-16,0 0 64 16,0-6-56-16,0 0 32 15,0-6-40-15,-4 2 0 16,4-2 8-16,0-4-8 0,0 4 0 16,0-7 0-16,0 3 8 0,0-2 32 31,0-1-40-31,0 0 0 0,0-3 0 15,0-3 0-15,0-3 8 16,0 0-8-16,0-4 0 0,0 1 0 16,-4-1-64-16,0 4-32 15,1 0-72-15,-1 2-24 32,0-5-296-32,0 2-336 15,-1 1-736-15,5-6-1457 16,0-4-2488-16</inkml:trace>
  <inkml:trace contextRef="#ctx0" brushRef="#br0" timeOffset="28321.69">9383 8001 10538 0,'0'0'2704'0,"0"0"-1944"15,0 0-575-15,0 0-169 0,0 0 168 16,0 0 160-16,0 0-112 16,88 9-128-16,-65-9 16 15,5 0 64 1,4 0 120-16,-1 0 136 0,1 0 16 15,0 0 48-15,0 0 64 0,5 0 88 16,2 0-248-16,1 0-111 16,4 3 151-16,-4 4-112 0,3-4-208 31,-2 0-56-31,2 3-48 16,-7-2-24-16,3-1 16 0,-2 0-16 0,3-3 16 15,-5 3 32-15,1-3 8 0,0 0 8 16,0 0 64-16,-4 0 112 15,4 0 0 1,-4 0-8-16,0 0-48 16,-4-3-176-16,0 0 64 31,-5 0-8-31,1 3-64 0,0-4 8 0,-4 1 0 16,-4 0 0-16,4 3 0 15,-9-3 8-15,2 3-16 16,-5-3 8-1,-4 3 0-15,-4 0 40 16,3-3-40-16,1 3 8 16,-4 0-8-16,4 0 0 0,0-4-8 0,1 4 16 15,-1-3-8-15,3 3-8 0,-3-3 16 32,0 0-8-32,0-4 80 15,-4 5 32-15,4-5-40 16,-4 1 32-16,5-4-16 0,-1 1 8 15,-1-4-8-15,1 0-96 16,4-3 8-16,1 3 0 16,-5-6 0-1,3 4-8-15,-3-1 48 16,-4-3-40-16,4 0 80 16,-4-4 32-16,0 1-112 0,0 0 64 15,0-3-24-15,0 3-40 16,4-7 8-16,0 6-8 0,1-5 8 15,-5 3-16 1,3-7 16-16,1 3-16 16,-4-3 8-16,4 1 64 15,0-4-24-15,0 0-32 0,0 0 40 16,8-3-40-16,-8 0 56 0,8 3-24 16,-5 0-40-1,2 6 64-15,-1 4-64 16,-4 3 40-16,0 0 64 15,-1 0-39-15,2-1 31 0,-1-2-32 16,0-1-8-16,0 1-16 16,3 0 24-16,1-1-64 0,1 1 0 31,-1 0-8-31,-1 2 0 16,-3 1 48-16,0 0-40 15,1 0 0-15,-5-1 56 0,4 1 16 16,-4-7-8-16,4 4-8 15,-1-7-16-15,5 4-40 0,-4-1-8 32,5 0 0-32,-2 4 8 0,1-4 0 15,-4 4 32-15,5 3-32 16,-9 0-8-16,4 3 8 0,-4-4 0 16,0 5 0-16,0-5 0 15,0 4-8 1,0-3 56-16,0 0-56 15,0 0 0 1,0-1 0-16,3-2 8 16,1-1-8-16,0-5 0 0,0-1 0 15,4-3 0-15,-3 0 0 16,-2-3 0-16,1 0 0 31,0 3 0-31,0 3 8 0,0 0 0 0,0-3 56 16,0 7-64-16,4-4 8 0,0 0-8 15,0 4 0-15,4-1 0 0,-4-3-8 32,0 7-48-32,-4-4 56 15,4 1-8-15,-4 2 0 16,0 1-40-16,4 0 48 0,-5-1-88 16,1-2 32-1,0 3-32-15,5-4-8 0,-5 0-24 16,3 4-72-16,1 2 72 15,-4 1 72 1,5 3 48-16,-5 6-48 16,-4 4 32-16,3 3 8 0,-3-1 8 15,4 1-8-15,-4 3 0 16,4-3 0-16,-4-1-97 0,4 1-39 16,1-4-152-16,-1 1-104 31,-4 2 144-31,4-2 136 0,-4 3 104 15,0-1 8-15,0 4 0 0,0 0-40 16,0 0 40-16,0 3 8 0,0 0-8 16,-8-4-40-16,-1 4 48 0,1 0-48 31,-3 0 48-31,-9-3 0 0,3 3-8 16,-6 0 8-16,-1 0 0 15,-4 0 0-15,0 0 0 0,4 3 8 16,-8-3-8-16,4 7 0 15,0-4 0 1,-4 0 8 0,-3 1 8-16,3-1-8 15,0-3 56-15,0 3-56 0,0 0-8 16,0 0 0-16,4 0 8 16,-4 0 8-16,4-3-16 0,-3 4 8 15,-1-1 0-15,0-3 0 31,-4 3-8-31,4 0 72 0,1-3-72 16,3 3 0-16,0 0 8 16,0 4-8-16,0-4 8 0,0 0 48 0,-4 4-56 15,0-5 56-15,4 5 8 16,0-4-56 15,1 0 40-31,-1 4-40 0,0-4-8 16,4 4 0-16,-4-5 8 15,0 5 0-15,-4-1-8 0,4 1 0 32,-8-1 8-32,5-3 0 15,-1 0 8-15,4 0-8 16,0 1 8-16,4-1 32 0,1-3-48 0,6 0 0 0,6 0 0 16,2 3 0-16,1-3 0 15,0 3-8-15,1-3 8 0,-2 3 8 16,-3 1-8-16,1-2 0 31,-6 5-176-31,-2-1-984 16,3-2-1737-16,-1-1-2880 0</inkml:trace>
  <inkml:trace contextRef="#ctx0" brushRef="#br0" timeOffset="29524.58">6893 4949 7217 0,'0'0'4289'31,"0"0"-3289"-31,0 0-160 0,0 0-184 16,0 0-63-16,0 0-73 0,3 0-128 16,1 0-120-16,4 7-48 15,5 5 8-15,-6 5-88 0,1 8-56 16,0 0 88-1,0 4-40-15,-8 6 88 16,4-3-120-16,-4-4-24 0,4-2-64 31,0-8 40-31,0-8-48 16,-4 0 136-16,9-10 176 0,-2 0 544 16,9-3 393-16,8-17-577 31,8-5-416-31,3-10-160 0,6-6 40 15,-2-7-64-15,9-6-64 0,0-6 40 16,0 3-56-16,3 0 8 0,1 9 48 16,-4 10-56-16,-12 15-8 0,-9 8 0 31,-6 5 0-31,-9 7 8 0,-8 3-56 16,-4 0-80-16,0 0-480 15,0 3-288-15,-9 13 288 16,-10 6-1393-16,-1 4-992 0,4-11-6569 0</inkml:trace>
  <inkml:trace contextRef="#ctx0" brushRef="#br0" timeOffset="44175.32">6111 4568 5153 0,'-4'-6'832'0,"4"0"1992"15,-4-1-1343-15,0-2 39 0,4 6-296 47,-3-3-95-47,3 2 15 16,-4 1 80-16,4-3-176 0,-4 2-176 15,4 4 65-15,-4-3-137 16,4 3-304-16,0 0-80 0,0 0-208 16,-5 0-136-16,5 0 0 15,0 0-64-15,0 0 40 16,0 10-48-16,-4 6 0 0,4 3 16 16,0 3 72-16,0 7-16 15,0 2 24-15,0 4-8 0,0 3-16 16,4 4 8-16,1-1-80 31,-1-3 64-15,0 3-16-16,-4-6-48 15,4 0 0-15,-4-3 40 0,0-7-40 16,0-5 48-16,0-5 8 0,0-5-8 16,0-4-40-16,0-3 8 0,0 0-16 31,0-3-392-31,0 0-320 15,-17-6-232-15,6-10-905 0,-6-3-3464 0</inkml:trace>
  <inkml:trace contextRef="#ctx0" brushRef="#br0" timeOffset="44977.27">6036 4527 9297 0,'0'0'1545'0,"0"0"-945"16,0 0 64 0,0 0 360-16,7-79-488 15,-3 60 297-15,9 3-193 0,-2 3-24 0,6 1-240 31,2-1-112-31,9 6 88 16,8 1-48-16,4 0 64 16,8 3-24-16,0 3-16 0,-1 0-64 15,-2 0-184-15,-10 13-64 0,-11 2 24 16,-4 4-40-16,-17 4-8 16,-3 5 8-1,0 1 96-15,-23 2 65 16,-12 1-41-16,-6 0 40 0,2-4-88 15,-10-2-56-15,10-4 40 16,-1-3-8-16,5-6-40 16,10-4 40-16,5 1-40 31,12-10-8-31,5 0 8 16,3 0 64-16,0 0 8 0,3-3-80 15,13-4-152-15,-4-2 32 16,13-1-32-16,-6 1-16 0,5 5-1 15,0-1 33-15,0 1 88 16,8 4-16-16,0 0 64 16,0 0-8-16,0 0-40 15,-1 0 48-15,-3 0 0 0,-8 9-16 16,0 4-112-16,-12 0-16 16,-1 6 96-16,-2 3 48 0,-1-3-8 46,-4 3 8-46,0-2 56 0,0 2-48 16,0-3 48-16,0 0-48 0,-4 0 104 16,-5 0 48-16,-2 0-24 15,-6 0 169-15,-2-3-9 16,-9 3 24-16,-4-3-56 16,-3-3 56-16,-1-1-32 15,-1 1-8-15,2-6-72 0,-1-1-32 16,8-3-56-16,0-3-24 15,9 0 24-15,-2 0-48 16,10 0-24-16,2 0 8 0,5 0 0 31,4 0-56-31,0-3-56 0,0-3-1120 0,13-4-1393 16,-5 3-3440-16</inkml:trace>
  <inkml:trace contextRef="#ctx0" brushRef="#br0" timeOffset="46960">19136 6143 12082 0,'0'0'2825'15,"0"0"-1057"-15,0 0-416 16,0 0-415-16,0 0-257 16,0 0-208-1,0 10-192 1,0 12 320-16,5 7 192 15,2 2-360-15,-3 8-64 0,0-2 24 16,0 2 89-16,0 5-193 16,4-3-96-16,-4 7 8 0,8 0-64 31,-8-1-56-31,3-3 0 16,2 1-64-16,-1-3 32 0,0-8-48 0,-5-2 8 15,1-3 0-15,5-10 32 0,-5 0-40 16,0-7-192-16,-4 1-392 15,0-3-993 1,0-10-607-16,0 0-2241 16,-8 0-1953-16</inkml:trace>
  <inkml:trace contextRef="#ctx0" brushRef="#br0" timeOffset="47830.98">19168 6175 3712 0,'0'0'6730'0,"0"0"-5338"16,0 0-200-16,0 0 89 0,0 0-73 15,0 0-288-15,-24-64 24 16,24 55-24-16,0-1-135 16,0-2-353-1,0-4-152-15,12 3-56 16,4 1-56-16,0-1-120 16,12 3-32-16,4 1-16 0,0 6 0 15,7-1 0-15,2 4 56 16,-6 0 88-16,1 4-24 0,-8 8-64 15,0 4-56 1,-9 3 0-16,2 10 0 16,-5 0 8-16,-8 2-8 15,-4 4 8-15,-4 0 56 0,0 0-8 16,-21-3-40-16,-7-4 32 16,-4-2 48-16,-15-4-8 15,-1-3-80-15,-3-6 0 16,3-1-8-16,12-2-128 15,8-7-112-15,11 0-8 0,10 1 56 16,7-4 120-16,0 0 72 16,7 0-80-16,18-7-480 0,3-3 296 31,7 4 176-31,1 3 24 16,1 0 64-16,-2 0 0 15,5 3-8-15,-8 0-56 16,3 0 64-16,-3 9 0 0,0 1-8 15,-8-1 8-15,0 4 16 32,-3 0 56-32,-2 2-64 0,-3-2 104 0,-4 3-48 15,-1 0 24-15,-6 3 64 16,3-3-32-16,-4 6 24 0,-4-3 8 16,0 3-72-16,0 1-8 15,0-1 0 1,0 0-64-16,-8 0 64 15,-1-3-24 1,-2 4 24-16,-5-8 72 16,-8 1 56-16,0 0 40 0,-4-3 24 15,-7-4 32-15,-1-2 0 16,-5-1-8-16,2 1-136 31,-1-7-64-31,-4 0-32 0,4 0-48 16,12 0 40-16,0 0-48 0,13 0 8 0,7 0-8 15,-1 0 0-15,9 0-232 0,0 0-496 16,0 0-936-16,9 0-2993 31,3-4-8458-31</inkml:trace>
  <inkml:trace contextRef="#ctx0" brushRef="#br0" timeOffset="54531.68">17491 6585 7273 0,'0'0'4705'0,"0"0"-3705"0,-17-20-184 15,10 14 305-15,-1 0-161 0,-5-1-304 0,2 4-168 16,-5-3-152-16,-8 3 24 0,-8 3-112 31,0 0 0-31,-8 0 0 16,-3 0-24-16,3 9 177 15,-4 7 207-15,8 3-120 0,0 3-144 32,12 4 24-17,5 0-152-15,10-1-120 16,9 3-96-16,4-5 8 0,20-5 88 0,12-5 24 16,4-7 32-16,8-6-16 15,-8 0-56-15,4-15 16 16,-9-7-24-16,-3-10-8 0,-4-6-16 15,-8-7-40-15,-4-5 8 32,-4-20-8-32,-8 6-8 0,0-2 56 15,-4-1-56-15,0 16 0 0,0-3 8 16,0 13 0-16,0 12 72 0,-4 13 160 16,4 10 64-16,0 6-120 15,-4 0-184 1,-1 10-32-16,-2 9 32 0,3 6 144 15,-4 13 136-15,0 0-15 16,4 3-9-16,4 7-112 0,-4 3 8 16,4 2-40-16,0 5-32 15,0 2-72-15,0-3 40 32,0-2-48-17,0-8-72-15,0-6-168 0,0-9-649 0,8-7-839 16,8-5-1097-16,0-14-1896 15,-4-6-3104-15</inkml:trace>
  <inkml:trace contextRef="#ctx0" brushRef="#br0" timeOffset="54948.28">17562 6664 11682 0,'0'0'2248'0,"0"0"-1231"15,0 0-313-15,0 0 136 16,0 0-40-1,0 0-280 1,0 0-176-16,52 0-80 16,-40 0-136-16,4-6-56 15,0 0-72-15,-4-7 0 0,0-4-80 16,-5-1-208-16,2-8 64 16,-9 1 80-16,0-4 64 31,0 4 80-31,-4 3 376 0,-8 9-8 15,0 3 201-15,0 10-113 0,-4 0-256 16,0 0 16-16,0 16 152 0,4 0-16 0,4 9 8 16,4-2-72-16,0 2-32 31,4 4-96-31,0-7-32 16,12 3 16-16,4 1-56 0,8-4-40 31,-4-6 16-31,8 0-56 0,0-3-8 15,0-4-736-15,0-6-368 0,11-3-809 16,-7-3-1839 0,-4-10-361-1</inkml:trace>
  <inkml:trace contextRef="#ctx0" brushRef="#br0" timeOffset="55217.75">17981 6277 9554 0,'0'0'2656'0,"0"0"-840"0,0 0-175 16,0 0-49-16,0 0-560 16,0 0-519-16,0 0-377 0,-13 16 272 15,2 9 408-15,-5 7-232 0,4 3 48 0,0 9-176 32,3-3-144-32,2 4-56 15,3-7-96-15,0 0-80 0,4-3-16 16,0-7-64-16,12 1 72 15,4-10-72-15,8 0-104 0,12-9-504 32,0-4-224-32,16-6-848 15,-5-3-2537 1,-11-13-4473-16</inkml:trace>
  <inkml:trace contextRef="#ctx0" brushRef="#br0" timeOffset="55487.23">17861 6499 12186 0,'0'0'2737'0,"0"0"-785"16,0 0-488-16,0 0 73 31,0 0-561-31,0 0-296 15,0 0-192-15,0 0-240 0,68 6-128 16,-40-6 24-16,4 0-64 16,7 0 16-16,6 0-96 0,2 0-144 31,16-6-608-31,-14 0-1296 16,-10-1-4098-16</inkml:trace>
  <inkml:trace contextRef="#ctx0" brushRef="#br0" timeOffset="55981.93">18849 5797 11322 0,'0'0'1848'0,"0"0"-455"15,0 0-177-15,0 0 64 0,0 0-392 16,0 0-288-16,-60 19 145 0,29 7 87 16,-1 6 88-1,-4 12-256 1,-4 19 40-16,4 20-248 0,-4 19-16 0,12 2-247 16,17-5-25-16,11-14 88 31,0-8-208-31,19-11 32 0,1-11-8 15,4-14-72-15,4-3 48 32,12 6-48-32,4-2-8 0,11 5 0 15,1-12-664-15,24-6-713 16,-16-14-1519-16,-8-8-3674 0</inkml:trace>
  <inkml:trace contextRef="#ctx0" brushRef="#br0" timeOffset="56567.77">19658 5689 7073 0,'0'0'4993'15,"0"0"-3057"-15,0 0-495 0,0 0-585 32,0 0 320-32,0 0-8 15,88 0-359 1,-57 20-97-16,9 5-80 0,1 7-24 15,2 9-144-15,1 3-184 0,0 10-8 16,-9 7-104-16,1 12-88 16,-8-3 16-1,-8 2-24-15,-4 4 112 16,-11-2-72-16,-5 15-24 16,0-7 16-16,0-9-32 0,-13-13 25 15,2-9-33-15,-6 0-64 16,-2 3 0-16,-1-6-393 0,-1-10-527 15,-7-9-832-15,1-14-2337 16,7-8-4985 0</inkml:trace>
  <inkml:trace contextRef="#ctx0" brushRef="#br0" timeOffset="56990.87">20714 6452 12634 0,'0'0'2625'0,"0"0"-593"16,0 0-343-16,0 0-569 16,0 0-344-16,0 0-208 15,48-20-320-15,-24 17 88 16,11 3-48-16,-3-3-24 31,8-1-16-31,-3 4-80 16,-2-2-120-16,-3 2 32 0,-8 0-80 15,-5 0-136-15,-2 0-536 16,-9 0-960-16,-8 0-1265 0,0 0-1352 16,0 2-2776-16</inkml:trace>
  <inkml:trace contextRef="#ctx0" brushRef="#br0" timeOffset="57222.63">20690 6578 9161 0,'0'0'2193'0,"0"0"-281"0,0 0 249 15,0 0 519-15,0 0-591 0,0 0-681 16,96 13-504-16,-61-13-520 15,1 0-88-15,-4 0-160 0,-4 0-128 16,-4 0-16 0,-4 0-360-16,0 0-1288 15,-8 0-2753-15,0-6-5177 0</inkml:trace>
  <inkml:trace contextRef="#ctx0" brushRef="#br0" timeOffset="58594.74">22208 5822 11986 0,'0'0'2729'0,"0"0"-585"0,0 0-296 15,0 0-391-15,0 0-441 32,0 0-496-32,0 7-328 0,4 15 176 0,0 10 304 15,1 9-191-15,-2 10-17 16,1 3-208-16,-4 6-32 0,0 4-152 16,4-7-64-1,-4 0 48-15,4-3-8 16,0-6 24-16,0-7-72 0,-1-9 8 31,6-4-16-31,-5-9-32 16,-4-3-160-16,4-6-264 0,-4-7-641 15,0-3-1015-15,0-9-233 16,-8-11-4120-16</inkml:trace>
  <inkml:trace contextRef="#ctx0" brushRef="#br0" timeOffset="58857.71">22212 5794 12458 0,'0'0'2881'16,"0"0"-281"-16,0 0-631 0,0 0-625 0,0 0-296 15,0 0-384-15,0 0-272 16,-88-44-103-16,73 60-145 15,-6 3-48-15,6 6-16 32,-2 7-64-32,2 3 24 15,-1 6-40-15,0 4-721 0,0 27-711 16,0-11-2561-16,4-11-3184 0</inkml:trace>
  <inkml:trace contextRef="#ctx0" brushRef="#br0" timeOffset="59158.43">21858 6550 12658 0,'0'0'2897'16,"0"0"-969"-16,0 0-391 0,0 0-249 0,99 9-360 15,-52-9-336-15,9 0-112 16,4 0-192-16,-4 0-16 16,0 0-160-16,-9 0-104 15,-6-9-8 1,-13 2-48-16,-5-2-160 0,-7-4 56 0,-4 3-288 16,-3 4-360-16,2-3-632 15,-3 2-1553-15,5 4-3024 0</inkml:trace>
  <inkml:trace contextRef="#ctx0" brushRef="#br0" timeOffset="59713.04">23177 6229 10562 0,'0'0'3080'16,"0"0"-919"-16,0 0-217 15,0 0-759-15,0 0-81 0,0 0-424 16,-77-35-176-16,62 45 56 16,-5 2-272-16,3 11 40 15,2 2-208-15,7 4-56 16,-1 2-56-1,9-2-8-15,0-1-24 16,13 1-336-16,6-7 16 0,5-6-72 16,4-6 152-16,4-10 120 15,0 0 72-15,-8-4 72 16,0-11 16 0,-8-7 112-16,-4-7 280 0,-8 0 152 15,-4 4-24-15,-7-4-136 16,-10 7 73-16,-7 6-241 15,5 3-104-15,-5 11-112 0,7 2-16 16,2 0-505-16,15 12-1415 0,0 4-2161 16,0 0-1504-1</inkml:trace>
  <inkml:trace contextRef="#ctx0" brushRef="#br0" timeOffset="60192.12">23407 6296 13290 0,'0'0'2489'0,"0"0"-913"16,0 0-1000-16,0 0 233 15,84-44-209-15,-56 31-256 0,4-4-88 16,-4 5-176-16,0-4-40 16,-1 3-40-16,-7-2-8 0,-8 2 0 31,-3 3 0-31,-9 4 8 0,0 0 464 15,-4 3 280-15,-17-1-480 16,1 1-112-16,-3 3 96 0,-1 0 168 16,0 0-88-16,12 7-168 15,7 5-160-15,5 1-88 16,0 9 80-16,9 0 0 31,10 1 0-31,2-1-48 16,-1-3-184-16,-12 0 128 0,-5-6 24 15,-3-1 24-15,-7 1 64 16,-10 0 64-16,-7-1 256 0,1 1 24 31,3 0-72-31,4-1-7 0,8 4-145 16,4 0-120-16,4 3 0 0,0-3-32 16,16 3 32-16,7-3 48 0,5 0-40 31,9-10 64-31,3 0-56 0,-1-6-16 15,1 0-361-15,8-12-1071 16,-9-7-1448-16,-7-3-3890 0</inkml:trace>
  <inkml:trace contextRef="#ctx0" brushRef="#br0" timeOffset="60561.83">24292 6305 12482 0,'0'0'5873'16,"0"0"-4296"-16,0 0 255 15,0 0-456-15,0 0-439 0,0 0-161 16,-16-28-272-16,32 25-328 16,12-1-88-1,4 4-88-15,7-3-72 16,5 3 56-16,8 0-208 15,-4-3-304-15,-8 0-464 16,12-6-1289-16,-13-1-3072 16,-7-3-5553-16</inkml:trace>
  <inkml:trace contextRef="#ctx0" brushRef="#br0" timeOffset="61000.54">25176 5689 12186 0,'0'0'2649'0,"0"0"-345"0,0 0-671 15,0 0-65-15,0 0 96 16,0 0-648-16,0 0-479 0,0 0-369 31,56 20 160-31,-52 11-8 0,4 14-144 0,-4 15-88 16,8 19 40-16,0 23-64 15,0-10-56-15,-4-16 40 0,-4-22-48 16,-1-19 56-16,-3 6-56 16,0 4-8-1,0 3 8-15,0-7 0 31,0-3 0-31,0-10 0 16,-3-2 48-16,-1-11-56 0,-4-2 8 16,4-3-8-16,4-7 0 0,-4 0-56 15,4-3-80 1,0 3-24 0,0-3-112-16,0 0-200 0,4 0-721 15,0 0-1159-15,4-6-3001 0</inkml:trace>
  <inkml:trace contextRef="#ctx0" brushRef="#br0" timeOffset="63600.3">15869 8106 6449 0,'0'0'7834'0,"0"0"-6026"16,0 0-752-16,0 0-128 0,0 0 305 31,0 0-209-16,0 0-248-15,-4 0-96 16,0-7-144-16,0-2-312 0,0-1-152 16,-3-6-56-16,-6-3-8 0,-2-3 0 15,-6 0 40-15,-7-4-48 16,4 4 64-16,-8 3-64 0,4 10 0 31,-3 5-16-31,6 4 8 0,-2 10 0 16,3 12 8-16,8 7 48 15,0 6-40-15,13 2 40 16,3-1-48-16,3 2 0 0,22-6 0 0,6-7 0 16,5-6 72-1,4-6-64 1,-5-7-8-16,-3-6 0 16,-4 0-264-16,-4-6 48 15,0-10 96-15,-12-10 64 16,4 1 56-16,-8-7-128 0,4 0-104 15,0 0 88-15,-4 4 72 32,0 9 64-32,-1 3-8 0,2 10-80 15,-5-1 88-15,0 7 0 0,0 0 8 16,0 0-24-16,3 7 24 0,-2 9 120 16,-1 3-40-16,4 3-72 0,-8 3 80 31,4 1-88-31,-1-1 8 15,-3-3 0-15,0-2-8 0,4-8-72 16,-4-2-304-16,5-10-224 16,-5 0 400-16,8-4 200 0,3-14 0 15,2-8-248-15,2-9 136 16,2 3 104 0,-2 4 0-16,-3 2 8 0,-4 14 0 15,0 6 216-15,-4 6-128 16,0 0-88-1,0 2 0-15,4 18 48 0,-4-1 16 16,4-4-64-16,-4 5 64 31,0-11-64-31,-4 1 0 0,4-7 0 16,0-3-8-16,4 0-40 16,4-7-216-16,4-12-200 15,0 1 0-15,4-5-32 16,-5 4 247-16,2 0 201 0,-6 9 48 15,2 7 89-15,-5 3-33 16,-1 3 72-16,10 14 112 0,-6-2-120 16,9 7-112-16,0 0 64 15,8-2 0-15,7-1-16 16,6-6-56 0,2-7-216-16,6-3-104 15,2-3-449 1,-7 0-799-16,0-13 304 0,-9-3 184 15,-11-3 791-15,-3-3 233 16,-10 0 56-16,-11-4 329 16,0 7 431-16,-4 4 48 0,-11 2 32 15,-5 3 120 1,-1 4-240-16,-2 6-167 0,3 0-113 16,4 0-104-16,0 13-208 15,8 6-40-15,4 3-8 16,4 0 0-16,4 4-32 0,16-1 0 15,8-9-40-15,0 0 80 16,0-10-40-16,0-3 32 16,0-3-64-16,-4-6 64 0,-5-13-32 15,-3-7 8-15,-4-12-40 16,-8-6 80-16,0-7-96 16,-4-9 8-16,0-7 48 0,0 1 32 46,-8 2 408-46,4 7-280 0,0 16 320 0,4 15 72 16,-4 10-80-16,4 10-239 16,0 6-209-16,0 0-80 15,0 16-152-15,0 9 152 16,0 7 168 0,0 9 144-16,0 7-104 15,0 3-64-15,8-1 64 0,4 4-72 0,8 0-72 16,0 0-64-16,0-3-8 15,0-3 8-15,0-1 0 0,-1-5-120 32,2-10-144-32,-6-1-416 15,17-2-505-15,-8-10-1167 0,0-9-3641 0</inkml:trace>
  <inkml:trace contextRef="#ctx0" brushRef="#br0" timeOffset="80979.42">17981 7829 7361 0,'-4'-6'5977'0,"0"0"-4000"16,4 2-73-16,-5 1-271 0,5 3 159 0,0-3-464 15,0 3-424-15,0 0-512 16,0 0-255 0,0 6-137-16,0 10 0 15,0 13 104-15,0-1 32 16,-4 11-128-16,4-1 32 0,0 3-40 15,0 0-8-15,0-6 0 0,0 0-353 16,0-7-607-16,4-2-832 31,1-7-905-31,-1-3-1360 16,0-10-3832-16</inkml:trace>
  <inkml:trace contextRef="#ctx0" brushRef="#br0" timeOffset="81164.31">18020 7588 10162 0,'0'0'5377'0,"0"0"-3593"0,0 0-816 16,0 0-271-16,0 0 127 31,0 0-592-31,0 0-232 16,0-25-1032-16,17 50 39 0,-6 4-1231 15,1-4-1625-15</inkml:trace>
  <inkml:trace contextRef="#ctx0" brushRef="#br0" timeOffset="81712.37">18160 8036 11210 0,'0'0'2352'32,"0"0"-863"-32,0 0-537 0,0 0 568 15,0 0-295-15,0 0-721 16,0 0-336-16,44-96-32 0,-28 62 0 0,0-1-40 16,0 0-48-1,3 6 16-15,-2 7 32 16,-10 9 136-16,5 10 104 15,-3 3-264-15,2 16-64 0,1 12 88 16,-3 8-8-16,2 4 16 16,-7 2-48-1,0-4-56-15,1 0 8 16,-5-6-8-16,0-7-216 16,0-6 160-1,-5-6-80-15,1-10 80 0,4-3 8 16,0 0 48-16,0-9 48 15,0-17-48-15,0-6-232 0,12-9 136 16,4-3 72-16,0 3 16 0,4 2 16 31,0 8 104-31,0 12 176 0,-8 3 104 16,4 10-8-16,0 6-136 16,-5 0-152-16,2 2 0 0,2 14-48 15,-2 3-40-15,-6 7 8 16,1 2-8-16,1 4 64 31,-5 0-64-15,-4 3-8-16,0-3-40 0,0 0-544 0,0-1-240 15,0 1-792-15,0-4-2353 16,0-8 1000-16</inkml:trace>
  <inkml:trace contextRef="#ctx0" brushRef="#br0" timeOffset="82229.2">19057 7489 10818 0,'0'0'2040'0,"0"0"-647"16,0 0 207-16,0 0 304 15,0 0-463-15,0 0-601 32,0 0-416-32,4-15-216 15,-16 27 16-15,-1 8 352 0,-2 2-152 16,-1 6 16-16,0-2-8 16,4-1-176-16,4-3-80 0,0-6-8 31,4-7 9-31,4-2 31 15,0-4-80-15,0-3 88 0,0 0 96 16,0 0-16-16,0 0-16 0,0 0-88 16,0 0-72-16,0 0 0 0,4 0-120 15,-4 0 8-15,0-3 64 16,4 3-64 0,-4 0 0-1,0-3 0-15,4-1-8 0,-4 4 48 16,0-2-48-1,4-2-88-15,-4 1 32 0,4 3-80 16,-4-3-152-16,0 0-224 16,0 3-544-16,0 0-1257 31,-8 0-3872-31,-4 0-5258 0</inkml:trace>
  <inkml:trace contextRef="#ctx0" brushRef="#br0" timeOffset="82799.42">19025 7543 8193 0,'0'0'2121'0,"0"0"31"0,0 0-311 15,0 0 359-15,0 0-152 16,0 0-647-16,0-19-521 0,0 19-408 0,0 0-256 47,0 13-88-47,0 10 376 16,4 5-40-16,0 10-128 0,-1 7 8 15,5 2-63-15,-3 7-161 16,7-3-64-16,-5 0 24 15,6-4-80-15,-2-2 0 0,1-7-8 16,-3-3 8-16,-2-3 40 16,1-7-40-16,0-6-8 15,-8-3 8-15,5-7-8 0,-2-2 0 16,1-4 8-16,-4-3 0 16,0 0 88-16,4 0-16 0,4-7 128 15,0-15 24-15,4-6-136 31,0-11-16-15,8-5 80-16,-5-10-104 0,10-16 48 16,-1-12-88-16,0 3 0 15,-9 12 0-15,2 19-8 0,-10 23 0 16,1 3 0-16,-4 6-8 0,0 6 8 31,1 7-96-31,-5 3-256 0,0 0-616 16,0 6-377-16,0 19-783 15,0-2-561-15,-9 2-2448 0</inkml:trace>
  <inkml:trace contextRef="#ctx0" brushRef="#br0" timeOffset="83131.42">19794 7502 10866 0,'0'0'4081'15,"0"0"-2201"-15,0 0-456 0,0 0 57 16,0 0-209-16,0 0-584 16,-13-16-448-16,-6 36-96 15,-9 11 344-15,0 10-40 16,-4 10 49-16,4 6-73 15,4 7-256-15,9 3-48 0,6 2-72 16,9-2-40-16,5 0 0 31,18-4 32-31,9-9-40 0,16-6-120 16,-1-13-168-16,9-10-369 16,24-12-479-16,-16-7-1328 0,-8-6-3009 0</inkml:trace>
  <inkml:trace contextRef="#ctx0" brushRef="#br0" timeOffset="83432.16">20133 7591 13378 0,'0'0'2857'0,"0"0"-377"0,0 0-279 16,0 0-657-1,0 0-752-15,0 0-551 16,0 0-185-16,0 0 328 0,28 73-24 16,-13-22 80-16,1 3-232 15,0 0-64-15,0 6-136 16,-8-6 0 0,0 0-8-16,-5-3-32 31,-3-7-176-31,0-5-80 0,0-8-232 0,0-9-585 15,0 1-1231-15,0-10-1945 16,4-7-1240-16</inkml:trace>
  <inkml:trace contextRef="#ctx0" brushRef="#br0" timeOffset="83971.14">20192 7743 10642 0,'0'0'2112'0,"0"0"-327"0,-31-79-305 15,22 44 256-15,9 7-343 16,0-1-409-16,9 4-560 16,10 6-256-16,13 3-120 0,3 3-48 15,10 10-56-15,-2 3-16 16,-7 0 64-16,1 10 0 16,-10 2-40-16,-11 10-16 0,-8 1 64 46,-8 2 0-46,0 4 0 0,-16-1 72 16,-12 1 56-16,-7-4 40 16,-6-3-64-1,-2 0-56-15,3-5 16 16,8-5-64-16,0-6 0 0,16-2 16 16,8-1 32-16,8-3 48 15,8 0 8-15,16-3-104 0,12-1-168 0,3-2 64 16,10 3 40-16,-2 3 56 15,5 0 0-15,-8 0 8 0,0 13 8 16,-9 6 40-16,-3 0 24 31,-8 6-72-31,-8 4 8 16,-4 3-8-16,-8-1 0 16,-4 4 8-16,0-3 0 0,-11 0 0 15,-6 3 0-15,-7-7 0 16,-8 4-8-1,0-7 8-15,-3-3 0 16,-9-5 48-16,4-5-48 16,-4-5-8-16,9-7-232 0,-14-4-1496 15,14-15-2777-15,3-3-4697 0</inkml:trace>
  <inkml:trace contextRef="#ctx0" brushRef="#br0" timeOffset="84256.24">20610 7385 16179 0,'0'0'2961'0,"0"0"-1201"31,88-22-584-31,-36 22-192 16,4 0-183-16,4 15-369 0,-1 14-256 15,-7 9-96-15,-4 10-64 16,-12 22-8-16,-12-7 40 15,-5 7 8-15,-15 0-56 0,-4-13 8 32,0 6 8-32,-4-6-16 15,-11-5 0-15,-9-5-128 0,-1-3-168 16,6-5-560-16,-9-4-777 16,4-10-1440-16,8-9-3704 0</inkml:trace>
  <inkml:trace contextRef="#ctx0" brushRef="#br0" timeOffset="84487.98">21542 8023 14779 0,'0'0'3961'15,"0"0"-2649"-15,0 0-536 16,0 0-120-16,112-26 40 0,-60 24-344 16,8 2-208-16,0 0-56 15,4 0-88-15,-8 0-520 16,-9 0-1368-16,-19 0-2521 16,-12 0-1472-16</inkml:trace>
  <inkml:trace contextRef="#ctx0" brushRef="#br0" timeOffset="84688.47">21547 8128 72 0,'0'0'10882'0,"0"0"-8578"16,0 0 209-16,0 0 359 0,0 0-599 15,99 12-841 1,-46-9-552-16,5-3-407 15,7 0-257-15,3 0-112 0,-5 0-104 16,16-12-857-16,-15-1-2863 16,-12-6-7243-16</inkml:trace>
  <inkml:trace contextRef="#ctx0" brushRef="#br0" timeOffset="85136.33">22833 7604 13834 0,'0'0'3809'15,"0"0"-2096"-15,0 0-249 0,0 0-280 16,0 0-384-16,0 0-480 31,0 0-224-31,-4 35 313 16,4-3 7-16,9 9-104 0,-1 7-112 0,3 5-32 15,2 1-104-15,-5 0-64 16,3 3 8 0,-3-6-8-16,4 0 8 0,-4-6-16 31,0-10 8-31,-3 0-200 16,-1-7-264-16,3-6-737 0,-3-6-871 15,-4-6-2273-15,0-7-2240 0</inkml:trace>
  <inkml:trace contextRef="#ctx0" brushRef="#br0" timeOffset="85759.97">22782 7718 12290 0,'0'0'2409'15,"0"0"-689"-15,0 0-544 0,-4-89 233 16,4 64-361-16,8-1-488 0,12 4-272 16,-4 0-8-16,8 0-96 15,0 6 64-15,3 3-144 32,1 7 8-32,4 3-112 15,4 3 0-15,4 0 72 0,-4 12 0 16,-1 8 64-16,-3 5-128 15,-12 4-8-15,-4 2 88 32,-16 4-32-32,0 0-8 0,-19 0 32 15,-13-3-16-15,-13-7 16 0,-11 0-16 0,1-6-64 16,3-3 80-16,4-6-80 0,16-4-48 16,9-6-16-16,10 0-104 15,13 0 64-15,9 0-136 16,23 0-536-1,8 0 232-15,7 0 328 32,5 10 152-32,8 3 64 0,-4 2 0 15,0 4 80-15,-5 3 168 16,1 4-48-16,-9 3 56 0,-6 3-200 16,-5 2 32-16,-13 4-40 15,-2 1-48 1,-10-2 8-16,-3 2 56 15,-4-1-64-15,0-3 8 0,-11-4 8 0,-10-2-8 16,-3-4 112-16,1-5 0 16,-14-8 8-16,2-2 40 0,-5-10-8 31,-3 0-48-31,-2-7-112 16,-2-12-240-16,-5-25-1152 0,12 3-2801 15,9-1-4969-15</inkml:trace>
  <inkml:trace contextRef="#ctx0" brushRef="#br0" timeOffset="86261.18">23439 7102 4400 0,'0'0'9354'16,"0"0"-6497"-1,0 0-849-15,0 0-335 16,0 0-305-16,0 0-336 16,0 0-424-16,0 0-287 0,0 0-321 15,-4 16 0-15,4 16 168 16,0 13-88-16,0 5-64 0,0 4 40 15,0 3-40 1,0-3-8-16,0-6 8 16,0-4-16-16,0-6 0 0,0-6-120 15,0-7-369-15,0-5-375 16,0-8-592-16,0-5-232 16,4-7-521-16,0-13-655 31,-4-6-5826-31</inkml:trace>
  <inkml:trace contextRef="#ctx0" brushRef="#br0" timeOffset="86608.78">23053 7029 6785 0,'0'0'5953'31,"0"0"-4056"-31,0 0 111 0,0 0 161 16,0 0-185-16,0 0-552 15,8-16-584-15,16 16-455 0,16 0-193 0,23 0 80 16,25 0-104-16,0 0-56 16,-13 0 32-16,-11 0-88 15,-20 0-56-15,-8 0 0 16,-4 0 0-16,-17 0 8 15,-6 0-8-15,-9 0-8 32,0 0-8-32,0 0-160 0,0 0-168 15,-13 4-489-15,-11 8-647 16,5 1-3057-16,-1-1-3505 0</inkml:trace>
  <inkml:trace contextRef="#ctx0" brushRef="#br0" timeOffset="90787.47">26515 7321 12962 0,'0'0'2985'16,"0"0"-1689"-16,0 0-424 15,0 0 65-15,-52-3 47 0,33 19-88 16,-5 3-104-16,-4 6-256 15,0 10-32-15,4 4-96 0,-1 5-232 16,6 3-63-16,11-2-41 31,8 6 24-15,0-10-96-16,4-3 8 16,19-6-8-16,10-10-40 0,11-9-136 15,4-10 168-15,-1-3 0 16,5-16-1-16,-12-9 9 0,-1-7 0 0,-11-9 97 31,-7-7-1-31,-10 0 96 16,-7-2-104-16,-4 5-80 0,-4 7 160 15,-20 10-96-15,1 8-24 16,-9 11-40-16,-5 6-8 16,6 3-8-16,-1 3-176 0,5 13-328 31,6 3-353-31,1 3-711 0,20 7-1081 0,0-4-1159 15,13-9-1017-15</inkml:trace>
  <inkml:trace contextRef="#ctx0" brushRef="#br0" timeOffset="91172.82">27208 7375 13514 0,'0'0'4193'16,"0"0"-3377"-16,0 0-127 15,0 0-57-15,0 0 64 16,0 0-296-16,-92 70-128 0,81-38-128 16,3 6-96-16,4 0 8 0,4-3-48 15,0 0-8-15,0-10 0 31,0-6-160-31,4-6-104 0,0-4 64 16,4-5 176-16,-5-4 24 0,1 0 216 16,-4-16 192-1,0 0 152-15,0-9-112 0,-15-4-112 16,-5 0 24-16,-8 1-112 31,-8 6 33-31,4 2-225 16,0 11-48-16,8 6-8 0,9 3-609 15,7 0-1095-15,8 6-1009 16,11 4-1399-16,6-7-1810 0</inkml:trace>
  <inkml:trace contextRef="#ctx0" brushRef="#br0" timeOffset="91435.8">27348 7089 9394 0,'0'0'4985'0,"0"0"-2961"16,0 0-240-16,0 0 97 16,24-72-281-16,-20 72-336 0,0 0-615 0,0 0-449 15,-4 15-152-15,7 17-32 16,-2 13 256-16,-5 15-104 0,4 6-160 16,0 1 112 15,0 3-112-31,-4-6-8 15,3-7-96-15,-3-7-432 0,4-5-521 16,-4-7-711-16,0-10-1137 16,4-15-2696-16</inkml:trace>
  <inkml:trace contextRef="#ctx0" brushRef="#br0" timeOffset="91874.56">27694 6975 15315 0,'0'0'3136'0,"0"0"-1391"16,0 0-1009-16,0 0-472 0,0 0 24 16,20 70 376-16,-12-9-376 0,0 5-144 15,1 1-72-15,-6 6 8 0,-3-20-80 16,0 8-32-1,0-10-232 1,0-13-336-16,-3-6 88 0,3-14 24 0,0-8 128 16,0-10 352-16,0 0 8 15,7-19 80-15,14-9-64 0,2-11-16 16,5-5 0-16,7-1 0 31,-3 1 8-31,5 6 0 16,-9 9 160-16,-5 14 272 0,1 12 8 0,-4 3-336 0,0 22 8 15,-4 6 72-15,8 7-64 16,-8 4-24-16,4-2-32 0,-5 5-64 31,2-4-8-31,-6-3-480 16,2 3-944-16,-9-10-873 16,-4-9-2952-16</inkml:trace>
  <inkml:trace contextRef="#ctx0" brushRef="#br0" timeOffset="92075.05">27268 7312 12842 0,'0'0'4089'0,"0"0"-2929"0,0 0 265 31,0 0-801-31,100-64-408 15,-4 48-56-15,23 7-160 0,12 3-216 16,-7 6-744-16,-40 0-1761 16,-29 0-3216-16</inkml:trace>
  <inkml:trace contextRef="#ctx0" brushRef="#br0" timeOffset="92407.04">28452 7229 13002 0,'0'0'4857'0,"0"0"-4185"16,0 0-447-16,0 0-129 0,0 0 368 16,-40 83 80-1,28-45-200-15,-4 0-200 16,11 0-144-16,1 0-24 0,4-6-248 16,0-4-688-16,21-12-25 15,-5-3 313-15,7-13-24 16,-3 0 432-16,-4-10 264 31,-4-9 808-31,-8-9 360 16,-4-4 41-16,0-6-233 0,-16 0-200 15,-3 0-144-15,-2 6-32 16,2 7 56-16,-1 6-407 16,0 12-249-16,4 7-409 0,7 4-903 15,9 11-1152-15,9 11-1489 16,10-4-128-16,13-3-6225 15</inkml:trace>
  <inkml:trace contextRef="#ctx0" brushRef="#br0" timeOffset="92939.51">28850 7347 3936 0,'0'0'5033'0,"0"0"-3816"16,0 0-129-1,103-48 392-15,-82 29 377 0,-10-3 151 16,-3 3-360-16,-8-3-487 15,0 0-321-15,-12 2 64 16,-16 1-512-16,-11 6-272 0,-6 7 64 0,-2 3 88 31,3 3-32-31,8 3-112 0,13 13-120 16,10 3-8-16,13 4-64 16,0 2-8-16,24 0 72 15,12 4 0-15,4-4 112 0,8 0-112 31,-1-2 48-31,2-1 24 16,-1 0-72-16,-5 4-8 0,-3 2 8 0,-5 4 48 0,-3 6-40 16,-4 7-8-16,-4 5 0 15,-3 4 0-15,-2 16-56 0,1 0-256 32,-8-3-272-32,0 5 216 15,-12-14-24-15,0 2-24 0,0-9 176 16,-20-16 192-1,-8-13 48-15,-4-16 152 16,-3-6 632-16,-13-6 96 16,-4-20-160-16,0-11 137 15,1-8-313 1,3-6-248-16,4-6-32 0,12-3-144 16,12-4-16-16,16 4-104 0,4-3-256 15,24 9-32-15,12 6-176 16,8 9-409-16,4 11-895 0,3 3-608 31,21-10-609-31,-12 10-208 16,-13 2-3384-16</inkml:trace>
  <inkml:trace contextRef="#ctx0" brushRef="#br0" timeOffset="94111.2">29376 7252 6705 0,'0'0'3873'0,"0"0"-2193"16,0 0 177-1,0 0-105-15,56-77 288 16,-52 74-407-16,-4 3-241 0,0 0-512 15,-8 0-328-15,-4 0-216 16,-9 6-216-16,2 11-112 31,-1 11-8-15,4 7 0-16,8 3-40 16,8 0 32-16,0 3 8 15,20-3-392-15,8-9-136 16,4-7-64-16,-4-6 40 0,0-13 112 15,-9-3 248-15,-7-6 192 16,-12-13 144-16,0-7 224 0,-7-2 80 16,-14-11-240-16,1 5-136 15,1-8-64-15,6 7-16 0,6 4-72 16,3 5-224-16,4 11-48 16,4 5-312-16,12 1-569 0,7 5 465 15,9-2 768-15,5 3 400 31,-2 3 385-31,1 0 31 16,0 3-136-16,-4 9-264 16,-4 8-264-16,-4 5-80 0,-5 7-24 15,-6 3 40-15,-10 3 8 16,-3 3-96-16,0-6 0 0,-3 0-16 31,-10-9-280-31,2-4 152 0,3-10-128 16,8-5 80-16,-4-7 192 0,4 0 48 15,0-13-48-15,12-9-120 0,3-10-8 16,5-6 32-16,8-3-248 16,4-7 32-1,0 3 312-15,0 8 320 32,-4 8 144-32,-4 16-152 15,-5 10-96-15,1 3-8 0,-3 16-64 16,-2 6-8-16,5 10-32 15,-4 0-88-15,4 0 48 0,0-1-64 16,0-3-56 0,0-5-448-16,4-4-288 15,4-6-424-15,4-7-625 0,0-6-615 0,0 0 879 16,3-13 937-16,-7-12 640 16,0-7 616-16,-5-3 112 0,-10 0 361 31,-5 3 711-31,-8 7 152 15,0 6-567-15,-21 13-609 16,6 2-504-16,-5 4-8 0,4 0-128 0,4 10-128 0,8 3-8 16,0-4-48-16,4 1 48 15,0-4 0 1,16-2 8-16,8-4 240 16,4 0-224-16,0-10-24 15,0-6-88-15,0 0 88 16,-8 3 8-1,-12 4 288-15,-1 6 184 16,-7 3-48 0,0 0-432-16,0 19-168 0,0 6 152 15,0 7 16-15,0 3 0 16,13-3-8-16,6-4-232 16,5-9-392-16,12-6 336 0,3-10 104 15,14-3 192-15,6-9 0 0,5-14 80 0,0-12-16 31,3-18 64-31,10-36-72 16,-2-29-48-16,-3-15-8 16,-21-1 112-16,-19 14 64 0,-27 37 208 15,-5 20 72-15,-5 18 249 16,-14 13-217 0,-5-2-112-16,-4 2-80 15,-8 3-192-15,0 16-96 16,4 13-8-16,1 4-24 15,3 27-88-15,0 23 104 16,7 32-56-16,10 25 64 0,11 13 8 31,0 3 0-31,11-6-8 0,2-13-56 0,-5-7-792 16,-8-25-1593-16,0-22-4865 16</inkml:trace>
  <inkml:trace contextRef="#ctx0" brushRef="#br0" timeOffset="95561.45">27881 8788 4096 0,'0'0'9850'0,"0"0"-7873"15,0 0-273-15,0 0-255 16,-19-16-105-16,19 13-16 16,0 0-192-16,0-3-271 15,0-1-497 1,4-2-112 0,8-7-48-16,-5 0-48 0,14-6-64 15,3-4-24-15,4 4-72 0,7-3 0 16,1 3-16-16,4 9 16 15,-4 6-8-15,-4 7-72 0,0 0 72 32,-9 16-64-32,1 7-88 0,-11 8 16 15,-6 4-112-15,-7 3 88 16,0 0 56-16,-3-3 104 0,-10-3 0 16,-2-10-80-16,2-6 8 0,1-9 72 15,5-7 8 1,7 0 64-16,0-17 16 0,0-11-72 15,15-7-8-15,13-6-72 32,4 0-72-32,0-1 48 0,0 7-16 15,-8 13-41-15,-4 10 17 16,-4 12 8 0,-9 0 48-16,2 22 64 15,-5 3 16-15,0 4 64 0,-4 3-56 16,0-7-16-16,0-3-40 15,0-6-232-15,0-7-144 0,4-9 72 0,3 0 272 16,2-12 64-16,6-13-968 31,2-7 400-31,2-7 336 0,1 1 160 16,-3 4 88-16,-2 8 8 16,-7 13 360-16,1 7 168 0,-2 6-296 15,-3 6-240-15,4 20 344 16,4 2-104-1,-4 4-136-15,8 0-88 16,-4 0-16 0,4-4-168-16,4-9-448 0,0-6-416 15,3-10-241-15,5-3-279 0,0-6 392 16,4-17 448-16,-4-5 184 16,0-1 432-16,-4-5 96 31,-5 2 408-31,-2 10 328 0,-9 6 1144 15,-8 6-111-15,0 10-1009 0,0 0-568 16,0 13-120-16,0 9 152 0,0 0-72 16,3 1-56-16,10-1-88 0,2-3-8 31,6-3-152-31,-1-10-360 16,3 0-440-16,1-6-569 0,-4 0 425 15,-4-15 720-15,-4-2 376 0,-4-8 496 16,-8 6 816-16,0-3 89 15,0 6-1-15,-8 7-208 16,5 5-256 0,-2 4-495-16,1 0-345 0,4 13-96 15,0 6 0-15,0 3 0 16,4 0 0-16,12-3 8 16,0-2-8-16,4-2-241 15,0-5-151-15,-1-4-696 31,-2 0-688-31,3-2-1065 0,-8-4-1368 32,-1 0-7137-32</inkml:trace>
  <inkml:trace contextRef="#ctx0" brushRef="#br0" timeOffset="95784.05">29464 8293 8185 0,'0'0'7706'0,"0"0"-5274"16,32-73-87-16,-25 57-729 15,-3 9-560-15,0 7-375 0,0 4-377 32,1 21-296-32,2 10 280 31,1 16-80-31,0 9-112 0,4 7-24 0,-4 0-64 16,0-4-8-16,0-3-376 15,0-6-592-15,-8-9-977 0,4-10-2136 16,-4-13-328-16,0-13-7689 15</inkml:trace>
  <inkml:trace contextRef="#ctx0" brushRef="#br0" timeOffset="95946.78">29256 8525 11946 0,'0'0'3249'0,"0"0"-769"31,0 0-63-31,0 0-1217 15,0 0-784-15,107-45-272 0,-38 45-144 16,2 0-240-16,29 3-856 16,-24 7-632-16,-12 0-2625 15</inkml:trace>
  <inkml:trace contextRef="#ctx0" brushRef="#br0" timeOffset="96285.25">30049 8486 8161 0,'0'0'9042'16,"0"0"-7257"0,0 0-273-1,0 0-616-15,0 0-480 0,0 0-272 0,0 0-48 16,-16 48 112-16,4-16-144 16,-4 6 40-16,4-3-96 0,5 0-8 31,7-3 0-31,0-7-256 15,0-6-320-15,0-6-208 0,0-7 440 16,4-6 344-16,-1-6 496 16,-3-13-112-16,-3-10 248 15,-14-3-192-15,-11-2-160 16,-7 2-56 0,3 0 72-16,0 7-111 15,8 8-185-15,8 8-409 0,9 9-991 16,18 0-2457-16,17 9-672 15,8-2-1952-15</inkml:trace>
  <inkml:trace contextRef="#ctx0" brushRef="#br0" timeOffset="96447.98">30293 8496 14995 0,'0'0'4249'16,"0"0"-3289"-16,0 0-712 15,0 0 176 1,0 0-8-16,0 105-224 0,3-64-192 31,1 0-456-31,0-3-520 16,4-12-1833-16,1-7-1216 0,-2-16-2352 0</inkml:trace>
  <inkml:trace contextRef="#ctx0" brushRef="#br0" timeOffset="96563.84">30364 8464 3792 0,'0'0'8546'0,"0"0"-6785"31,43-101-289-31,-22 78-640 15,-5 17-832-15,7 6-704 0,13 19-544 16,1 7-1345-16,-6-4-3736 0</inkml:trace>
  <inkml:trace contextRef="#ctx0" brushRef="#br0" timeOffset="96880.19">30846 8455 5153 0,'0'0'9898'0,"0"0"-6738"0,0 0-879 15,0 0-1033-15,0 0-840 16,0 0-304-16,-68 60-32 0,25-19-72 15,-10 13-392-15,6 0-200 0,-5 3-1328 47,12-9-753-47,5-10-216 0,7-13 33 16,11-18-1153-16,14-7 3441 16,-1-16 352-16,4-19 216 15,0-6 1256-15,0-7 1153 0,0 4-153 16,0 6 377-16,0 6 431 15,4 16-999-15,3 10-729 16,14 6-936-16,3 12-240 0,7 14-88 16,13 5-72-16,4 4-264 15,3 1-776-15,13-5-560 0,24-2-985 16,-8-10-1280-16,-13-10-6625 0</inkml:trace>
  <inkml:trace contextRef="#ctx0" brushRef="#br0" timeOffset="97002.57">31444 8738 2920 0,'0'0'16700'0,"0"0"-13820"0,0 0-1943 31,0 0-937-31,0 0-16 16,0 0-785-16,0 0-703 0,0 0-5473 0</inkml:trace>
  <inkml:trace contextRef="#ctx0" brushRef="#br0" timeOffset="114127.82">18236 8417 3872 0,'0'0'9402'16,"0"0"-7705"-16,0 0-1065 0,0 0-16 0,0 0 504 15,0 0-152-15,7 0-407 16,-2 0-241 0,3-3-128-16,0-1 112 15,3 1 88-15,2 0 16 16,2 3-40-16,5-3-24 0,8 3-64 16,0 0-72-16,8 0 24 15,4 0-16-15,8 0 56 0,3 0-24 31,5 6 32-31,8 4-32 16,-1-1-96-16,10-3 17 16,-6 4-33-16,1-1-64 0,-5-2-16 15,1 2-48-15,-8-2 40 16,0-1 8-16,-4-3-48 16,-5 4-8-1,-2-4 0-15,-6 0 8 0,-3 0 0 16,0 1-8-16,-1-1 0 15,2-1 0-15,3 2-8 0,-1-4 0 16,6 3 8-16,-6 0 8 0,1-3-8 16,-5 0 0-1,-3 3 8-15,0 1-8 16,-4-1 0-16,-4 0 0 16,0 0 8-16,-4 1 40 0,4-2-48 15,4 1-8-15,0 1 8 16,7-1 0-16,6 0 0 0,-5-3 8 15,7 3 32 1,-3-3-32-16,0 4-8 16,-4-4 0-1,0 0 0-15,-5 0 48 0,5 0-48 16,-4 0 0-16,0 0 0 16,0 3 0-16,-1-3 0 0,1 0 8 31,5 0-8-31,-5 0 0 15,-5 3 0-15,6-3 0 16,-10 3 0-16,1-3-8 0,-8 0 0 0,4 0 8 16,-4 0 0-16,-4 0 0 0,4 0-8 15,-4 0 8 1,-1 0 0-16,-2 0 8 16,2 0-16-16,-3 0 8 15,1 0 0-15,-5 0 0 16,3 0 0-1,-7 0 0-15,4 0 0 16,0 0 8-16,0 0 48 0,-4 0-48 31,0 0 0-31,0 0 48 0,0 0-56 16,0 0 0-16,0 0-232 16,0 0-473-16,0 0-943 0,0 0-2937 15,0 0-3873-15</inkml:trace>
  <inkml:trace contextRef="#ctx0" brushRef="#br0" timeOffset="116179.45">22846 8686 4656 0,'0'0'5354'16,"0"0"-3258"-1,0 0-1200-15,0 0-296 0,0 0 377 0,-4 0 231 16,4 0-320-16,0 0-216 15,0 0-8-15,0 0-88 0,0 0 25 32,0 0 15-32,0 0-48 31,0 0-40-31,0 0-104 0,0 0-112 16,8 0 24-16,3 0-8 15,13 0-240-15,8 0 16 0,8 0-88 0,8 0 104 16,4 0-64-16,3 0 32 15,1 0-80 1,-4 0 136-16,-4 0 16 0,-4 0 40 16,-12 0 41-16,-8 0-73 15,-5 0-96-15,-6 0-24 16,-6 0 24-16,1 0-64 0,-8 0-8 16,4 0 8-16,-4 0-8 15,5 0 0 1,-1 0-72-16,3 0-336 0,-3 0-177 15,-4 0-775-15,0 0-1697 0,0 0-3600 16</inkml:trace>
  <inkml:trace contextRef="#ctx0" brushRef="#br0" timeOffset="122726.29">19227 5683 10802 0,'0'0'2440'16,"0"0"-1559"-16,0 0-625 0,0 0-48 15,9-54 728-15,-9 38 120 0,0-3-288 16,0-3-48-16,4-4-72 0,-4 1-143 31,8-4-1-31,-4-6-160 0,7-2-128 16,6-5 32-16,3-5-112 16,3-1 80-16,1-3-16 0,0 7-72 15,4-1 64-15,-8 4 72 16,4 0-136-16,0 3 56 15,0 0-112 1,4-1-16-16,8 4 8 0,-1-3-56 0,10 0-8 16,2 3 8-16,9 1 0 15,-4-1 64-15,3 3-72 0,-3 6 0 16,-4 1 16-16,0 2-16 47,0 5 0-47,-5-1 0 0,2 3 8 15,2 3 32-15,-3 0-40 16,0 4-48-16,4 6 40 0,-5 0 0 0,10-1 0 16,-6 4-72-16,5 0 80 15,0 4 112 1,-5 5-64-16,2 0-32 0,-10 4 40 16,-3 0-56-16,-4 3 0 15,-4 6-8-15,0 0-48 0,3 3 56 16,-3 4 0-16,0 0 0 15,-3-1 0-15,1 4 8 32,-1 0-8-17,6 3 88-15,1-3-8 0,0 2 80 16,0 1-64-16,-4 0 24 16,0 0-64-16,0 0 8 0,-8 0-16 0,-4-3-48 15,0-4 0-15,-8 1 0 31,-1-1 16-31,2 1-8 16,-1-4 0-16,0 1-8 0,3 0 24 16,2-1-16-16,2 0-8 0,-2-3 40 15,-2 0-32-15,-3-5 0 0,5-2-8 16,-10 1 0 0,5-6 0-1,0-1 0-15,-8-2 8 0,9-5 32 16,-6 2-40-16,1-1 48 0,4 0-40 0,-4-3 40 15,5 0-40-15,-6 3 57 16,5-3-65-16,-8 0 0 31,0 0-265-31,0 0-751 0,0-3-1616 16,-11-7-4722-16</inkml:trace>
  <inkml:trace contextRef="#ctx0" brushRef="#br0" timeOffset="123080.4">21040 5429 13218 0,'0'0'4081'15,"0"0"-2825"1,0 0-119-16,0 0-17 0,0 0-240 15,0 0-176-15,0 0-72 16,0 0-127-16,73 28-121 16,-46-18-216-16,5 2 0 15,8 1 32-15,0 4-48 32,3-2-16-32,5 1-16 0,-4-3-64 15,4 0 80-15,-8-4-136 16,-5 1 0-16,-7-1 0 15,-7-5-8-15,-5 1-248 0,-12-5-216 16,-4 0-561-16,0 0-367 16,-20-3-288-16,-5-6-2137 15,6-4-1512-15</inkml:trace>
  <inkml:trace contextRef="#ctx0" brushRef="#br0" timeOffset="123396.75">21634 5131 11498 0,'0'0'2032'0,"0"0"289"0,0 0-265 15,0 0-287-15,0 0-625 0,0-10-528 0,-4 16-368 16,-4 13 224-16,-7 3 280 15,-2 10-328-15,2 3-71 16,-5 3-65-16,3 3-48 0,-2 4-40 16,3-4-104-16,0 1-40 31,0-7-8-31,4-3-8 0,5-4-32 0,-2-3-16 0,5-2-72 16,0-5-192-16,4-1-568 15,0-2-1033-15,0-2-2600 16,4-7-4041-16</inkml:trace>
  <inkml:trace contextRef="#ctx0" brushRef="#br0" timeOffset="126504.24">19072 5645 5025 0,'0'0'4393'0,"0"0"-3681"16,0 0-344-16,0 0 248 16,0 0 568-16,0 0-440 0,0 0-384 15,0-42-136-15,4 30 193 32,1-1 255-32,-1-3-288 15,0-3-176-15,-1 3 184 0,1-6 168 0,4 3-352 0,1-3-64 16,-5 0 184-16,3 0 24 15,1-4-192-15,1 4-96 0,-2 0 0 32,5-4 120-32,-4-6-112 15,4 4-56-15,0-10 304 0,4 3-160 16,-4-3-48 0,-5-4-16-16,6 4 40 15,-1 0 161-15,-5 0-33 0,2 7-64 16,3-4 16-1,-5 3-88 1,6-3 168-16,-2 3-176 16,1-3-72-16,4 4 48 0,0-4-8 0,4 0-32 15,0 3 8-15,4-3-56 0,0-3-8 16,0 0 72-16,0-1-72 31,-4 5 56-31,3 2-48 16,1-3 104-16,4 3-64 0,0-3 0 15,4 0 0-15,0 1-48 16,0-1 16-16,4 3 56 16,-5 3-72-16,1 4 0 15,-4 3 0 1,0-4 0-16,0 7 0 16,0 0 0-16,0-3 0 0,4 3 48 15,0-7-48-15,7 4-8 16,1-3 8-16,8-4-8 15,0 7 8 1,0 0-8-16,0 3-48 0,-5 3 56 16,1 0-8-16,-4 7 0 15,-4-1 0-15,-4 0 16 0,0-2-8 0,3 2 0 16,1 0 0-16,9 1 0 16,6 0 0-16,8-1 0 15,5 1 0 1,5 2-8-16,-2 4 8 15,-3 0-8-15,-4 3 0 0,-4 0-8 16,-5 0 16-16,5 0-8 16,0 0 0-16,0 0 8 15,7 0-8-15,21 6 8 0,16 4 0 32,16 2 0-32,7 1 0 15,-24 0-8-15,-23 0 8 0,-28-4 0 16,-1 0 0-16,5 8-8 15,8-2 0-15,4 7 0 16,-1-2 0-16,5 2 8 0,-8 0 0 31,7 3-8-31,13 4 8 0,12-1-72 16,-4 1 72-16,-9-4 8 0,-10-2 0 16,-14-4-8-1,9 3 0-15,4 7 8 16,-8-4-8-16,-1 4 0 0,-8-1-64 31,2 1 64-31,-5 2 0 16,-1-2 8-16,5 3-8 0,-5 0 0 15,-2 3 16-15,2-1-16 16,1 1 0-16,-4 4 0 16,0-4 16-16,-4 2-16 0,-5 2 0 15,1-1 0 1,-4 0 0-16,-4 0 0 15,0 0-8-15,-4-3 8 0,0 3 0 0,-1 0 0 16,5 3-8-16,-4 1 16 16,8 2-8-16,0 1 0 0,0-1 0 31,0-3 0-31,4 4 0 16,-5-7 0-16,2 0 0 0,-6-3 0 15,-3 0 0-15,-3-3 0 16,-1-4 0-16,-1 1 0 15,1-4 8-15,0 0-8 16,-4 1 8-16,-4-7-8 0,0 0 0 16,-8 0 0-16,4-3 0 15,-8 3-8-15,4-6 16 0,-4 3-8 32,4-4 8-32,0 1-8 15,0-3 0-15,0 2 0 0,4-2 0 31,0 3 8-31,0-4 0 0,4 4 0 16,-1-4 56-16,2-3-64 0,-5 4 56 16,-5-7-56-16,1 1 0 15,-4-4 0-15,0 0 0 0,0 0-384 0,0 0-632 32,-4 0-1353-32,-7-7-599 15,-6-6-3914-15</inkml:trace>
  <inkml:trace contextRef="#ctx0" brushRef="#br0" timeOffset="126858.34">24113 5600 11690 0,'0'0'2425'0,"0"0"-1449"0,0 0 32 16,0 0 448-16,0 0-215 0,95 29-409 15,-71-16-224-15,0-4-120 16,0 4-112-16,-4-3-88 16,4 2-144-16,0 1-24 31,8-1-48-31,-4 1-24 15,4 0 24-15,0-4-64 0,-4 1-8 16,-1 0 40-16,-7-4-40 16,-4-3-472-16,-4-3-272 15,-1 0-368-15,-11 0-1145 0,0-9-1736 32,0-7-4424-32</inkml:trace>
  <inkml:trace contextRef="#ctx0" brushRef="#br0" timeOffset="127190.33">24798 5289 10882 0,'0'0'1744'0,"0"0"-368"15,0 0-287-15,0 0 159 16,0 0-104-1,0 0-424-15,0 0-472 16,4 13-56 0,-8 3 497-16,-4 6-289 0,-4 6-136 15,0 7 96-15,-4 4-160 16,0-2-96-16,-4 5-56 0,4-1 0 31,-4 0 24-31,5-2-64 16,2-4 0-16,5-3-8 15,4-4 0-15,4-2 56 0,0-8-56 0,0-2-520 0,0-6-656 16,0-4-1633-16,0-6-4737 16</inkml:trace>
  <inkml:trace contextRef="#ctx0" brushRef="#br0" timeOffset="143961.9">7960 5057 6225 0,'0'-6'1752'0,"0"3"-768"0,-4 3-271 16,4 0-89-16,0-3 96 15,0 3 232-15,0 0-120 16,0 0 360-16,0-3-279 0,0 3-385 31,0 0-96-31,0 0 120 16,0 0-48-16,0 0-104 0,0 0-80 0,0 0-80 0,0 0-112 16,0 0-128-16,0 0-80 15,0 6 24-15,4 7 48 16,4 3 8-16,0-1 16 0,0 4 56 31,4-3 56-31,0-6-80 0,-1 3 8 16,2-4 48-1,-5-2-56-15,-1-1 24 16,-3-3-56-16,5 0 32 16,-5-3 64-16,-4 0-40 0,8 0 25 15,-1 0 55 1,6 0 80-1,2-6-32-15,6-10-104 0,3-3 0 0,8-9 16 16,3-11-48-16,1-5 40 16,3-4 56-16,6-6-24 0,-6 0-48 15,5 0-8-15,0 6-8 32,0 4 80-32,-4 9-136 0,-4 6-16 15,-12 11 72-15,-5 5-64 31,-6 9 8-31,-9 2-16 16,-4 2-8-16,0 0-712 16,-4 2-705-16,-24 24-31 0,0 0-616 15,-4-1-3642-15</inkml:trace>
  <inkml:trace contextRef="#ctx0" brushRef="#br0" timeOffset="146706.16">10701 4921 8225 0,'0'0'1681'0,"0"0"-617"15,0 0-544-15,0-3-136 0,0 3 384 16,0 0 96-16,0 0-143 0,0 0-113 15,0 0-216-15,9 0-80 0,-6 3 56 0,5 3-136 16,0 7-104-16,1 3-80 16,-2 3 32-16,-3 3-24 0,4 4 8 31,-4-1-56-31,1-3 48 16,-2 0-56-16,1-5 0 0,0-8-8 15,0 0 8-15,-4-5 0 0,4-1 0 16,0-3 80-16,0 0 128 15,8-3 760-15,7-14-432 16,6-8-360-16,-1-7 25 16,7-5-25-1,5-11-40-15,0 0-128 0,8 1 120 0,-4-5-128 32,-1 8 8-32,2 3 40 31,-5 6 152-31,-8 7-112 0,-9 8-80 15,-7 11-8-15,-4 3 8 16,-8 6-8-16,0-4-120 0,0 4-416 0,0 0-425 16,-11 4-351-16,-25 18-464 15,3 3-585-15,1-3-7185 0</inkml:trace>
  <inkml:trace contextRef="#ctx0" brushRef="#br0" timeOffset="147207.34">10263 5832 6433 0,'0'0'1496'0,"0"0"-1008"15,0 0-488-15,0 0-392 16,0 0-328 0,0 0-216-16,0 0 0 15</inkml:trace>
  <inkml:trace contextRef="#ctx0" brushRef="#br0" timeOffset="147771.04">10231 7508 11346 0,'0'0'1744'0,"0"0"-1744"16,0 0-1256-16,0 0-224 15,0 0 744-15,0 0-801 16,0 0-1559-16</inkml:trace>
  <inkml:trace contextRef="#ctx0" brushRef="#br0" timeOffset="153939.13">18403 9829 13378 0,'0'0'3769'0,"0"0"-1936"0,0 0-289 16,0-18-408-1,0 18-328-15,0 0-216 16,0 0-127-16,0 0-193 15,0 0-88-15,0 12-56 16,0 7 56-16,8 13 112 0,-4 6-48 16,4 7-88-1,-4 9 32-15,4-4-136 16,0 7-48 0,4-3-8-16,-5-6 0 15,6-4 0-15,-5-2-48 16,-1-11-184-16,-2-5-104 0,-1-7-64 15,0-7-288-15,-4-2-777 16,0-10-1327-16,0 0-1753 16,0-6-256-16</inkml:trace>
  <inkml:trace contextRef="#ctx0" brushRef="#br0" timeOffset="154502.81">18435 9839 9337 0,'0'0'2113'0,"0"0"-297"0,0-89-639 16,0 51 175-16,4 3-264 0,8 7-24 31,8 2-336-31,8 7-359 0,4 7-97 16,4 5-56-16,3 7-24 15,5 0-24-15,0 13-8 0,-5 6-40 16,-3 6-104-16,-12 4 56 16,-7-1-16-16,-17 7-40 15,0 0 32-15,-24-6 40 16,-12-1-24-16,-12-2-8 16,-4-7-40-16,0-3 40 0,0-4-8 15,13-5-40-15,7-1-8 31,8-3 40-31,16 0-40 0,8 1-200 16,8 2-304-16,24 0 128 16,12 4 272-16,7 6 104 15,5 6 0-15,0 0 0 16,-9 3-120-16,-2 4 104 0,-10 3 8 16,-3 3-40-16,-11 0 48 0,-14-3-72 31,-3 2 24-31,-4 1 48 15,-11-3 0-15,-10-3 8 16,-7-4-8-16,-7-3 0 0,-5-6 72 0,-8-9 120 16,-4-5 72-16,-3-2-32 15,6 0-88-15,6-12-32 16,15-13-112-16,12 3-576 16,12-4-2393-16</inkml:trace>
  <inkml:trace contextRef="#ctx0" brushRef="#br0" timeOffset="154841.28">19693 10118 15619 0,'0'0'4177'0,"0"0"-3329"16,0 0-312-1,0 0-160-15,0 0 216 0,0 0 16 16,32 102-336-16,-23-70-152 15,-1 3-40-15,-1-7-80 0,-3 1-592 16,5-10-528-16,-9-3-1488 16,8-10-2562-16</inkml:trace>
  <inkml:trace contextRef="#ctx0" brushRef="#br0" timeOffset="154972.76">19794 9918 13034 0,'0'0'2545'0,"0"0"-713"16,0 0-728-16,0 0-751 15,0 0-353-15,0 0-1489 0,-13 7-583 16,26 5-4066-16</inkml:trace>
  <inkml:trace contextRef="#ctx0" brushRef="#br0" timeOffset="155342.49">20299 10061 3384 0,'0'0'12195'15,"0"0"-9747"-15,0 0-991 32,0 0-649-32,0 0 168 15,0 0 40-15,0 0-576 0,0 0-224 16,-28 0-96-16,-11 3-104 0,3 4 64 15,4-1-80 1,4 0 0-16,16 7-184 16,4-3-288-16,8 2-72 15,13 5 8-15,10 1 224 0,5 5 240 16,7-1-432 0,6 3 304-16,-5-2 128 0,-1-1 72 15,-7 0 0-15,-7 0-16 16,-14-3-64-16,-7 0 8 31,0-3 64-31,-7 0 8 0,-17-6 104 16,-8-1 80-16,-9-3 0 15,-2-6-88-15,-17-3-96 0,8-9-792 0,12-4-4473 0</inkml:trace>
  <inkml:trace contextRef="#ctx0" brushRef="#br0" timeOffset="156144.41">21718 10160 11506 0,'0'0'2376'0,"0"0"-783"0,0 0-481 16,0 0 184-16,-4-89 129 15,-4 60-193-15,-4 7-560 0,0-4 160 16,-3 4-376 0,-6 3-208-1,-10 10-88-15,-1 9-160 0,-9 0-8 0,2 9-64 16,-5 17 56-16,5 6 16 16,6 3-48-16,10 9-8 0,10 3 48 15,13 1 8-15,4 0-16 16,24-7 8-16,9-3-56 31,14-13 64-31,5-12 0 0,4-13 48 0,3-9 72 0,-3-20-64 16,-8-15-48-16,-1-23 0 15,-10-19-8-15,-9-22 16 0,-9-6 16 16,-14 22-16-16,-9 25 32 31,0 32 160-31,0 13 81 0,0 9 95 16,0 7-24-1,-4 6-144-15,-5 3-216 16,1 26 0-16,1 12 8 0,-1 13 8 16,3 3 40-16,5 7-48 15,0-1 80 1,9-6-88 0,10 0-56-16,5-9-336 0,4-3-433 0,24-7-871 15,-8-10-2169-15,-1-12-1784 0</inkml:trace>
  <inkml:trace contextRef="#ctx0" brushRef="#br0" timeOffset="156307.14">22316 10055 15507 0,'0'0'2592'0,"0"0"-1263"16,0 0-497-16,0 0-384 0,-69 108-152 15,66-67-136-15,3 4-104 31,0-7-56-31,3 0-424 16,14-3-800-16,15-16-985 0,-4-4-1640 16,0-15-3136-16</inkml:trace>
  <inkml:trace contextRef="#ctx0" brushRef="#br0" timeOffset="156460.75">22408 9899 13002 0,'0'0'2401'0,"0"0"-1313"0,0 0-1088 16,0 0-680 0,0 0 408-16,0 0-816 31,23 86-1953-31</inkml:trace>
  <inkml:trace contextRef="#ctx0" brushRef="#br0" timeOffset="156877.34">22742 10169 10242 0,'0'0'2000'0,"0"0"-712"15,0 0-447-15,0-79 191 16,-12 50 528-16,4 1-304 0,-8 6-359 16,4-1-353-16,-4 14-160 15,0 5-264 1,0 4-120-16,-3 13 0 0,2 10 48 15,2 2 0-15,11 3 48 16,4-2 16-16,0-4-104 0,0-3 0 16,15-3 40-16,6-6-48 0,2-7 216 47,1-3-64-47,4 0 16 0,-4-7-88 15,0-9-80-15,-8 4 96 16,-9-1 0-16,-2 7 48 15,-1 3 264-15,-4 3-312 0,0 3-96 16,0 9-48-16,0 14 48 16,4-1 0-1,11 4 0-15,6-1-512 0,10-2-336 0,5-7-520 16,9-3-1161-16,6-7 161 16,29-9-105-16,-13-3-296 0,-7-13-455 15</inkml:trace>
  <inkml:trace contextRef="#ctx0" brushRef="#br0" timeOffset="157686.49">23340 10147 4945 0,'0'0'4993'16,"0"0"-2185"0,0 0-575-16,0 0-393 15,0 0-496-15,0 0-479 16,-21-70-377-16,18 70-200 31,3 0-232-31,0 0-48 16,0 0 40-16,-4 0-40 15,4 0 0-15,-4 0 144 0,0 0 48 16,0 0 24-16,-1 0-104 16,1 0-56-16,1 0-8 0,-1 0-48 15,0 4-8-15,4-4 16 0,0 0-8 16,0 2 0-16,0-2 40 0,0 0-48 16,0 0 88-16,0 0-80 15,0 0 72-15,0 0-64 0,0 0 40 0,0 0 8 31,0 0 64-31,0 0 192 16,0 0 8-16,0 0-64 0,0-2-56 16,0-8-120-16,0-3-80 15,-4-6 0-15,-4-3-8 16,-8-3 0 0,-4 2 8-16,-8 1-8 0,1 9 8 0,-10 7-8 31,1 6 0-16,1 3-8-15,10 13-40 0,6 9-32 0,14 1 64 16,5 2-80-16,17 1 32 16,11-7 56-16,11-3-200 15,6-6 40 1,-6-7 104-16,1-6 64 16,0 0 8-16,-13 0 0 0,-6 0 0 0,-5 0 96 15,-4-3 152-15,-9 3 40 16,1 0-152-16,-4 13-144 15,4 9 128-15,0 13-112 0,5 6 40 16,-5 10-48 15,7 6 0-31,2 16 0 0,-2-3-8 16,1 0-120-16,-3 0 0 16,-2-13-56-16,1 7-136 15,-8-10-48-15,0-1 16 0,0-5 32 16,0-7-208-16,-8-9 32 15,-3-6 384-15,-2-14 40 16,-2-6 64 0,-6-6 448-16,-3-3 352 15,-8-16-88-15,1-9-8 0,-5-7 24 16,4-13-199-16,0-6-225 0,4-6-136 16,17-13-56-1,11-16-64-15,23 9-48 0,9 14-64 16,12 18-472-16,-8 23-761 0,24-1-1023 31,-8 8-3089-31,-9 5-3833 16</inkml:trace>
  <inkml:trace contextRef="#ctx0" brushRef="#br0" timeOffset="158280.5">23662 10029 12322 0,'0'0'2121'0,"0"0"-889"16,0 0-168-16,0 0 24 31,0 0 193-31,0 0-449 16,-92-3-304-16,81 23-272 0,3 5-136 16,4 3-64-16,4 4-48 15,0-3-8-15,12 3-240 16,12-7-224-16,-5-3-24 0,5-9 8 31,0-4 448-31,-3-9 32 16,-6 0 144-16,-7-15 248 0,-3-5 96 15,-5-5 56-15,0-4-16 16,-17-3-200-16,1 4-16 0,0-1-96 16,5 4-64-1,2 3-152-15,9 6-152 16,0 13-792-16,4 3-1753 15,9 0-4216-15</inkml:trace>
  <inkml:trace contextRef="#ctx0" brushRef="#br0" timeOffset="158650.22">23810 9979 12466 0,'0'0'3793'0,"0"0"-1585"16,0 0-959-16,0 0-457 0,91-10 8 15,-63 23-176-15,-4 12-328 16,1 4-128-16,-10 6-160 0,-7 3-8 15,-8-3-64-15,0 3-360 32,-4-9 144-32,-12-4-136 15,0-9 192-15,1-7 120 16,-2-9 104-16,9 0 128 0,1-9-56 16,7-10-24-16,0-10-48 0,19-3-104 15,5-5 8-15,4 1-48 31,4 1 136-31,-4 4 8 0,0 9 0 16,-13 12 120-16,-2 7 240 0,-5 3-352 16,-5 22-8-16,-3 4 256 15,0 9-104-15,0 2-56 0,0 5-96 0,4-8-96 32,4 5-896-32,8-8-208 31,24-2-1953-31,-4-10-16 0,4-9-3512 0</inkml:trace>
  <inkml:trace contextRef="#ctx0" brushRef="#br0" timeOffset="159182.65">24627 10093 12290 0,'0'0'2921'16,"0"0"-401"-16,0 0-1327 0,0 0-769 0,0 0-80 15,-104-35-128-15,81 35-64 0,2 6-136 16,1 1-8-16,8 5 0 31,9-5 0-31,3 2-8 16,0-5-320-16,15-1 72 0,9-3 48 15,4 0-272-15,0 0 63 0,0-10 201 16,-9 1 208-16,-6 3 553 16,-9 2 599-16,-4 4-264 15,0 0-544-15,-13 13-16 16,2 6 48-16,3 7-208 15,0 2-72-15,3 1-80 0,5-4-16 32,5-6-168-32,18-3-392 0,5-10 256 15,13-6 32-15,2-3-136 32,1-19-240-32,4-13-256 0,-1-10-433 15,1-21 721-15,5-23 384 0,-2-22 232 16,-3 6 472-16,-16 22 256 15,-16 26 545-15,-16 29 79 0,0-4-128 0,-5 3-432 32,-14 4-280-32,-9 6-167 15,0 13-113-15,-4 6-8 0,0 6-64 16,1 23-32-16,3 8 16 16,3 27 8-16,14 25-64 15,7 29-8 1,4 8-64-16,23-2-16 15,14-16-136 1,2-16-520-16,9-19-1145 0,-8-22-2328 16,-8-22-2080-16</inkml:trace>
  <inkml:trace contextRef="#ctx0" brushRef="#br0" timeOffset="159351.9">25718 10011 5569 0,'0'0'13171'0,"0"0"-10795"0,0 0-1408 16,0 0-712-16,0 0-120 16,0 0-136-16,0 0-1408 31,0-29-4425-31</inkml:trace>
  <inkml:trace contextRef="#ctx0" brushRef="#br0" timeOffset="160216.29">18447 10601 4120 0,'0'0'10339'0,"0"0"-7323"16,0 0-1695-16,0 0-585 16,0 0-152-16,0 0 168 15,0 0-64-15,-8-3-136 0,24 3-64 16,8 0 361-16,15 3-193 16,30-3-296-16,21 0-144 0,22 0-136 31,-8 0-64-16,-24-3 40-15,-32-1-56 16,-20 4-128-16,-9 0-208 0,-2 0-344 16,-10 0-793-16,-18 0-1207 15,-13 10-417-15,-8 0-1608 16</inkml:trace>
  <inkml:trace contextRef="#ctx0" brushRef="#br0" timeOffset="160432.41">18490 10728 8041 0,'0'0'5929'0,"0"0"-4320"31,0 0 295-31,0 0 105 16,0 0-209-16,84 9-480 16,-39-5-455-16,6-1-361 0,5 0-216 15,0 0-136-15,-9-3-152 31,-3 0-48-31,-4 0-600 0,-4-3-985 16,-5-9-2336-16,-14-5-1528 0</inkml:trace>
  <inkml:trace contextRef="#ctx0" brushRef="#br0" timeOffset="168019.64">20049 8550 6937 0,'-4'-7'6609'15,"0"2"-4408"-15,4 1-1065 0,0 4-480 16,0 0-88-16,0 0 265 0,0 0 23 15,0 0-224 1,0 0-208-16,0 0-56 16,8 0-176-16,8 0 48 15,7 6 216-15,18 1-88 0,18 6-104 16,32 6 32 15,38-1-48-31,26 8 81 0,8-4-113 16,0 0-64-16,-19-6-104 15,-9-6 0-15,-31 0-48 16,-25-7 0-16,-31-1 8 0,-20 2 64 16,-3-4-64-16,-6 0 0 15,-3 0-8-15,-12 0 0 0,-4 0 0 16,0 0 0-16,-4 0-8 16,-8 0-256-16,-8 0-713 15,-15 0-879-15,7 9-2121 16,0-2-1952-16</inkml:trace>
  <inkml:trace contextRef="#ctx0" brushRef="#br0" timeOffset="169091.08">18399 10918 10610 0,'0'0'2744'0,"0"0"-1327"0,0 0-393 16,0 0 48-1,0 0 416 1,0 0-143-16,0 0-361 0,-4-6-112 0,20 6-368 15,12 0-152-15,16 0-136 0,12 0 72 16,19 0 80-16,25 3-103 16,20 0-153-16,-2-3 80 15,-17 4-96 1,-30-4-24-16,-35 3 32 0,-12-3-96 16,0 3 40-16,-8-3-48 15,0 0 0-15,-12 3 0 0,-4-3 0 0,0 0-96 16,0 0 48-16,0 0-128 47,-4 0-256-47,-5 4-489 0,-10 2-727 15,3 0-1201-15,4 1-2544 0</inkml:trace>
  <inkml:trace contextRef="#ctx0" brushRef="#br0" timeOffset="175490.99">19044 11623 13178 0,'0'0'1449'0,"17"-25"-537"16,-10 19-392-16,-3-1-280 0,0 4-120 15,1 3 376-15,-5 0 432 0,0 0-368 16,0 0-328-16,0 0-47 16,-9 0-137 15,-14 0-40-31,-18 3 56 16,-2 4-56-16,-17-4 0 15,-3 3 0-15,-5-6 0 0,-1 0 64 16,10 0-72-16,4 0 0 15,6 0 8 1,18 0 48-16,6 0 40 0,14 0-80 0,7 0 0 16,4 10 56-16,0 5 72 15,0 8 272-15,4 2 16 0,11 7-16 32,2-1-64-32,3 5 48 15,-5 2-56-15,10 3 40 16,-10 10-80-1,9 15 0-15,0 20-64 0,4 16 40 16,0 9-47-16,0-3-65 16,-5-4-88-16,-2-8 32 0,-5 6 56 0,3-20-48 31,-6-15-40-31,-5-16-32 16,-1-10 72-16,1 9-16 15,-8 8-16-15,5 8 40 0,-5-2-112 16,0-7 64-16,0-3-72 0,-5-3 8 15,1-10 80-15,4-3-96 16,0-6 8 0,13-7 0-16,6-3 0 15,9-2-8-15,11-8 56 0,10-2-56 16,7-4-8-16,4-2-440 0,23-4-616 16,-19-7-1897-16,-4-9-5449 0</inkml:trace>
  <inkml:trace contextRef="#ctx0" brushRef="#br0" timeOffset="176493.4">22109 11579 11682 0,'0'0'1896'15,"0"0"-359"-15,0 0-921 16,0 0-16-16,119-25 0 31,-68 21-128-31,9 4-48 0,4 0-56 0,1 0-48 0,-2 10-111 16,-12 2-97-16,-15 5-56 15,-16 5 0-15,-12 6 88 0,-8 7 272 16,-4 6 240-16,-7 4-72 31,-2 3-64-31,5 15-40 16,8 16-168-1,0 26-80-15,21 3 104 0,7 0 96 16,3-3-63-16,5-16-33 0,0 6-120 16,8 3-56-16,0-2-8 15,-1-4 16 1,1-6-40 0,-8-7-56-16,-4-15-8 0,-12-14-64 15,-4-9 56-15,-4-3-16 0,-4 1-40 0,-4 5 0 16,-4 1-8-16,0-8 16 15,-8-5 24-15,-12-3-24 32,-12-7 16-32,-8 1-24 0,-8-8 0 31,-23-2-224-31,-45-10-712 16,13-3-3417-16,-2 0-8066 15</inkml:trace>
  <inkml:trace contextRef="#ctx0" brushRef="#br0" timeOffset="178028.24">19252 11887 8369 0,'0'0'2353'15,"0"0"-457"-15,0 0-183 16,0 0-97-16,0 0 136 0,0 0-343 16,0 0-409-16,0-38-224 15,24 38-328-15,4-3-40 16,4 3-136-16,-1 0 16 0,-7 6-160 31,-4 10-56-31,-12 3-64 0,-8 6 56 16,0 4-8-16,-24-1-8 0,-7 1 48 15,-14-1 0-15,6-2 0 16,-1-7 48-16,8-3-64 0,12-6-64 16,12-4 32-1,8-3-48 1,28-3 8 0,47 0 329-16,41 0-73 0,23-6-112 15,1-4-136-15,-37-2-16 16,-34 5-232-16,-10-6-793 0,-23 1-2959 15,-8-1-3410-15</inkml:trace>
  <inkml:trace contextRef="#ctx0" brushRef="#br0" timeOffset="178798.95">21355 11839 8601 0,'0'0'4273'0,"0"0"-1752"15,0 0-657-15,0 0-63 32,0 0-1-32,0 0-256 15,0 0-552-15,24-38-495 16,-16 41-257-16,4 16-16 0,4 7 144 16,0 9-112-16,5 6-112 0,-2 10-40 31,-3 3-104-31,-8 0-272 15,-8 16-576-15,0-16-2169 0,-4-10-5905 16</inkml:trace>
  <inkml:trace contextRef="#ctx0" brushRef="#br0" timeOffset="180186.69">19706 12932 10866 0,'0'0'2792'16,"0"0"-471"-16,0 0-497 15,0 0-511-15,0 0-377 16,32-42-304-16,-4 42-376 15,8 0-128-15,7 0-72 16,-6 0-48-16,-6 10-8 0,-4 2-8 31,-6-2-176-31,-17 0 120 16,-4-1 24-16,0 1 40 0,-8-1 104 16,-12 0 96-16,0 1 32 0,4-3-104 0,1 2-112 31,6 0 16-31,9-2-32 15,0 5-104-15,20-2 56 0,4 6 32 16,8-3 8-16,0 0-128 16,4-1 32-16,-5 1 96 0,-6-1-88 31,-5 1 32-31,-9 0-48 0,-7-4 40 16,-4 4 72-16,-4-4 0 15,-16 4 64 1,-12-3 216-16,-3-1-96 15,-5 1-64-15,-1-4-64 0,6 0-56 16,7-6-120-16,9 0-1400 16,11 0-3665-16</inkml:trace>
  <inkml:trace contextRef="#ctx0" brushRef="#br0" timeOffset="181251.61">21196 12995 144 0,'0'0'13634'0,"0"0"-11377"0,0 0-865 15,0 0-664-15,0 0 33 16,0 0 199-1,0 0-208-15,-88 28-256 0,73 4-240 16,7 0 0-16,3 6-160 16,5 0 16-16,0-3-112 15,16-3 0 1,9-7-184-16,-1-9-80 0,3-9 120 31,1-7 144-31,0-7 88 16,-8-15 64-16,-5-10 192 15,-2-3 96-15,-9-3 40 0,-4-3-128 16,0 3 65 0,-12 6-145-16,-8 7-56 0,0 12-56 0,0 7-160 15,0 6-8-15,0 6-184 16,8 10-601-16,12 19-1199 16,0-3-1881-16,4-1-1056 0</inkml:trace>
  <inkml:trace contextRef="#ctx0" brushRef="#br0" timeOffset="181420.86">21615 13173 14267 0,'0'0'4184'0,"0"0"-2583"16,0 0-521-16,0 0-288 15,0 0-200 1,0 0-328-16,0 0-264 15,-25-35-616-15,18 35-2088 16,-1 0-4762-16</inkml:trace>
  <inkml:trace contextRef="#ctx0" brushRef="#br0" timeOffset="181953.31">21806 12725 10882 0,'0'0'2360'0,"0"0"-271"0,0 0 7 15,0 0-735-15,0 0-225 16,0 0-136-16,0 0-400 0,11 3-440 16,-11 20 344-1,0 5 0-15,0 4-160 16,0 0-128 15,-8 0-112-31,1-4-88 0,-5 1 113 16,0-7-113-16,4 0 32 15,0-3 8-15,-1 0 16 0,6-6-56 16,3 0-8-16,0-4 0 16,0 0 88-16,3-2-88 15,14-1 64-15,11 1-8 0,8-1-56 16,3-3 40-16,6 3-48 15,2-6-184-15,1 4-545 16,-5-4-487-16,10 0-1000 0,-18-10-2289 16,-7 1-160-16</inkml:trace>
  <inkml:trace contextRef="#ctx0" brushRef="#br0" timeOffset="182238.42">22084 12897 12682 0,'0'0'4329'15,"0"0"-2296"1,0 0-353-16,0 0-312 16,0 0-376-16,0 0-583 0,0 0-233 15,4 31 224-15,-11-5 24 16,-1 6-72-16,4 5-64 0,-5 5-48 15,5 5-96-15,4 1-64 16,0 3-8-16,4 0-64 16,9-7 72-16,-2 1-80 15,1-10-432-15,1 2-384 0,-6-8-1049 16,-3-10-3672-16</inkml:trace>
  <inkml:trace contextRef="#ctx0" brushRef="#br0" timeOffset="191513.97">17992 11354 9025 0,'0'0'2057'0,"0"0"-633"16,0 0-592-16,0 0 105 31,0 0 15-31,13 0-192 16,2 0-48-16,2 0-112 0,6 0 112 15,5 0-144-15,0 0-175 16,0 0-113-16,0 0-112 16,8 0 80-16,-1 3-152 0,10-3 0 15,2 3-8-15,21 0-88 32,15 0 16-32,26 0 56 0,-10 4-64 15,-19-4 64-15,-20 0-72 16,-17-3 0-16,9 3 8 0,8 1 40 15,4 2 8-15,0-6-48 16,-5 3 0 0,1-3 48-16,0 3-56 15,4 0 8-15,3 0-8 0,12 1 0 16,22-1 0-16,10 3-8 16,4 0 8-16,-3 1 64 0,-29-1-64 0,-19 1 0 46,-16-5 8-46,0 2-8 16,4-1 48-16,11 0-48 0,5 0 8 16,0 1 40-16,0 2-48 15,-1-6-8-15,5 3 8 0,-4 1 0 16,4-2 0-16,-1 2 0 16,2-1 8-16,2-3-8 15,0 3 8-15,-3 0 48 0,-4 0 16 16,-1-3 40-16,-7 4 8 15,-4-1-64-15,0-3-48 0,-9 0 64 16,2 0-72-16,-2 0 48 16,1 0-32-16,1-7-8 15,2 4 40 1,1-3-48-16,4-1 0 0,-5 1 8 16,1 3-8-16,-4 0 0 15,-1 0 0-15,-2-1 0 0,-2 4 8 0,1-3-8 31,0 3 0-31,-1 0 0 32,6 0 0-32,-2 0-8 0,1 0 8 15,1 0 0-15,-2 0 0 16,1 0 8-16,-5-6-8 0,1 0 40 16,-7-4-40-16,-2 4 0 15,1-1 0 1,-4 1 0-16,0 3 8 15,7 0-8-15,-3 3 0 0,8 0 0 0,-4 0 0 16,4 0 0-16,3 0 0 0,-7 0 0 16,1 0 0-16,-2 3-8 31,-11 0 0-31,0 0 8 16,-4-3-8-16,-5 3 8 0,2 0 0 15,-1 1-8 1,3-4 8-16,-6 3-48 15,-2-3 32-15,-2 3 16 0,-2-3 0 16,-7 3-8-16,0-3 0 16,1 0-48-1,-5 4 40-15,4-1-120 16,-4 6 88-16,3 1 48 0,-3 3 0 16,4 2-8-16,-4 4 8 0,0 6 0 15,0 1 0-15,0 6 0 16,0 3 0-16,0 3 0 15,0 0 0 1,8 3 0-16,-4 7 0 0,5-4 0 16,2 7 8-16,1 3-8 15,4 3 0-15,0 16 72 16,4-9-24-16,-4 6-40 16,3 9 88-16,-2 7 0 31,-2 19 56-31,-6 6-32 0,-5-10-8 15,-4-18 24-15,0-23-24 16,0-15-8-16,4-1-8 0,0 7-48 16,7 9 40-16,2 7-80 0,2-1 0 15,5 1 88 1,1-10-40-16,2 0 8 16,-3-9-8-16,0-7-48 0,-8-6 160 15,3-6-112-15,-10-4-8 16,-1-6 16-16,-4 3-56 0,0-2 0 15,0-1 0-15,0-3 0 32,0 6 56-32,0-3-64 0,-4 3 0 0,-1 3-8 15,1 1 8 1,4-1 8 0,-3-3-8-16,3 4 0 0,0-7 0 15,0 3 0 1,0-6 0-16,0 0 0 15,0-3 8-15,0-1-8 0,0-2 0 16,-4-1-8-16,-4-2 8 16,0-1-64-16,-8 3 24 15,-4-5 32-15,-3 2 16 16,-9-3-8-16,-5-3 0 0,-10 0-40 16,-2 0 40-16,-10 0 0 15,-1 0-8-15,-4-6 8 0,-3-1 0 16,3 4 8-16,-7-3 40 15,3 3-40-15,-8 3-16 16,4 0-24-16,0 0 24 0,1 0 8 47,-1 0 0-47,5 0-8 0,-2 0 8 16,2 0 0-16,3 0 0 0,4 3 0 15,-4-3-8-15,1 3 8 16,-1 0 0-16,-3-3 0 15,-6 0 0 1,2 0 0-16,-1 0 72 16,0 0-72-16,-3-3 0 0,7-3 0 0,-8 3-48 15,5-4 48-15,-1 1 0 16,-8-1 0-16,5 1-8 0,-1 3 8 16,4-3 0-16,5 6-8 31,3 0 8-31,0 0 8 0,5 0-8 15,-1 0 0-15,4 0 32 0,-4 0-24 0,4 0-8 16,-4 0 8-16,0 0-8 16,-3 0 0-16,3 0-16 0,-4 0 16 31,0 0 0-31,5-3 0 0,-1-1-8 16,4 1 0-16,-4 0 8 31,5 3 0-31,-1 0 0 0,-4 0 0 15,0 0-8-15,1 0 8 0,3 0 0 16,-4 0 0 0,4 0 0-1,5 0-88-15,-5 0-112 16,0-3-24 0,0-1 208-16,5-2-56 0,-1 3 16 15,-1-3 56-15,10 2-8 0,-5 1 8 16,1 0 0-16,2 0-8 15,2 3 8-15,-2 0 0 0,10 0-8 16,-1 0 8-16,4 0-8 16,4 0 0-16,-4-3 8 15,8 3-8-15,1 0 0 16,-1 0 8 0,4 0 0-16,4-3 0 15,4 3 0-15,0 0 8 16,-1 0-8-16,6-3 0 0,-1-1 32 15,-4 1-32-15,4-7 0 16,-8 1 0-16,0 0 0 0,-3-1 8 16,-5-3 32-1,-4 1-40-15,0 2 0 16,-4-3 0-16,4 4 0 0,4-4 152 16,4 4 88-16,4-4-120 15,8-3-48-15,0 0-64 16,0-3 96-16,4-3-96 15,-8 3 40-15,9-3-40 16,-10-1-8-16,1 4 48 0,1-3-32 16,-6-3-16-16,10 0 40 15,-6-4-32-15,5-3-8 16,5-9 8-16,3 0-8 0,0-7 8 31,0-9-8-31,-4-1 0 16,0 1 8-16,-4-3-8 15,3 6 0-15,-6 3 0 0,-1 7 0 16,0 3 48-16,-4 2-40 16,4 2 0-16,4-5 120 0,-4 4-128 15,8-3 8-15,-4-7 8 32,4 0-8-32,4 1 8 0,0-4-8 0,-4 3-8 15,4 1 48-15,-4 9-48 16,4 3 0-16,-4 10 16 15,4 2-16-15,-4 1 0 16,4 6 0-16,0-3 0 47,0 0-32-47,0-6 32 0,0-4 0 16,0-6 0-16,0 0 8 15,0 0-16-15,0-6-32 16,4-1 32-16,4 1 8 0,0 3 8 15,0 0-8-15,0 7 0 16,0 2 0-16,-4 1 32 0,3 2-32 0,-2-2 0 16,-5-1-8-16,4-3 8 0,-4-3 0 15,0 0 0-15,4-3 8 0,-4 3 0 16,4-3-8-16,0 0 0 31,0 3 8-31,-1 3-8 16,-3 4 8-16,0 5-8 0,4 4 8 15,-4 6-8 1,0 4 0-16,0 0-8 16,0-4 8-16,-4 3 0 15,1 1 0-15,-1 3 0 16,0-1 0 0,0 4 0-16,4 0-48 0,0 3-488 15,0 3-1632-15,0 10-2785 0,8-1-496 16</inkml:trace>
  <inkml:trace contextRef="#ctx0" brushRef="#br0" timeOffset="195586.05">23802 12421 5569 0,'0'0'912'0,"0"0"344"0,0 0-144 16,39-39 49-1,-26 33 415-15,-5-4 480 16,-1 4-191-16,1-4-361 15,-8 7-256-15,4 0-191 16,1 0-153-16,-5 3-120 31,0 0-256-31,0 0-256 0,0 0-264 16,0 9-8-16,-9 14 0 16,-6 5 0-16,2 7 8 15,-2 0-8-15,2 0 0 0,2-3 8 16,7-4 0-16,4-5 0 15,0-8 0-15,4-2 40 0,12-3 0 16,7-10 24-16,9 0 56 16,9-13-24-16,2-15 32 15,9-8-40-15,0-5 8 0,12-10 40 16,0 1-96-16,3-4-48 16,1 0 8-16,-12 9-8 31,-9 4 16-16,-10 12-16-15,-22 13 0 0,-7 10-8 16,-8 6-24-16,-4 3-528 16,-20 13-304-16,-35 25-904 0,7-2-2161 0,0-4-1280 15</inkml:trace>
  <inkml:trace contextRef="#ctx0" brushRef="#br0" timeOffset="203805.69">21132 11109 8737 0,'8'-6'2473'0,"1"-1"-1089"32,-2 1-688-32,5-1-16 0,-8 4 457 0,4 1 215 15,-4-2-208-15,0 4-280 16,0 0-271-16,-4 0-185 16,4 0-136-16,0 4-224 0,-1 8 96 15,6 10-64 1,-1 7 64-16,-4 2-96 15,0 8 32 1,-4-4-80-16,0-1 56 16,0 5-56-16,0-11-8 15,0 1 8-15,3-7 0 0,2-6 8 16,-1-4-8-16,0-8 0 31,0-1 80-31,4-3 32 0,8 0 392 16,3-7-112-16,5-12-168 0,8-3-80 0,4-9-80 15,5-8-64-15,2-2 72 0,0-3-72 32,6-4 0-32,7 1 0 15,3-1 8-15,1 3 0 0,-4 7-8 16,-9 10-16-16,-15 6 8 16,-8 12 8-1,-16 7-16-15,-8 3-136 16,-4 0-672-16,-20 9 96 15,-12 10-160 1,-27 19-1729-16,7-3-1304 0,9-3-4096 16</inkml:trace>
  <inkml:trace contextRef="#ctx0" brushRef="#br0" timeOffset="207352.01">10482 5492 7241 0,'0'0'1832'0,"0"0"-151"16,0 0-833-16,0 0-224 0,0 0-32 31,9-25 72-31,-9 25 9 16,0-3-289-16,0 3-184 0,0 0-120 15,-4-3-72-15,-5-1 40 16,1 1-40-16,1 0-8 0,-6 0 8 0,-2 0-8 16,-2-4 8-1,-2 1-8 1,-1 3 8-1,-1-6 0-15,-2 2 0 0,-1 1 112 16,0 2-32-16,-4-2-80 16,4 3 0-16,-4 0-8 15,1 3 0-15,-1-3 8 0,0 3 0 32,0 0-8-32,4 0 8 15,0 0 0-15,4 0 40 0,0 6-32 0,0 3 32 16,-3-2 8-16,-1 3 0 0,-1-1-8 15,-3 7 24-15,0-4-64 16,4 8 56 0,-4-5-56-16,5 8 64 15,-1-4-16-15,0 0-48 16,9 3 0-16,-2 1 144 0,6-1 0 16,-6 3 32-16,9 0 8 15,-3 4-88-15,2-7 16 0,1 3-40 16,1 1-32-1,7-4 24-15,-4 0-64 16,0-3 0-16,4 3 0 0,0-2 0 16,0 2 120-1,0-3 16-15,0 3 32 16,4 4 80-16,4-1-40 16,7 0-40-1,1 4-32-15,0 0 0 16,8-1 40-16,-4-2-32 0,4-4-88 15,-4-3 33-15,4 0-89 16,-8-7 0-16,0 1 0 16,0-4 40-16,-1-2-40 15,2 3 48-15,-6-4-48 0,10-3 8 16,-2 1 80-16,5 1-40 16,4-5-8-16,0 4 0 0,0-4 24 15,4 3-16-15,-4-3-8 31,0 0-32-31,-5 3-16 0,1-3 8 16,-4 0 8 0,5 0 32-16,-6 0-40 15,5 0 8-15,4 0-16 0,0 0 48 16,0 0-40-16,4-6 0 16,-4 2 0-1,0 1 0-15,-5-3 8 0,5 0-16 16,-8-1 8-16,4 1 48 15,-8-3-56-15,4-1 0 0,-8-3 0 16,8-3 8-16,-5-2 0 16,5-5-8-16,1-2-48 31,3-4 48-31,-5 0-88 16,-2 1 24-16,2 6 16 0,-7 3 0 15,0-1 48-15,-4 8-8 16,-3-1 8-16,-2 4 0 0,1-1 0 15,0-3 8-15,4 4 0 32,-4-4-8-32,4 1 0 0,0-1 0 15,-4 0-72-15,0-3 0 0,0 3-56 16,-4-2 64-16,0 2-16 0,0 0 8 16,0-2 72-16,-8-1-16 15,0 0 8-15,0 0 8 16,4-3 0-16,-4 0 0 15,4 0-16 1,4 3 16-16,-8-3 0 0,5 3-16 0,-6 0 8 16,-3 3 8-16,5 0 0 15,-6 4-40-15,-2 3 32 32,-2-4 0-32,6 7 0 0,-6-3 0 15,6-1 8-15,-1 1 0 16,-4 0 0-16,-1-4 8 15,2 4-8-15,-5-4 0 0,-4-2 0 32,4-1 0-32,-4 0 8 15,5 0-16-15,-5 1 16 0,3 2-8 16,-3-3 0-16,1 7 0 16,-1 0 0-16,0 3 0 0,0 0 0 15,0-1-8-15,0 4 8 0,4 0 0 16,-4 0 0-1,0 0-8 1,8 0 8-16,-4 0-9 0,9 7-167 16,-2-1-792-16,-2 3-280 0,3-2 112 15,-1 3-329-15,-2-1-247 0,3 0-1497 32,0-5-1920-32</inkml:trace>
  <inkml:trace contextRef="#ctx0" brushRef="#br0" timeOffset="214469.23">10654 5870 8649 0,'0'0'2409'0,"0"0"-1593"0,-4 0-480 15,4 0-96-15,0 0 832 16,0 0 417-16,15-3-145 0,5 3-768 15,12-3-136-15,12 3 152 32,28-3-48-32,39 3 49 0,49 0-73 15,19 0-80-15,8 0 24 0,-23 3-24 16,-53 7-152-16,-31-1-136 16,-32-3 0-16,-21-3-104 15,1 4 0-15,-8-7-40 31,-4 3-8-31,-11 0 48 0,-5-3 64 16,0 0-64-16,0 0 24 16,0 0-72-16,-9 0-120 15,-6 6-896-15,-13 4-968 0,0 3-2033 16,4-7-3753-16</inkml:trace>
  <inkml:trace contextRef="#ctx0" brushRef="#br0" timeOffset="-213993.83">10470 6852 9762 0,'0'0'1408'16,"0"0"-608"-16,0 0-440 0,0 0 48 15,21-77 568-15,-21 55-95 31,0 3-425-31,-4-4 328 0,-9 1-392 16,-2 7 232-16,2-1 112 16,-6 3-264-16,-5 3-328 15,0 7-88-15,-8 3-48 16,-4 0 120-16,-3 0-120 0,-10 13 56 16,1 9 136-16,-3 4 105 15,-1 5 79 1,0 8-112-16,4 2-168 15,4 7 88-15,1 2-72 16,7 4 0-16,0 16-16 0,0 19-88 0,9-9 64 16,6-4 24-16,10-13-56 15,6-12 72-15,5 3-104 16,0 6 56 0,9 1-24-16,10-8-40 15,17-5 0-15,8-7-8 0,8-9 8 16,23-3 40-16,29-17 32 0,24-9-8 31,3-3 104-31,-7-9 80 0,-33-7-80 16,-31 3-176-16,-17-2 0 15,-3-4-272-15,1-10 40 16,-2-3 184-16,-3-16-8 0,-8-6-80 16,-17-18 136-16,-11-24 0 31,-7-12 8-31,-25-3 72 15,-8 19 32-15,5 28-40 0,3 29 136 16,-4 7-80-16,-12-3-120 16,-8 5-8-16,-4 4 48 0,4 9-40 15,5 10-8-15,3 3-96 16,8 12-392 0,8 11-680-16,4 28-593 0,12-7-727 15,12-3-1825-15</inkml:trace>
  <inkml:trace contextRef="#ctx0" brushRef="#br0" timeOffset="-213176.26">10789 7385 11090 0,'0'0'2320'0,"0"0"-743"0,0 0-329 16,0 0-704 0,80-10-96-16,-9 10 152 15,37 0-8-15,48 0-175 16,18 0-129-16,6 10 128 0,-21 0 176 15,-19 2-128-15,-21 1-224 16,-11-4-32-16,-21 4-144 0,-23-3-8 31,-16-4-40-31,-4-3-16 16,-4 0 0-16,4 4 0 0,-5-4-8 0,-11 0 0 16,-15-3 0-16,-9 0-64 15,-4 0-96-15,0 0 168 0,0 0-72 16,0 0-168-1,-9 0-296-15,1 3-376 32,0-3-593-32,-3 3-527 0,6 0-953 15,1-3-9169-15</inkml:trace>
  <inkml:trace contextRef="#ctx0" brushRef="#br0" timeOffset="-203822.61">25623 5502 6617 0,'3'-10'6377'16,"1"4"-5208"-1,0-1-737-15,0-2-280 16,-4 0 432-16,0-4 16 16,0 0-56-16,-12-2-56 0,-8-2-256 15,-3 2 56 1,-9 2-112-16,-3 0-40 15,-10 1-64-15,-2-1-64 0,-5 3 0 16,-8-3 64-16,4 4-64 0,0 0 48 16,0 2-56-16,5 1 0 0,3 2 8 31,0 4 40-31,-4 0-48 16,0 0 48-16,1 0 88 0,-1 10 240 15,0 3 17-15,5-1-1 16,2 5 24-16,2 2-232 0,3-1-24 0,0 8 40 15,4 6-80 1,0-1 56-16,1 8 136 16,-1 5-88-16,-1 1-16 15,1 2-104-15,5 4-48 0,-1-3 48 16,4-4-96-16,0 3 48 31,9-2 24-31,-2-1-80 0,1 4 104 16,8 3-104-16,-3 0 0 15,2-1 48 1,2-2-8-16,3 0-32 16,-1-3 0-16,6-8 40 0,-1 2 0 15,4-4-48-15,0-4 8 16,4 4 48-16,8-3-48 0,0 0 96 0,3 3 8 31,5 0-112-31,8 2 160 16,0-2-112-16,4 4 0 0,4-4 32 15,4-1 16-15,0 1-24 16,3 0 24-16,2-3-88 0,2 0 232 31,5-3-240-31,-1-7 72 16,1 3 25-16,4-3-17 16,4-3 112-16,4-3-48 15,3 0-80-15,-7-3 16 0,4-4-72 16,-4-3 0-16,-4-2-8 15,0-4-48 1,-5 0-48-16,1-6 8 0,-4-11-8 16,-1-5-8-16,2-3-32 15,-2-7 39-15,-6 0 89 0,-2-3-40 16,-3-2 48-16,-8-5 0 16,4-3 0-16,-8 4 48 15,4-6-48 1,-9 5-8-16,5-5 8 0,0 5 8 15,-3-2-8-15,-2 0-64 0,-3 3-88 16,0-4 48-16,0 4-16 16,-8-7 0-16,0 4 24 0,-1-4 0 31,-7-3 24-31,0 3 64 16,5 1 0-16,-5 6 8 15,0-4-8-15,0 7 8 16,0 0 40-16,0 0-40 0,0-3 16 15,-9 0-16-15,-6-1 8 16,-13-2 40-16,0-4-48 0,-12 0 0 31,0 1 8-31,-4-1-8 16,5 10 8-16,-2 3 0 0,2 7 0 0,-1 5-8 16,-8 4 0-16,1 7-40 15,-9 2 32-15,-4 3-752 0,-24 7-1304 16,13 0-2665-1,7 0-7194 1</inkml:trace>
  <inkml:trace contextRef="#ctx0" brushRef="#br0" timeOffset="-198688.26">23016 8699 11842 0,'0'0'2937'0,"0"0"-1121"15,0 0-952-15,0 0-32 0,0 0 545 32,0 0-81-32,0 0-360 0,0 0-224 15,0 0-136-15,0 0-111 0,0 0-57 0,0 0-48 16,13 0-40-16,11-3-192 15,8-3-120-15,23 2-8 16,29 4 8 0,24 0-8-16,-9 0 16 15,-15 0-16-15,-29 0-56 0,-18 0-8 16,-1 0 8-16,-4 0-8 16,-8 0-160-16,-9 0 0 15,-15 0-208-15,-4 0-465 0,-20 0-911 16,-15 0-729-1,-25 0-1303-15,8 7 663 16,4-1-2680-16</inkml:trace>
  <inkml:trace contextRef="#ctx0" brushRef="#br0" timeOffset="-198425.29">23061 8769 7273 0,'0'0'2153'0,"0"0"-913"0,0 0-208 15,0 0 816-15,0 0 281 0,0 0-273 16,0 0-335-16,0 6-433 0,19-6-456 16,5 0-224-16,12 0 8 0,8 4-72 31,4-4 16-31,4 3-72 16,4 0-144-16,0-3-16 0,-1 0-120 31,-11 0-8-31,-8 0-56 15,-12 0-312-15,-13 0-192 0,-11-10-672 16,-3 1-961 0,-9-1-3296-16</inkml:trace>
  <inkml:trace contextRef="#ctx0" brushRef="#br0" timeOffset="-196952.87">22479 5664 8345 0,'0'0'1841'16,"0"0"-905"-16,0 0-504 15,0 0-232-15,0 0 56 0,-39-76-40 31,26 63 136-31,1-3-48 16,-4 3-64-16,4 4 144 16,1 3-136-16,-6-4-144 0,-3 4 16 0,-3 0-39 0,-5 2-1 15,-13-2-64-15,2-1-8 16,-4 7 48 0,-2-3-56-16,2 0 0 15,3 3 128-15,3 0 24 16,2 0-32-16,3 0-24 0,4 6-88 15,-4 4 88-15,0 9-88 0,-3 0 80 16,-1 7 72-16,0 2-32 16,-4 4-40-1,0 6-88-15,1-3 24 16,3 6-16-16,8 0 40 0,0 0 16 16,4 7 72-16,3 3 16 0,10 0-8 31,3 6 32-31,1-3 184 0,7 3 96 31,0 0-32-31,0 0-80 16,7-2-72-16,5-5-48 15,12 4 40-15,4-3-120 0,4 3-40 16,3-3 25-16,1-3-65 0,0-1-16 16,1-6-32-16,-6 0 64 15,5-5-64-15,0-5 64 16,-1-2-32-16,1-7 80 15,0-6-120-15,1 0 8 0,-2-3 40 16,1-4-40-16,0 1 32 16,-1-7-40-16,6 0-8 0,-5-3 72 31,3 0-64-15,1 0 40-16,-9-6-40 15,10-7-8-15,-9-6 8 16,0 0-8-16,3-6 64 0,1-4-64 15,4 0 0-15,0-2 0 0,0-4-8 16,-1 0-16 0,1-4 16-16,0 2-88 15,0-5 0-15,-8 1 88 16,-4 3 8-16,-8 0 0 0,-5 2 0 16,-7-5 0-16,1 6 0 15,-5-2 0-15,-4-5 8 0,0-3 32 16,0-2-40-1,0 0 0 1,0-4-8-16,0 0 8 16,-8 3 64-16,-1 1-64 0,-2-1-8 15,-13 4-8-15,-4-7 8 16,-12 6-48-16,-8-2 56 0,-7-1 0 31,-10 3-48-31,-2 8 48 16,-1 2-96-16,1 9-8 0,3 4-304 15,0 9-633-15,-12 13-583 0,16 0-705 16,17 0-4120-16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42:28.1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70 4603 7681 0,'0'0'1096'15,"0"0"-536"-15,0 0 241 0,0 0 391 16,0 0-232-16,0 0-296 0,0 0-88 15,-4 0 121-15,4 0 79 16,-4 0-176-16,4 0-112 0,-4 0-80 16,0 0-64-16,-8 0-168 0,0 0-72 15,-8 7-96 1,-4-1 64 0,-12 3-64-16,8-2 0 0,-8 3 0 0,5-7 48 15,3 3-40-15,3-2-8 16,6-2 0-16,7 1 40 0,0 1-48 15,8-4 8-15,0 0 88 32,4 0 72-32,0 3 56 0,0-3 48 15,0 0-88-15,0 3 0 16,-4 0-80-16,1 4 89 16,-6-1 175-16,5 4-160 15,0-1 8-15,-3 4-64 0,3 0-8 31,-5 2 168-31,1 1-16 16,4 3-72-16,1 0-32 0,-1 4 32 16,0-1-56-16,-1 6-56 15,1 1 88-15,0 0-32 0,0 2-64 0,4 4-16 16,-3 0 16 0,-1 3 136-1,4 1-16-15,-4-5-80 0,4 1 0 16,-4 0-24-16,4-3-32 15,0 2-16 1,0-2 16-16,-5 3-88 0,5 0 88 16,0 0-40-16,0 0 8 31,0 0-48-31,0 0 1 0,0-3 39 16,-4 3-48-16,4 0 8 15,0-1 64-15,-4 1-72 16,4-3 56-16,-3 3-56 0,3 0-8 0,0-3 8 0,-4-1-8 31,4 1 8-31,0 3 8 16,-4-6-8-16,4 6 8 0,-4-3-8 15,0-1 0-15,4 1 8 16,-5 0-8-16,1-4 0 0,4 4 8 16,-3-7 48-16,-1 4-56 15,0-4 0 1,0-2 8-16,0-1-8 0,-1 3 0 15,1 1 0-15,1-1 40 16,3 0-40-16,-8 4 0 16,4-4 0-16,4 4 0 0,-8-3 8 15,8-1 0 17,-5 0 24-32,-2 4-32 0,3-4 0 15,-4 4 8-15,0 6-8 16,-4-3 16-16,4 2-16 15,-3-2 8-15,2 0 32 0,1 3-40 16,-3-3-8-16,2 0 0 16,-3 2-8-16,5 4 16 15,-6 1 8-15,5-4 64 0,-3-1-8 16,2 1-64-16,5 3 184 16,-3-6 32-16,3 3-136 15,-4-3-72-15,-1 3 40 0,5 0-48 31,-3 0 264-15,3-3-168-16,0-1-88 0,4-3 112 16,-4 4-112-16,4-6 304 15,0-1-216-15,0-2-88 16,0-5 64-16,0 8-72 0,4-7 72 16,4 3 56-1,-1-3-80-15,6 0-32 16,-1 0-16-16,8 0 8 0,3-3 96 15,5 0-104-15,12-6-32 16,8-1-40-16,0-6 64 0,8-3-80 16,-5 0-16-16,-3-6-680 31,3-29-985-31,-14 0-4096 0,-9 0-5641 0</inkml:trace>
  <inkml:trace contextRef="#ctx0" brushRef="#br0" timeOffset="1209.41">4976 5045 3992 0,'0'0'8266'15,"0"0"-6514"-15,0 0-535 0,0 0-1 16,0 0-120-16,0 0-520 0,0 0-64 16,0 0-215-16,8-45-57 0,-8 36 16 31,0-7-16-31,0 0-16 31,0-3 72-31,-4-3 48 0,-5 3-64 16,-2 3 48-16,-5 0 0 15,0 6 88-15,-4 10-200 0,-8 0-208 16,-4 7 72-16,0 15-8 16,-4 6 24-1,1 7 24-15,3 10-40 16,4-1 8-16,8 1 0 0,8-4-88 0,12-3-8 15,0-9-56-15,12-4 64 0,12-9-48 16,4-6 24-16,7-10-152 31,6 0 64-31,-1-16-64 16,-1-7-168-16,2-5-40 0,-10-10 208 16,-7 0 160-1,-8-10-32-15,-1 4 48 0,-6 3 48 16,-1 12 216-16,-8 13 192 0,0 6-40 31,0 10-240-31,0 0-112 16,0 16-56-16,-8 6 152 15,-1 4 88-15,2 9 0 0,-1 0-79 16,0-1-57-16,8 1-56 0,0-3 0 16,0-3-56-16,8-1 0 15,11-8 40 1,5-5-40-16,8-2-40 15,0-10-112-15,4-3-233 0,24-9-631 16,-16-13-1400-16,-4-4-3714 16</inkml:trace>
  <inkml:trace contextRef="#ctx0" brushRef="#br0" timeOffset="2158.44">6537 4816 10970 0,'0'0'3217'0,"0"0"-1089"16,0 0-384-16,0 0-119 15,0 0-369 1,0 0-592-16,0 0-328 31,0-16-256-15,0 19-80-16,4 10-72 0,1 9 72 16,-5 10 72-16,0 6 0 15,0 10 0-15,0 3 8 16,-5-4-72-16,-2-2-8 0,-5-7-168 15,3-7-176-15,-2-8-136 16,7-7 8-16,-4-10 32 0,8-3-48 0,0-3 168 16,0-3-96-16,12-13-145 15,4-6 257-15,3-7 48 0,6 1-48 16,-1-4 176-16,4 0 128 31,0 10 80-31,-5 3 72 0,5 13-64 16,-4 6-8-16,-4 0-8 0,4 9-16 0,-8 10-48 15,4 0 64-15,-8 4 0 16,-1-1 0 0,-2 0-72-16,-9 0-16 15,0-3 16-15,-4-3 0 0,-16 0 72 16,-1-3 16-16,-10-4-16 16,-5 1 40-1,-4-4 1-15,1-3-65 16,-2-3 8-16,9 0 24 15,4 0 88 1,9-9 8-16,3 3 136 16,4-1 184-16,8 4 64 0,4 0-120 15,0 3-208-15,0 0-152 0,0 0 16 16,0 0-96-16,0 0 0 0,0 0-584 31,4 0-640-31,-4 3-2577 16,4 0-10378-16</inkml:trace>
  <inkml:trace contextRef="#ctx0" brushRef="#br0" timeOffset="2813.26">8550 4946 7937 0,'0'0'4417'0,"0"0"-2953"16,0 0 145-16,0 0 255 0,0 0-103 0,0 0-425 16,-28-32-328-16,16 29-400 15,-4 3-104-15,-4 0 0 0,-4 0-63 16,-8 10-121-1,4 6-64-15,1 6 40 16,-6 0-128-16,14 7-96 16,-5 3 24-1,12-4-88-15,8 4-8 16,4-3-8-16,0-1-8 16,20-6 16-16,11-3-104 0,10-6-120 15,6-3-32 1,9-7-40-16,4-3-641 15,15-6-1159-15,-15-11-2393 0,-15 2-2977 16</inkml:trace>
  <inkml:trace contextRef="#ctx0" brushRef="#br0" timeOffset="3947.18">5108 6143 968 0,'0'0'10658'15,"0"0"-9170"-15,0 0-592 16,0 0 161-16,0 0 511 16,0 0-552-16,0 0-448 0,-100-54-136 15,76 54-111-15,0 7 47 32,-4 12-8-32,4 0-40 0,-4 6-56 0,5 4-40 15,-1-1 48-15,7 1-112 16,6 3-152-16,11-7-8 15,0 1 0 1,7-11-112-16,14-2 104 16,7-6 8-16,3-7 0 15,5 0 64-15,4-13 24 0,0-9-72 0,0-10 32 16,-1-7 8-16,-7-5-48 0,-4-26 40 31,-4-19 24-31,-4-19 24 16,-8 7 152-16,-4 24-8 15,-4 30 72-15,-4 31 392 0,0 0-23 16,0 10-273-16,0 0-240 0,0 6-168 0,0 3-40 16,0 16-48-1,0 6 88-15,0 10 120 16,0 10-104-16,0 2 40 16,0 11 56-16,0 14-104 0,0-5 48 15,0 3-48-15,0 0-8 16,0-10 0-1,0 3-288-15,20 14-721 16,-5-20-1447 0,9-13-3337-16</inkml:trace>
  <inkml:trace contextRef="#ctx0" brushRef="#br0" timeOffset="4517.37">6625 6166 5905 0,'0'0'9690'0,"0"0"-7826"16,0 0-383-16,0 0-225 16,0 0-120-16,0 0-360 0,17-13-432 15,-10 10-96-15,14-4-128 16,-2 1-48-1,9-7-8-15,0 0-56 16,0-2-8-16,0-4-64 0,-4-4-80 16,-9-2 48-16,2 0 0 0,-9-1 0 15,-8 1 48-15,0 3 48 16,-21 9 168-16,-11 6 16 31,-7 7-176-31,-6 7 88 0,-6 18-8 0,3 7 8 16,9 6 112-1,3 3 33-15,12 4 39 16,7-4-56-16,17-3-136 0,0-6-32 16,21-3 16-16,14-7 48 31,10-3-16-31,11-6-96 16,-1-10-8-16,8-3-200 0,29-3-592 15,-16-13-2897-15,-12-4-8994 0</inkml:trace>
  <inkml:trace contextRef="#ctx0" brushRef="#br0" timeOffset="5118.8">8697 5934 6065 0,'0'0'6713'16,"0"0"-5232"-16,0 0-569 16,0 0 464-16,-40-73 40 15,20 60 25-15,1 4-441 0,-2 5-488 16,-3 4 16-16,5 0 88 15,-1 13-128-15,-4 6-40 0,4 10-224 32,8 2 137-32,0 10-41 15,5 4-152-15,7 6 24 0,0 6-144 0,0 0 96 16,7-6-72-16,1 3 0 16,0-6-16-1,0-4-48-15,-4 1 0 0,0-7 0 16,0 3 0-16,-4 0 80 15,0-3-88-15,0-6-8 0,-12 3-96 16,4-10-408-16,0 1-545 16,-7-11-1103-16,2-5-2697 31,-2-7-4905-15</inkml:trace>
  <inkml:trace contextRef="#ctx0" brushRef="#br0" timeOffset="5297.16">8275 6410 15035 0,'0'0'3024'16,"0"0"-1863"-16,111 0 143 0,-51 0-192 0,12 7-408 16,0-2-392-16,19 5-312 15,-15-7-680 1,-32-3-4257-1</inkml:trace>
  <inkml:trace contextRef="#ctx0" brushRef="#br0" timeOffset="6114.71">4924 7045 7073 0,'0'0'7826'0,"0"0"-6410"16,0 0-824-16,0 0 552 16,0 0-127-16,0 0-433 15,-39 98-216-15,34-66-32 0,5 3 64 16,0 3-64-1,0-9-160-15,12 0-88 0,9-7-16 16,6-10-72-16,4-2 16 16,10-10-16-16,6 0 0 15,-2-13-144-15,-6-12 136 0,-3-13 0 16,-8-7 8-16,-12-2 48 31,-8-7-48-31,-8 0 48 0,-4 9 40 0,-24 10 328 0,-4 13 152 16,-8 15-144-16,-4 7-224 15,1 7-96-15,-1 15-96 16,12 4-8-16,12 6-136 0,20 12-952 31,0-6-2681-31,20-7-4776 0</inkml:trace>
  <inkml:trace contextRef="#ctx0" brushRef="#br0" timeOffset="6637.88">6605 7029 13314 0,'0'0'2713'0,"0"0"-665"15,0 0-167-15,0 0-513 16,0 0-472-16,0 0-312 15,0 0-72 1,-96 13-167-16,68 9-57 0,9 7-128 16,-1 2-64-16,8 8-88 15,5-2 0-15,2 2-8 0,5-7-8 16,16-1-112-16,8-9-216 0,16-9 64 16,3-7-9-16,9-6 33 15,4-3-168 1,-3-16 208-16,-10-6 208 31,-7-10 160-31,-12-3 328 0,-13-3 65 16,-11-1-145-16,0 1 8 15,-28 6-8-15,-4 6-72 16,-7 11-48-16,-4 8-168 0,-2 10-120 0,6 0-48 0,7 16-576 16,11 6-977-16,18 0-4200 15</inkml:trace>
  <inkml:trace contextRef="#ctx0" brushRef="#br0" timeOffset="7201.59">8633 7178 14051 0,'0'0'2928'0,"0"0"-1103"16,0 0-369-16,0 0-144 0,0 0-72 15,0 0-591-15,0 4-457 16,-4 18-120-16,0 16 488 16,-3 13-104-16,3 9-256 0,0 7-104 15,-1-1-24-15,5 1-24 0,0-3-48 16,0-10-288-16,0-10-240 15,-4-9-224 1,0-16-1009-16,1-13-3488 16,-1-6-7330-16</inkml:trace>
  <inkml:trace contextRef="#ctx0" brushRef="#br0" timeOffset="8605.01">9279 4794 6529 0,'0'0'2392'0,"0"0"-1591"15,0 0-545-15,0 0 64 16,100-13 296-16,-77 13 584 0,5 0-192 16,0 0-87-16,0 0-289 31,-8 0-32-31,4 7-104 15,-8 2-88-15,-4 1-56 0,0 6-168 0,-8 6 88 0,0 3-48 16,0 4 72-16,-4 6 96 16,0 3-88-16,0 6-16 0,0 1 81 31,0 3-25-31,0-4-168 16,0 3 48-16,0-2 64 0,0 2 56 15,0 1-72 1,0 0-24-16,0 2 16 15,0 1-144-15,-4 3-64 0,4 1 8 16,0-2 16 0,-4 1 40-1,4 0 8-15,-4 0 16 16,4 3-48-16,-9 0 16 0,6-3 56 0,-5 4-88 16,0-1-72-16,-4 0 88 0,4-3-88 15,0 0 96-15,0 0-32 31,-4 0-56-31,4-3 104 16,0-1-72-16,1 1 0 0,2 0 24 16,1-1 0-16,0-2 32 15,4 0-8-15,-4-1 24 16,0-2 0-16,4-3-16 16,-3-1-39-1,-1 0 55-15,-1 0-120 16,1-3 120-16,0 3-56 0,-4 1 8 15,5-1 0-15,-5-3-72 16,3 4 88-16,5-5-80 16,-4 2 112-16,0-4-24 0,4-4-48 15,0-2 0 1,-4 0 0-16,4-1-24 16,-3-2-16-16,3-1 80 0,-4 0-32 15,0-3 32-15,0 4-88 0,-1-7 0 16,5 6 64-16,0-2-64 15,0-1 8 1,0 0-8-16,0 4 8 16,9-4 40-16,-1 0-40 0,-5 0 40 15,1-3-40-15,0 0-8 16,-4 0 16-16,0 1-8 16,0-2 8-16,0-2-8 0,0 0-8 31,-4 3 8-31,0-6-8 15,4-1 8-15,-3 1 0 16,-5-3-8-16,-5 2 0 16,-2-2-208-16,-5-3-280 0,-32-5-793 15,4 2-2487-15,-4-4-7883 0</inkml:trace>
  <inkml:trace contextRef="#ctx0" brushRef="#br0" timeOffset="9529.29">3203 5857 9281 0,'0'0'7706'15,"0"0"-6506"-15,0 0-680 16,0 0 281-16,0 0-113 31,0 0-200-31,0 0-88 16,20 4 64-16,-1-4-32 0,6 0 8 15,3 0-176-15,7 0-120 16,10-10-56-16,2 1-88 16,1-1-544-16,3 0-776 0,1-2-1257 31,-16 2-2120-31,-12 7-3064 0</inkml:trace>
  <inkml:trace contextRef="#ctx0" brushRef="#br0" timeOffset="9745.41">3223 6029 6145 0,'0'0'6329'15,"0"0"-4536"-15,0 0-665 0,0 0 616 0,0 0-304 16,0 0-119-16,47 0-121 15,-19 0-472-15,4 0-376 0,4 0-168 16,0 0-184 0,4-3-304-1,4-13-1272 1,-13 3-2833-16,-6 1-2321 0</inkml:trace>
  <inkml:trace contextRef="#ctx0" brushRef="#br0" timeOffset="10678.4">2243 5772 9193 0,'0'0'5666'15,"0"0"-4722"-15,0 0-768 0,0 0-96 16,0 0 984 0,0 0-256-16,0 95-264 15,-8-51-199-15,-1 1-185 16,2 9-24-16,-5 0-64 0,0 6-16 15,0-3-8-15,-1-3-48 0,2-6 48 16,3-10-48 0,-4-6 8-16,4-13 8 15,0-6-8-15,4-4 40 16,0-9 32-16,4 0 64 0,0-6-144 16,0-13-168-16,0-10-176 15,0-9 288-15,12-16 56 0,8-25 56 31,8-29-48-31,0-7 48 16,-1 17 40-16,-6 25-88 16,-10 35 88-16,6 16 48 15,-6 3 176-15,6 0-120 0,-2-1-48 16,-3 11 40-16,0 6 8 0,1 0-56 31,-6 3-56-31,1 0 8 16,0 3 16-16,4 9 152 0,-4 11 24 15,4 6 32-15,-4 5 24 0,4 8-80 16,-4 12-104-16,4-1-80 16,-4 5-32-16,3 5-40 15,-2-6 0 1,-1 1-8-16,0-5 56 16,-1-8-56-1,-3-4 0-15,5-12-328 0,-5-4-352 16,0-6-352-16,-4-9-1064 15,0-4-1793-15,0-6-3993 0</inkml:trace>
  <inkml:trace contextRef="#ctx0" brushRef="#br0" timeOffset="10925.74">2103 6159 4865 0,'0'0'9226'0,"0"0"-7290"0,0 0-312 16,0 0-119-16,0 0-441 0,0 0-504 15,0 0-104-15,100-35-16 16,-41 22 72 0,1-2-144-16,4-1-184 0,-5 3-184 15,1 3-184-15,4-8-1376 16,-16 5-3265-16,-16 0-5385 0</inkml:trace>
  <inkml:trace contextRef="#ctx0" brushRef="#br0" timeOffset="27372.35">2119 6563 2776 0,'0'0'8258'15,"-4"0"-6810"-15,4 0-664 0,0 0 9 32,0 0 87-32,0 0 104 15,0 0-16-15,0 0-296 0,0 0-280 16,0 0-128-16,0 0-16 0,0 0-72 15,0 0-23-15,0 0-9 0,0 0-40 16,0 0 112-16,0 0-72 0,0 0-40 16,0 0-40-16,0 0 64 0,12 0 144 15,0 0 24-15,12-4-24 32,0 1-80-32,4 0-48 15,4 0-48 1,0-1-24-16,3 1-64 0,-3 3 64 15,0-3-64-15,-4 3-8 16,0-3 72-16,-8 3-72 0,-1 0 0 0,-6 0-200 31,-5 0-256-31,-4 0-280 16,-4 0-401-16,0 0-1015 16,-4 0-705-16,-4 3-1319 0</inkml:trace>
  <inkml:trace contextRef="#ctx0" brushRef="#br0" timeOffset="27673.08">2039 6686 10354 0,'0'0'2712'0,"0"0"-1760"16,0 0-279-16,0 0 527 0,0 0 80 15,0 0-336-15,0 0-255 16,0 0-25 0,104-6-176-16,-72 3 56 0,0 0-208 15,4-4-80 1,-4 4-120-16,0 3-80 16,-12-3-40-16,-1 3-16 15,1 0-360-15,-12 0-592 0,4 0-1313 16,-8 0-1624-16,0-7-4784 15</inkml:trace>
  <inkml:trace contextRef="#ctx0" brushRef="#br0" timeOffset="47135.58">11494 3670 3040 0,'0'0'2713'0,"4"0"151"16,-4 0-1039-16,4 0-633 16,-4-3-272-16,5 3-120 0,-2 0-128 15,1 0-103-15,4 0-49 16,0 0 24-16,8 0 152 16,0 0 16-16,4-3-96 0,4 3-72 15,4-4-72-15,4 4-111 16,-4-6-105-16,4 3-24 15,3 3-32-15,-3-3-48 0,0 0 16 47,0-1-40-47,3 1-8 0,1 3 8 16,-4-3-64-16,5-3-16 16,2 2 0-16,-3 2-40 0,0 2 56 15,-4-4-64-15,-5 1 0 0,1 0 8 16,0 3-8-1,-3 0 0-15,3 0 8 0,0 0 0 16,3 0 0-16,9 0-8 16,-1 0 0-16,6 0 0 15,-2 0 0-15,1 3 8 0,0 0 0 16,-4 1 0-16,-1-2 0 31,-7 2 0-31,0-1-8 0,5-3 0 0,-2 3 8 0,5-3 0 16,3 3-8-16,2-3 8 15,2 0 0-15,5 0 0 16,-4 0-8-16,3 3 8 0,-6-3 0 31,-2 0-8-31,2 0 8 0,-6 0 0 32,-3 4 80-32,3-1-80 15,-2 0 48-15,3-3-48 0,3 3 56 16,1 0-56-16,0 0 0 0,4 1 0 15,-4-1-8 1,-5 0 0 0,2 0 40-16,-6-3-32 0,1 0 0 15,4 0 48-15,-5 0-48 0,10 0 0 16,-2 0 56-16,5 0-64 0,4 0 16 16,0 0-16-16,-4 0 8 31,3 0 0-31,-7 0 0 0,0 0-8 15,-4 0 8-15,-8 0 0 16,0 0-8-16,-4 0 16 16,8 0-8-16,-1 0 48 15,5 0-56-15,4 0 8 0,4 0 0 32,4 0-8-32,0 0 0 15,-5 0 8-15,1 0-8 0,-4 0 8 16,-5 0 0-16,-2 4 0 15,-5-4 8-15,0 0-8 0,3 0 0 0,1 0 0 16,4 0-8 0,4 0 8-1,3 0-8-15,1 0 8 0,-4 3 0 16,4-3-8-16,-8 0 8 16,-1 0-8-16,-7 0 8 15,-8 0 80-15,-4 0 72 0,0 0 64 0,-8 0-64 31,0-3-48-31,-4-1-24 0,0 4-80 16,-8 0 0-16,4 0 8 16,0 0-16-16,-4 0 0 15,0 0-448-15,0 0-608 0,0 0-1161 16,0 0-1575-16,-8 0-7275 16</inkml:trace>
  <inkml:trace contextRef="#ctx0" brushRef="#br0" timeOffset="56943.67">6032 9693 8849 0,'0'0'2121'0,"0"0"-1369"16,0 0-416-16,0 0 344 15,4-3 448-15,-4 3 193 0,0 0-209 32,0 0-48-32,0 0-112 15,0 0-199-15,0 0-153 0,0 0-208 16,0 0-184-16,0 0-80 0,0 0 64 15,0-3 24-15,-8 3 32 16,-5 0-104-16,-10-4-136 16,-5 4 8-16,-7 0-16 15,-6 0 8-15,-2 0 0 0,-6 0-8 16,6 7 0-16,2-4 0 16,10 0 0-16,8 0 0 15,2 1 8-15,10-4 0 0,-2 3-8 31,9 0-8-15,4-3 0-16,0 0-88 16,0 0 40-16,0 3 8 0,0-3-16 0,0 3 64 15,0 0 16-15,0 4 152 16,0-1 24-16,0 3-48 16,0 4 8-1,0 0 0-15,0 0-8 16,0 6 40-16,4 0-88 0,0 0-16 15,-4 3 24-15,5 1 16 16,-5 2 88-16,0 3-40 0,0-2-24 16,0 2 40-16,0 4 9 15,0 0-49 1,0-1-32 0,0 1 8-16,0 3-24 0,4 0-48 15,-4 3 24-15,0 3 8 16,0 4-72-16,0-1 80 15,0 1-40-15,0 3 0 0,0-4 0 32,-4 1-48-32,4-4 8 15,0 0 0-15,-5 0 0 0,5-6 0 0,0 3 0 16,0 0 16-16,0 0 24 0,0 4-48 16,0-4 0-16,0 3 8 15,0 0 0 1,0 1 40-16,0-1-40 15,0 0 0-15,-4-3 8 16,4 0-8 0,0 0-8-16,0 1 8 15,0-5-8-15,0 5 16 16,0-4-16-16,0 3 8 0,-4 0-8 16,4-3 8-1,-4 3 0-15,1 0-8 16,-1 0 0-16,4 0 8 0,-4-3-8 15,4 0 0-15,-5 0 8 0,1-7 0 16,0 1 0-16,4 0-8 0,-4-4 8 31,1 3 8-31,-1 1 40 16,-4 0-48-16,-1 2 48 0,2-2 8 16,-5 3 8-16,3 0 8 15,2-4-64-15,-1 4 64 0,0-3-64 0,-1-1-8 16,6 3 0-1,-1-1 40-15,0-2 24 16,0 1-72-16,0-1 0 16,0-2 0-16,-1 2 0 15,2-2 8-15,3-1 0 0,-4 3-8 32,4-2 8-32,-4-1 0 0,4 0 0 15,0 1 8 1,0-1 32-1,0 0-40-15,0 1-8 0,4-7 16 16,3 3 32-16,6-2-40 0,-1-1 40 16,8-1 32-16,-5-1 16 15,6-5-8-15,3 1-32 16,0-1 32-16,4-2-80 16,-1-3 8-16,10-4-16 15,-2-3 0-15,5 0-24 0,-1 0-128 16,2-13-232-16,2-6-328 15,9-26-817-15,-8 1-2888 0,-9-1-7129 0</inkml:trace>
  <inkml:trace contextRef="#ctx0" brushRef="#br0" timeOffset="62889.28">6434 9852 4416 0,'0'0'7410'16,"0"-3"-6186"-16,0 0-464 15,0 3-119 1,0 0 119-16,0 0-160 16,0 0-184-16,0 0-128 0,0 0 48 15,0 0 200-15,0 0 16 16,0 0-80-16,0 0-39 0,4 0-25 16,-4 0-24-16,0 0-112 15,0 0-128 1,0 0-24-16,0 0 24 15,0 0 16-15,0 0-16 16,0 0-32-16,0 0-32 16,0 0-72-16,0 0 80 15,0 0-80-15,0-4 64 0,0 4-16 32,0-3-8-32,0-3-48 15,0-1 8-15,0-5 0 0,0-4 40 16,0 0-40-16,0-3 40 0,0-4-40 0,0 8-8 15,0 2 8-15,0 4 72 16,0 5 8 0,0 4-16-16,0 0-24 15,-4 0-48-15,0 13-8 16,4 9 8-16,-7 4 8 0,2 8 120 31,5 5-32-31,-4 5 88 16,0 4-8-16,4 2-56 0,-4 4 8 15,4-2-32 1,0 2-80-16,-4-4 32 16,1-2-40-16,3-10 40 0,-4-6-40 15,4-10-8-15,-4-6 0 16,4-7-136-16,0-9-480 0,0 0-816 0,8-9-1505 31,-1-10-4496-31</inkml:trace>
  <inkml:trace contextRef="#ctx0" brushRef="#br0" timeOffset="63490.78">7856 9846 9297 0,'0'0'4890'0,"0"0"-3522"15,0 0 208-15,0 0-376 0,0 0-215 32,0 0-177-32,0 0-176 15,-95 28-144-15,75-6 0 16,4 4-32-16,4 2-168 0,4-3-120 15,8 1-96-15,0-7-16 16,8 0-56-16,16-9 0 16,4-1 56-1,4-6-56-15,3-3 0 16,1 0-96-16,-3-15-40 0,-6-5 136 16,-3-2 0-16,-11-7 0 0,-10-2 8 15,-3-1 64-15,0 3 256 16,-12 7 97-16,-4 3-137 15,-8 6-8 1,-4 7-152-16,4 6-56 0,-4 0-16 31,9 0-56-31,2 13-64 0,6 3-440 16,11 9-1297-16,8-3-2600 16,12-6-4841-16</inkml:trace>
  <inkml:trace contextRef="#ctx0" brushRef="#br0" timeOffset="64524.48">9701 9864 11402 0,'0'0'2600'15,"0"0"-799"1,0 0-241-1,0 0-159-15,0 0-73 16,0 0-352-16,0 0-512 0,21-15-192 16,-21 15-88-16,0 0-112 15,0 0-16-15,0 0 8 0,0 0 24 32,0 0 80-32,0 0 96 15,0-3-32-15,0-1-88 0,0 1-88 16,0 0-48-16,-4-4 64 0,4 4-56 15,0 0 40-15,-5-3-48 0,5 0 40 16,-4-4-32 0,-4 3-8-16,-3-2 49 15,-2 3 39-15,-6-1-88 16,-5 4 56-16,-4 3-56 0,-4 0 48 31,0 0 40-31,-4 6 0 16,-4 11 88-16,4 5-8 0,-3 3 40 0,7 4 0 15,4 2-64-15,11 4-32 16,6 0-56-16,11 3-8 16,4-3-40-16,20 4-8 15,19-5 40-15,9-2 24 16,12 0-72-16,4-7-80 0,4-3-160 31,16-15-560-31,-21-4-1809 16,-11-3-5081-16</inkml:trace>
  <inkml:trace contextRef="#ctx0" brushRef="#br0" timeOffset="65727.42">6502 11078 4368 0,'0'0'665'0,"0"0"4952"16,0 0-3489-16,0 0-527 15,0 0 71-15,0 0-56 31,0 0-327-31,0 0-305 0,0 0-272 16,0 0-232-16,-4 0-112 16,-4 0-48-16,-1 2-104 0,-2 5-32 15,-4 2-32-15,-6 4 48 0,10 3-32 16,-2 3-56 0,2 3-40-16,7 1-16 15,4-1-56-15,0-3-8 0,7-1-8 16,9-1-88-16,12-4 96 0,0-1-48 15,4-6 56-15,3 1-112 16,2-7 104-16,-1 0-8 31,-12 0 8-15,-1-10 0-16,-10-5 8 0,-2-2 64 16,-7-5-8-16,-4-6 8 15,0-4 16-15,0 3 56 0,-15 1 88 0,-2 6 41 31,-2 2 7-31,-1 8-64 16,-8 5-80-16,3 1-120 0,-6 6 0 16,-1 0-8-16,4 0-168 15,9 10-449-15,14 8-1055 0,5-1-2697 16,0-5-1368-16</inkml:trace>
  <inkml:trace contextRef="#ctx0" brushRef="#br0" timeOffset="66344.5">7944 10861 12098 0,'0'0'3081'0,"0"0"-673"16,0 0-463-16,0 0-417 0,0 0-512 16,0 0-320-1,-4 4-360-15,1 11 33 16,-6 5 239-16,5 8-128 0,-4 4-136 16,4 3-64-16,1 0-136 15,3 0-72-15,0 3-16 0,-4-4-48 16,4-2 24-16,0-3-32 31,0-4-272-31,0-6-200 0,0 0-400 16,0-2-1457-16,0-12-3784 0</inkml:trace>
  <inkml:trace contextRef="#ctx0" brushRef="#br0" timeOffset="67168.6">9694 10989 4913 0,'0'0'8305'0,"0"0"-6528"16,0 0-465-16,0 0-168 0,0 0 345 15,0 0 87 1,-4-77-584 0,-9 68-336-16,-2 2-248 0,-6 4-48 15,6 3-16-15,-5 0-95 0,3 7 31 16,-2 5-64-16,3 7 8 0,4 4-48 16,0 5-32-16,8 4-32 31,4 3-8-31,0 6-8 0,0 4 16 15,16 2-32-15,0 1 16 16,0 2-24-16,4 1-64 16,-8 0 0-1,-1-3 0-15,-2 0 0 0,-9-4 8 0,0-6-16 32,0-3-112-32,-5-7-104 15,-10-2-96-15,-2-4-200 0,-6-9-729 16,-1-4-1743-16,0-6-4170 0</inkml:trace>
  <inkml:trace contextRef="#ctx0" brushRef="#br0" timeOffset="67331.33">9323 11420 13970 0,'0'0'2777'15,"0"0"-1169"-15,0 0-687 0,83-25-49 0,-35 25-96 31,4-3-280-31,16 3-248 0,-4 0-144 16,27 0-104-16,-19 0-1392 16,-13 0-3881-16</inkml:trace>
  <inkml:trace contextRef="#ctx0" brushRef="#br0" timeOffset="68148.92">6749 12166 7433 0,'0'0'5745'47,"0"0"-4320"-47,0 0-193 0,0 0 496 15,-75-19-271-15,58 19-297 16,2 0-312-16,-2 7-288 0,6 8-216 15,-6 7 72-15,6 4-32 16,-6 3 8-16,10 5-63 16,3-2-161-16,4 3-104 0,0-6-56 0,0-4 24 15,15-3-24-15,9-9-16 0,12-3 8 16,5-10 0-16,-2 0 0 0,4-16 0 31,-6-10 16-31,-10-2 32 16,-7-10-40-16,-7-3 64 0,-13 2-56 15,0 7 56-15,-24 4 48 16,-4 12-64 0,-8 7 80-16,-1 5-80 0,2 4-40 15,3 0 40 1,-4 13-56-16,16 6-144 16,5-3-456-16,11 3-865 15,23 3-1311-15,14-2-1577 0,6-8-1288 16</inkml:trace>
  <inkml:trace contextRef="#ctx0" brushRef="#br0" timeOffset="68587.64">7662 12246 6513 0,'0'0'6105'16,"0"0"-4304"-16,0 0-185 0,0 0 168 16,0 0-383-16,0 0-561 15,0 0-168-15,-56-16 104 0,28 16-16 16,0 3 32-16,-4 13-199 16,4 3-185-1,4 0-200-15,8 6-128 0,9 1-64 16,7 2-16-16,0-3 0 0,19-2-64 15,13-7-8-15,8-3 24 16,4-7-96-16,4-6-104 0,-1-3 104 31,-2-13 24-31,-2-6 120 16,-7-10 0-16,-12-3 72 0,-9-3 32 16,-10 0 80-16,-5 3 64 15,-13 9 144-15,-15 4-56 0,-3 9-120 0,-5 10-152 16,-4 3-64-1,5 0-8 1,3 0-616 0,15 23-729-16,10-8-3088 0,7 2-3536 15</inkml:trace>
  <inkml:trace contextRef="#ctx0" brushRef="#br0" timeOffset="69120.09">9741 12166 1672 0,'0'0'12715'0,"0"0"-9835"0,0 0-759 0,0 0-657 16,0 0-616 0,0 0 120-16,0 0 49 15,0 0-337-15,-32 105-32 16,20-61-216-16,9 1-160 0,-6 3-104 15,9-1-72-15,0 1-80 32,0-7-16-32,0-3-224 0,0-6-160 15,9-10-360 1,-6-9-609-16,5-4-1559 16,-4-9-4154-16</inkml:trace>
  <inkml:trace contextRef="#ctx0" brushRef="#br0" timeOffset="70392.06">10422 9734 7905 0,'0'0'2257'16,"0"0"-993"-1,0 0-376-15,0 0-152 0,92-35 144 16,-60 32-47-16,8 0-49 0,-4 3-264 16,3 0 120-16,-7 0-144 0,0 3-104 31,-4 7-216-31,-8-1-8 15,-4 4-80-15,-4 6 72 0,0 3 144 32,-8 3-15-32,-4 10 191 15,0 0 48-15,0 10-128 0,0 3-80 16,0 6-136-16,0-1 136 16,0 8-104-16,0 12-64 0,-4 16 120 0,-8 12 56 15,-8 1-80 1,8-16 24-16,0-23-64 15,0-22-40-15,5-3 32 0,-6 10-48 16,5 6-16-16,-8 9-7 16,4-2-65-16,1 2 16 15,7-2 40 1,-5-1-24-16,5 4 0 16,4-4-96-1,0 3 48-15,0 1-40 16,0 0 40-16,0-1-40 0,4 0 40 0,0 1-40 15,1-4 0-15,-1-3 0 16,-4-6 48-16,0-3-56 16,0-1 0-1,0-2 8-15,0-4 64 16,0 0 16-16,0-3 24 16,0 1 32-16,0-1-8 0,0-3-64 15,0 3-16-15,0-3-8 16,0-1 0-16,0-2-48 0,0 3 0 15,0-3 8-15,0 0-8 16,0 0 0-16,-4-1 16 16,-1 1-8-16,1-3 56 0,4-1-16 15,-4 4-48-15,4-4 8 16,0 1 8-16,0-1-8 0,0 1 40 31,0 0-40-15,0-1 0-16,4-2 48 15,-4-1-48 1,0-6 8-16,0 0 32 16,0-6 8-16,0-3-56 0,0 2-8 15,0 1 8-15,-11-4 0 16,-10 4 8-16,-7-4-8 0,-7 4 0 16,-13-6-216-16,-36-7-392 15,13 0-1041-15,-5 0-5408 0</inkml:trace>
  <inkml:trace contextRef="#ctx0" brushRef="#br0" timeOffset="76406.64">4582 4737 5801 0,'0'0'1176'0,"0"0"1233"15,0 0-1273-15,0 0-184 0,0 0-16 31,0-13-120-31,0 13 73 16,0 0-81-16,-4 0-152 0,4 0-104 16,0 0-96-16,0 0-240 15,-4 0-80-15,-1 0-72 16,-3 7 24-16,1 2-80 0,-1 7 0 16,-1 0 72-1,2 3-64-15,3 0 48 0,0 0-48 16,0 9 56-16,0 1 56 15,-1 3 40-15,1 3-56 16,1 3 80-16,3 3-96 0,-4-3-24 16,0 3-24 15,0-6 0-31,0 0-48 0,-5 0 0 16,2 0 16-16,-1 3 88 15,0-3-104-15,0 3 8 16,4-3 0-16,-4 0 0 0,0-3 8 15,4 6-16-15,-4-6 8 16,4 6 0-16,-4-3 40 16,4 3 8-16,-3-3 8 0,2-4-64 15,1 4 16-15,0-3-16 16,0 0 16-16,0-3 32 0,1 2-48 16,3-2 8-16,-4-1 105 31,0 1-105-31,4 0 88 0,-5-4-88 15,1-3 64 1,4-3-64-16,-4 4 80 16,4-5-40-16,-4 5-48 15,1 2 8-15,3 4-8 0,-4-4 16 16,0 7-8-16,-1-6 0 16,5 2 40-16,-4-6-40 15,4 0 0-15,0-3 48 16,0-3-48-16,0 0 40 15,0-3-40-15,0-1 0 0,0 1 8 16,0 3 24-16,0-3-40 31,0-1 0-31,0-2 8 0,0 0-8 16,0-4 8-16,0 0-8 0,4 1 8 0,-4-4 40 16,0 0-40-16,5 0 72 15,-1 0 72-15,0 1-32 0,-1-2 0 31,1 2 8-31,4-1 8 0,5 0-16 16,-2-3-40-16,9 0 40 16,0 3 0-1,4-3-112-15,4 0 56 16,0 0-16-16,4 0-48 0,-4 0 72 16,3 4-24-1,-3-4-32-15,0 0 40 16,-4 3 0-16,0 0-48 15,0-3 0-15,0 0 40 16,0 0-40-16,-5 3-8 0,2-3 0 0,-1 0 0 16,-1 0 0-16,-2 0 0 31,-2 0 0-31,5 0 0 16,-3 0 8-16,2 0 0 0,1 0-8 0,4 0 0 15,-1 0 0-15,2 0-8 16,3 3 8-16,3 0 0 0,-6 0 8 0,3-3 0 31,-4 4-8-31,-1 2 0 16,-3-3 0-16,0 1 0 0,0-2-8 15,0-2 8-15,4 4 0 16,-1-1 8-16,5-3 0 0,4 0 0 16,5 0 0-1,-2 0-8 1,1 0 8-1,-4 3-8-15,0-3 0 0,-4 3 0 16,0 0 0-16,-4 1 0 0,-1-1 0 16,1-3 8-16,4 3-8 15,0 0 0-15,0 0 0 0,8 0 0 32,-4-3 8-32,3 4 0 15,5-1 8-15,-3 0-8 0,-2 0-8 16,-3 4-8-16,0-5 0 0,0 2 8 15,-4-1 0-15,4 3 0 0,3-6 0 16,1 0 0 15,0 4-8-31,-1-4 0 16,6 0 8-16,-9 3 0 0,0-3-8 16,-4 3 0-16,0-3 8 15,-5 3 0-15,1-3 0 0,0 4 8 16,4-4-8-16,-4 0 0 31,-1 0 0-31,5 0 0 0,0 0-8 16,0 0 8-16,0 0-16 0,-4-4-56 0,-5 1 72 15,2 0 0-15,-9 3-48 16,4-3 40-16,-5 3-8 0,2-4 16 31,2 4 0-31,2 0-8 31,3-3-8-31,-5 0 16 0,6 0 0 16,-2-1-8-16,-3 4 0 16,0 0-8-16,-4-2 16 0,0-1 0 0,1 3 0 15,-6-4 0 1,1 1 8 0,0 3 0-16,0-6 0 15,0 2 0-15,4-5 8 0,0 3 0 0,-4-4-16 16,3 0 0-16,2 1 56 0,-5-1-56 15,-1-2 0-15,-3-1 0 32,5 1-8-32,-5-4 8 15,0 0 0-15,3-3 0 0,-3 0 8 16,4 2 0-16,1 2 8 0,-5-1-16 0,3 0 0 16,-3 0 64-16,0 3-64 0,0-2 0 31,-4-1 0-31,0 0 0 15,0-3 48-15,0-4 0 16,0-2-40-16,0-3 112 0,0-4-112 31,0-3 0-31,0 0 0 0,0-3-8 16,0 6 48-16,0 4-48 16,0 2 64-1,0 4 72-15,0 3 0 16,0 0 8-16,0 0 0 0,0 0-64 15,0-4-64-15,0 1 56 16,0-3-64-16,0 0 64 0,0-7-72 0,-4 0-8 31,4 3 8-31,0-2 16 16,0 2-16-16,-4 7 0 0,0 0 0 16,4 0 0-16,-4 2 0 15,4 1 0-15,0 1 0 0,0-5 0 16,0 1 8-16,0 0-8 31,0-4-8-31,0-2 8 16,0 2-48-16,0-2 40 15,4 3-16-15,-4 2-24 0,0 1 48 16,0-4-16-16,0 4-40 16,0 3 48-16,4-3-48 0,-4 0 48 15,4 0-40 1,-4 0-24-16,4-4 8 15,1-3 8-15,-5 4 8 0,0-1 32 16,0 1-32-16,0 3 48 16,0 0 0-16,0-1-40 15,0 4 40-15,0 0 0 16,0 1 8-16,0-2-16 16,0 1 8-16,0 3-80 0,0-3-48 15,0 0 8-15,0 3 56 16,0-3 56-16,0 6-144 15,0-2 32-15,0 2 16 0,0 0 88 32,0 4-32-32,0 0 0 15,0 2-32-15,0 1-16 16,0 2 0-16,-5-2 16 0,5 3-32 31,-4-1 16-31,-4 2 16 16,-3 2-40-16,-2-4 72 0,2 4 40 15,-10 0-8-15,2 0 8 16,-1 0 8-16,-4 0 0 0,-4 0-8 0,5 0 8 16,-5 0-8-16,-4 0 8 15,4 0 0-15,0 0 0 16,-4-3-8-16,0 3 8 16,0 0-8-1,0-3 8-15,1 3 0 0,-6-3 0 16,1 0-8-1,0-1 8-15,1 4 8 16,-1-3 0-16,-5 0-8 16,6 3 8-16,-1-3 48 0,0 0-56 31,5 0 0-31,-5-1-8 16,8 4 16-16,-4-3-8 0,0 3 0 15,0-3 0-15,1 3 0 0,-1 0 0 0,4 0 0 16,-4 0 0-16,4 0 0 15,0 0 8 1,0 0-8-16,0-3 0 16,0 3 8-16,0 0-8 0,-4 0 0 15,4-3 0-15,-4 3 0 16,4-4 8 0,-7 4-8-16,3 0 0 15,-4 0 0-15,0 0 0 16,5 0 0-1,-1 0 0-15,4 0 0 16,0 0 0-16,4 0 0 0,-1 0 0 0,6 0 0 16,-5 0 0-16,4 0 0 15,-7 0 0-15,-1 0 0 0,0 4 0 32,0-1 0-32,-4 0-8 15,0 0 8-15,0 4 0 0,1-7 8 16,3 3-8-16,0 0 0 15,3 0 0-15,-3 0 0 0,0 0 0 16,0 1 8-16,0 2-8 16,1-3 8-16,-1 0-8 15,1 1-8-15,2-2 8 0,1-2 0 32,9 4 0-32,-2-4-8 15,6 0 8-15,-2 0 8 16,2 0-8-1,-6 0 0-15,2 0 0 0,-2 0 8 16,-2 0-8-16,-1 0 0 16,4 0 8-16,0 0 8 0,5 0-16 0,2 0 0 15,5 0 0-15,0-4 0 16,4 4-128-16,0 0-1024 16,0 0-1705-1,4 0-216-15,5-2 297 16,-5-2-1321-16</inkml:trace>
  <inkml:trace contextRef="#ctx0" brushRef="#br0" timeOffset="76992.42">5585 4156 10730 0,'0'0'2256'31,"0"0"-703"-31,0 0-577 16,0 0-544-16,0-7-24 16,0 7-240-16,0 4-32 0,0 9 504 15,0 2-96-15,4 4-96 0,1 10-144 0,-1-1-119 16,3 7-89-1,-3 0 8-15,-4 0-104 16,4-3 88-16,0-3-88 16,1-1-80-16,-5-6-593 15,0-3-663-15,0-6-736 0,0-4-833 32,0-9-6057-32</inkml:trace>
  <inkml:trace contextRef="#ctx0" brushRef="#br0" timeOffset="77672">5570 4108 8769 0,'0'0'1513'16,"0"0"-409"-16,0 0 96 16,0 0-128-16,0 0-151 15,0 0-137-15,0 0-344 0,11-60-128 16,2 54-176-16,2-4-56 15,2 1-72-15,-2 2 48 0,5-3-56 32,5 4-64-32,-2 3 64 15,5 0 0-15,0 3 8 16,0 0-8-16,-4 3 0 16,-4 10-88-16,-8 2 16 0,-9 2-16 15,-3-2 80-15,0 5-32 16,-15-5 40-1,-13 5 184-15,-9-5-64 0,-2 1 24 16,-5-3-88-16,4-7-8 16,8 0-32-16,13 1-8 0,2-7 40 15,13 0 16-15,4 0 72 16,12 0-136-16,12 0-384 16,12-7 216-1,4 5 160-15,0 2 8 0,-1 0 48 16,2 0-48-16,-9 0 8 0,0 0 0 15,-4 5 48-15,-5 5-48 16,-7 6 40-16,0-3-48 0,-4 0 8 31,-4-1 0-31,0 4 0 16,-5 3 0-16,-3-3 0 16,0 3 8-16,-3 0-8 15,-13 0 96-15,-8-3-16 0,0-3 40 16,-12-4 16-16,1 1-56 15,-10-4-72 1,2-3 56-16,3-3-64 16,5 0 64-16,7 0 80 15,7 0 64-15,10-3 88 0,2-3 96 0,9 3-112 16,0-1 65-16,0 4-57 16,0-3-232-16,0 3-64 15,9 0-144 1,2 0-697-16,-3 3-1167 15,1 1-1897-15</inkml:trace>
  <inkml:trace contextRef="#ctx0" brushRef="#br0" timeOffset="79376.12">23583 6007 8465 0,'0'0'6898'0,"0"0"-4642"16,0 0-551 0,0 0-209-16,0 0-424 15,0-13-296-15,0 13-248 0,0 0-231 0,8 16-161 16,-1 6 56-16,6 13 264 16,-2 9-184-1,-3 4-152 1,1 3 0-16,-1 0-64 0,-5-3-40 15,1-1-8-15,0-6 0 0,-4-3 24 0,4-3-32 16,-4-6-216-16,4-4-112 16,1-6-224-16,-1 1-633 31,-1-11-1071-31,1-6-729 0,0-3-1552 16,0 0-3977-16</inkml:trace>
  <inkml:trace contextRef="#ctx0" brushRef="#br0" timeOffset="79961.92">23630 6077 5705 0,'0'0'3248'0,"0"0"-1623"0,-28-73-569 0,20 41 352 0,5 6-135 15,3 1-137 1,0 3-256-1,0 6 200-15,0 0-272 0,11 3-111 16,2 4-233-16,6 3-312 16,9-1 24-16,9 1-88 15,6 6 64-15,4 0 96 16,-2 0 0-16,-6 6-160 31,-3 7-80-31,-8-1-8 0,-8 5-8 16,-12 1-8-16,-8 5 16 15,0 2 0-15,-15-2 136 16,-13 2-56-16,-8-3-16 0,-5 0-56 16,-2-6 8-16,3-3 16 15,4-4-32-15,13 1-144 16,6-7 24 0,13 0-248-16,4 0 40 15,0 0-128-15,24 1-24 16,8 2 480-16,4 3 80 0,7 1 88 15,2 6-48-15,2 0 0 0,-6 3-16 16,-2 3-24-16,-3 0-72 0,-8 4 48 16,-4-4-56-16,-9 3-40 15,-2-3 32-15,-2 1 16 16,-11-1-8-16,0 0 8 0,0 0-8 16,-3-2 72 15,-18-5-56-31,-2 2 40 0,-10-8-48 15,-6 0 64-15,-5-2 64 16,-8-1-128-16,-4-6-8 16,-19 0-152-16,11-6-1689 0,12-4-2816 0</inkml:trace>
  <inkml:trace contextRef="#ctx0" brushRef="#br0" timeOffset="80616.77">21364 6131 11106 0,'0'0'1696'0,"0"0"-279"0,0 0 247 31,0 0-160-31,0 0-456 0,-80-80-143 16,52 77-97-16,-8 3-216 16,8 0-160-16,0 0-144 15,4 6-56 1,8 7-40-16,9 0-96 0,7 3-80 15,0 3-8 1,15 3 128-16,13 0 96 16,8 7-48-16,12-4-184 0,3 1 112 15,-3-1-40-15,1 0-64 16,-6 1 56-16,-7-1-56 16,-8-2-16-16,-12-5-80 0,-8-2-16 31,-8 0 88-31,-8-3 16 0,-16 0 72 15,-12-4 0-15,-8 1 24 16,1-4-32-16,-6-6-64 0,10 0-88 16,3 0-448-16,12-10-800 0,24-15-1065 15,0 6-2696 17,8-3-7481-32</inkml:trace>
  <inkml:trace contextRef="#ctx0" brushRef="#br0" timeOffset="81002.11">21654 6128 9858 0,'0'0'1984'16,"0"0"-168"-16,0 0-287 16,0 0 79-16,0 0-176 15,0 0-631-15,0 0-345 0,13 15 168 47,-13 8-96-47,0 2-176 0,7 4-136 16,1 3-128-16,4-4 32 15,0 1-72-15,4-4-48 0,4-6 64 16,-9-3-64-16,6-10-104 0,-2-3 104 16,-6-3 8-1,3-3 184 1,-1-13-72-16,-2-6-16 0,-1-4 32 0,-1-5-64 15,-3-4-16-15,5-6 16 16,-5-4 0-16,0 4-24 0,-1 9-40 31,1 10 0-31,0 9-8 16,0 10-704-16,-4 3-1272 16,13 9-2481-16,-6 4 2016 0,1 0-4272 0</inkml:trace>
  <inkml:trace contextRef="#ctx0" brushRef="#br0" timeOffset="81218.23">22092 6051 11058 0,'0'0'2392'0,"0"0"-519"15,0 0-465 1,0 0-80-16,0 0-495 16,0 0-217-16,0 0 256 0,0 0-184 0,64 89-272 15,-55-51-200 1,-2 4-136-1,-3-5 0-15,4 2-80 16,-4-7 0-16,4-4-168 0,-4-3-440 16,4-9-304-16,-4-3-416 0,-4-3-929 0,4-8-1576 15,-4-2-4889-15</inkml:trace>
  <inkml:trace contextRef="#ctx0" brushRef="#br0" timeOffset="81550.2">22092 5975 11738 0,'0'0'2232'16,"0"0"-535"-16,0 0-745 16,0 0 24-16,116-57-64 0,-72 50-31 15,4 7-137-15,4 0-184 0,-5 0-168 16,-6 16-224-16,-2 0-56 15,-11 4-112 1,-9 8 8-16,-6 3 0 16,-5 8 0-16,-8 5 80 0,0 1-8 15,-12-1 0-15,-8-3-16 16,-8-2-64-16,-8-4 0 0,-3-7-56 16,-10-2-752-1,-18-8-832-15,15-5-2185 16,4-10-5641-16</inkml:trace>
  <inkml:trace contextRef="#ctx0" brushRef="#br0" timeOffset="82104.77">23188 5610 10666 0,'0'0'2120'0,"0"0"-551"0,0 0-337 0,0 0-144 0,0 0-376 15,0 0-136-15,0 0 217 16,0 0-257-16,-91 54 56 0,63-19-24 31,7 0-120-31,-2 6-72 16,7 10 8-16,0 15-216 0,12 20 56 16,4 16-56-16,8-10 8 0,11-19-112 15,6-22 32-15,-1-10-96 0,11 3 88 16,5 10-80-1,8 0-8 1,1-6 0-16,2-4-536 0,1-8-528 16,19-1-800-16,-11-13-1145 0,0-10-2288 15</inkml:trace>
  <inkml:trace contextRef="#ctx0" brushRef="#br0" timeOffset="82605.98">24172 5585 10082 0,'0'0'2240'0,"0"0"-159"16,0 0-161-1,0 0-56-15,0 0-335 16,0 0-353-16,0 0-624 0,0 0-320 16,84-13-16-16,-48 39 64 15,7 5 48-15,6 14-96 0,-2 5-88 16,-3 11-72-16,-4 11-72 31,-4 17 8-31,-12 16 8 16,-9-13-8-16,-6-19 40 0,-9-22 8 15,0-16-40-15,0 6-16 16,-13 1-256-16,-2 8-232 16,-5-5-560-16,-20 6-320 0,8-13-849 31,0-10-3216-31</inkml:trace>
  <inkml:trace contextRef="#ctx0" brushRef="#br0" timeOffset="83655.27">20056 6331 10490 0,'0'0'2256'0,"0"0"-551"32,0 0-1-32,0 0 120 15,0 0-287-15,0 0-265 16,-28-16-344-16,28 16-104 15,0-4-192-15,9 2-207 0,3-2-201 16,12-2-136-16,4-4-40 16,11 1-40-1,5 3 40-15,0-1-32 16,-1 4-8-16,-7 0-8 0,-4 3-528 16,-16 0-793-16,-8 0-1055 0,-8 3-2089 15,0 3-1208-15</inkml:trace>
  <inkml:trace contextRef="#ctx0" brushRef="#br0" timeOffset="83887">20000 6435 8705 0,'0'0'1993'0,"0"0"-425"15,0 0 433-15,0 0 95 16,0 0-128-16,0 0-591 0,49 7-401 0,-21-7-224 0,11 0-192 31,1-7-216-31,0 4-248 16,-4-3-96-16,-8 0-568 0,4-4-1304 16,-8-3-2313-16,-13 1-2825 0</inkml:trace>
  <inkml:trace contextRef="#ctx0" brushRef="#br0" timeOffset="92376.4">21364 6785 3440 0,'0'0'808'31,"-9"0"953"-31,5 0-161 0,0 0-112 16,4 0-191-16,0 0-201 16,0 0 120-16,-4 0-144 0,4 0-87 15,0 0-57-15,0 0-72 16,0 0-160-16,0 0-184 15,0 0-48-15,0 0-144 16,0 0-55-16,0 0-57 0,0 0 32 16,0 0 56-16,0 0 72 0,0 0-32 15,4 0 40-15,9-3-72 16,6-1-72-16,5-2-120 16,12-1 40-1,3 5 96-15,10-5-16 0,7 4-56 16,7-4 96-16,1 4-80 15,4 0-48-15,3 3 0 0,1-3-56 16,0-3 64-16,-1 3-80 0,2-1-64 47,-6-2 96-47,1-1-88 0,-1 5 56 16,-7-5-24-16,-4 1-48 15,-8 3 97-15,-12-1-57 0,-12 1-32 16,-5 3-8-16,-6 0 0 31,-5-3 8-31,-5 3-8 16,1 0 8-16,0 0-16 0,-4 0-32 0,0 0-361 0,0 0-223 15,0 0-568-15,0 0-880 16,-8 0-2329-16,5-6-2273 0</inkml:trace>
  <inkml:trace contextRef="#ctx0" brushRef="#br0" timeOffset="110072.68">16447 6442 2984 0,'4'-16'3121'0,"-1"0"-1689"0,1-3 649 16,5 0-289-16,-1 0-480 0,-1 6 289 15,-3 4-137-15,0-1 8 16,-4 7-440-16,0 0-63 15,0 3-185-15,0 0-408 16,0 0-264-16,0 3-112 16,-11 13 48-16,-10 9-40 0,2 7 80 15,3 9 16-15,-4 1-32 16,0 5 24-16,4 1-16 16,0-4-72-16,5-3 80 0,-2-6-88 31,5-9 8-31,1-7 0 15,7-7 0-15,-4-5 40 16,4-4-48-16,0-3-120 0,0 0 120 16,0-6 0-16,0-13-80 31,7-10-328-31,5-9-16 0,1-9 88 16,-2-7-40-16,5-4-16 0,0-2 192 15,4 3 104-15,-4 9 96 0,-4 10 0 16,-4 16 144-16,-4 9 280 15,0 7 200-15,-4 6-280 16,0 0-216-16,0 9-112 16,4 10 232-1,-1 3-16-15,6 4-32 0,-1 0-72 0,3-1-8 16,2 4-56-16,2-1 8 16,10 4-64-16,-5 0 72 15,3-4-80-15,-3-2-504 0,4-1-504 31,-4-9-633-31,8 0-727 16,-4-4-449-16,-4-9-2776 16</inkml:trace>
  <inkml:trace contextRef="#ctx0" brushRef="#br0" timeOffset="110589.57">16865 6311 10882 0,'0'0'2104'15,"0"0"-479"-15,0 0-289 0,0 0-576 16,0 0-528-16,0 0-16 16,0 0 312-16,-52 83-104 15,32-45-256 1,1 0-72-16,-1 3-16 16,-1-2-32-16,6-8 0 0,-2-2-32 0,2-7 0 31,7-6 40-31,0-6-56 15,8-7-48-15,0 0-280 0,0-3 32 32,0-10 224-32,3-12-1080 15,10-10 248-15,2-12 56 0,6-3 176 16,3-10 375-16,4-4 217 16,0 4 80-16,-1 3 153 0,-3 13 351 0,4 6 264 15,-4 12-96 1,-4 8-40-16,-4 5 16 15,0 7-8-15,-4 3-208 16,3 0-63-16,-2 13-73 0,-2 2-72 31,-2 8 32-15,-1-1 24-16,-4 6 8 16,-1 4-88-16,-3 6 40 0,0 4-24 15,0 2-88-15,-3-2 16 16,-5 2-16-16,-1-6-64 15,1 3-16-15,5-6-48 0,-5-3 0 0,4-7-8 16,4 1-680-16,0-8-1128 16,0-1-873-1,8-14-2560-15</inkml:trace>
  <inkml:trace contextRef="#ctx0" brushRef="#br0" timeOffset="111454.03">17459 6216 8465 0,'0'0'2289'0,"0"0"-393"0,0 0-247 15,0 0-49 1,0 0-96-16,0 0-720 16,0 0-488-16,0 0-216 15,-13 23 273-15,6 2 151 0,-5 7-160 16,-1 6 80-16,-2 3-136 15,3 6-144-15,-4 1-24 0,4-3-40 16,0-1-64 0,0-6 88-16,5-9-104 15,3-3 0 1,-1-14 0-16,1-2 0 0,4-7 8 16,0-3 48-16,0 0 64 15,0-7 104-15,0-11-224 0,9-12-24 31,2-4-32-31,1-8-88 16,4-8 0-16,4-7-72 16,-4-1 88-1,8-2 120-15,-5 6 8 0,2 7-8 16,-1 8 8-16,-5 8 120 0,-2 9 24 16,-1 5 96-16,-1 8-24 0,-2 3 136 15,-1 6-280-15,-1 0-72 16,6 13-48-16,-2 15 48 15,5 7 112-15,-8 6-56 0,4 3-48 16,0 4 56-16,-4 3-56 0,4-3 0 31,-1 0 0-31,-2-1 8 0,3-9-16 16,0 0-112-16,0-3-8 16,-1-10 16-16,2-6-168 0,-1-3 56 15,-5-9-24 1,2-7 24-16,-1 0 216 0,-1-10 144 31,1-15-56-31,5-10 48 16,-6-9-64-16,5-20-8 15,-3 0-16-15,-2-5 32 0,5-1 8 16,-3 13-16-16,-2-1 56 16,-3 11 192-16,0 18-32 0,0 10-88 15,-4 10-16-15,0 9-184 16,4 0-48-16,-4 6-240 15,4 13-48-15,-4 7-304 16,4 15-776-16,-4-3-1337 0,0-6-1696 16</inkml:trace>
  <inkml:trace contextRef="#ctx0" brushRef="#br0" timeOffset="111823.74">18359 6026 10866 0,'0'0'1864'31,"0"0"249"-15,0 0-89-16,0 0-520 0,0 0-687 16,0 0-689-16,0 0-8 15,4 70 416-15,-4-20-104 0,0 4-208 16,0 3-56-16,-12-3-96 31,9 1-16-31,-6-8-48 16,1-2 0-16,0-4-8 0,5-9-72 15,-5-4-416-15,8-6-288 0,-5-6-721 0,5-13-687 16,0-3-857-16,0 0-3096 16</inkml:trace>
  <inkml:trace contextRef="#ctx0" brushRef="#br0" timeOffset="112309.34">18666 6086 9570 0,'0'0'2040'0,"0"0"-320"0,0 0-1216 16,0 0-15-16,0 0 119 15,0 0-152-15,8 77-56 16,-8-49-56-16,-12 7 16 0,-8-4-160 16,-3 5-104-16,-9-5 32 31,-1-2-48-31,-7-4 0 15,1-6-64-15,3-6-16 0,8-3 72 16,8-8-72-16,4-2-40 0,16 0 32 16,0-2-32-16,8-8-208 0,16 0 56 15,4 4 192 1,4 6 336 0,0 0 288-16,4 0-72 0,-4 10-160 15,-1 6-79-15,-3 3-137 16,0 3-32-16,0 3-96 0,0 4 80 15,-1-1-120 17,-3-2 40-32,1-1-40 15,-5-2-8-15,-1-5 48 0,-2-5-32 16,-6-3 32-16,-3-7 56 16,1-3-24-16,-9 0 88 0,3 0 8 15,-3-7-128-15,0-8-48 16,0-2-152-16,-3-8-1072 15,-10 3-1345-15,-6 0-5553 16</inkml:trace>
  <inkml:trace contextRef="#ctx0" brushRef="#br0" timeOffset="113412.02">16232 6105 10266 0,'0'0'2160'0,"0"0"-808"0,0 0-199 0,0 0-33 15,0 0-96 17,0 0-432-32,0 0-344 0,35-19-72 15,-11 13-96-15,12 3 136 16,8-7-96-16,20 0 113 16,19-2 103-16,29-1-136 0,8 1-8 15,-17 5-8-15,-27 4-176 16,-29 0 56-1,-11 3-8-15,-4 0-48 0,-4 0 0 0,-4 0-8 16,-11 0 0-16,-6 0 8 16,-7 0-8-16,0 0 8 15,0 0-8-15,0 0-264 0,0 0-168 47,0 0-633-47,0 0-543 0,4 0-464 16,0 0-153-16,0 0-3160 0</inkml:trace>
  <inkml:trace contextRef="#ctx0" brushRef="#br0" timeOffset="114530.31">17220 5994 7153 0,'0'0'2184'0,"0"0"-815"0,0 0-553 16,0 0-136-16,0 0-24 31,0 0 16-31,0 0 33 0,0 57-41 16,0-34-232-16,0 5-88 0,0 4 16 0,0 3 144 15,0 0-80-15,0 6-184 16,0-6-88-16,0 3-48 0,0-3-24 31,0 0 40-31,0-1-24 16,-4 2-96-16,0-5 72 0,-4 4-64 31,3 0 0-31,-2-3 56 16,-1-1-16-16,0-1 8 0,4 1-48 15,-4-3-8-15,4 1 16 16,-4-6-16 0,4 2 0-16,0 0 8 0,0 1 0 15,4-4 0-15,0 0-8 16,0 1 8-16,0-1 32 0,0-3-40 0,4 3 0 15,4 0-8-15,0 0-48 32,-1-3-152-32,-2 1-64 0,-1-1 32 15,0-7-136-15,0-2 24 16,0-1 32-16,-4-2 48 16,4-4-24-16,-4 0 0 15,0-3 216-15,0 0 80 0,0 0 184 31,0-6-88-31,-8-1 48 16,-9-2-56-16,2 2 88 0,-5 1-16 16,-3 0-152-16,-5 6 120 15,-4-3-16-15,-5 3 0 16,-6 0-24-16,-6 0 8 0,-2 0 24 16,-5 0 176-1,4 0-64-15,1 0 88 0,-1 0-48 16,0 3-96-16,5 0 24 15,2-3-64-15,6 0-56 16,-1 0 89-16,3 0-121 0,6 0 80 16,4 0 16 15,2-3 32-31,1 0 64 0,8-4-40 16,4 1 48-16,-3 0-32 15,6 2-112-15,5 1-8 16,1 0 56-16,-1 0 136 0,4-1 56 15,0 1-112-15,0-3-64 16,0-3 32-16,0 2-104 16,0-3 24-16,0-2-16 0,0-1 16 15,0 1 32-15,0-4-88 16,0-3-64-16,0 0 88 16,-4-4-88-16,4-2 8 0,0-1 0 31,0-5 8-31,0-1 32 0,0-6-48 0,0 0 0 15,0-4-8-15,4 1 0 16,-4 3 8-16,0 3 0 16,0 6 88-16,0 1 56 0,0 3-8 15,0-1-32 1,0 1-8-16,4-1-80 16,3-2-8-1,2-4 16-15,3 0-24 16,-1 0 72-16,-2-5-64 15,2 2-8-15,-7 3 8 0,0 3-8 16,-4 7 48-16,0 3 24 31,0 6-7-31,0 4-9 16,0 2-48-16,-4 4 56 0,0 3-64 0,0 0-8 0,1 0 0 16,-6 0-737-16,-3 23-951 15,5-1-1209-15,-1-3-2176 0</inkml:trace>
  <inkml:trace contextRef="#ctx0" brushRef="#br0" timeOffset="115416.86">17781 6867 11682 0,'0'0'2529'0,"0"0"-305"0,0 0-776 16,0 0-471-16,0 0-289 0,5 0-408 31,3 16 40-31,7 7-8 16,2 2 144-16,-2 7-160 0,1 5-72 15,0 8-72-15,0 3 56 16,-4 6 8-16,0-4-160 0,-4 1 8 16,0-3-8-16,-1-10-56 15,-2-7 8 1,3-8 16-16,-4-7-24 16,0-7-144-1,-4 1-496-15,4-7-472 0,-1-3-513 16,-3 0-1007-16,0-9-393 0</inkml:trace>
  <inkml:trace contextRef="#ctx0" brushRef="#br0" timeOffset="115670.9">17721 7331 8905 0,'0'0'2665'15,"0"0"-777"-15,0 0-719 16,0 0-57-16,0 0-96 0,88 19-72 31,-56-10-176-31,4 4-223 0,0-3-273 16,-4 3-176-16,0-4-80 16,-9 4-16-16,-3-4-632 15,-3 1-465-15,-6-1-551 16,-3-2-200-16,-4-5-913 0,1-2-7705 0</inkml:trace>
  <inkml:trace contextRef="#ctx0" brushRef="#br0" timeOffset="115902.54">18108 7195 11626 0,'0'0'2497'0,"0"0"-113"31,0 0-520-31,0 0-807 16,0 0-441-16,0 0-136 0,0 0 8 16,0 0-72-16,-95 98-128 15,78-67 0-15,2 1-184 0,-2-3-96 16,10-4 80-16,-5-3-88 16,3-2-216-1,6 2-840-15,3-7-1369 16,0-5-2912-16</inkml:trace>
  <inkml:trace contextRef="#ctx0" brushRef="#br0" timeOffset="116804.75">18132 5927 9514 0,'0'0'1888'15,"0"0"-216"1,0 0-479-16,0 0-329 15,0 0-216-15,0 0-296 0,0 0-152 16,0 19 536-16,0-2 120 0,4 8-200 31,4 3-79-31,-4 7-105 0,0 10-152 32,4-1 0-32,-8 4-96 15,4 3-40-15,-4-1-32 0,0 1 16 16,0 0-24-16,0 3-88 15,0 0 32-15,0 0-32 16,-4-3 8-16,4-1-56 0,0-5 8 16,0-1-8-16,0-5 88 15,4-4-80-15,4-7-16 0,0-3 0 16,0-2 0-16,-4-7 8 16,4-4-8-16,0 1-344 15,-8 0-376-15,0-1-1329 16,0-2-1983-1,-12-1-3130 1</inkml:trace>
  <inkml:trace contextRef="#ctx0" brushRef="#br0" timeOffset="117969.89">18136 6988 11122 0,'0'0'2128'15,"0"0"-679"-15,0 0-617 16,0 0-176-16,0 0-296 16,0 0-136-16,36 6-56 0,-16-3 56 15,3 4 56 1,5-4-112 15,4 3 16-31,9-2 80 0,-2-4-88 16,9 6 0-16,4-3-88 15,4 0 88-15,7 0 17 16,1 0 79-16,3 1-24 0,2 2-120 16,-1-3 0-16,-5 3 40 15,-7-2-32-15,-5-1-24 0,-2 3-96 0,-6-2 32 16,-3-1 24-16,-4 0-72 16,0-3 8-16,-8 0 8 15,-4 0-8-15,-1 0 64 16,-6 0-64-16,-6 0 48 15,-2 0 112-15,-5 0 0 16,-4 0 80-16,0 0 112 0,0 0-144 16,0 0 64-16,0 0-72 15,0 0-56-15,0-6 16 0,0 2-168 32,-4-5 0-32,4-1 0 0,-5 1 8 15,1-4-16-15,4 0 8 16,-4-3 0-1,4 1 32-15,0-8-32 0,-4 1 0 16,4-6 0-16,-3-4-8 0,-1-3 8 31,4-3 8-31,0-7-8 16,0-3 0-16,0 1-40 16,0-7 40-16,0 0 0 0,7 0-8 15,-7 0 8-15,0 6 0 0,0 4-8 16,0 3 8-16,0 3 0 15,0 3 0-15,-3 3 0 16,-1 0 0-16,-4 0 16 16,-1 4-16-16,5 2 0 15,1-2 8-15,-1 6 0 0,0 0-8 32,4-1 0-32,0 1 0 0,0 3 8 31,0 0-8-31,0 0 0 15,0 0 0-15,0 3 0 0,0-3 8 16,0 6-8-16,0 1 0 0,0-5 8 16,0 5-8-16,4-1 0 15,0 1-8-15,-1-1 8 32,1 0 0-32,0 0 0 15,-4 7-8-15,0 0 8 16,0 3 0-16,0 3-16 0,-4-4-40 15,-3 4-16-15,-5 0 72 16,-4 0-8-16,0 0-8 0,-4-3 8 0,-4 3 8 0,-4-3-8 16,0 3 8-16,-12-3 0 15,5 3 0-15,-10 0 0 16,-2 0-8-16,-9 0 8 0,0 0 0 16,0 0-8-16,-3 0 8 15,-1 0 0 16,4 3 0-31,-3-3 0 16,3 3 8-16,3 0-8 0,2 1 8 16,7-4-8-16,4 3 8 0,5-3-8 15,7 0 8-15,4 3-8 16,-1-3 0-16,2 3 8 16,-5-3-8-1,0 0 0-15,0 0 0 0,-3 0 0 16,6 0 0-16,5 0 0 0,9 0-192 15,7 0-488-15,4 0-608 16,0 0-857-16,11 0-1047 0,2 0-5178 16</inkml:trace>
  <inkml:trace contextRef="#ctx0" brushRef="#br0" timeOffset="120397.79">16746 7121 6849 0,'0'0'1816'0,"0"0"-855"16,0 0-417-16,0 0 176 15,0 0 32-15,-64 26-56 0,36-4 8 16,-4 4-16-16,-3 5 89 31,-10 4-233-31,2 6 136 16,-5 4-120-16,-5-4-88 0,2 0 112 16,3 4-120-16,1-4-136 15,6 0-56-15,2 0-48 0,3-6 41 16,8 0-161-16,4-6-16 15,8-7-16 1,0-6 8-16,12-7-24 0,-4 1 0 16,5-7-48-16,3-3 40 15,0 0-40-15,0 0 0 16,0 0 96-16,0 0-104 0,0-9-520 16,0-4-2073 15,3-3-2120-31</inkml:trace>
  <inkml:trace contextRef="#ctx0" brushRef="#br0" timeOffset="121400.22">18793 7042 5777 0,'0'0'5201'15,"0"0"-3345"17,0 0-183-32,0 0-513 0,0 0-344 15,0 0-304-15,0 0 40 16,0 0-48-16,73 51 64 15,-46-20-151-15,1 8-105 0,3 8-112 16,1 4 0-16,5 9-32 16,-1 1-64-1,-4-1-88-15,3-3 56 16,1 0-64-16,-4-6 48 0,3-4 8 16,-3-8 8-16,-4-4 0 0,0-7-64 15,-4-6 0-15,-3-3 120 0,-6-6-128 31,-2-3 8-31,-6-1-8 16,-3-6 0-16,0 4 8 0,-4-7-8 16,4 3-8-16,-4 0-120 15,0-3-128-15,4 0-64 0,-4 0-304 16,0 0-849-16,0 0-303 16,0 0-1009-1</inkml:trace>
  <inkml:trace contextRef="#ctx0" brushRef="#br0" timeOffset="124137.98">16562 6054 4256 0,'0'0'4433'15,"0"0"-3416"-15,0 0-65 16,0 0-368-16,0 0-192 15,16-54 248-15,-7 35 200 16,-2-3-304-16,5-6 49 0,-4-4 23 16,4-6 96-16,0-3-32 15,-5-11-408-15,6-1-112 0,-1-5-8 32,0-1 16-32,4 1-32 15,-4-3-8-15,0 11-40 16,-5 6 104-16,1 9 24 15,-3 12 144-15,-5 7-120 0,0 4-152 16,0 5-32-16,0 7-40 16,0-3 0-1,0 3-8-15,0 0-496 16,0 0-1176-16,-9 10 184 16,-6 5-353-16,2 5-879 0,2-8-2858 0</inkml:trace>
  <inkml:trace contextRef="#ctx0" brushRef="#br0" timeOffset="124686.05">16538 5438 6465 0,'0'0'1880'15,"0"0"-615"1,0 0-17 0,0 0-40-16,0 0-208 0,0 0-344 15,0 0-127-15,0 0-153 0,0 0-88 16,0 0-64-16,0 0-104 0,0 0-64 15,0 0-56-15,0 0 0 16,0 0 0 0,0 0 16-16,0 0 56 15,0 0 80-15,0 0 360 16,0 0 392-16,8-9-288 0,8-7-496 16,4-6-16-1,-4-3-104-15,4-7 8 0,-4 0 8 31,0-3-16-31,4-3 16 16,-8 6-8-16,4 3 0 16,-4 7 288-16,0 7 40 0,-5 5 33 31,1 3-113-31,5 7 40 0,-6 0-176 0,6 0-112 16,-1 4-8-16,3 9 64 0,-3 2-64 15,4 5 0-15,0 2 16 16,0 6-16-16,-4 4-16 0,-4 3-696 15,4 19-1073-15,0-13-391 16,-4-3-1849-16</inkml:trace>
  <inkml:trace contextRef="#ctx0" brushRef="#br0" timeOffset="126142.78">18737 5775 4048 0,'0'0'2953'0,"0"0"-1033"0,0 0-751 16,0 0-345-16,0 0 200 16,0 0 128-16,0 0-103 15,0 0-209-15,0 0-312 0,0-7-104 16,0 2 40-1,5-8 72-15,-1 3-16 0,0-3-72 16,0 1-80-16,0-7-72 0,3-3-192 16,2-4-7-16,-1-2 87 31,-1-11-88-31,5 1-80 16,-3-9 40-16,2-4-48 0,6-3 64 15,-6 3-64-15,1 0 8 0,4 7 168 16,-4 6-112-16,0 6-8 0,-4 13-8 15,0 6-48 1,-4 7 64 0,-4 3-72-16,0 3-8 0,0 0-64 15,0 0-488-15,-4 3-137 16,-8 10-639-16,-12 9-424 0,0-3-889 0,1-3-3784 0</inkml:trace>
  <inkml:trace contextRef="#ctx0" brushRef="#br0" timeOffset="126659.61">18511 5340 8737 0,'0'0'1441'0,"0"0"-585"16,0 0-184-16,0 0 224 16,0 0 88-1,0 0-39-15,0 0-361 0,0 0-328 16,0 0-16-16,7 0-88 16,-7 0 72-16,4 0 144 0,1 0 112 15,-1-3-72-15,7-7-304 16,1-3-104 15,4-2 16-31,1-1-8 0,2-6-8 16,5-1 8-16,4-8-8 15,0-1 0-15,4-9 8 0,0-1-8 16,0 1 56-16,0 6 16 16,-4 7-64-16,-4 8 216 15,-5 5-128-15,-3 5 128 16,-4 4 16-16,-1 3-88 0,-2 3 48 15,-5 0-103-15,0 0-97 16,0 3-57-16,0 9 49 16,4 11 8-16,-4 5 0 0,4 7 89 31,-4 0 23-31,7 0-104 0,2 0 48 0,2 0 16 16,2 3-72-16,-6-3-136 15,6 9-1369-15,-6-9-1215 16,-7-9-2850-16</inkml:trace>
  <inkml:trace contextRef="#ctx0" brushRef="#br0" timeOffset="129065.38">18084 5886 7009 0,'0'0'1768'0,"0"0"-495"16,0 0-265-16,0 0-336 15,-24-38 16-15,16 29-144 0,4-1-224 0,1-3-112 31,-5-3-56-31,-5 1-72 16,6-2 329-16,-10 2-257 0,-2 2-8 16,-1 0-16-16,-5 4 8 15,2 0 8-15,-1 2-72 0,0 4-8 16,0 3 8-16,1-3 48 31,-5 3-64-31,4 0 16 16,-8 0-56-16,4 0 32 15,-4 0-48-15,0 6 0 0,0 1 16 16,1 2 32-16,3 0 40 16,-4 1 32-16,4 3 8 0,0 0 64 31,0 2-80-31,4 1-40 0,-4 3 32 16,1 3-56-16,-1 0 0 15,0 1-40-15,4 2 48 0,-4 1 96 16,3 2-72-16,1 1 8 0,1 3 64 15,7-1-24 17,0 1-24-32,4 0-8 15,0 3-24-15,4-4 32 0,5 4 16 16,-2 1 80-16,1-5-48 16,0 4-56-16,0 0-24 0,4 0 0 15,0 3 0-15,0 0 8 31,0-3-8-31,0 3-24 0,0 0 24 0,8 0-16 16,1 1 136-16,2-5-71 0,1 1-9 16,4-3 56-16,0 0 8 15,4-4-80-15,-5-2-32 0,6-1-56 32,-1-3 72-32,-5 1-80 15,9-4 0-15,-3-4 0 0,3 5 0 0,-5-8 72 16,9 1-56-16,0-4 56 15,0 1 0-15,4-7-8 0,0 4-64 16,0-7 64 0,-4 0-64-1,3 0 64-15,-7 0-64 16,0 0 8-16,0 0 0 16,-8 0 32-16,3-7-40 15,6-3-8-15,-5 1 8 0,-1-4 0 16,9 0 8-16,-4-2-8 31,8-1 8-31,-8 0-8 16,4-3-16-16,-4 0-40 0,-4 0 40 15,0 0 16-15,-5-3 0 0,6-1 0 0,-1-5 0 16,-5-1 0-16,6 0-16 0,-6-2 8 31,1-1-56-31,0-3 64 16,-4 3 0-16,0-3-56 0,-3 4 56 15,-6-1 0-15,1 1 8 16,-4-1 8 0,0 3 32-16,0 1 72 0,0-1-112 15,0 0 48 1,0 4 0 0,-4-1-56-16,1 1 0 15,-2 0 0-15,-7 2 0 0,8-2 72 16,-3 0-24-16,-2-1-48 0,-3 1 64 15,5-4-16-15,-6 4-40 0,2-1 144 32,-6 1-88-32,-2 0-8 15,2 2-40-15,-7 5-16 0,1-2 72 16,-5 5-72-16,0 2 0 16,0 3 8-16,0 1 0 0,0 2 0 15,0 4-8-15,0 0-8 16,-4 3-184-16,-11 10-1601 15,7 2-1367-15,4 4-4458 0</inkml:trace>
  <inkml:trace contextRef="#ctx0" brushRef="#br0" timeOffset="129820.43">17801 7061 3200 0,'0'0'0'15,"0"0"-208"-15,4 102-2528 16</inkml:trace>
  <inkml:trace contextRef="#ctx0" brushRef="#br0" timeOffset="135010.81">11817 9763 1224 0,'0'0'9786'0,"0"0"-8346"0,0 0-840 31,12-13-344-31,-12 13 408 16,0-3 753-16,0 3-121 0,0-3-328 15,0-1-320-15,-8 4-392 16,-4-6-120 0,-4 3-63-16,-4 3-9 0,-8 0-64 15,-8 0 8-15,-3 0-8 16,-1 0 16-16,-8 3-8 0,1 3 0 0,2-2-8 15,2-1 24-15,7 3-24 32,3-2 8-32,10-1 48 0,3 0-8 15,8 3 16-15,0 0-8 16,8-2 64-16,-4 5 8 16,4 1 8-1,0 3 48-15,1-1 120 0,-6 7-168 0,5 0 56 31,0 1 48-31,-4 5-96 16,0 0 56-16,4 1-32 0,0 2 8 16,-4 4 160-16,8 0-48 15,-7 2-24-15,7 1 40 16,-4 0-88-16,-1 4-48 0,1-2-24 31,4 5-48-31,-4 2 48 0,0 4-96 0,0 6 8 16,1-6-8-16,-1 5 17 15,4-2 15-15,-4 0 16 16,4 0 0-16,0-10 64 0,0 4-80 16,0-4 80-1,0 0-40-15,0 3-48 0,0-2-64 16,0 5 96-16,8-2-56 16,-1-1 24-16,-3 1-56 15,0-1 40-15,-4-5-48 0,0 2-8 16,0 0 0-16,0 0-40 31,-4 1 40-31,-4-1 0 16,1 0 0-16,3 3 8 0,4-5 0 15,0 2-8-15,0 0 8 16,0-3-8-16,0 1 0 16,0-5 16-16,4 1-16 0,-4 0 16 31,0-3-8-31,4 0 0 0,-4 2 88 15,0-2-96-15,0 6 0 0,0-6 8 16,0 3 0-16,-4 0-8 16,4-3 48-16,0-1-40 0,-4 1 40 15,-5 3-48 1,5-3 64 0,-3 0-16-1,-1 0-40-15,3-4 56 0,1 1-64 16,-4 2 0-16,5-2 8 15,3-1 0-15,-4 4-8 0,0-3-8 32,0 6 0-32,-1-4 8 15,1 5 0-15,-3-5-8 16,3 1 8-16,0-1-8 0,0 1 8 0,4-6 8 0,0-1 0 16,0-2-8-16,0-8 0 15,4 5 0-15,0-2 24 0,0 1 24 31,-1 1-48-31,1-1 0 16,5 3 8-16,-1-3 0 0,-4 0-8 16,7 0 0-1,2 3 8-15,2 1-8 16,-2-1 8-16,10 3 88 0,-3-6-32 16,8-3-56-1,0-7 56 1,0-2-56-16,0-4-8 15,4-3-64-15,-4 0-32 0,-5-13-32 0,5 1-8 16,-8-4 128-16,4 3-56 0,-4-3 16 16,4 4 48-16,4-5-160 31,4 5-104-31,-1-1-272 16,5-3-433-16,16-3-1023 0,-16 3-2625 15,0-3-4737-15</inkml:trace>
  <inkml:trace contextRef="#ctx0" brushRef="#br0" timeOffset="137755.1">12343 10029 3392 0,'0'0'9090'0,"0"0"-7377"0,0 0-361 31,0 0-368-31,0 0 96 16,0 0-192-16,0 0-447 16,-16-6-201-16,0 19 192 0,0 6 296 15,-3 3-40-15,-2 4-208 0,-3-1-192 16,5 4-136-16,-1-4-8 31,3 0-72-31,2-3-72 16,2-2 16-16,2-5-16 15,3-2-312-15,4-7-944 16,0-2-881 0,-1-4-839-16,5-13 263 15,0-6-5929-15</inkml:trace>
  <inkml:trace contextRef="#ctx0" brushRef="#br0" timeOffset="137971.2">12147 10023 5617 0,'0'0'4521'0,"0"0"-1969"0,0 0-15 0,0 0-209 16,0 0-887-16,0 0-513 15,17-16-320-15,-6 29 640 16,2 6-328-16,2 3-296 16,5 0-159-16,1 4-233 15,-2 0-176-15,1-1 8 0,-4-3-56 16,-4-6-8-16,0 0-152 15,-8-7-304-15,0 1-329 0,0-7-527 16,-4-3-408 0,0 0-1209-16,-8-3-112 0,-4-10-3504 15</inkml:trace>
  <inkml:trace contextRef="#ctx0" brushRef="#br0" timeOffset="138256.31">12179 10103 4761 0,'0'0'5481'31,"0"0"-3913"-31,0 0-32 16,0 0 369-16,0 0-25 16,0 0-472-16,0 0-487 0,-15-16-329 15,15 16-56-15,15 0-128 0,1 0 120 16,9 0 8-16,6 0-136 16,-3 0-64-1,8 3-128-15,-8-3-104 0,4 3 0 16,-13 0-96-16,-6-3-8 0,-2 3 8 15,-11-3-8-15,4 0-8 16,-4 0 0-16,0 0 8 0,0 0 0 31,0 0 0-31,4 0-176 16,1 0-472 0,3 0-1072-16,3 0-2209 0,2 0-4665 15</inkml:trace>
  <inkml:trace contextRef="#ctx0" brushRef="#br0" timeOffset="138820.04">13829 10150 8433 0,'0'0'6250'16,"0"0"-4410"-1,0 0-432-15,0 0-287 16,0 0 343-16,0 0-584 16,0 0-536-16,-12-15-200 0,4 27 112 15,-8 7 120-15,0 3-72 16,-3 7-136 15,2 0-16-31,2-4-144 0,-2 4 8 16,6-7-16-16,-2-3-264 15,6-7-304-15,3-2-648 0,0-7-648 16,4-6-1009-16,0-13-192 16,0-6-4672-16</inkml:trace>
  <inkml:trace contextRef="#ctx0" brushRef="#br0" timeOffset="139042.66">13662 10153 8001 0,'0'0'3857'16,"0"0"-1000"-16,0 0-17 15,0 0-759-15,0 0-577 0,0 0-776 16,-9-31-456-16,9 40-104 31,0 4 416-15,0 6-96-16,0 3-207 0,9 4-137 15,3-4-136-15,-1 0-8 16,2-3-56-16,-2 0-569 0,2-3-399 16,-9-7-552-16,-4-2-577 15,0-4-471 1,0-3-185-16,-17-13-415 15,-2-2-5682-15</inkml:trace>
  <inkml:trace contextRef="#ctx0" brushRef="#br0" timeOffset="139258.78">13494 10135 8937 0,'0'0'2473'0,"0"0"-393"32,0 0-7-32,0 0-769 0,0 0 464 15,0 0-127-15,0 0-497 0,120 66-376 0,-72-44-320 16,-5-6 24-16,1 0-47 0,-7 0-193 15,-6-4-152-15,-7 1-72 32,-8 0-8-32,-1 0 32 0,2 2-32 15,-2-2 0-15,-2-3-88 16,2-1-224 0,-2 1-417-16,-5-7-831 0,-5-3-2105 15,-3 0-2864-15</inkml:trace>
  <inkml:trace contextRef="#ctx0" brushRef="#br0" timeOffset="-195300.39">15319 10131 5521 0,'0'0'5041'15,"0"0"-3761"-15,0 0 0 16,0 0 17-16,0 0 127 0,0 0-144 31,-12-38-216-31,8 35-431 16,-3 3-185-16,-6 0-200 15,-2 0 24-15,-6 0-136 0,-3 6 120 16,1 7-72-16,-5 6-8 31,4 3 24-31,0 4-64 0,4-4-48 16,8 6-16-16,4 1-64 16,8-3 8-16,0-4-16 0,12 0 8 0,12-3 72 15,4-6-32-15,8-7-48 16,3-3 0-16,6-3-48 15,2 0 40-15,1-9 8 16,-4-7 0-16,-9-3 0 16,-3-7 8-16,-12-2 0 15,-3-1 64-15,-10-6 144 0,-7 3 272 16,0 4-48-16,-16-1 32 16,-7 7-168-16,-5 6-168 0,-8 7-80 31,0 5-56-31,-8 4-48 15,5 4-72-15,-13 11-1408 0,12 1-2801 0,8-3-11194 16</inkml:trace>
  <inkml:trace contextRef="#ctx0" brushRef="#br0" timeOffset="-194320.08">12267 11055 10282 0,'0'0'2808'16,"0"0"-911"-16,0 0-161 0,0 0-312 15,0 0-639 1,0 0-441-16,-23 23 104 16,10-1 64-16,-6 6-8 15,6 1-176-15,-2 3-96 16,-5-1-136-16,8 1-48 16,-4-6 24-16,4 2-72 0,-4-6-104 31,8 0-624-31,-5-6-760 15,6-6-1649-15,3-10-2368 0</inkml:trace>
  <inkml:trace contextRef="#ctx0" brushRef="#br0" timeOffset="-194103.97">12029 11141 2536 0,'0'0'10306'0,"0"0"-8457"16,0 0-969-16,0 0-328 0,0 0 8 15,0 0 904-15,0 0-695 0,0 0-257 16,63 82-312 0,-43-57-120-16,-4-2 16 15,3 2-96-15,-6-2-528 16,-2-7-193-16,-3-1-1215 0,1-8-520 16,-9-4-1809-16,0-3-2529 15</inkml:trace>
  <inkml:trace contextRef="#ctx0" brushRef="#br0" timeOffset="-193865.72">11948 11201 336 0,'0'0'10218'16,"0"0"-7930"-16,0 0-719 15,0 0-73-15,0 0-424 16,0 0 32-16,0 0-79 15,92 10-233-15,-48-4-160 0,0 7-312 16,-5-7-144-16,1 4-32 16,-3-4-144 15,-10 0-480-31,1-3-1112 0,-12-3-2793 16,-4 0-5754-16</inkml:trace>
  <inkml:trace contextRef="#ctx0" brushRef="#br0" timeOffset="-193333.28">13634 11071 928 0,'0'0'11650'15,"0"0"-8849"-15,0 0-665 31,0 0-367-31,0 0-329 0,0 0-272 16,0 0-504-16,0-22-448 16,-4 25-176-16,-4 13 8 0,-4 6-24 15,0 3 72-15,-4 7-88 32,4 0 88-32,-4 3-96 15,4-7-8-15,0 1-328 0,4-4-632 16,0-2-856-16,1-5-1241 15,-2-8-3024-15</inkml:trace>
  <inkml:trace contextRef="#ctx0" brushRef="#br0" timeOffset="-193079.41">13438 11083 4793 0,'0'0'8481'0,"0"0"-6088"0,0 0-369 0,0 0-983 16,0 0-385-16,0 0 320 47,0 0-96-47,69 58-224 0,-42-33-336 15,9 4-80-15,-4-4-168 16,0 1-64-16,-4-4-8 0,-9-3-96 16,-2-3-240-16,-6-4-536 15,-3-5-592-15,-8-4-2241 16,0-3-2632-16</inkml:trace>
  <inkml:trace contextRef="#ctx0" brushRef="#br0" timeOffset="-191876.51">15419 11109 1424 0,'0'0'8826'0,"0"0"-6762"16,0 0-239-16,0 0 119 0,0 0 32 16,0 0-599-16,0-9-489 31,-9 9-376-31,-2 0-240 0,-6 6-8 0,-2 7 32 0,-5 5-176 15,4 5 72-15,0 6-176 16,4-1-16-16,8 1 0 16,8-1 8-16,0 1-8 0,8-7-192 31,16 0-192-31,8-6-72 0,8-7-16 31,4-5 56-31,-1-4 120 0,2-7 296 16,-10-8 32-16,-3-8 216 15,-12-5 216-15,-8-7 192 0,-8-3-32 16,-4 3-104 0,0 0-48-1,-8 3-280-15,-16 10-136 0,-4 6-56 16,-35 9-552-16,7 7-1736 0,0 0-4410 0</inkml:trace>
  <inkml:trace contextRef="#ctx0" brushRef="#br0" timeOffset="-191012.1">12239 12189 11210 0,'0'0'2296'0,"0"0"-487"32,0 0 167-32,0 0-311 0,0 0-473 15,0 0-328-15,0 0-368 16,0 0-224-16,-44 19-24 16,24 3-8-16,5 0-96 0,2 6-96 15,6-2 8-15,7 3-48 16,0-4 0-1,7-3-16 1,21-9 0-16,9 0-72 0,2-13 64 16,9 0-136-16,-4-4-24 15,-4-11 56-15,-9-8 120 0,-6-5 56 16,-18-1 144-16,-7-2 184 31,0-1 200-31,-20 3-191 0,-12 7-9 16,-3 9-56-16,-5 10-192 0,0 3-16 15,0 0-120-15,8 12 0 16,9 5-296-16,6 5-633 16,21 6-991-16,17-2-2865 15,10-7-4337-15</inkml:trace>
  <inkml:trace contextRef="#ctx0" brushRef="#br0" timeOffset="-190510.89">13666 12135 10018 0,'0'0'2728'0,"0"0"-879"0,0 0-17 16,0 0-48 0,0 0-207-16,0 0-577 15,-41-51-488-15,22 51-320 16,-9 6-88-16,-4 13 248 0,0 4-160 15,1 5-64-15,3 3-48 16,4 1-32-16,8-3 16 0,11-1-64 31,5-2-48-31,9-10 40 16,14-3-224-16,14-7 48 0,2-6-8 0,5 0-112 16,4-13-32-16,-8-6 48 15,-12-6 240-15,-4-1 48 0,-13-2 232 16,-7-4 248-1,-4 7 120-15,-8 2-16 16,-16 5-48-16,-4 8-287 0,-4 3-153 16,-3 7-80-16,3 0-16 15,-4 7-841-15,12 6-1255 0,9-1-3713 16</inkml:trace>
  <inkml:trace contextRef="#ctx0" brushRef="#br0" timeOffset="-189909.44">15438 12090 2456 0,'0'0'8330'0,"0"0"-5786"0,0 0 105 0,0 0-153 16,0 0-367 0,0 0-545-1,0 0-568-15,0-29-623 16,0 33-209-16,0 15-64 0,-3 6 168 16,-5 10 16-1,0 10-144-15,4 2-40 0,-4 4-48 16,4 3-72-16,0 0 0 31,0-3-48-31,0-7-704 16,0-6-65-16,4-12-1591 0,0-11-2473 15,0-11-5145-15</inkml:trace>
  <inkml:trace contextRef="#ctx0" brushRef="#br0" timeOffset="-188606.3">15909 9775 4761 0,'0'0'4192'16,"0"0"-2919"-16,0 0 399 0,0 0-296 31,0 0-383-31,-8-57-121 16,8 51-80-16,12-3-360 15,4 2 56-15,4 4-288 0,4 0-56 16,8 3-80-16,0 0-64 16,3 0 0-16,-7 6 0 0,4 7 8 31,-8 3 0-31,-1 3 0 15,-6 3 160-15,-6 0-40 0,2 10 16 16,-9 0 176-16,0 6-96 0,-4 0 152 16,4 6-15-1,-4 4-161 1,0 3 160-16,3-4-184 0,-3 11-24 16,0-1-32-16,0 3-112 0,0 13 176 15,0 13-16-15,-3-7-8 0,-1-9 8 31,4-10-56-31,0-12 48 16,-4 9 0-16,4 3-16 0,-4 4 80 31,0-4-128-31,4 1-16 16,-9 2 64-16,6-2 16 0,-1-1 32 16,-4 0-104-1,-1-3-72-15,2 3 128 0,3-2-136 16,-4 5 64-16,0-2 40 0,3 2-56 15,-2 0 56-15,-1-6-112 16,8-2 48-16,-4-4 32 0,4-4-72 16,0-2 56-16,0-1-16 15,0 0-40-15,4-2 64 16,4 2-72-16,-4-3 0 0,-1 0 80 16,-3-2-72-1,0 2 48-15,0-6 8 0,0-3 16 16,0-1-31-16,0-2-49 0,0 3 8 15,0-4 64-15,-3 1-72 47,3-1 0-47,0-2 0 0,0 2 8 16,0 1-8-16,0 0 0 16,0 2 0-16,0 1 40 0,0 3-40 15,-4-3 0-15,0 0 0 0,0-4 0 16,0-2 80-16,0-4-80 15,0 0 0-15,-4-3 8 16,-4-6-8-16,1 2 16 16,-10-2-16-16,1-3 8 0,-8-1-16 15,0-2-208-15,-8-4-489 16,-15-3-751-16,3 0-2385 16,0-13-3112-16</inkml:trace>
  <inkml:trace contextRef="#ctx0" brushRef="#br0" timeOffset="-187603.9">13315 8547 9634 0,'0'0'2192'16,"0"0"-376"-16,0 0-199 16,0 0 183-16,0 0-240 0,0-64-135 15,-4 61-265-15,0 0-240 0,4 3-304 32,-4 0-456-17,-4 13-160-15,-4 12-64 16,0 10 64-16,-4 10 0 15,4 2 0-15,1 4 0 0,7 0-8 16,-1-7-72-16,1-6-304 16,4-13-288-16,0-8-144 15,0-11 136-15,0-6 312 16,0-10 368-16,0-18-384 16,4-7-505-16,1-6-103 0,-5-11 440 15,0 2 360-15,0-1 192 16,0 13 192-16,0 12 544 0,0 11 473 31,0 8-353-31,4 7-512 0,0 0-344 0,7 0-56 16,2 13 56-16,6 0 128 15,9 3-40-15,4 0 64 0,0-4-144 16,7 1-8-16,21 3-1040 16,-12-7-1433-1,-8-2-2152-15</inkml:trace>
  <inkml:trace contextRef="#ctx0" brushRef="#br0" timeOffset="-187187.31">13662 8518 5761 0,'0'0'6017'16,"0"0"-4201"0,0 0-1191-16,0 0-57 0,0 0 72 15,-64 70 136-15,44-35-448 0,0 0-144 16,-4 0-96-16,8 3-32 31,-4-6-56-31,8-4-192 0,5-9-392 16,-2-9-296-16,9-7-297 15,0-3 393-15,0-13-384 16,13-15-312-16,2-7 223 16,9-13 273-16,-4-2 664 0,8-4 320 15,-4-1 624-15,0 8 777 16,-8 12 383-1,3 9-120-15,-6 11-55 16,-1 5-281-16,0 4-432 16,-4 2-88-16,-1 4-183 0,-3 0-105 15,4 0-40-15,1 10-160 16,-2 6 104 0,1 6-48-16,0 7-96 0,1 9 128 15,-6 6-160-15,1 10-112 16,-4 0-88-16,0 10-48 0,0 22-552 15,0-17-1448-15,0-8-3081 0</inkml:trace>
  <inkml:trace contextRef="#ctx0" brushRef="#br0" timeOffset="-183941.82">11821 9975 4865 0,'0'0'3328'16,"0"0"-1831"-16,0 0-305 0,0 0 248 31,0 0-384-31,0 0-303 15,0 0-161-15,0-18-136 16,0 18-104-16,0 0 24 0,0 3-248 16,0 9-64-16,-4 8 128 0,-4 2-24 15,4 6-40-15,-4 4-48 32,4 3-72-32,-4 3 64 0,5 0-72 0,-2 0 0 15,-3 3 8-15,4 4-8 16,-4-1 8-16,5 4 0 0,-6-3-8 15,1 2 56-15,0 1-56 16,-4-1 0 15,4-2 0-31,0-4 0 0,-3-3 72 16,6-3-72-16,-3 0 0 31,4 3 0-31,1-6-8 0,3 3 8 16,0-4 0-16,0-2 0 15,0 3 8-15,0-4-8 0,0 1 0 0,0 0 8 16,0-4-8-16,0 0 0 0,0 1-56 16,0-4-96-16,0 0 80 15,0-3-32-15,0 7 56 16,0-4-16-16,-4 0-120 0,-4 0 104 47,3 1 32-47,1-1 0 0,0-3 48 15,4 3-8-15,0-6-8 0,0 3-296 16,0-3 120-16,0-3-96 0,0-1 112 16,8-2 88-1,-3 0 88 1,3-4-56-16,3 3 8 16,-3-2-112-16,1-1-72 0,2 0-96 0,6 1 127 15,-2-1 33-15,2 0 104 0,2-2 8 16,1 2 48-16,4-3 8 15,-1 0-8-15,2-3 0 32,2 0-48-32,5 0 48 0,-4 0-8 15,4 0 8-15,-4-3 8 0,0 3 0 0,-4 0-216 16,-4 0-24-16,0 0 40 0,0 0 128 31,-1 0 72-31,5 0-8 16,4 3 8-16,4-3 0 0,0 0 0 15,0 3-8-15,0-3 8 16,-4 0 0 0,4 4 0-16,-4-4 8 0,0 3 64 15,3-3 32-15,5 0-96 16,-4 0 136 0,8 0-8-1,0 0 32-15,4 0-32 0,0 0-32 16,3 0-48-16,-7 0-56 15,4 0-224-15,-8 0 128 0,0 0 88 0,-5-3 8 16,1 3 0-16,0-4 88 31,0 4-16-31,-4 0-64 0,4 0 56 32,0 0-64-32,3 0 8 15,2 0 8-15,2 0 32 16,1 0-48-16,-4 0 0 15,4 0 0-15,-4 0-72 0,-4 0-56 16,3 0 72-16,-3 0 56 16,0 0 0-16,-4 0 0 0,4 0 0 15,-4 0 0-15,4 0 80 16,-4-3-32-16,0 3 32 0,0-3 136 16,-5 0-80-16,-3 3-15 15,0-4 39 1,0 2-152-16,0 2 56 0,0-4-64 15,-4 1 8-15,4 3 0 16,-1-3 0-16,5 0 0 0,-3 3 0 16,-6 0-8-16,5 0 8 0,-3 0-8 31,-6 0 0-31,-3 0 16 0,5 0-16 16,-10 0 0-16,5 0 16 15,-4 0 64-15,4 0 16 16,0 0-88-16,-4-3 16 0,4-1 48 31,0-2-72-31,0 3 48 16,-8-3 144-16,4-1 432 15,-4 4 160-15,0-7-88 0,0 1-80 16,0-4-40-16,0-2-248 16,0-2-135-16,0-2-73 15,4-3 152-15,-4-6 16 0,0 2-104 31,4-2-48-31,-4-4 40 0,4 3-72 0,-4-6 112 16,4 4-72-16,0-4-48 16,-1 3 32-16,6-6 40 15,-5 3-16-15,8-6-16 0,-4 0-128 16,4-1 80 0,3 1-88-16,-2 0 0 15,-2 3 64 1,2-1-64-16,2 4 0 15,-7 4 8-15,1-1 0 16,-5 1 64-16,3-1-64 0,-7 6 0 16,4 1 56-16,0-1-64 31,-4 4 0-31,0 0 48 0,0 0-40 0,4-3 0 16,-4-1 0-16,9 0-8 0,-6 1 8 15,-3 3 0-15,4-3 0 0,-4 6 8 16,0-4-8-16,0 1 40 31,4 0-48-31,0 0 0 0,-4 2 0 16,0-5 0-16,4 0 0 15,-4 2 0 1,0-2 0-16,0 3 8 16,0-4-8-16,0 1 0 0,0 3-8 15,0-4-16 1,0 7 16-16,-4 3 8 15,0 4-8-15,0 2-48 0,0 4-40 16,-3 3 80-16,2-3 8 16,-7 2-56-16,5 4 56 0,-10 0-64 15,2 0 8-15,-5 0 64 32,-1 0-88-32,-2 0 32 0,-1 0 8 15,-4 0-96-15,0 0 40 0,4 0 16 16,-4 4 40-16,5 2 40 15,-1-3 16-15,0 0-8 0,-1-3 0 0,6 0 8 32,-1 0 32-32,0 0-40 0,-4 0 8 15,4 0-16-15,-8-3 8 16,0 0 0-16,-4-1-48 16,0 2-88-16,-3-2 136 0,-1 1-72 31,0 3 0-16,0 0 72-15,4-3 0 16,-4 3-8-16,4 0 8 0,4-3 8 0,-3 3-8 16,3-4-176-16,-4 4-160 15,0-3 240-15,4 0-176 16,-4 0 192-16,0 3 64 0,0-6-32 31,1 3 48-31,-1-1-168 0,0-2 72 16,0-1 88-16,0 4-64 15,4-3-32-15,-4 3 88 0,4 3-80 16,0 0 96-16,0 0 0 0,5 0 8 16,-5 0-8 15,4-3 0-31,0 3 0 0,0-3 0 16,1-1-57-16,-1 1-135 15,-1 0 96-15,1 0 0 16,0-1 96-16,1 4-80 0,-1-2 72 15,-4 2-8-15,0 0-32 32,-4 0 48-32,4 0 0 0,-4 0 0 0,4 2 32 15,0 2-24-15,5-4-16 0,-1 3 8 16,0-3 0-16,0 0-8 16,0 3 8-16,1 0 0 0,-2 1 0 31,1 2 0-31,0-6 56 15,1 3-48-15,3 3-8 0,3-3 16 16,-2-3-16-16,3 7 16 0,0-4-16 16,4 0 16-16,-4 1 24 0,0 2-40 15,-3 0 0 1,-2 0 0 0,-3 4 0-16,-4-7 0 15,0 3-64-15,1-2-56 16,3-1-800-16,4-3-512 15,8 0-240-15,8-3-1337 0</inkml:trace>
  <inkml:trace contextRef="#ctx0" brushRef="#br0" timeOffset="-181968.22">17371 9874 4480 0,'0'0'5514'32,"0"0"-4290"-32,0 0 80 15,0 0-648-15,4-10-288 0,-4 10-16 16,0 0-143-16,0 0-33 16,0 0-8-16,-8 0 48 0,-3 0 24 0,-10 4-112 15,1 2-56 1,-12-3 8-1,-3 3-8-15,-1-2-8 0,-9 2-56 16,2-6 0-16,0 3 0 0,2 4 0 16,13-4 40-16,5-3 88 31,3 3-88-31,12 3 24 0,-1-6-72 31,5 3 16-31,1-3 88 16,-1 4-32-16,4-4 56 0,-4 3 232 15,-4 0-56-15,4 0-64 0,-1 0-32 16,-2 7 8-16,-1-4 32 16,0 7 120-16,0-1-16 15,4 5 24-15,-4 2-135 16,8-1-49-16,0 5-72 0,0 2 8 16,4 4 24-16,4 2-32 15,4 4 8-15,-4 0-56 16,3 7-64-16,-2 2 152 0,-1 4-56 31,3 5 24-15,-7 2-8-16,5 2 24 15,-5 0 0-15,0-3-72 0,0 3-64 0,-1-3 112 16,-3 0 0-16,0 0 24 16,0 3-64-16,0 0 104 15,0 4 40 1,0 2-72-16,0-2 104 15,4-1-40-15,0-3-160 0,1 3 8 16,-1-6-64-16,-4 3 0 16,4-2 16-16,-4-2-16 0,0 1 0 15,0-3 8-15,0 0 0 16,0-1 8 0,0-2-16-16,-4-3 8 0,0-4 48 0,-1 0-48 15,1 1 0-15,0-7 40 16,1 6-40-16,-5-6 72 15,4 0-72-15,-5 0-8 0,5-1 72 32,1 1-64-32,-1-3-8 15,0 3 0 1,-4-3 0-16,4-3 8 0,-1 5-8 0,2-5-8 16,-1-1 8-16,-4 1 0 15,4-1 0-15,0-2 0 16,0 3 0-1,0-4-8-15,0 1 8 16,-4 2 0-16,4 1 32 16,0-1-24-16,0 4-16 0,1-1 8 15,3-2 0-15,0 0 8 16,0-4-8-16,0 1 8 0,0-7 0 16,0-3-8-1,3-4 72-15,5 4-72 16,4-3 48-16,0 2-48 0,4-2-72 15,4 0 16 1,-1 3 48-16,9-6-40 16,0-1 40-16,4-6-88 0,4 3-192 31,4-6 128-31,4 4-360 16,0-1-248-16,0 0-248 0,4 0 648 15,12-3-2633-15,-17 0-1664 16,-7-3-6289-16</inkml:trace>
  <inkml:trace contextRef="#ctx0" brushRef="#br0" timeOffset="-180671.55">17794 8817 5457 0,'0'0'4625'0,"0"0"-3217"0,0 0-120 16,0 0-288-16,0 0-215 15,7-16-177-15,-7 16-344 16,0 3-176-1,0 10-40-15,0 6 168 0,-3 9 304 16,-5 7-144-16,-5 4-112 16,-2 2-136-16,2 0-128 0,2 0 8 15,-1-6 0-15,0-6-8 0,8-7 40 32,0-6-40-32,4-10-64 15,0-6 8-15,0 0 56 16,0-16 192-16,11-9-184 0,6-4-8 15,-2-12 8-15,2-3 0 16,3-10 0-16,-5-3-8 16,2 3 0-1,-6 2 0-15,1 15 0 16,-8 11 200-16,1 13 328 16,-2 7-80-16,-3 6-240 0,0 0-208 15,4 6-120-15,0 7 112 16,0 6 8-16,4 7 0 0,0 5 0 15,0 8 64 1,8-2-56-16,-4 8 16 16,0-1-16-16,4-2 40 0,0-8-48 15,0 1-336-15,-1-6 0 0,2-10 152 16,-6-3-72-16,6-6 136 16,-6-7 120 15,1-3 16-31,-3 0 112 15,2-19-32-15,-3-4-88 16,-4-5 48-16,4-7 88 0,-4-6 80 31,0-10-32-31,-4-3 136 0,0-7-159 16,0 1 39-16,0 7 176 0,0 11-56 0,0 13 128 16,0 11-160-16,0 8-152 15,0 7 8-15,0 3-152 16,0 0-64-16,0 0-520 0,0 6-256 15,0 10-761-15,0-3-1183 0,-4-1-4978 16</inkml:trace>
  <inkml:trace contextRef="#ctx0" brushRef="#br0" timeOffset="-178945.34">17753 10023 2712 0,'0'0'7306'16,"0"0"-5402"-16,0 0-32 31,0 0-159-31,0 0-9 16,0 0-264-16,17-44-287 0,-17 44-569 15,0 0-280-15,0 0-304 0,0 6-72 16,-8 13 72-16,-5 3 112 15,6 7-64-15,-5 3 32 16,3 6-32 0,-2 0-32-16,3 0-8 0,0-3 48 15,3 0-40-15,2-10-16 16,3-6-368-16,0-3-256 0,-4-6-608 16,4-7-705-16,-4-3-279 0,-8-13 863 46,0-6-1623-46,4-3-4306 0</inkml:trace>
  <inkml:trace contextRef="#ctx0" brushRef="#br0" timeOffset="-178729.25">17626 10023 6585 0,'0'0'2424'16,"0"0"-199"-16,0 0-105 16,0 0-47-1,0 0-313-15,0 0-640 0,0 0-623 0,4-16-329 16,0 23-120-16,0 8 0 15,8 8 272-15,-1 2-88 0,6 7-104 16,-6-1-128-16,6 5 0 31,-2-5 0-31,-2 1-24 0,-2-3-344 16,2-4-321-16,-5-6-623 0,-1-6-128 16,-3-3-352-16,-4-10-401 15,-4 0-2448-15,-3 0-464 0</inkml:trace>
  <inkml:trace contextRef="#ctx0" brushRef="#br0" timeOffset="-178412.9">17538 10118 5617 0,'0'0'2528'0,"0"0"-1055"16,0 0 71-16,0 0 80 31,0 0 1-31,0 0-505 0,0 0-496 0,-4-6 64 15,32 6 280-15,8 6-184 16,4 4-263-16,4-3-129 0,0 5-56 0,0-2-128 16,-9-1-48-16,1 1-112 31,-4-1 0-31,-8-2-40 0,-4-5 8 16,-1-2 96-16,-2 0-104 15,-9 0 40-15,-1 0 56 16,2 0-104-1,-5-2 0-15,0-2-328 0,-4 1-568 16,7 0-665 0,-7 0-647-16,4 3-4994 15</inkml:trace>
  <inkml:trace contextRef="#ctx0" brushRef="#br0" timeOffset="-177764.59">18957 10176 8057 0,'0'0'2185'16,"0"0"263"-1,0 0-775-15,0 0-561 16,0 0-48-16,0 0-88 0,0 0-296 16,-56-41-184-16,44 41-167 15,0 0-41-15,-4 12 8 0,4 1-80 16,1 6-112-16,2 6-56 0,9 0-40 16,0 1 0-1,0 2 96 1,13 1-104-16,11 0 8 15,3-7-8-15,9-3-208 16,0-9-56-16,0-8 64 16,-1-2 72-16,-3 0 24 0,-11-12 104 15,-2-7 0-15,-14-3 296 32,-1-10 104-32,-4 0 64 0,-4-6-144 15,-17 0-80-15,-3-3 120 0,5 9-80 0,-5 3-96 16,0 13-8-16,0 4-80 15,-1 12-96-15,6 0 0 0,-1 0-128 32,4 16-640-32,16 15-1112 15,0-2-1289-15,0-4-2616 0</inkml:trace>
  <inkml:trace contextRef="#ctx0" brushRef="#br0" timeOffset="-177294.58">20522 10118 10594 0,'0'0'1576'0,"0"0"-416"0,0 0 81 31,0 0 135-31,0 0-256 16,0 0-760-16,-4 4-256 0,-7 9 120 16,-2 9-32-16,6 3-8 15,3 4-136-15,0 6-48 0,4-4 128 16,0 4-128-1,11-6-224 1,10-7-128 0,3-6-40-16,8-7 320 15,0-9 72-15,3 0 16 0,-7-12 112 16,-4-7-32-16,-4-7 256 16,-12-5 288-16,-8-8-79 0,0-2 63 0,-16-3-216 31,-8-1-112-31,-4 1 120 15,-4 6-248-15,-8 9-120 0,-3 16-48 16,-29 13-672-16,17 0-1513 16,-1 7-3320-16</inkml:trace>
  <inkml:trace contextRef="#ctx0" brushRef="#br0" timeOffset="-176392.37">17626 11248 11090 0,'0'0'2448'31,"0"0"-159"-31,0 0-145 16,0 0-911-16,0 0-481 0,0 0-312 0,0 0-304 16,-20-9-136-16,12 22 8 15,-4 3 104-15,5 6-56 0,-1 0-56 0,-1 3 8 32,9 4 56-32,0-3-64 15,9-4 8-15,6-3 56 0,9-4-8 16,12-5-56-16,4-3-48 15,0-7 48-15,7 0 0 0,-7-13-48 16,-8-6 48 0,-4-3 8-1,-8-4 8 1,-12-2-8-16,-4-4 64 16,-4 0 152-16,-8 0 72 0,-16 4 16 0,-4 6 8 15,-8 3-128-15,0 6-96 16,-3 10-64-1,-6 3-32-15,6 0-56 16,3 0 48-16,8 13-96 16,13 2-488-16,6 4-712 0,22 16-1129 15,10-3-1632-15,9-3-4064 0</inkml:trace>
  <inkml:trace contextRef="#ctx0" brushRef="#br0" timeOffset="-175853.41">19152 11093 12522 0,'0'0'2497'31,"0"0"-313"-31,0 0-375 16,0 0-633-16,0 0-456 0,0 0-472 15,0 0-240-15,-11 19 104 0,-6 6 24 0,1 7 0 16,-7 0-88-16,2 9-40 16,6-5 80-1,-5 1-88-15,3-2-96 16,6-6-456-16,3-4-584 16,-1-6-657-16,5-12-727 0,4-4-1497 15,0-3-2328-15</inkml:trace>
  <inkml:trace contextRef="#ctx0" brushRef="#br0" timeOffset="-175652.93">19061 11157 9378 0,'0'0'2648'0,"0"0"-143"15,0 0-289-15,0 0-480 16,0 0-447 0,0 0-833-16,7-32-456 0,-7 48-80 31,0 6 80-31,0 7 0 15,0 2 0-15,4 4 8 0,0 0 24 16,1 0-32-16,-1-6-904 16,0-1-705-16,-4-6-903 15,0-6-353-15,0-9-2416 0</inkml:trace>
  <inkml:trace contextRef="#ctx0" brushRef="#br0" timeOffset="-175358.72">18937 11204 7665 0,'0'0'4497'32,"0"0"-2753"-17,0 0 193-15,0 0-825 16,0 0-440-16,0 0 0 0,0 0-39 16,0 0-161-16,96 32-248 15,-65-20-40 1,5 1 96-1,5 0 32-15,2-4-72 0,0-2 0 0,6-1-104 16,-14-2-16-16,-7-1-72 0,-3-3-48 16,-18 0 88-16,-3 0-80 15,-4 0-8-15,0 0-80 16,-11 0-672-16,-6 3-848 0,2-3-2905 0</inkml:trace>
  <inkml:trace contextRef="#ctx0" brushRef="#br0" timeOffset="-174735.11">20737 11220 10202 0,'0'0'2712'0,"0"0"-295"16,0 0-289 0,0 0-807-16,0 0-177 15,0 0-8-15,0 0-368 0,0 0-504 16,-19-22-264-16,3 31 0 15,0 14 0-15,-8-1 0 0,0 9 8 16,0 8 8-16,5-1 32 16,6 0-48-1,5 0 0-15,8-3 0 16,0-10-304-16,17-2-120 0,10-7 16 0,6-14 192 47,2-2-32-47,5-2-192 15,-4-21 392-15,-1-5 48 0,-7-8 448 16,-4-1 40-16,-12-5-176 16,-3-2 128-16,-9 2-40 0,0 5-8 15,-4 5 16-15,-20 10-272 16,-4 6-136-16,-52 16-696 16,12 0-1328-16,-3 0-3345 15</inkml:trace>
  <inkml:trace contextRef="#ctx0" brushRef="#br0" timeOffset="-173948.73">17753 12341 3504 0,'0'0'8538'15,"0"0"-6626"-15,0 0-415 0,-4-6-337 0,-3 6-704 16,-5 3-8-16,-4 9 120 16,-4 7-104-16,0 7 1 15,0 0-185-15,8 2 0 16,4 3-104-16,8 1-80 31,0-3 88-31,8-1-96 0,16-8-16 16,12-5-72-16,11-8-248 15,5-7-240-15,0-3-609 16,-4-16 193-16,-8-7 608 0,-8-9 232 16,-13-3 64-16,-11-3 168 0,-8-4 296 0,-4 7 184 15,-15 4 145 1,-5 8 63-16,-8 10-224 16,0 10-344-16,0 6-208 15,1 6-80-15,6 10-160 16,14 19-816-16,7 0-1481 0,4-10-2632 15</inkml:trace>
  <inkml:trace contextRef="#ctx0" brushRef="#br0" timeOffset="-173347.25">19272 12258 9378 0,'0'0'3976'16,"0"0"-2271"-16,0 0 535 0,0 0-832 15,0 0-215-15,0 0-433 16,0 0-520-16,-68 0-64 0,40 22-96 16,0 4 88-16,4 9-56 0,8 0-104 15,4-3 64-15,8 3-72 0,4-7-72 16,16-2-176-16,12-11-160 16,8-2-184-16,8-13 128 0,-1 0-360 31,2-10 175-31,-10-15 377 15,-7-7 272-15,-4-5 96 0,-16-5 528 0,-8 1 129 16,0 3 231-16,-16 6-56 0,-12 7-232 16,-8 12-280-16,0 6-312 31,5 7-104-31,-1 13-48 0,11 13-608 16,14 21-1216-16,7-6-2697 15,4-2-4657 1</inkml:trace>
  <inkml:trace contextRef="#ctx0" brushRef="#br0" timeOffset="-172382.57">20774 12350 4096 0,'0'0'6106'0,"0"0"-4034"16,0 0-71-16,0 0 199 15,0 0-928-15,0 0-344 0,0 0-351 16,-65-15-113-16,42 27 16 16,-1 4-136-16,0 3-96 15,0 0-104 1,9 3-136-16,2-9 96 0,5 0-104 16,4-4 8-16,4-5-8 15,0-4 56-15,0 0 304 0,12 0 0 0,1 0-168 16,-2 0-88-16,-3-7-56 47,-3 1 32-47,-5 6-40 0,0-3-32 15,0 3-8-15,0 0 0 16,0 0 0-16,0 0 48 0,0 0 16 16,0 0-64-16,0 0 0 15,0 0 0 1,0 0 0-16,0 0 0 0,0-3 0 15,0-1 48-15,0-5 48 0,0-7-96 16,7-3 0-16,-3-3 0 0,4-1 48 16,1-2-48-16,-2 6 0 15,1 0 0-15,-4 6 48 32,0 1-48-32,0 2 0 0,0-3 0 0,0 4-8 15,0 0 8-15,0-4-8 16,4 3 0-16,-4 1 8 0,-1 2-8 15,2 1 8-15,-5 6 0 0,0-3-8 32,0 3 16-32,0 0-16 15,0 0 8 1,0 0 0-16,0 0 0 16,0 0 0-16,0 0 0 0,0 0 8 15,0 0 0-15,0 0 128 16,0 0-32-16,0 0-8 15,0 0 128 1,0 0-224-16,0 16-120 0,-5 6 120 16,-6 10 96-16,3 5 72 0,0 2-120 0,0 5-40 15,4 1 121-15,0 2-121 16,0 1-8-16,0-1 48 31,4 1-48-31,0-7 64 0,0-2-64 16,0-8 0-16,0-8-64 15,0-8-16 1,0-5-233-16,0-4-79 0,0-6-288 16,0 0-512-16,0-19-336 15,0-3-1593 1,0-7-5873-16</inkml:trace>
  <inkml:trace contextRef="#ctx0" brushRef="#br0" timeOffset="-172166.43">20741 12068 9690 0,'0'0'2992'0,"0"0"-975"0,0 0-57 16,0 0-688-16,0 0-656 0,0 0 1 31,-95-16-145-31,63 29-136 0,-4 6-184 15,1 6-152-15,-14 26-1000 16,10-7-1817-16,3 1-3016 0</inkml:trace>
  <inkml:trace contextRef="#ctx0" brushRef="#br0" timeOffset="-171965.94">20320 12795 3832 0,'0'0'7570'0,"0"0"-5618"31,0 0-103-31,115 9-145 0,-60-5-608 16,1-4-448-16,8 0-191 0,0 0-257 16,-4 0-128-16,-4 0-72 15,0-7-1369-15,-13-5-1703 0,-15-1-4922 16</inkml:trace>
  <inkml:trace contextRef="#ctx0" brushRef="#br0" timeOffset="-170910.03">21228 9740 10178 0,'0'0'2312'16,"0"0"-928"-16,0 0-799 15,0 0-161-15,100-3 104 16,-60 3 184-16,-5 0-208 0,9 13-152 0,-4 3-136 31,-4 6-8-31,-4 7 32 0,0 3-88 16,-4 9-96-16,-9 3 16 15,1 7-64-15,-7 3 0 16,-6 6 40-16,-3 1 8 0,-4 12 192 16,0 16-56-16,-4 18-32 31,-12 5-15-31,1-7 55 15,-2-10 192-15,6-16-104 0,-2 1 0 16,5 5 32-16,1 4-192 16,7 0 0-16,0 3-32 0,0 3-88 15,0 1 72-15,0 2-80 16,0-3 0 0,3-6 32-16,5-9-24 0,-8-17-8 15,4-9 8-15,-4-13 40 16,0-3 40-16,0 10 48 15,0 6 24-15,0 3 64 0,-4 1-56 0,-4-5 24 32,5 5-24-32,3 1-48 0,-4 2-24 15,4-1-56-15,0 4-32 16,0-1-8-16,0 1 0 16,0-7 72-16,0-6-72 0,0-7 0 15,-4-6 56-15,-5-6-48 31,-2-3-8-31,-1-10 0 16,-8-3 0-16,-4-4-512 0,-32-9-848 16,1-3-1769-16,-1 0-4024 15</inkml:trace>
  <inkml:trace contextRef="#ctx0" brushRef="#br0" timeOffset="-169738.32">17498 9855 4801 0,'0'0'8'0,"0"0"4048"0,0 0-2935 15,0 0 63-15,0 0 40 0,0-16-88 16,0 13-183-16,0 3-145 16,0 0-152-16,0 0-296 0,0 0-312 31,0 0-40-31,-3 13-8 16,-9 2 144-16,-1 8-40 0,2 5-24 15,-2 1-8-15,6 6 32 0,-1 3-96 16,0 3-8-16,4 4 56 0,-4 5-48 15,0 4-16 1,0 3 16 0,-4 4-8-1,0 2 8-15,0-2-8 0,4-1-8 16,0-3 8-16,4-6 8 16,0 0-8-16,4-10 0 0,0 3 0 15,0-3 88-15,0 1-80 31,0-1 40-31,4 0 48 16,-4-2-80-16,0-1 64 0,0 0-72 0,0 0 8 0,0-3 64 16,0 3-72-16,-4-3 88 15,0 3 8-15,4-3-40 0,-3 0-8 32,-1 3-56-32,-5-3 16 15,9 3-24-15,-8-3 16 16,8-3-8-16,0-1 16 0,0-2 32 15,0 0 16-15,0-4-64 0,0 0 8 16,0-3 88-16,0 1-96 16,0 2-104-1,0-3-464-15,0-3-200 16,0 1-400-16,0-1-16 0,-7-6-1017 16,3-4-3112-16</inkml:trace>
  <inkml:trace contextRef="#ctx0" brushRef="#br0" timeOffset="-168219.02">17331 11820 3872 0,'0'0'5682'16,"0"0"-4010"-16,0 0-1128 15,0 0-152-15,100 3-136 0,-61-3 48 16,2 3-112-16,2 1-8 0,1-1 80 31,-4 0-96-15,0-3 40-16,-1 3-136 16,-3-3 32-16,1 4 0 15,2-4 193-15,1 0-33 0,4 3 88 16,7-3 72-16,2 0-24 15,6 3-112-15,1-3 16 0,0 6-112 16,-4-3-184 0,-1 0 64-16,-3 1-72 15,-8-1 0-15,4-3 8 0,-4 3 0 16,3-3 8-16,2 0 40 16,6 3 40-16,1-3 224 15,3 4-136-15,1-2 88 0,4 2-96 31,-4-1-112-31,-4 0-64 16,-8 0-96-16,-5 0-248 16,-3-3 24-16,-4 0 40 0,-5 0 200 15,-3 0 72-15,4 0 8 16,-4 0 72-16,0 0-72 0,-4-3 8 31,1 0 16-31,2 0-24 0,-3-4-128 16,-4 5-240-16,0-2-88 0,-1-2 176 15,-2-1 176-15,-6 4 80 16,-2-3 24-16,-1 3 0 16,0-3 0-16,-8 2-64 15,3-2 64-15,-3-1 0 16,0 1 104-16,4 0-40 0,5-7 40 16,-1 4-8-16,-1-7-88 15,5 3 40-15,1-3-40 16,-2-3 64-16,-2 0-72 0,-1-6 0 31,-1-1 192-31,-7-6 24 16,4-2 432-16,0-1-336 15,0-7 120-15,-4 1 32 0,5 0-312 16,-1 3-56-16,-1 0-40 16,1 3-8-16,0 3-32 0,0-3 32 31,0 3-48-31,0-2 104 15,-4-1-96-15,4-4 57 0,-4-2-65 16,0-3 0-16,0-1 0 16,0-3-8-1,0 4-73-15,0-3 73 16,0 2-192-16,0 1 64 0,0 2 56 16,0 1 40-16,0 0 40 0,4 2 0 15,-4-2 0-15,4 6 0 0,0-3 8 31,0 4 0-31,0-1-8 16,0 0 0-16,-1 0 56 0,2 0-48 31,-1 3 0-31,0 4 0 16,-4-4-8-16,0 3 24 0,0 4-24 16,0-4 0-16,0 4 32 0,-8-4-32 15,0 1 0-15,4 2-8 0,0 1 0 16,0-4 0-1,0 4 8-15,4-1 0 16,0 1-16-16,0-4 16 0,0 4 0 16,0 3-16-16,0-3 8 15,0 5 8-15,0 5 0 16,0-2 0-16,0 8-8 0,0 0-32 16,-4-1-8-1,-4 7-32-15,0 0 80 0,-4-4-8 16,0 7 8-16,0-3 0 0,-3 3 8 15,-2-3 0-15,-7 3-16 16,5 0 16-16,-9-3-8 16,-4 3 8 15,0 0 0-31,-4 0 0 16,-4 0 0-16,-3 0-8 0,-2 0 0 15,-2 0 0-15,-1 0 0 16,-3 0 24-16,2 0-24 0,1 0 0 15,1 0 8-15,-5 0 0 16,4-3 96-16,-7-1-88 16,-1 2-8-16,-4-5 72 0,-4 4-72 15,0-4 88-15,1 1 32 16,-1-1 41-16,0 5 55 16,5 2-136-16,-1-3-80 0,4 3 88 31,4 0-88-16,0 3 0 1,4 3-8-16,-4 3 0 16,9 4-8-16,-6 0 8 0,2-4 0 15,3 4 0-15,4 0 0 16,1-7 8-16,-1 3-8 16,3 1-168-16,6-7-120 0,-1 4-177 15,9-1-503-15,-5 0-352 0,4-3-785 16,7 1-943-16</inkml:trace>
  <inkml:trace contextRef="#ctx0" brushRef="#br0" timeOffset="-166615.15">22769 9883 9249 0,'0'0'1593'15,"0"0"-641"-15,0 0-472 16,0 0-280-1,0 0-16-15,-59-9 152 16,32 9-80-16,-10 0 16 0,1 3 88 16,-7 3-159-16,-2 1-65 15,-2-4-48-15,-5 3-32 16,5 1-8 0,2-4-48-16,10 0 0 15,3 3 8-15,8-2-8 0,5 2 48 0,6 0-40 16,1 0 120-16,4 1 96 15,4 3 8-15,-4 2 120 0,8 1-56 32,-4-1 312-32,4 8-96 15,0-1 96-15,0 6-56 16,0 4 16-16,4 2-303 16,8 11 31-16,0 2-64 0,-4 4-88 15,5 6-40-15,-2 3-16 16,-3 4-88-1,-1-2 96-15,-2 5-88 16,-1-7 8-16,0 4 32 16,-4-8-40-16,0 1 88 0,4 0-88 15,-4 3-8-15,0 1 88 16,4-1-80 0,0 3 128-16,-4 1 64 0,3-1 0 15,6 3-32-15,-5-2-32 16,4 2-88-16,-4 1 8 0,3 6-48 15,-3-3 72-15,5 2 24 0,-1-5-96 32,-5-4 64-32,5 0-72 0,-8-9 0 31,0 0 8-31,0-4 0 16,0-2 104-16,0-1-112 15,0-2 0-15,-4-1 8 0,-3 0-8 16,3-2 0-16,-4-2 0 15,-1 2 8-15,2-1 40 0,-1 0-48 16,4-3-8-16,-5 3 8 16,5-4-8-16,1 1 0 15,3-3 0-15,0-3 8 0,0-4 72 16,7 1-72-16,10-4 0 16,-6 0 40-16,6 0-32 0,3 0 0 15,-1-3 0 1,5 4 40-16,4-1 48 15,8-3-88-15,0 0 0 16,-1-6 40-16,10 0 24 0,-6-1-24 0,5-2-40 16,0-4-8-16,-4 1 0 47,-1-5-512-47,21-2-872 0,-15 0-1329 15,-6 0-2400-15</inkml:trace>
  <inkml:trace contextRef="#ctx0" brushRef="#br0" timeOffset="-165396.58">26340 9912 6913 0,'0'0'5137'16,"0"0"-3409"-16,0 0-287 0,0 0-505 15,0 0-224-15,0 0-352 16,0 0-136 15,0 0-48-31,111-51 120 0,-71 51-136 16,8 0-24-16,0 0-48 16,0 0-80-16,-1 3 64 0,-6 7-72 15,-10-1-8-15,-3 4 8 16,-16 3-88-16,-4 0-48 15,-4 6 136-15,-4 7 152 16,0 6 40-16,0 6-64 0,0 3 49 16,0 10 39-16,0 16-48 15,0 22-8-15,4 19 8 0,0-9-72 16,0-19 96-16,-4-4-120 31,4-6 0-31,0 13 16 0,0 12 80 16,0-9 72-16,-1-10-144 0,-3 1-24 15,0 3 56-15,0-7-64 0,0 3-64 16,-3 3 0-16,-5-2 0 16,4-14 8-1,0-8-8 1,4-17 0-16,-4-3 8 16,0 7-8-16,4 5 48 15,0 11-48-15,0-4 0 0,0 0 56 16,0 0-56-16,0-3 16 15,4-3 48-15,4-1-56 32,4-5 64-32,-9-1-64 0,6-2-8 15,-5-1 120-15,4 0-120 0,-1-2 120 0,2-2-48 16,-5-2-24-16,4-3 16 0,-5 0-64 31,-3 3 0-31,0-6 72 16,0 2-72-16,-3-2 0 0,-9-4 8 15,-4 1 48-15,-5-4 8 32,-2-3-64-32,-5-3-8 0,-4-4-80 0,-24-2-888 15,8-4-1305-15,1-6-2328 16</inkml:trace>
  <inkml:trace contextRef="#ctx0" brushRef="#br0" timeOffset="-164409.79">23016 10106 10986 0,'0'0'2680'16,"0"0"-255"-16,0 0-593 15,0 0-1112-15,0-7-503 0,0 14-217 16,-3 12 208-16,-9 6 88 0,-4 10-184 16,4 0 48-1,-4 3-152-15,0-3 8 16,-4 0 32-16,8-3-48 0,0-7-104 15,0-9-416-15,1-3-641 32,2-13-583-32,-3 0-937 0,5 0-3088 0</inkml:trace>
  <inkml:trace contextRef="#ctx0" brushRef="#br0" timeOffset="-164193.72">22825 10140 8569 0,'0'0'2513'0,"0"0"-361"0,0 0-479 0,0 0-841 32,0 0-568-32,0 0 576 0,0 0 152 15,28 74-280-15,-7-46-255 16,11 4-265-16,-4 0-112 16,0-7-80-16,-5-3-376 0,-3-3-1457 15,-9-9 81 1,-2-10-233-1,-9 0-343-15,0 0-1617 16</inkml:trace>
  <inkml:trace contextRef="#ctx0" brushRef="#br0" timeOffset="-163993.22">22698 10233 5297 0,'0'0'5241'16,"0"0"-3737"-16,0 0-200 15,0 0-119-15,0 0 31 0,116 0 56 16,-80 13-352-16,3-1-79 0,-3 1-449 16,4-1-192 15,-4 5-152-31,0-5-48 0,16 4-448 16,-13-3-1705-16,-3-10-2280 0</inkml:trace>
  <inkml:trace contextRef="#ctx0" brushRef="#br0" timeOffset="-163059.78">24244 10153 8601 0,'0'0'2393'16,"0"0"-161"-16,0 0-231 0,0 0-273 16,0 0-384-16,0 0-647 15,0 0-353-15,0 0-344 16,-8 16 8 0,-8 9 184-16,0 4-24 0,0 3-24 15,0 3-80-15,0 0-56 0,1-3-16 16,2-1-72-16,5-5-560 15,4-11-753-15,4-2-623 0,0-9-593 16,0-4-2616-16</inkml:trace>
  <inkml:trace contextRef="#ctx0" brushRef="#br0" timeOffset="-162859.3">24148 10236 7073 0,'0'0'2857'0,"0"0"55"0,0 0-807 15,0 0-1073-15,0 0-792 16,0 0 576-16,4 35-40 16,0-6-280-16,1-1-312 0,3 1-48 0,-1-1-72 15,1-2-64-15,-4-1-72 16,1-9-1168-16,-5 0-696 16,0-7-369-1,0-9-3280-15</inkml:trace>
  <inkml:trace contextRef="#ctx0" brushRef="#br0" timeOffset="-162643.18">24013 10233 9754 0,'0'0'2536'16,"0"0"-599"-16,0 0-905 15,0 0-104-15,0 0 176 0,0 0-488 16,96 35 32-16,-64-20-175 0,3 2-161 0,1-5-136 15,-4 4 0-15,0-3-104 0,-4-1-72 32,-4-2-648-32,-4 3-1321 15,-1-7-599-15,-6-3-5002 0</inkml:trace>
  <inkml:trace contextRef="#ctx0" brushRef="#br0" timeOffset="-161672.02">25411 10312 10562 0,'0'0'2560'0,"0"0"-271"16,0 0-649-16,0 0-680 16,0 0 57-16,0 0-377 0,0 0-448 15,-39-12-72-15,26 27 24 16,2 11-8-16,7-1-136 0,0 10 0 16,4 0 72-1,11 0-64-15,14 0 56 16,10-4 48-16,5-2-112 0,8-3-112 15,0-14-72 1,0-2 80-16,0-7 96 16,-9-3 8-16,-11-13 88 0,-8-9 0 31,-8-10 16-31,-12-3 264 16,0-6 40-16,0-4-88 0,-20 4-104 15,1 0-24-15,-5 6 80 16,-4 10-40-16,-4 9-224 15,-4 6-16-15,-28 10-360 16,8 16-1536-16,8 0-2689 0</inkml:trace>
  <inkml:trace contextRef="#ctx0" brushRef="#br0" timeOffset="-160885.72">23033 11087 11362 0,'0'0'2312'16,"0"0"249"-16,0 0-425 0,0 0-807 0,0 0-657 16,0 0-416-16,0 3-256 15,-13 19 192-15,2 7 56 16,-5 2-128-1,0 1-32-15,4 3-88 16,0-3 0-16,0 0-136 0,1-4-840 16,2 4-593-16,1-6-1087 0,1-8-2145 0</inkml:trace>
  <inkml:trace contextRef="#ctx0" brushRef="#br0" timeOffset="-160685.22">22829 11163 10490 0,'0'0'2152'16,"0"0"-47"-16,0 0 415 16,0 0-1336-1,0 0-879-15,0 0-153 16,0 0 152-16,0 0-72 16,108 89-88-16,-72-54-24 0,0-3-120 31,-8-4-16-31,-4-6-800 0,-5-6-937 15,-2-6-135-15,-6-10-329 0,-2 0-2232 16</inkml:trace>
  <inkml:trace contextRef="#ctx0" brushRef="#br0" timeOffset="-160469.12">22889 11233 9578 0,'0'0'2752'16,"0"0"-879"-16,0 0-497 0,0 0-384 16,96-16 120-16,-52 16-312 15,3 0-255 1,5 3-225-16,-3 7-128 0,-6 6-192 0,-7 3-128 16,-4 3-1121-16,-12-3-1223 15,-9-3-2169-15</inkml:trace>
  <inkml:trace contextRef="#ctx0" brushRef="#br0" timeOffset="-160021.28">24352 10982 11546 0,'0'0'2384'0,"0"0"-327"16,0 0 151-16,0 0-903 31,0 0-745-15,0 0-392-16,0 0 224 0,-56 70-72 0,40-32-152 15,0 3-112-15,-4 4 8 16,8-4-64-16,-8-3-392 0,5 0-904 16,-2-6-1345-16,2-7-440 15,2-9-3880-15</inkml:trace>
  <inkml:trace contextRef="#ctx0" brushRef="#br0" timeOffset="-159836.39">24109 11071 10962 0,'0'0'2544'16,"0"0"-223"-16,0 0-393 0,0 0-1704 16,0 0 24-1,0 0 425-15,0 0-313 32,75 95-232-32,-55-60 0 0,-4-3-128 15,4 0-817-15,-4-4-1319 16,-4-6-937-16,-4-9-3216 0</inkml:trace>
  <inkml:trace contextRef="#ctx0" brushRef="#br0" timeOffset="-159635.91">24077 11087 9738 0,'0'0'2352'0,"0"0"-1432"31,0 0 369-31,0 0 135 0,95 54-392 0,-47-32-416 16,0-3-336-16,0 0-128 16,-1-3-88-16,9 6-64 0,-16-6-1416 15,-12-3-3081-15</inkml:trace>
  <inkml:trace contextRef="#ctx0" brushRef="#br0" timeOffset="-159150.31">25435 11230 9297 0,'0'0'3169'0,"0"0"-1560"16,0 0-105-16,0 0-456 15,0 0-128 1,0 0-240-1,-91-13-248-15,83 29-95 0,-1 9-161 16,9 7-168-16,0 0 72 0,9 3-80 0,10 0 8 16,9-7-8-16,4-5-320 31,9-8-49-31,-2-5 273 16,1-10 96-16,-1-3 128 0,-11-16 17 15,-4-7 239-15,-12-5 184 16,-12-4 72-16,0-4 48 15,-12 2-16-15,-12 5-280 0,-4 3-168 32,-11 13-224-32,-33 16-472 15,9 0-1664-15,3 3-3978 16</inkml:trace>
  <inkml:trace contextRef="#ctx0" brushRef="#br0" timeOffset="-158448.65">23044 12115 11946 0,'0'0'2793'16,"0"0"-401"-16,0 0-1104 16,0 0-887-16,0 0-185 0,0 0-216 15,0 35 272-15,0-9-56 32,0-1-96-32,0 4 0 0,0-1-112 15,4-6 0-15,17-2-8 0,10-1 0 0,9-10-208 16,12-5-56-16,0-4-24 15,-1 0 64-15,-2-7 23 0,-10-12 201 16,-7-3 0-16,-19-7 217 31,-10-3 335-31,-3 0 72 0,-12 1 216 16,-15 3-88-16,-10 8-392 0,-2 8-168 16,3 9-40-16,0 3-152 15,4 0-296-15,8 25-1152 16,8-3-2249-16,12-3-2176 15</inkml:trace>
  <inkml:trace contextRef="#ctx0" brushRef="#br0" timeOffset="-157809.42">24511 12068 10970 0,'0'0'2304'0,"0"0"-447"0,0 0 487 16,0 0-615-16,0 0-841 15,0 0-568-15,0 0-56 16,-80-13-112-16,48 29-32 16,8 10 152-16,5 2-136 0,6 4-64 15,5 0-72-15,8 0 8 16,17-1-8-16,11-3-64 15,15-5-384-15,1-7-136 0,8-13 176 16,-4-3 96-16,-5 0 160 31,-7-16 152-15,-12-10 144-16,-7-5 216 0,-13-4 384 0,-4-3-168 16,-9 3-8-16,-14 0 8 15,-1 9-240-15,-1 11-216 16,1 8-112-16,9 7-8 0,7 13-1488 31,3 9-2209-31,5 4-1928 0</inkml:trace>
  <inkml:trace contextRef="#ctx0" brushRef="#br0" timeOffset="-157430.59">25730 12004 13706 0,'0'0'2865'15,"0"0"-112"-15,0 0-1049 0,0 0-1160 32,0 0-456-32,0 0 328 15,-32 70-56-15,20-22 8 0,5 9-160 16,3 0-112-1,4 4 16-15,0-8-112 16,0 1-368-16,7 0-720 0,-3-12-1168 16,0-17-2857-16</inkml:trace>
  <inkml:trace contextRef="#ctx0" brushRef="#br0" timeOffset="-156243.3">22591 10029 8313 0,'0'0'1577'0,"0"0"-361"0,0 0 32 16,0 0-560-16,0 0-24 16,0 0-231-1,0 0-321-15,0 0-40 16,0 7 280-16,0 3 0 16,0 2 48-16,0 4-16 0,-5 6 152 15,1 0-16-15,0 7-152 0,1 3-184 16,3 6-8-16,0 6 40 15,0 1 32 1,0 6-200-16,0 3 0 16,0 0 8-16,0 3-56 0,0-7 64 15,0 2-64-15,0-5 0 0,0-3 48 32,0-2-48-32,0 2 0 0,0-3 0 15,0 0 8-15,0 1 72 31,0-1-80-31,-4-3 0 16,0 4 48-16,0-8-40 0,-1 5-16 16,1-4 8-16,0 0 0 0,1 2 32 15,-1-5-32-15,4 3 0 0,0 0-8 0,0-3-56 32,0 0 56-32,4-4 0 15,3 0 0-15,2-2-160 0,-1 3-224 16,-4-4 136-16,-1 4 88 15,1-1-128-15,-4 1 64 0,0 0-96 16,0-4-24 0,0-3 128-1,0 0-200 1,0-6-160-16,0 0-505 0,0-3-463 16,9-3-512-16,-5-4-2273 0</inkml:trace>
  <inkml:trace contextRef="#ctx0" brushRef="#br0" timeOffset="-154670.68">22734 11820 3328 0,'0'0'4377'0,"0"0"-3081"16,0 0 17-16,0 0-761 0,104-3-328 15,-77 3-144-15,5 3 16 16,5 0 32-16,6 0-128 0,9-3 56 31,-1 4-48-31,5-4 56 16,0 0 176 0,0 0 8-16,0 0 16 15,-5 0-112-15,-3 0-80 0,-4 0 32 0,4 0 32 16,-5 0 192-16,6 0 0 15,-2 0-24-15,5 0-64 16,8 0 17 0,-4 0-9-16,0 0-104 15,-1 0-40-15,-7 0-8 0,4 3 40 16,-12 0-128-16,-1 0 48 16,-3 4-48-16,-3-4-8 15,-1-3 8 1,0 3-8-16,-1-3 0 0,1 3 8 15,4 0-8-15,0-3 16 16,-1 3-16-16,-7-3-8 16,0 4 8-16,-7-4-8 15,-10 0 8-15,-3 0 0 16,-4 0 96-16,1-4 312 0,-2-2 264 31,1 0-24-31,4 0-304 16,0-1-200-16,0 1-88 0,4-1-40 15,-4 4-8-15,4-3 96 0,0-4-104 0,-5 1 8 16,1-4 24-16,1 0-32 16,-1-6 0-1,-1 1 8-15,-7-5 0 16,9-6 336-16,-9 4-216 16,4-4-32-16,0 4 96 0,0 3-48 15,-1-3 8-15,1 2-96 16,0-2-48-1,0 3 129-15,-4-4-137 0,5 1 0 16,-5-1 72-16,0 1-64 16,0-3 80-16,0 2-88 0,0-2 0 15,0-1 24-15,0 0-24 16,4 1 0 15,0-4 0-31,-1 0 0 0,-3-3 0 16,4 0-8-16,-4 1 8 15,0-1-24-15,0 6 24 0,0-6 0 16,0 6 0-16,0 1 0 16,0-4 0-16,0 7 0 15,0-4 0-15,-4 1-8 16,-3-1 8-16,3 4 0 0,-1-4 0 16,1-3 0-16,4 0 8 15,-4-3-8-15,0 1-16 0,4-1 16 16,-3 3 0-16,3-3 48 15,-4 6-48-15,0 1-48 16,0-1 48 0,-1 1 16-1,1 2-8-15,0 1-8 16,4 0 0-16,-3-1 0 0,3 1-112 16,0 0-217-16,0-4 41 15,0 3 64 1,0-2 120-1,0 6 88-15,0-1-80 0,0 5 88 0,0 1-56 16,-8 2-48-16,-1 2 16 0,5 4-32 16,-3-1 64-16,-1 3 56 15,0 1 8-15,3 3-8 32,2 0 8-32,-5 0-104 0,0 0-256 15,0-1-40-15,-4 1 176 16,0 3 8-16,-8-3 64 15,8 0 32-15,-12 3 64 0,4-4 8 16,-3 1 48-16,-1 0-8 16,-4 3 8-16,0-3 0 15,-4 0 0 1,4 0 8-16,-8 3-8 16,4-3 0-16,-3 3 0 0,-2-4 8 0,-3 4 0 15,1 0-8-15,-5 0 8 16,0 0 40-16,1 0-48 15,-2 0 8-15,2 0 64 16,-2 0 0 0,2 4 0-16,0-1-24 0,2 0-40 15,-2 0 136-15,2 0-144 0,2-3 0 16,-1 3 8-16,1-3 56 16,-6 0-16-16,2 0-48 0,-2 3 0 31,2-3-8-31,3 4 16 15,0-4-8-15,0 3 8 0,1 3-8 16,3-2 8-16,-1 2-8 31,2 0 0-31,3 0 0 16,0 1 0-16,8-4 0 0,-4 4 0 16,9-5 0-16,2-2-8 15,2 4 8-15,2-4 0 0,2 0 0 16,-1 0 0-16,-1 0-312 15,-6 0-328-15,3-4-969 16,4-5-3992 0</inkml:trace>
  <inkml:trace contextRef="#ctx0" brushRef="#br0" timeOffset="-149689.89">9000 4257 8513 0,'0'0'1233'16,"0"0"-113"-1,0 0-208-15,0 0 128 16,0-12 225-16,0 9-545 0,0-4 56 16,0 7-152-16,0-3 16 15,4 3-152-15,-4 0-160 0,0 0-128 16,0 0-152-16,0 0-48 31,0 0-8-15,0 0-112-16,0 6 112 0,0 4 0 15,0 6 8-15,0 0 8 0,0 3 0 16,5-4 8-16,-2 5 32 16,1-1-48-16,4 0 8 0,-4-3-8 31,4-4 0-31,0 1 0 16,0-7 0-16,3-2 40 0,2-2 56 15,10-2 304-15,1 0-55 16,8-12-145-16,4-4-88 0,8-6-48 0,0-4-56 15,0-2-8 1,3-4 72 0,-2 0-72-1,-2 0 80-15,-3 4-80 0,-8-1 0 16,-8 10 0-16,-4 4 0 16,-12 5 48-16,-5 7-48 0,1 3-8 15,-4 0-440-15,0 0-617 31,-4 9 473-31,-7 7-304 16,-17 9-728-16,4-2-737 0,5-7-3824 0</inkml:trace>
  <inkml:trace contextRef="#ctx0" brushRef="#br0" timeOffset="-146081.18">22563 13605 9329 0,'0'0'4818'0,"0"0"-3178"16,0 0-608-16,0 0-192 16,-5 0-88-16,5 0-71 0,0 3 175 15,0-3-48-15,0 0-144 16,-4 0-88-16,4 0-208 0,0 0-176 31,0 0 48-31,0 0-96 0,0-10 80 0,0-9-120 16,0-6 8-16,13-4-112 15,11-6 8-15,16-3 0 0,7 3-8 16,29 0-152-16,16 13-136 16,27 9 112-1,9 13 16-15,-5 7 160 31,-7 21-48-31,-13 4 48 0,4 3 64 16,-2 6-64-16,-10-2 8 0,-16-4 0 16,-14-7 0-16,-18-6-8 15,-7 0-16-15,4 4-184 16,3 2-136 0,5 1 40-16,-3-7 128 15,-2-6-24-15,1-3 24 0,-4-10 72 0,0 0-208 16,3-3-96-16,-7 0 8 15,-3-16 136-15,-6-3 136 0,-3-10 112 32,-8-2 8-32,-4-10 48 15,-4-7-40-15,-5-3 264 16,-7 0-120-16,0 4 280 16,0 5 56-16,0 10 96 0,0 17-120 15,0 2-128-15,0 10-168 16,0 3-168-1,0 0-96-15,0 16-96 16,0 3 192-16,0 9 8 16,0 1-8-16,0 6 48 0,0 0-40 15,4-1 0-15,1 2-8 0,-1-1-192 16,0 0-48-16,3-4-120 16,-7-5-200-1,4-4-184-15,-4-9 240 16,0-4 16-16,0-3-104 15,0-6 175-15,0 0 417 0,0-9 96 0,0-10-88 16,0-6-8-16,0-11 48 0,13-1 193 31,2-5 7-31,6-3-56 16,7 4-8-16,3 3-72 16,1 10 144-16,4 2 88 0,-4 14-160 15,7 5-56-15,2 4-32 16,-2 3-88-16,5 3 104 15,4 7-56 1,4 6 64-16,-1-3-8 16,1 6-32-16,1-4-40 15,-10 5-40-15,5-2-64 0,-8 1-128 16,-1 3 72-16,1 1 48 16,0 2 24-16,0-6-80 15,3 1 32 1,2 2-72-16,7-7 24 0,3 2 48 15,9-2 40-15,4 1-56 16,3-6-40-16,5-1-192 0,0-2-120 16,-5-7-433-16,-3 0-247 15,-4-3 272 17,-5-17 360-32,-7-2 408 0,-7-10 104 15,-6 0 304-15,-7-9 248 16,0 0 16-16,-4-3-72 0,-4-1-120 15,3 4 416-15,-7 3-456 16,-3 9 9-16,-6 7 143 31,-3 6 88-31,-4 7-360 0,1-1 32 0,-5 4-88 0,0 3-80 16,0 0 16-16,4-1-96 16,-4 4 0-16,0 0-56 0,0 0-352 15,0 0-80-15,0 0 216 31,-9 0 136-31,1 7 136 0,4-1 0 16,-7-3 0 0,6 3-40-16,1 1 40 15,0-1 0-15,4 0 0 0,-4-6-96 16,4 7 80-16,0-4-400 16,0 0-57-1,0 0-303-15,0 3-280 16,0 1-64-16,-7 3-1177 0,3-7-3568 15</inkml:trace>
  <inkml:trace contextRef="#ctx0" brushRef="#br0" timeOffset="-143998.28">17698 13668 3288 0,'0'0'3073'16,"0"0"1456"-16,0 0-3393 16,0 0-416-16,0 3-32 15,0-3 97-15,0 0 175 16,0 0-8-1,0 0 112-15,0 0 48 16,0 0-255-16,0-6-385 16,0-10-208-16,0-3-152 0,0-10-48 15,4-2-56-15,8-5-8 16,0-1 0-16,11-2-72 0,9 8-24 16,13 5-24-1,6 7 80-15,13 6 32 16,8 8 8-16,3 5 0 0,-3 0 40 15,4 15-40-15,0 11-72 16,-5 2 64-16,1 4-8 16,4 0-216-16,-5 3-80 0,1-1 16 15,-9-2 168 1,6 0-113-16,-14-7-103 0,5-3-648 16,-8-5 488-16,-4-5 224 15,-1-12 80-15,-7 0 128 16,-7 0 64-16,-2-9 8 0,-7-7 0 15,-4-3 8-15,-5-3 0 32,2-10 40-32,-13 0-48 15,3-6 0-15,-7 0 56 0,0 3-40 16,0 3 32-16,-7 7 200 16,3 9 376-16,-4 6 224 15,4 4-304-15,-1 6-119 0,1 0-257 31,4 6-168-31,0 10 0 0,0 7 8 0,0 5 0 16,0 0 112-16,9 4-120 16,3 0 0-16,-1-3 8 15,6-1-8-15,-6-3-120 0,6-2-72 16,-6-4-185 0,6-3-47-16,-6-7-288 15,1-2-40 1,0-7 192-16,0 0-184 15,-3 0 8-15,-6-7 71 16,1-12 193-16,0-6 192 0,-4-7 152 31,0 0 128-31,4-9 104 16,0 3 56-16,8 0 112 0,8 3 193 16,0 6 39-16,4 7 56 0,12 7-320 0,0 2-112 15,7 3-80-15,9 7-48 16,-4-1 8-16,3 4-8 0,2 0 0 31,3 0 72-31,3 4-16 16,1 9 8-16,0 2-64 0,-9 5 8 15,1 2-8-15,-4 3 0 0,-4 4 0 16,3-4-8-16,-2 4-72 0,2-4 72 16,5 0 8-1,0-5 0 1,8-1-16-16,0-1 16 0,3-1-8 15,1-5-920-15,0-6 111 0,-1 1 305 32,-3-7-128-32,-4 0 368 0,0-3 200 15,-5-13 72-15,1 0 88 32,-4-9 504-32,0-1 144 0,-9-2-191 15,-3-1-169-15,-3-3-72 16,-10 7 0-16,-6 3 24 0,-2 6 224 15,-11 3-96-15,1 7 536 0,-5-1-352 0,0 1-440 32,0 3-104-32,-9 0-96 0,1 3-256 15,1 0-352-15,-6 0-616 16,-6 0-552-16,2 0-297 16,2 3-4352-16</inkml:trace>
  <inkml:trace contextRef="#ctx0" brushRef="#br0" timeOffset="-139687.91">11969 13621 8361 0,'0'0'2977'0,"0"0"-1393"15,0 0-712-15,0 0-159 16,0 0 255-16,-41-10 168 0,37 0-152 31,0 1-312-31,4-4-280 16,0-6-135-16,0 0-97 0,0-3-64 15,0-7-16-15,0 1-80 16,4-4 72-16,13 3-64 0,6-3-8 0,10 7 0 16,10 3 0-16,9 3 0 15,8 3-16-15,4 10 16 16,3 3-8-1,1 3-48-15,-8 0 56 16,3 19-8-16,-7 3 0 16,0 3 8-16,-1 4 0 0,1 3 0 0,-4 6 8 15,0-4-8-15,0 5-8 0,4-1 8 32,-1 3 0-32,1-3 0 15,0-3-96-15,-4-6 40 16,4-7-16-16,-4-9 24 0,-1-7 32 15,1-6-192-15,0 0-505 32,-5-6-135-32,-2-14 128 15,-14-2 64-15,-3-10 232 0,-8-5 120 16,-8-8 56-16,-4-2 56 16,-8-5-8-16,0 2 152 0,0 9 48 15,0 9 88-15,-8 6 520 16,1 14 312-16,-2 5 240 0,9 4-120 15,-4 3-608 1,4 0-255-16,0 10-177 16,0 6-8-16,0 6 8 15,4 0 0-15,8 7 0 0,0 2 0 16,0 1 0 15,4 6 0-31,-1 0 0 0,2 0-121 16,-2-3-127-16,6 3-304 15,-5-6 64-15,-1-3-16 16,2-7-544-16,-2-6 536 0,-7-10-296 16,4-2 408-16,-8-4 271 15,-4-4 129-15,0-12 137 0,0-9 55 16,0-7 16-16,0-3 48 16,-4-9-72-16,4 0-8 15,0-8-112-15,8 8-56 16,12 6 120-16,5 6 24 0,10 10-32 15,1 6-64-15,11 10-48 0,5-1 48 32,4 4-56-32,0 3 8 0,0 0-8 15,-1 3 0-15,-3 7 8 16,-3-1-8-16,-2 1 8 0,1 3 0 16,-1-1-8-1,5 4 0-15,4 3 0 16,4 0 0-16,8 3 0 0,11 4 0 31,-3-4 0-31,-1 0 80 31,5 4-72-31,-16-4-8 0,11 4 0 16,2-1-16-16,-10-3 16 16,1-6-80-16,-5-3 80 0,1-4 32 15,-8-6-32-15,-4 0 0 0,0-3 88 16,-4 0 56-16,-9 0 48 0,6-6-96 15,-10-6 0-15,-3-1 8 0,-4-6-56 16,4-3 56-16,-4-7 88 0,-4-9-88 31,4-3 0-31,0-4-40 16,-1-2-56-16,-7 2 48 16,0 10-8-1,-4 7 392-15,-7 8 152 0,-6 11-216 16,1 6-159-1,-4 0-161 1,0 3-48-16,0 0-8 0,0 0-64 0,-7 3 64 16,-6 3-8-16,5 0 8 15,1 4-8-15,-2-4-361 16,1 0-199-16,4 1-72 0,0-4-264 31,1 4 152-31,-1-4 248 16,-1 0-56-16,1 4 104 0,4-7-209 15,0 5-215-15,0-1-408 0,-4-1-1873 16</inkml:trace>
  <inkml:trace contextRef="#ctx0" brushRef="#br0" timeOffset="-137714.33">6466 13401 9329 0,'0'0'6090'0,"0"0"-5074"0,0 0-568 15,0 0-40-15,0 0 336 16,-67 0-31-16,67-6-273 0,-4-3-104 31,4-8 8-31,0-5-168 0,0-6-120 16,0-7 8-16,11-3-64 0,6-7 48 15,6 4-48-15,9 3-104 16,3 6 104-16,10 4 0 0,11 9-48 16,15-1 48-16,25 14 0 15,23 6 0 16,12 6 0-31,-7 26 0 0,-20 10 8 16,-12 5-8-16,-21-2-8 16,-11-1-112-16,-13-9-72 15,2-3-32-15,3 9 96 0,8 4 56 16,7 2 72-16,-3-5-8 31,-1-11 8-31,1-8-248 0,-4-8-217 0,0-12 369 0,-8-3-224 16,-9-9-136-16,-3-13 208 15,-8-4 192-15,-12-9 56 16,-4-6 16 0,-8-7-8-16,-4-6 72 15,-4 0-80-15,0 4 0 0,0 5 0 16,0 14 96-16,-4 11 392 0,4 8-16 16,0 9-151-16,0 3-249 15,0 0-72-15,4 9-48 16,11 10 48-1,2 3 8-15,3 4 32 0,-1-1-40 16,5 0 0-16,-3 7 0 0,2-3 0 31,-3-1 0-31,-3 4-208 16,-2 0-225-16,-2-3 9 0,-6-4-168 31,1-6-288-31,-8-3 224 16,4-10 200-16,-4-2 88 0,0-4 216 15,4-7 96-15,0-12 8 16,4-9-8-16,4-4 56 0,8-10 72 0,4 1-64 16,8 0-8-1,4 6 0-15,3 9-64 16,10 8 64-16,2 5 88 0,5 3 240 16,11 4-24-16,13 6-16 15,16 0 32-15,20 9-88 16,7 11-80-1,-3 5-32-15,-9 4-112 0,-7-1 104 16,-1 1 256 0,-7 2 0-1,-1 5-168-15,-7-2-192 0,-13-5-8 0,-10-10-600 16,-18-3 408-16,-2-7 184 16,2-3-64-16,9 4 72 15,4-7 0-15,-13 0 80 0,-3-3 288 31,-12 0 104-31,-8-3 80 0,-5-6 9 16,-2-1-33-16,-6-3-136 16,2 4 64-16,-5-4-208 0,-4 0-48 15,-1 4-80-15,1-4-112 0,-4 1 40 16,0 2-48 0,0 4-512-16,-11-3-440 0,-2 5-1449 15,-2 1-2120-15</inkml:trace>
  <inkml:trace contextRef="#ctx0" brushRef="#br0" timeOffset="-135092.33">1884 6693 3544 0,'0'0'4937'0,"0"0"-3072"16,0 0-209-16,0 0-168 0,0 0-167 16,0-26-153-16,0 23-160 0,0 3-208 15,4 0-152-15,-4 0-31 16,8 0-177 15,4-3-56-31,3-4-200 0,13 1-96 16,13-7 88-16,6 4-32 15,5-4 0-15,8 4-24 0,4-1-48 16,0 1 72-16,-9 2-144 16,-7 4 0-16,-4 0 40 15,-12 3-40-15,-8 0-72 16,-8 0-168-16,-5 0-224 0,-2 0-104 16,-1 3-200-16,-5-3-441 15,-3 3-591-15,0-3-825 0,0 0-2000 16</inkml:trace>
  <inkml:trace contextRef="#ctx0" brushRef="#br0" timeOffset="-134653.59">2151 6509 8793 0,'0'0'1673'0,"0"0"-281"32,0 0 64-32,0 0-327 0,0 0-65 15,0 0-128-15,0 0-368 0,0 0-192 0,0-10-248 16,16 7 32-16,12 0 216 0,3-1 48 15,18-2-39-15,7-3 63 16,7-1-120-16,1 0-40 16,-8 4-160-1,-9 3-80-15,-15 0 0 32,-12 3-48-32,-8 0 0 0,-3 0 0 0,-9 0 0 15,0 0 160 1,0 0-64-1,0 0-16-15,0 0-24 16,0 0-48-16,0 0-8 0,-9 0-224 16,9 3-704-16,0 6-777 15,0-2-1231-15,0-1-4810 0</inkml:trace>
  <inkml:trace contextRef="#ctx0" brushRef="#br0" timeOffset="-130565.68">23344 8963 8225 0,'0'0'4497'16,"0"0"-3233"-16,0 0 465 0,7-54-9 16,-7 48-327-16,4 2-41 31,-4 4-312-31,4 0-504 15,1 0-272-15,-1 10-208 0,0 12 64 16,3 10 152-16,-3 9-104 16,0 6-80-16,-4 8 16 0,0-4-40 31,0-1-16-31,-4-2-48 0,0-7-88 16,-7-3-80-16,7-9-168 0,-1-7-272 15,1-3-536-15,4-6-200 16,0-7-801-16,0-6-423 15,13-6 391-15,2-10-3792 0</inkml:trace>
  <inkml:trace contextRef="#ctx0" brushRef="#br0" timeOffset="-130142.54">23710 9014 9434 0,'0'0'2200'0,"0"0"-328"31,0 0-247-31,0 0-777 15,0 0-464-15,0 0-16 16,0 0 632-16,0 0-504 16,-20 57-256-16,1-35-104 0,-9 3 25 15,-4-5-89-15,-9-1-8 16,-2-7-8 0,0 1-56-16,6-7-8 15,9-2 0-15,12-4-24 16,9 0 24-16,7 0 8 0,4 0-8 0,11 0-8 15,13 2 16-15,0 8 64 16,0 3 0-16,0-1 8 16,0 10 48-1,-4 1-112-15,4 2 144 16,-1 1-72-16,10-1 56 0,2 7-24 16,1-4-24-1,8 1-40-15,-8-4 80 16,-1-3-80-16,-11-5 8 0,-8-8-48 15,-16-3-8-15,-4-6-72 32,0 0-440-32,-35-6-777 15,3-10-1655-15,-4-3-5658 0</inkml:trace>
  <inkml:trace contextRef="#ctx0" brushRef="#br0" timeOffset="-124080.95">23156 9868 6129 0,'0'0'1432'16,"0"0"-216"-16,21-16 161 0,-17 6-153 15,3 4-96-15,-3-1 80 0,0 4 41 16,0-3-81-16,0 3-32 31,-4 0-152-31,5 0-207 16,-5-4-145-16,0 4-184 0,0 0-136 15,0-3-120-15,0 2-16 0,0-2-16 0,-5-1-96 16,-3 1-16-16,-4-3-40 0,-4-1-8 31,-3 0 56-31,-2 1-56 16,-3 0 0-16,5-1 40 15,-5 1-32-15,0-1-8 0,3 4 0 32,2 2-8-32,-5 2 8 15,0 2 0-15,0 0-8 0,1 0 8 0,2 0 0 16,1 0 0 0,-3 6 0-1,3 0 8-15,3 4-8 0,-2-1 8 16,-5 4 8-16,4 2-8 15,-3 5 40-15,2-1 0 0,-3 6-48 0,-4 0 8 16,4 1 0-16,-3 2 0 31,3 1 40-31,0-1-40 0,3 1 0 16,2 0 48-16,3-1-48 16,4 1 0-16,0-1-8 15,4 1 8-15,4 3-8 0,0-4 48 0,4 4-40 0,0 0 128 31,0 3-128-31,0 0 0 16,0 0 0-16,0-4-8 0,0 4 48 16,8-3-48-16,0 0 0 15,4 0-8-15,0 0 8 0,4-4 0 32,0-3-8-17,4-6 8-15,-1 0 8 16,1-6 0-16,1 0-8 0,-2-4 64 15,5 1-56-15,-4-4 0 16,1 4-8-16,6-4 16 16,-3 4 32-16,8-7-48 15,-1 3 8-15,1 0 64 16,0-6-64-16,4 4 80 0,-3-4-88 16,2 0 0-16,1 0 56 15,-8 0-56-15,0 0 0 16,0 0 16-16,-9-4-16 0,5-2 8 31,-3 0-8-31,2-4 0 16,-3-3 64-16,0 1-64 15,0-7 0-15,0-4 0 0,0-5 8 16,-4 3 0-16,4-7 40 16,-5 3-40-16,2-3 0 0,-6 7-8 31,-3 0 8-31,1 6 0 15,-5-3 0-15,3-1 32 0,-7 4-32 0,4-6-8 16,0 3 8-16,-4 0 0 16,5-7 0-16,-1 3 40 15,0-2-40-15,-4-1 48 0,0-3-48 16,0 4 0 0,0 2 80-16,0 1-88 15,0-4 56 1,-8 7 112-16,-1-3-8 15,-6 3 0-15,2-1-88 16,-2 1-24-16,-6 0 24 0,2 0-56 16,-5 3 48-16,0 0-64 31,-4 3 0-31,0 3 49 0,4 3-49 16,-3 4 0-16,3 3-8 0,0 3-385 0,7 0-527 15,-2 16-1096-15,6 3-2009 16,2 0-1144-16</inkml:trace>
  <inkml:trace contextRef="#ctx0" brushRef="#br0" timeOffset="-123263.39">23439 10077 9690 0,'0'0'1320'0,"0"0"-616"0,0 0-176 15,0 0 112-15,0 0-40 16,0 0 113-16,92-60-169 0,-72 41-40 15,-1 3-216-15,5-3 8 0,1 0-144 0,3 0-72 32,3 0-32-32,5-6-40 0,4 2-8 15,12 1 104-15,0 0 80 16,8-4 56-16,-5 7 328 16,5 0-296-16,-1 3-8 0,1 0-120 15,0 4-72 1,0-1 152-1,3 1-136 1,5-1-32-16,4-4-48 0,0 2 80 16,-1 2-40-16,2 0-48 0,-2 1 8 15,-4-1 144-15,-3 3-15 16,0-2 23-16,0 2 56 0,0-3-40 31,0 1 32-31,3-4-32 16,1-3-80-16,16 0-24 0,11-6-24 15,16-4 0-15,1-3-48 16,-20 7 0-16,-24 0 40 0,-24 5-40 0,-1 1 0 16,9-3 8-1,4-4 0-15,8-5 40 16,4 3-40-16,-5-4 0 0,1 0 120 16,0 3-8-16,-5 1 56 15,-6-1-16-15,-6 4-104 0,-3-4 80 31,-8 4-64-31,0-7-8 16,-8 0 24 0,3 1-88-16,-3-1 8 15,-3-3 0-15,-6 6 0 0,1 1 80 16,-4-1-88-16,0 4 0 0,-4 2 0 16,-4 1 0-1,-4 9 8-15,0-2 32 16,-4 5-32-16,0 4-16 15,0 0-104-15,-8 6-352 0,-4 0-192 16,0 0-128-16,-4 0-649 16,-4 6-687-16,0 3-593 0,4 4-2224 0</inkml:trace>
  <inkml:trace contextRef="#ctx0" brushRef="#br0" timeOffset="-122947.02">26627 8595 9193 0,'0'0'2145'0,"0"0"-305"16,0 0-351-16,0 0 191 0,0 0-256 16,0 0-552-16,27-13-407 0,6 13-297 0,6 9-24 15,9-3 0 1,4 4-32-16,0 0-16 15,-1-4 0-15,-7 0-32 16,-12-3 96-16,-11 1-48 16,-10-4-32-16,-7 3-64 0,-4 0-16 31,0 4 0-31,-8 5 0 0,-4 7 144 16,-8 7-40-1,4 2-96-15,-3 10 40 16,-5 0-40-16,3 10-8 15,-7 0-616-15,-15 9-1129 0,11-10-2399 16,-4-15-5891-16</inkml:trace>
  <inkml:trace contextRef="#ctx0" brushRef="#br0" timeOffset="-122323.42">25742 7791 13122 0,'0'0'1545'16,"0"0"-433"-1,0 0-32-15,0 0-216 16,0 0-144-16,0 0 25 16,-88-25 167-16,60 44-160 0,0 9-216 0,4 11-8 15,1 5-288-15,11 3-88 16,8 5-72-16,4 4-64 16,8-5-16-1,20 0-344-15,7-3 104 16,13-10-200-16,5-10-576 15,26-9-697-15,-12-12-1159 0,-11-7-1921 0</inkml:trace>
  <inkml:trace contextRef="#ctx0" brushRef="#br0" timeOffset="-121606.09">26133 7982 9522 0,'0'0'2528'0,"0"0"-367"0,0 0-129 15,0 0-696-15,0 0-296 16,0 0-319-16,0 0-233 15,-48-54-144-15,36 73 112 16,0 3-64 0,0 4-192-16,12 2-80 15,0 3-72-15,0 1-48 0,19-3 16 16,6-4-32-16,6-9 16 16,-3-6-8-16,8-10-40 15,-12 0-120 1,0-13 32-16,-12-9 24 0,-8-10 112 15,-4-3 56-15,-16-6-8 16,-12 3-48-16,0 0-8 0,0 3 0 16,4 9 0-16,9 11-48 0,11 11-728 47,4 4-1073-47,0 0-471 0,15 7 944 15,13 5 671-15,4-2-7 16,0-4 56-16,4-2 464 0,0-4 176 15,-4 0 24-15,4 0 176 16,0-10 208-16,3-3-56 16,2-3 152-16,2 1-152 15,1-5 65-15,-8-2-97 0,0-3-72 16,-8 3 416-16,-9-1-320 0,-15 4 408 16,-4 4 56-16,0 2 120 15,-19 3-456-15,-2 4-55 16,-6 0 207-16,2 2-112 15,2 4-152 1,11 0-208 0,4 10-128-16,8 9-80 15,0 3 72-15,15 3 8 0,10 10 16 16,6-3 32-16,5 7 8 0,-3-5-56 31,-1 1-120-31,-5-3-384 16,-7 0 352-16,-4-4 72 0,-8-2 32 15,-4-4 40-15,-4-3 8 0,0 0 40 16,-4-7-40-16,-7-2 8 16,-2-3 80-16,-11-4-88 31,1-3-392-31,-18-10-1281 0,5-9-1311 16,5-6-1193-16</inkml:trace>
  <inkml:trace contextRef="#ctx0" brushRef="#br0" timeOffset="-121421.23">26618 7391 12594 0,'0'0'2817'0,"0"0"-993"15,0 0-744-15,0 0-495 0,0 0-409 16,108-41-104-1,-72 41-72-15,-4-3-449 16,8-1-1367-16,-12-2-632 16,-8-3-3050-16</inkml:trace>
  <inkml:trace contextRef="#ctx0" brushRef="#br0" timeOffset="-121242.89">26985 7010 10114 0,'0'0'2936'0,"0"0"-735"0,0 0-337 0,0 0-280 15,0 0-591 1,0 0-801-16,0 0-144 16,0 0 32-16,76 92-64 0,-53-41-16 31,-2 3-296-31,3 25-1497 16,-4-15-1319-16,-8-10-4698 0</inkml:trace>
  <inkml:trace contextRef="#ctx0" brushRef="#br0" timeOffset="-120826.29">27507 7382 9337 0,'0'0'1441'32,"0"0"207"-32,0 0-368 15,0 0-111-15,0 0 191 16,0 0-368-16,-92-32-136 0,64 51 297 15,-3 9-201-15,-1 11-264 16,0 18-56-16,4 22-248 0,16 20-64 16,12 5-224-16,16 1 32 15,32-13-40-15,12-13-80 16,-4-12-8-16,19 0-168 16,-7-13-200-16,-9-13-440 0,18-6-432 31,-38-19-2689-31,1-13-4769 15</inkml:trace>
  <inkml:trace contextRef="#ctx0" brushRef="#br0" timeOffset="-119316.16">28029 7610 5449 0,'0'0'4385'32,"0"0"-2529"-32,0 0-272 0,0 0 401 15,0 0-393-15,0 0-240 16,16-35-303-16,-16 35-537 16,0 0-368-1,-12 16-40-15,-4 6 40 0,-8 7 112 16,0 3-72-1,-4 2-112-15,0 1 24 16,5-3-96-16,3 0-8 16,3-7-112-16,6-3-648 0,3-9-409 15,4-6-183-15,0-4-264 16,4-3 432-16,0-6-465 0,4-20-2328 31,8-6 1129-31,4 1 87 16,-4 2 1977-16,-8 16 792 0,0 4 2144 15,-1-1 473-15,1 4 664 0,-4 3-1025 16,0 3-1088-16,0 3-679 0,0 13 863 16,-7 3-360-1,3 3-472-15,4 7-216 32,0-4-184-32,0 3-64 0,4-5-56 31,3-4-280-31,-2-7-840 15,-5-5-704-15,0-7-25 0,0 0-935 16</inkml:trace>
  <inkml:trace contextRef="#ctx0" brushRef="#br0" timeOffset="-119169.05">27711 7712 8585 0,'0'0'2153'0,"0"0"-553"16,0 0-536-16,0 0 441 0,87 22-73 31,-47-9-504-31,7 6-328 15,1 0-312-15,1 0-136 0,6 0-152 16,-11-3-1168-16,-12-10-3017 0</inkml:trace>
  <inkml:trace contextRef="#ctx0" brushRef="#br0" timeOffset="-118899.55">28261 7391 11466 0,'0'0'2264'0,"0"0"-1567"0,0 0 159 0,83 48 456 16,-35-16-112-16,4 5-464 15,-1 11-199-15,-3 6-337 0,-8 3-72 31,-16 4-128-31,-12-1 0 16,-12 1-520-16,-25-8-665 16,-50 11-591-1,4-17-505-15,-5-9-4760 0</inkml:trace>
  <inkml:trace contextRef="#ctx0" brushRef="#br0" timeOffset="-118382.71">24917 8007 10866 0,'0'0'2168'15,"0"0"-303"-15,0 0-209 0,0 0-80 16,0 0-135-16,0 0-209 15,28-6-576-15,4 0-456 0,4 2-184 16,3-2 40-16,2-1-56 31,-5 4-512-31,-5 0-1112 16,-10 0-1457-16,-10 3-2712 16</inkml:trace>
  <inkml:trace contextRef="#ctx0" brushRef="#br0" timeOffset="-118197.84">24925 8178 12778 0,'0'0'2569'0,"0"0"-761"16,0 0-640-16,88-6-463 16,-44 0-193-16,7 0-288 15,-2 2-224 1,3-9-192-16,-5 4-1481 0,-19-7-2928 0</inkml:trace>
  <inkml:trace contextRef="#ctx0" brushRef="#br0" timeOffset="-117449.28">23890 7849 9514 0,'0'0'2936'0,"0"0"-871"15,0 0-585-15,0 0-656 16,0 0-456-1,0 0 200-15,0 0 8 0,-41 50-192 16,37-18-183-16,4 0-129 0,0 6-64 31,4-3 80-31,9 3-88 16,6-4 0-16,1-5 0 0,8-6-120 31,4-8 48-31,-4-2 72 16,8-10-80-16,-4-3-25 0,-1 0-215 15,-3-16 144-15,0-3 128 16,-3-9 0-16,-6-4-224 0,1-6-264 0,-3-7-16 16,-6-5 248-1,-3-1 16-15,-8 0 192 16,0 3 88-16,0 10 8 0,-16 6 160 16,-12 17-64-16,-3 5 16 15,-10 10-24-15,-2 0-80 16,-1 13 48-1,4 6 112-15,8 3-16 16,4 3 8 0,12 1-40-16,9-4 24 15,7 4 0-15,0-8 64 0,23 1 80 0,9 1-88 16,12-8 0-16,3-2-48 16,2-4-32-16,-6-6-40 15,1 0-31-15,-8 0-33 0,-4-13 80 31,-8 1-8-31,0-1-80 0,-8 3 40 16,-5 1 24-16,-2 3 160 16,-5 2 80-16,0 1-160 15,-1 3 56-15,1 0-80 0,4-3-56 16,5 0 8-16,7-3-72 16,-1 3 0-16,9-1-8 0,0 1-8 15,0-3-256-15,0 2-728 16,0-11-1337-16,-5 2-1648 15,-6-3-7945-15</inkml:trace>
  <inkml:trace contextRef="#ctx0" brushRef="#br0" timeOffset="-117248.79">24953 7506 14267 0,'0'0'1968'0,"0"0"-640"16,0 0-664-16,0 0-440 15,0 0 0-15,0 0-224 16,0 0-864-16,-43 0-856 0,15 6-3713 0</inkml:trace>
  <inkml:trace contextRef="#ctx0" brushRef="#br0" timeOffset="-114704.99">17829 9868 8241 0,'0'0'1201'15,"0"0"-681"-15,0 0-16 32,0 0-272-32,0 0 216 0,0 0-16 15,-24-51-88-15,13 45-16 16,3-4 32-16,-5 7 104 0,2-3-112 15,-6 2-232-15,-2 1-16 0,-1 3-32 16,-8 0-64-16,4 0 136 0,0 0-32 16,0 0-15-1,0 3 39-15,4 7-48 16,1 3-8-16,-1-1-72 16,-5 1 168-16,1 6 176 0,5 0 80 15,-5 3 64-15,0 4-8 16,4 2-160-16,0 4-88 0,9 0-104 15,-2 0-64 1,5 3 72-16,8-1-136 16,0 1 40-16,0 0 24 0,8-3-24 15,8 0 48-15,4-4-96 16,4 1 64 15,4-4-8-31,4 1-40 0,3-4 64 16,1 0 0-16,9 1-72 15,-2-5 0-15,5 1 40 0,-1-6-40 16,2 0-8-16,-2-7-8 16,-7-3-56-16,-4-3-64 15,0 0 96-15,-8-6 32 16,0-10 0-16,0-6 0 0,-4-4 32 16,3-6-24-16,-3-5 0 15,0-8-8-15,0-6 16 0,0-3 16 16,-4-6-24-16,-4 0 32 47,-8-1-32-47,-8 4 160 0,0 6 224 15,-8 7-39-15,-12 9 15 0,-8 7-24 16,-8 5-104-16,1 7-112 0,-10 10-8 16,-2 6-112-16,-5 0-8 15,-4 3 0 1,1 16-456-1,-14 22-969-15,14-2-1367 0,15-4-3378 0</inkml:trace>
  <inkml:trace contextRef="#ctx0" brushRef="#br0" timeOffset="-113470.83">19244 11007 9281 0,'0'0'1577'0,"0"0"-729"0,0 0-192 0,0 0-40 46,0 0 48-46,0 0-207 0,-80-47-169 16,64 37 160-16,0 4 152 16,-3 3 168-16,-2-1-416 31,-3 4-48-31,-4 0-80 0,4 0 96 16,-3 0 0-16,-1 0 48 0,0 0-40 0,4 7-112 15,0 3-23-15,0 2-41 0,5 1-56 16,-6 6 88-16,5 3-24 15,5 4 112-15,-2 2-80 0,2 1-88 16,7 5 64-16,-1 1-120 16,6-3-40-16,3 3 0 0,0 0 8 15,0-3 40 1,7 3 8-16,10-4-16 16,3 1 40-16,-1 0-80 15,9 0 0-15,0 0 40 0,0-4-48 16,0-2-56-1,0-1-144-15,-4-3 80 16,-1-3 8 0,2-3-16-16,-1-3 32 15,4-7 48-15,0 0 48 16,7-2 0-16,5-1 0 0,-1-3 0 16,10 0-8-16,-6 0 8 31,2 0-64-31,-2-3 64 0,-7-7-8 15,-5 1 8-15,-3-1-8 0,-7-6 8 0,-1-3 40 16,-5 0-40-16,2-6 0 0,-2-7 8 16,-2 0 0-16,-5-3 80 31,3-6-80-31,-7 3 64 0,1-4 48 16,-1 1-112-16,-4 0 104 15,0 3 8 1,-9 0 64-16,-3 6 96 15,-4 0-56-15,1 4-152 0,-10 2 120 16,1 1-40 0,-8 3-40-16,-3 3-64 15,-9 0-40-15,0 3 16 0,-7 6-24 16,-1 1 0-16,-4 5-8 16,8 2-120-16,4 2-464 0,1 6-768 15,11 7-1561-15,8-1-2320 0</inkml:trace>
  <inkml:trace contextRef="#ctx0" brushRef="#br0" timeOffset="-100392.65">23785 8756 9738 0,'0'0'1712'16,"0"-3"-384"-16,0-3-672 0,0-1-336 47,-3-2 249-47,-5 3-81 0,4-1 176 15,4 1 88-15,-4 6-296 16,4-6-136-16,-4 3-144 0,-4-4-96 15,0 1 16-15,-7 2-88 16,-6-5-8-16,-7 3 16 16,4-4-16-16,-4 4 16 0,5-4-8 15,-1 7-8-15,0-3 40 16,3 2-40-16,6 1 0 16,-1 0 0-16,4 3 0 0,-4 0 0 15,0 0 0-15,0 0 0 31,0 0 0-31,0 0 0 0,1 0 0 16,-2 0 0 0,6 3-8-16,-6 4 0 15,2-4-40-15,-2 3 40 0,2 4 0 16,-5-1 8-16,8 4-16 0,-4 0 16 16,0 0-16-16,0-1 16 15,4 4-48 1,0 0 40-16,0 0 0 15,1 6 8-15,-2 0 40 0,1 0 56 16,5 7 8-16,-2-4 40 16,1 1-88-16,1-1 48 15,3 1-16-15,0-1 24 0,4-3-24 32,0 4-32-32,0-4-48 0,0 6 64 0,-5-2-16 15,5-4-40-15,0 4-8 0,-8-1 0 16,8-3 64-16,-4 0-72 31,1 1 0-31,-1-1 48 0,0 0-48 16,0 0 0-16,4-3 0 15,0 7 0 1,0-4 48-16,0 0-48 0,4 0 0 16,4 1 0-16,-1-1 8 15,6 0 72-15,-5-3-72 16,3-3 8-16,2 0 40 15,2-3-48-15,2-1 8 16,2-2 81-16,5-1-89 16,0 4 8-16,4-4 72 0,-4 1-80 15,-1-1 88-15,5 1-80 16,-4 0-8-16,1-1 40 0,-6-3-40 31,-3-2 0-31,0 2 0 0,-4-3-8 16,0 1 48-16,0-2-48 0,4 5 8 15,0-7 8 1,0 3-8-16,4 0 40 31,-1 0-48-31,5-3 0 0,4 4-8 16,0-1 8-16,4-3 0 16,-4 3 8-16,4 0 8 0,-8-3-8 15,-5 0 8-15,2 0-16 16,-1 0 64-16,-5 0-64 31,6 0 8-15,-6-6 0-16,5-4 0 0,1 1 80 0,-6-4-80 15,9-3-8-15,-4 4 48 16,0-5-48-16,4 2 0 0,-8 2 0 16,-4 0 8-16,4 0-8 15,-8 1 0-15,-4-1 8 0,0 1 56 16,-1 2 0-16,1-6 0 15,0-3-64-15,1 0 8 0,3 0 48 0,-1-3-8 16,1-4 0-16,5 1-40 16,-6 3 8 15,1-4 64-31,1 7-64 0,-5 0-16 16,0 3 72-16,-1-3-72 15,-3 0 16-15,0 3-16 16,0-3 0-16,0 0 40 0,-3 0-40 15,-1 3 0-15,0-3 8 32,-1 3-8-32,1 4 48 0,4-1-48 0,-4-3 0 15,0 3 40-15,-3 0-40 16,-6 1 0-16,5-4 0 0,-7 0 0 16,2 1 8-16,2-2-8 0,-2 5 0 31,6-1-8-31,-1 1-32 15,4 2 40 1,0-3 0-16,-8 1 8 16,4-1 48-16,0 0-56 15,-8-3-16-15,-3-3 16 0,-6 3-48 0,1 0 40 16,-4-3-32 0,0 3 40-1,-4 1 40-15,1-1-40 0,3 3-56 16,0-3 56-16,5 7 0 0,-9-4 8 15,4 3-8-15,-4-2-128 0,0 5 32 16,-1 1-280-16,-3 3-521 31,-15 3-791-31,11 0-400 0,4 3-3057 16</inkml:trace>
  <inkml:trace contextRef="#ctx0" brushRef="#br0" timeOffset="-84870.63">10514 15116 9297 0,'0'-16'3185'0,"0"6"-328"0,0 1-737 15,0 0-599-15,0 5 135 32,0 4-248-32,0 0-440 0,0 0-431 15,5 0-241-15,-5 4-112 31,3 14-176-31,1 11 112 0,-4 15 136 16,0 7-184-16,0 7 0 0,0-1-24 0,0 0-40 16,-7-6-8-16,-2-1-128 0,5-5-240 15,0-4-200-15,4-9-673 16,0-4-1015-16,0-5-1641 0,0-14-1432 16</inkml:trace>
  <inkml:trace contextRef="#ctx0" brushRef="#br0" timeOffset="-84438.4">10889 15224 8689 0,'0'0'4721'31,"0"0"-3024"-31,0 0-1185 0,0 0-360 16,0 0 504-16,0 0 696 15,0 0-375-15,-100 73-481 16,64-48-224-16,-7 1 24 0,2-1-104 16,-2 0-88-16,7-5-40 15,4-1-16 1,4-10 32 0,8 0-72-16,8-5 40 0,8-4-48 15,4 0 8-15,0 0 32 16,4 0-40-16,8 0-120 0,12-4 120 15,0 1 0-15,8 3 8 32,0 0 120-32,0 13 48 0,3 3-8 15,-7 3-96-15,0 7-64 0,0 2 72 16,0-3-72-16,-8 4-8 0,0-7-8 16,-4 0 8-16,-4 1 0 0,-5-4-48 31,-3-4-592-31,0 2-608 15,1-5-2553-15,-1-9-4873 0</inkml:trace>
  <inkml:trace contextRef="#ctx0" brushRef="#br0" timeOffset="-84115.51">11351 15472 13202 0,'0'0'4481'0,"0"0"-2760"15,0 0-345-15,0 0-432 0,0 0-72 16,0 0-304-16,107-7-263 15,-75 7-233-15,8 0-64 16,4 0 48-16,-4 3-56 0,-1-3-209 16,-2 4-375-16,-5-4-784 15,-4 6-1088-15,-9-3-1801 16,-3 0-840-16</inkml:trace>
  <inkml:trace contextRef="#ctx0" brushRef="#br0" timeOffset="-83930.65">11423 15662 3104 0,'0'0'8482'0,"0"0"-6666"16,0 0-247-16,0 0-25 0,0 0 184 16,0 0-271-16,56 25-497 15,-13-21-520-15,5-4-248 16,0 0-192-16,15 0-760 0,-7 0-3249 31,-11-10-5457-15</inkml:trace>
  <inkml:trace contextRef="#ctx0" brushRef="#br0" timeOffset="-83150.8">12725 14811 6705 0,'0'0'4353'0,"0"0"-2913"16,0 0-264-1,0 0 73-15,0 0 31 16,0 0-168-16,0 0-480 0,0 0-64 16,0 0-143-16,-99-54-201 15,67 54-96-15,-8 0-40 0,-4 0-16 16,4 0-72-16,1 0 0 16,2 0 72-1,10 0-72-15,7 0 16 16,12 0 120-16,0 3 24 0,4-3 16 15,4 4-32-15,0-2 0 0,0 8 176 32,0 3 296-32,8 6-136 0,-4 3-112 31,0 7-56-31,0 2-40 16,0 4-64-16,0 3-40 0,0 4 56 15,-1-1-71-15,-3 7-57 16,0-1-48-16,0 7-40 15,-7 0 88-15,-9 6-88 0,-8 4 0 16,-4 13 184-16,-4 11 112 16,-3 14-80-16,3 2-32 15,8-11-144-15,12-11 120 0,7-18-112 16,1-10 8-16,4-16 16 16,0-4-8-16,0 5 40 0,4 2-112 31,9 0 8-16,11-2 40-15,4-8-40 16,8 1 40-16,7-3-48 16,5-10-48-16,12-1-240 0,27-11-392 15,-11-1-817-15,-8-6-3808 16</inkml:trace>
  <inkml:trace contextRef="#ctx0" brushRef="#br0" timeOffset="-79557.69">13466 14909 8905 0,'0'0'5202'15,"0"0"-3434"-15,0 0-648 0,17-22-592 31,-14 19 16-31,1-3 201 16,0 3-297-16,0-7-192 0,0 0-104 16,1-5 0-16,-5 2 72 31,0-6-64-31,0 0-40 0,-9 3 40 16,-6-3 48-16,-10 9 112 15,-2 4-128 1,-9 6 72-16,-4 0-112 0,-4 19 16 15,4 10 8-15,5 3 40 16,14-1-64-16,6 1-64 16,15-4-88-16,4-5 0 0,28-7 64 0,11-10-64 15,9-6 80-15,8-13-80 0,4-12-32 32,-5-7-136-32,-3-6 152 15,-12 0-16-15,-8 3 32 16,-8 3 8-16,-12 13 0 0,-5 6 80 15,-7 11 88-15,-4 2-152 32,0 9-24-32,0 16 0 15,-4 17 192-15,-3 5-96 0,-1 7-48 16,-1 3-48-16,6 4 8 16,3-8 8-16,0 5-16 15,0-5-64-15,0-1-32 0,-4-5-48 16,0-5-80-1,-4-11-48-15,-1-2 200 0,2-10 72 16,-9-10-8-16,-4-6 8 16,-4-3 216-16,-4 0 0 15,-8-9 176-15,4-13 40 0,0-4-63 16,8-6 103 0,9-2-80-16,11-4-200 0,4-1-64 15,23 4-128-15,18 4 0 16,10 2-320-16,9 4-400 15,28 6-705-15,-17 3-1351 0,-11 3-6690 0</inkml:trace>
  <inkml:trace contextRef="#ctx0" brushRef="#br0" timeOffset="-79072.09">14694 14690 13418 0,'0'0'4001'15,"0"0"-2256"1,0 0-225-16,0 0 48 0,0 0-672 0,0 0-664 31,0 0-87-31,20 39-1 16,-20 5-16-16,0 10-16 0,-9 3-104 15,1 0 64-15,1-3-72 32,-1-9-56-32,4-10-40 15,4-10-176-15,0-9-57 0,0-10-39 16,0-6-96-16,16 0 144 0,8-15 136 0,4-11 48 15,7-9 136-15,-3 0 0 0,0 0 8 32,-8 3 80-32,0 13 224 15,-8 13 184-15,-5 6-120 0,6 13-152 16,-1 12-47-16,0 10-17 16,-5 0-88-1,-2 0-64-15,-2 3-8 0,-3-3-128 16,-4 9-825-1,0-9-1679 1,0-9-5778-16</inkml:trace>
  <inkml:trace contextRef="#ctx0" brushRef="#br0" timeOffset="-75748.47">13530 16078 5721 0,'0'0'4905'16,"0"0"-2505"-16,0 0-863 16,20-10-153-16,-12 4 64 0,-4 3-160 15,8-6-519-15,-4 2-209 16,-4-3 24 15,0 1 24-31,0-4-160 16,-4-3-40-16,0-3-168 15,-16 0-24-15,-8 0-144 0,-8 3-64 16,-4 7 56 0,-3 9-56-16,2 0 112 15,2 13-112-15,3 9 56 0,4 6 32 0,16 4-96 16,8 0-8-16,4 0 0 15,12-10 8-15,16-7 48 0,4-8-48 16,3-7 0-16,6 0 120 16,-5-22-120-16,3-4-96 0,-11-5 80 31,4-1 16-31,-12 3 48 0,-4 7-40 0,-9 3 0 16,2 13 200-16,-9 6-47 15,0 0-161-15,0 15-65 0,0 14 65 16,0 13-48-16,0 2 48 15,-4 10 0 1,-1-6 40-16,2-7-40 31,3 0 0-31,0-9-200 16,0-7-88-16,0-9-32 0,8-6-160 16,8-10 360-16,4 0 120 0,8-22 208 15,0-4 96-15,4-9 48 16,3-13-56-1,5-15-8-15,0-1-167 16,-9-6-41-16,1 7-8 0,-11 22-56 0,-5 3 136 16,-8 19-112-16,-5 15-40 15,-3 4-120-15,0 42-553 0,0 2-1031 32,0-6-4857-32</inkml:trace>
  <inkml:trace contextRef="#ctx0" brushRef="#br0" timeOffset="-75278.5">14972 15843 12170 0,'0'0'5209'16,"0"0"-3240"-16,0 0-113 0,0 0-584 16,0 0-448-16,0 0-495 15,0 0 103-15,-15 76 64 0,6-28-120 16,-2 6-128-16,3 6-56 16,-5-3-80-16,2-3-104 15,3-3 56-15,-1-7-64 16,6-5-64-16,-5-4-64 0,4-7-256 15,0-9-264-15,4-3-345 0,0-13-1479 16,0-3-2473 0,8 0-2897-16</inkml:trace>
  <inkml:trace contextRef="#ctx0" brushRef="#br0" timeOffset="-75031.16">14941 15878 11722 0,'0'0'2633'31,"0"0"-681"-31,0 0-464 16,24-73-23-16,-9 63-537 0,9 1-352 15,8 2-304-15,4 7-152 16,4 0-40-16,-4 10-72 16,0 6-8-16,-8 3 0 0,-8 0 0 15,-12 6 0-15,-8-2 0 16,-8-1 0-16,-20 0 120 15,-9 4-112-15,-6-7 72 0,-4-1-80 16,-22 8-616-16,18-7-1432 16,10-6-3754-16</inkml:trace>
  <inkml:trace contextRef="#ctx0" brushRef="#br0" timeOffset="-73975.38">15578 14681 9938 0,'0'0'1864'15,"0"0"-624"1,0 0-512-16,0 0-143 0,0 0 135 16,92-45-256-16,-60 42-24 0,4 3-96 15,-5 0 56-15,1 0 248 0,-4 7 40 16,-8 5-144-16,-4 8-279 15,0 5 79-15,-12 13 128 16,4 3-8 15,-4 13-40-31,0 3-160 16,-4 7 72-16,0-1 56 0,0 1-240 16,0 2-8-16,0-2-24 15,-4 0 120-15,-8 2 168 0,0 4-208 16,0 0 64-16,0-4 81 15,0 1-137-15,4 0-88 16,0-7 0-16,5 4-16 0,-2-4 8 16,5-3-32-16,0 0-32 15,0 0 88-15,0-6-128 32,-4-6 64-32,4-1-32 15,0-6-32-15,0 1 32 0,0-2-40 0,0-2 0 16,0 4 0-16,0-5 0 0,0 1 8 0,0 0-8 15,0-3 8-15,-8 0 80 32,-3-4-88-32,-10-2 0 15,-3-4 48-15,-8-6-40 0,-7 3-8 32,-6-10-32-32,-6-2-360 0,-25-7-464 15,12-7-2033-15,13-12-4689 0</inkml:trace>
  <inkml:trace contextRef="#ctx0" brushRef="#br0" timeOffset="-70119.38">16705 15678 864 0,'0'0'11146'16,"0"0"-8753"-16,0 0-745 0,0 0-168 15,-15 0-55-15,15 0-129 16,0 0-408-16,0 0-208 16,0 0-128-16,0 0-64 15,8 0-168 1,4 0-160-16,7 0-55 31,9 0-49-31,0-3-48 16,8 3 32-16,8-3-40 0,-4-1 48 15,3 4-48-15,2-3-305 16,-9 3-255-16,-5 0-544 0,-7 0-728 16,-12 0-721-16,-4 0-1512 0,-8 3-1704 15</inkml:trace>
  <inkml:trace contextRef="#ctx0" brushRef="#br0" timeOffset="-69881.11">16770 15852 7033 0,'0'0'6185'15,"0"0"-4640"-15,0 0-689 16,0 0 304-16,0 0 224 0,0 0-423 15,107 20-289-15,-67-20-256 16,0 0-168-16,4 0-176 16,-1 0-72 15,1 0-296-31,8 0-1273 16,-16-7-3015-16,-8-6-7579 0</inkml:trace>
  <inkml:trace contextRef="#ctx0" brushRef="#br0" timeOffset="-65539.46">18518 15008 8209 0,'0'0'4561'15,"0"0"-3873"-15,0 0-368 0,0-10-304 0,0 10 273 16,0 0 647-16,-11 0-208 31,-10 0-408-31,-7 0-80 0,-7 0 112 16,-13 4 8-16,-4-4-200 15,-4 3-32-15,0 0-16 16,1 0 88-16,7 0 152 0,9-3 24 0,7 4-16 16,12-2 9-1,8 8-137-15,7-3-96 16,5 8 72-16,0 5 280 0,0 2 88 15,17 9-128-15,-6 1-168 16,2 3-80-16,-2 3-72 16,2 0 80-1,-2 3-16-15,-3 1-64 32,0 5 16-32,0 5-64 0,-4 5 32 15,0 12-8-15,-4 17-16 0,0 19 64 16,-8 6 168-16,0-3-135 15,4-13 39-15,0-25-104 0,4-13 0 16,0-15-32 0,0-1-32-16,8 6 88 15,4 4-48-15,4 6 0 0,0-3 32 16,8-3-56-16,-1-4 40 16,5-2-104-16,4-4-8 0,9-6 72 15,-2-3-72-15,17-7-8 31,12-6 0-31,-1-6-328 16,38-13-344-16,-19 0-1233 16,-22-15-4072-16</inkml:trace>
  <inkml:trace contextRef="#ctx0" brushRef="#br0" timeOffset="-64906.77">19029 15132 10186 0,'0'0'2304'0,"0"0"-896"0,0 0-335 16,0 0-169-16,0 0 176 0,0 0 8 16,0 0-367-16,-80 34-225 0,64-11-192 15,12-1-80 1,-4 4-80 0,8 2-64-16,0-3-80 15,12 1 88-15,12-4-80 0,3-3-8 16,10-6 0-1,-5-7-72-15,4-6-32 0,-1 0-144 16,-3-6 96-16,-12-16 152 31,-4-4 56-31,-4-9 40 16,-12-3 160-16,0 0 160 0,-12-3-24 16,-8 3 104-16,-4 6 80 15,-4 10 136-15,-3 3-336 0,3 12-184 0,0 7-184 0,-4 0 8 31,4 10-16-31,4 9-200 16,8 3-448-16,16 16-712 16,0-6-1409-16,16-3-3240 0</inkml:trace>
  <inkml:trace contextRef="#ctx0" brushRef="#br0" timeOffset="-64483.66">20698 15129 11482 0,'0'0'2817'16,"0"0"-441"-16,0 0-440 16,0 0-7-16,0 0-585 0,0 0-640 31,0-7-440-16,0 23-216-15,0 9 481 16,0 7-209-16,0 10 32 0,0 5-48 16,0 4-136-16,4 6-72 15,3-3-48-15,10-3-48 0,-6 0-232 16,6 6-552 0,-6-16-1569-16,-2-12-5177 15</inkml:trace>
  <inkml:trace contextRef="#ctx0" brushRef="#br0" timeOffset="-63935.6">19049 16357 1672 0,'0'0'12194'15,"0"0"-8121"-15,0 0-2160 0,0 0-121 32,0 0-400-32,0 0-591 15,0 0-433-15,19 6 48 0,-11 17 128 16,1 6-232-16,-2 2-120 16,1 1-96-16,0 3-40 15,1-3-56-15,-2-1-224 0,5 1-488 16,16 3-640-16,0-6-2833 15,0-7-5801-15</inkml:trace>
  <inkml:trace contextRef="#ctx0" brushRef="#br0" timeOffset="-63465.63">20838 16411 11082 0,'0'0'5265'0,"0"0"-3745"0,0 0 81 31,0 0-433-15,0 0-136-16,-84-16-232 15,64 26-296-15,8 9-280 0,-1 0-112 0,6 7-7 16,3 5-97-16,4 1 40 16,4-3-32-16,12 3-16 15,7-4-241 1,5-6-271-16,4-6-312 15,5-6 80-15,-5-7-64 0,0-3 624 16,-4-13 184-16,-5-9 104 0,-3-7 256 16,-12-6 176-16,-5 0 24 15,-3 1 56-15,-3-1-64 16,-17 9-240 0,-8 4-111-16,-3 12-201 15,-5 7 0-15,-20 3-633 0,11 0-2343 0,10 3-4786 0</inkml:trace>
  <inkml:trace contextRef="#ctx0" brushRef="#br0" timeOffset="-62701.47">21276 14938 11122 0,'0'0'2456'0,"0"0"-303"0,0 0-937 16,0 0-248-16,0 0-200 16,99-57-407-16,-50 57-185 15,2 0-8-15,5 13-72 16,-8 6 8-16,-9 6-104 0,-7 3 0 16,-15 4 64-16,-6 3-56 0,-11 4 32 15,0 2 328 1,0 7 216-16,-4 2 8 15,-3 7 40-15,7 4 40 16,0-1-56-16,0 6-239 0,0 5-225 16,7 8-40-16,9 13-104 15,4 16 40-15,0-4-48 32,0-8 0-32,-8-20-8 15,-4-25 16-15,0-13-8 16,-1-6 0-16,2 3 8 0,-5 6 32 15,0 7-40-15,0-4 0 16,-4-3 0-16,0 0 8 0,0-2 8 31,0 2-16-31,0-3 16 0,-4-3-8 0,-4 0-8 16,-5-3 0-16,2 0-72 16,-6-7-320-16,-2-3-97 0,-5-3-383 15,-15-13-1144-15,7-2-2345 16,4-4-5777-16</inkml:trace>
  <inkml:trace contextRef="#ctx0" brushRef="#br0" timeOffset="-61930.78">22627 14900 9073 0,'0'0'2913'0,"0"0"-1993"16,0 0-272-1,0 0-176-15,0 0 241 0,-88-48 79 16,56 42-368-16,-12-3 32 16,4 2-80-16,-3 1 240 0,2-4 104 15,9 10-280-15,0-3-143 0,17 3-113 32,-1 0-120-32,4 7 120 15,4 8-48-15,0 7 40 16,4 4 96-16,4 6-56 0,-4 6-16 0,4 0-8 15,0 3-24-15,0 4 80 16,0 2-128 0,4 4 32-1,0 3-56-15,1 3-32 16,2 7 32-16,-3-1 232 16,0 13 8-16,0-9-120 0,-4 6-96 15,0 6-112-15,-4 4-8 16,-8 22 0-16,0-13 96 0,0-19 0 15,8-19 24 1,-4-16 16-16,4 9 16 16,0 5 40-16,0 8-24 0,4 0-15 15,0-3 39 1,0-3-128-16,4 0-8 16,9-6 16-16,6-1-8 15,9-8-56 1,7-4-8-16,14-4 0 15,3-3 0-15,12-5 0 16,7-4-8-16,17-9-568 0,-17-7-1401 16,-15-3-5232-16</inkml:trace>
  <inkml:trace contextRef="#ctx0" brushRef="#br0" timeOffset="-60774.76">23153 15148 1608 0,'0'0'10210'0,"0"0"-7737"0,0 0-705 0,0 0 0 15,0 0-159-15,43-10-177 16,-39 4-376-16,5-1-328 0,-2 1-224 16,-3-4-191-16,0-2-161 15,-4-4 8 1,0 3-152-16,0-9 0 0,0 0 48 31,-8-4-48-31,-12 1 8 16,-4 6-16-16,-12 3-8 0,0 13 8 15,-7 3-8-15,2 16-56 16,2 9 56-16,7 7-40 16,8 3 48-16,9 0-8 15,11-4-88-15,4-2 80 0,7-6 24 16,14-5-8-16,6-2 0 16,9-6-16-16,0-7 8 0,0-3-88 15,-4-6-49-15,-1-10 137 31,-3-4-40-31,-3-5 48 0,-6 0 0 0,-3-1 8 16,-8 4 48-16,0 6-56 16,0 7 193-16,-4 6-25 0,0 3-168 15,4 3-48-15,0 13 48 16,4 9 8 0,0 10 88-1,4 0-88-15,-1 6-8 16,2 4 0-16,-2-4 0 15,2-3-240-15,-2-6-121 0,2-4-207 16,-2-12 312-16,1-6 80 16,-4-7 104-16,8-3 72 31,-4-10 8-31,0-12 104 0,4-6-24 16,0-13 64-16,4-7 160 0,0-6-96 0,0-10 56 15,-1 1-31-15,1-1 39 0,-3 13-64 16,-6 10-88-16,-6 16-8 15,-5 15-120-15,-1 10 0 0,-3 7-320 32,0 15-224-32,0 23-865 15,-3-8-3424 1,-6-2-8106-16</inkml:trace>
  <inkml:trace contextRef="#ctx0" brushRef="#br0" timeOffset="-60211.06">25280 14979 4200 0,'0'0'10363'0,"0"0"-7603"31,0 0-679-31,0 0-553 0,0 0-528 16,0 0-432-16,0 0-136 15,0 0 129-15,-8 76-161 16,0-31-128-16,4 6-80 0,0 3-120 16,0 0-72-16,0 3 0 31,4-6-64-31,-4-4-128 16,1-2-128-16,3-13-393 0,0-4-607 15,-9-9-1072-15,5-6-2161 16,0-10-3529-16</inkml:trace>
  <inkml:trace contextRef="#ctx0" brushRef="#br0" timeOffset="-59957.21">25264 14760 11362 0,'0'0'2592'0,"0"0"113"31,0 0-897-31,0 0-671 15,0 0-393 1,112 23-80-16,-64 12-128 16,3 6-192-16,-3 7-152 15,-8-4-144-15,-8-3-40 0,-21-6-16 16,-11-7-176-16,-4-8 32 16,-31-5 152-1,-9 2 0-15,-16-8 0 0,-24 0-992 16,13-2-824-16,11-4-4634 0</inkml:trace>
  <inkml:trace contextRef="#ctx0" brushRef="#br0" timeOffset="-58090.3">23276 16548 5065 0,'0'0'6137'0,"0"0"-4921"16,0 0-72-16,0 0-47 0,83-79 263 15,-67 62 264-15,-4-2-423 0,1 4-73 16,-10-1 48-16,-3 0-536 31,0-3-88-15,0 3-264-16,-20 0-184 15,-8 3 56-15,-11 4-152 0,-9 6 32 16,-4 3-40-16,-4 3 0 16,0 10-48-16,13 6 48 0,7 3-8 0,16 4-80 31,12-1 8-31,8 0-8 15,16 1 80-15,19-4 8 0,14-3 0 16,-1-7 0-16,3-5-216 16,-3-7-56-16,-12 0 104 0,-4-16 104 15,-8-3 64-15,-5-1 8 32,-6-5 96-32,-9 6 240 15,3 0 104-15,-7 3-24 16,0 10 81-16,0 3-57 0,4 3-376 15,0 3-72-15,1 16-136 16,6 10 136-16,5 6 128 0,0 9-80 31,0 1-48-31,-4 5 0 16,-4 4-8-16,-4 3-136 0,-4 1-72 0,-8-1-345 16,-8 0 249-16,-4-3 72 15,-4-7-72-15,4-5 304 0,1-7-40 16,6-10 48-1,-2-9 0-15,2-13 8 16,-2-3 328-16,3-10 232 16,0-18-95-16,0-13 31 0,4-7 88 15,8-9-136-15,0-3-168 0,27-4-168 16,10 7-32-16,18 6-88 31,17 13-216-31,39 22-504 0,-15 13-921 16,-8 3-4080-16</inkml:trace>
  <inkml:trace contextRef="#ctx0" brushRef="#br0" timeOffset="-57504.47">25284 16173 13954 0,'0'0'4137'0,"0"0"-2432"0,0 0-361 15,0 0-152-15,0 0-352 0,0 0-567 16,0 0-265 0,15 32 152-16,-15 9-104 15,-3 10-48-15,-9 6 64 0,0 4-56 16,-4-2-16-16,4-1-24 15,0-10-337-15,4-7-103 16,4-16-8-16,0-9 176 0,4-9 224 16,4-7 72-1,12-13 136-15,8-13-128 0,8-6-8 16,3-3 64-16,2-6-64 0,-1 3 8 16,-4 6 184-16,-8 7 160 15,-9 9 24-15,2 13-15 16,-10 3-265 15,1 13-96-31,0 12 8 16,0 7-8-16,0 9 8 0,0-3 0 15,0 3-16-15,0-5-224 0,-4 2-881 16,-4-10-1775-16,0-9-4218 16</inkml:trace>
  <inkml:trace contextRef="#ctx0" brushRef="#br0" timeOffset="-56686.93">26037 14773 8065 0,'0'0'2105'15,"0"0"-1177"-15,0 0-440 16,128-22 424-16,-77 19 40 0,9 3 185 0,4 0-377 16,-9 6-8-1,1 10-136-15,-16 0 144 16,-16 3-336-16,-8 3-272 16,-8 10 40-16,-8 3 232 0,0 9 121 15,0 10 39-15,0 19-72 16,0 19 0-16,0 19 0 0,0 10-280 15,0-7 8 1,0-9-120-16,-4-7-56 16,-4 1-8-16,-4-1-48 0,1 1-8 15,-10-7 0-15,10-10 8 16,-2-2 32-16,9-7-40 16,0-7 0-16,1-12 16 31,3-12 32-31,-4-1 40 15,4 0-40-15,0 10 16 0,-4 3 208 16,4-6-136-16,0-1 40 16,0 1 0-16,-5-7-80 15,-3 3-8-15,1-2-80 0,-1-1 0 16,-5-3 48-16,-6 0-7 16,3 1-33-16,-8-11 64 15,-1 1-80-15,-2-4 0 0,-32-9-785 16,10-7-1423-16,-7-9-4874 0</inkml:trace>
  <inkml:trace contextRef="#ctx0" brushRef="#br0" timeOffset="-54682.09">20718 17437 7217 0,'0'0'6593'16,"0"0"-4776"-16,0 0-377 0,0 0-352 16,0 0 33-16,4-32-105 15,4 13-80-15,8 0-264 0,7-7-128 16,9-5-160-16,9-1-224 16,10-3-56-16,9 0-104 15,8 7-8-15,4 9 0 0,3 12-88 16,1 7 96-16,-5 10 8 0,1 19 40 0,-4 8 0 15,-4 8-48 1,-4 9 0 0,0-3-8-16,-9 6-200 15,5-3-152-15,0-4-104 0,4-5 80 16,3-4 144-16,5-6 88 0,-1-9-192 0,2-4-208 31,-2-13-136-31,-3-9 48 16,-8 0 271-16,-9-15 305 15,-2-11 64-15,-10-12 64 0,-3-3 33 16,-8-4-89-16,-8 1 0 16,-9 6 104-16,-7 3 304 15,0 13 216 1,-3 9 72-16,-5 6-24 16,0 7-384-16,-1 0-296 15,2 10 32-15,-1 6-80 16,4 6 48-16,0 7 0 0,1-1 0 15,3-2-112-15,-5 2-312 16,5-2-248 0,-4-4-104-16,0-3 64 0,4-6-281 15,-4-4-47-15,4-3 280 16,0-6 32-16,0 0 360 0,8-9 256 16,8-10-112-16,3-7 144 15,9-5-16 16,4-4 96-31,5-3 8 0,-1 3 144 16,3 6 232-16,1 7 272 16,-4 9 104-16,4 10-360 0,0 3-136 15,-1 6 80-15,6 11-112 16,-2 5-80-16,5 3-64 31,3 0-24-31,1 4-16 16,4-4-40-16,4 1-8 0,0-1 0 15,0-6 0-15,4 0-120 16,-5-3-224-16,1-3 40 0,0-4 88 16,0-5 56-16,0-4 16 15,-5 0 104-15,1-7 40 0,0-12 48 16,-9-9-48 0,1-10-32-16,-4-7-136 15,-8-9 168-15,-4-3 176 0,-13 0-80 16,-6 12-88-16,-13 4-8 15,-20 15-912 1,-1 14-3049 0</inkml:trace>
  <inkml:trace contextRef="#ctx0" brushRef="#br0" timeOffset="-53078.16">12646 16989 6569 0,'0'0'6665'0,"0"0"-4792"15,0 0-633-15,0 0-288 0,12-76-32 32,4 47-247-32,7 1-217 15,5-1-184-15,8-3 24 0,4 7-232 16,8 3-64-16,4 6 0 31,8 6-96-31,-1 10-32 0,1 0-16 0,0 10 16 16,-9 12 80-16,5 7-88 15,-4 6 48-15,-1 3-120 0,2 3-185 0,-5 0-79 16,3-3 0-16,1-3-32 31,0-9 128-31,4-11 104 0,-1-5-152 16,1-10-264-16,-4 0-120 15,-5-10 632-15,-6-12 176 16,-5-6 240 0,-5-7 512-16,-10-6-96 0,-6-4 72 15,-2 1-384 1,-6 6-48-16,-3 9 520 16,-4 10-23-16,0 9-1 0,0 10-264 15,0 0-528-15,0 7-16 16,0 15 8-16,4 7-64 15,4 2 72-15,1 4 0 0,2-3-336 32,-3 0-168-32,4-3-144 0,-4-7-169 0,0 0-151 15,-4-9 176-15,3-1 376 16,-7-2 40-16,0-4 160 16,5-6 160-16,-5 0 56 0,0 0 456 15,0-6 40 1,0-13-8-16,4-4 8 0,4-2-40 15,8-7-96-15,7-6-88 16,5 3-64-16,8 0 8 16,8 7-216-16,8 9-8 0,4 9-8 15,0 10 16-15,-1 0 64 32,-2 10-56-32,2 12 161 15,-3 3 127-15,-4 4-112 0,-1 6-72 16,1 0-16-16,4 6-88 15,0-3 40-15,8 1-48 16,3-8 0-16,1-5 0 0,0-7-96 31,-1-10-320-31,-7-9-1 0,-4 0-159 16,-4-13-24-16,-17-9 512 0,-3-13 88 16,-11 0 56-16,-9-9-48 15,-5-1-8-15,-6-9-472 0,-9 13-1560 16,-8 6-129-16</inkml:trace>
  <inkml:trace contextRef="#ctx0" brushRef="#br0" timeOffset="-47742.98">22440 14364 4200 0,'0'0'6426'16,"0"0"-5154"-16,0 0-392 0,0 0-464 15,-21-13-136-15,14 13 48 16,-10 3 129-16,2 7 103 15,-2 2-232-15,-2 4-64 16,-1 0 16-16,-1 6-32 0,2 3-40 16,-1 4-80-16,0-1-48 15,-3 8 40-15,-2 2-48 16,-3 0 104-16,-3 10-24 0,3 5-8 16,-4 1 232-1,4 7-144-15,4 2-56 0,3 0 40 16,2 1-48-16,3-4 40 0,4 1 64 15,1-4 1-15,2 3-105 16,5-2-16-16,4-5-64 16,0 1 80 15,0-3-80-31,0-3 8 16,0-4 24-16,4 4-104 15,5-4 88-15,2 4 0 0,-3-1-40 16,8 5 80-16,-4 1 0 0,-1 1-32 15,2 7-16-15,-5-1-80 16,-5 1 80 0,1-8-96-1,-4-2 16-15,0-7 56 16,0 1 24-16,-4-4 56 0,4 4-104 16,-3-4-48-16,3 0 120 15,0-2-120-15,0-2 72 0,12 2-72 16,0 2 48-16,3-6-40 15,2 3 0 1,-2-3 0-16,9-1-16 0,-7 2 8 16,11-1 0-16,3-4 40 0,5 1-32 15,4 3-8-15,8-3 80 16,-1 3-80 0,9 0 48-16,-4 3 32 15,-1 0 16-15,-2-3-56 16,-1 3-32-16,-1-6 0 0,-2-4-8 15,2-2 8-15,-3-7-8 16,7-1 8-16,-6 2 0 0,2-5 0 16,1 5 0-1,3-1 128-15,-6-4-136 16,2 5-56-16,-3-5 48 16,4-2-40-16,0 0 32 0,4 0-56 0,3-4-32 15,1-3 104-15,8 4 0 0,-1-4 0 31,1 4-72-31,1-4-80 16,-6 1 8-16,0 2-64 16,1-3 8-16,-4 1 128 0,0-4 64 15,0 3 8-15,4-2-8 16,0-1 8-16,3 3-8 16,-3 0 8-1,4-2-8-15,-4 2 8 16,0-3 0-16,3 0 0 15,-8 0 0-15,5-3 0 16,4 0 0-16,-4 0 0 0,3 0-8 16,-3 0 8-16,0-6 0 0,4 0 0 15,-5-1-8-15,5-5 0 16,-4-1 0 0,0 1-40-16,3-1 40 15,1-4-72-15,-4 2-16 0,5 2-8 16,-7 0-8-16,-2 1 48 15,-4-1 64-15,1 0 0 16,-6 1 0-16,-3-1-8 31,-4 0 16-31,3 0-32 16,-7 1 24-16,4-1 0 0,0 0 0 16,3 1 48-16,2-4-48 15,2 3 0-15,1 0-64 0,4-2 64 16,-4 2 0-16,4-3-88 15,-9 0-16-15,5-6 8 16,-12 0 88-16,4-7-40 16,-8-3 48-16,4 0 48 0,-4-3-48 15,4 1 0-15,-1 2 8 0,1-3 0 32,0 0 40-32,4 3-48 0,-8 4-16 15,0-4 16-15,0 3 0 16,-4-3 8-16,-5 1-8 0,-3-4 0 15,1-6 48-15,-6 3-48 16,1-7-40-16,0-2 40 16,0-1 8-16,4-3 0 31,4-3-8-31,0-3 0 16,-4 0-8-16,-1 0 8 0,2-4 0 15,-14 4 0-15,1-3-8 16,-4 3 8-16,-4 3-112 0,0 3 16 31,5 4 48-31,-5 2 40 16,0 4-112-16,0-1-144 0,-5 5-112 0,-7-2 151 15,1 1 25-15,-6 3-40 0,2-6 96 16,-1 6-32-16,-5-3 80 16,2 3-8-1,-1-6 32-15,-4 6 64 16,4-6-104-16,-4 2-40 15,0 1-80 1,-4 0 16-16,0 3 32 0,1-3-40 16,-6 3 144-16,1-3 72 15,-3-3-32-15,-1 0 32 16,0 2 8 0,-3-2 0-16,-2 3 0 15,6 3 0-15,-5 7-16 0,4-1 16 16,-4 4-48-16,-4 3 48 0,5 2 0 31,-2 1-8-31,2 0 8 16,-5 3 0-16,0 1-16 0,-3-4 16 15,-2 3 0-15,-3 0 0 16,-3 0-8-16,3-3 8 0,-4 3-8 16,0 0 8-16,1 0 0 15,-1 0 8-15,0 3 0 31,-4 1-8-31,1 2 0 0,-1 1 8 16,-4-1 72-16,4 1 8 16,-3 5 48-16,-1-2 80 0,4 0-40 15,-4 6-48-15,1-3-120 16,-1 3 8-16,-3-3 64 16,-2-1-80-1,1 1 24-15,-3 0 32 0,0-3-48 16,-9-1 64-16,-16 1-72 0,-16-4 8 15,5 4 64-15,3 0-64 0,8 3 48 16,17-1-48-16,-9 1 56 31,1 0 120-31,-1-4-112 0,0 5-24 16,0-5 0-16,5 4 8 16,-1-3 8-16,13 2-64 0,15 4 0 15,8 0 80-15,4 0-8 16,-8 0 24-16,-12 0 0 31,-3 10-24-31,-1 2 16 16,5 1-80-16,3 6-8 0,4 1 80 15,0-5-80-15,4 5 16 0,5-5-8 16,2 1 9-16,-2-6-9 16,4-1 40-16,2-3-48 31,-2 1 16-31,3-4-8 0,-1 0 0 0,10 0-8 15,3 1 8-15,8-1 8 16,8 0-16-16,8 3-8 0,4-3 0 0,0 4-88 16,0 2-225-16,0 4-1063 31,0 0-1592-31,0-7-10427 16</inkml:trace>
  <inkml:trace contextRef="#ctx0" brushRef="#br0" timeOffset="-41797.39">27049 15233 6785 0,'0'0'6073'16,"0"0"-4040"-16,0 0-465 0,0 0-256 15,0-3-231-15,4-3 23 0,8 0-128 16,0-4-312-16,8 0-256 31,8-2-264-31,4-1 32 16,11-3-96-16,5 0 8 0,20-9 40 15,20-13-32 1,-4-3-24 0,-5-1-64-16,-12 1 56 15,-18 0-8-15,-6 0-8 0,-2-1 48 16,-13 13-16-16,-17 14 56 16,-7 2 129-16,0 13-257 0,-4 0-8 15,0 0-120-15,0 0-409 16,0 0-207-16,0 0 144 0,-12 0-1048 15,0 6-105 1,-11 1-1255-16,6-4-1305 16,2-3-5465-16</inkml:trace>
  <inkml:trace contextRef="#ctx0" brushRef="#br0" timeOffset="-41396.42">27520 14659 9498 0,'0'0'2424'0,"0"0"-744"15,0 0-7-15,0 0-81 16,0 0-120 0,0 0-399-16,0 0-433 0,0 0-272 0,15-16-8 15,17 25-16-15,7 1-24 0,10-4-120 16,3 3-64-16,-1-2-40 15,-7-4-88-15,0 0 80 32,-12-3-80-32,-8 0 8 0,-13 0 112 15,-7 0-8-15,-4 0 264 0,0 0-24 16,0 0-184-16,-15 10-104 0,-9 9-72 0,-4 6 48 16,0 14 48-16,4 5-7 31,0 7-33-31,12 0-8 15,0-1-40-15,12 1 40 0,0-6-48 32,0-7-96-32,0-3-849 0,-20 0-1199 15,4-10-2857-15,-4-13-5257 0</inkml:trace>
  <inkml:trace contextRef="#ctx0" brushRef="#br0" timeOffset="-37919.1">17721 14764 11378 0,'0'0'2608'0,"0"0"-1231"0,0 0-601 15,0 0-96-15,-43-26 392 16,43 26-191-16,0 0-353 0,0 0 0 15,0 0-248-15,8 0-96 32,12 0 88-32,8 0 16 0,11 0-32 0,10-3-72 15,18 0-88-15,29 0 8 16,27-1-96-16,21 4 48 16,3 0 0-16,-11 4-56 0,-17 5 0 0,-8 1-16 31,-3-7 16-31,-4 3 0 15,-20-3 8-15,-21 1 0 0,-15-4-8 16,-4 0-32-16,3 0 24 16,5 0 8-16,8-4-8 0,4-2 8 15,8 6 0-15,20 0 0 32,19 0 0-32,5 0 0 0,-21 0-8 0,-20 6 0 15,-26-2 8 1,-10-4-16-16,6 2 16 15,-2 2 0-15,5-4-8 0,-4 0 0 16,0 0 8-16,-1 0 0 31,6 0 0-31,2 0 0 0,1 0-72 16,0 0 64-16,-1 0-56 16,-3 0 24-16,-4 0 40 0,0 0 0 15,-4 0 0-15,-1 0 0 0,2 0 0 16,2 3-8-1,1-3 8-15,4 3-8 16,4 0 8-16,-1-3-72 0,-3 4-24 16,0-4-24-16,-4 3 32 31,-8-3 88-31,-8 3 0 0,0-3-8 31,-9 3 8-31,1-3 0 16,-3 0 8-16,2 0-8 0,1 0-8 0,1 0 8 15,2-3 0-15,1 3-8 16,4-3-8-16,-4 0-64 16,0-1 64-16,-1 4-40 0,-6 0 0 0,-2 0 48 31,1 0 8-31,-4 0 0 0,-3 0 0 16,2 0 0-16,-3 0 0 15,5 0 0-15,-6 0-8 16,5 0 0-16,0 0 0 0,0 4 0 15,-1 2-40 1,2 0-40 0,-5 4 80-16,-1-1-120 15,-3 1 48-15,1-1 72 0,-5 4 8 16,4 0 0-16,0 3 0 16,0-1 0-16,0 4 0 15,3 1 0-15,-3 2 16 0,1 0-8 31,-1 3 40-31,-4 1 128 0,0-1 16 16,0 4-24-16,0 0 72 0,-4-1 96 16,4 7-80-16,-5 3-120 15,5 0-56-15,0 6 40 0,0-2-104 16,0 2 32 0,0 0 0-16,0 1-40 0,0-3 72 15,-11-1-72-15,-5 0 40 16,0 0-40-16,-1-6 0 15,2 6-8-15,-2-6 8 0,10 7-8 16,-1-1 0-16,4 0 0 31,4 7 0-31,0 0 0 16,4-1 8-16,8 4 0 0,4-4 0 16,-1-2 0-16,-2-4 8 15,-1-3-16-15,-9 1 0 16,1-2 16-16,-4 2-8 0,0-4 0 31,0 0-8-31,0 2 8 16,0 2 32-16,0-4-40 0,0 0 0 15,5-1 0-15,3 1 8 16,-4 4 48 0,3-8-56-16,-3 4-72 0,-4 0 72 15,0-3 0-15,0 0-8 16,0-4 8-16,0 1 0 15,0-4 0-15,0 0 0 16,0-2 0-16,0-1 0 16,4-3 0-16,-4 3 0 0,0 0 0 15,0-2 0-15,0-2 48 32,0-1-48-32,-4-2-8 15,-3 1 8-15,3-3 0 0,-4-3 0 16,-5-1-8-16,-2-3-88 0,-1 1 88 0,-9-4-120 15,-1 0-72-15,-6-3 64 0,-5 0-8 32,-6 0 40-32,-10 0-16 15,-3-3 16-15,-2-7 96 16,-7 1-48-16,-3-1 40 0,1 1 16 16,-8 2-8-16,-9 1 8 0,-16 0 0 0,13 3 0 15,10-1 48 1,10 1-48-1,11 3 8-15,-4 0 0 16,-8 0 0-16,1 0-8 0,3 7-56 16,-3-4 48-16,-6 6 8 15,2-3 0-15,0 1-8 16,-6-1 8-16,6 4 0 31,-1-4 0-31,4 0 0 16,-3 1 0-16,3-1 48 0,1 0-48 15,-2-2 8-15,1-1-8 16,1 0 0-16,-4 0-8 0,3-3 8 16,-4 0 0-16,0 0-16 15,5 0-40-15,-2 0 56 16,2 0-8-16,7 0 8 16,5 0-8-16,-5 0 8 0,8 0 0 15,0 0 0-15,4 0 0 0,0 0 48 16,1 0-48-16,3-3 0 31,4-7 0-15,4 1 0-16,4-1 8 15,8 1 40-15,0 0-40 0,4-1 0 16,1 0 0-16,-5 1 0 16,-4-1 0-16,0 4-8 0,-4-3 8 15,4-1 0 1,0-3-8-16,5 4 8 15,-1-7-8-15,3 0 8 0,6 0 56 16,2-3 128-16,6 0 112 16,-1-6-24-16,-1-1-120 0,1-3-16 15,1-5-136-15,-1-1 8 32,-5-3 24-32,2 0-32 15,-9-7 24-15,0-2-32 16,0-7-16-16,4-4 16 0,0-2 8 15,5 0 144-15,2-14 96 0,9-14-136 16,0-20-40-16,12 0-64 31,4 19 0-31,-4 19 0 16,-4 29 8-16,-4 9 41 0,0-3-9 0,0-3-32 16,0-3 136-16,-4 3-88 15,3-4-56-15,-3 4 56 0,5-3-56 16,-1-6-16-1,0-1-136-15,4 0-345 16,-4 4-463-16,-4-7-1032 16,-4 10-1993-16,-8 9-2248 0</inkml:trace>
  <inkml:trace contextRef="#ctx0" brushRef="#br0" timeOffset="-37016.92">20136 14176 1528 0,'0'0'9586'15,"0"0"-7042"-15,0 0-447 0,0 0-393 16,0 0-239-16,0 0-73 0,0-67-448 16,0 67-504-16,0 0-296 15,0 7-80-15,0 9-56 16,0 6-8 15,0 0 16-31,4 3 32 16,4-2-40-16,0-4 0 0,0-3-8 15,4-4-144-15,0-6-144 0,4-6 32 16,0 0 248-16,0-9 0 16,0-7 8-16,0-9-16 15,-9-1 16 1,2-2 0-16,-9 2 16 0,0 4 312 0,0 6 104 15,0 10 48-15,0 6-96 16,0 0-384-16,0 16-48 16,0 9 48-16,0 7 48 0,0 3-48 31,0 3 64-31,4 0-64 16,4-6 72-1,-1 3-72-15,-3-6-72 0,-4-4 72 0,0-3-8 16,-15 0 8-16,-9-6 0 15,-12-3 0-15,-4-4 0 16,0-2-24 0,4-1-360-16,8-6-688 15,28 0-824-15,0-6-2089 16,17-10-4697-16</inkml:trace>
  <inkml:trace contextRef="#ctx0" brushRef="#br0" timeOffset="-36816.44">20518 14329 11026 0,'0'0'2256'15,"0"0"-7"-15,0 0-785 16,0 0-344-16,96-26 65 0,-52 26-377 31,0 0-400-31,4 0-280 16,-1 0-128-16,-6 0-312 0,-5 0-840 15,-21 4-1497-15,-11-2-1816 16,-4 1-1520-16</inkml:trace>
  <inkml:trace contextRef="#ctx0" brushRef="#br0" timeOffset="-36653.7">20634 14427 3288 0,'0'0'4145'0,"0"0"-1712"0,0 0-825 15,0 0 8-15,0 0 201 16,0 0 183-16,0 0-488 0,75 19-679 15,-34-19-433 1,-1 0-328-16,8-3-72 16,12-7-616-16,-9 1-2441 0,-7-1-5921 15</inkml:trace>
  <inkml:trace contextRef="#ctx0" brushRef="#br0" timeOffset="-36067.86">21156 14227 10578 0,'0'0'1712'0,"0"0"-8"15,0 0-143-15,0 0-401 0,0 0-104 32,0 0-376-17,96-57-199-15,-64 57-161 16,-4 9-88-16,0 7-96 0,-4 3-128 16,-13 10 48-16,-3-1-40 15,-8 1-8-15,-8 3 88 16,-16-10-88-16,-8 3 88 15,-3-9-8-15,-1-3-72 16,4-3 80-16,4-8-88 0,12 2 0 16,8-4 0-16,8 0-8 15,0-4-104-15,16-11-672 16,16-4 55-16,0-7 129 0,8 1-72 31,4-3 32-31,-1-4 232 16,-3 3 240-16,-8 3 144 0,-8 7 16 0,-13 7 296 15,-2 9 752-15,-9 3-328 0,0 0-103 16,-16 0-113-16,-3 6 120 0,-6 7-88 31,5 2-40-31,0 1-152 16,8 3-32-16,5 3-208 16,7-2-32-1,0 2-24-15,19-3-48 0,14 0-176 16,6-3-792-16,17-6-576 15,-5-4-2353-15,-6-6-3121 0</inkml:trace>
  <inkml:trace contextRef="#ctx0" brushRef="#br0" timeOffset="-35920.74">21781 14132 10306 0,'0'0'3232'0,"0"0"-887"16,0 0-561-16,0 0-904 15,0 0-471-15,0-16-409 16,0 19-529-16,0 3-2415 0,-11-6-11523 0</inkml:trace>
  <inkml:trace contextRef="#ctx0" brushRef="#br0" timeOffset="-34031.76">24029 8883 8769 0,'0'0'5145'16,"0"0"-3504"-16,0 0-433 0,0 0-560 16,0 0-208-16,0 0 288 0,91-34-47 15,-50 17-169-15,10-1-192 31,5-2-72-31,4-2-32 0,0-3-144 16,-4-1-16-16,-13-2-56 16,-15 6-296-16,-28 6-664 0,-20 6-641 15,-20 10-3200-15</inkml:trace>
  <inkml:trace contextRef="#ctx0" brushRef="#br0" timeOffset="-32991.59">13490 8308 9402 0,'0'0'3112'0,"0"0"-1503"0,0 0-873 0,0 0-112 15,0 0 456-15,0 0 120 16,0 0-384-16,4-6-271 16,0-3-153-16,9-7-240 0,-2-6-104 15,6-4 32 1,2-2-72-16,5-7 0 0,4-3 0 15,4-4 40-15,0-2 16 16,-4 6-64-16,-4 6 0 16,-5 7 8-16,-3 9 0 0,-12 6-8 15,0 7-232-15,-4 3-432 32,-24 7-1369-32,-4 11-207 15,-4 2-1849-15</inkml:trace>
  <inkml:trace contextRef="#ctx0" brushRef="#br0" timeOffset="-29151.2">25460 14608 10162 0,'0'0'1856'15,"0"0"-1168"-15,0 0-512 16,0 0-40 0,0 0 144-16,0 0 184 0,0-13 9 15,0 4-161-15,0-4-32 16,0 0 168-16,0 1-168 0,-9-7-208 15,1-3 24-15,-3-1-24 0,-6-6-16 32,-2-2 128-32,-1-1-136 15,-5 0 0-15,-2 4 24 0,-13-4-56 16,0 3-16-16,-12 4 8 16,0-1-8-16,-3 7 16 0,-5-3-16 15,1 3 72 1,-5 0-24-1,-1 3 24-15,2 0-24 16,-17 4-40-16,-15-4 112 16,-29 3-120-16,-8 0 16 0,5 1 40 15,12-1-56-15,11 1 0 16,8 2 0-16,1 0-8 0,3 1 8 16,-3-7 0-1,7 3-8-15,-4 0 8 16,8 1 8-16,9-1 0 0,19 3 0 15,9 4 0-15,2 0 64 0,-7 0-64 16,-8-4 0-16,-3 7-8 16,3-3 8 15,5 6 56-31,3-4-64 16,-4 4 0-16,0 0 0 15,1 0 0-15,-5 0 0 0,-4 4 0 16,0 2 0-16,5-3 72 15,-1 0 40-15,4 7 128 0,8-4-48 16,8 7-88 0,5-4-32-16,7 1-64 0,3 2-8 15,10-2 64-15,-5-3-64 0,8-1 0 16,3-3 8-16,6 0-8 16,-1 0 72-16,4-3-72 0,0 0 0 31,0 0 112-31,0 0-56 15,0 0 40 1,0 0-16-16,0 0-80 16,0 0-320-16,0 0-984 0,-4-6-712 0,-4-3-713 15,3-1-3784-15</inkml:trace>
  <inkml:trace contextRef="#ctx0" brushRef="#br0" timeOffset="-28781.47">22260 13671 8849 0,'0'0'2049'0,"0"0"-969"16,0 0-360-16,0 0-160 0,-28-9-80 0,4 9 353 15,-4 0 135-15,-4 3-136 0,-4 7-160 31,1-1-248-31,-1 4 0 16,4-1-112-16,-4 4-16 16,9 3-23-16,2-3-65 0,9 3 0 15,1 3-96-15,7 0-24 16,3-2 32-16,5 2 32 16,0 0 0 15,0 0-56-31,13-2 48 15,6-2 96-15,13-1-112 16,12-2 40-16,12 1-136 16,8 3-32-16,24 3-816 0,-13-6-897 15,-15-3-2552-15</inkml:trace>
  <inkml:trace contextRef="#ctx0" brushRef="#br0" timeOffset="-25890.19">23177 8883 6241 0,'0'0'1064'16,"0"0"-672"-1,0 0 320-15,0 0 609 0,0 0-289 16,0 0-360-16,7 0-248 15,-7 0 48-15,0 0 144 0,0 0 40 16,0 0 33-16,0 0-105 0,0 0-168 31,0 0-88-31,0 0-88 0,0 0 72 16,0 0-72-16,-7 0 16 16,-6-6-144-16,-2 0-32 15,-9-4-72-15,-4-2 0 16,-8-5 8-16,-5-1 144 0,-10-5-48 15,-9-2-56-15,-3-7 16 0,-10-6 0 16,6-7 112-16,-5 1 80 16,9 0 312-16,7-1-167 15,4 7-17-15,8 9 40 0,12 4-176 16,4 6-184-16,4 3 8 31,9 7-80-15,2 2 48-16,6 4-40 0,3 3-8 15,0 0 0-15,4 0-16 16,0 0-256-16,0 0-240 16,0 0-601-16,0 3-479 0,4 4-456 15,0 2-2257-15</inkml:trace>
  <inkml:trace contextRef="#ctx0" brushRef="#br0" timeOffset="-14431.45">6793 13477 8265 0,'0'0'4177'0,"0"0"-2977"15,4-6-591 1,0 0-361-16,4 6-88 0,-1-3 128 16,14-1 16-16,-1 4 24 0,8 0 80 15,4 0 72-15,11 0-8 16,13 0-136-16,8 0-192 0,11 0 56 31,25 7-192-31,15-4-8 16,5 6 88-16,-1-5-80 0,-10 2 0 0,-14-3 16 15,-3 0 24 1,-17-3-48-16,-11 0 0 16,-16 4 72-16,12-4-56 15,23 0-16-15,25 0 248 0,8-7 160 16,-21 1-207-16,-27-1-49 16,-20 1-96-1,-1 0 80-15,9-1 216 0,8-2-160 16,7 0-16-16,2-1-40 15,-2-3-56-15,4 7-8 16,-6-4-72 0,2 1 64-16,-7 3-64 15,-1-1 8-15,5 1 64 0,0-1-64 16,0 1 48-16,15 0 120 0,21-1 0 16,16 1 32-16,7 3-152 0,-3-1 64 31,-8 4 8-31,-9 0-64 15,5 4-16-15,2 2 8 16,10 7 16-16,8-4-24 0,3 4-40 16,5 0-8-16,7 0 96 15,0 3-96-15,9-1 8 16,-1 1 0 0,4 7 0-16,-3-5 88 15,4 8-32-15,-1-4-56 16,0 1 32-16,4-1-40 0,1 0 0 15,7-3-8-15,1 3 16 16,2-3 56-16,2 3-64 0,-4-3 0 16,2 7 0-1,-10-1-8-15,-4 7 8 16,-5-1 0-16,-7 1 0 16,-6 0 48-16,2-3-48 0,0-4-8 0,-1-2 8 15,4-5-8-15,1 1 8 16,7-2 0-1,1 1 0-15,-1-2 112 16,0 3-112-16,-3 4-48 16,-8-1 32-16,-5 3 32 0,-8-2-8 15,-3 2-8-15,3-3 8 16,1 3 24-16,4-6-32 0,3 3-8 31,8-5 8-31,9-4 0 16,7-1 8-16,-4-2-8 31,-4-1 0-31,-3 1 0 0,-16-1 8 16,-9 4 0-16,-7 0-8 15,-13-1 0-15,-3 1 40 0,3-1-40 16,1 1-8-16,3 0 8 0,13 3-8 16,-5-3 8-16,9-4 0 15,-1 4 0-15,0-7 24 0,-2 0-24 16,-2-3-48-16,-8 1 48 0,-7-4 0 15,-5 0 8 1,-3 0 24-16,-5 0-16 31,-3 0-8-31,0 0-8 16,-1-4-8-16,-3 1 8 0,0-3 8 16,0 0-8-16,3-1-16 15,5 1 8-15,-1-3 0 0,5-4 8 16,0-3 0-1,-8 3-8-15,-17 0-40 16,-11 1 48-16,-16 5 0 0,-1 1-8 16,5-3 8-16,12 2-8 0,7-2 0 15,10-1 0-15,18-2 0 0,17 2-8 32,3 1 24-32,-4-1-16 15,-7 3 8-15,-8 2 0 16,4 1 40-1,-1-2-40-15,0-1 0 0,-2 4 8 16,2-3-8-16,-8 0-56 16,-7-1 48-16,0 1 16 15,-5-1 0-15,5 1-8 16,-4 0 0-16,0 3 8 16,-1-1 0-16,4-2 0 15,-3 3 0-15,4-4-8 0,-4 1 40 16,-1 0-40-16,1-4 0 0,-12 1-8 31,-13-1 8-31,-10 1 0 0,-2 3 0 16,9-4 0-16,7-3-8 15,10 4-32-15,-6-1 40 0,-3 4 40 16,-4 2-32-16,-9-2-8 0,5 0 0 31,0 3 8-31,-4 0-8 0,8-1 0 31,4 1 0-31,-1 0 0 16,5 0 0-16,3-1 8 0,2 4-8 16,-6 0 0-1,1 0-16-15,-5-2 16 16,-7-2 0-16,4 1-8 0,-4 0 8 16,0-3 8-16,3-4-8 0,6 1 0 15,-7-4 32-15,7 0-32 16,-1 4-8-16,-4-4 8 0,-2 0 0 15,7 0 8-15,-10-2-8 32,1 2-40-32,-8 0 40 0,-12 0 0 15,-8 7 8-15,-9-3-8 0,-2 2 0 16,-10 4 0-16,-3 0 0 0,1 0 0 16,-1 3 8-16,-4-6-8 15,0 2-152 16,0-5-368-31,0-1-872 0,0 1-689 16,-20-7-511-16,-1 6 311 16,-2 1-2264-16</inkml:trace>
  <inkml:trace contextRef="#ctx0" brushRef="#br0" timeOffset="-13281.92">21463 6654 5193 0,'0'0'1872'15,"0"0"-128"-15,0 0-327 0,0 0-193 16,-32-32-72-16,32 32-128 31,0 0-319-31,0 0-73 16,0 0-48-16,0 0 56 15,0 0 104-15,8 0-224 0,12 0-120 16,8 7 64-16,16-1-168 16,32 1 9-16,35 3-49 0,36-4-96 15,13 0 32-15,-9-6-144 32,-39 0 48-32,-44-3-16 0,-25-6 32 15,-19 5-104-15,-7-2 8 0,-6-1-16 16,-7 1 0-16,-8-1-200 15,-24 2-528-15,-28-2-1729 0,-36 7 105 16,13 0-1529 0,3 0-3993-16</inkml:trace>
  <inkml:trace contextRef="#ctx0" brushRef="#br0" timeOffset="-13065.79">21566 6728 10338 0,'0'0'2112'0,"0"0"-1448"16,0 0-208-16,112 0 289 0,-40 0 143 15,23 0-144-15,25 0-48 0,7 0-248 16,-23 0-160-16,-32 0-160 0,-37 0-32 31,-10 0-88-31,-9 0-8 0,-12-4-296 16,-4 4-712-16,-37-6-880 15,-10-1-257-15,-5 5-4520 0</inkml:trace>
  <inkml:trace contextRef="#ctx0" brushRef="#br0" timeOffset="-12210.46">16479 7328 7217 0,'0'0'2465'0,"0"0"-769"0,0 0-536 0,0 0-464 16,0 0 193-16,0 0 47 16,0 0-232-16,43 0-64 0,-10-7 0 31,10 1-136-31,21-3-32 16,35-4-88-16,49 0-31 0,27 0-89 15,17 0 40-15,6 7 80 16,-14 6-120-16,-5 0 56 0,-16 0 48 0,-23 10-168 15,-41 6-72 1,-26-4-112 0,-34-2-16-16,-11-4 0 0,-4 0-232 15,0-2-112-15,-4-1-72 16,-12 0-56 0,-8-3 152-16,0 0-313 0,0 0-575 15,-44 0-1264-15,5 0-609 31,-10-3-4241-31</inkml:trace>
  <inkml:trace contextRef="#ctx0" brushRef="#br0" timeOffset="-11825.07">16670 7391 9674 0,'0'0'1664'0,"0"0"-584"32,0 0-656-32,0 0-296 15,0 0 280 1,0 0 265-16,112 13 183 16,-65-7 24-16,21-3-264 0,32 1 72 15,35-4-72-15,20 0-8 16,17-4-47-16,-5-5-249 0,-16 2 64 15,-7-2-8 1,-13 3-104-16,-31 2-120 16,-28 4-32-16,-25 0-96 0,-19 0-16 15,-4 0 0-15,-8 0-176 16,-4 0-336-16,-12 0-392 0,0 4-65 16,-3 2 25-16,-14 3-360 15,-22 4-841-15,7-3-575 16,-4-4-6274-16</inkml:trace>
  <inkml:trace contextRef="#ctx0" brushRef="#br0" timeOffset="-6866.23">2024 6734 3880 0,'0'0'5353'16,"-20"0"-4448"-16,8 0-513 16,3 0-120-16,5 0 400 0,1 0 464 0,3 0 104 15,0 0-39-15,0 0-145 16,0 0-200 0,0-3-120-16,0 0-232 15,3-1-184-15,14-5-103 0,15-1-145 16,7-6-64-16,29-3 64 15,27-3-16 1,29-4 56-16,4 1 32 16,-25 13-144-16,-31 2 48 31,-40 10-48-31,-12 0-520 0,-9 6-1289 16,-11 13-559-16,-11 1 47 0,-13-5-3272 15</inkml:trace>
  <inkml:trace contextRef="#ctx0" brushRef="#br0" timeOffset="-6665.74">2103 6858 11642 0,'0'0'2224'16,"0"0"-1287"-16,0 0-633 15,0 0 248-15,127-51 432 0,-67 32-136 16,4 3-400-16,4 3-280 16,19 7-168-16,-11 6-1112 0,-16-3-2881 15</inkml:trace>
  <inkml:trace contextRef="#ctx0" brushRef="#br0" timeOffset="2056.29">4649 6788 5009 0,'0'0'1880'0,"0"0"-368"16,0 0-119-16,0 0-441 0,0 0 112 0,-11-60-104 15,11 50-88-15,4 1-183 16,-4 2-1 0,0 7 32-16,0 0-232 15,0 0-360-15,0 3-112 0,0 16-16 32,0 10 112-32,-4 6 176 0,-5 6-136 15,5 13 56-15,-4 13 16 16,1 15 72-16,-6 20-72 0,2-10-24 15,-1-19-136-15,3-19 112 16,5-19-72-16,-3 9-16 0,3 1 0 16,-5 6-16-16,9-10-56 15,0-3 129 1,0-9-145-16,0-7 72 0,9-3-72 31,-5-3 64-31,0-7 32 16,3-3-96-16,-3 1-152 15,-4-4-1041-15,5-3-735 0,-5-10-1025 16,0-9-3792-16</inkml:trace>
  <inkml:trace contextRef="#ctx0" brushRef="#br0" timeOffset="3960.95">4597 6877 6937 0,'0'0'1528'0,"0"0"-231"0,0 0-481 16,0 0-296-16,0 0-56 15,0 0-136-15,0 0-112 16,52-29 240-16,-24 23 80 15,8-4-96-15,0 4-168 16,-1 0-39-16,10 3 103 0,-6-4-64 16,13 1 8-16,-1 2-24 15,14-5 16-15,-1 6 24 0,3-3-144 32,1-1-80-32,-1 7 32 15,1 0-96-15,0 0 64 16,4 0-64-16,-8 0 0 15,3 0 64-15,-3 3-72 0,-4 1 0 16,3-4 0-16,-3 0 16 0,4 0 40 31,-4-4-56-31,-1 1-8 16,1-3 8 0,4 0 0-16,0-1-8 15,-1 1 0-15,1-1 8 0,0 1 16 16,-1 0-16-16,-3-1 0 15,5 4 64-15,-6-3-64 0,-3 2 16 0,3 2-16 16,-3-5 0-16,8 4 48 16,-4-3-48-16,4-1 0 0,-5 4 16 15,-3 0-16-15,-3 0 0 16,-6 0 0-16,-3-1-8 0,0 1 8 31,-1 3 0-31,1-3 0 16,0 3 0-16,4 0 8 0,3 0 0 15,1-3-8 1,8 0 64-16,0-1-56 0,0 2 0 16,0-2-8-16,-1 1 96 0,-6-3-96 31,-2 2-8-31,-3 1 8 16,-5-3 8-16,6 0 88 15,-2-1-80-15,1 1 136 0,-1-1 56 16,2 4-64-16,-6-3-16 0,5 3-120 15,-8-4 0-15,-1 7 72 16,-2-3-80-16,-1 3 0 16,-8 0 0-16,-4 0 0 15,-5 3 0-15,1 4-8 16,0 2 8-16,4-2 48 0,4 2-48 31,4 0 0-31,3 4 0 0,10 4 0 31,-6-5 48-31,-3 1-48 16,-4 3 0-16,-8 0-48 16,-8 3 48-16,-4-4-88 0,-8 5-48 0,-4 2 72 15,0 0 8-15,0 0 56 16,0 1 16-16,0 2 56 16,0 0-64-16,0 1 72 15,0-1-72-15,4 7 0 16,3 0 48-16,-2-1-40 0,-1 4-8 15,-4 3 72-15,0 0 40 16,0 0-56-16,-4 0 16 0,-5 1 0 16,6-5-8-1,-1 1-64-15,0-3-8 16,4 3 128-16,0-3-40 0,0 0 48 16,0-4-88-16,0-2-40 0,0-1 112 15,0 0-112-15,0 1 88 16,-4-1-88 15,0 0 40-31,0 1 24 16,0-4-72-16,4 1 0 15,0-1 49-15,0-3-41 0,0-3 0 16,0 3 8-16,0-7 32 0,4 4 24 16,-4 0-72-16,4-3 0 15,-4 0 32 1,0 2-24-16,0-2-16 0,0 0 8 15,0-4 0-15,0 4-48 0,-4-4 8 16,0 1 32-16,-4-3 8 16,0-1-64-16,-8 0 56 31,-4-3-32-31,0-3 40 0,-8 0 200 16,-8 0-192-1,1 0 48-15,-10 0-40 0,-2 0-8 16,-5-3 0-16,-8 0 0 0,0 3-8 15,-3-3 16-15,3 3-16 32,-4-3 0-32,0 3-8 15,1-3-40-15,3 3 0 0,4 0-32 16,-4 0-56-16,0 0 136 0,5 0-113 16,-4 0 113-16,-5 0-8 15,4 0 8-15,-7 0 8 16,2 3-8-1,1 0-8-15,-3-3 8 0,3 0-64 16,-4 0 64-16,1 0 0 16,-9 0 0-16,-7 0 80 0,6 0-80 0,-3 0-16 15,1 3 16-15,12 0 0 32,-6 0 0-32,2 0 0 0,3 1 0 15,5-1-8-15,-5-3-16 16,3 3 24-16,-2 0 48 0,-1-3 8 15,1 4 17-15,-9-4-65 16,4 2 120-16,5 2 16 31,-5-1-136-31,4 0 8 16,0 0-16-16,5 0 64 0,3 1-64 16,4 2 0-16,1-3 0 15,-1 0-8-15,0 0 56 0,0 1-48 16,0 2 0-16,-4 1 0 15,5-5 48 1,-5 1-48-16,8-3 0 0,0 4 0 16,9-4 16-16,-2 0 24 15,6 0-32-15,-1 0-8 0,1 0 56 16,2 0-56-16,5 3 0 16,0-3-8 15,4 3 16-31,0-3-8 0,5 0 0 15,7 0 8-15,0 0-8 16,8 0 0-16,4 0-8 0,4 0 0 16,12-6-128-16,11-3-1593 15,2-8-2304-1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0:52:41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60 9760 4016 0,'0'-7'4689'0,"0"7"-3680"0,0-6-537 16,-4 6-96-16,4-3 240 31,0 3 216-31,0 0-120 16,0 0-272-16,0 0-16 0,0 0-32 15,0 0 81-15,0 0-9 16,0 0-56-16,0 0-64 0,0 0-144 0,0 0-80 0,0 0 16 16,-4 0 16-16,0 3-24 31,0 3 80-31,0 1-72 15,4 2 16-15,-7-3-16 0,7 1 48 16,-9 3-24-16,5-1-32 0,0 4 40 16,-3 2 72-1,3 2-56 1,-5 1-16 0,-3 1-64-16,9 1 8 15,-5 2 24-15,-1-3 49 0,1 0 15 16,1-3-72-16,3-1-120 15,0 5 96-15,-1-5-96 0,1 2 64 0,0 1 16 16,4 1-32-16,-3 1 40 31,-1-1 0-31,0 3 0 0,0 3 80 16,-5-2-112-16,5-1 40 16,-3 3-48-16,3-3-8 0,-4 0-8 15,4-2-40-15,-1 2 0 16,2-6-8-16,-1 0 16 31,0 3 0-31,0-1 40 16,0 5-48-16,-3-1 16 0,2 7-8 15,-3-1-8-15,4 1 8 0,-4-1-8 16,5 4 8-16,-6-3 0 31,5-4-8-31,-4-3 16 0,4 0-16 16,1 1 0-16,-1-4 16 0,-1 0-16 15,1 0 0-15,0 3 0 16,0 0 0-16,0 4 8 16,-3-4 0-16,3 0-8 0,-1 1 8 15,-3-8 0 1,8 1 48-16,-4-3-56 0,1-3 0 16,-1-4 8-16,4-3-8 15,0 0-8-15,0-3-48 16,0 0-216-16,0 0-264 0,0-12-577 15,0-20-1703-15,0 0-3377 16,0-3-2969 0</inkml:trace>
  <inkml:trace contextRef="#ctx0" brushRef="#br0" timeOffset="4526.54">8068 9642 3272 0,'0'0'6554'16,"0"0"-5266"-16,0 0-704 0,0 0 32 15,0 0 224-15,0 0 65 16,0 0-249-16,0 0-160 16,0 4-96-1,7-4 112-15,1 3 160 32,5-3-208-32,-2 2-152 0,6-2-16 15,2 0 0-15,5 0 0 0,0 0-40 16,8 0-143-16,-4 0-1 15,4 0-96-15,-4 0-8 16,0 0 88-16,0 0-96 16,-5 0 0-16,1 0 0 0,4 0 0 15,-4 0 8-15,0-2-8 16,4 2 8-16,-5-3 32 16,5 3-40-16,-3-4 0 0,3 1 0 31,-4 3-8-16,0 0 8-15,-1-3 0 0,1 3 8 16,0 0 32-16,0 0-40 0,3 0 0 16,1-3 0-16,9-1 0 15,-1 1 16-15,-1 0-16 16,5 3 8 0,-4-3 48-16,-4 3-56 15,-5 0 0-15,-2 0 0 0,-1 0 0 16,0 0 8-16,-5 0-8 15,5 0 0-15,0 0 0 0,1 0 8 16,3 0-8-16,7 0 64 16,1-3-64-1,3 3 48-15,-3-3-48 16,5 3 0-16,-6-4 8 16,-7 4 0-16,4 0-8 15,-4 0 16-15,0 0-16 16,-1 0 16-16,1-3-16 0,0 3 0 31,0-3 56-31,4 0-48 16,0 0-8-16,0-1 0 0,-1 2 16 15,5-2-16-15,-4 4 48 0,1-3-48 0,-6 3 0 16,1 0 0-16,0-3 16 16,0 3-8-1,0 0 16-15,4-3-16 16,-1 3 40-16,5-4-48 15,0 4 0-15,1-3 8 0,2 0-8 16,-3 3 48-16,-4-3-48 16,-1 0 8-16,5 3-8 0,-4-3 8 15,5 3 96 1,-2-3-88-16,1-1 64 16,4 1-64-16,-5 0 64 15,1 0-32-15,-4-1-48 0,1 4 0 16,-6-2 0-1,1-2 8-15,0 4-8 0,-4 0 0 16,4 0 0-16,-4 0 8 31,-1-3 0-31,5 3 0 16,-4 0-8-16,4 0-8 0,0 0 8 16,0 0 8-16,0 0-8 15,4 0 0-15,-4 0 8 0,0 0-8 16,0 0 8-16,-5 0-8 15,1 0-8-15,0 0 8 16,0 0 8-16,0 0 0 16,4 0 0-16,0 0 0 0,-4 0 48 15,4 0-56-15,0 0-48 0,3 0 40 16,1 0 16 0,4 0-8-1,-4 0 0 1,4 0 0-16,-1 0 0 15,6 0 0-15,-6 0 8 0,5 0 0 16,0 0-8-16,0 0 8 16,-4 0-8-16,-1 0 0 15,1 0 0-15,0 0-8 16,-4 0 8-16,4 0 8 16,0 0 0-16,-4 0-8 0,0 0-8 15,-4 0 0-15,-4-3 8 16,-1 3 16-16,-3-6-8 0,4 2 0 31,-8-2-8-31,-4 6 0 0,4-3 0 0,-4 0 8 16,0 0-8-16,0-1 0 15,4-2 8-15,3 3-8 0,5-1-56 16,4 1 8-16,0 3-16 16,0 0-40-1,4 0 96-15,4 0-40 16,8 0 40-1,0 0-104-15,8 10 104 16,-5-4 8-16,-3 4 0 0,0-4 8 16,-1-3-8-16,-2 1 8 15,-6-1 8-15,1 0-8 0,0-3 0 16,-8 0 40 0,0 0-48-16,-4 0 0 15,-9 0 0-15,2 0 48 0,-6 0 80 16,2 0 8-16,-1 0-56 15,4 0 16-15,-1-3-88 0,2-4 0 16,2 4 0-16,9 3 0 31,4 0 0-31,7 0 40 16,2 0-40-16,-1 3 48 16,-13 1-56-16,1-4 0 0,-3 3 48 15,-2-3-48-15,1 3 48 16,0-3 0-1,-4 3-48-15,0 0 0 16,-8-3 0-16,-4 0 8 16,0 4 56-16,-5-4 232 0,6 0-216 15,-5 0-8-15,4 0-24 0,-4 0-40 16,3 0 0-16,6 0-8 0,-2 0 8 16,2 0-8-1,2 2 0-15,2-2 0 16,-2 4 0-16,5-1 8 15,-4 3-8-15,8 1 0 0,0-1 0 47,0 0 0-47,-4 1-48 0,-4-1-72 16,-4 1 112-16,0-5 0 16,0 5 8-16,-5-4-8 15,1 3 0-15,5 1 0 0,-10-4 0 16,5 3-264-16,-4-3 136 0,-4 4 136 15,0-1 0-15,4 3 8 0,-4 1 48 0,5 0-56 32,-5 2 16-32,4 4-8 15,-1 0 0-15,5 3 72 0,0 4 160 16,1-1-160-16,-2-3-16 16,1 0-64-16,0 3 8 0,0-3 0 15,0 4 40-15,-4-1 0 16,0 0-48-1,-4-3-8-15,0 6 8 16,0-2 0-16,-12-1 8 0,0 6 0 0,0-2 0 16,-3 2 48-16,2 1-56 15,2-1 0-15,2 1 0 0,1 0 0 47,4-4 0-47,0 7 0 16,1-4 0-16,-5 1 0 0,3-1 0 15,5-2 0-15,-4 2 0 16,4 1 0-16,0-4 40 0,0 1-32 16,4 2-8-16,1-2 0 15,-1-1 0-15,0 1 0 16,-4-1-8-16,0-3 16 0,0 0-8 16,0-3 0-16,0 4 0 15,-4-1 8-15,4 0-8 31,-4-3-8-31,4 7 8 0,0-7 0 16,0 6 8 0,0-3-8-16,0-3 0 15,0 4 8-15,4-1-8 0,3-3 8 0,5 3-8 16,-3 0 8-16,6-3-8 16,-2 1 16-16,-2 2-8 15,1-3 56 1,-3-4-64-16,2 1 0 15,-3 0 8-15,-4-3-8 0,4-1 8 32,-4 1 8-32,0-3-16 0,0 2 8 15,-4-2 0-15,4 0-8 16,-4-1 0-16,0 4 0 0,0-4 8 16,4 1 0-16,-4-1-8 15,0 4 0-15,0 0 0 0,0-1 0 0,0 1 48 16,-4 3 0-16,0-3-48 31,0 2 0-31,0-2 8 0,0-3 0 16,4-1 0-16,-4 1 0 15,4 0 0-15,-8-4 40 0,4-3-32 16,-4 0 40 0,1 0 32-16,-10 0 16 0,2-3-40 15,-6 0-56-15,-3 0 80 16,-4 0-24-1,-3 0-56-15,-1-3-8 16,-4-3 0-16,-4-3 48 16,0 2-40-16,-4-3 8 0,1 4-8 15,-1-3 0-15,0 6 0 16,0-1-8-16,0 4 0 0,5-3 8 16,-2 0-8-1,-2 0 0-15,2 3 8 16,-2-4-8-16,-4 2 0 0,2-2 8 15,-2 1-8-15,-1 0 8 16,4-3-8 0,-4 2 0-16,9-2 0 0,-2 3 0 31,5 0-8-31,-3-4 0 16,3 4 0-16,0 0 8 0,1-4 0 15,-2 4-8-15,-3 1 8 16,-3-2 8-16,-1 1-8 15,0 3 8-15,0 0-8 0,0-3 8 16,0 3-8-16,5 0 0 16,-5 0 0-16,5 0 0 15,2 0 0-15,-3 0 0 0,5 0 0 16,-5 0 8-16,3 0-8 16,-2 0 0-16,-5 0 0 0,0 0 0 46,1 0 0-30,-2 0 0-16,2 0 0 16,-1 0-16-16,-4 3 16 0,5 0-8 15,-2-3 8-15,2 0-8 16,-1 0 0-16,-4 0 8 16,0 0 0-16,-3 0 0 0,-1 0 0 0,0 0 0 15,1-6 8-15,6 3-8 0,-2-1 0 16,2 1 16-16,2 0-16 15,-1 0 40-15,0-1-40 16,0 4 0-16,-3-2 0 0,-2-2 0 31,-2 1 8-31,-9 0-8 0,4 0 0 0,-3 0 0 16,3-1-32-16,4 1 16 0,4 0 16 16,0 0 0-16,1 3-8 15,-2 0 8-15,-2 0 0 16,3 0 8-1,0 0-8-15,-3 0 0 16,-1 0-8 0,4-3 16-16,-4 3-16 0,0 0 16 15,0-3 0-15,5 3 40 16,-5-4-48-16,1 1 0 16,2 0 0-16,-3 3 0 15,5-3 0 1,-5 3 0-16,5-3 0 0,-6 3-8 15,9 0 8-15,-3-3-72 0,2 3 64 16,2 0 0-16,7 0-40 16,-3 0-8-16,2 0-32 0,1 0 80 31,1 0-40-31,-1 0-8 16,-4 0-104-16,4 0 8 15,0 0 32-15,-4 0 24 16,1 0 88-16,3 0 8 0,-4 0-56 15,4 0 56-15,4 0 8 16,-4 0 0 0,5 0 0-16,-1-3-8 15,-4 3 0-15,4 0 0 16,-4 0 0-16,0 0-8 0,4 0 0 16,-4 0-40-16,4-4 48 0,1 4-8 15,-1 0 0-15,8-3 0 16,-4 3-56-1,5 0 16-15,-2 0-296 16,5 0 200-16,0 0 88 0,1 0 8 16,-2 0 40-16,2 0-128 0,-1 0 32 15,3 0 48-15,2 0 56 0,-2 0 8 32,2 0-8-32,-1 0-8 15,0 0 8-15,9 0 8 16,-6 0-8-16,5 0-8 0,4 0 8 15,-4 0 0-15,4 0 8 0,-4 0-8 16,4 0 0 0,-3 0 56-1,3 0-56-15,-5 0 0 16,5 0 0-16,0 0 24 16,-3 0-16-16,7 0-8 0,-4 0 8 15,0 0 120-15,-1-3-56 16,5 0-24-16,-4-1 24 0,-4-2-64 15,5 0 0 1,-5 0 40-16,3-4-40 16,-7 1 40-16,9-1 104 15,-5 4-32-15,-1-4 16 0,1 1-64 16,1 2-16-16,3 1 64 0,-4-1 24 16,3 1 24 15,-2 0-160-31,-1-1-8 15,4 1 72-15,-4 0-64 16,0 3-8-16,4-4 0 0,0 4 0 16,0-3 16-16,0 2-16 15,-3-2 8 1,7 0 152-16,-5-1-24 0,1 4 48 16,4-3-88-16,0-3 104 0,0 2 40 15,0 1-72-15,0-4-72 0,0 1-16 16,0-1-15-16,0 0 7 15,0-2-64-15,0-1 0 0,0 1 56 32,0-5-64-32,0 5-8 15,0-4-64 1,-4-6-561-16,0 3-1119 16,0-1-3281-16</inkml:trace>
  <inkml:trace contextRef="#ctx0" brushRef="#br0" timeOffset="7148.42">2853 3635 7961 0,'0'0'4553'16,"0"0"-3505"-16,0 0-664 0,0 0-119 15,0 0 495-15,0 0 160 16,0 0-216-16,0 0-304 15,0 0-168-15,0 0 32 0,3 0 24 32,9 0 128-32,1 0 56 15,6 3 9-15,5 0-225 16,4 1 80-16,12-4 160 0,12 0-8 16,4 0-144-16,7-7 16 15,5 4-184-15,-4-3-32 16,-8 0-72-1,-9 6-56-15,-12 0 40 16,-7 0-56-16,-15 0-8 16,-5 0-8-16,-4 0-80 0,-4 0-376 15,3 0-472-15,22 0-448 0,-1 0-641 16,4 0-2880-16</inkml:trace>
  <inkml:trace contextRef="#ctx0" brushRef="#br0" timeOffset="7734.25">4756 3677 11690 0,'0'0'2216'15,"0"0"-1359"-15,0 0-145 16,0 0 272-16,0 0-8 16,0 0-184-16,45 0-247 15,-13 0-129-15,3 0-128 0,17 3-128 16,16-3 56-16,24 2-168 15,27 2 24-15,5-1 24 16,-9 3 80-16,-23 1-16 0,-37-1-72 16,-14-2-24-16,-9-2-8 15,-9 2-40-15,1-4-8 16,-4 3 0-16,-8 0 8 0,-9-3-8 16,-3 0 8-16,0 0-16 15,5 0 56-15,-5 0-56 16,8 0-48-1,4 3-464 1,19 0-760-16,-3 1-1241 16,4-4-3200-16</inkml:trace>
  <inkml:trace contextRef="#ctx0" brushRef="#br0" timeOffset="9322.51">7239 3743 4961 0,'0'0'5633'16,"0"0"-4905"-16,0 0-648 15,0 0-80-15,0 0 80 0,0 0 40 16,0 0 160-16,88 10 88 15,-60-7 88-15,4 0 80 0,3 0-184 16,1 0 40-16,3 0-71 31,6 0 95-15,2 1-24 0,5-4-8-16,0 0 48 15,4 0-160-15,4 3-96 0,4-3-64 16,0 3-24-16,-1-3 0 15,1 3-16-15,3-3-56 0,-3 0 120 16,0 4 64-16,-1-4-24 16,5 0 72-16,-3 0-80 0,2 0 56 15,-3 0-32-15,3 0-136 16,-7 0 56-16,4 0-112 0,-8 0 8 0,0 3 8 16,-1-3-8-1,-3 3 8 1,0-3 40-16,-1 0 56 0,1 0 169 0,4 0-113 15,4 0 120-15,0 0-64 16,0 0-72-16,3 0 16 0,1 0-88 16,0 3-16-16,-4-3 88 31,-1 0-56-31,1 0-40 16,0 0 64-1,-4 0-32-15,4 0-8 0,-1 0-72 0,1 0 0 16,-5 0 40-16,1 0 0 15,-3 0-40-15,-2 0-8 0,1 0 0 32,-4 0 0-32,-5 0 40 15,6 3-40-15,2-3 48 16,1 3-48-16,0 0 8 0,3-3 8 16,1 4-16-16,0-1 48 0,0-3-48 15,-4 0 0-15,-1 0 16 16,-3 0-16-1,-8 0-8-15,3 0 0 16,-2 0 8-16,-2-3 8 0,1-1-8 16,1 1 48-1,2 3-48-15,1-3 0 0,-4 0-8 32,3 0 8-32,-7 3 0 15,1 0 8-15,-5 0-8 16,-4 0 8-16,-1 0 24 0,-7 0-32 15,0 0-8-15,-8 0 8 16,4 0-40-16,-4 0 40 16,-1 0 8-16,2 0-8 15,-6 0 16 1,1 0-8-16,1 0-8 16,-9 0 0-16,0 0-352 15,0 0-752-15,0 0-1649 0,-13 0-2816 0</inkml:trace>
  <inkml:trace contextRef="#ctx0" brushRef="#br0" timeOffset="10788.4">13646 3775 4993 0,'0'0'4665'31,"0"0"-3449"-31,0 0-528 16,0 0-48-16,0 0 176 0,0 0-40 15,0 0 25-15,0 0-145 16,0 0-96-16,4 0 56 16,3 0-256-16,10 0-208 0,-1 0-56 15,3-4-88-15,9 4-8 16,0-3 0-16,0 3 56 0,0 0-56 15,0 0-8-15,0 0 8 16,4 0 8-16,4 3 168 16,3 1-40-16,1 5-32 0,4-2 88 31,4 2-56-31,-4-3 8 0,3 4 56 16,5-3 24-16,-3-1-48 15,2 0-15-15,-3 1-9 0,3-1 64 16,-3-3-112-16,1 3-88 0,-6 1 80 15,5-7-80 1,-4 3 104-16,4 0 32 31,-5 0-104-31,1-3 48 16,0 4-48-16,-8-4-40 0,0 0 64 16,-5 0-56-16,-7 0-8 15,-3 0 64 1,-6 0-48-16,-7 0 48 0,1 0 48 15,-2 0 0-15,1 0-24 16,0 0-96-16,4 0 8 0,8 0 48 0,0 3-56 16,12-3-40-16,0 3-584 15,27 0-1113-15,-10 0-2095 16,-6 0-2690-16</inkml:trace>
  <inkml:trace contextRef="#ctx0" brushRef="#br0" timeOffset="11543.5">16379 3845 9402 0,'0'0'2288'0,"0"0"-808"16,0 0-279-16,0 0-9 0,0 0-8 15,0-3-408-15,12-1-368 16,0 4-232-16,0 0-168 0,4 0 112 16,4 0-32-1,4 0 32 1,4 0 32-16,0 0-15 15,7 0 7-15,5 0 56 16,4 0-72-16,7 0 64 16,5-3-96-16,0 3-88 0,-4-3 40 15,0 0-40-15,-8 3 0 32,-4 0-8-32,-5 0 0 0,-3-4 64 15,-8 4-56-15,0 0 40 0,-4 0 64 0,-4-2-104 16,4 2 56-16,-4 0-64 15,0 0 0-15,0 0-8 0,0 0-336 32,-4 0-320-32,-1 0-825 15,-2 0-1223-15,-5 0-1705 0,0 0-3681 0</inkml:trace>
  <inkml:trace contextRef="#ctx0" brushRef="#br0" timeOffset="13895.87">9391 12001 3928 0,'0'0'7498'16,"0"0"-6578"-16,0 0-256 0,0 0 144 31,0 0 209-31,0 0-9 16,0 0-448-16,47-76 8 0,-19 70-96 31,4-1 112-31,4 1-192 0,4 3 17 15,-1 0 111-15,1-1-200 0,-3 4-104 16,-9 0-64 0,-5 4-144-1,-3 8-8-15,-12 4-56 0,-8 10 32 16,0-1 24-16,-4 7 88 16,-16 3-40-16,-7-3 48 0,-6-1 24 0,-7-2-32 15,1-7-80-15,-1-3 0 31,4-3-8-31,4-7 0 0,9-5-240 16,10-4-168-16,9 0 232 16,4 0 176-16,4-4-472 15,16-9-297-15,12 4 521 0,8-4 160 0,0 10 88 0,4 0 16 32,-1 3 56-32,-2 0 128 15,-2 10-72-15,-11 6-32 0,-4-1 8 16,-12 4-56-16,-1 4-48 15,-6-1 49-15,-5-3-33 0,0 0 64 16,-12 0-32 0,-4 0 8-1,-4 0 56 1,-8 0 56-16,-8 0 64 0,-3 1-8 16,-10-5 16-16,2 1 48 15,-9 0-16-15,4-4-32 16,4-2-24-16,8-3-64 0,8-1-48 0,4-6-16 31,17 0-40-31,-2 0 8 0,6-3-56 16,7-7-320-16,3-12-1064 15,14 3-1337-15,2 3-3008 0</inkml:trace>
  <inkml:trace contextRef="#ctx0" brushRef="#br0" timeOffset="14234.34">10291 12043 10610 0,'0'0'2376'0,"0"0"-1079"15,0 0-273-15,0 0 280 16,0 0-328-16,0 0-464 16,-19 25 361-16,2 0-25 15,-3 4-264-15,4 3-136 0,-4 3-64 16,5-1-136-16,-6 1-80 16,5 0-96-16,1-6-64 0,3-1-8 15,-4 1 0-15,4-7 0 31,0 0-664-31,0-6-968 0,0-3-2121 16,4-7-2577-16</inkml:trace>
  <inkml:trace contextRef="#ctx0" brushRef="#br0" timeOffset="14512.96">10016 12008 12106 0,'0'0'1993'16,"0"0"-401"-16,0 0 536 16,0 0-775-1,0 0-449-15,0 0-416 0,0 0-296 16,0 0 400-16,0 0-88 0,76 79-216 16,-48-38-136-16,-1 7-80 31,1-1 56-31,0 1-56 0,-4 0-72 31,0-7 0-31,0-6-216 16,-4-7-232-16,0-5-696 0,0-7-496 15,-1-4-1409-15,-6-8-2944 0</inkml:trace>
  <inkml:trace contextRef="#ctx0" brushRef="#br0" timeOffset="15067.57">10574 12030 6585 0,'0'0'8258'15,"0"0"-6722"-15,0 0-424 0,0 0-576 0,0 0 152 16,80-54-103-16,-45 51-257 15,1 3-216 17,0 0-112-32,4 0 48 15,-4 9-48-15,-4 7-48 16,-12 3 40-16,-8 0-40 0,-5 0 48 16,-7 6 0-16,-4-2 8 0,-16-1 56 15,-3-3 32-15,-5-3 48 16,0-3 16-1,0-4-72-15,-4 0-40 0,12-5-16 16,1-1-32-16,6 0-72 0,9-3-168 16,4 0 112-16,4 0-296 15,20-3-649-15,4 0 497 0,8-1 360 16,0 4 80-16,4 0 128 31,-8 0-8-15,0 13 16-16,-9 0 176 15,1 3 24-15,-11 3-32 0,-2 0-88 0,-7 3 80 16,-4 0 72-16,0 1-8 16,-8-1-31-16,-12 0-89 0,-8-3 216 31,-8-3 64-31,-3-3-40 16,-9-4-104-16,-3 1-88 0,-2-4-96 15,-10-6-56-15,7 0-1496 16,16-9-3458-16</inkml:trace>
  <inkml:trace contextRef="#ctx0" brushRef="#br0" timeOffset="15853.87">9228 12792 10802 0,'0'0'2008'15,"0"0"-968"-15,0 0 81 0,0 0-265 16,0 0 240-16,91 0 104 0,-44 0-335 16,13 0-233-16,8 0 0 31,16 0-144-15,15 0-192-16,25 0-72 15,3 0-56-15,-7 0-24 0,-8 3-96 16,-13-3-48-16,4 0 96 15,-6 0-24-15,-18 0 88 16,-16-3-16 0,-14 3-24-16,-14 0 40 0,5 0-152 15,1 0 0-15,-2 0 0 0,-11 0 8 16,0 0-16-16,-9 3 0 16,-6-3-8-16,-2 3 8 0,-3-3-272 15,-4 3-656-15,-4 0-504 31,-15 4-913-31,-10-1 353 0,-2-2-1977 0</inkml:trace>
  <inkml:trace contextRef="#ctx0" brushRef="#br0" timeOffset="16270.48">9406 12989 7033 0,'0'0'3057'0,"0"0"-1889"16,0 0 144-16,0 0 473 0,0 0 23 31,100 9-88-31,-48-9-511 16,11 0-273-16,13 0-32 0,20 0-200 15,16 0-248-15,-13 3-224 16,-20 4-120-16,-23-4-40 31,-15 0-64-31,-2 4-8 16,5-5 8-16,8-2 0 0,0 0 0 15,-1 0-8-15,5 0 0 0,0 0-64 16,4-2-192-16,-4-8-312 16,15 0-560-1,-11 4-1105-15,-16-7-2456 16</inkml:trace>
  <inkml:trace contextRef="#ctx0" brushRef="#br0" timeOffset="29271.1">21439 6556 6569 0,'0'0'4513'16,"0"0"-3489"-16,0 0-736 0,0 0 24 15,0 0 608-15,0 0 65 16,0 0-137-16,0 0-312 0,0 0 0 16,4 0 264-1,5 0 88-15,2 0-47 16,9 0-137-16,7 0-112 0,10 0 136 0,6 0-160 15,29-3-120-15,28 0-80 16,24-1-56-16,15 4 128 0,1-3-151 31,-9 3-73-31,-15 0-40 16,3 0-80-16,-8-3-48 16,-7 3-32-1,-21-3 32-15,-15 3-40 0,-20 0 32 16,-12-3-40-16,-1 3-136 0,2-3-40 15,-1 0-8-15,-13-1 8 0,-10 4-89 32,-13-3-143-32,0 3-728 15,-21 0-896-15,-7-3-1889 16,-7 0-3329-16</inkml:trace>
  <inkml:trace contextRef="#ctx0" brushRef="#br0" timeOffset="30004.06">21319 6610 9522 0,'0'0'2160'0,"0"0"-1128"31,0 0 128-31,0 0 313 0,0 0 15 0,0 0-400 0,0 0-312 16,0 0-215-16,0-3-233 15,4 9-144-15,-4 10 240 0,5 7 136 16,-1 8-48-16,0 4-128 15,-4 10-48-15,4 2-8 16,-1 7 8 0,5 3-48-1,1 7 8-15,-1-4-111 16,-5 1-105-16,5-2-32 0,0-4-40 16,-3-4 8-16,-1-10 32 15,3-6-48 16,1-4 8-15,1-5-8-16,-5-7-216 0,3 0-545 0,1 0-855 16,0-3-1353-16,-3-7-2544 0</inkml:trace>
  <inkml:trace contextRef="#ctx0" brushRef="#br0" timeOffset="30405.02">21383 7563 12586 0,'0'0'2089'0,"0"0"-1257"0,0 0 40 16,0 0 184-16,0 0-16 16,0 0-351-16,60 19-297 15,-25-19-192-15,10 0-104 0,7 0 0 0,7-4 24 16,17-5 104-1,16 0 280 1,20-1 128-16,2 0 48 0,-18 4-136 16,-27 3-16-16,-22 3-143 15,1 0-169-15,3 0-96 0,5 0-24 16,4 0-24-16,-4 0-64 0,-9 0 40 31,-6 0-48-31,-9 0 0 0,3-3-8 16,-7 3-80-16,0-4-32 15,0 1-72-15,0 0-80 0,-5 3-161 16,-2-3-175-16,-5 3-504 16,-4-3-264-16,-1 3-465 31,-2-10-703-31,-1 4-1401 16,-1-1-3217-16</inkml:trace>
  <inkml:trace contextRef="#ctx0" brushRef="#br0" timeOffset="31175.72">23085 6493 10058 0,'0'0'2144'0,"0"0"-840"0,0 0-95 16,0 0 151-16,0 0-144 31,0 0-496-31,0 0-328 0,0 0 449 16,0 35 63-16,-5-13-208 0,5 3-208 16,0 0-168-16,0 7 64 15,9 0-88-15,2 0-72 0,-3 3 8 0,5 3-40 31,-6 0-40-31,1 3 48 16,1 4-79-16,-5-4-73 0,0 3-8 31,3-2-32-31,1-1 24 16,-4 0-32-16,5-3-8 0,-2-6 8 16,-3 0 0-16,4-4 8 31,-4-6 32-31,-4 1-40 0,5-4 0 0,-2-3 48 15,-3 0-48-15,4-1 16 16,-4-2-16-16,0-4-8 0,0 4-40 0,0-3 0 16,0 2 32-16,0-2-64 15,0 0-17-15,-7-1 49 0,-2-2-48 32,1-1-24-32,-7 0 16 15,-2-2 32-15,-3-2-24 16,-12 5 48-1,-4-4 40-15,-7 4 8 0,-13-1 8 16,-15-3-8 0,-2 3 8-16,-2 1 0 15,-1-1 56-15,16-3-64 0,-4 7-8 16,17-4-80-16,8-3-1272 16,18 0-3057-16,14-3-6529 15</inkml:trace>
  <inkml:trace contextRef="#ctx0" brushRef="#br0" timeOffset="34931.58">20487 9017 11858 0,'0'0'2281'0,"0"0"-1553"16,0 0-224-16,0 0 504 0,0 0 168 15,3 0-336-15,1 0-71 32,1 0-233-32,3-7-288 0,3 1 88 0,-2-1 40 15,3-2-120-15,-1 0-104 16,6-4-24-16,-2 0-32 15,2-2-88-15,2-2 0 16,1-1-8 0,4-5 0-16,0 1 0 15,-1-4 8-15,5 1-8 0,0 0 8 0,-3-1-8 16,3 1-8-16,-4 0 8 16,4-1 0-16,-5 1-16 0,5-1 8 31,-4 1 0-31,0 3 0 15,0-4 8-15,-1 1 0 0,1-3 8 16,1 2 0-16,3-6 0 16,-4 1 48-16,4-4-48 15,-1-4 0-15,1-2 8 16,0 6-8 0,0-3 0-16,-4 9 40 15,-4 1 200-15,3 2-48 0,-6 8-64 16,-2-5 88-16,5 1-144 15,1 3-16-15,-6 0-8 0,9-3-48 16,-7-1 40-16,2 4-40 16,1 1-8-1,-1 1 64-15,-2-1-64 0,3 1 0 16,-5 5 8 0,6-1 8-1,-6-3-8 1,2 1 80-16,-2-1-80 15,5 0 80-15,-3-7-32 0,2 4 0 16,1-3-48-16,-4 3 0 16,0 0 32-16,-1 3-40 15,-2 3 0-15,-5 1 8 0,-1-1 64 16,2 3-24-16,-1-2-48 0,0-1 24 16,3 1-24-16,2-1 40 15,-6 4-40-15,10-4-8 16,-6 3 8-16,1 1-8 15,-7-1 8-15,3 4 0 0,-5-1 56 16,1 7-48-16,-4-3 0 16,0 0 0-16,0 3-8 0,4 0-200 15,0-3-368 1,5 0-600-16,6-1-688 16,2-12-489-16,2 7-71 0,-7-4-3434 15</inkml:trace>
  <inkml:trace contextRef="#ctx0" brushRef="#br0" timeOffset="40044">19686 8982 5449 0,'0'0'4985'16,"0"0"-4025"-16,0 0-216 31,-8-10 576-31,8 10 185 16,0 0-393-16,0 0-264 0,0 0-216 15,0 0 8-15,0 0-23 0,0 0-129 0,0 0-112 16,0 0-64 0,0 0-88-1,4 0 16-15,7 3-72 16,10 7 120-16,7 2 232 0,11 1-208 16,10 3-88-1,7-3-40-15,7-1 16 0,5 5-32 16,-1-5-88-16,1 4-32 31,-5 0 16-31,-7 0-56 16,0 3 0-16,-12-3 56 0,0 0-64 15,-4-1 0-15,-5-2 0 16,2-3 8-16,-1 2 48 0,3-2-48 0,1-4 0 0,4 0-8 31,0 1 0-31,0-4-16 16,-4 0 16-16,-5 1-56 15,-7-1-80-15,-3 0-64 0,-10 0-120 47,-7 0-112-47,-3 0-176 0,-2-3-72 0,-3 3-208 16,0 1-385-16,4-1-487 16,0 0-336-16,0-3-945 15,0 3-2848-15</inkml:trace>
  <inkml:trace contextRef="#ctx0" brushRef="#br0" timeOffset="40329.11">20973 9299 9434 0,'0'0'2680'0,"0"0"-1144"0,0 0-335 16,0 0 127-16,0 0-296 16,0 0-488-16,0 0 192 15,-48 76-255-15,32-47-161 0,0 3-24 16,-7 6 64-16,-5 6-24 15,4 1-136-15,-4 2 288 16,0 1-264-16,3 0-88 0,2-1-136 16,-5 1 48-16,8 3 24 15,-8-7-72-15,4 4 8 16,5-7 0 0,-2-3-8-1,6-6 0-15,-1-6-320 16,4-11-848-16,3-12-1001 0,2 1-2152 15,-1-4-8249-15</inkml:trace>
  <inkml:trace contextRef="#ctx0" brushRef="#br0" timeOffset="40861.56">19714 9223 11450 0,'0'0'2144'0,"0"0"-1383"0,0 0-97 31,0 0 360-31,0 0-216 16,0 0-280-16,-24 6 120 0,8 7 65 31,0 13-33-31,-7 2-80 16,2 10-48-16,-3 10-40 0,4 3-272 16,-3-1-120-16,3 5-40 0,-1-1-56 15,2-4 24-15,3-2-48 0,0-1-392 16,0-5-488-1,0-7-432-15,0 6-905 16,0-13-519-16,4-2-3290 0</inkml:trace>
  <inkml:trace contextRef="#ctx0" brushRef="#br0" timeOffset="41231.25">19323 10172 9570 0,'0'0'2176'16,"0"0"-816"-1,0 0 129-15,96 10-457 32,-52-10-168-32,12 0-192 0,19 0 0 15,29-10-176-15,24-2 73 16,3 2-121-16,-23 4-184 0,-37-1-264 15,-31 7-320-15,-8 0-1513 16,3-2 289-16,6 2 864 16,-5-4 408-16,-1-2 272 0,-3-1 576 15,0 1 424-15,4 0 208 16,-8-1-47-16,4 1-185 16,-4 0-392-16,-8 2-360 0,-5 2-224 15,-2 2-56-15,-9-4-544 31,-4 4-392-15,0-6-729-16,0 3-367 0,0-4-2681 0</inkml:trace>
  <inkml:trace contextRef="#ctx0" brushRef="#br0" timeOffset="42133.43">19985 9083 9514 0,'0'0'2400'0,"0"0"-1472"16,0 0-40-16,0 0 425 0,0 0-73 16,0 0-192-16,-32-3-352 0,32-6-320 15,-8-4-55 1,3-6-73-16,2-3-16 16,-1-7-48-16,0-6-96 15,4-6 8-15,0-7 32 0,0-6 112 16,11-6-104-1,2-4-128-15,2 1 56 0,6-4-56 16,-5 7 0-16,3 3 104 31,-2 0-56-31,7 3 112 16,-5 0-72-16,2 3 32 0,3-3 8 16,3 0 16-16,5 3-96 15,-5-3-40-15,5 4-8 0,5-2 0 0,-5 5-8 0,0 3-8 31,0-1-48-31,3 4 56 16,-3 3 0-16,4-1-8 16,-1 2 0-16,6 2 0 0,-1 3 8 15,-1 0-80-15,5 0 80 16,-4 4-8 0,0-1 0-1,-1 4 0-15,2-1 8 16,-6 7-40-16,1 0 32 15,0 3-32-15,-1 4-56 0,6-1 96 16,-1 0 0-16,3 1 0 16,-2 2-48-16,-2 0 16 0,-7 1 32 15,-4 3 0 1,-8-1 0-16,-8 4 0 16,-5 0 8-16,-3 0 8 0,-4 3-8 15,0 0 56-15,0 0-8 16,0 0-56-16,0 0 0 0,0 0-56 31,0 0-424-31,0 0-424 0,0 0-977 0,-7 0-1287 16,-1 0-2226-16</inkml:trace>
  <inkml:trace contextRef="#ctx0" brushRef="#br0" timeOffset="42449.78">21040 7169 8889 0,'0'0'2041'15,"0"0"-649"1,0 0-32-16,0 0-103 0,0 0-361 16,0 0-112-16,-7-6-120 15,11 6-416-15,12 0 72 0,3 0 160 0,13 6-144 16,0 0-111-16,4 1-145 15,0 2 16-15,0 0-88 0,0 1 0 32,-8 3 32-32,-8-1-40 15,-5 1-72-15,-7 3 16 16,-8 3 48-16,0 4 8 16,-8 5 8-16,-12 1-8 0,-3 3-657 15,-25 18-1191-15,8-9-1057 16,0-6-5896-16</inkml:trace>
  <inkml:trace contextRef="#ctx0" brushRef="#br0" timeOffset="43305.09">19718 8649 6857 0,'0'0'2857'0,"0"0"-897"16,0 0-280-16,0 0 73 0,0 0-89 16,0 0-224-16,0 0-327 15,52-48-265-15,-48 48-96 16,-1-4-160-16,-3 4-200 0,0 0-136 16,0 0-72-16,0 0-88 15,0 17-8-15,0 1 32 31,0 8 8-31,0 6-8 0,-7 6-56 16,-1 0-56 0,-1 3 40-16,2-3-40 15,3 0 32-15,4-3-40 0,0-6 0 16,0-7 0-16,0-3 0 0,4-6-16 31,3-7 8-31,2 1-40 16,3-4 48-16,-5-3 0 0,6 0 8 15,2 0 48-15,2 0-40 0,-2 0-16 16,5 0 64-16,8-7-56 16,4-2 72-16,0 0-80 31,11-1 8-31,-2-3-24 0,2 0-32 0,1 1-392 16,-12 2-720-16,-4 1-360 15,-8-1-1161-15,-16 4-1840 0</inkml:trace>
  <inkml:trace contextRef="#ctx0" brushRef="#br0" timeOffset="45911.39">23392 9522 11210 0,'0'0'2833'0,"0"0"-1873"16,0 0-336-16,0 0 488 0,0 0 128 31,-13-45-367-16,13 32-281-15,-7-2-248 0,-1-8-104 16,-1 1 128-16,-6-3-8 0,2-1-88 16,-6-6-80-1,-5 4-96-15,0-7-24 0,4 0-16 16,-8 0-56-16,4-3 64 0,0 0-56 31,-4 3 8-31,4-3 64 0,-3 3-80 16,-1 0 0-16,0 4 8 15,0-4 88-15,-4 3 72 0,0 3-120 16,1-3-48-16,-1 7 56 0,4-4-48 16,0 1 0 15,4 3 64-31,3-4-64 16,2 0 64-16,-1 1 72 0,4-1-24 15,-4 1-16-15,0 2-40 16,4-2-56-16,-4 2 64 0,1 4-56 15,-1-4 32-15,-8-2-40 16,3-1 0-16,1 1 40 16,1-4-48-16,3-3 8 15,0 4 64-15,4-8-56 0,0 1 24 16,-3-3-32-16,2 0-8 16,-2 5 112-16,2 2-24 15,-3 2 0 1,5 4 16-16,-2 2-31 15,-2 0-9-15,3 7-56 0,4 1 0 16,-4-4 0-16,4 2 16 16,1 1-16-16,-2-3-8 0,1 0 0 0,4-1 8 15,-4-2 0-15,4 3 0 16,1 3 0 0,2 0-8-1,-3 6 8-15,4 7-8 16,-3-1 0-16,7 4 0 15,0 3 0-15,0 0-16 0,0 0-88 16,0 0-257-16,0 0-191 31,0 0-280-31,0 0-40 16,0 0 88-16,0 0-416 0,0 0-905 16,-4 0 345-16,0 0-5946 0</inkml:trace>
  <inkml:trace contextRef="#ctx0" brushRef="#br0" timeOffset="46475.1">21946 8090 9994 0,'0'0'2376'16,"0"0"-1584"-16,0 0-128 16,0 0 593-16,0 0-105 0,0 0-288 0,0 0-368 15,0 3-168-15,0-3-8 32,0 0 120-32,0 0 9 0,0 0 119 15,3 0-56-15,1 0 88 16,4-7-88-16,0-5-288 0,8-4-96 15,-4-6-64-15,8-10-56 16,0-6 88-16,-4-3-88 16,4-10 8-16,-5 0-16 15,2 0-80-15,-2 0 80 0,2 7 0 16,-6 6 0-16,-3 6 40 0,1 10 24 16,-2 6 200-16,-3 7-32 31,0 2-136-16,-4 1 48-15,4 2-8 16,-4 1-32-16,4 3 32 0,-4 0-32 16,0 0 16-16,5 0-16 15,-2 0-31-15,5 0 23 0,4 0-24 16,8 3-8 0,4 10 8-16,8 0-72 15,4 6 72-15,3 10-24 0,2-1-48 16,2 4 0-16,-7 3-489 15,12 13-535-15,-12-7-1600 0,-8-10-3290 0</inkml:trace>
  <inkml:trace contextRef="#ctx0" brushRef="#br0" timeOffset="47715.73">22981 9731 11898 0,'0'0'2457'0,"0"0"-1353"0,0 0-232 16,0 0 80-16,0 0 472 15,4 61-287-15,0-27-305 16,4 8-224-1,4 5-96-15,-5 7-136 16,6 3-216-16,-5 4-40 16,-1 2 0-16,2 1-120 0,-5-4 8 15,0-3 0-15,0-6 40 16,-4-4-40-16,4-5-8 0,-1-7-96 0,1-6-104 16,0-11-160-1,5-5-272 1,-1-3-216-16,-1-10-552 0,6 0-1057 15,-5-7-1928-15</inkml:trace>
  <inkml:trace contextRef="#ctx0" brushRef="#br0" timeOffset="48116.7">23013 9788 9554 0,'0'0'3024'16,"0"0"-1375"-16,0 0-329 16,0 0-360-16,0 0-136 0,0 0 208 15,0 0-215-15,84-19-65 16,-49 19-152-1,10 0-136-15,2 0-80 0,9 0-160 16,19 0-104-16,17 0-56 16,-4 0-64-16,-12 0 0 15,-5 0-8-15,-22 3-176 32,2 0-160-32,-3-3-72 15,-12 0 80-15,-12 0 112 0,-5 0 168 16,-6 0 56-16,-6 0 0 15,1 0-400-15,5 0-929 16,6-6-695-16,-3 3-569 0,0-3-4784 0</inkml:trace>
  <inkml:trace contextRef="#ctx0" brushRef="#br0" timeOffset="48664.82">24081 9740 9177 0,'0'0'2961'31,"0"0"-1793"-31,0 0-303 0,0 0 399 16,0 0 32-16,0 0-56 15,15 61-303-15,-15-33-369 0,0 4-224 16,0 6-24-16,0 7-80 16,0-1-16-16,5 1-80 15,-1 5-80 1,4 2 56-16,-5-2 8 0,5 1-80 15,-4-4 104-15,5 1-32 0,2-3-112 16,-3-1 40-16,5-3-40 16,2-6 40-16,1 0-32 0,0-3-16 15,0-7 0-15,-4-2-168 32,0-5 16-32,-4-5 8 15,-4-3-56-15,0-4 16 16,-4 1 56-16,0-4 8 0,0-3 16 15,0 3 32-15,-8-3 64 16,-4 0 8 0,-12 3-16-16,-4-3 8 15,-7 0-80-15,-14 0 80 16,-3 0 8-16,-11 0 48 0,-13 0 104 0,-19 0 24 16,-17-6-40-16,-4-1-16 15,17 4-16-15,27 3-56 16,20 0 24-1,13 0-64-15,-10 0 88 16,-2 0 8-16,-1 0-32 0,13 0 0 16,7 0-64-16,8 0 0 0,7 0-8 15,6 0-464-15,7 0-984 0,0-6-2785 16,4-4-8626-16</inkml:trace>
  <inkml:trace contextRef="#ctx0" brushRef="#br0" timeOffset="49921.11">20133 9544 12346 0,'0'0'2873'16,"0"0"-1369"-16,0 0-200 0,0 0-591 16,0 0-257-1,0 0-80-15,0 0-176 32,0 0 240-32,-41 54-96 0,26-29-208 15,-2 3-88-15,6 2 24 16,3-5-64-16,4-6-8 0,4-4-24 15,0-5-400-15,0-7-208 16,0-3-497-16,8-3 145 16,12-16-32-1,3-9-752-15,1-4-377 0,4-3 137 0,-4 6 1112 16,-4 7 896-16,0 6 1016 16,-9 7-64-16,-2 9-88 0,-5 0 112 15,-4 3 137-15,0 13-177 31,0 6-176-31,-16 6-240 0,-4 1-272 0,4 0-88 16,1-4-72-16,2-3-40 16,1-3-48-16,12-9-136 0,0-4-704 15,0-6-352-15,12 0 176 16,16-25-425-16,0-1-687 16,0-2-3265-16</inkml:trace>
  <inkml:trace contextRef="#ctx0" brushRef="#br0" timeOffset="50052.6">20324 9566 7905 0,'0'0'4137'16,"0"0"-2016"-16,0 0-889 16,0 0 680-16,0 0-431 15,0 0-697-15,-45 76-416 0,37-57-216 16,1 1-104-16,3-2-48 16,4-2-416-16,0 0-2025 15,4-7-3352-15</inkml:trace>
  <inkml:trace contextRef="#ctx0" brushRef="#br0" timeOffset="50823.28">23471 10135 5537 0,'0'0'5785'0,"0"0"-3889"0,0 0 153 15,0 0-161-15,0 0-247 16,0 0-57-16,8-23-304 0,-8 23-408 15,0 0-304-15,0 3-344 16,0 10-152 0,0 9 129-16,-12 4-89 0,1 5-56 15,-6-2 16-15,2-1-64 16,2 1-8-16,2-7-112 0,3-2-593 16,8-5-631-16,0-8-952 0,8-4-745 46,7-3-1688-46</inkml:trace>
  <inkml:trace contextRef="#ctx0" brushRef="#br0" timeOffset="51017.25">23602 10163 13570 0,'0'0'3065'0,"0"0"-1969"0,0 0 97 0,0 0-345 0,0 0-384 16,-39 89-336-16,31-60-128 15,0-4-56-15,-1-3-624 0,2-3-617 16,7-9-655-16,0-10-232 31,0 0-641-31,11 0-1616 0</inkml:trace>
  <inkml:trace contextRef="#ctx0" brushRef="#br0" timeOffset="51155.25">23690 10179 9025 0,'0'0'4881'0,"0"0"-2960"16,0 0-561-1,0 0 377-15,0 0-393 16,0 0-568-16,-71 98-368 0,54-66-272 31,2-4-136-31,-6 4-400 16,10-9-1504-16,-2-8-3754 0</inkml:trace>
  <inkml:trace contextRef="#ctx0" brushRef="#br0" timeOffset="52643.25">20467 9779 9233 0,'0'0'1809'0,"0"0"-929"0,0 0 296 31,0 0-119-31,0 0 119 0,0 0-48 0,0 0-400 16,0 0-136-16,0 0-128 15,16-4 17-15,-9 11-65 0,2 5-8 32,-1 8-112-32,3 5 48 15,-2 0-64-15,7 7-72 0,0 3-64 32,7-3-88-32,1-1-8 15,8 1-32-15,0 0-8 0,7-3 56 0,2-1-64 16,2 1-8-1,6-1-48 1,2-2 48-16,1 2 0 0,4-2 0 16,4-4-64-16,0 4-80 15,-1-1-184-15,5-3 24 0,4 7 176 0,3-1 136 16,1 1 104-16,15 3-48 16,14-4-48-16,-10 1 88 0,-8-10-16 31,-14 0 16-31,-14-10-88 15,4 4-8-15,5-3 0 16,-8-1-136-16,-11-3-64 0,-6-2 192 0,1-4 0 0,-9 0 8 16,10 0 8-16,-1-7 112 31,3 1 16-31,-2 0-16 16,6-4-16-16,-3 4 0 0,0-1-32 15,-5 4-64-15,-3-6 32 0,-3 2-32 31,-1 1-8-31,-5-3 0 16,4-1 8 0,2 0-8-16,-6 1 0 15,10-1 0-15,-5 1 8 0,3-4-8 16,1 0 8-16,0 1-8 16,-4-1 8-16,-1 3-16 0,-3 1 0 15,-3-1 8 1,-1 1 0-16,-5-1 8 15,-3 4-8-15,0 0 0 0,0-1 0 16,-4 1 40-16,4 0-32 16,0-1-16-16,4-2 8 0,-5-1 0 15,6 1 0-15,-5-1 0 32,-1 4 0-32,-7 0 0 15,1 2 8-15,-9 1 72 16,0 0 160-16,0 3-40 0,0 0-64 15,0-3-88-15,-9 3-48 0,5 0-8 16,-7 0-480-16,3 0-640 31,-8 0-977-31,4 3-735 0,-4 0-4610 16</inkml:trace>
  <inkml:trace contextRef="#ctx0" brushRef="#br0" timeOffset="55295.93">18682 9423 7089 0,'0'0'1544'0,"0"0"-287"31,0 0-473-31,0 0 56 15,28-25 1360-15,-24 21 273 0,-4 4-249 16,0 0-527-16,0 0-433 16,0 0-288-16,0 0-488 0,0 0-224 15,0 4-120-15,0 8-144 16,-9 11 8 0,6 8 185-16,-5 11-65 15,0-1-112-15,-1 6 80 0,2-5-88 16,3-1 0-16,-4 0-8 0,4-6 0 15,0-6-353-15,4-7-447 0,0-3-520 47,0-9-432-47,0-7-305 16,0-3 257-16,16 0 736 0,-5-19-409 16,17-19-711-16,-3-1-561 15,-5-2-4992-15</inkml:trace>
  <inkml:trace contextRef="#ctx0" brushRef="#br0" timeOffset="55534.17">18845 9449 6425 0,'0'0'2776'0,"0"0"-711"0,0 0-337 15,0 0 1-15,0-13-649 16,0 13-416-16,-3 6-200 0,-1 7 232 16,0 6-16-16,-1 3 105 15,-3 0-121 1,4 4-184-16,1-1-112 15,-1 4 24-15,4-4-80 0,-4 3-192 16,-1 2-48-16,5-5-64 16,-4 3-8-16,4-5-80 0,0-1-576 0,0 0-584 31,-4 0-1089-31,4-3-719 16,-4-6-2666-16</inkml:trace>
  <inkml:trace contextRef="#ctx0" brushRef="#br0" timeOffset="55781.53">18674 9740 8649 0,'0'0'4689'31,"0"0"-3016"-31,0 0-961 16,0 0-64-16,0 0 472 15,104-37-120-15,-72 30-439 0,-4 1-361 16,-5 3-120 0,-3-3-80-16,-4 2-160 15,-8 4-777-15,-4 0-1023 16,0-3-817-16,-4 3-3752 16</inkml:trace>
  <inkml:trace contextRef="#ctx0" brushRef="#br0" timeOffset="56436.34">19315 9023 9498 0,'0'0'4272'15,"0"0"-2879"-15,0 0-433 0,0 0 248 16,0 0-152-16,-75 6-463 16,55 16-57-16,-4 17 16 31,0 5-144-31,0 14 8 0,-4 14-24 15,-7 21-120-15,-1 11-80 0,3 1 24 0,1-7-144 16,9-9 48-16,7-9-72 0,8-10-32 16,8-16 88-16,0-10-96 31,8-9 8-31,12 6-16 16,8 0-416-16,12 1-648 0,35-8-800 31,-15-8-953-31,-4-13-1560 0</inkml:trace>
  <inkml:trace contextRef="#ctx0" brushRef="#br0" timeOffset="57084.67">21093 9071 13866 0,'0'0'3113'16,"0"0"-2217"-16,0 0-560 16,0 0 505-16,0 0 23 15,0 79-184-15,11-37-40 16,9 2-248-1,8 10-80-15,0 6-24 16,4 4 24 0,0 3-64-16,-13-1-128 0,-2 1-56 0,-13 2 16 15,-4-2-64-15,0 0 48 16,-25-1 24-16,-3-2-32 0,-7-4 8 16,-9-3-56-1,-4-6-8-15,-3-3-352 16,-25 3-688-16,16-10-1112 0,9-15-3073 15</inkml:trace>
  <inkml:trace contextRef="#ctx0" brushRef="#br0" timeOffset="67309.81">22403 13392 4640 0,'0'0'5746'0,"0"0"-3826"16,0 0-1072-16,5 0 113 0,-5 0 151 15,4 0-176-15,-4 0-312 16,0 0-240-16,0 0 40 0,0 0 160 15,0 0-31-15,0 0-161 16,0 0-144-16,0 0-88 16,0 0-56-16,0 0-24 15,-4 0-64-15,-5 3 40 0,-6 0-40 16,-2 0-8-16,-2 4 64 16,-1 2-72-16,-5 1 112 0,1 3-48 31,5 2 24-16,-1 1-16-15,4 0 0 16,8 0-72-16,4 0 8 0,4-1 0 16,0 2-8-16,0-2 88 15,16-2 16-15,3 0 16 0,9-4-112 16,0-2 80 0,0-4-88-16,4 0-112 15,0-3-64-15,-8 0-72 0,4 0 88 16,-7 0-24-16,2-3 40 15,-7-10-104-15,-1 1-24 0,-2-8-48 16,-1 1-1-16,-5-3-63 31,-3 0 56-31,-4 0 136 16,0 6 184-16,-4 0 8 16,-11 10 72-16,-9-1-16 0,-4 4-40 15,-4 3 104-15,-4 0 80 16,1 0 32-16,3 10 56 0,0-1-15 31,4 7-49-31,0 0-80 16,8 3-16-16,8-3-32 0,1 3-48 0,2-3 0 15,9 0-40-15,0 0-8 16,0-4 16-16,9-2-16 0,6-1 0 16,5-3-168-1,-1 1-56 1,6-7-609-16,-1 0-95 0,0 0-40 15,-9-3 192-15,-2-13 216 0,-2 0 304 16,1-3 64-16,-8-3 192 0,-4 0 40 16,0 2 184-16,0 5 232 31,-4 5 0-31,-4 0 56 16,-7 8-240-16,-5 2-152 0,-1 0 136 15,-3 0 168-15,1 6 64 16,3 10 56-16,-1-1-151 15,6 5-113-15,4-1-152 16,11-4-32 0,0 5-88-16,0-8 32 15,15 1-40-15,9-10-160 0,0 0 0 16,3-3-64-16,-3 0-145 16,0-3-175-16,-3-13 200 0,-10-3 272 15,1-6-32-15,-7 3 96 16,-1-1 8-1,-4 4 232-15,0 6 88 16,-17 7 48-16,-2 0-240 0,-1 6 113 0,-1 0 39 16,6 3-120-16,-2 6-80 31,10 1-72-31,3 3-8 0,4-1-537 31,0-2-1135-31,8-3-2105 0</inkml:trace>
  <inkml:trace contextRef="#ctx0" brushRef="#br0" timeOffset="68443.73">22503 13455 7161 0,'0'0'2945'15,"0"0"-2089"1,0 0-360-16,0 0 552 16,0 0-56-16,0 0-480 0,0 0-231 31,0 0 215-31,0 0 376 16,0 0 112-16,0 0-264 0,0-9-424 15,0-1 72-15,0-3 8 16,4-2-15-16,4-4-129 0,3-4-64 15,2 1-96-15,2-10-24 16,2 1 24-16,-2-4-64 16,2-7 8-16,3-2 56 15,-1-4 32-15,5 1 696 0,-3-4-496 16,2 3-160-16,-3 1-48 16,0 6-16-16,-4-4-64 0,0 4 152 31,-4 3-64-31,0-4-8 0,0-2 72 15,-1 3-24-15,-2 3-64 0,-1 3-72 16,-1 3 0-16,1 3 48 16,1 7-56 15,-5 0 8-31,3-4 0 16,-3 7 0-16,4-3 0 0,-4 3-8 15,5 0 8-15,-2 0 0 0,1 0-8 16,-4 6 0-16,5 0 8 15,2-2-8-15,-7-1 8 16,4 3-8-16,0-2 0 0,0 2 0 16,-4 3 0-1,0 1-16-15,-4 2-56 0,4 4-32 16,-4 0-168-16,0 3-448 16,0 0-416-16,0 0-857 0,-4 3-2296 15,0 3-1592-15</inkml:trace>
  <inkml:trace contextRef="#ctx0" brushRef="#br0" timeOffset="69546.42">22507 13529 2896 0,'0'0'1544'0,"0"0"-471"16,0 0-33-16,0 0 40 15,0 0 272-15,0 5-55 0,0-5-297 16,0 0-72-16,4 0 168 0,0 0 81 16,0 0 39 15,3 0-112-31,2-5-416 15,-1-2-400-15,3-3-168 16,2-2-112-16,2-4 40 0,2-6-40 16,2-4 56-16,5-5-64 15,4-5-104-15,0-5 8 0,4 0-32 16,0-3-64-16,3-1 88 16,1-2-16-16,1 2 56 15,-5-3 64-15,3 1 0 0,1-4 16 16,0 0 72-16,3 0 8 15,-2-6-24-15,-1-3 8 0,3 3-72 32,5-6 48-32,-4 2-48 0,7 1-8 15,2-1 8-15,-2 4 0 16,1 7 8-16,-12 2 40 0,0 10-32 16,-12 9 152-16,-4 10 48 0,-8 3 184 15,-1 7-103 1,-2 2-177-16,-1 1-56 31,-1 0-8-31,-3 2-64 31,1 4 16-31,-5-3 24 0,0 3-40 16,0 0 0-16,0 0-464 16,0 3-1393-16,-16 10-311 0,-1-3 15 0</inkml:trace>
  <inkml:trace contextRef="#ctx0" brushRef="#br0" timeOffset="70548.86">22515 13640 3024 0,'0'0'1424'0,"0"0"-583"0,0 0 535 0,0 0-48 15,0 0-24-15,0 0-327 16,88-74-225 15,-73 65-160-31,9-4 144 0,0-2-216 16,8 2-32-16,0-3-16 15,0-3-55-15,3 3 159 0,1 0-272 16,1-3-104-16,-1 0-16 16,3 0 216-16,1-4-128 31,0 1 328-31,7-6-344 0,2-1-112 0,-2 1-16 0,5-7-8 16,4 3-16-16,-5-3 16 15,1 0 40-15,4 3-40 0,-7 1 192 16,-2 2-208-16,1-3 96 31,-5 4-48-31,6 2-15 16,-6-2-81-1,1-1 16-15,0 4-72 16,3-7 56-16,5 0-56 0,-3-3 0 0,-2 1 48 16,5 2-40-16,-9 3 0 15,-7 7 96 1,-8 3 24-1,-4 3 32-15,-7 3-32 0,-2 3-56 16,-7 5-64-16,4-2 0 0,-8 4-8 0,0 0 0 16,0 3 0-16,-4-4-272 15,0 4-761-15,0 0-1295 32,-19 7 496-32,-2 6 143 0,-3-4-4104 0</inkml:trace>
  <inkml:trace contextRef="#ctx0" brushRef="#br0" timeOffset="71604.67">22279 13534 4825 0,'0'0'2288'0,"0"0"-368"0,0 0-687 31,0 0-137-31,0 0-96 0,0 0-208 16,17-76-128-16,-13 58 145 0,3-5-241 16,-3 1 0-16,1-4-48 15,-5 1-32-15,4-7 40 0,-4 4 72 16,0-4-112-16,0 1-95 15,0-4-121-15,0 0-88 16,-4-4-24-16,-1 2 48 31,1-5-40-31,-3-5-104 16,-1-1 8-16,-5-3 32 0,-2-3-48 16,-2-3 8-16,6-4-56 15,-9 4 64-15,4-3-56 0,-4 0-8 31,1 0 80-31,-5 3-88 0,3 2 8 16,-3 4 8-16,1 4-8 0,3 0 0 16,3 5-8-16,2 7 8 0,2 3 0 31,6 10-8-31,3 6 8 0,-4 7-8 16,8 2 0-16,0 7 0 15,0 0 0-15,0 0-360 16,0 3-1041-1,0 10 73-15,8 19-784 0,3-6-1001 16,-2-1-8521-16</inkml:trace>
  <inkml:trace contextRef="#ctx0" brushRef="#br0" timeOffset="72353.28">22275 13554 9634 0,'0'0'1864'0,"0"0"-1128"0,0 0 136 0,0 0 81 16,0 0-73-1,0 0-96 1,0 0-104-1,-35-83 48-15,23 58-64 0,0-4-224 16,-4-2-192-16,-4-1-120 16,-4 0-56-16,-3-3-64 0,-6 0 57 15,-7 0-65-15,-3-3 0 32,-1 3 16-32,4 0 32 0,-3-3-48 15,-2 0 8-15,2 0 72 0,-5 3-72 0,0-3 0 16,-4 0 8-16,-8-3-8 15,-3-1 8-15,3 1-8 0,-4-4 72 32,8 4 8-32,9-3 64 15,3 5-72-15,12 5 56 0,4 5-24 16,12 10-24-16,4 3-88 16,4 7 80-16,4 3-80 0,0 2 0 15,4 4 0-15,0 0-8 16,0 0-240-1,0 0-593-15,-3 6-1567 0,-1 7 31 16,-1 0-7825-16</inkml:trace>
  <inkml:trace contextRef="#ctx0" brushRef="#br0" timeOffset="73077.1">20769 12023 12258 0,'0'0'2169'15,"0"0"-225"-15,0 0-960 0,0 0-336 16,0 0-264-1,0 0 89 1,0 0 191-16,24 96-256 0,-16-52-88 0,5 7-72 16,-6 6-144-16,5 4-56 15,-3 2-40-15,-2-6-8 0,1 0-72 16,-4-6-312-16,-4-10-400 31,0-6-577-31,0-13-543 16,0-6-417-16,0-12-3680 15</inkml:trace>
  <inkml:trace contextRef="#ctx0" brushRef="#br0" timeOffset="73656.42">20857 11995 7561 0,'0'0'1472'0,"0"0"-151"0,0 0-385 15,0 0-40-15,0 0-104 0,20-41-128 32,1 34-151-32,6 1 39 0,4 0-72 15,14-1-128-15,7 4-144 31,3 0-104-31,5 3-40 16,-4 0-64-16,0 0-248 0,-8 0-88 16,-8 0 192-16,-12 0 32 15,-13 0 112-15,-2 0 184 0,-13 0 344 0,0 0 320 0,0 0 24 32,0 0-184-32,0 3-296 15,0 4-247-15,0 2-49 0,0 4 64 16,0 9 24-16,0 0-48 15,0 6-48-15,0 1-40 0,7 9-40 16,1 1 48-16,5 5-40 16,-2 1-8-1,1-1-8-15,0-3-8 16,-8 0-216-16,4-6-24 0,-8-3 72 0,0-3 32 16,0-7 79-16,-21-3 65 15,2 3 0-15,-16-3 65 0,-2 0-57 47,-10 0 80-47,-6-3 24 16,-3 0 32-16,-3-3-72 0,4-7-24 15,3 1-32-15,16-7-16 16,8 0-304-16,16-4-1185 0,7-12-1071 16,5-6-5810-16</inkml:trace>
  <inkml:trace contextRef="#ctx0" brushRef="#br0" timeOffset="74126.39">21753 11798 9690 0,'0'0'1640'16,"0"0"-280"-1,0 0-448-15,0 0-351 16,0 0-225 0,0 0 360-16,0 0 160 0,0 0-88 15,-3 63-160-15,6-34-152 16,6 6-40-16,-1 0-168 0,0 6-104 31,-1 1-87-31,2 2-41 16,-5-3 64-16,4-3-72 0,-8-3-8 15,3-3-8-15,1-7-337 0,-4-9-399 16,0-3-296-16,0-7-256 0,-7-6-289 16,3 0-919-16</inkml:trace>
  <inkml:trace contextRef="#ctx0" brushRef="#br0" timeOffset="74781.25">21738 11789 9113 0,'0'0'1761'0,"0"0"-641"0,0 0-624 31,0 0 136-31,0 0-40 15,103 0-207-15,-62 0-113 0,-2 0-120 16,5 3-72-16,8-3 0 16,0 0-72-16,-5 0-8 15,2 0 0-15,-10 0-8 0,-7 0 0 16,-4-3 0-16,-13-1 8 16,-6-2 224-16,-1 3 608 15,-4 3 96-15,-4-3-128 0,0 3-88 16,0 0-312-16,0 0-199 15,0 0-137-15,0 0-64 16,3 0-96 15,1 3 96-31,0 10 128 0,-4 2 48 16,5 4-64-16,-5 7-40 0,0-1-16 16,0 4-48-16,0 0 56 15,0-1-64-15,0 3 0 16,0-2 8-16,0 3 40 15,0-4-48-15,0 1 0 16,4 0-8-16,0-4-32 0,-4-3-72 16,4 1-72-16,-4-10-161 15,0-1-23-15,0-2 0 16,0-1-32-16,0-6 104 0,0 0 296 31,-12-3 0-31,-8 0 256 0,-4 0 104 0,-12 0-40 16,0 0 24-16,-12 0-71 0,1 0-25 15,-2 0-88-15,-3 0-64 16,9 0-48-16,7 4-48 16,12-1-64-1,9 0-769-15,15-3-1255 32,7 0-1049-32,14 0-2536 0</inkml:trace>
  <inkml:trace contextRef="#ctx0" brushRef="#br0" timeOffset="75445.19">22897 11747 8545 0,'0'0'1297'16,"0"0"-809"-16,0 0-304 0,0 0-176 31,0 0 88-31,-8-3 168 16,8 3 216-16,0 0 264 15,0 0 104-15,0 0-184 0,0 0 81 16,-4 10 207-16,4 3-240 16,0 5 8-16,-4 8 128 0,1 2-120 15,-1 7-247-15,4 3-129 16,-4 7-104-16,-5-1-152 15,5 1-80-15,-3-1 40 0,-1-2 0 16,-1-8-40-16,1-2 32 16,1-4-48-16,3-8-88 0,4-4-408 15,0-7-585 1,0-6-447 0,0-3-136-1,0-6-161-15,0-13-4584 16</inkml:trace>
  <inkml:trace contextRef="#ctx0" brushRef="#br0" timeOffset="76046.66">22949 11776 8977 0,'0'0'1937'0,"0"0"-673"16,0 0-408-16,0 0-296 0,0 0-224 16,0 0-7-16,0 0-121 15,99-7-64-15,-62 11-56 0,-1-1-88 16,7-3 0-16,-3 3-160 31,0-3-353-15,-4 3 17-16,-12-3 216 15,-5 0 176-15,-6 0 104 0,-9 0 376 16,-4 0 417-16,0 0 47 0,0 0-120 16,0 0-240-1,0 0-248-15,0 0-112 16,0 3-112-16,-4 4 0 16,0 2 0-16,-5 7 40 0,-2 3 80 15,3 3-56-15,-5 0 24 16,2 7-40-16,3 3 40 0,-4 0-40 31,4 3 8-31,0 0-64 0,4-4 16 16,-4 1-16-16,0-3 8 15,4-7 0-15,0 0-8 0,-3-3 16 0,2-6-16 16,1-3 0-16,0-1 8 0,-4-3-8 31,-8 1 8-31,-3-1 72 16,-9 0-64-16,-8 1 80 15,-9-1 104-15,-2-3-80 0,-1 4 32 16,-4-1-40 0,12 0-104-16,5 1-8 15,19-4-80-15,11 3-1176 32,5-6-1200-32,9 0-3666 15</inkml:trace>
  <inkml:trace contextRef="#ctx0" brushRef="#br0" timeOffset="76485.37">23519 11890 8753 0,'0'0'1473'15,"0"0"-521"-15,0 0 72 16,0 0 128-16,0 0-263 15,0 0-433-15,-16 0 24 0,8 10 472 16,-3 2-168-16,-2 8-256 16,5 2 8 15,-4 6-152-31,0 7-48 16,1 0-111-16,2 3-97 0,-3 4-56 15,8-5 16-15,-3 2-80 0,3-8-8 16,-1-5-296-16,1-7-577 15,0-6-687 1,4-13-472 0,0 0-1025-16,0 0-8129 0</inkml:trace>
  <inkml:trace contextRef="#ctx0" brushRef="#br0" timeOffset="77049.08">23519 11919 7937 0,'0'0'1336'16,"0"0"-519"-16,0 0-137 15,0 0 112-15,92-26 496 16,-60 23-432 0,3 3-271-16,5 0 7 31,4 0-192-31,-8 0-128 0,-4 0-160 0,-4 0-104 15,-13 0 0-15,-7 3 8 16,-3-3-16 0,-5 0 48-1,0 0 352-15,0 0 112 0,0 0-88 16,0 0-128-16,0 3-144 16,0 1-56-16,0 5 0 0,-5 4 352 0,-3 6-224 15,-3 0-104-15,3 6 0 31,-5 1-40-31,2 6-63 0,2-4 63 16,1 4-64-16,1-3 32 16,3-1-48-16,-4-3 16 0,3-2-8 15,-2-8 0-15,3-2-8 16,0-3 8-16,0-4 0 31,0 4-8-31,0-1 8 16,-4 0-8-16,0 4 0 0,-7 0 8 15,-6 0 0-15,-7-4 48 0,-7 1-40 16,-1-4-8-16,-12-3 80 16,4-3-80-16,4 0 0 15,8 0 8 1,9 0-16-16,10 0-232 0,13-3-961 16,0 3-823-16,4-3-3081 15</inkml:trace>
  <inkml:trace contextRef="#ctx0" brushRef="#br0" timeOffset="77465.73">24169 12090 10490 0,'0'0'1920'0,"0"0"-664"0,0 0-151 15,0 0 55-15,0 0-424 16,0 0-416-16,-25 16 136 0,14 6 192 15,-2 7-64-15,-2 5-143 16,-2 5-169 0,2 2-168-16,-1 0 0 15,4 4-88 1,-4-7-8-16,8 0 0 16,0-6 0-16,0-4-8 0,4-6-8 15,0-2-384-15,4-5-721 16,0-5-615-16,0-4-584 31,0-3-1993-31</inkml:trace>
  <inkml:trace contextRef="#ctx0" brushRef="#br0" timeOffset="78104.95">24116 12106 4809 0,'0'0'6297'16,"0"0"-4969"-16,0 0-104 16,0 0 201-16,0 0-577 0,0 0-480 15,0 0-144-15,112-22 24 16,-76 22-56-16,11 6-40 0,-2 1-48 15,2-1-104-15,-3-3 120 16,-12 3-64-16,-4-3-48 0,-16-3 0 31,-4 0 120-31,-4 0 288 0,0 0 160 16,-4 0-127-16,4 0-161 16,-4 0-192-16,4 0-96 0,0 4-72 0,-4 2-72 31,0 4 144-31,0 5 16 0,0 4 144 15,0 3-48-15,-8 8-8 16,-4 4 16-16,-4 8-40 16,5-1-32-16,-6 3-40 0,1 1 0 15,4-1-8 1,4 0 0 0,-4-5 0-1,12-4 0-15,-4-7-8 0,4-6-32 0,0-3-24 16,0-9-64-16,0 0 56 15,0-10-24-15,-4 2 40 16,4-2 56-16,-4 0 40 0,0 0-32 31,-7 0 48-31,-9 0-48 0,-5 0 80 16,-10 0 16-16,-10 4-8 16,2-4-40-16,-9 3 8 0,1-3-56 15,6 0 0-15,10 0-8 0,11 0-568 16,12 0-1593 15,8-9-1640-31</inkml:trace>
  <inkml:trace contextRef="#ctx0" brushRef="#br0" timeOffset="78784.53">24304 12303 7585 0,'0'0'2217'16,"0"0"-1617"-16,0 0-440 15,0 0-64 1,-4-82 392-16,0 50-64 0,-4 0 824 16,-4 0-808-16,-4 0 441 15,-8 7-265-15,-8 0-232 16,-11 5-184-16,-5 5-136 0,-8 5-16 0,0 1-48 31,1 9 0-31,3 0 0 0,7 0-8 16,9 0-112-16,8 0-56 15,13 9-184-15,7 4-449 16,8-4-511-16,0 1-1648 0</inkml:trace>
  <inkml:trace contextRef="#ctx0" brushRef="#br0" timeOffset="79154.25">24109 11991 10666 0,'0'0'1360'0,"0"0"-920"0,0 0-232 15,0 0-16-15,-84-85-56 16,48 57 112-16,-3-1 448 16,-2 0 33-16,-6 4-497 0,-5 3-56 15,-4 3-48-15,1 9-112 31,-10 1 40-31,5 6-48 16,1 3-8-16,3 0 0 0,8 0-192 16,5 5-56-16,7 5-352 15,12 10-553-15,7-5-791 16,14 1-3177-16</inkml:trace>
  <inkml:trace contextRef="#ctx0" brushRef="#br0" timeOffset="79385.97">23288 11798 8481 0,'0'0'1193'0,"0"0"-409"16,-96-19-240-16,44 16-64 0,-3 0-136 15,-14-1-176-15,2 4-80 32,-1 0-72-32,1 0-16 15,-13 0-232-15,20 4-1360 0,13 2-3537 0</inkml:trace>
  <inkml:trace contextRef="#ctx0" brushRef="#br0" timeOffset="79555.22">22395 11744 8617 0,'0'0'1137'15,"0"0"-833"1,-120-3-304 0,49 3-408-16,11 3-881 15,12 3-1175-15</inkml:trace>
  <inkml:trace contextRef="#ctx0" brushRef="#br0" timeOffset="79855.95">20861 12065 8209 0,'0'0'1737'15,"0"0"-1257"-15,0 0-480 0,0 0-176 0,0 0-624 16,-87 22-2081-16</inkml:trace>
  <inkml:trace contextRef="#ctx0" brushRef="#br0" timeOffset="117600.8">9267 11303 4536 0,'0'-7'5522'31,"0"4"-4202"-31,0 3-496 16,4-3-120-16,-4 3 72 0,0 0 161 31,0 0 15-31,0 0-128 0,0 0-216 15,0 0 16-15,0 0-144 0,0 0-96 16,0 0-103 0,0-3-89-1,-8-1-88-15,-4 1-96 0,-8 1 0 16,-4 2 0-16,-4 0-8 16,-11 0 0-16,-2 0-8 0,-6 0-48 0,4 5 56 15,-2 5 0-15,9 3 0 31,5 0 0-31,3 3-8 0,7 3-64 16,6 6 72-16,-2 0 0 16,6 7 80-16,3 10 64 0,0-1 72 15,4 9-72 1,-4 4 8 0,0 3 16-16,-4-2 16 15,0 2-88-15,1 0 72 16,-6 0-16-16,-3 0 32 0,4 0-32 15,5-3 24-15,-2 0 16 16,6-6-24-16,-1-1 0 0,3-2 24 16,1-7-24-16,0 3-24 15,4-9-48 1,0-3-88-16,-4-1 8 0,1-9 40 16,3-3-48-16,0-7-8 15,0-2-72-15,-4-1-224 0,4-6-360 16,-8 0-440-16,-8-6-433 15,0-10-2295 1,-4 0-3906-16</inkml:trace>
  <inkml:trace contextRef="#ctx0" brushRef="#br0" timeOffset="117885.9">8350 12306 4745 0,'0'0'6889'0,"0"0"-5321"0,0 0-912 15,0 0-111-15,0 0 935 32,0 0-192-32,28 63-304 0,-11-43-359 0,-2 5-233 15,2 0-144-15,-2 1-128 16,2-4-104-16,-2 3 48 0,1-5-56 15,-4-2-8-15,0-5-168 16,0-3-416 0,-4-4-497-1,8-6-855-15,-4 0-929 16,-5-6-3176-16</inkml:trace>
  <inkml:trace contextRef="#ctx0" brushRef="#br0" timeOffset="118102.03">8816 12233 12042 0,'0'0'3225'15,"0"0"-2257"-15,0 0-736 0,0 0 88 16,0 0 720-16,0 0-119 31,0 0-409-31,-82 76-200 0,65-53-176 16,2-1-40-16,-2 3-96 15,2 4-104-15,-9 9-1057 0,0-4-2743 16,3-5-4426-16</inkml:trace>
  <inkml:trace contextRef="#ctx0" brushRef="#br0" timeOffset="118803.74">8450 13300 8121 0,'0'0'4353'31,"0"0"-2312"-31,0 0-753 0,0 0 192 16,0 0-160-16,0 0-535 16,0 0-57-16,-55-45-112 15,42 48-56-15,2 14-104 0,-2 1-136 0,-2 8-24 16,7 2-8 15,3 1-104-31,5 6-104 0,0-3-24 16,5-4-56-16,10-2-48 15,10-7-72-15,3-6 32 16,3-10-232-16,1-3 120 0,4-3-56 16,-4-17 16-16,-8-5 184 15,0-7 56-15,-12-6 48 0,-5 0 8 16,-3 3 8-1,-4 0 104-15,-4 13 256 16,-11 3 120-16,-9 9-264 0,3 7-136 16,-2 3-23-16,3 0-49 0,4 6-72 31,4 7-104-31,4 3-833 16,8 9-983-16,0 1-2281 0,8-10-608 0</inkml:trace>
  <inkml:trace contextRef="#ctx0" brushRef="#br0" timeOffset="119066.71">8848 13433 14091 0,'0'0'4208'31,"0"0"-3519"-31,0 0 119 0,0 0-112 16,0 0-192-16,0 0-240 16,0 0-16-16,56 79-72 0,-56-59-80 15,-7-1-8-15,-14 0-16 0,-3 0-72 0,-3-3-136 32,-1 0-592-32,4-7-760 15,8-3-1353-15,4-2-2760 0</inkml:trace>
  <inkml:trace contextRef="#ctx0" brushRef="#br0" timeOffset="119636.92">9366 13433 13634 0,'0'0'2889'0,"0"0"-1601"47,0 0-568-47,0 0 65 0,0 0 167 0,0 0-160 15,-83 64-320-15,71-32-120 16,0-1-208-16,9 1-24 15,3-1-112-15,0-5-8 0,7-4-48 16,13-6-96 0,7-6 40-16,5-10 40 15,-4 0-64-15,4-7 56 0,-8-12-32 16,-7-6 104-16,-6-7 0 16,-7 4 80-16,-4-4 40 0,-4 3 128 15,-12 7 184-15,-3 6-136 31,-6 6-56-31,10 4-152 16,-1 6-88-16,8 0-312 16,4 0-1136-16,4 13-2337 0,15-4-832 15,10-2-7001-15</inkml:trace>
  <inkml:trace contextRef="#ctx0" brushRef="#br0" timeOffset="119868.64">9944 13297 11986 0,'0'0'6545'0,"0"0"-4288"0,0 0-993 16,0 0-488-16,0 0-248 15,0 0-255 1,8 28 7 0,-19 7 152-16,3 10-256 0,-5 5-88 0,2 1-88 15,2 3 0-15,-3 0-56 0,-3 0-304 16,2-6-296-16,-6 6-1161 15,-1-16-2784-15,4-10-3953 0</inkml:trace>
  <inkml:trace contextRef="#ctx0" brushRef="#br0" timeOffset="120291.75">8019 14141 12066 0,'0'0'4017'0,"0"0"-3425"0,0 0-280 15,0 0 384 1,0 0-24-16,0 0 345 16,109-19 87-16,-25 19-16 31,34 0-160-31,22 0-200 0,8 0-255 16,11 0-209-16,0 3-64 15,9 7 48-15,11 6 32 0,-4-1-104 16,-20 5-104-16,-15-5-72 0,-40 2-384 0,-29-5-216 31,-35-2-633-31,-12-7-855 0,-11 0-353 16,-13 0-399-16,-5 0 559 15,-31 0 1713-15,-28 1 432 0,-39-4-392 32,11 3-848-17,5-3-3041-15</inkml:trace>
  <inkml:trace contextRef="#ctx0" brushRef="#br0" timeOffset="120539.1">8263 14395 13594 0,'0'0'3161'15,"0"0"-2321"-15,0 0-512 16,0 0 344-16,123 16 425 0,-27-9-73 15,23-5-416-15,21-2-240 16,-5 0-104 0,-7 0-96-16,-16 0-88 0,0 0-72 15,-13 0 8-15,-7 0-16 0,-17-2-560 16,1-2-840-16,-25-2-753 0,-6-1-2616 16</inkml:trace>
  <inkml:trace contextRef="#ctx0" brushRef="#br0" timeOffset="120755.21">11028 14100 3200 0,'0'0'11355'0,"0"0"-9795"0,0 0-1152 15,0 0-296-15,0 0-104 0,0 0-8 16,0 0-1168-16,-75 0-1593 31,75 0-5377-31</inkml:trace>
  <inkml:trace contextRef="#ctx0" brushRef="#br0" timeOffset="143926.56">18056 14316 9658 0,'4'-7'1984'16,"9"5"-1016"-16,-6-2-408 0,-3 1 256 15,4 0 449-15,-8 3-1 0,0 0-312 16,0 0-240-16,0 0-159 31,0 0-65-31,0 0-120 16,0 0-176-16,0 0-40 16,0 0-56-16,-12 0-24 0,-8 0-16 15,-3 0-8-15,-5 3-32 16,-13 4 24-16,6-7-40 0,-5 2-8 31,4 1-40-31,5 1-24 0,-1-4 64 16,11 3-8-16,1-3 16 15,12 3-8-15,5 0-96 0,-1 1 88 0,4-1-64 32,0-3 80-32,0 6 208 15,0 0 56-15,0 4 64 0,0 2 56 31,0 1-40-31,0 3-8 16,0 7-16-16,4-5-104 0,3 5 56 16,2-1-56-16,-1 4-56 15,-1-1-32-15,6 3-32 0,-5 1 128 16,-1 6-63 0,-3 0-33-16,4 3-16 15,-3 0-8-15,-5 3-16 0,4 1 16 0,-4 2-8 16,0 3 104-16,0-2-104 15,0 3-48-15,0-7 0 0,0-3-40 32,0 0 8-32,0 0-8 15,4-3 0-15,-4 0 48 16,0 0-56-16,0 0 72 0,0 0-56 0,0 0-8 16,0 0 40-16,0 0-40 15,0-4 0 1,0 4 8-16,0 0-8 15,0 0 64-15,0-3 48 0,0 3-24 16,0 3-8-16,3 3-80 16,-3-3 0-1,0 7 80-15,0-4-16 16,0 0 0-16,0 4 32 16,-3-4-16-1,-5-3 16-15,-1 4-8 0,5-8 0 16,0-2 16-16,4 0-56 15,0-7-8-15,0 0 24 0,8-2 0 16,12-1 0-16,4 0-56 0,4-6 56 31,8 3-16-31,8-6-40 0,4-7-16 16,-5 1-120-16,5-7-224 16,-4 0-520-16,4-20-488 0,-8-2-2633 15,-12-10-6377-15</inkml:trace>
  <inkml:trace contextRef="#ctx0" brushRef="#br0" timeOffset="145067.06">18423 14471 9209 0,'0'0'2385'0,"0"0"-473"0,0 0-255 15,0 0 79-15,0 0-496 16,0 0-359-16,0 0-121 0,-8-63-320 15,20 50-24-15,4 4-72 16,3-1-176-16,5 0-72 16,4 4-96-16,0 0 8 15,4 6 80-15,0 0 48 0,-4 0 16 16,-4 0-48-16,-5 10-32 0,-2 9-64 16,-9-1 0-16,-5 8 0 15,-3 2 48-15,0 4-48 31,-19 0 64-15,-1 3-64-16,-8-3 40 0,-4-4-32 16,0-2-16-16,-3-4 0 15,7-3-48-15,-4-3-128 0,11-4-240 16,2-5-360-16,10-1-144 0,6-6-273 31,3 0-183-31,8-22-1344 0,12-3-473 16,8-1-1768-16</inkml:trace>
  <inkml:trace contextRef="#ctx0" brushRef="#br0" timeOffset="145514.91">18885 14300 936 0,'0'0'2504'15,"0"0"1465"-15,0 0-1712 16,0 0-665-16,0 0-328 0,0 0-272 15,-24 0 49-15,8 7 167 32,-4 5-168-32,1 4-96 0,-1 6-104 15,-1 0-231-15,10 4-129 0,-6-1 72 16,10 0-112-16,7 4 8 16,0-6-120-16,0 2-96 0,0-3-88 0,16 0-48 31,3-3-8-31,9-3 32 15,4-3-112-15,0-1 64 0,0-8-64 16,-4-4 120-16,-4 0-56 16,-8 0-24-16,-4-4-40 0,-1-8 88 15,-7-1 0-15,-4 0 128 16,0 1-32 0,0-1-16-16,0 6-32 0,0 1-55 15,0 3-89-15,0 0 16 16,0 3-8-1,0 0-8-15,0 0-64 0,0 0-633 16,-4 0-759-16,-3 0-1016 31,3 0-2450-31,0 0-3047 0</inkml:trace>
  <inkml:trace contextRef="#ctx0" brushRef="#br0" timeOffset="146686.6">19252 13909 9666 0,'0'0'2456'0,"0"0"-183"15,0 0-273-15,0 0-536 16,0 0-672-1,0 0-279-15,0 0 127 16,-28 10 64-16,8 3 24 0,-4-1-312 16,4 1-128-16,-4 0-144 15,1-1-72-15,-1 1-16 0,3 3-56 0,6 6-304 47,2-3-1504-47,9-3-3377 0</inkml:trace>
  <inkml:trace contextRef="#ctx0" brushRef="#br0" timeOffset="147604.47">18554 15351 9329 0,'0'0'5330'0,"0"0"-3218"16,0 0-192-16,0 0-231 31,0 0-273-31,0 0-288 16,0 0-559-16,28-32-337 0,-28 39-160 16,0 5 176-16,0 11-80 0,5-5 24 15,-1 5-136-15,0-1 32 0,3-3-88 16,5-3 0-1,4-7-160-15,4-2-96 16,4-7-48-16,4 0-16 16,0-10-265-16,0-9-63 0,0-7 352 15,-4-2 224-15,-5-3 72 0,-6 5 48 16,-6 4 144-16,-3 6 296 31,0 6 168-31,-4 7-223 16,0 0-81-16,0 3-208 0,0 0-144 0,0 6 48 15,-8 7-24-15,1 6 80 16,-1 0-96 0,-1 6 104-16,1 1-64 0,1-1-48 31,3 4 8-31,-1 0 8 16,5 2-16-16,0-2 0 0,0 2-8 15,0-2-128-15,0 3 24 16,0-6-8-16,0-1-336 0,0-6 320 15,0-4 136-15,0-5-8 16,0 0 8-16,-8-7-8 16,-3 0 8-1,-13-3 0-15,-1 0 96 0,-6-3-8 0,-5-10 8 16,4-3 24-16,4 0-16 16,4-6-96-16,12 3 56 0,9-3-64 46,3 0-72-46,0-1-544 16,35-2-1329-16,-7 0-3032 0,8 5-4121 0</inkml:trace>
  <inkml:trace contextRef="#ctx0" brushRef="#br0" timeOffset="147858.34">19212 15055 3200 0,'0'0'10210'0,"0"0"-7505"16,0 0-729-16,0 0-415 0,0 0-49 31,0 0-272-31,12-53-576 0,-20 53-336 16,-9 0-111-16,2 0-25 0,-5 9 16 0,0 0-64 16,0 4-136-16,4 0 0 15,-7 3-8-15,2 0-216 16,-7 9-1121-1,8-6-3840-15,1-3-10202 16</inkml:trace>
  <inkml:trace contextRef="#ctx0" brushRef="#br0" timeOffset="148453.29">18646 16145 8937 0,'0'0'2929'15,"0"0"-953"1,0 0 337-16,0 0-281 16,0 0-407-16,0 0-209 0,0 0-368 31,4 3-288-31,-4 3-143 0,4 3-1 15,-4 4-168-15,0 6-96 16,0 4-112-16,0 2-64 16,0 7-32-16,0-1-80 0,0 1-56 15,0 3 8-15,-4-3-16 16,4 0 0-16,0-10-168 16,0-3-152-16,0-3-112 0,0-6-240 15,0-10-593-15,12 0-1599 16,-4-7-4458-16</inkml:trace>
  <inkml:trace contextRef="#ctx0" brushRef="#br0" timeOffset="149609.37">19658 14201 6673 0,'0'0'4057'16,"0"0"-2337"-16,0 0-168 16,0 0-215-16,0 0-217 0,8-28-280 15,8 25-496 1,8 3-168-16,4-4-96 15,0 4-72-15,4 0 8 16,-4 0 32 0,0 10-40-16,-5 0 192 0,-3 5-16 15,0 4-40-15,-8 7 105 16,0 3-49-16,-4 5-56 0,4 5 56 16,-8 2-8-16,3 3 8 0,-2 4 8 31,-5 0-48-31,0 2 56 15,0 4-96-15,0 0 0 16,0 7 120-16,-12-1 112 0,4 0-112 16,4 1-24-16,0 2 24 0,-1-6-72 15,5-3-16 1,0 0-24 0,0-3 104-16,0 0-112 15,0 3 32-15,0-4-32 16,0-2 16-16,0 3-24 0,0-4 24 15,0 1-56-15,0 0 113 16,0-1-81-16,0 1 8 0,0-4-64 16,0 4 80-1,0-7 32-15,0 4 56 16,0-1-48-16,0-3 8 0,0 4-128 16,0-3 8-16,0-5-16 0,0 2-40 15,0-4 40-15,0-4-40 16,0-2 40 15,0-4 24-31,0 1-72 16,0-4 0-16,0-3 0 15,-3 0 0-15,3 0 8 0,0 0-8 16,0-3 0-16,0 0 8 0,0 3 0 16,0 0-8-16,-4-3 8 15,0 0 32 1,0-1-40-16,0 2-8 0,-8-5 0 15,0 1-64-15,-8-4-232 0,-7 1-136 16,-42-7-689-16,9-3-3079 16,-7 0-7083-16</inkml:trace>
  <inkml:trace contextRef="#ctx0" brushRef="#br0" timeOffset="150665.18">15793 15030 3912 0,'0'0'6930'16,"0"0"-5098"-16,0 0-31 15,0 0-25-15,0 0-48 16,0 0-215-16,0-35-265 16,0 35-392-16,4 0-136 0,-4 7-184 15,0 5 25-15,4 14 135 16,0 6-168-16,-4 3-232 31,4 9-64-31,0 3-56 0,1 4-56 16,-2 3-24-16,1 4-88 0,0-1 64 0,0 0-64 15,4 0 0-15,0-6-8 0,-4-7 0 16,0-6-192-16,0-3-136 31,4-9-128-31,-4-4-224 0,0-9-673 16,0-7-1055-16,4-6-2065 16,-4 0-2433-16</inkml:trace>
  <inkml:trace contextRef="#ctx0" brushRef="#br0" timeOffset="151081.79">16291 14954 9618 0,'0'0'3032'0,"0"0"-759"16,0 0 63-16,0 0-511 0,0 0-225 16,0 0-344-16,0 0-456 0,0 0-376 0,24-32-39 31,-20 58 119-31,0 5 8 0,0 4-128 16,4 6-144-16,-3 4 64 15,-2 3-160-15,5-1-24 0,0 4-24 16,0 0-88-16,0 0-8 15,-4-1 8 1,4-5 8 0,-4-1-8-1,0-5-8-15,4-2-8 0,-4-8-88 16,0-3-144-16,0-4-48 0,0-3-176 16,-4-6-24-16,0-1-152 0,0-5-481 15,0-4-767-15,0-3-497 31,-8 0-1487-31,-5-3-2578 0</inkml:trace>
  <inkml:trace contextRef="#ctx0" brushRef="#br0" timeOffset="151445.01">15873 15307 2600 0,'0'0'8506'0,"0"0"-6034"16,0 0-263-16,0 0-433 15,0 0-343-15,0 0-41 0,24-4-248 0,0 4-120 16,8 0-175-16,7 0-273 31,9 0-160-31,0 0-120 16,0 0-160-16,-5 0 8 0,-2 0-144 15,-9 0-24-15,-9 0 8 0,-7 0-80 16,-8 0-152-16,1 0-112 16,-9 0-288-16,0-6-977 15,0-7-1135 1,-9 4-3562-16</inkml:trace>
  <inkml:trace contextRef="#ctx0" brushRef="#br0" timeOffset="151799.1">16527 14579 12634 0,'0'0'3865'0,"0"0"-1681"16,0 0-367-16,0 0-761 15,0 0-392 1,0 0-408-16,0 0-72 0,0 0-16 16,103-13-88-16,-75 13-64 15,0 0-16-15,0-2-96 16,4-2-824-16,4-5-1288 0,-5 2-2089 0,-3-5-3081 0</inkml:trace>
  <inkml:trace contextRef="#ctx0" brushRef="#br0" timeOffset="152084.22">16961 14224 5281 0,'0'0'6425'0,"0"0"-3944"16,0 0-185-16,0 0-680 15,0 0-583-15,0 0-417 16,15-6 96-16,-7 18 256 0,-3 7-312 47,3 0-8-47,-4 7-280 0,-1 2 25 0,1 4-137 15,0 6-136-15,1 3-40 16,-1 1-8-16,4 2-72 16,-5-3 0-16,1 0-240 0,0-2-409 15,9 11-1263 1,-9-11-2417-16,-1-8-5449 0</inkml:trace>
  <inkml:trace contextRef="#ctx0" brushRef="#br0" timeOffset="153186.93">14486 15522 8409 0,'0'0'6370'0,"0"0"-3578"0,0 0-855 0,0 0-409 0,0 0-376 15,0 0-272-15,28 0-471 16,-4-3-161-16,4 0-32 0,4 0-56 16,4-3-32-16,-4 2-88 31,-1 1-40-31,1 0-80 16,-4 0-208-1,-4 3-609-15,0-3-935 0,-8-1-2025 16,-4 4-2080-16</inkml:trace>
  <inkml:trace contextRef="#ctx0" brushRef="#br0" timeOffset="153418.67">14562 15662 8425 0,'0'0'6778'0,"0"0"-4466"31,0 0-895-31,0 0-241 0,0 0 128 16,0 0-176-16,0 0-480 0,0 0-375 16,107 22-153-1,-62-22-120-15,-6 0-128 16,21 0-625-16,-12-9-1479 0,-8-7-3369 0</inkml:trace>
  <inkml:trace contextRef="#ctx0" brushRef="#br0" timeOffset="154922.31">11757 14878 10138 0,'0'0'2976'0,"0"0"-1111"15,0 0-561-15,0 0-248 0,4-3-248 16,-4 3-312-16,0 0-239 0,0 0-65 0,-4 0 24 16,-12 3 0-16,-8 3-80 31,-8 7-48-31,-11-3-48 15,-1 2-32-15,-4 1-8 0,-4-4 48 16,5 4-48-16,2-6 0 16,10 2 8-16,3-3-8 15,8 1 8-15,8-1-8 0,8-3 0 32,0 3 0-32,8-2 0 15,0-1 0-15,0 0 56 16,0 3 160-16,0 4 208 0,0-1 64 15,0 4 48-15,0 3-104 16,0 3-88-16,0 3-40 0,5 4-64 16,6 2-72-1,-3 7 16-15,-4 0 1 16,0 6-81-16,0 4 112 0,-4-4-8 16,0 7-40-16,0-4 0 15,0 4 32-15,0-4 16 16,0 4-40-16,0-1-56 31,0 1-112-31,0 3-8 16,0 3 72-16,0 3-64 0,0 0 0 15,0 0-8-15,0 1 0 16,0-5 8-16,0-2-8 16,-4-3 8-16,0-4 56 0,0-3-64 15,0 1 0-15,0-1 56 16,-4 0-48-16,5-2 0 15,-2 2 56-15,-3-3-64 0,4 3 72 16,0 0-64-16,-3 1 0 16,7-4 0-16,-5 3 40 0,1-3-40 31,4 0-8-15,0 0 0-16,0-3 0 15,0-3 8-15,9 0-8 0,-2-4 0 16,5 1-8-16,0-1 8 15,4 1 8-15,4-4-8 16,4 1 0-16,-1-7 0 0,5 0-48 16,4-3-16-1,4-4-40-15,1-5-112 0,2-4-232 16,1-3-184-16,23-16-913 16,-7-6-2928-16,-7-7-6209 0</inkml:trace>
  <inkml:trace contextRef="#ctx0" brushRef="#br0" timeOffset="156078.37">12837 14789 9570 0,'0'0'2432'16,"0"0"-664"-16,0 0-151 16,0 0 167-16,0 0-448 0,0 0-255 15,0 0-521-15,40-51-368 31,-16 48-80-31,8 3 24 16,-1 0-88-16,5 0-48 0,-4 0 48 16,-4 3-48-16,0 10-8 15,-8 2 0-15,0 5 0 16,-8 5 0-16,-4 1 8 0,0 9 0 31,-5 2 104-31,1 5 80 0,1-1 72 16,3 0 24-16,-4 4 72 15,0 2 8-15,3 4 72 16,-3 3-280-16,1 0 88 16,-5 3-144-16,0 0 8 15,0 7 8-15,0-4-31 0,0 4 31 32,0-4-56-32,0 0-40 15,-5 1 88-15,-3-4-16 0,5 3 16 16,-5-3-8-16,4 0-8 0,0 1 40 15,-1-1-80-15,1-9 24 16,1-1 32 0,3-5-88-16,0 2 32 15,0 0 8-15,-4-2-48 0,4 2 80 0,-4-3-32 16,4 4-48-16,0-4 48 16,0-3-48-16,0 3-8 0,4-6 48 31,0 4-32-31,-1-5 64 15,1 1-8-15,1-3-72 16,3 0 0 0,-8 0 8-16,4-4-8 0,0-2 8 0,-4-4 0 15,0 0-8-15,0-3 8 16,0-3-8 0,0-3 80-16,-12-1-80 15,-4 1 0-15,-9-4-144 16,-26-6-352-16,3-3-641 15,-4 0-3255-15</inkml:trace>
  <inkml:trace contextRef="#ctx0" brushRef="#br0" timeOffset="157844.94">11964 15132 1768 0,'0'0'1776'16,"0"0"-1304"-16,0 0 2513 15,0 0-713 1,0 0-519 0,0 0-169-16,-8 3-208 0,8-3-151 15,0 0-185-15,0-3-128 0,0 3-144 16,0-7-224-16,0 1-95 16,0-4-57-16,4 1-96 31,5-4-72-31,6 1-112 0,2-1-112 15,2 0 104-15,1 4-96 0,0-1 64 16,-4 7-56-16,4 0 64 0,-1 3-8 0,-2 0 80 16,-2 0-64-16,-2 6-8 31,2 4 8-31,-2 2-80 16,-6 1 48-16,1 3-48 0,-4 3 40 31,-4 3-40-31,0 0 64 0,0 0-56 15,-12 7 72-15,-8-4-24 16,-3-2 16-16,-5 2-64 16,0-6-8-1,4 1 8-15,-4-5 24 0,8-5-40 16,4-1-336-16,9-2-232 16,3-7-216-16,4 0-24 0,4-4-865 0,15-8-327 15,5-11 511-15,19-14-231 31,-2-2-1377-31,-5 4-2616 0</inkml:trace>
  <inkml:trace contextRef="#ctx0" brushRef="#br0" timeOffset="158245.93">12383 14963 4825 0,'0'0'1696'0,"0"0"512"0,0 0-183 32,0 0-105-32,0 0-191 15,0 0-281-15,0 0-328 0,20-22-336 16,-24 29-368-16,-8 6-48 15,-4 5 57-15,-4 5-57 0,0 5 72 32,-4-3 120-32,4 4-48 31,0 0-168-31,8-4-16 0,1 0-48 0,6 1-112 16,5-4-80-16,0-3 56 15,0-3-40-15,16 0 16 0,0-3 8 16,4-4-32-16,4-6 24 15,0-3-112 1,-4 0 64-16,0 0 48 0,0-6-88 16,-5-7-24-16,-3-3-16 15,-3-3 16-15,-5 0 32 0,-1 3-40 32,-3 7 64-32,0-1 160 15,0 7-7-15,0 3-17 16,0 0-128-16,0 0-72 15,0 0 16-15,0 0-16 0,0 0-16 16,0 0-40-16,0 0-369 16,-11 3-383-16,6 10-1232 0,-7-7-3601 15</inkml:trace>
  <inkml:trace contextRef="#ctx0" brushRef="#br0" timeOffset="160203.91">12212 15620 5761 0,'0'0'7409'0,"0"0"-4824"16,0 0-1353-16,0 0-384 31,0 0-80-31,0 0-31 0,-13 55-385 16,13-33-160-16,0 0-80 15,0-3-48-15,4-3-64 16,9-3 0-16,2-10-8 0,5-3 8 16,0 0 72-16,4-3-72 15,0-10-88-15,-4-6 0 16,-4 0 88-16,0-3 80 15,-8 6 0-15,0-3 40 0,-5 10 152 16,1-1 88-16,-4 7 48 16,0 3-64-16,0 0-168 0,0 0-64 47,0 3-64-47,0 7 32 15,0 5 216-15,0 7-136 0,0 0-8 0,0 7-104 16,0 0-40-16,0 2 64 15,0 1-64-15,0 6 0 0,0 0-8 16,0 7 8 0,0 2-8-16,0 7-88 15,5-2 88-15,-5-5 0 0,0-3-64 16,0-12 64-16,0-3 0 16,0-7-88-16,-5-6 80 0,-2-4-56 15,-5-2 64-15,-1 0 72 31,-6-4-16-15,3-3 136-16,-7 0 112 0,-2-3 49 16,1 0 55-16,0-9-72 0,0-7 72 15,9-6 24-15,2-4-136 16,13-2-40-16,0-7-152 0,13-6-16 31,15-4-88-31,7-3-80 16,9 4-336-16,12-7-344 0,-4 10-849 15,-17 9-4976-15</inkml:trace>
  <inkml:trace contextRef="#ctx0" brushRef="#br0" timeOffset="161052.73">12307 16793 3696 0,'0'0'7610'0,"0"0"-4906"16,0 0-463-16,0 0-697 0,16-23-127 15,-12 20-305-15,0-1-96 16,4 2-280-16,-8 2 112 0,0 0-151 16,0 0-257 15,0 2-104-31,0 11 0 16,0 6 168-16,4 4-184 0,0-1-128 15,0 3-104-15,4-3-16 16,0 4-72-16,0-1 8 0,0 1-8 15,-1-4 0-15,-3 0-8 32,5-3-184-32,-5 1-40 0,0-5-128 0,-1-5-144 15,1-1-184-15,-4-3-609 0,0-2-999 32,0-1-1481-32,0-3-360 0,-4 0-2736 15</inkml:trace>
  <inkml:trace contextRef="#ctx0" brushRef="#br0" timeOffset="161322.22">12343 16995 3320 0,'0'0'728'16,"0"0"305"0,0 0 3328-1,0 0-2609-15,0 0-56 0,0 0-119 16,0 0-9-16,0 0-72 0,0 0-336 15,0 0-215-15,-52 23-25 16,37-7-136-16,-2-1-224 0,-3 5-56 31,-3 2-88-31,-5-3-48 16,4 0-135-16,3 0-113 0,2-3-40 0,3-4-80 16,8-2 0-1,4-3-657-15,4-7-1111 16,0 0-2785-16,12 0-3185 0</inkml:trace>
  <inkml:trace contextRef="#ctx0" brushRef="#br0" timeOffset="162387.1">11928 16700 4689 0,'0'0'4656'16,"0"0"-1759"-1,0 0-736-15,0 0-425 16,0 0-448-16,0 0-272 15,17-3-87 1,-2 3-217-16,1-3-176 16,9 3-48-16,-2-3 0 15,5-1-200-15,0 4-144 0,7-3-64 16,-3 3-64 0,5-3-16-16,-1 3-8 15,-1-3-232-15,-3 0-32 0,0 0-48 16,0-4 56-16,-8 1 112 0,4-1 136 15,-5 1 8-15,-3 0 0 0,1 0 8 32,-6-1-8-32,1 4 8 31,0 0-64-31,-7 0 8 0,2 0-88 16,1-1-24-16,0 1 88 15,0 3-88-15,0-3-176 16,0 3 0-16,-4-3-40 15,-4 3-185-15,-1 0-255 0,-3 0-112 16,0 0 96-16,0 0-32 16,0 0-329-16,0 0 1 0,-7 0-1704 15,3 0-6546-15</inkml:trace>
  <inkml:trace contextRef="#ctx0" brushRef="#br0" timeOffset="163759.24">12609 16593 4256 0,'0'0'216'16,"0"0"5178"-16,0 0-3666 31,0 0-600-31,0 0-296 16,0 0 145-16,0 0-257 15,0 0-192-15,32 18 264 0,-27-5 232 16,3 3-312-16,-4 3-392 15,3 3-199-15,-3 1 31 0,-4 5 24 16,5 1 136-16,-5-4 40 16,4 7-8-16,0-1-64 15,0 1-48-15,-1 0 72 16,1 0-128-16,0-4-80 0,0 4-48 16,1-3-8-16,-5-1-32 15,0-3 48 1,0-2-48-16,0-4-8 0,0 0 8 15,0-3 0-15,4 0 0 16,-4-3 0-16,0-4-8 0,4 6 64 16,-4-2-64-16,0 6 8 15,0-3 0-15,0 0-8 16,0 0-72 0,3-3 24-1,-3-4-40-15,4 1-40 16,-4-4-16-16,4 0-8 0,-4-2 32 15,0 2-72-15,4 1-24 16,-4-4 0-16,4 3-40 0,-4-3 48 31,0 0-96-31,0-3 32 16,0 3 72-16,0-3 39 0,0 0 9 0,0 0 56 16,0 0 0-16,0 0-80 0,0 4 120 15,-12-4 56-15,-3 0 64 16,-2 0 176-1,-3 0 32-15,-3 0-47 16,-5 3-1-16,-4 3 72 16,4-3-72-1,0 0 8-15,-4 4-48 0,4-4-88 16,0 0 16-16,0 1-40 16,1-1-64-16,2-3 64 15,2 2-64 1,-5-2-8-16,4 0 24 15,0 4-24-15,0-4 8 16,5 0 8-16,-2 3-16 0,6-3 8 0,-5 3-8 16,3 0 0-16,-2-3 8 0,6 4 0 31,-2-4-8-31,-1 0 0 16,4 0 8-16,0 0 56 15,-4 0-64-15,1 3 0 0,2 0 8 16,-2 0-8-16,2-3 8 0,-2 6 40 0,2-6 8 15,5 4 8 1,1-1-56-16,3-3 0 16,0 0 0-16,4 0 0 15,0 0 128-15,0 0 88 0,0 0 160 16,0 0-136-16,0-3-128 16,0-3-40-1,0 2 32-15,0-2-104 16,0 3 56-1,0-4 24-15,0 4-24 16,0-4-56-16,0 2 64 0,0 1-64 16,0-5 64-16,-5-1-64 0,1 1 0 15,0-4 40 1,-3 0-40-16,3 0 40 16,0 1-48-16,-5-1 16 15,5 3 40-15,0 1-48 16,1 0 0-16,-1-1 0 0,0 1 8 15,-4-1-8-15,3-2 0 16,-6-1-8 0,3-4 0-1,4 2 0-15,-8 2 0 0,8 0 8 16,0 1 88-16,4-1-8 16,-4 0-80-16,4 4 48 0,0-7 8 15,0 3-64-15,0-3-8 16,0 1 8-16,0-5 8 0,0 5 0 31,0-1-8-31,0 0 8 0,4 0-8 16,-4 0 0-16,0 0 8 15,0 0 0-15,0-3 0 0,0-3-8 0,0 3 0 16,0-3 0-16,0 0 72 16,-4-1-72-1,4 7-56-15,0 7 56 31,0 3 8-31,0 2-8 16,0 4 0-16,0 0-104 0,0 0-280 16,0 0-760-16,0 0-1312 15,4 0-1857-15,4 0-1705 0</inkml:trace>
  <inkml:trace contextRef="#ctx0" brushRef="#br0" timeOffset="164714.81">12777 17386 5025 0,'0'0'4208'16,"0"0"-1647"-16,0 0-1137 15,0 0-79-15,0 0-337 0,4 0 208 16,0 0-96-16,0 0-215 15,5 0 55-15,2 0-128 32,-3 0-224-32,8 6-192 15,0-3-56-15,8 7 40 0,0-3-112 16,8 2-32-16,3 4-80 16,9-4-72-16,4 4-16 0,4 3-8 15,3-4-72-15,-7 1 0 31,-4 0-8-31,-7-4-64 0,-6-2-48 16,-11 3 56-16,0-5 48 0,-5-1 8 16,-2-1-8-16,-9 0 8 0,4 0 0 15,-5-3-96-15,-3 4-200 16,0-4-56 0,0 0-72-1,0 3-152-15,0-3-176 0,0 0-256 16,0 0-769-1,-3 0-855-15,-5 0-2273 0</inkml:trace>
  <inkml:trace contextRef="#ctx0" brushRef="#br0" timeOffset="165078.01">13339 17380 11226 0,'0'0'4337'0,"0"0"-2729"31,0 0 225-31,0 0-465 0,0 0-368 16,0 0-488-16,0 0-296 15,0 0-64-15,0 0-16 0,-4 9 40 16,8 7 56 0,7 0-80-16,2 0-88 15,-1 3-64 1,8-3 64-1,0 3-64-15,-1-4-8 0,5 2-136 16,-3-4-96-16,-2-1-8 16,-6 1-120-16,-6-1 32 0,-3 1 120 0,-4-4 120 15,-11 4 96-15,-14 0 184 32,-3 3 128-32,-7-4-32 0,3 4-48 15,-4-3-120-15,8 0-112 16,8 2-392-16,8-2-1336 0,4-6-3553 0</inkml:trace>
  <inkml:trace contextRef="#ctx0" brushRef="#br0" timeOffset="173382.46">11260 16122 2784 0,'0'0'4857'0,"0"0"-2288"15,0 0-1177-15,0 0-296 0,0 0-144 16,0 0-151-16,-9 0-361 16,5 0-72-16,-4 0 160 15,1 0 144-15,-2 0-80 0,1 0 0 16,-7 0-96-16,2 4-40 16,-6-1-87-16,-1 0-73 15,-5 3-40-15,-2-3-32 0,-1 4-24 16,4-4 24-16,-7 3-64 15,3-2 64-15,-4-4-48 0,0 2-32 16,0 2 24-16,-5-1-40 31,-2 0 16-15,-5 0 40-16,0 1-24 0,-3 2 48 16,2-3 64-16,2 3 24 15,-1 1-64-15,8-4-152 16,-4 0-32-16,5 0 16 0,7 1-56 15,-4-4 56 1,11 3 8-16,2 0-24 0,7-3 8 16,0 0 0-16,8 0-56 15,0 0 8-15,0 0-8 16,0 0 8-16,4 3 0 0,0-3 0 16,0 0-8-16,0 0 0 31,0 0-120-31,0 0-176 0,0 0-328 0,0 0-416 15,4 0-112-15,4 0 64 0,-4 0-337 16,4 0-767-16,8 0 71 16,-4-3-599-16,3-7-1537 0</inkml:trace>
  <inkml:trace contextRef="#ctx0" brushRef="#br0" timeOffset="173852.42">10463 16084 3408 0,'0'0'3025'16,"0"0"-585"0,0 0-1223-16,0 0 95 31,0 0-176-31,0 0-72 0,0 0 1 16,0 0-105-16,0 0 0 15,51-32 88-15,-51 32-360 0,0 0-175 16,-8 0-81-16,-4 4-200 15,-8 5-128-15,-4 4 24 16,-4 3 128-16,-4-1 88 0,-4 2-64 0,1 2 56 16,-1-3-24-1,0 3-16-15,5-4 40 16,6 5-136-16,5-5-104 0,5-2 8 31,6 0-16-31,5 0-32 16,4-4-40-16,0 4 80 0,4-4 96 15,5 1 48-15,6-1 56 16,2 1-79-16,2-1-25 0,5 4-64 0,0-1-32 16,4 1-88-1,0 0 56 1,0 0-56-16,0 3 0 0,0-4-8 16,-1 4 0-16,-3-3-8 0,0 2-112 15,-3-2-160-15,-6-3-185 16,1-1-399-16,4 1-1184 0,-8-7-2393 31,0-3-5001-31</inkml:trace>
  <inkml:trace contextRef="#ctx0" brushRef="#br0" timeOffset="175988.7">6247 15837 9962 0,'0'0'3160'15,"0"0"-1647"-15,0 0-41 16,0 0-48 0,-4-32-360-16,16 25-447 15,4-2-305-15,7-1 8 0,5 1 224 16,0 2 40-16,4 1-144 16,0 3-200-16,0 3-96 15,-4 0-40-15,-4 0-32 0,-9 3-64 31,2 10 0-31,-10 9 0 16,2 1 56-16,-9 8 8 16,0 7 24-16,0 0 16 0,-9 7-48 15,-10-4-16-15,-1 3 0 16,-8-2-40-16,-4-7 48 0,0-1-56 31,4-5-192-31,0-6-264 0,9-8-208 16,3-2-216-16,12-6-64 15,0-7-273-15,4 0-71 0,8-7-872 0,27-25-241 16,-3 1-47-16,4-4-1505 16</inkml:trace>
  <inkml:trace contextRef="#ctx0" brushRef="#br0" timeOffset="176458.69">6737 15789 3688 0,'0'0'3889'0,"0"0"-1888"0,0 0-1145 16,0 0 144 0,0 0 488-16,0 0 97 15,0 0-553-15,0 0-616 0,-20-22-208 0,0 31 216 16,0 4 280-16,0 3 72 16,1 3-119-16,2 3-89 0,6 7-144 31,-2-1 80-31,9 7-56 15,1 0-16-15,3 3-72 16,0 1-176-16,0-11-64 0,11 0-48 0,-2-8-24 16,-1-8-40-16,3-2-8 0,2-4 0 15,6-3 112 1,-3-3 56-16,12 0-64 16,4-9-32-16,-4-1-24 15,-5-2 16-15,1-5-56 16,-7 2 48-1,-6-1 32-15,-7 0-88 16,0 0 16-16,-4 3 40 0,0 1-8 16,0 2-32-1,0 4-16 1,0 3 72 0,-4 3-72-16,4 0-8 15,-4 0-120-15,1 0-408 0,-1 13-848 0,0-4-1257 16,0 4-3096-16</inkml:trace>
  <inkml:trace contextRef="#ctx0" brushRef="#br0" timeOffset="178579.36">6917 15478 3688 0,'0'0'464'0,"0"0"569"0,0 0 1839 16,0 0-1487-16,7-6-713 15,-7 2 360 1,0 1-64-16,0 3-240 0,4-3-40 16,-4 3 225-16,0 0-9 15,0 0-224-15,0 0-176 0,0 0 32 16,0 0 8-16,0 0-120 16,0 0-160-16,0 0-120 31,0 0-64-31,-4 3 48 15,1 7 9-15,-10 2 39 0,5 4-72 16,-3 0 8-16,2 3-24 16,-3 4-72-16,1-1-8 0,2-3-8 15,-2-1 8-15,3-1 0 32,-1-4-8-32,5-4-296 0,0 0-457 15,4 1-879-15,-3-4-368 16,3-3 151-16,3-3-415 0,5 0-2585 0</inkml:trace>
  <inkml:trace contextRef="#ctx0" brushRef="#br0" timeOffset="178949.1">7076 15509 3576 0,'0'0'4433'0,"0"0"-2864"0,0 0-609 15,0 0 104-15,0 0-192 16,0 0-88-16,0-9-88 0,0 9-143 31,0 0-129-31,0 0-8 16,0 0 48-16,-9 7 72 0,-2 2 152 31,-1 7-8-31,-1 0-176 0,2-1-208 16,-1 1-79-16,0 3-57 0,0-2-96 15,0-2-56-15,0 1 48 16,4-3-48-16,0 0 56 0,0-1-64 16,4-2-176-16,0 2-809 15,4 1-1223 1,0-6-1721-16,0-4-2960 0</inkml:trace>
  <inkml:trace contextRef="#ctx0" brushRef="#br0" timeOffset="179365.67">7203 15973 1856 0,'0'0'10386'15,"0"0"-8489"-15,0 0-489 0,0 0-152 16,0 0-552-16,0 0-424 16,0 0-56-16,0 0 16 15,75-22 24-15,-50 19-55 0,-1-4-145 16,-4 1-8-16,-5 3-56 15,-3 0-425-15,-3 3-935 16,-5 0-1280-16,-4 0-2225 0</inkml:trace>
  <inkml:trace contextRef="#ctx0" brushRef="#br0" timeOffset="179566.15">7255 16126 1256 0,'0'0'12098'0,"0"0"-9753"15,0 0-361-15,0 0-191 0,4 0-513 0,15 0-448 16,9 0-304-16,8-4-184 16,9-5-176-16,2-4-168 0,1 0-168 15,16-12-1168-15,-12 3-2593 16,-9-3-2984-16</inkml:trace>
  <inkml:trace contextRef="#ctx0" brushRef="#br0" timeOffset="180352.45">8227 15319 11602 0,'0'0'2913'0,"0"0"-945"15,0 0-528 1,0 0-527-16,0 0-217 0,88-64-312 31,-64 61-176-31,8 0-112 16,-4 3-24-16,-5 0-56 0,-7 10-8 15,-4 9 0-15,-7 3 0 16,-5 7 256-16,-5 5 0 0,-14 1-16 16,-9 4-80-16,-4-1 24 15,0-6-88 1,-4-1-64-16,8-8-40 0,8-8 0 15,8-2 0-15,4-7-112 0,8-6-96 16,0 0 32-16,16-9-336 16,12-14 224-16,8-8 40 0,3-4-88 47,2-7-184-47,-2-5-65 15,-3 6-279-15,-4 3 336 0,-8 6 400 16,-9 10 128-16,-6 9 96 0,-5 6 512 15,-4 7 321-15,0 0-169 0,0 0-136 16,-13 4-216 0,2 9-40-16,-5 2 112 15,-4 5-112-15,4 5 24 0,0 0-104 16,4 4-88-16,4-1-56 16,4 1-32-16,4-4-56 0,0-2-48 15,17-5-8-15,6-1-384 31,5-5 40-31,7-6-480 0,14-6-880 16,-10 0-2081-16,-7-6-2809 0</inkml:trace>
  <inkml:trace contextRef="#ctx0" brushRef="#br0" timeOffset="180637.55">8960 15322 11642 0,'0'0'4505'0,"0"0"-2937"16,0 0-367-16,0 0-369 15,0 0-224 1,0 0-272-16,0 0 256 16,0 0 16-16,-63 76-24 0,31-47 8 0,-4 6-143 15,-8 0-49-15,-4 3-104 0,4 0-48 16,-7 4-152-16,3 2-32 31,4 0-64-31,0 4-120 16,0-1-304-16,9 1-120 0,3 9-1249 15,8-12-3416 1,7-13-192-16</inkml:trace>
  <inkml:trace contextRef="#ctx0" brushRef="#br0" timeOffset="181116.62">8801 15786 9514 0,'0'0'4921'0,"0"0"-2473"16,0 0-215-16,0 0-713 16,0 0-552-16,0 0-504 0,8 16-144 15,-1 9 448-15,2 7-335 16,3 6-113-16,-1 6-32 0,6 1-144 16,-6 2-88-1,6-2-40-15,-2-7-16 16,-2-3 0-16,-6-10-160 0,1-3-152 15,0-5-192-15,-3-2-833 16,-5-8-1383-16,0-1-2906 0,0-6-5344 16</inkml:trace>
  <inkml:trace contextRef="#ctx0" brushRef="#br0" timeOffset="181370.52">8841 16050 11202 0,'0'0'4513'0,"0"0"-2737"0,0 0-712 15,0 0-615-15,0 0-297 0,0 0 344 16,0 0-136-16,-25 69 104 16,10-43 152-16,-5-1-152 0,-8 0-112 31,4-2-152-31,-3-1-88 15,6-3-56 1,1 0-56-16,5-3-176 0,-6 0-1064 16,10-4-2529-16,-2-5-4985 15</inkml:trace>
  <inkml:trace contextRef="#ctx0" brushRef="#br0" timeOffset="183243.91">6513 16964 11018 0,'0'0'4953'16,"0"0"-3281"-16,0 0-359 0,0 0-353 15,0 0-328-15,0 0-288 16,9 35 256-16,-1-13-232 0,-1 4-152 31,2-1-208-31,7-3 40 16,-5-3-48-1,2-3-144-15,6-7-128 0,1-9-24 16,1 0-16-16,3 0-152 0,-5-19-88 16,1-3 104-16,-8-6 112 15,0-4 296 1,-4-3 40-16,-4 6 64 15,0 7 56-15,-4 9 352 0,0 4 408 16,0 6-96-16,0 3-384 0,0 0-184 16,0 9-152-16,0 10-16 15,4 3 88-15,-1 7-40 16,6 3-48 0,3 6-48-1,-5 0 88-15,10 3-80 16,-6 4-8-16,2-1 0 0,-1 1-8 15,-9-4 0-15,5-6 0 16,-8-4-64-16,0-5-24 0,0-4 88 31,0-6 0-31,-8-3 0 16,-3-7 8-16,-2-6 48 0,-2 0 112 0,-5 0 32 16,0-13 152-16,-4-9-55 0,4 0-137 15,0-4-136-15,0 1-8 16,8 3-8-1,8 3-393-15,4-4-823 16,0 8-1880-16,9 2-4306 0</inkml:trace>
  <inkml:trace contextRef="#ctx0" brushRef="#br0" timeOffset="183506.87">7000 16500 8193 0,'0'0'3297'0,"0"0"-1553"16,0 0 9-16,0 0-817 15,0 0-608-15,0 0-208 0,0 0 656 16,0 48-208-16,-8-20-320 0,0 1-136 0,-4-4-112 15,0 4-360 1,1-7-520-16,2-3-784 16,1-6-929-16,4-7-3544 0</inkml:trace>
  <inkml:trace contextRef="#ctx0" brushRef="#br0" timeOffset="183707.37">7115 16516 10306 0,'0'0'4937'0,"0"0"-3425"15,0 0-416-15,0 0-528 0,0 0-344 16,0 0-143 0,0 0-65-16,-43 82-8 15,27-53 56-15,0 0-64 16,-4-1-585-16,3 10-1031 0,6-2-1569 15,3-11-5528-15</inkml:trace>
  <inkml:trace contextRef="#ctx0" brushRef="#br0" timeOffset="183992.49">7355 16986 2632 0,'0'0'9234'0,"0"0"-6857"16,0 0-1345-16,0 0 32 0,0 0 80 16,84-13-360-1,-49 1-408-15,9-1-183 16,-5-3-105-16,2 7-88 15,-9-1-385-15,-8 10-943 0,-13 0-728 16,-7 0-281-16,-4 3-2616 0</inkml:trace>
  <inkml:trace contextRef="#ctx0" brushRef="#br0" timeOffset="184192.98">7406 17183 4416 0,'0'0'8058'0,"0"0"-4873"0,0 0-577 15,0 0-727-15,0 0-641 16,96-3-664-16,-48-7-352 0,4 1-224 16,19-11-608-1,-19 5-3345-15,-5-5-5001 0</inkml:trace>
  <inkml:trace contextRef="#ctx0" brushRef="#br0" timeOffset="184925.95">8251 16602 10458 0,'0'0'4649'0,"0"0"-2377"15,0 0-343-15,0 0-521 16,0 0-672-16,0 0-400 0,0 0-208 16,8 9 32-16,-4 10 256 31,0 3-168-31,4 4-160 0,0 0-88 15,0-4 0-15,-1-3-8 0,10-1-184 16,-6-8-8-16,6-3-160 0,3-7 64 16,-5 0 32-16,6-7-248 15,-2-8 0 1,-3-11 264-16,0-2 248 0,-7-4 56 16,-6-3 256-16,-3 6 352 15,0 4 152-15,0 9-40 0,0 6 1 16,0 7-201-16,0 3-296 15,0 0-280-15,0 3-48 32,0 13 40-17,0 0 8-15,0 3 0 0,0 0 8 0,0 0 0 16,0 7 0-16,0-4-8 16,8 3-8-16,0 1-72 0,4 2-8 15,0 1-32-15,0-1-56 31,-4-2-88-31,0-1 72 0,-8-2-25 16,0-1 33-16,0-7 48 16,-20 5 128-16,-8-1 0 0,-8-4 8 0,-7 5 0 15,-10-8 0-15,6 1-448 16,-1-4-1032 0,12-9-552-1,8 0-2873-15,17-2-7986 0</inkml:trace>
  <inkml:trace contextRef="#ctx0" brushRef="#br0" timeOffset="185226.71">8869 16684 8705 0,'0'0'6994'0,"0"0"-5162"16,0 0-247-16,0 0-257 31,0 0-248-31,0 0-544 16,0 0-288-16,0 0 112 0,-21 22 112 15,-2 10-119-15,-10 3-33 16,2 7 80-16,-9 2 16 0,0 7-32 0,-4 3-160 16,1 3-56-1,3 0-104 1,0 0-64-16,4-3-192 0,4-6-448 15,4-7-360-15,5-6-1369 16,6-13-2128-16,14-12-2304 0</inkml:trace>
  <inkml:trace contextRef="#ctx0" brushRef="#br0" timeOffset="185612.09">8940 16999 14931 0,'0'0'4729'0,"0"0"-3265"16,0 0-144-16,0 0-624 15,0 0-399-15,9 25-41 16,-2 0-16-16,1 10-96 0,4 0-40 16,0 4-16-1,0-2-16-15,-3 2-64 0,-6-4-8 16,-3 0-64-16,0-4-80 15,0-2-200-15,0-4-177 16,-3-2-887-16,-2-8-1648 0,1-5-4162 0</inkml:trace>
  <inkml:trace contextRef="#ctx0" brushRef="#br0" timeOffset="185843.81">8976 17180 15427 0,'0'0'4457'32,"0"0"-2577"-32,0 0-272 0,0 0-919 15,0 0-337-15,0 0-88 0,-87 44-72 16,63-12 40-16,-8 0-104 16,-4-1-32-16,-4 1-88 0,0 0-8 15,1-3-56 1,-2-1-544-16,-10-3-600 15,6-2-2833-15,10-14-4937 0</inkml:trace>
  <inkml:trace contextRef="#ctx0" brushRef="#br0" timeOffset="189089.47">5976 15418 3368 0,'0'0'552'0,"0"0"3793"15,0 0-2528-15,0 0-169 0,0 0-256 0,-28-13-79 16,24 13-177-16,0 0-240 15,0 0-248-15,1 0-80 0,-1 0-240 16,-1 0-144-16,-3 0-80 31,4 0-96-31,-3 0 40 0,-2 0 0 16,5 0-48 0,0 0 16-16,4 3-16 0,-4-3 8 15,4 0 0-15,0 0 8 16,0 0 32-16,0 0 8 0,0 0-56 31,4 0-72-31,4 0-72 16,4 0 144-16,9-3 16 15,6 0 56-15,4-4-72 0,6 1 48 16,7 3-40-16,8-4 8 0,4 1 24 16,2 0-32-1,-2 0 0-15,0 2-8 16,-7 1 8-16,-6-3 48 15,-7 2-56-15,-8-2 0 0,-4 0 0 16,4 0 8 0,-4-4 32-16,8 1-40 0,0-4 0 15,3 3 48-15,1-2-48 32,0 2 0-32,-1 0-8 15,-3 1-8-15,-4-1-32 0,0 1-152 16,0-4-56-16,-4 0 168 15,4 1 40-15,-3-1 0 0,6 1-40 0,1 2 40 0,0 0 0 32,0 4 40-32,0 3-40 15,-9 0 48-15,-3 3-16 16,-3 0-88-16,-6 0 56 0,-7 0-56 31,0 0 48-31,0 0-136 0,-4 0 104 0,5 0 80 16,-2 0 8-16,5 0 0 15,4 3 64-15,0 0-56 16,0 3 0-16,-1 1 48 0,2-1-56 16,-9 3-88-16,0 1-32 15,-4 0 120-15,0 2 16 0,0-2 40 16,0 3 16 15,0 2 0-31,0-2 72 16,0 6-56-16,0 0 24 0,3 0 72 15,-3 4 40-15,4 2-112 16,-4 3 8-16,0 1-8 0,0 0-24 16,0 2-32-16,0-2 16 15,0 3-64-15,5-4 48 16,3 1-48-16,-4 0-8 16,0 2 0-16,-1 1 16 0,-3-1 33 15,0 1-49-15,0 3 0 16,0-3 48-16,0 3-48 0,0 3 8 31,-3-3-8-15,3 0 8-16,0 0 0 15,0 0-8-15,0 3 0 0,11-6 0 16,-2 3 0-16,-1 0 0 16,-1-4 16-16,-3-2-8 0,0 2 48 15,-4 1-56 1,5-3 0-16,-5-4 8 15,4 0-8-15,0 1 48 0,3-4-40 16,1 4 0-16,5-4 0 16,-6 3-8-16,1 1 0 0,-4-1 8 15,1-3 0-15,-5 4-8 32,0-1 8-32,0-3-8 15,0-3 16-15,0 4-16 0,0-4 8 0,0 0 0 0,0 0-8 16,0 0-8-16,0 3 0 15,7 3 8-15,-3 1 0 0,0-1 0 32,4 4 0-32,-8 0 0 15,4 2 0-15,1-2 0 0,-2 2 8 32,5-2 0-17,-4-1-8-15,0 1 0 16,3 3 0-16,-2 0 0 0,-1-1 0 15,4 1 0-15,-4 3 0 16,0-6 0-16,-1 3 0 0,1-4 0 16,1 1 0-16,-1-1 0 0,0-2 0 15,0-1 0-15,0-3 0 0,-1 4-8 16,6-1 8-16,-1 0-8 31,0 1 8-31,-1-1-8 16,2 1-104-16,-1-4-121 0,-1 3 89 15,-3-6 96-15,4 1 48 16,-3 2-88-16,-5-4-72 16,0 2 64-16,0-1 80 0,0 0-56 31,0 0 64-31,4-3-88 16,-4-1-24-16,0-2-160 0,0 3 8 15,0-6-56-15,0-1-224 16,0-2-408-16,0-5 264 0,0 2 360 15,-13-4 192-15,-2 0 144 16,-9 0 0 0,-4 0 0-16,-4 0 192 15,-4 0 224-15,0 0 264 0,-4 3-32 0,0 3-208 16,1-2-168-16,-1 2-160 47,0-3-48-47,-4 3-48 0,0 1-8 15,-3-1 64-15,2 1-16 16,2-1 168-16,-1 0-32 0,4 4-96 16,-4-1-40-16,5 1-8 15,-2-1-48-15,2-2 48 0,-1-1-48 16,0 0 0-16,4-3 8 16,-4-3 0-16,9 4 0 15,-5-4 0-15,4 3 56 0,0-3 48 16,0 3 8-16,4 0 8 15,4 1-32-15,0-2 0 16,9 2-24-16,2-1-64 0,2 0 40 31,-1 0 25-31,3-3 151 16,-2 0 112 0,7 0-16-16,-4 0-32 0,-1 0-40 0,2 0-8 15,3-3 8-15,-4-3 128 16,3 0 56-16,1-4-24 15,1-3-120-15,-5-3-56 0,0 0-64 32,4-6-32-32,-8-3-88 0,4-1 0 15,-4 1 8-15,4 0-8 16,-4-4 40-16,5 4-8 16,-6-4 0-16,1 4-8 0,0-4-64 15,4 3 40 1,0 1-48-16,1-3 0 15,3-1 8-15,-5 4 88 0,5-7-47 16,4 3-33-16,-4 1 56 0,4-1-64 16,-7 1 40-16,7-1-40 0,-4 0 40 31,-5 1-48-31,5-4 0 16,0-3-40-16,1 0 40 0,-5 0 56 15,-1-2-56 1,5 2 8-16,-3 0 48 15,3 3-56-15,-4 0-16 0,4 3 8 16,-5 1 8 0,2-1 0-16,-1-3 0 15,0 1 0-15,3-4 48 16,-2 0-48-16,-5 3-8 0,4-3 8 16,0 0 0-16,-4 3 0 15,5 1 0-15,-2-1 0 0,5 0 0 16,-4 1 0-1,4 2-8-15,1 0 8 16,-1 1 0-16,-1-1 0 0,5 7 0 16,-4 0-8-16,0-1 8 15,4 1 0-15,0 0 0 0,-4 0-8 16,4 0 0 0,0-4 8-16,-4 1 0 15,1-1 8-15,3 1-8 0,-4 3 0 16,0-1-64-16,-5 8 16 15,5-1 48-15,0 0 0 16,1 4 8 0,-1-5 0-16,0 2-8 15,4-7 16-15,0-1-8 16,-4-6 8-16,4 1-16 16,0-4 0-16,0 0 8 0,0 1 0 15,-5 2 8-15,5 7-16 16,0 3 8-16,0 6 0 15,0 0-8 1,-4 4 8-16,4 2-8 0,0-2 0 16,0-1 0-16,0-2 0 0,0-1-8 15,0-6 8-15,0-3 0 16,0-6 0-16,0-4-144 16,-4 0-393-16,-3 0-263 31,-1 10-440-31,-5 9-320 15,2 7-1601-15,3 6-5593 0</inkml:trace>
  <inkml:trace contextRef="#ctx0" brushRef="#br0" timeOffset="189976.03">6371 15037 1504 0,'0'0'9370'31,"0"0"-7522"-31,0 0-199 15,0 0-537-15,0 0-296 16,0 0-440-16,0-19-224 0,0 21-40 16,0 11 168-16,0 9 360 15,0 4-72-15,0 6-320 16,0-1-151 0,0 1-49-16,3-6-48 15,1-8 72-15,4-8-72 16,1-7 0-16,6-3 8 0,5-9 352 15,5-17-160-15,1-9-112 16,6-6-32-16,-4-6-8 0,9-17-40 16,-10 4-8-1,1-7 56-15,-8 3-56 16,-3 17 48-16,-2 9-40 16,-3 10 0-16,-4 15-8 0,0 6 0 0,0 7-192 15,-1 0-504-15,2 13-721 16,-5 16-303-1,-4-4-689-15,0-3-4256 0</inkml:trace>
  <inkml:trace contextRef="#ctx0" brushRef="#br0" timeOffset="193362.19">7334 15097 2968 0,'0'0'6482'0,"0"0"-5410"0,0 0-384 16,17-83-168-16,2 55-32 0,5-7-184 15,8-3 408-15,4 6-400 16,4 0-192-16,8 7 88 31,4 2 121-15,0 8-97-16,7 5-80 0,5 7-80 16,15 3 8-16,21 0 40 15,19 16-112-15,9 9 168 0,-5 4-24 16,-3 9 96-16,-12 0 0 15,-1 0-88 1,-3 3-48-16,-21-9-48 16,-14-7-64-16,-22-8 48 0,-2-5-48 15,2 1-16-15,9-3 8 0,4 2-40 16,-1-12 48-16,5 0 72 16,0 0-72-16,11-6 104 31,21-13 8-31,-9 0-64 0,-7-4 8 15,-12-2-48-15,-16-4-8 16,8-6 16-16,4-12 32 16,3-4 24-16,-7 0-72 0,4-3 56 15,-1 7 16-15,-3 6-24 32,-4 5 56-32,-5 14-56 0,-3 3 104 15,1 10 48-15,-2-1-24 16,-3 4-24-16,-4 6 72 0,3 0-80 15,-2 0 48-15,-5 16-112 0,3 3-8 16,-3 3-72 0,8 6 8-16,-4 1-8 15,7 3 8-15,1-4 8 0,4-6-16 16,0 1 0-16,7-11-176 31,-3-5-104-31,0-7-240 0,4 0-248 16,-4-10 280-16,0-15 272 31,-1-10-16-31,-3-9 176 0,0-4 48 16,-1-6 8-16,5 0 104 0,-4 3-8 15,8 7 400-15,0 9-200 16,4 6 80-16,-1 7-80 0,1 9 80 0,4 7-16 31,-5 3-32-31,1 3-40 0,-8 0-63 16,-4 9-113-16,-5 7-16 15,2 0-48-15,-2 3-40 16,1 4-8-16,0-5-80 0,0 5-225 16,4-5-55-1,-1 2-40-15,1-8-56 0,-4-2-232 16,0-7-120-16,-8-3 304 0,-4 0 208 16,-1-15 16-16,-3-11-112 15,8-9 96-15,8-3 216 16,3-10 64-16,9 0-145 0,4-5-343 47,4 5-40-47,-4 3 352 0,-4 8 184 15,-5 11 8-15,-7 10 432 16,4 6 232-16,-5 8 193 0,9 2-81 16,-4 6-120-16,8 10-144 0,4 6-216 15,15 6-176 1,-3-2-112-16,0-1 80 0,-4-3-88 15,-12-9-88-15,-1-3-296 16,-7-7-184-16,-8-3 136 16,-8-13 240-16,-4-9 160 0,3-10 32 15,1-6 0-15,4-3 0 32,4 0-472-17,-4 3-344-15,-1 3 431 0,-7 6 217 0,0 7 168 16,1 9 0-16,-6 3 136 15,1 7 32-15,7 3 65 16,6 0-9-16,6 0-96 0,9 0-128 31,15 3 72-31,21-3-64 16,16 0 0-16,-8 0-8 0,-20-12-48 16,-21-4-40-16,-15-3 8 15,8-10-72-15,12-6 32 0,-1-2 103 0,-3-5 17 16,0 7 17-1,-4 3 103 1,-5 7 112-16,5 0 72 0,0 2-72 16,0 1 96-16,4 3-96 0,0 3-136 15,-1 0-88-15,5 7 8 0,0-1-8 16,-8 4-8-16,-1 3-112 31,-7-1-40-31,-1-2 24 0,2 3 0 16,-6 0 128-16,1 0-8 15,4-4 0-15,0 4 8 32,-1 3 0-32,9 0-8 15,0 0 0-15,8 0 0 0,-4 0 0 16,3 6 0-16,-3 1-40 16,0-1 48-16,-12 0 0 0,-4 4-56 15,-5 0 56-15,-2 2 0 16,-5 1 64-16,-1-1 136 0,1 5 0 15,0 2-8-15,8 3-40 16,8 0 32 0,3 7 64-16,9 3-64 0,0 5-64 15,0 2-40-15,-4-1-8 16,-9 3 256-16,-3-3-32 16,-8-3 0-16,-4-6-48 15,-4-4-144-15,-8 0-40 31,-1-6-56-31,-2 3 48 0,2-2 16 16,-3-1-56-16,0 0-8 16,-4 0 24-16,0-3-24 15,0 0-8-15,-4-1 0 0,4-2 8 16,-5 0 0-16,2-3 8 16,3 2-16-16,-1-6 64 15,2 4-64-15,-5-7 0 0,-5 3 0 16,6-2-216-16,-5-4-216 15,0 3-336-15,-4-3-512 0,0 0-393 16,0-3-4496-16</inkml:trace>
  <inkml:trace contextRef="#ctx0" brushRef="#br0" timeOffset="193685.1">18060 14164 10442 0,'0'0'2032'0,"0"0"-680"0,0 0-191 16,0 0-249-16,84 25-56 31,-68-13-336-31,0 1-352 0,-4 0-64 0,4-4-96 15,-5 4 0 1,2-7 40-16,2 4 32 16,6 0-80-16,3-4 0 0,4 3-312 15,4-2-488-15,-1-1-264 16,1-2-320-16,0-4 7 16,0-4-655-1,-8-9-1153-15,-9-6-4312 0</inkml:trace>
  <inkml:trace contextRef="#ctx0" brushRef="#br0" timeOffset="193970.21">18554 13840 8345 0,'0'0'2329'15,"0"0"-353"-15,0 0-111 31,0 0-121-31,0 0-320 16,0 0-608-16,5-35-471 0,-5 35-241 16,0 9-56-16,0 10 88 15,-5 3 48-15,-3 7 8 16,-3-1-16-16,-2 1-16 0,-2 3-80 31,-2 3 40-31,6-3-112 16,-1 3 40-16,0-4 0 0,4 1-40 15,4 0-8-15,-4-7-472 16,0 0-1081-16,-4-5-2696 0,0-14-5697 0</inkml:trace>
  <inkml:trace contextRef="#ctx0" brushRef="#br0" timeOffset="205313.14">12706 16611 3200 0,'0'0'6938'15,"0"0"-5522"-15,0 0-416 16,0 0-184 0,15-25-79-16,-11 22 463 0,0 0-128 15,0 3-320-15,1 0-296 16,-1 0-32-16,-1 0 32 0,-3 0-55 0,0 0-9 16,0 0-168-16,0 0-72 15,0 0-144-15,0 3 40 0,0 9 72 16,0 1 112-16,0 6-120 15,0 3-104-15,0 1 104 32,0 2-112-17,8-3 96-15,0 4-40 0,4-8 16 0,4 2 0 16,0-8-64-16,0 4 40 16,8-6 64-16,0-1-64 0,8-2 48 15,7-4 32-15,1-3-80 31,8 0 0-31,4-3 8 16,8-13-40-16,19-6 56 0,21-14-72 16,23-5 0-16,5 0 0 0,-8-3 16 15,-9 5-16-15,-12 8 8 0,-15 9 64 16,-16 9 24 0,-20 3-96-1,-8 4 48-15,8 0 56 0,-1 0-32 16,9 2 96-1,-8-2-32-15,0 3-40 0,-4-1 32 16,0-2-128-16,-5 3 8 16,-3-1 0-16,-3 2-8 31,-14 2-8-31,-3 0 0 0,-4 0-232 16,-12 0-272-16,0 0-624 15,-12 0-168-15,-8 0 647 0,-23 2-1063 0,2 5-760 0,5-4-2570 16</inkml:trace>
  <inkml:trace contextRef="#ctx0" brushRef="#br0" timeOffset="207179.98">11896 16732 3832 0,'0'0'5041'0,"0"0"-3176"15,0 0-1225-15,0 0-368 0,0 0 88 16,0 0 448-16,0 0-128 31,0 0-304-31,-4 0 17 16,-7 3 143 0,-5 7 40-16,-4-1 120 0,-4 4-264 15,-8 3 0-15,0 0 16 0,-8 6-8 16,0 6-72-16,-7 1 0 0,-1 9-143 31,-4 0-73-31,1 7-24 16,-2-1 8-16,5 0-48 15,-3-2-72-15,7-1 56 0,4-6-64 16,4-3-8-16,5-7 16 0,6-6 40 16,5 0-48-16,1-3 0 15,3-3 8 1,0-4-16-16,4 1 8 15,0 0-8-15,0-4 48 0,4-3-48 16,0 0 0 0,0 0-56-16,4 0-128 0,1-3-16 15,-2 0-201-15,5 0-287 16,-4 0-128-16,4 0-400 16,0-6-1097-16,0-6-1927 0,0-1-4738 0</inkml:trace>
  <inkml:trace contextRef="#ctx0" brushRef="#br0" timeOffset="207603.1">11060 17062 2480 0,'0'0'8626'0,"0"0"-6786"16,0 0-952-1,0 0-455-15,0 0 31 16,0 0 184-16,0 0 344 0,0 0-488 16,-20 57-256-16,0-31 96 15,-4 2 200-15,0-2-96 0,-4 2-159 16,5-6-9 15,3 1 8-31,-1-4-112 16,6-4-72-16,7 5 32 0,8-8 40 15,0 4-48-15,8-3 104 16,16 0 120-16,8-4-112 0,7 1 8 16,5-4-56-16,8-3 0 15,0-3 24-15,3 0 0 16,-7 0-96-16,-4 0-16 16,-8 0-104-16,-12 0-80 0,-8 0-544 15,-8 0-480 1,-4 0-256-16,-1-3-697 0,2-3-1840 0,-1-1-7745 15</inkml:trace>
  <inkml:trace contextRef="#ctx0" brushRef="#br0" timeOffset="-212840.69">13841 16973 11242 0,'0'0'2440'0,"0"0"-1351"15,4-3-537-15,-4 3 152 16,0 0 448-16,0 0-208 0,4 0-472 31,-4 0-119-31,4 3-241 0,-4 13 96 16,4 6 176-16,-4 7-96 15,0 9 8-15,0 7-72 0,-12-1-152 16,-4 0 56-16,4-8-56 0,-4-5-56 16,8-9-8-1,4-6 8-15,4-6-16 32,0-4 0-32,16-6 0 15,12 0 344-15,16-9-80 0,7-8-120 16,9-8 0-16,8-4 0 15,4-8-40-15,0-5-32 0,-1 1 0 32,-7 6 24-32,-16 10-88 0,-16 5-8 15,-12 11 0-15,-12 6-200 0,-8 3-872 16,-12 0-520-16,-8 3-1177 0,-4 3-1952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2:32:01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47 4403 2656 0,'0'0'984'16,"0"0"-736"-16,0 0 657 0,0 0-489 0,0 0-16 15,0 0-64-15,0 0 544 31,0-15 24-31,0 11-176 16,0 4-224-16,0 0-39 0,0 0-161 16,0-3-304-16,0 3-208 15,0-3-2753-15</inkml:trace>
  <inkml:trace contextRef="#ctx0" brushRef="#br0" timeOffset="590.62">7370 4184 2600 0,'0'0'5121'0,"0"0"-3024"0,0 0-1065 16,0 0-104-16,0 0-8 15,0 0-104 1,0 0-207-16,0 0-249 15,0 0-152-15,0 0-56 0,0 0-24 16,0 7-56-16,0 5 0 16,0 8 1072-16,-8 5-8 0,5 0-688 15,-5 7-272-15,4-1-72 32,-5 5 96-32,2-1 96 0,-1 0-79 15,0 0-89-15,-1-1-80 16,2 1 16-16,-5-3-56 0,7 0 8 15,-2-4 32-15,-1 1-40 16,0-4 0-16,4-3 80 31,4-2-88-31,-5-5 48 0,2-2-48 16,3-3 8-16,0-4-8 16,-4 0 8-16,4-2 0 15,0-4-8-15,0 0 0 0,0 0-48 16,0-10-504-16,4-6-881 15,4-9-4024 1</inkml:trace>
  <inkml:trace contextRef="#ctx0" brushRef="#br0" timeOffset="1064.3">7203 4225 3792 0,'0'0'5161'32,"0"0"-2992"-32,0 0-953 0,0 0-432 15,0 0-64-15,0 0 185 0,0 0-25 0,-4-2-16 32,4 2-88-32,4 0-176 0,0 0 8 15,4 0-111-15,4 0-57 16,8 0 80-1,8 0-64-15,3 0-208 0,10-4-104 16,2-2-72-16,1 3-24 16,-4-4 16-16,-8 4-56 15,-4 3-8-15,-12 0-96 0,0 0-152 16,-8 0-168 0,-4 0-416-16,-1 0-465 15,-3 0-663-15,4 7-633 0,-4-1-2312 16</inkml:trace>
  <inkml:trace contextRef="#ctx0" brushRef="#br0" timeOffset="1675.77">7091 4686 3544 0,'0'0'1257'16,"0"0"623"0,0 0-88-16,0 0-479 0,0 0-305 0,0 0-32 15,0 0-192-15,-4 6-160 16,4-2 321-16,4-1-225 15,5 0 8-15,3 0 80 0,-1 0-8 32,6 0 168-32,7 0-311 15,-1-3 135-15,9 0-200 0,4 0-56 16,-4 0-248-16,4 0-120 16,-4 0-88-16,-4 0-32 0,-9-3 0 15,-3 0-40-15,-4 0 0 31,-3 3 40-31,-5-3-32 0,-1 0-8 16,5 0 56-16,0-1-56 16,-4 4-8-16,4-3 8 15,-4 0-8-15,0 0 0 0,0 0-312 16,0 3-528-16,3 0-969 31,-2-3-1087-31,3-4-4314 0</inkml:trace>
  <inkml:trace contextRef="#ctx0" brushRef="#br0" timeOffset="3530.3">14701 4194 8601 0,'0'0'2177'0,"0"0"-817"0,0 0-272 16,0 0 73-16,0 0 327 15,13-38-104-15,-13 35-264 16,0-1-63-16,0 4-209 16,0 0-304-16,0 0-200 15,0 0-200-15,0 0-144 16,0 7-152-16,0 5 104 0,0 11 40 15,0 2 8-15,0 4 16 16,0 6 56-16,0-4-16 16,0 7-56-1,0-3 0-15,0 0 8 16,0-3 56-16,0-3-56 16,0-4 8-16,0-3-8 0,-4-3-8 15,4-3 48-15,0-3-48 16,0 0 0-16,-5-4 0 0,5-3 0 31,0 1 0-31,0-1 0 16,0-3-48-16,0-3-320 0,0 0-392 15,0 0-456-15,0 0-393 0,0 0-151 16,0 0-241 0,0-6-2071-16</inkml:trace>
  <inkml:trace contextRef="#ctx0" brushRef="#br0" timeOffset="4063.16">14618 4232 832 0,'0'0'2136'15,"0"0"-880"-15,0 0-271 0,0 0 7 16,0 0 24-16,-84-51 728 16,68 41-759-16,4 5-297 15,1-2 352-15,-2 4-232 0,6 0-240 31,3 3-128-31,0-4-32 16,0 4-135-16,4 0 23 0,0 0-112 16,0 0-8-16,0 0 48 15,0 0 88-15,12 4-48 16,-5-1 240-16,10 3 256 0,7 0 112 31,-1-3-104-31,9 1-135 16,4-4-233-16,0 0-176 0,4 0-104 0,-5 0-16 15,-7 0-32-15,-4 0-72 16,-12 0 8-16,1 0 8 16,-10 0 32-16,-3 0-48 15,4 0 8 1,-4 0-8-16,0 0-64 16,0 0-288-16,0 0-496 0,4 0-489 0,-4 9-231 15,0 1-1009-15,0-4-4264 16</inkml:trace>
  <inkml:trace contextRef="#ctx0" brushRef="#br0" timeOffset="4604.81">14546 4648 8569 0,'0'0'3969'0,"0"0"-2625"0,0 0-575 15,0 0 599-15,0 0-272 16,0 0-368-1,0 0-240-15,0 0-136 16,68 0 33-16,-44 0 39 16,4 0-40-16,3 0-136 0,1-3-56 15,0 0-16-15,-4 3-72 16,0-4-56-16,-4 4-40 0,-8-3 8 31,-4 3 56-31,-4-3-72 16,0 0 0-16,-8-1-360 0,3 2-184 15,2-5-256-15,-1 1-745 16,-4-1-1279-16,4 4-2946 0</inkml:trace>
  <inkml:trace contextRef="#ctx0" brushRef="#br0" timeOffset="5098.42">15000 4531 6649 0,'0'0'5369'0,"0"0"-3320"15,0 0-689-15,0 0-24 16,0 0-456-16,0 0-384 16,28-13 40-16,-16 13-191 0,4 0-145 15,0 0-8-15,-4 0-88 0,0 6-56 32,-8 4-48-32,-4-1-64 15,0 4 64-15,0 3 88 16,-16-4 200-16,0 4-72 0,-7-3-88 15,2-1-8-15,5-2-56 16,8-3 16-16,4-4-80 0,4 0 8 31,4 0 56-31,17-3 40 16,10 0 64-16,9 0-72 16,8 0-16-16,0 0-72 0,-4 0 40 15,-8 0-48-15,-17 0-112 16,-3 0-232-16,-12 0-656 0,-4 0-1001 0,-8 0-2016 15,-4 0-2920-15</inkml:trace>
  <inkml:trace contextRef="#ctx0" brushRef="#br0" timeOffset="9073.04">19495 4397 8145 0,'0'0'4153'16,"0"0"-3153"-16,0 0-624 0,0 0-288 16,-4 6 64-16,-9 10 217 31,2 7-65-31,-1 2-176 15,0 4-16-15,-4 2-48 0,0-2-56 16,0-4 0-16,0 1 48 16,4-4-48-16,0-6-8 0,4-4-112 15,0-2 8-15,5-4 56 32,3-6-24-32,0 0 64 15,0 0 8-15,0 0-8 0,0-9-320 16,7-7 80-16,10-3 159 0,2-10 41 15,1-3-8-15,8-9 56 0,4-3 16 16,0-7 217 0,0 0-33-1,0 1 384-15,-8 5-208 16,-5 13 488-16,-3 13 72 0,-4 7-416 16,-3 2-24-16,-5 7-136 0,-1 3 33 15,-3 0-113-15,4 0-136 0,0 0-96 31,-4 9 168-31,8 7-8 16,-4 6 0-16,-4 7-32 16,4 6-8-16,-4 3-88 0,0 3 40 15,0 4-64-15,-8-4-8 16,0-3 0-16,4-3 8 0,-3-6-56 31,3-4-552-31,-1-6-656 16,1-6-921-16,-4-3-503 0,8-8-4946 15</inkml:trace>
  <inkml:trace contextRef="#ctx0" brushRef="#br0" timeOffset="9286.25">19419 4473 8329 0,'0'0'6330'15,"0"0"-4618"1,0 0-824 0,0 0-272-16,92-16 40 15,-56 16-111-15,0 0-225 0,-5 0-320 16,1 0-40-16,8 0-1225 16,-12 0-1303-16,-4 0-3057 0</inkml:trace>
  <inkml:trace contextRef="#ctx0" brushRef="#br0" timeOffset="9728.52">20288 4223 5617 0,'0'0'3280'16,"0"0"-1367"-16,0 0-529 31,0 0-360-31,47-80 177 16,-43 61 87-16,1 0-384 0,-5 6-8 16,0-2 64-16,-5 5-239 15,-7 0-89-15,-3 10-336 0,-5 0-144 16,-4 0-104-16,-4 13-40 15,-4 6-8 1,4 10 0-16,0 2 0 16,5 4 0-16,2 6 8 0,5 1-8 15,1 2 0-15,3 1 8 16,-1-1 0-16,2-2 64 0,-2-1-64 0,2-6 8 31,-6 3-32-31,6-6 16 16,-1-4-128-16,0 1-184 15,0-4-376-15,4-3-489 0,-4 0-775 16,4-5-625-16,4-8-4176 16</inkml:trace>
  <inkml:trace contextRef="#ctx0" brushRef="#br0" timeOffset="9959.31">19861 4566 7153 0,'0'0'6049'16,"0"0"-5008"-16,0 0-561 16,107-29-264-16,-58 23 176 0,3 2-248 15,8-2-144-15,15-7-824 16,-15 4-2369-1,-8-4-4521-15</inkml:trace>
  <inkml:trace contextRef="#ctx0" brushRef="#br0" timeOffset="10356.02">20885 4175 2936 0,'0'0'6417'0,"0"0"-3912"16,0 0-641-1,0 0-143-15,0 0-441 16,0 0 64-16,0 0-535 0,0 0-265 16,-11-76-48-16,3 69-184 15,-5 4-112-15,-2 0-80 16,-2 3-64-16,-3 0-48 0,-3 0 0 31,-1 6 0-31,0 14-8 16,0 2 0-16,0 6 0 0,8 7-8 15,1 3 8-15,2 0 8 16,2 3 0-16,-2 4 0 16,5-4 64-16,-3-3-56 0,-2-3-16 31,2 0-96-31,-1-3-200 0,-4-6-192 15,0-1-368-15,0 0-537 0,-1-3-351 16,2-3-913-16,-2-6-3672 16</inkml:trace>
  <inkml:trace contextRef="#ctx0" brushRef="#br0" timeOffset="10582.24">20415 4470 4993 0,'0'0'6953'15,"0"0"-5089"-15,0 0-303 0,0 0-1057 16,68-10 80-16,-29 10-136 16,10 0-272-16,3 0-176 15,-1 0-144-15,9 0-824 0,-12-3-1809 31,-9 1-3608-31</inkml:trace>
  <inkml:trace contextRef="#ctx0" brushRef="#br0" timeOffset="10760.66">20977 4407 3408 0,'0'0'8106'0,"0"0"-5642"31,0 0-831-31,0 0-473 16,0 0-512-16,0 0-216 0,0 0 312 0,0 0-279 15,-60 79-193-15,45-51-176 16,-2-2-96-16,6 0-320 16,-2-1-1737-16,5-6-1840 15,4-6-3280 1</inkml:trace>
  <inkml:trace contextRef="#ctx0" brushRef="#br0" timeOffset="10920.28">21048 4346 13018 0,'0'0'3065'0,"0"0"-969"15,0 0-1087-15,0 0-561 0,0 0-424 16,0 0-24-16,0 0-1257 16,-11 16-1095-16,3 0-2473 15</inkml:trace>
  <inkml:trace contextRef="#ctx0" brushRef="#br0" timeOffset="11480.42">21016 4575 9434 0,'0'0'2456'0,"0"0"-648"15,0 0-439-15,0 0-201 16,0 0-320-16,60-89-224 16,-36 67-256-1,-3-4-120-15,7 4-144 16,-5 6 72-16,-3 4-7 0,-4 8-121 16,-4 4-40-16,-4 0-8 0,0 4 8 15,-4 11-8-15,-4 5 8 16,0 2 64-1,-4 6 0-15,-8-2 0 16,0 2-72-16,-4-2-457 16,0-4-255-16,4-9-464 0,0-1 424 15,5-9 280-15,3-3 224 16,4 0 248-16,0-9 128 0,0-10-24 31,15 0 32-31,9-10 40 16,4 1 32-16,4-1-56 15,0 4 160-15,0 3 128 0,0 6 104 16,-4 6-288-16,-13 7 16 16,1 3 16-16,-4 0 160 0,-8 0-95 15,1 9-89 1,-5 4 8 0,0 3-72-16,0 3 16 15,0 0-48-15,-9 0-48 0,1 3-64 16,1 1-8-16,-2-4-40 0,1 0-8 15,4 0-936-15,0-3-1313 16,4-4-1912 0</inkml:trace>
  <inkml:trace contextRef="#ctx0" brushRef="#br0" timeOffset="11876.13">21650 4477 1592 0,'0'0'10842'16,"0"0"-8857"-16,0 0-849 16,0 0-184-16,0 0-256 0,0 0-464 15,17-4-224-15,-10 4-8 0,1 0-120 16,9 0-736-16,-2-3 192 31,1-7 296-31,4-2-144 16,0-4-441-16,4-6 233 0,-5-4 720 15,-2 1 152-15,-2 0 304 16,-11 5 561-16,-4 11 527 0,-4 3-392 31,-11 6-496-31,-13 0-304 16,0 9 193-16,0 10-113 16,0 10 40-16,0 3-136 0,9 3-176 15,2-1-72-15,13-2-88 0,4 3-8 16,0-6-48-16,21-4-32 15,7 0-312 1,3-9-400-16,9-3-201 16,16-13-551-16,-5 0-1137 15,-10 0-10793-15</inkml:trace>
  <inkml:trace contextRef="#ctx0" brushRef="#br0" timeOffset="13632.66">19395 4838 4488 0,'0'0'5034'0,"0"0"-3482"16,0 0-504-16,0 0-464 0,0 0 192 15,0 0-127-15,0 0-89 32,0 0 0-32,68-9-88 15,-57 9-64-15,6-4-104 0,-2 2-176 16,6 2-32-16,3-3 24 0,0-1-32 16,-1 4-72-16,-3-3 32 15,4 0-40-15,0 0 40 31,-4-1-32-31,4 1-8 0,-4 0 0 16,-1 3-8-16,2-3 0 16,3 0 24-16,-5 0-24 0,1-1 0 15,1 4 0-15,-2-3-8 16,-3 3-8-16,0 0 16 31,0 0 0-31,3 0 0 0,2 0-96 16,3 0-48-16,0 0-24 0,4 0 16 15,0 0 64-15,-1 0 72 0,5 0 16 16,-8 0-48-16,-4 0 48 16,0-3 0-1,-8 3 0 1,0 0 8-16,0 0-8 0,0 0 0 0,-1 0 0 16,6 0 0-16,3 0-8 15,3 0 8-15,1 0-8 0,0 0 8 16,1 0-8-16,-1 0 8 31,-5 0 0-31,5 3 8 16,-4-3-8-16,3 0 8 0,-2 0-8 15,-5 3 0-15,3-3 0 0,2 4 0 16,-2-1 0-16,1 0-8 16,4 0 8-16,-3 0 8 31,2-3-8-31,1 3 0 0,0 1-8 15,0-4 8-15,-1 3 8 16,-2 0-8-16,7-3 0 0,-4 3 8 16,0-3-8-16,-1 0 0 15,-3 0 0-15,-4 0 8 32,4 0 0-32,-4 0-8 0,0 0 0 15,0 0 0-15,0 0 0 16,0 0 0-16,3 0 0 0,2 0 0 0,3 0 0 15,0 0 0-15,-1 0 16 16,5 4 72 0,-4-4 32-1,4 0 32-15,-4 0-64 0,-8 0-8 16,0 0-72 0,-4 0 0-16,-1 0 8 15,-2 0-8-15,2 0 0 0,6 0 0 16,-2 3 0-16,9-3-8 15,1 0 8-15,3 0 0 16,0 0-8-16,-2 0 0 0,2 0 8 16,-3 0 8-16,-5 0-16 15,4 0 8-15,-9 0 0 0,6 0 40 16,-2 0-48-16,1-3 0 31,1 3 0-31,-2 0 8 0,1 0 40 16,-5 0 16-16,-2 0-56 15,-9 0-8-15,0 0-272 0,-4 0-264 0,0 0-864 16,0 0-641 0,0 0-919-16,0-4-6442 0</inkml:trace>
  <inkml:trace contextRef="#ctx0" brushRef="#br0" timeOffset="19012.86">7705 4064 3976 0,'0'0'6018'0,"0"0"-4618"16,0 3-968 0,0-3-392-16,0 0-32 15,0 3 0-15,0 0 72 0,0 4 80 16,0-4 24-16,0 6 112 16,0 1 40-16,4-4 40 15,-4 4 32-15,0-1-87 16,0 1 55-16,0-1-8 0,0 1-80 15,0 2-120-15,0-2-80 0,0-4-16 32,4 1-24-32,-4-4 32 15,5-3-8-15,-2 0 272 16,9 0 752-16,1-6 16 0,6-11-576 16,9-1-287-16,0-5-145 15,4-8-32-15,3-1 16 0,-3 0-80 16,-4 0-8-1,0 0-72-15,-8 10-24 16,-4 0-48-16,-4 9-505 16,0 4-111-16,-1-4-512 0,-2 1-696 15,-5 2-1257-15,0 0-3433 16</inkml:trace>
  <inkml:trace contextRef="#ctx0" brushRef="#br0" timeOffset="20603.38">14877 4025 8225 0,'0'0'2729'0,"0"0"-1369"15,0 0-888-15,0 0-48 16,0 0 417-16,0 0 31 31,16-9-360-31,-16 9-192 0,4 0-144 16,0 0 112-16,0 0 112 15,0 7-128-15,3-1-40 0,-7 0-88 16,4 4-64-16,1 2-8 16,-1 4-64-16,-4 0 8 31,0 0 48-31,0-3-64 0,4-1 8 0,-4-5 0 16,0-1 0-1,4-3 56-15,-4-3 16 0,7 0 72 16,2 0 504-16,10-3 33 0,5-13-393 15,4-6-192 1,4-3 72 0,8-4-88-16,-1-6-16 0,2-3-64 15,2 0 0-15,-3 6 0 16,-7 7 8-16,-10 9-16 0,-3 9 8 16,-8 1-8-16,-8 6 0 0,0 0-8 15,-4 0-304-15,0 0-785 16,-4 0-455-1,-4 6 808-15,-8 7-600 16,0 0-1145-16,4 0-4096 16</inkml:trace>
  <inkml:trace contextRef="#ctx0" brushRef="#br0" timeOffset="33035.49">23419 5794 3000 0,'0'0'6498'15,"0"0"-5546"-15,0 0-192 16,0 0-40-16,0 0 24 0,0 0-288 16,0 0-248-16,0 0-88 0,0 0 40 15,0 0 40-15,0 0 97 0,0 0-17 31,0 0-48-31,-8 0-80 16,-3 0-24-16,-2 0 0 16,-6 0-112-16,-5 3 64 0,3 0-72 15,2 4 8-15,-5-4-8 0,4-3 64 32,0 3-64-32,0 0-8 15,4-3 8-15,4 0-8 16,8 0 8-16,0 4 0 0,1-4 64 15,3 0 80-15,0 0 184 16,0 0 240-16,0 0-80 0,0 0 24 16,0 2-96-1,0-2-72 1,0 0-56-16,0 4-104 16,0-1-95-16,0 7-41 0,3-1 216 0,1 4 120 15,-4 0-176-15,4-1-112 16,-4 4-16-16,4 3 16 15,0-3-32-15,0 3 0 16,1 0 8 0,2 3-8-16,-3 1-56 15,0-1 64-15,0 0-64 0,-4 3 64 16,4-5-8-16,1-1-24 16,-2-1 8-16,-3 5 40 15,4-1-88-15,-4 0 136 16,8 0-24-16,-8 4-48 15,8-4 32-15,-8 0-40 16,8 4 40-16,-8-7-88 0,4 3 80 16,0 0-40-16,0 1-48 15,0-5 8 1,0 5 32-16,-4-1-48 16,3-3 8-16,1 3 40 15,-4 0-40-15,0 0-8 0,0 1 0 16,5-1 64-16,-1-3-56 15,-4 4 48-15,4-1-40 0,-4-3-8 32,4-1 0-32,-4 5 0 15,0-4 40-15,0 3-48 16,4-6 0-16,-4 6 8 0,0-3-8 16,0 1-8-16,0-2 0 15,0 1 16-15,3 1-8 0,-3-1 0 16,0 3 8-1,0-3 48-15,0 0-48 16,4 3-8-16,-4-3 8 16,4 0 48-16,-4 4-56 0,5-5 0 15,-5 2 0-15,0-1 0 16,0 0 72-16,0-1-72 16,0-1 8-16,0 1 32 15,0 2-32-15,0-5 32 16,0 4 32-16,0-2-72 15,0 1 8-15,4-1-8 0,0-5 64 16,-4 4-16-16,4-3 0 16,-4-1-48-1,0 1 48-15,0 0-40 16,0-1 40-16,0 4-48 16,0-6 8-16,0 6 0 0,0-3 0 15,0-1-8-15,0 1 8 16,0 3 0-16,0-3 0 0,0-1 8 31,0 1-8-31,0-1 0 16,0-2 8-16,0 2-8 15,0-2 0-15,-4 3 0 0,4-4 0 16,-4 4 0-16,4 0-8 16,-4-4 16-16,4 4-16 0,0 3 8 15,0-3 0 1,0-1 0-16,0-2 0 15,0 2 0-15,-5 1-8 16,5 0 8-16,0 0-8 0,-4 0 0 16,0-4 0-16,4 4 8 15,-3-4 0 1,3 1-8-16,0-1 0 16,0 1 0-16,0-1 0 0,0 4 8 15,0-3 56-15,3-1 40 16,5 1 96-16,-3-4-32 0,-1 3-120 15,4-2 1-15,-1-1 39 32,1 3-80-32,1-2 0 15,10-1 64-15,5 4-72 0,4-1 48 16,8-2-48-16,20-4-457 0,-8 0-1367 16,-8-3-2073-16</inkml:trace>
  <inkml:trace contextRef="#ctx0" brushRef="#br0" timeOffset="34987">27555 5711 5089 0,'0'0'5177'15,"0"0"-3529"1,0 0-736-16,0 0-240 16,0 0 17-16,-4 0 87 15,4 4-24-15,0-4-184 0,0 3-72 16,0-3-56-16,4 0-152 16,0 0-48-16,8 0 0 0,0 3-104 15,8-3-88-15,4 3 0 16,0 4 0-16,0-4-40 0,4 3-8 15,-5 0 16-15,-3 1 0 32,-4-1-16-32,-8-2 0 15,4 1-72-15,-8 2 64 0,0-4-40 16,4 4 40-16,-4-1 8 16,0-3 0-16,0 3 0 15,0 4-8-15,0-4-24 0,-4 4 32 0,4 3 56 16,-4-1 32-1,0 7-8 1,0 0 16-16,0 3 88 0,0 4-15 16,0 3 23-16,0-1-96 15,-4 7 0-15,0 0-16 16,0 3 40-16,-4 3 48 0,1 1 112 16,-2-1 8-1,1 0-16-15,4-3-24 16,-3 3-80-16,2 1 32 0,5-1-32 15,-4 0 16-15,4 4 40 16,0-4-56-16,0 0-72 16,-4-6-48-16,4-3-40 0,-4 0 56 31,0-4-56-31,0 1 40 0,1 0 0 16,-1 2 24-16,4-2-8 15,-5 3 40-15,5 0-32 16,0-4 32-16,0 3 40 0,0-2 16 15,0 0 32-15,0 0-88 32,0-4-8-32,0 4-88 0,0-4 56 15,-4 0-16-15,0 1-40 16,0-1 8-16,4-3 40 16,-4 3-48-16,4 1 1 0,0-4 7 15,0 0 32-15,0-3-40 31,8 1 56-15,-8-1 8-16,4-1-64 0,-4-5 8 16,0 3-8-16,0-3 0 15,0-1 0-15,0 5-8 16,0-5 40-16,0 1-32 0,0 3-8 0,0-4 8 16,0 4 0-16,0-3 0 15,0-1-8-15,0 1 8 0,0-3-8 16,0-1 8-16,0 1 0 15,0 0-8-15,0 2 8 16,-4-2-8-16,4-4 8 0,-4 3-8 31,0 1 0-31,4-3 0 0,-3-1 0 16,-1 3-8-16,-5-2 0 16,-3 2 8-16,-4-3 0 15,-3 4 0-15,-5-3 48 0,-8-1-40 16,-4 0 8-16,0 0-16 31,-4 1-208-31,-15-4-689 0,7 0-1487 16,8-3-4426-16</inkml:trace>
  <inkml:trace contextRef="#ctx0" brushRef="#br0" timeOffset="36365.37">21308 6746 11762 0,'0'0'2777'0,"0"0"-1081"16,0 0-672-16,0 0-560 0,0 0-280 0,0 7-184 16,0 9 136-16,-8 6 80 15,-5 10-120-15,2-1 8 0,-6 8-56 31,6 2 0-31,-9 0-40 16,4-3 48-16,0-6-40 16,4 0-16-16,0-7 16 0,4-6-8 15,4-6-8-15,0-4 0 0,4-5-128 32,0-4-96-32,0 0 224 15,4-7 136-15,8-9-64 16,0-6-72-16,4-6-8 0,4-4 0 15,-4-3-64-15,4-9-24 16,0-1-16-16,4-9 112 0,-5 0 8 16,2-3-8-16,-1 6 0 31,-9 7 80-31,5 6-72 16,-4 9 232-16,0 7 57 0,-3 9 95 15,-5 3 48-15,3 4-40 0,-3 3 152 16,-4 3-352-16,4 0-200 0,0 3-8 15,0 13 8 1,4 3 104 0,0 10 96-16,0 6-24 15,-4 6 8-15,-1 3-104 0,6 4-32 16,-5 0-40-16,0-4 0 0,0 1 0 16,-4-4-8-16,4-3 0 0,-4-3 8 31,3-4-8-31,1-5-56 15,1-4-304-15,3-6-400 16,-4-6-560-16,3-10-1337 0,-3 0-2856 16,-4-10-4681-16</inkml:trace>
  <inkml:trace contextRef="#ctx0" brushRef="#br0" timeOffset="36613.58">21259 6911 1408 0,'0'0'10042'0,"0"0"-7938"16,0 0-87-16,0 0-473 0,0 0-328 16,0 0-359-16,0 0-241 15,88-18 48-15,-52 18-56 0,1-4-152 0,2 1-160 16,-3 0-200-1,3 0-96 1,2 0-392-16,10-7-1176 16,-6 4-3185-16,-6-3-4529 0</inkml:trace>
  <inkml:trace contextRef="#ctx0" brushRef="#br0" timeOffset="36889.99">22109 6810 11034 0,'0'0'1936'0,"0"0"-904"0,0 0-247 15,0 0 7-15,87-16-264 16,-67 13-80-16,-4 0-160 0,-1 3-16 15,-2-3-80-15,-1 3-112 32,-9-3-80-32,6-1-176 15,-5 4-1040-15,-4 0-448 0,0 0-1497 16,0 0-4145-16</inkml:trace>
  <inkml:trace contextRef="#ctx0" brushRef="#br0" timeOffset="37101.56">22025 6918 5753 0,'0'0'7401'0,"0"0"-5144"16,0 0-425 0,0 0-736-16,0 0-239 15,99-7-169-15,-58 5-304 16,2-1-208-16,-4-4-168 0,-2 1-8 15,7-10-1160-15,-5 0-1841 16,-15-3-6433-16</inkml:trace>
  <inkml:trace contextRef="#ctx0" brushRef="#br0" timeOffset="42088.33">23941 6064 3952 0,'0'0'6906'32,"0"0"-5010"-32,0 0-567 0,0 0-145 15,0 0-40-15,0 0-440 16,0 0-136-16,0-13-304 16,0 4-104-16,0 2-64 0,0-6 0 15,0 1-16-15,-4-7-72 16,-4 0 40-1,-8-3 48-15,4 3 8 0,-3 3 9 16,2 3 15-16,-6 3-112 16,-1 7-16-16,3 3-72 15,-2 0 72-15,-1 0-16 16,0 10-56-16,0 2 72 16,4 4-73-16,4 7 57 15,-4 2-32-15,8 4 48 0,4 6-48 16,4 3 48-16,0 3 8 15,4-3 16-15,13-3-16 16,2-4 64-16,5-5-72 0,0-7-64 31,0-6-96-31,3-4 40 0,-7-5 120 16,5-4 48-16,-10 0-48 16,1-10 88-16,-4-6 16 15,1-3-48-15,-6-7-48 0,5-5 0 16,0-1 40-16,0-6-40 31,-4 0 0-31,0 6 0 0,0 3 41 16,-4 11 103-16,0 5 48 15,-4 7 144-15,0-1 40 16,0 7-56-16,0 0 8 0,0 0-160 16,0 0-104-16,0 0-72 15,0 0 0 1,0 0-64-16,-4 0-32 0,-4 10 40 15,4 6-48-15,-4 2 56 16,4 5-16-16,0 9 64 16,4 0 8-16,0 2-8 15,0 4 48 1,8-6-48-16,8-3 64 0,4-7-64 16,0-6-64-16,0-3 64 0,0-7 0 15,-8-6 88-15,-1 0 32 16,2-3-24-16,-2-10-32 15,-3-3-16-15,5-3 24 0,-2-3-24 32,-3 0 32-32,5-4 16 15,-10 7 32-15,5 3 16 0,-8 7 40 16,0 3 96-16,0 6-208 16,0 0-72-16,0 0-56 0,0 0-320 15,0 0-560-15,0 0-216 31,0 6-409-31,0 0-919 0,0 0-2665 0</inkml:trace>
  <inkml:trace contextRef="#ctx0" brushRef="#br0" timeOffset="43451.95">25220 5804 5025 0,'0'0'4569'0,"0"0"-2945"31,0 0 272-31,0 0-319 16,0 0-137-16,0 0-64 16,0 0-288-16,0-38-255 0,0 38-289 15,0 0-88-15,0 0-224 0,0 0-232 16,0 2-48-16,0 11-48 31,-4 6 88-31,1 10 8 16,-1 3 0-16,-1 6 0 0,1 3 0 15,0 0 8-15,0-2 0 16,4-2-8-16,-4-2 0 0,4-6-56 16,0-4-224-16,0-2 32 31,0-11-80-31,0-2-80 31,0-7 224-31,0 0 64 0,0-3 120 0,0 0 80 16,0 0 64-16,0-3 72 15,0-10-216-15,4-2 8 0,0-5-16 16,4-2 8-16,1-3-176 16,2-4 16-16,1 1 88 15,0 2 64-15,0 7-88 0,0 3 88 16,0 7-97-16,-4 3-111 0,-1 6 216 16,6-3 48-16,2 3 56 0,2 0-23 31,-2 0-9-31,2 0-56 15,-2 5 64-15,1 2-32 0,1 6-48 16,-6-1 40-16,1 1-40 16,1 3-128-16,-6 0 120 0,1 0 0 15,-4 3-40-15,0-3 40 32,-4-1-65-32,0 2 65 15,0 1 8-15,-8 2 17 0,-4-5-9 16,-4-2 48-16,4 0-40 15,-8-4 88-15,1 4-104 0,-1-7 72 16,-1-2-64-16,-2-1 0 31,-1 0 64-31,0-3-24 16,4 0-40-16,4 0 56 0,0 0-8 16,8-3-56-16,0 0 16 15,1-1 40-15,7 1-8 0,-5 0 0 0,5 3 64 16,0 0 48-1,0 0 0 1,0 0 16-16,0 0 40 16,0 0-96-16,0 0-16 0,0 0-96 15,0-3 40-15,0 3 16 16,0 0-64-16,0 0-8 0,0 0-48 0,0 0-208 31,0 0-592-31,0 0-609 16,5 3 81-16,-1 7-656 15,-1-4-2553-15</inkml:trace>
  <inkml:trace contextRef="#ctx0" brushRef="#br0" timeOffset="45312.8">26794 5921 1608 0,'0'0'6745'16,"0"0"-4800"-1,0 0-321-15,0 0-264 16,0 0-47-16,0-16-217 0,0 13-248 0,0 0-200 16,-4 0-216-16,-4-1-240 15,0 1-112-15,0 0-8 16,-7 0-64-1,-2 3 0-15,2 0 0 16,-6 0 8-16,-3 0 32 16,4 0 0-16,-3 0 24 15,3 0 16-15,4 3 48 0,0 3-40 0,-1 1 80 16,6 3-39-16,-1-1 23 31,4 0 0-31,-4 4 0 16,8 3 0-16,-4 3 24 15,5-3-40-15,-2 6-48 0,1-3-8 16,4 0 0-16,0 4-16 0,0-1-8 16,4-3-16-16,8 3 96 31,0-6 104-31,8 3 24 16,-1-3 0-16,2-4 8 15,3-2 0-15,0-4 8 0,4 0-104 0,-5-2-32 16,5-1-72-16,-4-3-64 15,4 3 40-15,-4-3 0 16,0 0-56 0,-4 0 0-16,0 0 40 15,-1 0-40-15,1 0-88 16,-3-3-160-16,-6 0-256 0,-7-1-280 0,0 2-528 16,-4-2-1233-16,-8 1-2688 15,-7-3-3865-15</inkml:trace>
  <inkml:trace contextRef="#ctx0" brushRef="#br0" timeOffset="46767.6">24049 6965 1816 0,'0'0'7425'15,"0"0"-5976"-15,0 0 175 16,0 0-296-16,0 0-263 0,-4-25-577 31,0 22 88-31,-1-3-304 16,-2-1 336-16,-1 1-400 15,-8-1 128-15,0 2-176 0,-4 1-64 16,-8 1 24-16,5 0-120 16,-5 3 8-16,0 0 48 15,0 0-48 1,4 10 96-16,3-1-8 0,6 4 16 15,3 2-56-15,4 1-48 16,4 7-8-16,4-5 0 0,0 5 72 16,16-1-64-16,3-3 104 15,6-3 0 1,3 0 8-16,0-6-56 16,0-1-56-16,-9-6 80 0,1-3-88 15,-3 0-64-15,-6 0 64 16,1-12 88-16,0-8 0 0,0-2-88 15,-4-3 9-15,4-7 55 32,0-6-64-32,0-3 0 15,0-4 80-15,-1-3-8 0,-6 4 32 16,3 3 216-16,-8 2-32 0,0 14 48 16,0 3-32-16,0 6 104 15,0 3-128-15,0 4-64 31,0 3-56-31,-4 3-32 0,4-1 88 16,0 4-64-16,0 0-56 16,0 0-24-16,0 0-32 0,0 0-40 15,0 7-176-15,0 8 16 16,0 11 160-16,0 2 48 31,8 7 8-31,3 4 16 0,2 2-56 0,-2 0-8 16,6 0 48-16,-6 1-48 15,-3-1-8-15,5-6 0 0,-6 0-96 16,5-3-416 0,-3-7-232-1,6 0-288-15,5-6-1169 0,-4-6-2232 16,0-3-4873-16</inkml:trace>
  <inkml:trace contextRef="#ctx0" brushRef="#br0" timeOffset="47635.12">25181 6858 3368 0,'0'0'9394'0,"0"0"-8073"0,0 0-889 15,0 0-160-15,0 0 184 31,0 0-176-31,0 0-144 16,0 0 0-16,7 0 360 0,1 0 216 16,5 0-256-16,-2 0-160 15,5 0-200-15,-4-6-24 0,0-4-16 16,-4-3-56-16,0-6-48 31,-4-3-16-31,-4-1 56 0,0 1 16 16,0 3 64-16,-4 6 216 15,-12 4 136-15,0 6-351 0,-4 3-73 16,-8 0 8-16,4 10 8 16,1 5 136-16,-1 4-8 31,3 3-24-31,2 4 8 0,3 0 24 16,8 5-64-16,4 1-48 15,4-1-24-15,4 1-16 0,11 0 80 0,6-3 32 16,7-7-64-16,0-3 48 15,4-6 8 1,-4-4-48 0,3-5 40-16,-3-4 0 0,-1 0-32 15,1-13 8-15,-4-6 32 0,-3-3-48 16,3-1-48-16,-9 1 120 0,-2 3-40 16,-2 3-16-16,-7 3 176 31,0 7-240-31,0 6 8 15,-4 0-16-15,0 0-48 0,0 0-392 32,4 0-976-32,-4 6-689 15,0 1-887-15,0 2-5314 0</inkml:trace>
  <inkml:trace contextRef="#ctx0" brushRef="#br0" timeOffset="48395.48">26878 6709 9113 0,'0'0'2321'15,"0"0"-713"-15,0 0-247 16,0 0-249-16,0 0 224 0,0 0-528 15,36-55 40-15,-36 49-215 16,0-3 31 0,0 2 200-16,0 1-504 15,-12 0-72-15,-4-4-88 16,-5 7-144-16,-7 0 0 16,5-1-56-16,-5 4-8 0,4 0 8 15,0 4 0-15,5 9-8 16,-2 2 8-1,10 5 0-15,2 2 0 0,1 3 0 16,8 7 8 0,0 0 48-1,0 5-8-15,8-5 16 16,5 3-64-16,-2-3 8 0,6-3 40 0,-6-4-48 16,-3 0 8-1,5 1-8-15,-10-7 8 0,5 3-8 0,-4-3 0 16,-4-3 0-16,0 3 0 15,0-3 8-15,0 3-16 16,-4-3-96-16,-7-1-200 0,-6 2-448 31,2-4-984-31,-9-8-1177 0,3 2-1944 16,6-7-4425-16</inkml:trace>
  <inkml:trace contextRef="#ctx0" brushRef="#br0" timeOffset="48666.59">26511 6965 7417 0,'0'0'4785'0,"0"0"-3257"15,0 0-583 1,0 0 511-16,88 0 72 0,-45 4-496 15,10-4-271-15,-2 3-265 16,1-3-296-16,-8 0-128 16,-4 0-72-16,-8 0-72 0,-17 0-328 15,-6 0-160 1,-5 0-521-16,-4-3-1575 16,-17-1-2601-16,6 2-3225 0</inkml:trace>
  <inkml:trace contextRef="#ctx0" brushRef="#br0" timeOffset="49686.58">24197 7648 7137 0,'0'0'5825'15,"0"0"-4464"-15,0 0-73 16,0 0-304-16,0 0-400 0,-17-3-384 0,13 3-88 16,-3 9 96-16,-1 4-16 15,3 3 16-15,1 0-96 0,4 3 40 31,0 0-56-31,0 0-24 16,17 0 64-16,2 1-15 16,9-8-49-16,8-2 72 0,0-4-72 15,4-3-64-15,-5-3-8 0,-3-3 16 16,0-10-8-16,-8-9 72 31,-3-3 40-31,-10-4 120 16,1-6 136-16,-7 0 8 0,-5 7-16 15,0-1 96-15,-13 7-72 16,-7 9 160-16,-7 6-352 0,-5 5-144 31,-1 2-40-31,-3 0-16 16,4 12-8-16,5 1 0 16,7 6-320-16,16 0-488 0,4 0-872 15,20 3-937-15,11-3-2008 0,5-6-3729 16</inkml:trace>
  <inkml:trace contextRef="#ctx0" brushRef="#br0" timeOffset="50278.57">25355 7512 144 0,'0'0'11666'0,"0"0"-9546"31,0 0-607-31,0 0-425 16,0 0-480-16,0 0-160 0,0 0 160 16,-95 12-184-16,76 4-127 15,-2 7-49-15,5-1 0 0,0 3-112 16,9 1-24-1,7 2-72-15,0-6-40 16,7 0-72-16,9-2-312 16,12-8 112-16,4-5 136 0,0-4 88 15,-1-3 32-15,1 0 8 16,-4-13 8-16,-4-6 40 0,-7-6 112 0,-6-7 272 31,1-3 64-31,-12-3 48 16,0 3 48-16,0 6 72 15,-4 4-128-15,-15 12-176 0,-2 4-232 16,-3 6-112-16,-4 3-8 16,0 0-120-16,9 6-680 0,-1 20-1008 31,8-8-2113-31,12 1-4665 0</inkml:trace>
  <inkml:trace contextRef="#ctx0" brushRef="#br0" timeOffset="51020.03">26751 7565 4785 0,'0'0'6881'16,"0"0"-4569"-16,0 0-215 15,0 0 55-15,0 0-623 0,-5-5-281 16,5 5-384-16,0 0-352 16,0 0-200-16,0 0-120 15,0 0-136-15,0 5-56 16,0 5-72-16,5 6 72 16,2 10 96-16,1-1-88 15,-4 4 8-15,8 6 32 0,-4-4-40 16,0 1 8-16,-4-6-16 15,4-1-192-15,-4-6-152 16,0-4-216 0,-4-2-488-16,4-3-256 15,-4-4-681-15,0-6-495 0,0 0-1985 16,0 0-2897-16</inkml:trace>
  <inkml:trace contextRef="#ctx0" brushRef="#br0" timeOffset="51290.4">26818 7550 8769 0,'0'0'3985'0,"0"0"-3041"0,0 0-71 15,0 0-177-15,0 0-104 0,0 0-136 16,-99-19 112 0,75 19-72-16,-1 9-176 15,1 4-144-15,5 3-176 16,3 3-176-16,-5 16-1232 16,2-6-1465-16,7-4-5873 15</inkml:trace>
  <inkml:trace contextRef="#ctx0" brushRef="#br0" timeOffset="51674">26674 7953 6833 0,'0'0'6385'0,"0"0"-4584"15,0 0-209-15,0 0-280 0,0 0-584 0,0 0-263 16,0 0-145-16,52-6-24 15,-27 2-56-15,-2 4 80 16,9 0 24-16,8 0-80 16,0 0-112-1,8 0-104-15,-5 0 16 16,-3 0-64-16,-4 0-40 16,-12-3-640-16,-4-3-600 0,-12-3-1129 0,-1 2-2360 15</inkml:trace>
  <inkml:trace contextRef="#ctx0" brushRef="#br0" timeOffset="53996.75">23527 5902 4096 0,'0'0'88'0,"0"0"1761"47,0 0-729-47,0 0-392 0,0 0 128 0,0 0-320 16,0 0-215-16,0 9 167 15,0-5-48-15,0 5 376 0,-4 1-152 16,0 2-48-16,0 5-96 16,-4 1-32-1,0 5-248-15,4 2 1 16,0-3-65-16,4 7-56 0,0 2-40 31,0 1 40-31,0 3 8 16,0-3 8-16,0 3-16 0,0-3 40 15,0 0 16-15,0 2-56 16,0-2 0-16,0 0-112 16,0-4 80-16,-4 1-40 0,1-4-48 15,3 4 48-15,0-1-40 0,0-2 40 16,0-1 8-16,3 0-8 16,1 1 0-16,-4-4-48 31,0 1 8-31,0 2 64 0,0 0-64 15,0-3 8-15,-7 1 40 16,-2-1-56-16,5-3 8 0,0 4 0 16,4-8-8-16,0 4 8 15,0-3-8-15,0 0 0 32,4 3 0-32,0-3 88 0,0 6 0 15,1-3-40-15,-2 0 8 0,1 0-48 16,-4 1 40-16,4-5-48 0,-4 1 16 15,0-3-8-15,4 0 0 16,0-1 0 0,4 4 40-1,0-3-48-15,-4 2 8 0,0-2 56 16,4 0-64-16,-5 0 0 0,1 0 0 16,1-4 16-16,-5 0 40 0,4-2-48 15,-4-1-8-15,0 0 0 31,4 1-128-31,-4 3-176 16,0-1-280-16,0-3-400 0,0 4-457 16,0-4-1135-16,0 0-3009 0</inkml:trace>
  <inkml:trace contextRef="#ctx0" brushRef="#br0" timeOffset="57665.18">23574 7347 2832 0,'0'0'552'0,"0"0"777"31,0 0-801-31,0 0-96 0,0 0 376 16,0 0 480-16,0 0 8 15,41 16-583-15,-30-14-145 0,-3-2 88 0,8 4-128 16,0-4-168-16,4 3-72 15,4 0-32 1,0-3-56 0,4 0-32-16,-1 3-56 0,1-3-104 15,0 0 16-15,0 0 24 0,0 0-48 16,-4 0 72-16,4 0 128 0,-3 0 112 16,2 0-80-16,1 0-112 31,3-3-40-31,-3 3-64 15,4-3 1-15,0 3-9 0,5-3-8 16,-2-1 0-16,-7 2-153 16,4 2 33-16,-9-4-40 0,5 4 40 31,-7-3 48-31,3 0 64 16,-5 3 8-16,1-3 0 0,1 0 0 15,2 3 80-15,-3 0-64 16,8-4-8-16,0 4 0 15,0-3-8-15,4 3 8 0,0 0-8 16,-1 0 0-16,-3 0 0 31,0 0-8-31,0 0 8 0,-4-3-8 16,4 3 8-16,-4-6 16 16,7 3 40-16,1-4-48 15,4 4 72-15,-4 0-72 0,8 0 8 0,-8 3-16 16,0 0 8-1,-4 0 104 1,0 0 16-16,-9 0-80 0,2 0 57 16,-6 3-25-16,5-3-16 15,-3 0-8-15,6 0 0 16,1 0-56-16,8 3 8 0,0-3 32 0,-1 3-40 31,5 0 0-31,1 1 8 16,-5-1-8-16,-5 3 8 0,-3-3 8 15,-4 0-8-15,0 1-8 16,-4-4 72-16,0 3 64 16,3-3 56-16,6 3-16 0,-1 0 8 47,11 0-80-47,-3 1-32 0,4-2-64 15,-4 2 8-15,0-1 72 16,-8 0-16-16,-4 0-24 15,-8 1-24-15,-1-4-24 0,-2 3 16 16,2-3 88-16,1 0 0 16,8 0-96-16,4 0 8 0,4 0 32 15,8 0-8-15,0 0-40 16,7 0 0-16,-6 0 0 16,-1 0 8-16,-8 3 48 0,-4-3-48 15,-5 0 144-15,-3 0 176 16,-4 0 216-1,4 0-112-15,0 0-168 0,4 0 8 16,4-3-96-16,3 3-96 16,5 0-64-16,1 0 40 15,-1 0-8-15,0 0-32 0,-5 0-16 16,-3 0 0 0,-4 0 72-16,-5 0-64 15,2 0 72-15,-2 0 8 0,2-3-31 16,-2 3-49-16,9-4 56 15,-4 4-64-15,1 0 8 16,2 0-8-16,-3 0 0 0,4 0 0 31,-4 0-8-31,0 0 8 0,0 0 0 16,-4 0 0-16,0 0 0 16,-1 0 8-16,2 0-8 15,-6 0 0-15,2 0 0 0,2 0 0 16,-7 0 0-16,5 0 0 31,-2-3 8-31,1 0 0 0,0 0 0 16,0-1 0-16,0 2-8 15,4-2 8-15,-4 1-8 16,0 0 0-16,0 0 0 0,0 3 8 16,-4-3-8-16,0-1 8 15,-5 1 72 1,1 0 88-16,1-3 128 0,-1-1-152 15,0-2-16-15,4 2-80 16,-5-2 24-16,6-1 0 16,-5 1-72-16,4-4 0 0,-5 0-40 15,-3-6 40 1,0 1 8 0,0-4 112-16,0-4 0 0,0 0-120 0,0-2 0 15,0 2 0-15,0 1 0 16,4 0 0-16,0 6 8 15,0-1 8-15,-4 5-16 0,0-1 0 32,0 0 0-32,0-3 16 15,0 0-8-15,-4-3 0 0,0 3 0 16,0-3-8-16,1-1 8 16,3 4-8-16,0-3 0 0,0-1 0 15,0 8 0-15,-4-4 0 31,4 3 0-31,-4 0 0 0,4 0 0 16,-4 0 8-16,4 1-8 16,0-2 0-16,0 4 8 15,0-2-8-15,0-1 0 0,0 0 8 16,0 0-8-16,4-3 8 16,-4-3-8-1,4 3 8-15,0-6-8 0,-1 5 8 16,-3 1-8-16,0 4 8 15,4 2-8-15,0 0 0 16,0 4 0-16,1-1 8 16,-1 1-16-1,0-4 16-15,-1 3-8 0,-3-5 0 16,4 2 8-16,0-3 0 16,-4 3-8-16,4-3 0 0,-4 3 0 15,9-2-8 1,-5-1 8-16,-1-3 0 0,1 3 0 0,4-3 0 31,-4 0 0-31,5 0 0 16,-6 0 0-16,5 0 0 0,0 3 0 15,-4-3-8-15,4 0 8 16,-4 3 16-16,0 0-16 0,0 0-8 16,-4 3 8-16,4-2 0 31,-4 2 0-31,4 0 0 15,0-3 0-15,0 3-88 0,-4 1 40 16,4-1-24-16,-4 4-128 16,4-4 104-16,0 3-8 0,-4 4 24 15,0-3 16-15,0-1-256 32,0 1 128-32,0-1-89 15,0 4 153-15,0-4 64 0,0 4 64 0,-4-1-8 16,4 1 8-16,-4 3-72 15,0-3 56-15,0 3-32 0,0-1-32 16,-4 1 24 0,0 0 48-1,1 0-8-15,-6 3 8 0,5-4 0 16,-8 4-8-16,4 0-40 16,-4-3 56-16,0 3 0 0,-4-3 0 15,1 3 8-15,-1-3 0 0,-1 3 0 31,-2 0-8-31,3 0 0 16,0 0 0-16,0 0 8 16,0-3-8-16,0 3 8 0,4 0-16 15,-8 0 16-15,0-3-8 0,1-1 0 32,-5-2 0-32,0 3 0 15,0-4 8-15,0 5-8 16,4-2 8-16,0 1-8 0,5 0 0 15,-6 3 0-15,5 0 0 16,-4 0 0-16,1 0-8 0,3 0 8 16,-4 0 0-16,-1 0 0 31,2 0 0-31,-1 0 0 16,4-3 0-16,1 3 0 0,-2-4 0 15,1 4 8-15,1 0 0 0,-2 0-8 16,1 0 0-16,-3-3-8 0,-1 3 8 15,0-3 0 1,-4 3 0 0,0-3-8-16,0 0 8 15,-4 3 0-15,9-3 16 0,-1 3-8 0,3 0-8 16,1 0 0-16,1 0 8 16,3 0-8-16,0 0 0 0,-4 0-8 31,1 0 8-31,-6 0 0 15,5 0 8-15,-4 0-8 16,-4 0 8-16,5 0-8 0,-1 0 0 16,0 0 0-16,0 0 0 15,-4 0 0-15,4 0 0 0,-4 0 0 32,0 0 0-32,0 0 0 15,0 3 8-15,-3-3-8 0,-1 0 0 16,4 0 0-16,-8 0 0 15,4 0 16-15,0 0-16 0,-7 0 0 16,6 0 8-16,1 0-8 31,0 0 0-31,4 0 0 16,5 0-16-16,-1 0 16 0,0 0-8 16,0 0 8-16,1 0-8 0,-5 0 0 15,0 0 0-15,0 0 8 0,0 0-8 16,0 0 8-1,0 0 0 1,4 0 0-16,1 0 0 16,-2 0 0-16,1 0 0 0,0 0 0 15,1 0 0-15,-1 0 8 16,0 0 0-16,0 0-8 0,-4 0 8 0,5 0-8 31,-2 0 0-31,1 0 8 16,4 0-8-16,-3 0 0 15,3 0 0-15,-1 0 0 0,2 0 0 16,-5 0 0-16,4 0-8 0,0 0 8 16,0 0 0-16,4 0 0 31,-4 0 0-31,0 0 0 16,0 0 0-16,1 0 0 0,-2 0 0 15,-3 0 0-15,1 0 0 16,3 0 0-16,-4 0-8 15,0 0-40-15,0 0 40 0,4 0-48 32,0 0 56-32,1 0-8 15,2 0 0-15,-2 0 8 0,2 0-8 16,1 0 8-16,1 0-8 16,-2 0 8-16,2 0-8 0,-2 0-120 15,-2 3 40-15,-1-3 32 16,4 0 48-1,-4 0-16-15,4 3 16 16,0-3 8-16,0 0 0 0,4 0-48 16,-4 0 32-16,8 0-32 15,0 3 48-15,-3-3-8 16,2 0 8-16,-2 3 0 16,-1-3-8-16,-4 4-8 15,-1-1 16 1,-2-3 8-16,2 3-8 0,2-3 0 0,3 3 0 15,4-3-8-15,0 0 8 16,4 4 0-16,4-4-8 16,0 0 8-1,0 0-80-15,-4 0-32 16,1 2 32-16,-6 2 72 0,1 2 0 16,0-3 8-16,-4 4-8 15,0-1 8-15,1-3 0 16,-2 3 8-16,2-2 0 0,3-1 0 31,-1 3-8-31,1-2 0 16,5-1 8-16,-5-1-16 0,4 5 8 15,-5-1-8-15,-2-2 8 0,3 2 0 16,-1 0 0 0,2 1 0-16,-1-1 0 0,0 0 8 15,8 0-8 1,-5 1-8-16,1-1-72 15,1 1 72-15,3-1 0 0,-4 0 8 16,0 1 0-16,0 2 8 16,0-2 8-16,-8 2 48 15,4 1-64-15,0-1-448 16,1 4-992-16,2-4-1785 16,5-2-4016-16</inkml:trace>
  <inkml:trace contextRef="#ctx0" brushRef="#br0" timeOffset="60726.3">23877 5931 12778 0,'0'0'2033'0,"13"0"-1225"0,-9-7-464 0,-1 1-216 15,1-1-72-15,0 5 24 31,-4-2-80-31,4-9-80 16,0 1-1824-16,1-4-5234 0</inkml:trace>
  <inkml:trace contextRef="#ctx0" brushRef="#br0" timeOffset="61319.52">25400 6226 5801 0,'0'0'3753'0,"0"0"-3753"16,0 0-4161-16</inkml:trace>
  <inkml:trace contextRef="#ctx0" brushRef="#br0" timeOffset="61844.18">26806 6191 5697 0,'0'0'0'16,"0"0"-3497"-16</inkml:trace>
  <inkml:trace contextRef="#ctx0" brushRef="#br0" timeOffset="62482.39">24049 6943 10746 0,'0'0'2488'16,"0"0"-1223"-16,0 0-705 15,0 0-288 1,0 0-272-16,11 0-984 0,-11 0-2961 0,0 0-5801 16</inkml:trace>
  <inkml:trace contextRef="#ctx0" brushRef="#br0" timeOffset="62984.36">25292 7074 12410 0,'0'0'1801'0,"0"0"-1297"15,0 0-368-15,0 0-136 0,0 0-176 31,0 0-2145-31,-83-16-6449 16</inkml:trace>
  <inkml:trace contextRef="#ctx0" brushRef="#br0" timeOffset="63336.1">27133 7099 11378 0,'0'0'960'0,"0"0"-960"15,0 0-4257-15</inkml:trace>
  <inkml:trace contextRef="#ctx0" brushRef="#br0" timeOffset="66252.34">7406 3810 6849 0,'0'0'3097'0,"0"0"-2025"0,0 0-160 0,0 0 0 16,0 0-48-16,0 0-223 16,-4 0-105-1,4 0-160-15,0 0-104 16,0 0-64-16,0 0-40 15,0 0-96-15,0 0-64 16,4 6 48-16,1 7-48 0,-5 3 0 16,4 6 0-16,-4 3 8 0,0 1-8 31,0-1 40-31,0 0-48 16,0-2 8-16,0-8-8 15,0-2 8-15,3-3 56 0,1-7-16 16,4 0 0-16,1-3 8 15,-2 0 112-15,9-10 16 0,4-9-88 32,0-3 0-32,3-6-48 15,5-4 32-15,-3-3-24 16,3 0-8-16,0 0 16 0,-4 7-56 16,4 5 48-16,-9 8 72 0,1 5 0 15,-4 4-80-15,-8 3-40 16,0-1-8-1,-4 1 0-15,-4 3 0 16,0 0-528-16,0 0-656 16,-4 0 256-16,-20 13-105 0,9-4-1735 15,-2 1-5514-15</inkml:trace>
  <inkml:trace contextRef="#ctx0" brushRef="#br0" timeOffset="67910.82">14558 3838 2960 0,'0'0'7274'0,"0"0"-5754"16,0 0-440-16,0 0-32 0,0 0-239 0,0 0-297 15,0-13 184 1,4 13-8-16,-4 0-48 31,4 0-264-31,-4 0-168 0,0 0-88 16,0 0-48-16,0 0-72 15,0 0-72-15,0 0-40 0,4 7 112 16,-4 6 8-16,4-1 48 0,0 4-48 16,1 0 0 15,-2 0-8-31,1-7 8 0,0 4 8 16,0 0-8-16,0-7 8 0,0 1-8 15,-4-4 0-15,4 0 8 16,0 0-8-1,-4-3 96-15,4 0-24 16,0 0 48-16,4 0 32 16,0 0-64-16,4-6-16 0,4-7 0 15,0-3 17-15,-1-3 7 0,6-3 8 16,3-7-104-16,-1-5 40 0,5-1-48 16,4-4 48-1,-4 2-48 1,-4 5 40-16,-8 9-32 15,-8 7 32-15,0 10-16 0,-8 3 56 16,0 3-80-16,0 0-80 16,0 0-176-16,0 0-801 0,-4 0-15 15,-8 6-384-15,0 7-657 32,0-7-3920-32</inkml:trace>
  <inkml:trace contextRef="#ctx0" brushRef="#br0" timeOffset="69791.75">19244 3997 4929 0,'0'0'3320'16,"0"0"-1711"-16,0 0-265 0,0 0 40 31,0 0-328-31,11-29 161 31,-11 26 143-31,0 3-120 0,0 0-264 16,0 0-343-16,0 0-281 0,0 0-336 15,0 3-16-15,-7 10-120 16,-1 9 120-16,-5 4 8 0,-2 9 40 16,-1 6 40-16,4 0 16 15,0 10 16-15,0-3-48 0,4-1-16 16,4 4-48-16,0-3 56 0,1-1-16 16,3-2 32-16,0-1-80 15,0-5 8-15,0-8 0 0,0-3-8 31,0-2 8-31,0-10-8 16,0 0 8-16,0-3-8 0,0-4 8 16,0-3-8-16,0-3-216 15,0 1-400-15,0-1-545 0,0-3-1119 16,0 0-1945-16,0-7-5369 0</inkml:trace>
  <inkml:trace contextRef="#ctx0" brushRef="#br0" timeOffset="71353.67">19180 3829 3816 0,'0'0'6306'16,"0"0"-5074"-16,0 0-384 0,0 0-392 16,0 0-120-16,0 0-32 0,0 0-144 15,32-4-40-15,-13 4 40 32,9 0 96-32,4 4-55 15,5-1 31-15,10 0 0 0,1-3-40 16,7 0-144-16,5 0 88 15,0 0-40-15,0 0-88 0,-8 0 64 16,-4-6-56-16,-4-7-16 31,-5 3 176-31,-3-2 0 16,0 2-104-16,4 1-64 0,-4 2 64 16,3 1-56-16,6 3-16 15,-2 3 16-15,5-3-8 0,-4 3 72 0,4 0-72 16,-5 0-16-1,-3 0 8 1,-3 0-8-16,-2 0 0 16,-3 0 8-16,0 0-8 0,0-3 8 15,-4 3 8-15,8 0-8 16,3-4 0-16,-3 4 0 0,4 0 0 0,0 0 32 31,-1 0-24-31,-3 0-16 16,1 0-24-16,-9 0 32 15,4 0 0-15,-5 0 0 0,1 0 0 16,-4 0 8-16,8 0 8 16,-4 0-16-16,7 7 8 0,1-1-8 31,1-3 8-31,2 7 0 16,-3-7 0-16,0 7 0 0,-5-7-8 15,1 3 0-15,0 0 0 16,4 1 8-16,1-1-8 15,-2-3 0-15,5 3 0 0,-1-2 0 32,2-1 0-32,-2 0 0 15,-3 0 8-15,-4-3-8 0,-4 0 0 16,-4 0 0-16,-9 0 0 16,6 0 8-16,-1 0-8 0,3 0-8 15,1-3 8-15,4 0 0 16,0 3 0-1,4 0 0-15,-4-3 0 16,0 3 0-16,-9 0 0 0,-2 0 0 16,-6 0 0-1,2 0-8-15,-5 0 16 16,-5 0-16-16,10 0 8 16,-9 0 0-16,7 0-8 0,-3 3 8 15,1 3 0-15,-1-2-8 16,-5-1 8-16,5 3-8 0,-4-6 0 15,-4 6-64-15,0 1 24 32,0-1-24-32,0 4 64 0,0 2 0 15,0 1 8-15,5 0 8 16,-5 3 40-16,4 3 88 0,0-1 40 16,3 2-32-16,-3-1 72 15,4 0-96-15,-3-3 32 16,2 3-16-16,-3 0-80 0,0-3 16 31,-4 3-16-31,4 0 0 16,0 0-56-16,-4 0 8 0,0 3 40 15,4 0 0-15,-4-3-40 16,0 3 0-16,0 4 40 16,0-1-32-16,0 0-8 0,0 1 16 15,0 3 48 1,0-4-72-16,0-3 8 15,-4 4 0-15,-4-7 40 0,4 3-40 16,0 0 0-16,1 0-8 16,-1-3 8-1,4 1-8-15,0 2 0 16,-5-3 8-16,5 0 0 0,-4-3 0 16,0 3 0-16,4-3 0 15,-4-4 48-15,4 1-48 0,0-6 0 16,0 2 0-16,0-6 0 15,0 0 48-15,0 0-48 16,0-3 0 0,0 0 0-16,0 4 0 15,0-4 32-15,-4 0-40 0,1 0-8 16,-1 0-112-16,-5 0 120 16,-6 0 160-16,-6 0-160 15,-3 0 64-15,-8 0 8 16,-7 0-8-1,-13 0-64-15,-20 0-120 16,-31-13-1024-16,15 0-1232 0,4 0-1985 0</inkml:trace>
  <inkml:trace contextRef="#ctx0" brushRef="#br0" timeOffset="73176.78">21240 3454 7033 0,'0'0'2449'16,"0"0"-913"-16,0 0-608 0,0 0-496 0,0-3-360 16,0 6-72-16,0 7 0 15,0-1 0-15,0 7 8 16,0-3 96-1,4 2-48-15,-4 2 24 16,0-2-16-16,0-2 16 16,0 0-8-16,0-7 32 0,0-3 24 15,0 1 24 1,0-4 112-16,0 0 473 16,4 0 223-16,4 0-80 0,8-4-496 15,-4-2-240-15,12-4-88 16,-4-5-40-16,3 2-8 15,5-6 64-15,-4 3-64 0,0-3 0 32,1 3 40-32,-6-3-48 15,1 0-8-15,4 0-80 0,-8 3-256 16,0 7-336-16,-4 2 24 16,-5 7-945-16,-7 3-1183 0,0 10-1473 15,-4 3-1424-15</inkml:trace>
  <inkml:trace contextRef="#ctx0" brushRef="#br0" timeOffset="76467">27890 5588 4672 0,'0'0'6770'0,"0"0"-5202"16,0 0-712-1,0 0-423-15,0 0 255 16,0 0 64-16,0 0-208 16,0-7-216-16,0 7-136 0,0 0-96 15,0 0-88-15,0 0-8 16,4 7 8-16,4 3 40 0,-4-1-40 16,-1 4 40-16,1 6 8 31,-4-1-40-31,0 5 56 15,0-1-64-15,0 3 40 0,0-2-40 16,0-5 64-16,0 2-64 16,0-8 40-16,0-2-32 0,0-4 32 15,0 0 0-15,0-6 16 16,0 0 56 0,13 0 96-16,11 0 208 15,3-12-272-15,13-7-80 0,4-4 32 0,4-8-40 16,3-4-15-1,1-3-1-15,0-3-40 0,-4-1 40 16,-13 7 32 0,-3 7 32-1,-8 6 8-15,-3 5 32 0,-14 12-96 16,1-2-48-16,-3 4 8 0,-1 3 16 16,-4 0-32-16,0 0-168 15,0 0-721-15,0 0-911 0,0 0 184 31,-13 3-465-31,6 4-346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12-25T12:00:50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62 3536 124 0,'0'0'336'0,"0"0"-147"0,0 0-95 15,0 0-35-15,0 0-14 16,0 0 19-16,-3-7 40 15,3 7 4-15,0 0-8 16,0 0-6-16,0 0-21 16,0 0-17-16,0 0-18 15,0 0-20-15,0 0-8 16,0 0-2-16,0 0 0 16,0 0 5-16,0 0-2 15,0 0-3-15,0 0 0 16,0 0 0-16,0 0-7 15,0 0-1-15,0 0 0 16,0 0 13-16,2 0 10 0,1 0 22 16,1 0 12-16,5 0-1 15,3 0-14-15,0 0-16 16,3 0-2-16,2 0-4 16,0 0 8-16,0 3-5 15,1-2 5-15,1 2-3 16,-1 0-3-16,1 0-8 15,-2 0 9-15,5-1-4 16,-1 1-3-16,-3 2-1 16,0-4-2-16,-3 2-1 15,4 0 5-15,0-2-6 16,-3 2-5-16,1-2 2 16,-3 2-7-16,1 0 5 0,0-1-5 15,1 1 0 1,1 0 5-16,0 0-5 0,0 0-1 15,2 1 9-15,-1-1-9 16,0 1 2-16,4 0 4 16,-1-1-5-16,6 0 11 15,0 0-3-15,0 0-8 16,0-1 9-16,-2 0-9 16,-1-1 7-16,-3 1-2 15,0-1 1-15,-4 1 3 16,-3-1-9-16,4 2 6 15,-3-2 2-15,4 2-8 16,2 0 9-16,6 0-8 16,1 0-1-16,4-2 10 15,1 2-10-15,-2-2 1 0,2 1 4 16,-5-2-6-16,-3 0 0 16,-4 1 0-16,-4-1 6 15,-3 1 1-15,-1-1-7 16,3 2 1-16,0-1 5 15,4 1-6-15,3-1 11 16,3 0-11-16,1-1 9 16,3 0-8-16,-2 2-1 15,-1-2 1-15,-3 1 6 16,-2-1-6-16,-4 2 0 16,3-1 1-16,-3 0-1 15,3 1 11-15,-1-1-12 0,4-1 0 16,-1 1 5-16,5-1 1 15,2 2-6-15,0-2 1 16,1 1-1-16,1 1 9 16,-4-1 3-16,-1-1 3 15,-5 1 0-15,-2-1-2 16,-3 0 2-16,-3 0-3 16,-1 0-11-16,-4 0 13 15,-1 0-4-15,-1 0-10 16,-3 0 6-16,-1 0-6 15,-1 0 0-15,1 0-38 0,9 0-111 16,0 0-182 0,6 0-551-16</inkml:trace>
  <inkml:trace contextRef="#ctx0" brushRef="#br0" timeOffset="1456.15">10824 3574 198 0,'0'0'585'0,"0"0"-402"15,0 0-121-15,0 0 0 16,0 0 61-16,0 0 8 16,0 0-21-16,61-3-31 15,-42 3-27-15,5 0-26 16,4 0-10-16,4 0-3 0,2 0-1 15,2 0 2 1,1 0 16-16,3 0 40 0,-1 0-22 16,0 0 0-16,0 0-17 15,1 0-13-15,-4 0 6 16,-2-1-2-16,1-2-1 16,-1 2 4-16,0-1 8 15,2 1-15-15,4 1-9 16,1 0-2-16,-4 0-5 15,0 0 6-15,-1 0-2 16,-5 0-4-16,2 0 4 16,-2 0 7-16,2 0-9 15,0 0-2-15,1 0 2 0,-2 0-4 16,1 0 0 0,-2 0 6-16,3 3-6 0,1 1 0 15,-1-1 0-15,1-1 0 16,-3 1 0-16,-1 0 0 15,-1-2 0-15,-3 1 0 16,3-1 0-16,1 2 2 16,2 0-2-16,0 0 1 15,-1-1 6-15,1 1-7 16,2 0 0-16,-4 0 1 16,5 0 0-16,-3 0-1 15,-2 1 0-15,-1-1 0 16,0 1 0-16,1-1 1 15,-1 0-1-15,1 0 6 16,1-2-5-16,0-1 0 0,1 2 0 16,3-2 9-16,3 1-10 15,-4 2-9-15,0 0 9 16,-1-1 1-16,-1 3-1 16,-2-3 2-16,1 3-1 15,-2-3 0-15,-2 0 6 16,2 1-7-16,-2-2 0 15,2 0 0-15,0-1 0 16,1 0 1-16,5 0-1 16,0 0 12-16,3 0-10 15,1-2-1-15,0-4 7 16,-1 2-7-16,4-2 1 0,-1 2 5 16,-2 0-7-16,3 1 9 15,-2 0-3-15,-1 2-5 16,3-1 1-16,-2 1 9 15,-4 1-10-15,6 0 9 16,-6 0-9-16,-2 0 0 16,-4 0 18-16,-3 3-13 15,1 2 0-15,-3 1-5 16,4 2 5-16,3 1-4 16,0 0-1-16,4 0 8 15,1-1-2-15,2-1-5 16,-1 1-2-16,1-3 0 15,-1 1 1-15,1-3 6 0,-6 0-7 16,-1-2-1 0,-6-1 0-16,-6 0-6 0,-5 0 7 15,-5 0 1-15,-1 0-1 16,-5 0 0-16,-2 0-1 16,-2 0-31-16,2 2-76 15,3 5-105-15,0-2-38 16,4 0-761-16</inkml:trace>
  <inkml:trace contextRef="#ctx0" brushRef="#br0" timeOffset="52260.58">19341 7164 456 0,'0'0'536'0,"0"0"-393"0,0 0-53 16,0 0 30-1,0 0-11-15,0 0-27 16,19-10-29-16,-19 10 17 16,0 0 30-16,2 0 4 15,-2 0-6-15,0 0-19 16,0 0-21-16,0 0-13 16,0 0-14-16,0 0-9 15,0-1 0-15,0 1-10 16,0-2-12-16,0 1-19 15,0-2-12-15,-5 0 30 16,-2-1 1-16,1-2 4 16,-3 1 6-16,0-1 5 0,-3 0 3 15,0 1-6-15,-1 0-3 16,1 2-9-16,0 1 1 16,-1 0-1-16,2 2-1 15,1 0 1-15,1 0 0 16,0 0 9-16,0 0-3 15,0 3 7-15,1 1-11 16,1 3 14-16,-3 1 2 16,2 0 1-16,1 2-6 15,-1 3 6-15,2-1-5 16,-1 5-4-16,1 0-1 16,0 3 15-16,1 1 0 15,2 0-2-15,0 0-1 16,1-1 4-16,2 0-3 15,0 0 2-15,0-2 3 0,0 2-8 16,0 1 2-16,0 2-8 16,0 0 2-16,4 6-3 15,2 1-6-15,-2 0 15 16,1 4-8-16,-1 0-5 16,-1 0-2-16,0 0 0 15,1 0-5-15,-4-2 0 16,0 1 5-16,0-2 4 15,0-2-10-15,0 0 0 16,0-4 1-16,0 0-1 16,0 1 2-16,0-2 3 15,0 0-4-15,0 0-1 0,0 0 0 16,0-2 0-16,0-1 0 16,-1-1 1-16,-3-1 0 15,2-5-1-15,1 0 0 16,-2-3 0-16,0-1-25 15,0 0-38-15,-3-2-44 16,0 1-85-16,-8-5-103 16,4-1-267-16,1-3-163 0</inkml:trace>
  <inkml:trace contextRef="#ctx0" brushRef="#br0" timeOffset="52791.07">18777 7768 773 0,'0'0'400'0,"0"0"-142"16,0 0-58-16,0 0 1 0,0 0-21 15,0 0-57-15,0 0-68 16,6-8-14-16,11 5 41 15,6 0-16-15,12-3-18 16,6 0-4-16,7 1-14 16,4-2-9-16,2-2-12 15,-3 2 3-15,1-1-5 16,-7 1-6-16,-3 1 6 16,-8 1-6-16,-6-1 1 15,-4 0 4-15,-6 2-5 16,0 0 6-16,-1 0-7 15,0 1 2-15,-2 0-2 0,3 1-1 16,-3 2-14-16,-2 0-22 16,-4 0-36-16,-2 0-19 15,-2 0-78-15,-5 0-134 16,0 0-52-16,0 0-376 0</inkml:trace>
  <inkml:trace contextRef="#ctx0" brushRef="#br0" timeOffset="53640.09">19953 7120 740 0,'0'0'254'0,"0"0"-112"16,0 0-6 0,0 0-1-16,0 0-10 15,0 0-37-15,0 0-31 0,0-6-19 16,-6 6 16-1,-4 3 28-15,-4 7-15 0,-1 4-5 16,-1 4-1-16,-4 2 4 16,2 6-2-16,-1 2-4 15,0 2-17-15,2 2-11 16,-1 2-8-16,3 2-8 16,-1 4 12-16,1 4 0 15,-1 1 7-15,2 3 10 16,-1 0-8-16,6 0-3 15,3 0 1-15,5-2-10 16,1 0-18-16,0-3 0 0,10-1 20 16,5-3-2-16,-1-2-18 15,3-1-4-15,0 0 4 16,2-1 9-16,-1 0-4 16,2-2-10-16,0-1-1 15,2-2 7-15,-2-3-7 16,1-4 0-16,-3 0 2 15,0-5-2-15,-3-2-25 16,0-3-29-16,-2-3-62 16,5-10-135-16,-3 0-242 15,-3 0-479-15</inkml:trace>
  <inkml:trace contextRef="#ctx0" brushRef="#br0" timeOffset="55398.2">20266 7587 46 0,'0'0'668'15,"0"0"-475"-15,0 0-37 0,0 0 8 16,0 0-9 0,0 0 3-16,0 0-25 0,-6-44-9 15,6 39-11-15,0-1-14 16,0-1-26-16,5 2-26 15,4-1-35-15,1 0 0 16,3 1 42-16,2 1-53 16,0 1 23-16,1 0-2 15,1 3 1-15,-1 0-4 16,-1 0-4-16,2 0 1 16,-2 0-10-16,-1 3 5 15,0 5-10-15,1 3 0 16,-2 2 0-16,1 1 0 15,-2 2-1-15,-3-2 0 16,-3 1-7-16,-2 0 5 0,-1 0 1 16,-3 0-14-16,0 2-3 15,0 0 17-15,-10 0 1 16,-2 0 1-16,-6 0 10 16,-3-2 9-16,-3 0-19 15,-4-2 13-15,1-2-14 16,2-1-13-16,1-3-47 15,6-2-29-15,3-2-35 16,7-3-22-16,5 0 23 16,3 0 8-16,8-13-211 15,8 0-301-15,2-3 248 0</inkml:trace>
  <inkml:trace contextRef="#ctx0" brushRef="#br0" timeOffset="55932.12">20712 7575 33 0,'0'0'132'0,"0"0"-83"16,0 0-35-16,0 0-5 16,0 0-9-16,0 0-15 15,0 0 15-15,60-79 0 0,-56 69 7 16,-2 4 28-1,-2 0 106-15,0 3 35 16,0 2 2-16,-3 1-93 16,-7 0 29-16,0 0 22 0,0 0 7 15,-3 0-14-15,-1 3-16 16,-2 5-24-16,-2 5-13 16,-2 3 4-16,1 2-17 15,1 3 16-15,0 2-6 16,5 0-16-16,3 0-7 15,4 1-8-15,4 0-12 16,2-1-13-16,0-1-6 16,6-1 14-16,7-1-2 15,1-2-9-15,4-5-1 16,0-1-1-16,-1-5-12 16,3-3 0-16,-2-3-6 15,1-1 1-15,-1 0 5 0,3-1 0 16,0-8 2-16,0 1-1 15,0-3 7-15,-4 3-7 16,-3-1-1-16,-5 3 1 16,-2 2 0-16,-2 1 0 15,-2 2-2-15,-2-2-24 16,-1 1-59-16,0-5-121 16,0 2-297-16,0-3-796 0</inkml:trace>
  <inkml:trace contextRef="#ctx0" brushRef="#br0" timeOffset="56516.16">20867 7172 992 0,'0'0'278'16,"0"0"-88"-16,0 0-17 16,0 0-4-16,0 0-53 15,0 0-38-15,0 0 8 16,79-13-11-16,-53 24-10 16,1 7-10-16,1 4-8 15,5 7-9-15,1 3-6 16,0 5-7-16,4 0-10 15,-4 1-3-15,2 1-2 16,-4 0 2-16,-2 4 4 16,-5-1 3-16,-2 4-1 15,-2 0 5-15,-6 2-9 0,0 3-2 16,-5 1 2-16,-3 0-4 16,-4-1-3-16,-3 0-7 15,0-3-8-15,0-3-2 16,-11-3-2-16,-3 0 12 15,-3-5-11-15,-6-3-8 16,-1-4-30-16,-6-4-47 16,-16 3-57-16,9-9-191 15,1-8-348-15</inkml:trace>
  <inkml:trace contextRef="#ctx0" brushRef="#br0" timeOffset="58235">21882 7741 712 0,'0'0'400'16,"0"0"-178"-16,0 0-64 16,0 0 40-16,0 0-1 15,0 0-46-15,0 0-66 0,0 0-29 16,1 0-15-1,4 0 1-15,5-1-8 16,6-2 35-16,3 0-36 16,6 0 1-16,2 0-10 0,1 0-9 15,0 0-9-15,1 1 4 16,-5 0-9-16,0 2 5 16,-2-1-6-16,-1-1-1 15,-3 1-43-15,0 1-13 16,-2-1-62-16,-3 1-105 15,-7 0-74-15,-3 0-107 16,-3 0-206-16</inkml:trace>
  <inkml:trace contextRef="#ctx0" brushRef="#br0" timeOffset="58574.54">21901 7915 52 0,'0'0'874'15,"0"0"-748"-15,0 0 59 16,0 0 28-16,0 0-6 15,0 0-51-15,0 0-48 16,99 7-11-16,-71-7-15 16,4 0-36-16,-3 0-1 0,1-2-18 15,-1-1-20 1,-3 1-7-16,-3-1 0 0,-5 0-25 16,-1-1-78-16,0-2-149 15,-4-1-320-15,-5 1-642 0</inkml:trace>
  <inkml:trace contextRef="#ctx0" brushRef="#br0" timeOffset="60571.73">23319 7354 348 0,'0'0'844'0,"0"0"-641"16,0 0-68-16,0 0-1 15,0 0 31-15,0 0-20 16,0 0-28-16,19-30-46 0,-18 30-25 16,-1 0-12-16,0 0-17 15,0 1-9-15,2 10 18 16,-2 3 16-16,0 4-5 16,0 2-9-16,-2 2 9 15,-5 0 2-15,-3-1-14 16,2 2-13-16,-2-2 1 15,-1 0-7-15,1 0 3 16,-1-2 0-16,1-2-8 16,3-3 11-16,0-1-11 15,3-2 0-15,2-3 5 16,2 0-6-16,0 1 0 16,0-2 0-16,6 2 12 0,8-2 11 15,7 1 2 1,7-1-3-16,6-2-7 0,4-1-4 15,3-1-4-15,-2-3-5 16,-1 0-2-16,-4 0-12 16,-4 0-28-16,-3-2-41 15,-2-3-12-15,-7-1-15 16,0-1-42-16,-6 1-79 16,-3-1-77-16,-3-3-13 15,-5 1-233-15,-1 0-246 0</inkml:trace>
  <inkml:trace contextRef="#ctx0" brushRef="#br0" timeOffset="60939.39">23596 7522 1025 0,'0'0'278'16,"0"0"-65"-16,0 0 27 15,0 0-8-15,0 0-66 16,0 0-73-16,0 0-25 16,0-7-11-16,0 12-18 15,3 8 28-15,-1 6-8 16,-1 6-17-16,1 5-1 16,-2 2 7-16,0 7-17 15,0 0-13-15,0 4-7 0,0-1-2 16,0 0-8-16,0-3 5 15,0-2-5-15,0-1 5 16,0-6-5-16,7-1-1 16,-1-6 6-16,-2-5-6 15,0-6-7-15,-1-3-17 16,0-4-22-16,-3-2-29 16,1-3-66-16,-1 0-201 15,2 0-249-15</inkml:trace>
  <inkml:trace contextRef="#ctx0" brushRef="#br0" timeOffset="61621.27">23901 7648 527 0,'0'0'640'15,"0"0"-440"-15,0 0-29 16,0 0 11-16,0 0-8 16,0 0-39-16,0 0-54 15,35-69-6-15,-17 62-19 16,0 0-7-16,3 2-21 0,1 1 0 16,2 4-13-16,-1 0 0 15,-1 0 3-15,-1 0 1 16,-6 7-3-16,-2 5-7 15,-4 2-9-15,-4 4 0 16,-5 2-1-16,0 4-10 16,-3 0 11-16,-14 1 0 15,-2 0 11-15,-7 0-2 16,-2-4 2-16,-2-2 0 16,2-5-11-16,1-1-5 15,6-4-27-15,5-2-23 16,5-4-38-16,7-3-55 0,4 0-5 15,1-3-85-15,32-19-381 16,-3 1 248-16,3 1-267 0</inkml:trace>
  <inkml:trace contextRef="#ctx0" brushRef="#br0" timeOffset="61970.32">24384 7508 185 0,'0'0'682'0,"0"0"-465"16,0 0-30-16,0 0-74 16,0 0-4-16,0 0 29 15,0 0-11-15,-52-27-39 0,38 27-5 16,-4 9 18 0,1 5-1-16,0 4-22 0,1 5-26 15,4 2-6-15,1 4-8 16,2-1-10-16,6 3-20 15,3-1-7-15,0-3 10 16,5 0-11-16,10-4 6 16,5-3-4-16,3-3 17 15,8-6-18-15,4-3-1 16,2-3-13-16,-1-4-51 16,-1-1 14-16,-2 0-28 15,-4-13-24-15,-3-2-39 16,1-14-87-16,-7 3-101 15,-4 0-283-15</inkml:trace>
  <inkml:trace contextRef="#ctx0" brushRef="#br0" timeOffset="62141.11">24945 7522 179 0,'0'0'1477'0,"0"0"-1239"16,0 0-103-16,0 0-82 16,0 0-53-16,0 0-104 15,0 0-618-15</inkml:trace>
  <inkml:trace contextRef="#ctx0" brushRef="#br0" timeOffset="67591.83">20154 6317 770 0,'0'0'141'15,"0"0"-100"-15,0 0-23 16,0 0 26-16,81-31 19 16,-57 29 26-16,-1 0-2 0,0 2 17 15,2 0-1 1,1 0-19-16,-3 0-4 0,3 0-17 15,-5 0-24-15,0 0 2 16,-2 3-17-16,-4 4 2 16,1 3-7-16,-2 2 1 15,-1 2 1-15,2 5 2 16,-1 1 14-16,0 5-5 16,-3 3 5-16,-2 2 8 15,0 2-19-15,-3 1-5 16,-3-2-8-16,0 0-1 15,-2-1 1-15,-1-1 4 16,0 1-6-16,0-1 1 16,0 1 4-16,0 1 5 15,0-3-12-15,0 2-3 0,-1-1 6 16,-2 0 2-16,0 2-13 16,1 0 9-16,2 0 4 15,0-1-1-15,0-1-6 16,0 0-6-16,0-4 7 15,0-3 1-15,0 0-9 16,0-5 1-16,2-3 0 16,-1-3 10-16,2-3-10 15,-1-2 5-15,-1-3 0 16,-1-2-5-16,2-1-1 16,-2 0-12-16,0 0-31 15,0 0-35-15,0 0-45 0,1 0-91 16,1-8-283-16,-1-2-798 15</inkml:trace>
  <inkml:trace contextRef="#ctx0" brushRef="#br0" timeOffset="67878.69">20437 7068 1024 0,'0'0'306'0,"0"0"-133"16,0 0-83-16,0 0 76 0,0 0-43 15,0 0-27 1,0 0-28-16,53 18-5 0,-37-8-25 16,1 1-13-16,1 2-17 15,-1 0-7-15,0-2 2 16,-2 1-3-16,-2-3-50 15,-2 1-85-15,-1-1-4 16,2-3-50-16,-3 0-117 16,3-6-386-16</inkml:trace>
  <inkml:trace contextRef="#ctx0" brushRef="#br0" timeOffset="68117.52">20787 6967 872 0,'0'0'220'0,"0"0"-64"16,0 0-22-16,0 0 15 16,0 0 33-16,0 0-69 15,0 0-72-15,-8-10-2 16,-6 22 45-16,-6 8 15 16,-2 5-37-16,-2 4-18 15,0 3-8-15,3 2-21 16,2 1-5-16,1-1-10 15,4-3-22-15,-3 2-151 16,6-10-175-16,2-9-436 0</inkml:trace>
  <inkml:trace contextRef="#ctx0" brushRef="#br0" timeOffset="68891.08">20723 5752 1270 0,'0'0'300'0,"0"0"-104"15,0 0-112-15,0 0-9 16,0 0 30-16,0 0-53 16,0 0 2-16,0 32 50 15,-2-7-41-15,-1 5-36 16,1 2-14-16,2 4-2 15,0 0 1-15,0-1-12 16,0 0-63-16,0-7-100 16,0-3-102-16,0-8-55 15,4-8-415-15</inkml:trace>
  <inkml:trace contextRef="#ctx0" brushRef="#br0" timeOffset="69085.95">20823 5534 613 0,'0'0'730'0,"0"0"-532"16,0 0-92-16,0 0-64 16,0 0-24-16,0 0-18 15,0 0-21-15,7 11-73 16,2 5-184-16,-3-3-536 0</inkml:trace>
  <inkml:trace contextRef="#ctx0" brushRef="#br0" timeOffset="69671.42">20924 5967 897 0,'0'0'129'0,"0"0"-92"16,0 0 39-16,0 0 24 15,27-79 17-15,-17 59-24 0,1-2-32 16,1 2-19-16,0 3 28 15,-2 4 4-15,-1 6-49 16,-2 6-18-16,-1 1 22 0,0 3 5 16,-1 11-16-1,-2 7 31-15,-1 3-6 16,-2 4-42-16,0 1 25 16,0-2-24-16,0-2-2 15,-3-3 0-15,-2-5 0 16,2-4 0-16,1-6-1 15,2-7 1-15,0 0 19 16,0-2-19-16,6-17-10 16,9-5-12-16,3-6 21 0,2-3 1 15,2-2 2 1,-4 6 13-16,0 4 18 0,-6 9 19 16,-2 6 35-16,-3 9-14 15,1 1-26-15,-2 1-18 16,2 13 0-16,0 5-16 15,-3 3 16-15,-1 3-6 16,-2 2-16-16,-2 2-7 16,0-3 2-16,0 0-2 15,0-3-60-15,0-5-118 16,0-1-85-16,1-6-254 16,2-6-441-16</inkml:trace>
  <inkml:trace contextRef="#ctx0" brushRef="#br0" timeOffset="69920.17">21355 5811 12 0,'0'0'1376'15,"0"0"-1076"-15,0 0-82 16,0 0-94-16,0 0-73 16,0 0 38-16,0 0 14 15,0 67-38-15,-3-28-29 16,2 1-12-16,-1 4-7 15,1 2-5-15,-1 0-11 16,-1-3 0-16,2-1-1 0,-1-7-7 16,1-7-48-1,1-4-58-15,0-7-134 0,0-6-32 16,0-4-89-16,0-5-351 16</inkml:trace>
  <inkml:trace contextRef="#ctx0" brushRef="#br0" timeOffset="70220.2">21397 5760 446 0,'0'0'582'0,"0"0"-333"16,0 0-33-16,0 0-50 15,0 0-34-15,0 0-10 16,0 0-6-16,72-61-56 0,-59 61-14 15,-3 4-14-15,-4 9-18 16,-2 7-14-16,-4 4 0 16,0 4 0-16,-10 3 19 15,-7 2 5-15,-5-1-12 16,-4-2-5-16,-1-3-6 16,-1-5 9-16,2-4-10 15,4-5-68-15,5-3-105 16,11-8-73-16,5-2-102 15,1 0-385-15</inkml:trace>
  <inkml:trace contextRef="#ctx0" brushRef="#br0" timeOffset="70610.32">21640 5821 1000 0,'0'0'291'15,"0"0"-79"-15,0 0-29 16,0 0-14-16,0 0-15 16,0 0-60-16,0 0-60 0,3-20-34 15,-3 33 0 1,0 5 31-16,-1 4-2 16,-4 5-18-16,1 3-4 15,4 0 6-15,0-3-12 16,0-1-1-16,0-3-2 15,10-8 1-15,2-5-41 0,4-9 36 16,0-1 6-16,1-4 16 16,0-13-15-16,-2-7 8 15,-5-6-3-15,-2-3-6 16,-3-4 0-16,-2 0 6 16,-3 2-6-16,0 7-3 15,0 8-10-15,0 10 13 16,-1 8-2-16,-6 2-157 15,1 4-116-15,1 5-251 16,5 0-173-16</inkml:trace>
  <inkml:trace contextRef="#ctx0" brushRef="#br0" timeOffset="70888.08">21980 5544 1207 0,'0'0'347'15,"0"0"-88"-15,0 0-99 16,0 0-97-16,0 0-32 16,0 0 67-16,-1 85-21 15,-6-44-35-15,1-1-23 16,-1 2-9-16,3-3-1 16,1-4 0-16,1-1-3 15,2-3-6-15,0-1 1 16,3-5-2-16,14-3 1 15,5-3-50-15,8-5 1 0,3-5-20 16,3-8-81 0,10-4-137-16,-10-12-227 0,-8-7-427 0</inkml:trace>
  <inkml:trace contextRef="#ctx0" brushRef="#br0" timeOffset="71099">21812 5644 690 0,'0'0'356'0,"0"0"-160"0,0 0-25 16,0 0-14 0,0 0 15-16,98 0-59 0,-50 0-60 15,7 0-27-15,2 0-26 16,21-4-53-16,-16 1-246 15,-8-4-769-15</inkml:trace>
  <inkml:trace contextRef="#ctx0" brushRef="#br0" timeOffset="71266.16">22764 5570 390 0,'0'0'827'16,"0"0"-720"-16,0 0-70 0,0 0-37 16,0 0-132-16,0 0-531 15</inkml:trace>
  <inkml:trace contextRef="#ctx0" brushRef="#br0" timeOffset="73515.5">24491 7232 182 0,'0'0'394'0,"0"0"-267"15,0 0-25-15,0 0 59 16,0 0-41-16,0 0-16 16,0 0-1-16,-65-79 17 15,51 67-11-15,-1 1-51 16,-1 1-7-16,0 0-3 15,0 0-14-15,-1 2-17 0,-3-2-1 16,2-1 3-16,-4 1 9 16,0-1 1-16,-2-1-10 15,-5 2 3-15,1 2-9 16,-2 1-2-16,-1 1 0 16,1 2 5-16,2 1 2 15,-1 2 0-15,-1 1-7 16,2 0 0-16,-3 0-11 15,0 0 10-15,-2 0-8 16,-2 0 5-16,-1 3-5 0,0 1 4 16,-2 0 5-1,2 1 9-15,0 1 7 0,0 1 7 16,4 2-9-16,0 1-11 16,2 3-8-16,4 1-4 15,0 0 8-15,3 1-1 16,1 2-8-16,0 0 10 15,0 0-10-15,1 0 11 16,0 0-11-16,0 0 14 16,3 0-3-16,-1 1-6 15,1 2 10-15,3-1 7 16,-1 1-9-16,1 2-8 16,0-4-1-16,1 1-4 15,0 1-1-15,1 0 10 16,1 0-4-16,-1 1 9 0,3 0 0 15,0-1-6 1,2 1 1-16,2 0-9 0,0 2 20 16,0-1-14-16,1 1-6 15,0-2-1-15,3 2 0 16,1-1-12-16,1 0 12 16,0 0 7-16,0 0-6 15,0 1 23-15,0 0-7 16,3-1-15-16,4 2 7 15,-1 2-2-15,0 1-1 16,1-1-5-16,3 3-1 16,0-1-6-16,2-1 2 15,2 1-5-15,3-2 18 0,2-1-5 16,4-1 8 0,-2 0 0-16,4-2-1 0,0-1-11 15,1-1-22-15,0-1 16 16,3-2 6-16,-2 0 0 15,3-2 19-15,0-1-6 16,-2-1-7-16,0-2 1 16,1 1-7-16,-1-3 0 15,0 1 1-15,-1 0-1 16,-2-2-9-16,-4 1-4 16,3-1 12-16,0-2 1 15,3 0-6-15,1-1 6 0,3 0 5 16,1-1-5-1,1-1-22-15,-1 0-24 0,1-1 39 16,0 0-8-16,3-2-49 16,0 0 64-16,2 0-16 15,0 0-6-15,-1-7-18 16,2-3-16-16,1-3-14 16,-3 0-17-16,-2 2 22 15,-5 1 31-15,-5 0 17 16,-5 2 17-16,-3-2 25 15,-2 0 14-15,2 0-6 16,-1-3-19-16,4-1 2 16,0-1-15-16,4-2 7 15,0-1-7-15,2-1-1 16,-3 2 1-16,0 0-1 0,-4 2 5 16,-1-1-4-16,-6 2 14 15,1 1 7-15,-4-1 13 16,2-1-10-16,1-2-4 15,-2-3-20-15,2-1 0 16,0-2 4-16,0 0 1 16,0-3-3-16,-3-2 7 15,-2 1-10-15,-1 0-4 16,-3 0 4-16,-1 2 8 16,1 0 32-16,-2 0-7 15,2 0-5-15,0 0-9 16,0-2-3-16,2 0-5 15,-2 1 11-15,-2-1-9 0,-1 1-2 16,0 1 5 0,-3 1 5-16,-7 1 0 0,-7 0-7 15,2 1 4-15,-2 0 10 16,0-3-13-16,-2 1-9 16,-2-1 0-16,1-5-5 15,-4-1 1-15,-2-2 5 16,-6-4-6-16,-2 0 5 15,-3 0-6-15,-6 2 0 16,-2 3 0-16,-1 3-33 16,-17 3-97-16,12 7-339 15,8 6-223-15</inkml:trace>
  <inkml:trace contextRef="#ctx0" brushRef="#br0" timeOffset="74163.32">24086 6834 461 0,'0'0'504'0,"0"0"-372"15,0 0-27 1,0 0 4-16,0 0 1 0,0 0-17 15,0 0-20-15,49-82-16 16,-31 57-2-16,2-5 3 16,6-6-21-16,2-4 10 15,5-7-27-15,3-5-5 16,1-3-14-16,-1-3 18 16,-2 5 3-16,-4 6 21 15,-4 9 7-15,-6 7 13 16,-3 5-3-16,-2 7-26 0,-6 3-21 15,0 3-1 1,-2 5-3-16,-4 2-9 16,-2 3 0-16,-1 3-41 15,0 0-184-15,-7 12-140 0,-6 3 13 16,-1-2-401-16</inkml:trace>
  <inkml:trace contextRef="#ctx0" brushRef="#br0" timeOffset="74544.13">24245 6251 765 0,'0'0'273'15,"0"0"-105"-15,0 0 1 0,0 0-45 16,0 0-33-16,0 0-28 15,0 0-21 1,43-10 2-16,-25 3-31 0,6-5 24 16,3-1-17-16,1-5-1 15,2-5-6-15,-3-3-12 16,-3-2 5-16,-2-1 7 16,-4 3 36-16,-6 6 61 15,-4 8-9-15,-3 5-14 16,-2 5-33-16,0 2-42 15,-1 0-12-15,2 14 0 16,1 6 2-16,1 5-1 16,3 8 8-16,0 2-9 0,1 3-9 15,4 0-149-15,4 2-125 16,-2-9-267-16,-2-10-707 0</inkml:trace>
  <inkml:trace contextRef="#ctx0" brushRef="#br0" timeOffset="75122.32">24775 5727 468 0,'0'0'382'15,"0"0"-222"-15,0 0-5 16,0 0-14-16,0 0 17 15,0 0-54-15,0 0-44 16,-31-21-26-16,15 28 4 16,2 6-6-16,-1 4-8 0,3 4-2 15,1 3-6 1,4 2-5-16,4 1-11 0,3-1 0 16,0-1-15-16,6-3-58 15,10-5-29-15,4-6 69 16,0-7 8-16,3-4-6 15,-4 0 31-15,-1-15 10 16,-4-8 1-16,-1-5 3 16,-6-3 39-16,-2-4 19 15,-3-2 0-15,-2-3 1 16,0 3 6-16,0 7-13 16,-3 7 11-16,-7 9-21 15,-3 10-38-15,-3 4-18 16,-7 1 0-16,-2 15-9 0,0 5-69 15,4 4-111-15,4 8-68 16,8-6-103-16,8-8-317 0</inkml:trace>
  <inkml:trace contextRef="#ctx0" brushRef="#br0" timeOffset="75511.83">25015 5677 1156 0,'0'0'201'0,"0"0"-117"15,0 0-42 1,0 0 0-16,0 0-14 16,0 0 20-16,0 0 0 0,-1 28-13 15,-2-16-12-15,1 3 1 16,1 0-7-16,1-1-17 15,0 0-8-15,3-1 8 16,10-2 2-16,2-4-2 16,3-4 0-16,0-3 0 15,-1 0 9-15,-1-8-1 16,-5-11-7-16,-5-3 14 16,-3-2 1-16,-3-2 44 15,0 4-16-15,0 2 26 16,0 5-17-16,0 5-21 15,0 4-11-15,0 6-21 0,0 0-18 16,-1 0-87-16,1 13-49 16,0-2-151-16,0-4-438 15</inkml:trace>
  <inkml:trace contextRef="#ctx0" brushRef="#br0" timeOffset="75755.7">25337 5387 1169 0,'0'0'310'0,"0"0"-59"15,0 0-44-15,0 0-31 16,0 0-95-16,0 0-81 0,0 0 20 16,8 52 5-16,-8-15 4 15,0 5-11 1,1 5-6-16,5-1-1 0,4 2-11 15,2-7-52-15,4-4-126 16,10-3-89-16,-2-10-34 16,-2-10-320-16</inkml:trace>
  <inkml:trace contextRef="#ctx0" brushRef="#br0" timeOffset="75941.28">25264 5530 599 0,'0'0'508'16,"0"0"-353"0,0 0 31-16,0 0-9 0,0 0-98 15,0 0-24-15,87-12-17 16,-44 12-38-16,5 0-3 16,20 6-186-16,-11 0-71 15,-8-2-304-15</inkml:trace>
  <inkml:trace contextRef="#ctx0" brushRef="#br0" timeOffset="76152.39">25713 5551 191 0,'0'0'578'15,"0"0"-333"-15,0 0-115 16,0 0 24-16,0 0 17 16,0 0-18-16,0 0-32 15,19 96-1-15,-19-61-68 0,0 6-12 16,0 4-21-16,0 3 0 15,0 3-19-15,0-3-32 16,2-2-56-16,2-6-63 16,2-9 1-16,1-8-95 15,-1-11-153-15,-3-7-341 0</inkml:trace>
  <inkml:trace contextRef="#ctx0" brushRef="#br0" timeOffset="76444.2">25741 5530 415 0,'0'0'557'0,"0"0"-369"0,0 0-49 16,0 0-17-16,0 0-13 15,90-35-22-15,-66 35-7 16,-2 11-10-16,-2 6-19 15,-7 4-38-15,-6 2-13 16,-7 2-23-16,-5 0 19 16,-16 2 4-16,-9-3 23 0,-6-3-5 15,-4-4-10 1,-2-4-8-16,3-5-28 16,6-3-56-16,11-4-86 0,9-1-113 15,11 0-208-15</inkml:trace>
  <inkml:trace contextRef="#ctx0" brushRef="#br0" timeOffset="76857.31">25973 5591 998 0,'0'0'262'15,"0"0"-72"-15,0 0-64 16,0 0-73-16,0 0-2 15,0 0 32-15,0 0-41 16,6 49-10-16,-6-33-1 0,0-2-15 16,0-3-4-1,6-1 0-15,6-2 11 0,4-5-13 16,2-3-7-16,3 0-3 16,1-3-10-16,-2-12-9 15,-1-5 1-15,-4-5 1 16,-2-3-2-16,-5 1-22 15,-5 1 41-15,-3 6 58 16,0 6 58-16,0 7 16 16,0 7-58-16,0 0-62 15,0 11-12-15,0 9 43 16,0 4-3-16,0 2-24 16,0-3-15-16,6 2 13 15,10-4-14-15,5-3 0 16,2-4-89-16,0-4-91 0,12-10-77 15,-8 0-119-15,-4-2-436 16</inkml:trace>
  <inkml:trace contextRef="#ctx0" brushRef="#br0" timeOffset="77075.13">26452 5365 992 0,'0'0'337'16,"0"0"-66"-16,0 0-34 15,0 0-40-15,0 0-126 0,0 0-56 16,0 0 41 0,1 44 19-16,1-14-38 0,1 7-13 15,1 4-10-15,2 3-14 16,1-2-14 0,3-2-88-16,-1-5-101 0,7-4-97 15,-3-10-93-15,1-11-334 0</inkml:trace>
  <inkml:trace contextRef="#ctx0" brushRef="#br0" timeOffset="77255.17">26243 5404 191 0,'0'0'806'0,"0"0"-586"15,0 0-19 1,0 0-6-16,0 0-46 15,106-2-67-15,-60 3-43 0,5 6-39 16,17 0-61-16,-10-3-199 16,-8-4-628-16</inkml:trace>
  <inkml:trace contextRef="#ctx0" brushRef="#br0" timeOffset="77398.39">26931 5404 618 0,'0'0'567'16,"0"0"-385"-16,0 0-65 16,0 0-53-16,0 0-64 15,0 0-210-15,0 0-534 0</inkml:trace>
  <inkml:trace contextRef="#ctx0" brushRef="#br0" timeOffset="79913.17">18938 8407 179 0,'0'0'1090'16,"0"0"-864"-16,0 0-112 15,0 0 4-15,0 0 38 16,0 0-71-16,0 0 1 16,42 6 0-16,-15-2 24 15,7-1-27-15,12-3-29 16,4 0-23-16,5 0-12 15,-1 0 6-15,-5 0-17 16,-12 0-8-16,-10 0-20 16,-12 0-31-16,-9 0-38 0,-6 1-53 15,-5 3-134 1,-11-1-19-16,-3 0-188 0</inkml:trace>
  <inkml:trace contextRef="#ctx0" brushRef="#br0" timeOffset="80198.09">18944 8507 212 0,'0'0'751'0,"0"0"-403"15,0 0-227-15,0 0 55 16,0 0 57-16,0 0-43 15,109-1-53-15,-75-2-60 0,2 1-3 16,-1 0-18 0,1 0-13-16,-2 2-26 0,3 0-10 15,-3 0-7-15,1 0-15 16,-6 0-43-16,-2 0-60 16,-7 0-87-16,-6 4-104 15,-7 1-92-15,-7-1-297 0</inkml:trace>
  <inkml:trace contextRef="#ctx0" brushRef="#br0" timeOffset="80477.31">19050 8595 90 0,'0'0'740'0,"0"0"-415"15,0 0-116-15,0 0-76 16,0 0 14-16,0 0-1 16,105 0-57-16,-70 0-5 15,1-3-13-15,3 1-15 16,-5 1-28-16,-4 1-9 16,-4-1-4-16,-7 1-15 15,-7 0-32-15,-3 0-55 16,-6 0-57-16,-3 0-125 15,0 0-90-15,-2 0-500 0</inkml:trace>
  <inkml:trace contextRef="#ctx0" brushRef="#br0" timeOffset="81055.89">19268 8784 529 0,'0'0'730'0,"0"0"-510"0,0 0-147 16,0 0 4-16,0 0 85 16,0 0-29-16,0 0-48 15,12 99-9-15,-9-64-17 16,-2 3-31-16,1 3 55 15,0 0-36-15,1-4-30 16,1-4-7-16,-1-4-4 16,1-7-5-16,1-3 9 15,-1-5-10-15,1-5-55 16,-2-2-67-16,1-4-158 16,-1-3-82-16,-3 0-336 0</inkml:trace>
  <inkml:trace contextRef="#ctx0" brushRef="#br0" timeOffset="81294.92">19153 9206 481 0,'0'0'824'16,"0"0"-568"-16,0 0-137 15,0 0-11-15,0 0 31 16,0 0-71-16,0 0-45 16,58 55-6-16,-44-44-17 15,2 0-15-15,1-2-54 16,9-2-84-16,-2-3-182 0,-2-3-386 0</inkml:trace>
  <inkml:trace contextRef="#ctx0" brushRef="#br0" timeOffset="81481.33">19471 9149 88 0,'0'0'1389'16,"0"0"-1083"-16,0 0-114 16,0 0-85-16,0 0-42 15,0 0-2-15,0 0-26 16,-60 54-16-16,39-33-21 15,-4 5-31-15,6-5-203 0,3-7-411 16</inkml:trace>
  <inkml:trace contextRef="#ctx0" brushRef="#br0" timeOffset="82975.95">19261 9639 1048 0,'0'0'749'0,"0"0"-521"16,0 0-39-16,0 0-73 15,0 0-52-15,0 0-9 16,0 0 24-16,22 30 6 16,-13-9-39-16,1 6-9 15,2 1-15-15,1 3-8 16,-2 0-13-16,0 0 0 16,-1-1-1-16,-3-2-21 15,-1-2-23-15,1-1-31 16,-4-3-68-16,5 1-119 15,-2-8-100-15,-1-3-414 0</inkml:trace>
  <inkml:trace contextRef="#ctx0" brushRef="#br0" timeOffset="83225.3">19120 9896 1227 0,'0'0'221'0,"0"0"-87"16,0 0 10-16,100-13-11 16,-62 11-39-16,2-3-20 0,-4 3-33 15,-2-1-17 1,-4 0-24-16,4 0-100 0,-9 0-173 15,-5 0-395-15</inkml:trace>
  <inkml:trace contextRef="#ctx0" brushRef="#br0" timeOffset="83607.3">19745 9812 687 0,'0'0'843'0,"0"0"-605"16,0 0-42-16,0 0-76 16,0 0-49-16,0 0-40 15,0 0-21-15,-3 2 6 0,-3 15 2 16,0 3-2-16,-1 3-9 16,3-1-7-16,-1-1-8 15,5 0-19-15,0-4-60 16,0-4 6-16,0-3-11 15,3-5-48-15,5-3 3 16,0-2 106-16,-3 0 31 16,-2-14 26-16,-3-3 53 15,0-6 41-15,-11-1-3 16,-8 2 15-16,-3 1-18 16,-1 3-40-16,1 7-28 15,4 4-29-15,5 4-17 16,3 3-47-16,6 0-127 0,4 9-112 15,15 1-265-15,6 0-411 16</inkml:trace>
  <inkml:trace contextRef="#ctx0" brushRef="#br0" timeOffset="84050.36">20039 9825 1190 0,'0'0'331'0,"0"0"-102"0,0 0-120 15,0 0 57 1,0 0-65-16,0 0-38 16,-91-7-8-16,69 21-15 0,3 3-18 15,4 3-20-15,4 1-2 16,4-1-8-16,7-2 8 15,0-4-1-15,3-5-8 16,13-5-10-16,5-4 10 16,2 0 8-16,2-5 0 15,2-13-5-15,-2-2-7 16,-1-3 13-16,-5-2 0 16,-4-1 13-16,-6 5 14 15,-3 5 37-15,-4 5 20 0,-2 7-4 16,0 4-32-1,0 0-47-15,0 4-1 0,0 10 6 16,3 4 0-16,2 4 0 16,0 0-6-16,4 1-56 15,-1-4-69-15,2-3-154 16,5-5-227-16,-5-5-86 16,2-6-347-16</inkml:trace>
  <inkml:trace contextRef="#ctx0" brushRef="#br0" timeOffset="84402.2">20285 9728 637 0,'0'0'715'0,"0"0"-422"15,0 0-11-15,0 0-94 16,0 0-109-16,0 0-43 0,0 0 14 16,39 35-16-16,-34-5-15 15,-5 1-19-15,0 0-40 16,0-4-13-16,0-6-68 15,0-7-6-15,0-7-4 16,0-7 39-16,0 0 44 16,7-10-112-16,11-11 71 15,3-6 73-15,2-4 16 16,3 0 2-16,-2 3 20 16,-3 7 78-16,-4 8 22 15,-6 9-16-15,-5 4-58 16,-1 5 21-16,-2 15 10 15,-3 3-2-15,0 1-49 0,0 1-17 16,0-2-11 0,0-3-33-16,0-5-107 0,7-7-11 15,3-3-122-15,3-5-440 16</inkml:trace>
  <inkml:trace contextRef="#ctx0" brushRef="#br0" timeOffset="84756.33">20870 9687 1345 0,'0'0'368'0,"0"0"-118"16,0 0-52-16,0 0-46 16,0 0-67-16,0 0-45 0,0 0-12 15,-79-1-13-15,69 12-6 16,1 0-9-16,6-1-11 15,3 1 2-15,2 0-26 16,15 1-22-16,4 1 16 16,2-1-32-16,-1 1-55 15,-3 0 72-15,-7-2-44 16,-6 0 67-16,-6-1-13 16,0 0 46-16,-19 0 21 15,-8 0 76-15,-4-3 11 16,-2 0-31-16,3-3-37 15,6-2-26-15,6-2-14 16,12 0-88-16,9-9-106 0,15-6-313 16,7-2-349-16</inkml:trace>
  <inkml:trace contextRef="#ctx0" brushRef="#br0" timeOffset="85071.17">21222 9661 150 0,'0'0'1024'0,"0"0"-810"15,0 0-112-15,101-78 14 0,-88 58 56 16,-12 3 89 0,-1 2-67-16,-7 3-44 15,-11 2-57-15,-4 3-18 16,-1 4-16-16,-1 3-16 16,-1 0-10-16,0 16-5 0,-1 5 7 15,2 7-8-15,3 5-1 16,5 2-9-16,6 4-4 15,5 4-11-15,5 0-1 16,0 1 0-16,0 1 5 16,9-1-6-16,4-2-15 15,-4 0-18-15,-1-5 3 16,-5 0-19-16,-3-2-87 16,0-2-63-16,-11 1 17 15,-6-10-7-15,-1-9-856 0</inkml:trace>
  <inkml:trace contextRef="#ctx0" brushRef="#br0" timeOffset="85275.1">20964 10019 567 0,'0'0'887'15,"0"0"-662"-15,0 0-9 16,0 0-27-16,25-74-133 15,-2 67-31-15,7 3-25 16,6 4-17-16,8 0-149 16,4 0-65-16,33 0-46 15,-14 0-289-15,-6-4-285 0</inkml:trace>
  <inkml:trace contextRef="#ctx0" brushRef="#br0" timeOffset="85611.59">21580 9836 1326 0,'0'0'352'0,"0"0"-127"16,0 0-2-16,0 0-68 16,0 0-50-16,0 0-53 15,0 0-18-15,-82-10-1 16,66 28-12-16,0 2-11 16,3 2-4-16,5 2-6 15,8-2-34-15,0 0-55 16,8-4-53-16,11-4 3 15,7-6 34-15,3-6-19 0,-1-2-19 16,0-3-9 0,-5-11 56-16,-8-4 96 0,-8-5 119 15,-7-1 84 1,0-1-6-16,-12 1-41 0,-10 3-21 16,-3 2-43-16,-2 8-49 15,1 5-24-15,2 5-19 16,5 1-34-16,7 0-125 15,12 8-195-15,5-1-392 16,12-1-408-16</inkml:trace>
  <inkml:trace contextRef="#ctx0" brushRef="#br0" timeOffset="85941.35">21910 9756 1167 0,'0'0'505'0,"0"0"-315"0,0 0 5 16,0 0-55-16,0 0-63 16,0 0-27-16,-91 40-22 15,73-12-13-15,4 3-15 16,5 0-34-16,5-3-40 16,4-2-88-16,0-5-61 15,10-7 36-15,6-7 53 16,-1-7 77-16,1 0 31 15,-4-6 26-15,-3-10 63 16,-6-4 108-16,-3-6 41 16,-2-2-20-16,-14 0-65 15,-6 1-50-15,1 4 6 0,-2 8-44 16,3 5-39-16,5 6-37 16,4 4-200-16,7 0-271 15,4 4-495-15</inkml:trace>
  <inkml:trace contextRef="#ctx0" brushRef="#br0" timeOffset="86609.06">22060 9799 107 0,'0'0'1311'0,"0"0"-1026"16,0 0-66-16,0 0-56 15,0 0-32-15,0 0-69 16,0 0-20-16,71-12-13 16,-62 22-1-16,-1 3 9 15,-4 1-8-15,-1 4-29 16,-3 2 7-16,0 0 2 15,0-1 2-15,0-2-11 16,-4-1-11-16,-3-3-23 16,3-6-18-16,2-4-44 15,1-3 13-15,1 0 82 0,0-13-20 16,7-7-41 0,10-4 15-16,4-4 24 0,6-2-2 15,-2 3 25-15,0 5 7 16,-5 6 40-16,-4 8 9 15,-5 6-18-15,-3 2-23 16,-5 10 7-16,-3 12 6 16,0 4-12-16,0 4 18 15,-1 0-16-15,-8-4-18 16,3-3-6-16,0-7-18 16,3-6-42-16,3-8 20 15,0-2 33-15,2-5-33 16,13-15-55-16,5-5 45 15,6-4 33-15,4-5 14 16,2 2 9-16,3 2 0 0,-4 6 16 16,-1 8 10-16,-6 9 26 15,-6 7-16-15,-2 0 2 16,-5 16 8-16,-5 5-17 16,-2 5 15-16,-4 2 2 15,0 0-19-15,0 0-17 16,0-1-10-16,-4-4-66 15,-5-3-8-15,1-8-268 16,1-6-378-16</inkml:trace>
  <inkml:trace contextRef="#ctx0" brushRef="#br0" timeOffset="86790.35">22823 9910 806 0,'0'0'1212'16,"0"0"-1040"-16,0 0-97 15,0 0-75-15,0 0-96 16,0 0-410-16,0 0-1003 0</inkml:trace>
  <inkml:trace contextRef="#ctx0" brushRef="#br0" timeOffset="87534.31">22865 9874 544 0,'0'0'820'15,"0"0"-656"-15,0 0 8 16,0 0-2-16,0 0 5 15,10-87-37-15,-10 73-26 16,0 3-12-16,-3 4-26 0,-8 4-24 16,-4 3-23-16,-6 0-8 15,-4 3 10-15,-2 11 3 16,-1 4 10-16,5 6-17 16,2 1-7-16,7 3-12 15,6-3-6-15,6-3-21 16,2-2-30-16,7-6 2 15,13-4 13-15,7-7 17 16,4-3-20-16,4-3 4 16,0-15 2-16,1-7 23 15,-3-2 10-15,-5-3 2 16,-5 3 11-16,-7 6 29 16,-7 7 35-16,-6 8 8 0,-3 6-55 15,0 0-24-15,0 13-5 16,0 6 18-16,0 6-8 15,0-1-5-15,0 0-6 16,15-2-25-16,3-2-41 16,6-4-23-16,5-6-95 15,15-10-92-15,-6 0-219 16,-5-10-416-16</inkml:trace>
  <inkml:trace contextRef="#ctx0" brushRef="#br0" timeOffset="87728">23399 9573 664 0,'0'0'801'16,"0"0"-419"-16,0 0-70 16,0 0-105-16,0 0-50 15,0 0-57-15,0 0-60 0,0-5-17 16,0 28 12-16,0 5-14 16,-4 7-19-16,0 2 5 15,0 4-7-15,3 2-37 16,-1-3-72-16,2 6-135 15,0-13-299-15,0-9-178 0</inkml:trace>
  <inkml:trace contextRef="#ctx0" brushRef="#br0" timeOffset="87984.59">23241 9753 1088 0,'0'0'224'0,"0"0"2"0,0 0-6 15,79-43-6 1,-41 36-66-16,2 3-37 0,0 2-20 16,0 2-19-16,0 0-26 15,-4 4-17-15,-6 7-15 16,-5 2-13-16,-8 2-1 16,-4 2-5-16,-7 2-18 15,-3 1 16-15,-1 1-8 16,-2 3 8-16,0 0-104 15,0 5-78-15,-8-6-125 16,0-8-276-16</inkml:trace>
  <inkml:trace contextRef="#ctx0" brushRef="#br0" timeOffset="88151.24">23769 9633 172 0,'0'0'1472'0,"0"0"-1190"16,0 0-113-16,0 0-113 16,0 0-56-16,0 0-153 15,0 0-56-15,0 30-446 0</inkml:trace>
  <inkml:trace contextRef="#ctx0" brushRef="#br0" timeOffset="88441.08">23856 9756 725 0,'0'0'1003'16,"0"0"-782"-16,0 0-152 16,0 0 20-16,0 0-1 15,0 0-24-15,0 0-40 16,-54 86-24-16,52-56-2 16,2-1-90-16,0-3-68 15,17-5 3-15,5-7-8 16,5-8 27-16,1-6 138 15,1-4 6-15,-2-18 4 16,-6-5 48-16,-7-6 95 16,-9-4 38-16,-5-2-11 15,-5 2-22-15,-18 3-43 16,-9 9-23-16,-4 8-58 0,-4 8-34 16,-9 9-123-16,10 9-201 15,11 4-302-15</inkml:trace>
  <inkml:trace contextRef="#ctx0" brushRef="#br0" timeOffset="88870.36">24024 9719 988 0,'0'0'888'16,"0"0"-632"-16,0 0-58 15,0 0-98 1,0 0-56-16,0 0-24 0,0 0-7 16,63 38-4-16,-55-12-8 15,-3 3-1-15,-5 1-8 16,0-3-14-16,0-3-39 16,-5-5-17-16,-1-6 23 15,3-7 44-15,1-5 11 16,2-1 19-16,0-7-19 15,14-10-29-15,5-6 9 16,6-6 13-16,2-2 7 16,4 2 0-16,-2 0 21 15,-3 7 16-15,-6 8 3 16,-4 5 7-16,-4 9-8 16,-3 0-5-16,0 7-6 0,0 11 3 15,-1 8-8-15,-4 4-6 16,2 1-9-16,-6-1-8 15,0-4-55-15,0 1-105 16,0-9-126-16,0-6-335 0</inkml:trace>
  <inkml:trace contextRef="#ctx0" brushRef="#br0" timeOffset="89021.19">24706 9844 1698 0,'0'0'503'0,"0"0"-387"0,0 0-71 16,0 0-45-16,0 0-99 15,0 0-790-15</inkml:trace>
  <inkml:trace contextRef="#ctx0" brushRef="#br0" timeOffset="91835.45">19277 9693 694 0,'0'0'488'0,"0"0"-334"0,0 0-47 16,0 0 15-16,0 0 6 15,0 0-59-15,0-4-31 16,0 4 44-16,0 0 10 16,0 0-10-16,0 0-23 15,0 0-12-15,0 0 5 16,0 0-2-16,0 0-7 15,0 0-15-15,0 0-10 16,0 8 5-16,1 2 3 16,2 1-15-16,2 3-3 15,4 1 13-15,-2 4 7 16,2 0-7-16,-1 0-11 16,-1 2-4-16,-3 0-5 0,-2 1 0 15,-2 2 1 1,0-1 10-16,-5 3-5 0,-5 1 4 15,1-2 6-15,3 1 0 16,3-2-8-16,3-2-2 16,0-2 1-16,0-2-2 15,12-1-6-15,7-2 7 16,6-4-5-16,3-1-2 16,3-5-48-16,2-2-68 15,0-3-72-15,-2-4-190 16,-8-9-223-16,-6-2-133 0</inkml:trace>
  <inkml:trace contextRef="#ctx0" brushRef="#br0" timeOffset="92197.59">19096 9931 1098 0,'0'0'561'16,"0"0"-431"-16,0 0-3 15,0 0 43-15,0 0-50 16,0 0-39-16,81-4-6 16,-41 1-6-16,9-3-16 15,5-1-20-15,1 0-21 16,-1 0-12-16,-6 2-79 16,-10 0-116-16,-8 0-190 15,-11 2-207-15,-9 0-484 0</inkml:trace>
  <inkml:trace contextRef="#ctx0" brushRef="#br0" timeOffset="100537.45">18810 12105 1205 0,'0'0'286'16,"0"0"-72"-16,0 0-99 0,0 0 17 16,0 0-5-16,0 0-38 15,-9-20-46-15,9 20-15 16,-3 0 13-16,-3 0 24 15,-3 0 0-15,-7 0-7 16,-2 5 0-16,-5 3-1 16,1 4-4-16,1 3-21 15,0 4 3-15,2 2-21 16,5 3-14-16,5 1 0 16,4 2 0-16,5-2 0 15,0-2-1-15,11-2 1 16,13-4-1-16,7-5 1 15,7-4-1-15,2-5-5 0,-1-3-12 16,-2 0-6 0,-10-3 8-16,-3-11 10 0,-8-4 6 15,-5-7 0-15,-3-4 6 16,-5-4 3-16,-3-2-3 16,0 2-4-16,-6 4 13 15,-8 5 17-15,-2 8-8 16,-3 8-7-16,0 4-7 15,-1 4-10-15,-2 0 0 16,0 8 0-16,1 6-18 16,8 2-47-16,4 2-46 15,7 1-89-15,4-2-174 16,13-3-133-16,4-8-120 0</inkml:trace>
  <inkml:trace contextRef="#ctx0" brushRef="#br0" timeOffset="100966.43">19153 12137 1356 0,'0'0'399'15,"0"0"-152"-15,0 0-75 16,0 0-62-16,0 0-32 15,0 0-44-15,0 0-9 16,-9 21 2-16,2 0-6 0,2 4-12 16,4 1 3-16,-1 1-6 15,2-2 2 1,0-2-8-16,0-3 0 0,9-5-16 16,8-4 16-16,3-5 0 15,2-5-11-15,1-1-5 16,3-5-8-16,-4-15 14 15,-2-8 10-15,-4-8 9 16,-3-5 5-16,-4-2 22 16,-5 0 13-16,-4 5-4 15,0 7 14-15,0 9-11 16,-1 7-3-16,-2 8-45 16,-1 7-2-16,4 0-22 0,0 0-81 15,0 12-19 1,12 3-173-16,4 0-202 0,2-6-195 0</inkml:trace>
  <inkml:trace contextRef="#ctx0" brushRef="#br0" timeOffset="101222.1">19575 11840 1104 0,'0'0'481'0,"0"0"-258"16,0 0-25-16,0 0-26 15,0 0-51-15,0 0-72 16,0 0 37-16,-8 43-18 16,-2-10-32-16,3 6-10 15,1 0-14-15,-1 1-6 0,2-2-4 16,4-5 7-16,1-1-9 16,0-5-13-16,6-5-36 15,11-7-31-15,7-3-33 16,21-11-64-16,-3-1-119 15,-3 0-280-15</inkml:trace>
  <inkml:trace contextRef="#ctx0" brushRef="#br0" timeOffset="101441.1">19456 12008 783 0,'0'0'776'0,"0"0"-587"16,0 0-50-16,0 0-83 16,0 0 28-16,0 0-9 15,98-3-38-15,-41 8-18 16,7 0-19-16,2 1-15 16,17-2-145-16,-17-1-362 15,-12 0-761-15</inkml:trace>
  <inkml:trace contextRef="#ctx0" brushRef="#br0" timeOffset="101665.84">20031 12056 935 0,'0'0'624'0,"0"0"-445"0,0 0-69 16,0 0 93-16,0 0-19 15,5 81-58-15,-5-46-36 16,0 3-42-16,0 5-3 15,-1 1-23-15,-3 2-16 16,4-1 4-16,0-3-8 16,0-4-2-16,0-6-41 15,0-7-86-15,0-6-134 16,4-6-141-16,-1-9-431 0</inkml:trace>
  <inkml:trace contextRef="#ctx0" brushRef="#br0" timeOffset="101988.08">20103 12039 1363 0,'0'0'307'0,"0"0"-19"15,0 0-97-15,0 0-79 16,0 0-28-16,0 0-47 15,0 0-25-15,74-32 0 16,-60 46-3-16,-3 4 1 0,-2 4 7 16,-3 2-17-1,-6 2 1-15,0 3 5 16,0 0-5-16,-12-1 11 0,-7-2-3 16,-4-3-9-16,-2-5 0 15,-4-4 6-15,3-5-6 16,2-1-87-16,7-6-92 15,11-2-150-15,6-8-147 16,0-6-777-16</inkml:trace>
  <inkml:trace contextRef="#ctx0" brushRef="#br0" timeOffset="102422.03">20396 12101 789 0,'0'0'531'16,"0"0"-277"-16,0 0 13 15,0 0-3-15,0 0-54 16,0 0-52 0,0 0-52-16,34-42-44 0,-34 42-53 15,0 9 0-15,0 9-9 16,-1 7 24-16,-4 6-8 16,4 2-7-16,1 1-1 15,0-5-8-15,0-3-20 16,3-8-23-16,7-7-13 15,2-7 8-15,3-4 17 16,6-5 3-16,1-16-18 16,3-10 17-16,0-6 15 15,2-8 8-15,-4-2 6 0,0 0 0 16,-8 4 27 0,-2 11 22-16,-6 9 13 0,-4 13-1 15,1 10-24-15,-4 0-32 16,0 13-4-16,0 11 18 15,0 8 3-15,0 5 2 16,0 2-15-16,1 1-8 16,5-3-1-16,7-2-36 15,2-7-83-15,5-5-46 16,11-11-188-16,-4-8-168 16,-4-4-258-16</inkml:trace>
  <inkml:trace contextRef="#ctx0" brushRef="#br0" timeOffset="102678.08">21083 11795 1162 0,'0'0'741'0,"0"0"-553"16,0 0-91-16,0 0 43 15,0 0-2-15,-47 76-41 16,39-35-23-16,2 3-41 0,-1 3-8 15,4-1-8 1,2-2-5-16,1-2-5 16,0-2-7-16,10-5-1 15,6-4-45-15,7-6-55 16,7-6-52-16,19-5-111 16,-3-7-284-16,-5-6-430 0</inkml:trace>
  <inkml:trace contextRef="#ctx0" brushRef="#br0" timeOffset="102911.43">20863 11977 808 0,'0'0'871'16,"0"0"-568"-16,0 0-115 15,0 0-67-15,0 0 39 16,0 0-69-16,97-7-45 0,-40 7-18 16,4 0-19-16,2 0-9 15,9 0-55-15,-15 0-494 16,-12-1-784-16</inkml:trace>
  <inkml:trace contextRef="#ctx0" brushRef="#br0" timeOffset="103444.08">21969 12107 1064 0,'0'0'303'15,"0"0"-103"-15,0 0 48 16,0 0-66-16,0 0-26 15,0 0-34-15,0 0-8 16,-5 0-19-16,8 0-44 0,9 0 5 16,4 0-33-1,10-2-13-15,5 1-5 16,5 1-5-16,7 0-61 16,-1 0-125-16,7 0-146 0,-12 0-288 15,-8 0-374-15</inkml:trace>
  <inkml:trace contextRef="#ctx0" brushRef="#br0" timeOffset="103684.75">21995 12246 93 0,'0'0'988'15,"0"0"-699"-15,0 0-106 16,0 0 42-16,0 0-32 0,112 4-40 16,-73-4-56-1,1 0-17-15,2 0-42 0,-6 0-21 16,-5 0-17-16,0 0-142 16,-8-9-348-16,-7-2-813 0</inkml:trace>
  <inkml:trace contextRef="#ctx0" brushRef="#br0" timeOffset="105433.81">23443 11414 836 0,'0'0'343'15,"0"0"-149"-15,0 0-66 16,0 0-2-16,0 0-9 16,0 0-9-16,0 0-32 15,13-10-19-15,-13 10-24 16,-6 0 35-16,-4 0-13 15,-6 0-29-15,-4 0-11 0,-3 3-8 16,-3-2 5 0,-6 2 2-16,-2 0-13 0,-4-2 6 15,1 1 1-15,3-1 8 16,2 1 9-16,6-2 5 16,5 1-4-16,7 1 0 15,4-2-9-15,6 1-9 16,1 0-2-16,1-1-5 15,-1 2 0-15,-2 1 10 16,1 0 5-16,-2 1-1 16,3-1 11-16,0 1 1 15,2 0-6-15,1 2-20 0,0 1 20 16,0 1 12-16,0 3 7 16,1 2-7-1,5 3-5-15,3 2-5 0,-3 3-6 16,0 2-3-16,0 2-5 15,0 4 0-15,-3 1 0 16,1 1-2-16,-1 2-1 16,0-1-4-16,0-1 8 15,0 1-2-15,-1-2 0 16,1 2 3-16,-3-1-5 16,0 1 6-16,0 1-11 15,0-1 7-15,0 0-1 16,0 1-1-16,0-1 0 15,0-1-5-15,0 2 7 16,0-1-1-16,0 1-5 0,0-2 5 16,0 0 1-16,0-1-8 15,4-1 1-15,0-1-1 16,1 2 2-16,0 0 7 16,-1-1-9-16,1 3 2 15,-2 0-1-15,0 2 0 16,0 0 2-16,1 1-2 15,-3-1-1-15,1 1 1 16,-1 0 1-16,4-1-2 16,-1-2 6-16,3 0-6 15,-1-4 1-15,2-2-1 16,1-1-1-16,-1-3 1 16,-2-2 0-16,1 0 0 15,-2-1 0-15,-2 1 1 16,-2 2-1-16,1-2 0 0,-1 4 8 15,-1 1-7-15,2-3-1 16,1 1 1-16,0-1 0 16,0 0 0-16,4-3-1 15,-1 1 1-15,0-2-1 16,0 2 0-16,-1 0 1 16,2 0-1-16,-3-1 1 15,1 0 0-15,-1-1-1 16,1-1 1-16,1-2 0 15,1-1 0-15,-1-1-1 16,2-2-6-16,2-2 5 16,5 0 1-16,3-4 0 15,7 0 0-15,5-4-1 0,6-1-34 16,6 0-30-16,17-7-66 16,-9-7-197-16,-4-4-374 0</inkml:trace>
  <inkml:trace contextRef="#ctx0" brushRef="#br0" timeOffset="107002.22">25545 11352 944 0,'0'0'293'16,"0"0"-106"-16,0 0-22 15,0 0 1-15,0 0-10 16,0 0-29-16,0 0-39 15,4 0-1-15,-1 0-4 16,1-1-27-16,6-4-23 16,4 1-17-16,4 0-13 15,8 0 3-15,4 1-6 16,2 1 0-16,6 2 0 16,-2 0-16-16,1 0 1 15,-8 0 4-15,-4 0 4 16,-6 3 5-16,-7 3 1 0,-2 0 0 15,-1-1 1-15,-3 1-1 16,2 1 0-16,-1 2 1 16,0 0 1-16,1 3 0 15,-2 1 9-15,3 5 5 16,-5 0 7-16,1 3-7 16,-2 3 4-16,-2 1 9 15,-1 4 2-15,0 2-6 16,0 3-12-16,0 3 3 15,0-1 4-15,0 1-7 16,0-1 3-16,0-2 4 16,0 0 0-16,0 0-5 15,0 0-5-15,0 1-8 0,0 2 15 16,0 0-15 0,0 1 4-16,0 0-4 0,0 1 0 15,3 0 11-15,0 0-9 16,0 2-2-16,2 0 8 15,-1 0-7-15,1 0 3 16,-1-1-5-16,-1 0 0 16,0-1 0-16,0 1 1 15,-1-2 0-15,-1 0 0 16,-1 0 0-16,3-2 0 16,1-1-1-16,1-1 1 15,1 0 0-15,0-2 0 16,2 0-1-16,2 0 2 15,-3-2-2-15,2 2 1 16,0-2 8-16,-3-4-9 0,0 1 0 16,0-3 1-16,-3-3 0 15,0-1 0-15,0-3-1 16,-1 0 1-16,-2-2 0 16,2-1-1-16,-2 2 0 15,0 1 1-15,0 0-1 16,0 0 0-16,0 0 0 15,0-1 0-15,0 0 1 16,0-1-1-16,0 1 1 16,2-2-1-16,-2 2 0 15,0-2 1-15,0 3-1 16,0-2 1-16,0 2 0 0,0 0-1 16,-7-1 0-16,1-4 0 15,-3-1-6-15,-4-2-12 16,-3-2 7-16,-4-3 11 15,-7-1 0-15,-6-3-35 16,-15 0-102-16,5-4-136 16,9-7-355-16</inkml:trace>
  <inkml:trace contextRef="#ctx0" brushRef="#br0" timeOffset="107985.43">26784 12151 728 0,'0'0'762'16,"0"0"-520"-16,0 0 46 15,0 0-72-15,0 0-37 16,0 0-55-16,0 0-43 0,14-21-25 16,-11 25-28-1,1 12 0-15,4 5 11 0,-2 4-15 16,1 6-6-16,-1 3-12 16,-1 1-5-16,2 1 6 15,-3-3-7-15,-1-2-37 16,1-5-27-16,-1-7-67 15,3-7-88-15,0-5-289 16,-2-7-236-16</inkml:trace>
  <inkml:trace contextRef="#ctx0" brushRef="#br0" timeOffset="108175.6">26938 12004 793 0,'0'0'652'0,"0"0"-456"16,0 0-57-16,0 0-56 15,0 0-65-15,0 0-18 16,0 0-177-16,8-7-7 16,-2 20-470-16</inkml:trace>
  <inkml:trace contextRef="#ctx0" brushRef="#br0" timeOffset="108714.11">27046 12348 682 0,'0'0'721'16,"0"0"-559"-16,0 0 11 15,0 0-55-15,0 0-33 16,0 0-42-16,0 0-2 16,4-39-2-16,8 23-23 0,3-4 8 15,3 0-9 1,-2-2-14-16,2 4 15 16,-4 4 25-16,-1 6 20 15,-4 8-10-15,0 0-17 16,1 3-20-16,-1 14-4 15,-1 5 9-15,-2 2 1 0,-2 2-19 16,-3 0-1-16,-1-3-4 16,0-4 3-16,0-5-25 15,0-4 8-15,0-6-16 16,2-4 23-16,4 0 10 16,3-10 1-16,4-9-1 15,4-5-10-15,1-5 11 16,-3 0 0-16,1 4 10 15,-5 5 30-15,-2 7 9 16,-2 10 27-16,-1 3-39 16,0 3-25-16,1 14-11 15,1 4 8-15,-1 3 1 16,-1 1-10-16,-3 0 1 0,0 0-1 16,-1-3 0-16,-1 0-44 15,2-4-79-15,3-2-178 16,0-6-313-16,0-6-488 0</inkml:trace>
  <inkml:trace contextRef="#ctx0" brushRef="#br0" timeOffset="108947.73">27536 12289 1107 0,'0'0'395'0,"0"0"-94"16,0 0-17-16,0 0-108 15,0 0-92-15,0 0-50 0,0 0 6 16,6 34 17-16,-6-6-23 16,2 4-9-16,0 6-16 15,2-2-3-15,-1 2-5 16,1 0-1-16,1-1-41 16,1-3-74-16,0-1-146 15,-2-10-99-15,2-9-226 0</inkml:trace>
  <inkml:trace contextRef="#ctx0" brushRef="#br0" timeOffset="109232.1">27627 12091 920 0,'0'0'349'0,"0"0"-137"16,0 0-20-16,0 0-49 15,0 0-29-15,94-42-16 16,-74 42-29-16,-5 13-20 16,-2 7-21-16,-5 5-14 15,-5 6-14-15,-3 3-5 16,0 3 5-16,-14-2-1 16,-8-1-28-16,-5-6 8 0,-1-5-17 15,1-6-27 1,1-8 8-16,7-3-19 15,9-6-140-15,5-1-64 16,5-11-526-16</inkml:trace>
  <inkml:trace contextRef="#ctx0" brushRef="#br0" timeOffset="109645.69">27923 12152 514 0,'0'0'868'15,"0"0"-587"-15,0 0-21 16,0 0-98-16,0 0-79 16,0 0-52-16,0 0 9 0,0 35 25 15,-6-9-33 1,3 2-17-16,3 0-3 16,0-1-12-16,0-3-31 0,0-5-56 15,9-8-27-15,3-7 20 16,2-4 44-16,0 0-10 15,1-17 19-15,0-4 28 16,-3-9 13-16,1-3 5 16,-1-6 26-16,0 1 48 15,-2 4 11-15,-2 9 11 16,-3 11 32-16,-2 9-27 16,-2 5-70-16,-1 16-35 15,0 11 13-15,2 7-7 16,2 5 1-16,2 1-2 15,1-1-6-15,6-5 0 0,4-4-49 16,4-6-42 0,2-7-49-16,8-16-87 0,-4-1-125 15,-5-3-385-15</inkml:trace>
  <inkml:trace contextRef="#ctx0" brushRef="#br0" timeOffset="109894.24">28400 11950 1237 0,'0'0'392'0,"0"0"-133"16,0 0-1-16,0 0-103 15,0 0-60-15,0 0-46 16,0 0-24-16,-1 25 36 16,-4 3-5-16,1 7-20 15,1 6-14-15,3 1-10 0,0 1-12 16,0-3-7-16,4 0 7 15,10-5-23-15,5-2-52 16,3-6-53-16,5-5-59 16,18-8-104-16,-6-7-231 15,-5-7-629-15</inkml:trace>
  <inkml:trace contextRef="#ctx0" brushRef="#br0" timeOffset="110105.37">28184 12024 705 0,'0'0'306'0,"0"0"-274"0,0 0 169 16,0 0-30-16,100 25-54 15,-51-13-64-15,8-4-34 16,7 1-19-16,34-1-20 15,-14-4-20-15,-11-3-258 0</inkml:trace>
  <inkml:trace contextRef="#ctx0" brushRef="#br0" timeOffset="110263.19">29070 11953 1099 0,'0'0'316'15,"0"0"-89"-15,0 0-95 0,0 0-58 16,0 0-74-16,0 0-60 16,0 0-161-16,-69-34-587 0</inkml:trace>
  <inkml:trace contextRef="#ctx0" brushRef="#br0" timeOffset="113977.99">26731 11471 972 0,'0'0'203'0,"0"0"-63"15,0 0-25 1,0 0-16-16,0 0-19 0,0 0-50 15,0 0-30 1,10-16-15-16,-10 16 15 0,-7 0 84 16,-5 0 5-16,-3 0-13 15,-3 0-17-15,-3 0-11 16,0 0-11-16,0 0-7 16,-3 0-5-16,1 3-1 0,0 0-2 15,5 0 9 1,2 1-12-16,4 0-12 15,2 2 1-15,2-2-8 16,4 0 0-16,-1 0 7 16,2 0 1-16,0 2 4 15,-2-2-1-15,1 3 7 16,0 2 16-16,1 0 2 16,0 2-11-16,1 3-4 0,1 3 8 15,1 1-14-15,0 5 0 16,0 2-6-16,0 2 1 15,0 1 1-15,0 1 0 16,0-2 12-16,3-1-11 16,-2 1 7-16,2-3-9 15,-1 1-4-15,-1-1 5 16,-1 0-4-16,0 1 2 16,0 1 3-16,0 0 3 15,2 0 3-15,-1 1-11 16,3 1 4-16,-1 1 0 15,0-2-9-15,2 2 7 16,-2-2 0-16,0 1 0 0,0-1 0 16,-1-3-9-16,-2-2 0 15,0-1 6-15,0-1-6 16,0-1 0-16,0-1 1 16,0 0-1-16,0 0 6 15,0 2-6-15,1 2 0 16,4-1 0-16,0 1 1 15,1 1 1-15,2 1-1 16,-2-2 5-16,0 2-6 16,1-2 1-16,-2 0-1 15,-1 1 1-15,2-2-1 16,-1-1 0-16,2 1 0 0,-1-2 2 16,-2 1 0-16,3 2-2 15,-3 0 0-15,-1-1 1 16,0 0-1-16,0-1 1 15,-3-1-1-15,0-2 0 16,0-1 7-16,0 0-7 16,0 1 0-16,0 1 0 15,0 1 0-15,0 0 1 16,3 1 0-16,3 1-1 16,0 2 7-16,0-2-7 15,0-1 0-15,1-1 1 16,-1 0-1-16,0-1 1 15,0-1-1-15,3 1 1 16,-2-2 0-16,3 1-1 16,-1 0 0-16,2 1 2 0,-2 0-2 15,2-1 1-15,2 2 5 16,-1-2-5-16,3-3 1 16,2-2-1-16,2-2-1 15,3-1 0-15,4-3-34 16,4-2-52-16,20-4-77 15,-6 0-228-15,-3-9-219 0</inkml:trace>
  <inkml:trace contextRef="#ctx0" brushRef="#br0" timeOffset="115608.07">28661 11450 809 0,'0'0'246'16,"0"0"-67"-16,0 0-31 15,0 0-20-15,0 0 0 16,0 0-20-16,0 0-10 16,-1-9-27-16,10 6-16 15,0 0-22-15,5 2-14 16,0 0-18-16,4 1 12 16,-2 0-12-16,4 0 0 15,-1 0-1-15,2 8 1 16,1 2 5-16,-1 1-5 0,-3 0 0 15,0 1-1 1,-6-1-1-16,-1 0 0 0,-3 3-8 16,-2 1 9-16,-3 3 1 15,0 3 0-15,0 3 6 16,0 2 17-16,2 2-8 16,2 1 7-16,2-2 4 15,-1 0-9-15,2-3 5 16,-3 0-8-16,1-1-5 15,-2-1-4-15,3-1 0 16,-5 2 10-16,1 0-15 16,-2-1 21-16,0 0 2 0,-3 1-2 15,1 1 5 1,-1 0-8-16,0 0 2 0,0-1-9 16,0-1-2-16,0 1 1 15,0-2 2-15,0 2-4 16,0-1-8-16,0 2 16 15,0 1-3-15,6 3 1 16,2-3-7-16,-2 1 1 16,3-1 3-16,-2-1-12 15,-1-2 8-15,0 1-8 16,-3-3 0-16,-2-1 1 16,-1-1 0-16,0 1 5 15,0-1 3-15,0 1-1 16,0-1-7-16,0 0 5 15,0 2 0-15,0 1 3 0,0 2 1 16,0-1-10-16,0 1 7 16,0 0-7-16,0-1 0 15,0 0 1-15,0 0 1 16,0-1 5-16,0 0-7 16,0-1 1-16,0-1 0 15,0 3-1-15,0-2 1 16,0-1 0-16,0 1 0 15,2 0 0-15,0-2 8 16,-2-1-8-16,0 0-2 16,0-3 1-16,0 0-1 15,0-1 1-15,0-2 0 16,0 1 1-16,0-1-1 0,-2-1 1 16,-1-1 0-16,1 3-1 15,-1-1 1-15,-2 2-1 16,0 1 0-16,-1 0 0 15,0 0-5-15,-3 1 5 16,0 0 6-16,-1-1-5 16,1-1-1-16,-3 0-7 15,2-2 7-15,-4 0-1 16,2 0-3-16,-1-1-2 0,-2 0 0 16,0-2-2-1,-1 1 14-15,-3-3-13 16,0-2-61-16,-2-3-76 15,-4-1-87-15,5 0-246 16,4-11-414-16</inkml:trace>
  <inkml:trace contextRef="#ctx0" brushRef="#br0" timeOffset="117740.37">18791 11671 829 0,'0'0'382'0,"0"0"-204"16,0 0-50-16,0 0-19 15,0 0 46-15,0 0 7 0,0 0-64 16,0-20-51-16,0 20-13 16,0 0 7-16,-9 0-7 15,-5 0-7-15,-1 0-18 16,-5 4-9-16,-2 2 12 16,-5-2 0-16,-1 2 4 15,-2-1-1-15,1 1-6 16,0 0-3-16,2 0 10 15,2-1 2-15,4 1 8 16,2 0-8-16,3-1-7 16,3 0-5-16,6-3 1 15,2 1-6-15,1-1 0 0,4-1 0 16,0 0 0-16,-1-1-1 16,1 2 15-16,0 1 0 15,-2 1 9-15,1 0 4 16,-2 3 3-16,1 1-1 15,-1 2-15-15,0 3 4 16,2 1 7-16,-1 3-20 16,2 0 5-16,0 3 0 15,0 0-10-15,2 1 14 16,4 1-7-16,0-1 1 16,1 2 0-16,-1 1 0 15,0-1-7-15,-2 0 5 16,-1 3-5-16,-1-2 8 0,-2 1-9 15,0 1 0-15,0-1 11 16,0 2-1-16,0-3-2 16,0 1-3-16,0 2-5 15,0-2 8-15,0 2-7 16,0 2-1-16,0-1-1 16,0 1-1-16,0 1 1 15,0 1 1-15,-3 0 1 16,-2 2 3-16,-1-3-5 15,0 0 0-15,2 0 1 16,1-3-1-16,0-2 0 16,3-2 8-16,-1-1-7 15,1-1-1-15,0-1 0 16,0 2 0-16,-2-3 1 16,1 1-1-16,-2 0 1 0,1 1-1 15,-1 0 6-15,2-1-6 16,1-1-1-16,0 1 1 15,0-1 9-15,0-2-9 16,1-2 0-16,5-1 4 16,2 2-3-16,2-2 0 15,-1 2 0-15,2-1-1 16,0 0 1-16,4 1 0 16,3-2-1-16,3 0 1 15,6 1 0-15,4-4-1 16,5 0-1-16,4-3-20 15,2-1-40-15,21-4-125 0,-11-2-162 16,-7-1-341-16</inkml:trace>
  <inkml:trace contextRef="#ctx0" brushRef="#br0" timeOffset="119082.57">21282 11664 1004 0,'0'0'261'0,"0"0"-23"0,0 0-10 16,0 0-52-16,0 0-58 15,0 0-49-15,0 0-16 16,24-17-14-16,-12 17 20 16,4 0-27-16,2 0-4 15,2 0-13-15,0 0-2 16,0 3-7-16,-1 4 3 15,-1 0-8-15,0 3-1 16,-2 1 6-16,-4 2-4 16,-2 3 9-16,0-1 9 15,-6 2-4-15,1 1 9 16,-1 3 0-16,-1 1 8 16,2 1-14-16,-1 3-1 0,0 1-1 15,0 0 3 1,-1 0 4-16,0 3 0 0,0 0-6 15,-2-1 4-15,1 3-8 16,-1-3-5-16,2 2-3 16,-1 1-5-16,2 0 7 15,2 2-8-15,-2 0 7 16,1 1 1-16,1 0-1 16,0 0 4-16,-1 1-1 15,2-2-4-15,-3-1 5 16,1 1-4-16,-1 0-5 15,1-2 5-15,-1 3-6 16,3-3 5-16,-2 2-6 16,1-2 2-16,0-1-1 15,0 0 6-15,0-1-7 0,0-2 1 16,-3-1-1-16,0-1 6 16,0-3-6-16,-2 0 0 15,1 0 0-15,0-3 0 16,-1 0 0-16,2-1 1 15,-1 1 0-15,1-3 0 16,-1 0 5-16,0-4-5 16,-2 1-1-16,0-1 0 15,0 0-12-15,-7-2 12 16,-10 1-1-16,-7-1-13 16,-6-1 4-16,-1-3 10 15,0-2-56-15,-7-5-127 0,10 0-206 16,6 0-339-16</inkml:trace>
  <inkml:trace contextRef="#ctx0" brushRef="#br0" timeOffset="120930.36">23823 14086 857 0,'0'0'528'0,"0"0"-373"16,0 0 24-16,0 0-32 15,0 0 8-15,0 0-5 16,0 0-39-16,6 1 14 15,-6-1-3-15,0 0-24 16,0-3-38-16,0-7-26 0,1-1-23 16,2-5 7-1,3-1-13-15,2-1-4 16,5 1-2-16,2 2 1 16,6 3 0-16,3 2-1 0,4 5 1 15,6 2-8 1,4 0-4-16,4 3 0 0,4 0-1 15,0 0 5-15,2 0 7 16,-3 6 1-16,-1 3-1 16,-3 1 1-16,-4 3-6 15,-3 3-12-15,-1-1 5 16,-4 2 7-16,-3 0-21 16,-3 2 3-16,-3-1-3 15,-4 0 2-15,-3-1-14 16,-3-2-1-16,-1-2 6 15,3-3-16-15,0-3-50 16,2-2-19-16,3-4 22 0,0-1 18 16,-4 0 21-16,-1-10 51 15,-3-7 7-15,-3-4 7 16,0-4 21-16,-3-4 32 16,2-1-23-16,-1 3 39 15,2 4-14-15,-3 4 20 16,0 9-19-16,0 5-1 15,-2 5-35-15,-1 0-24 16,2 0 3-16,0 0-4 16,-2 5 6-16,1 4 4 15,-1 2 3-15,2 1-7 16,-2 1-7-16,1-1 0 0,2 2 0 16,0 3 0-16,3-1-1 15,-2-1-1-15,1 1-29 16,-1-5-36-16,-1-1-1 15,2-3-20-15,-2-3 4 16,0-3-13-16,1-1 45 16,1 0 37-16,-1-1 0 15,2-9-14-15,2-2 4 16,2-5 6-16,2-4 18 16,3-5 0-16,1-2 0 15,5 1 8-15,-1 3 56 16,1 6 2-16,-2 6-12 15,-3 5-2-15,4 5-17 16,2 2-1-16,-1 0-14 16,6 0-9-16,1 4 3 0,0 1-8 15,2 1-5-15,0 1 5 16,-3-1 1-16,-2 1 5 16,-2 1-11-16,-2-1 0 15,-1 0 5-15,-1 1-5 16,1-3 11-16,1 2 1 15,0 0-2-15,5 0-4 16,-1 2-6-16,3-1 0 16,-1 0 8-16,0 0-9 15,-3-3 0-15,1 0 0 16,1-3 0-16,-3 0 0 16,1-2-5-16,-3 0 3 15,0 0 2-15,0-6 2 0,-2-4-1 16,4-4 0-16,0-3 1 15,3-2-1-15,1-6 0 16,1-1 0-16,-1-2-1 16,-2-1 1-16,-2 2 6 15,-7 5 2-15,-1 2-8 16,-4 3-1-16,-5 0-53 16,-3 4-134-16,-3 2-323 0</inkml:trace>
  <inkml:trace contextRef="#ctx0" brushRef="#br0" timeOffset="128252.33">19435 8399 439 0,'0'0'362'15,"0"0"-230"-15,0 0-50 16,0 0-18-16,0 0 23 15,0 0 5-15,0-24 5 0,0 22-33 16,0 1 12 0,0 0 4-16,0-1-12 0,-4 1-21 15,-3-2-22-15,0 1-17 16,0 1 3-16,-2 0 6 16,1-2-7-16,1 0-4 15,1 0 10-15,-2 0 6 16,1-3-1-16,-5 2-10 15,0-2 19-15,-3 1 2 16,-4-1-15-16,-4 1 4 16,1-1 11-16,-1 3 14 15,0 1 5-15,1 0-28 16,2 1-14-16,1 1-2 16,1 0 1-16,1 0-7 15,0 0 1-15,1 0-1 0,-3 4 5 16,1 0 1-16,-4 3-5 15,1 0 8-15,-1 0-4 16,2 2 3-16,1-1-8 16,1 1 8-16,1 1-3 15,2 1-5-15,-1 0 0 16,4 0-1-16,-1 2 0 16,1 0 1-16,-1-2 0 15,3 2 7-15,1-2-8 16,-1 2-5-16,4 0 5 15,0-1 10-15,2 1-10 16,2 1-1-16,2 0-8 16,0 1 8-16,0-1 1 0,8-1 0 15,2 3 22 1,5 1-7-16,-1 0-7 0,3 0 6 16,1-2-13-16,0 1 1 15,1-1-1-15,1-2 9 16,4 0-9-16,0-2 0 15,1-1 0-15,2-2 6 16,-3-1-7-16,3-1 1 16,-1 0 0-16,1-4 0 15,0 1 5-15,-2-1 0 16,-2-1-6-16,-1 0 0 16,-1 1 0-16,-3-1 0 0,0 1 0 15,0-1 0 1,-2 1 0-16,5-1 0 0,1-1 0 15,1 1-7-15,1-1-2 16,-4 0-4-16,-1 0-16 16,-3 0 16-16,-4 0 13 15,-2-1 9-15,-4-3-8 16,2-2 8-16,-4-1-2 16,2-1 2-16,0-4 4 15,0 0-12-15,-1-4 8 16,1-1-2-16,-2-1-7 15,1 0-1-15,-2-2-1 16,-1 2 1-16,-2-1 1 16,0-1 8-16,0 1 18 15,0-4 4-15,-7 0-14 0,0 2-5 16,-1-1-3-16,-5 2 1 16,-2 2 3-16,-8-1 0 15,-5 2-10-15,-5 1-1 16,-6 0 8-16,0 2-8 15,1 1-1-15,4 3-48 16,2 7-120-16,13 3-127 16,4 0-322-16</inkml:trace>
  <inkml:trace contextRef="#ctx0" brushRef="#br0" timeOffset="131954.21">19926 8849 542 0,'0'0'814'15,"0"0"-657"-15,0 0-19 16,0 0-56-16,0 0 29 15,0 0-8-15,-18-79-31 16,18 62-27-16,15-4-3 16,6-2-11-16,4-4-14 15,8-1-10-15,6 0 0 16,3 2-1-16,2 5-6 16,3 7-16-16,3 6-1 15,4 8 2-15,7 0 15 16,18 4 16-16,15 17-1 15,20 11-3-15,3 10-5 0,-6 3-6 16,-9-1-1-16,-14-5 0 16,-14-6 1-16,-13-8-1 15,-14-9 2-15,-3-4-2 16,4-2 0-16,4-3-1 16,3-3-8-16,-7-4 3 15,-6-4-6-15,-6-16 11 16,-7-8-5-16,-2-9 6 15,-6-7 0-15,-1-5-1 16,-4 0 1-16,-3 1 13 16,-2 7-4-16,-5 10 6 15,0 9 7-15,-5 10-4 16,1 7 1-16,-2 4-19 0,1 1 0 16,1 0-19-16,-1 6 7 15,2 5 12-15,2 2 1 16,-1 1 0-16,2 3-1 15,2 0 0-15,-2 4 1 16,0 2-1-16,0 2-9 16,-2-1-24-16,0 0-1 15,-1-4-41-15,-1-6 5 16,-2-4 36-16,1-4 4 16,1-6 22-16,-1 0 8 15,2-5 1-15,4-10 9 16,0-5-10-16,5-3 0 15,1-3 0-15,7-3-1 16,2 1-18-16,2 1 19 16,3 8-1-16,1 3-16 0,2 6 16 15,3 7-1-15,4 3 2 16,6 0 2-16,4 0 4 16,5 7 0-16,4 3 0 15,19 3 1-15,21 1-6 16,22 3 0-16,10 1 1 15,3 2-1-15,-6 1 5 16,-8-1-5-16,2 1 0 16,-2 2 1-16,-3-2-2 15,-2-1 0-15,5-2 0 16,2-1 0-16,6-3 1 16,2-4 1-16,2-4 4 15,2-6-5-15,-5 0-1 0,-3-15 1 16,-13-10-1-16,-20-4-10 15,-24-1 10-15,-19 1 0 16,-8 0 3-16,-2-2 9 16,0-2 21-16,-5 1 24 15,-13 5-13-15,-7 6-23 16,-7 7 14-16,-2 3-35 16,-3 4-22-16,1 2-63 15,2 4-63-15,0 1-109 16,0 0-621-16</inkml:trace>
  <inkml:trace contextRef="#ctx0" brushRef="#br0" timeOffset="134130.57">26218 7493 1234 0,'0'0'245'0,"0"0"-24"0,0 0-27 16,0 0-3-16,0 0-66 15,0 0-60 1,0 0-26-16,19-20-22 0,-16 38 7 15,1 9 80-15,-2 8-46 16,-2 8-17-16,0 5-5 16,0 4-5-16,-5 0-13 15,-1-3 0-15,0-2-10 16,2-6-7-16,4-6 0 16,0-3 5-16,0-6-6 15,12-3 1-15,9-5 4 16,8-1 6-16,10-4-11 15,5-4-5-15,5 0-37 0,3-6-49 16,12-3-118 0,-13-5-364-16,-6-9-111 0</inkml:trace>
  <inkml:trace contextRef="#ctx0" brushRef="#br0" timeOffset="134335.16">26844 7883 390 0,'0'0'1329'16,"0"0"-984"-16,0 0-129 15,0 0-86-15,0 0-47 16,0 0-37-16,0 0-15 16,3 23 38-16,-3 0-21 15,0 4-28-15,0 2-18 0,0 1-1 16,0 0 10 0,0-4-11-16,0-3-49 15,0-3-103-15,12-9-128 0,-3-5-214 16,4-6-281-16</inkml:trace>
  <inkml:trace contextRef="#ctx0" brushRef="#br0" timeOffset="134485.26">26953 7760 1362 0,'0'0'384'16,"0"0"-203"-16,0 0-67 15,0 0-37-15,0 0-77 16,0 0-33-16,0 0-151 15,-34 8-3-15,32 21-168 16,2 1-194-16</inkml:trace>
  <inkml:trace contextRef="#ctx0" brushRef="#br0" timeOffset="134956.01">26950 8078 546 0,'0'0'636'16,"0"0"-347"-16,0 0-71 15,0 0-90-15,0 0 25 16,0 0-1-16,0 0-44 16,40-83-55-16,-26 60-9 15,4-2-29-15,4 0-9 16,5 0 0-16,1 6 3 16,-3 4-9-16,-3 6-7 0,-5 8-12 15,-4 1 13 1,-2 11 5-16,-5 10 1 0,-1 4 9 15,-5 5 2-15,0 0-10 16,0-1 6-16,0-3-6 16,0-4 5-16,0-5-6 15,0-6-38-15,0-6-5 16,0-5 18-16,0 0 25 16,0-8 0-16,6-11-32 15,8-8-17-15,2-5 31 16,4-5 4-16,0 2 14 15,-2 5 0-15,-2 9 23 16,-4 10 44-16,-4 11-26 16,2 0-35-16,-3 18 10 15,2 9 23-15,-1 5-23 0,1 5-4 16,-2 0-2-16,-1-1-9 16,2-2-1-16,2-4-66 15,7-3-112-15,-1-9-159 16,-1-7-355-16</inkml:trace>
  <inkml:trace contextRef="#ctx0" brushRef="#br0" timeOffset="135318.34">27630 8015 555 0,'0'0'690'15,"0"0"-558"-15,0 0-68 16,0 0-31-16,0 0-8 0,0 0 49 15,0 0 21 1,24 7-13-16,-10-7-41 0,0-6-15 16,2-7-25-16,1-4-1 15,-1-4-21-15,-2-2-55 16,-5-4 46-16,-4 0 30 16,-5 3 76-16,0 6 71 15,-5 8 16-15,-10 8-81 16,-6 2-20-16,-1 9-2 15,1 11 30-15,-1 6-28 16,4 2-29-16,6 2-21 16,6 0-12-16,6-2-14 0,0-1-30 15,9-5-54-15,12-2 9 16,4-7-73 0,4-6-6-16,17-7-66 0,-7-9-161 15,-7-8-325-15</inkml:trace>
  <inkml:trace contextRef="#ctx0" brushRef="#br0" timeOffset="135684.41">27966 7897 428 0,'0'0'602'0,"0"0"-339"16,0 0-13-16,0 0-55 15,0 0-53-15,0 0-44 16,0 0-69-16,-3-15 2 16,-9 29 56-16,-1 6-34 15,-1 3-16-15,2 2-21 16,3 2-9-16,6-3-7 15,2-3-6-15,1-4-75 0,1-9-40 16,11-5 94-16,8-3 9 16,2-3-54-16,2-15-36 15,3-7 25-15,0-5 22 16,0-4 42-16,-5 0 19 16,-6 4 44-16,-2 8 87 15,-8 7 33-15,-5 11 10 16,-1 4-111-16,0 5-62 15,-4 15 34-15,-5 3 5 16,-2 5-12-16,4 1-15 16,2 1-12-16,4-2-1 15,1-1 0-15,0-5-46 16,6-2-64-16,8-6-83 0,15-9-79 16,-2-5-220-16,-2 0-532 15</inkml:trace>
  <inkml:trace contextRef="#ctx0" brushRef="#br0" timeOffset="136015.96">28509 7725 1092 0,'0'0'652'15,"0"0"-426"-15,0 0-140 16,0 0-73-16,0 0 120 16,0 0-27-16,-79 77-55 15,54-39-25-15,4 3-12 16,3-2-6-16,4 1-8 15,3-4-28-15,6-4-45 0,5-6-51 16,0-6-55 0,0-7 107-16,8-8 22 0,5-5 5 15,-3 0 17-15,0-17 28 16,-3-4 15-16,-6-4 36 16,-1-3 44-16,0-1 44 15,-15 4-10-15,-3 1-39 16,-1 6-23-16,-2 2-36 15,5 5 6-15,1 4-37 16,4 3-3-16,4 4-111 16,7 0-222-16,1 0-271 15,11 1-613-15</inkml:trace>
  <inkml:trace contextRef="#ctx0" brushRef="#br0" timeOffset="136180.87">28776 7940 864 0,'0'0'849'0,"0"0"-689"15,0 0-44-15,0 0-35 16,0 0-81-16,0 0-15 16,0 0-320-16,-25-25-674 0</inkml:trace>
  <inkml:trace contextRef="#ctx0" brushRef="#br0" timeOffset="148657.31">27629 11925 707 0,'0'0'194'0,"0"0"-111"15,0 0-15 1,0 0 3-16,0 0 3 0,0 0 7 15,21-15-3-15,-18 10-21 16,0 3 16-16,0-4 2 16,0-1-5-16,0 0-7 15,-2-3-44-15,-1-2 5 16,0-2-5-16,0 0 14 16,0-2-6-16,0-4-2 15,0-2-3-15,-3-2-10 16,-4-1-11-16,-1-3 5 15,-4-3-5-15,0 1 5 16,0 1-6-16,-4-1 3 16,1 0-3-16,-4 2 0 0,-2 0-1 15,-2-2 1-15,-4 1-12 16,-5-3 12-16,-7 2 0 16,0-2 0-16,-3 3-7 15,-1-2-8-15,1 2-40 16,-4 0-8-16,0 1 22 15,-5 1 28-15,2-2-4 16,-5 3 17-16,1-2 6 16,0 0-5-16,-1 3-1 15,1 0 1-15,1-1-1 16,2 1 1-16,-2 0-1 16,0-1-8-16,-2 2-1 15,-4 0 9-15,-3 2-9 0,-2-1 9 16,-1 2 0-16,1 1 0 15,2 4 0-15,3 1 0 16,3 1 2-16,0 1-2 16,0 1 1-16,-1-2-1 15,-5 1 0-15,-3 2 1 16,0-2-1-16,-2 2 1 16,1-1-1-16,0 1 1 15,1 0-1-15,1 1 1 16,1-1-1-16,-4 1 0 15,0-3 0-15,-14 0 1 16,10 2-1-16,-6 0 0 16,0-1 0-16,8 4 0 0,-10-3 0 15,0 2 1 1,-12-2-1-16,-9 0 0 0,-12-1 0 16,-1 1 0-16,11 1 0 15,20 3-1-15,22 3 1 16,9 1 0-16,1 0 0 15,-8 2 0-15,-8-2 0 16,-7 2 0-16,2-1 0 16,1 2 0-16,2 0 0 15,0 0 0-15,0 0 0 16,-5 0 0-16,1-1 0 16,0 1 0-16,1-1 0 0,2-1 0 15,1 2 0 1,1 0-1-16,2 0-11 0,-3 0 6 15,-1 0 5-15,-1 0-9 16,0 0 9-16,0 0 0 16,2 0 0-16,1 2 0 15,1 2 0-15,2 1 1 16,1 0-1-16,-1 0 1 16,2-1-1-16,0 2-1 15,-2-2 2-15,2 0 0 16,1 1 0-16,4-1 0 15,0 0 0-15,2 0 0 16,1 4 0-16,0 0 0 16,1 3 1-16,0 4-1 15,4 0 1-15,0 4 0 0,3 1 9 16,-1 5-10-16,1-2 0 16,-4 1 6-16,-4 2-5 15,-7-1 0-15,-1 2 4 16,0 1-4-16,4 3 11 15,3 1 3-15,2 1-9 16,6-2 1-16,0-1 2 16,8-3-9-16,5-2 13 15,7-3-12-15,3 1 5 16,7-3 1-16,1-3-6 16,6-2-1-16,1-3 1 15,5-6 0-15,2-1 0 0,-2-2 1 16,3-3 6-16,0 0-7 15,0 0 0 1,0 0-1-16,0 0-4 0,0 0-50 16,0-6-35-16,0-12-70 15,0 3-125-15,0-2-419 0</inkml:trace>
  <inkml:trace contextRef="#ctx0" brushRef="#br0" timeOffset="149064.34">20567 10734 499 0,'0'0'235'16,"0"0"-20"-16,0 0-86 0,0 0-10 15,0 0 33-15,0 0-17 16,0 0-42-16,26-37-60 15,-33 40-15-15,-12 11 56 16,-6 5 11-16,-6 3-30 16,-5 5-27-16,-2 1-10 15,-1 1-4-15,0 0-2 16,3-2 0-16,4 0-11 16,9-5 9-16,9-1 2 15,8-4-11-15,6-1 11 0,9-2-5 16,21-1 49-1,10-2-8-15,14-3-13 0,9-1 4 16,4-3-19-16,-2 1-8 16,-2-4 0-16,-6 1-12 15,-8-2 1-15,-9 0-1 16,-5 0-30-16,-7 0-87 16,0 0-90-16,-6 0-36 15,-6 0-159-15</inkml:trace>
  <inkml:trace contextRef="#ctx0" brushRef="#br0" timeOffset="152392">24032 12190 1043 0,'0'0'249'0,"0"0"-139"16,0 0-33-16,0 0 38 15,0 0-21-15,0 0-13 16,0 0-21-16,-69-49 2 16,42 46-10-16,-5 2 9 15,-3 1 8-15,-2 0-6 0,-1 5-7 16,0 11-10-16,5 2-3 15,6 7-19-15,8 2-23 16,4 3 17-16,10-2-18 16,5-2-25-16,2-5-6 15,19-4 31-15,5-7 13 16,4-5-3-16,3-5 13 16,0-1-3-16,-3-17-11 15,-2-9 3-15,-1-9-3 16,-6-9-8-16,1-18 0 15,-1-18 5-15,-7 3 9 16,-5 9-14-16,-4 15 21 0,-5 20 5 16,0 3 17-16,0 4 13 15,0 14-5-15,0 9-9 16,-4 4-43-16,-3 1-1 16,-2 16 1-16,-4 10 11 15,0 5-4-15,3 8 2 16,0 4-9-16,5 2 0 15,2 2-12-15,2 0-54 16,1-3-41-16,0-5-53 16,7 1-101-16,8-10-116 15,-2-11-254-15</inkml:trace>
  <inkml:trace contextRef="#ctx0" brushRef="#br0" timeOffset="152735.22">24151 12150 658 0,'0'-10'623'16,"0"1"-464"-16,0 2 37 16,0 3-51-16,0 2 39 15,-1 2-77-15,-10 0-58 16,-2 10-30-16,-1 7 15 16,0 4-25-16,3 6 8 15,6 1-16-15,5 1-1 16,0-1-46-16,5-4 18 15,13-6-40-15,4-5 7 16,4-7 4-16,-1-6 19 16,-1 0-9-16,-5-10 41 15,-4-13 6-15,-7-5 1 0,-7-4 20 16,-1-3 42-16,-3 3 38 16,-10 7-32-16,-4 8 5 15,-1 10-55-15,0 7-15 16,1 0-4-16,3 12-65 15,7 19-100-15,5-3-109 16,2-2-324-16</inkml:trace>
  <inkml:trace contextRef="#ctx0" brushRef="#br0" timeOffset="153548.18">24365 12176 1303 0,'0'0'257'16,"0"0"-79"-16,0 0-51 15,0 0-90-15,0 0-18 0,0 0 9 16,0 0-6 0,61-4-9-16,-41 4-12 0,0 0-1 15,-2 0-27 1,-2-11 4-16,-5-5 10 0,-4-2 7 16,-5-4-3-16,-2 0 9 15,0 3 40-15,-8 3 17 16,-4 7-6-16,-6 9-33 15,-1 0 7-15,-4 12 8 16,1 9 9-16,1 7 3 16,5 2-15-16,4 2-17 15,8-1-3-15,2-4-10 16,2-3-20-16,0-7 20 16,11-5-3-16,5-5-6 15,5-5 9-15,3-2-49 16,4-2 7-16,2-12-14 15,4-8-25-15,2-5-10 0,1-4 2 16,0 2 39-16,-2 0 34 16,-4 8 6-16,-4 7 8 15,-8 6 2-15,-5 2 12 16,-5 3 14-16,-2 2 15 16,-4 1 25-16,-3 0 10 15,0 0 6-15,0 0-22 16,0 0-14-16,0 0-14 15,0 0-17-15,-9 0-15 16,-1 0 16-16,-2 5-1 16,-4 5 4-16,3 3 0 15,3 2-4-15,7 2-11 16,3 3-4-16,0 3 0 0,10 0 9 16,6 2-9-16,1-3-17 15,0-1-5-15,-4-4 3 16,-7-4 18-16,-4-3-5 15,-2-3-17-15,-2-1 23 16,-16-1 2-16,-3 1 16 16,-4-2 1-16,-2-1 2 15,0 0-21-15,5 0-6 16,5-3-196-16,6 0-151 16,6-2-309-16</inkml:trace>
  <inkml:trace contextRef="#ctx0" brushRef="#br0" timeOffset="154011.07">24990 12086 1129 0,'0'0'397'15,"0"0"-137"-15,0 0-96 16,0 0-86-16,0 0-28 15,0 0-35-15,85-21-5 16,-69 34-9-16,-5 3 7 16,-4 2 4-16,-5 4-2 0,-2-1-6 15,0 0-2-15,-8-1 10 16,-3-3 8-16,0-4-4 16,0-3-7-16,5-5-9 15,2-3 9-15,2-2-6 16,2 0 31-16,0-10-34 15,8-7-6-15,5-6 5 16,6-4-9-16,1-1-18 16,-2 2 12-16,-2 7 15 15,-5 8 1-15,-5 5 7 16,-3 6-7-16,-2 2-11 16,1 13 11-16,-1 6 15 15,2 2-2-15,-2 2 2 16,-1-1-9-16,2-3-6 15,-1-2 0-15,4-4-41 0,4-5-123 16,6-4-47-16,15-6-14 16,-2 0-261-16,1-10-404 15</inkml:trace>
  <inkml:trace contextRef="#ctx0" brushRef="#br0" timeOffset="154477.12">25416 12127 879 0,'0'0'392'0,"0"0"-182"16,0 0-121-16,0 0 100 15,0 0-23-15,0 0-80 16,-68 77-20-16,59-51-44 16,4-3-15-16,1-5-7 15,4-3-35-15,0-6 23 16,6-5 12-16,6-4 20 16,2 0-20-16,2-9-33 0,-4-8-2 15,-1-5 20 1,-3-6-8-16,-7-4 23 0,-1 3 11 15,0 4 23 1,-6 5 4-16,-4 7-12 0,-3 7-11 16,2 4-15-16,1 2-90 15,4 0-71-15,3 0-67 16,3 0-78-16,0 0-215 16,17-6 230-16,5-8 1 15,6-8 251-15,3-7 39 16,2-2 161-16,-3-1 98 15,-3 3 92-15,-7 8 16 16,-6 7-91-16,-4 6-34 16,-5 7-59-16,-2 1-99 0,-3 2-56 15,0 14 17-15,0 7 42 16,0 7-44-16,0 6-20 16,-2 2-12-16,-2 3-11 15,1 1-3-15,0 1-79 16,0-6-146-16,3 0-124 15,0-11-219-15,0-13-435 0</inkml:trace>
  <inkml:trace contextRef="#ctx0" brushRef="#br0" timeOffset="154652.59">25428 12035 103 0,'0'0'1066'16,"0"0"-940"-16,0 0-16 15,0 0 59-15,112-13-16 16,-66 13-89-16,1 0-38 16,0 0-16-16,-2 0-10 15,-10 0-170-15,-13 2-464 0</inkml:trace>
  <inkml:trace contextRef="#ctx0" brushRef="#br0" timeOffset="155379.81">23890 12841 988 0,'0'0'352'15,"0"0"-107"-15,0 0-42 16,0 0-27-16,0 0-28 16,0 0-36-16,0 0-59 15,-15-44-4-15,-3 44-21 16,-6 10 27-16,-3 7 6 16,2 4-15-16,3 3-13 15,5 1-19-15,7 4-14 0,6-2-11 16,4 1-21-16,5-3-43 15,15-2-65 1,8-6-72-16,23-10-91 0,-9-4-242 16,-1-3-284-16</inkml:trace>
  <inkml:trace contextRef="#ctx0" brushRef="#br0" timeOffset="155643.26">24069 12928 147 0,'0'0'779'0,"0"0"-473"15,0 0 3-15,0 0-45 16,0 0-84-16,0 0-130 15,0 0-33-15,7-7 26 16,-7 27-15-16,0 1-15 16,2 0-12-16,7-1-1 15,4-4-80-15,1-5-60 0,1-7 39 16,1-4 29 0,-2 0 27-16,-3-15 45 0,-3-4 31 15,-8-5 45-15,0 1 29 16,-5-3-5-16,-11 3-29 15,-2 5 10-15,-1 5-45 16,4 8-36-16,0 5-21 16,9 0-205-16,3 11-133 15,3-1-290-15</inkml:trace>
  <inkml:trace contextRef="#ctx0" brushRef="#br0" timeOffset="156024.94">24290 12907 454 0,'0'0'691'0,"0"0"-454"16,0 0-38-16,0 0-27 15,0 0-3-15,0 0-75 16,0 0-66-16,82-16-15 16,-79 32-6-16,0 3 5 15,-3-1-11-15,0-1 5 16,0-5-5-16,0-2 0 15,0-4 6-15,0-5 1 16,0-1 15-16,0 0 11 16,12-10-34-16,4-6-40 0,7-7 12 15,2-4-7 1,-1 0 0-16,-5 1 35 0,-2 6 14 16,-7 7 38-16,-5 9 21 15,-3 4-67-15,-2 1-6 16,0 16 0-16,0 3 8 15,0 2 3-15,0 2-11 16,3-2-8-16,2-4-86 16,3-2-95-16,8-11-33 15,-1-3-38-15,1-2-273 0</inkml:trace>
  <inkml:trace contextRef="#ctx0" brushRef="#br0" timeOffset="156199.37">24758 12703 847 0,'0'0'382'0,"0"0"-41"0,0 0-92 16,0 0-124 0,0 0-94-16,0 0 62 0,0 0-34 15,9 93-34-15,-13-51-13 16,2-2-5-16,2-5-7 16,0-3-53-16,0 1-154 15,6-11-158-15,2-6-399 0</inkml:trace>
  <inkml:trace contextRef="#ctx0" brushRef="#br0" timeOffset="156363.91">24609 12848 1043 0,'0'0'269'0,"0"0"-26"0,0 0-128 15,0 0-73-15,0 0-29 16,94-7-13-16,-56 7-144 15,15 3-134-15,-11-2-92 16,-2 1-493-16</inkml:trace>
  <inkml:trace contextRef="#ctx0" brushRef="#br0" timeOffset="156854.22">25045 12827 1142 0,'0'0'272'0,"0"0"-42"16,0 0-91-16,0 0-62 0,0 0 18 15,-90-5-14 1,68 24-24-16,-1 4-32 0,7-1-25 16,7 2-6-16,6-4-13 15,3-3-4-15,3-6 9 16,15-5 2-16,3-5 11 16,3-1-13-16,0-4-27 15,-1-10-1-15,-4-5 15 16,-3-2 27-16,-3 0 12 15,-4 1 24-15,0 8 56 16,-6 3-8-16,0 6-35 16,-1 3-49-16,-2 0-2 15,1 6 2-15,-1 7 6 16,3-1 1-16,0 2-6 16,0-1-1-16,4-2 0 0,1-2-77 15,1-5-64 1,2-2-93-16,3-2 21 0,1 0-36 15,2-10 37-15,-4-3 169 16,-1 0 43-16,-6 5 258 16,-3 1-10-16,-1 5-11 15,-2 2-118-15,0 0-85 16,0 10-1-16,0 5 11 16,0 4-13-16,0 1-14 15,0 0-17-15,0-2-4 16,0-3-106-16,6-6-170 15,4-4-217-15,-3-5-376 0</inkml:trace>
  <inkml:trace contextRef="#ctx0" brushRef="#br0" timeOffset="156986.43">25266 12677 1207 0,'0'0'218'16,"0"0"-166"-16,0 0-52 15,0 0-96-15,0 0-181 16,0 0-414-16</inkml:trace>
  <inkml:trace contextRef="#ctx0" brushRef="#br0" timeOffset="157481.4">25374 12844 1003 0,'0'0'349'0,"0"0"-208"16,0 0-71-16,0 0-9 16,0 0-22-16,0 0-7 15,0 0-10-15,29 80 1 16,-29-59-2-16,-6-1-8 16,-1-3-6-16,1-5-6 15,3-3 0-15,3-6 0 16,0-3 21-16,0 0 10 15,9-9-32-15,8-10-45 0,6-6 26 16,2-7-15 0,1-2 11-16,2 1 23 0,-3 1 38 15,-4 8 15 1,-9 12 20-16,-6 12 6 0,-4 0-79 16,-2 17 29-16,0 8 21 15,0 4-19-15,0-3-18 16,0-1-6-16,0-6-1 15,5-5-4-15,3-8 11 16,4-5 2-16,4-1 8 16,2-1-5-16,3-12-17 15,0-1 7-15,-6 1-8 16,-2 2 9-16,-4 4-6 16,-4 5 20-16,-2 2-23 15,-2 3-15-15,1 13 14 0,-2 6 0 16,0 5-5-1,0 12-50-15,0-4-180 0,-8-9-493 0</inkml:trace>
  <inkml:trace contextRef="#ctx0" brushRef="#br0" timeOffset="158689.46">23944 13363 1175 0,'0'0'322'16,"0"0"-70"-16,0 0-58 15,0 0-33-15,0 0-37 16,0 0-42-16,0 0-47 15,27-14-14-15,-20 22 7 0,2 8 15 16,0 5-10 0,0 6-18-16,3 4-2 15,-2 1-10-15,4 2-3 16,-2-4 0-16,1-5-40 16,0-8-3-16,0-6 0 15,-2-9 41-15,0-2 2 0,1-6 2 16,3-14 5-1,-3-8-5-15,1-6 5 0,-1-4-5 16,-1-1-1-16,-3 1 18 16,0 5 19-16,-4 9-17 15,1 10-9-15,-4 10-12 16,-1 4-43-16,0 3-135 16,5 22-60-16,1-1-119 15,0-1-301-15</inkml:trace>
  <inkml:trace contextRef="#ctx0" brushRef="#br0" timeOffset="159088.14">24500 13482 108 0,'0'0'749'0,"0"0"-492"0,0 0-31 16,0 0-20-1,21-80-38-15,-21 61-40 0,-3 0-25 16,-10 5 5-16,-5 6-57 15,-4 5-17-15,-1 3-1 16,-2 5-10-16,1 11 1 16,5 4 1-16,5 2-13 15,6 1-12-15,8-2 7 16,0-2-6-16,8-5 8 16,13-4 0-16,0-6 6 15,6-4 1-15,1 0-10 16,0-13-6-16,-1-5-5 15,-3-4 4-15,-6-2 0 0,-3 4 1 16,-5 1 1-16,-4 5 1 16,-4 7 11-16,-2 7-13 15,0 0-9-15,0 7-3 16,0 10 12-16,-5 4 7 16,2 3-7-16,3 0-12 15,0 2-87-15,15 0-152 16,3-3-82-16,1-9-392 0</inkml:trace>
  <inkml:trace contextRef="#ctx0" brushRef="#br0" timeOffset="159389">24882 13367 861 0,'0'0'664'0,"0"0"-454"15,0 0-108-15,0 0-33 16,0 0 20-16,0 0-23 15,-64 81-44-15,48-54-9 16,5-2-13-16,4-4 0 16,1-4-25-16,3-6 5 15,1-5-28-15,2-5 29 0,0-1 19 16,0-1 34 0,0-13-20-16,0-5-8 15,-7-5-6-15,-5-1 1 16,-4 1 24-16,0 4 6 15,2 7-31-15,5 6-19 16,4 7-105-16,5 0-86 0,14 7-314 16,10 5 118-16,2-4-247 15</inkml:trace>
  <inkml:trace contextRef="#ctx0" brushRef="#br0" timeOffset="159553.17">24882 13367 1068 0,'109'89'365'15,"-106"-89"-103"-15,-2 0-69 16,1 0-119-16,-1 0-66 16,-1 14-7-16,0 7-1 15,0 6 0-15,0 3-63 16,0-2-76-16,-1-1-148 16,-2-7-353-16</inkml:trace>
  <inkml:trace contextRef="#ctx0" brushRef="#br0" timeOffset="159695.63">25060 13329 93 0,'0'0'743'0,"0"0"-373"15,0 0-36-15,0 0-129 16,0 0-189-16,0 0-16 16,0 0-62-16,4-6-119 15,-7 36-174-15,2-2-355 0</inkml:trace>
  <inkml:trace contextRef="#ctx0" brushRef="#br0" timeOffset="160063.13">25191 13512 494 0,'0'0'526'15,"0"0"-323"-15,0 0-11 16,0 0-35-16,0 0-71 15,0 0-32-15,0 0-32 16,-42-37-19-16,35 46 10 16,2 0-13-16,5-1-1 15,0 0 1-15,3-3 7 16,12-4 32-16,2-1-12 16,2 0-7-16,-1-4-2 15,-2-5 5-15,-4-2 11 0,0 3 45 16,-6 1 35-16,-3 3-15 15,-3 4-19-15,0 0-77 16,0 1 3-16,0 13-6 16,0 6 12-16,0 2-6 15,0 3-6-15,0-2 0 16,0-3-97-16,0-3-123 16,8-8-22-16,0-5-263 15,1-4-242-15</inkml:trace>
  <inkml:trace contextRef="#ctx0" brushRef="#br0" timeOffset="160410.18">25437 13281 1252 0,'0'0'324'0,"0"0"-186"0,0 0-129 16,0 0-9-16,0 0 63 15,0 0-22-15,-16 92-20 16,10-60-10-16,1-2-5 15,2-5-6-15,2-5-17 16,1-6-52-16,0-7-84 16,0-6 38-16,4-1 115 15,11-5 19-15,0-12 0 0,4-3 7 16,1 0 19 0,-2 2-4-16,-5 4 39 15,-2 8-42-15,-5 6-38 16,-5 3-1-16,-1 14 1 0,0 4 32 15,0 5-7-15,-7-2-16 16,-4-2-8-16,2-3-1 16,-1-5-9-16,-2-4-100 15,3-7-27-15,3-3-150 16,3 0-469-16</inkml:trace>
  <inkml:trace contextRef="#ctx0" brushRef="#br0" timeOffset="160589.73">25680 13254 1386 0,'0'0'288'15,"0"0"-171"-15,0 0-14 0,0 0 16 16,-40 72-52-16,28-41-47 16,5 1 3-16,1-3-23 15,1-2-130-15,4-3-121 16,-2-7-133-16,3-7-647 0</inkml:trace>
  <inkml:trace contextRef="#ctx0" brushRef="#br0" timeOffset="161076.84">25674 13442 753 0,'0'0'641'0,"0"0"-559"15,0 0-82-15,0 0 0 16,0 0-4-16,0 0 3 0,0 0 2 15,14 20-2-15,2-20-37 16,-1 0-130-16,3-9-117 16,-4-6-28-16,-4-4 213 15,-1 0 100-15,-8 0 68 16,-1 4 206-16,0 6-9 16,-1 6-20-16,-11 3-126 15,0 2-38-15,0 14 11 16,0 2-32-16,3 3-42 15,2-2-10-15,5 1-16 16,2-2-11-16,0-6 17 16,6-3-58-16,8-5-24 15,5-4-6-15,3 0-41 16,2-7-84-16,2-11-54 16,1-7 89-16,-2-4 121 0,-1-4 59 15,-8 4 115 1,-1 5 93-16,-8 8 108 0,-3 9-48 15,-3 7-174-15,-1 0-93 16,0 9 12-16,0 7 15 16,0 6-9-16,0 3-13 15,0 2 7-15,-3-1-7 16,-3 2-6-16,0-4 0 16,-1-5-48-16,-1-5-67 15,1-10-155-15,-1-2-41 16,3-2-246-16</inkml:trace>
  <inkml:trace contextRef="#ctx0" brushRef="#br0" timeOffset="161227.16">26043 13264 1126 0,'0'0'551'15,"0"0"-422"-15,0 0-61 16,0 0-68-16,0 0-13 15,0 0-361-15,0 0-571 0</inkml:trace>
  <inkml:trace contextRef="#ctx0" brushRef="#br0" timeOffset="183782.05">19189 8285 692 0,'0'0'117'15,"0"0"2"-15,0 0-31 16,0 0 10-16,-2-2 15 16,2 2-6-16,0 0-13 0,0 0-8 15,0 0 0 1,0 0-6-16,0 0 9 16,0 0-1-16,0 0-6 15,0 0-4-15,0 0-13 16,0 0-18-16,0 0-10 15,2 0-13-15,6-1-9 16,8-2-6-16,6 1-1 16,8 1-6-16,6 1 5 15,4 0-6-15,8 0 14 0,1 0-3 16,3 6 1-16,3 1-7 16,-1 1 4-16,0-1-4 15,-2 2-1-15,-7-2-4 16,0-2-1-16,-5 1 0 15,0-4 9-15,2 1-9 16,0-1 6-16,1-2 4 16,5 0-1-16,1 0 6 15,0 0 8-15,2 0-2 16,-3 0 0-16,-1 1 1 16,-3 1 6-16,-6-1-4 15,-3 2-5-15,-7-2-2 0,-1 2-4 16,-1-1-1-16,2 0 1 15,2 0-4-15,3-1 0 16,2 1-3-16,5 1-5 16,-1-1 0-16,3 1 5 15,3 2-5-15,1-1 1 16,0 2-2-16,1-1 1 16,-1 1 8-16,-4-2-7 15,2 1-1-15,-3 0 9 16,1-1-4-16,1-1-5 15,0 1 5-15,3-1-6 16,-3-1 0-16,-2 1 0 16,-1 0 2-16,-3 1-1 0,-4 1 1 15,0 0 4 1,-2 0-6-16,1 0 9 0,2 0-3 16,2-1-5-16,4 0 0 15,0-1 5-15,4 1-6 16,2-1 1-16,-4 0 5 15,1 0-6-15,-6-1 1 16,-4 1 0-16,-3-1-1 16,-5 0 1-16,-2 0 0 15,1-1-1-15,-1 1 1 16,3-1-1-16,2 0 1 16,3 1-1-16,1-2 0 15,2 0 1-15,0 1 5 16,2-1-5-16,-1 0-2 15,-1 0 1-15,-3 0 0 0,-1 0 0 16,0 0 1-16,0 0-1 16,0-3 7-16,1 1-6 15,3-1-1-15,5 0 1 16,0 0-1-16,4 2 0 16,2-2 1-16,0 2 0 15,1-1-1-15,-6 2 0 16,-1 0 1-16,-5 0 0 15,-2 0-1-15,-3 0 0 16,1 0 0-16,2 0 1 16,0 0 0-16,2 0 0 15,1 0-1-15,1 0-1 16,-1 0 1-16,3 0-1 0,-2 2 2 16,1-1-2-16,-4 0 1 15,-4-1 0-15,1 2 0 16,0-2 1-16,-1 0-1 15,3 0 0-15,1 0 0 16,3 0 7-16,0 0-7 16,0 0-1-16,0-2 0 15,-5 1 1-15,-1 1 5 16,-5 0-4-16,-3 0-1 16,-4 0 1-16,2 0-1 15,-3 0 1-15,0 0 0 16,1 0-1-16,0 0 0 0,4 0 1 15,2 0-1 1,4 0 1-16,1 0-1 0,-1 0 0 16,-1 0 1-16,-3 0-1 15,-3 0 0-15,-5 0 0 16,0 0 0-16,-2 0 0 16,1 0 0-16,0 0 0 15,3 0 1-15,2 0-1 16,2 0-1-16,0 1 1 15,0 1-1-15,-2-1 0 16,-1-1 1-16,-4 2-1 16,0-1 0-16,-5 0 1 15,1 1-1-15,-4-1 1 16,-1-1 0-16,2 0 0 16,0 2 1-16,1-2-1 0,2 0 0 15,1 0 0-15,0 0 0 16,0 0-1-16,0 0 1 15,-5 0 0-15,-1 0 1 16,-3 0-1-16,-1 0 0 16,-2 0-32-16,0 0-59 15,-14-12-146-15,-5 0-98 16,-2-4-953-16</inkml:trace>
  <inkml:trace contextRef="#ctx0" brushRef="#br0" timeOffset="188678.81">18483 15250 757 0,'0'0'172'0,"0"0"18"15,0 0 4-15,0 0-12 16,3-74 14-16,2 63-7 0,0 0-5 16,0 2-23-16,-2 2-1 15,0 2-33-15,-1 0-24 16,-2 4-14-16,1-1-38 15,-1 2-28-15,0 0-10 16,0 0-13-16,0 0-6 16,0 12 5-16,0 3 1 15,-3 6 1-15,-5 3 5 16,-3 3-5-16,0 1-1 16,-2 2 1-16,-4-2 0 15,0 0-1-15,-1 1 0 16,-3-1 11-16,0-3-11 0,3 0 0 15,2-3-1-15,4-4 1 16,6-3 0 0,2-4 0-16,4-3-1 0,0-1 1 15,4-1-6-15,12-1 6 16,6 1 6-16,8 0 2 16,5-3 5-16,1-2-11 15,3 0-2-15,-1-1 7 16,-2 0-7-16,0 0-5 15,-5 0-7-15,-1-1-15 16,-5-5-25-16,-6-1-15 16,-4-1-7-16,-4-1-23 15,-4-1-16-15,-4 1-32 16,-3-2-71-16,0-7-105 16,-1 4-55-16,-9 3-211 0</inkml:trace>
  <inkml:trace contextRef="#ctx0" brushRef="#br0" timeOffset="189023.15">18643 15397 225 0,'0'0'411'15,"0"0"-57"-15,0 0-140 16,0 0-1-16,0 0 17 16,0 0-21-16,0 0-26 15,0-36-26-15,0 36-49 16,0 0-16-16,0 0-31 15,0 1-36-15,0 12 0 16,-1 4 39-16,-1 3 6 0,0 4-7 16,2 3-27-1,0 1-5-15,0 4-16 0,0 2-2 16,0 3-1-16,0-1-11 16,4 2 7-16,0-5-2 15,-1-2-6-15,0-4 1 16,0-3-2-16,0-6 1 15,0-2-6-15,0-6-27 0,-2-3-49 16,1-4-58 0,-1-3-91-16,2 0-111 15,0-13-141-15,3-3-754 0</inkml:trace>
  <inkml:trace contextRef="#ctx0" brushRef="#br0" timeOffset="189510.37">18905 15493 360 0,'0'0'829'15,"0"0"-593"-15,0 0-28 0,0 0-21 16,0 0 20-16,0 0-65 16,0 0-71-16,21-43-28 15,-7 38-15-15,3 4-8 16,2 0 4-16,1 1-5 15,-1 0-4-15,-2 4 0 16,-3 10-9-16,-4 5 1 16,-5 3 16-16,-5 3 14 15,0 4-15-15,-15 1 2 16,-5-4-17-16,-5 0 5 16,-2-4-6-16,0-3 3 15,4-4-8-15,4-5-1 0,6-3-25 16,6-4-60-16,5-3-23 15,2 0 18-15,3-13-176 16,13-7-95-16,20-21-38 16,-3 5-213-16,-2 1 5 0</inkml:trace>
  <inkml:trace contextRef="#ctx0" brushRef="#br0" timeOffset="189878.52">19213 15430 129 0,'0'0'755'0,"0"0"-446"15,0 0-61-15,0 0 7 16,0 0-29-16,0 0-59 16,0 0-53-16,-5-26-52 0,-8 26-22 15,-4 4 9 1,-5 10 22-16,0 5-1 0,2 5-20 16,4 2-7-16,4 2-10 15,7-1-12-15,5-2-6 16,0-1-14-16,8-4 8 15,9-5-3-15,2-3 0 16,3-6-4-16,-2-6 14 16,0 0-4-16,0-2-3 15,-4-12 3-15,-1-2 6 16,-4 0 7-16,-4-1 2 16,-2 3-12-16,-1 2-3 15,-4 7-5-15,0 2-5 16,0 3-2-16,0 0-1 15,0 0-23-15,0 0-34 0,0 0-49 16,0 11-58-16,0-1-211 16,0-1-584-16</inkml:trace>
  <inkml:trace contextRef="#ctx0" brushRef="#br0" timeOffset="190583.96">19875 15605 1276 0,'0'0'395'0,"0"0"-169"16,0 0-44-16,0 0-45 16,0 0-14-16,0 0-51 0,0 0-24 15,6 2 4-15,6-1 30 16,3 0-5-16,7 1-28 15,5-2-20-15,5 0-13 16,4 0-5-16,-1 0-4 16,4 0-7-16,-3-3 1 15,-3 0-1-15,-5 0-9 16,-7 2-27-16,-3 1-9 16,-6 0-26-16,-2 0-39 15,-4 0-64-15,-3 0-122 16,-1 4-77-16,-2 0-266 0</inkml:trace>
  <inkml:trace contextRef="#ctx0" brushRef="#br0" timeOffset="190871.36">19927 15748 347 0,'0'0'541'15,"0"0"-397"-15,0 0 11 16,0 0 46-16,0 0 46 16,0 0-38-16,0 0-53 15,84 14-13-15,-57-14-13 16,1 0-25-16,2 0-23 0,1 0-24 16,-2 0-9-16,-1 0-16 15,2 0-20-15,-2-3-6 16,-1 0-7-16,-2-1-33 15,-1 1-80-15,-3-2-122 16,-4-1-319-16,-7 2-751 0</inkml:trace>
  <inkml:trace contextRef="#ctx0" brushRef="#br0" timeOffset="193139.17">21118 15222 214 0,'0'0'841'0,"0"0"-592"16,0 0-101-16,0 0-16 15,0 0 11-15,0 0-13 0,0 0-37 16,17-19-38 0,-14 19-10-16,-2 0 10 0,-1 0-12 15,2 0-18 1,-2 0-8-16,0 0-6 0,0 0-4 16,-2 0-5-16,-10 0 18 15,-7 0 7-15,-4 3-11 16,-5 1-1-16,-5 2-8 15,0-2-1-15,0 0 0 16,1 1-5-16,4-2 0 16,8-1 0-16,4 1 1 15,6-2-1-15,6-1 0 16,2 2 9-16,2-2-1 16,0 0 8-16,0 0 8 15,0 0-4-15,0 0 10 16,0 0-2-16,0 0-3 15,0 0-4-15,0 0-6 16,0 0 2-16,0 0 3 16,0 1-14-16,0 2 1 0,0 1-7 15,0 3-1-15,3 3 24 16,2 3 5-16,1 2-12 16,0 2-4-16,0 3 1 15,-2 0-1-15,-1 4-3 16,2 0-4-16,-2 1 0 15,0 3 0-15,0 1-4 16,1 2 13-16,-1 2-3 16,2 3 15-16,-1-1-2 15,1 2-13-15,-2-1-7 16,-2 1-4-16,1 0 4 16,-2-2 0-16,0 2-5 0,0-3 0 15,0-1 0-15,-3 0 9 16,0-1-1-16,3-2-1 15,0 0-1-15,0-2 2 16,0-1-2-16,0-4 0 16,0-2-5-16,6-5 1 15,0-2 4-15,2-1-6 16,0-3 0-16,3-3 2 16,0 0-2-16,3-1 7 0,2-2-6 15,1-1 0 1,2-2 7-16,2-1-8 15,3 0 0-15,3 0-13 16,3 0-32-16,2-1-48 0,14-14-95 16,-8-1-198-16,-7 0-465 15</inkml:trace>
  <inkml:trace contextRef="#ctx0" brushRef="#br0" timeOffset="193957.26">21539 15358 123 0,'0'0'892'16,"0"0"-599"-16,0 0-50 15,0 0-21-15,0 0 2 16,0 0-76-16,0 0-84 16,5-17-41-16,-5 26-15 0,0 6 35 15,0 7-8-15,0 2-5 16,0 3-5-16,-4 2-1 15,-2 1-2-15,-3 0-10 16,-1-1 0-16,-2 1 14 16,1-5-11-16,2-1 15 15,-1-4-11-15,3-3 6 16,2-3-17-16,2-5-2 16,2 1 1-16,1-3 0 15,0-1-6-15,0 0 9 16,0-2-10-16,0 0 8 15,9 2-8-15,3 0 12 16,7-1 7-16,5 2-7 16,4-2-4-16,2 0-7 0,3-2 1 15,0 0-2 1,-2-2-8-16,-1-1-50 0,-5 0-62 16,-2 0-51-16,-4 0-80 15,-1-10-16-15,-8-1-77 16,-2-2-338-16</inkml:trace>
  <inkml:trace contextRef="#ctx0" brushRef="#br0" timeOffset="194369.37">21755 15573 170 0,'0'0'789'0,"0"0"-524"16,0 0-29-16,0 0-24 16,0 0-6-16,0 0-49 15,0 0-57-15,0-16-35 16,0 16-9-16,0 3-18 16,0 8 7-16,0 6 39 15,0 6-8-15,0 2-12 16,0 5-27-16,0 1-4 15,0 4-12-15,0 1-8 16,2-1-7-16,0 0 2 16,0-3-8-16,-1-1 1 15,1-3 6-15,-2-5-7 0,1-2 6 16,1-2-6-16,-1-5 0 16,-1-1 2-16,2-5-1 15,-2-2-1-15,0-2-17 16,0-1-25-16,0-2-27 15,0-1-75-15,0 0-88 16,0-3-270-16,0-6-297 0</inkml:trace>
  <inkml:trace contextRef="#ctx0" brushRef="#br0" timeOffset="195263.94">21904 15269 568 0,'0'0'629'0,"0"0"-410"15,0 0-39-15,0 0-28 16,0 0 4-16,0 0-40 16,0 0-38-16,2 0-12 15,10 0-20-15,3 0-23 16,5 0-8-16,4 0-8 16,2 0-5-16,2 0-1 15,-1 0 5-15,-2 0-5 16,-2 4-1-16,-5 1 0 15,-4-1 1-15,-1 0 4 0,-6 0 5 16,2 1 11-16,-5 0 2 16,2 4 1-16,-1 1-2 15,-1 3-4-15,2 2 18 16,-3 3-2-16,0 2-10 16,-3 2 8-16,0 1-5 15,0 4-2-15,0 1-10 16,0 2-3-16,-1 1-3 15,-2 0-7-15,-1 0 10 16,2-3-11-16,2 1 9 16,0-3-9-16,0 2 0 15,0-1 5-15,0 2 11 16,0-1 1-16,0 0-17 0,0-3 13 16,0 2-4-16,0-1-4 15,0-2-5-15,0-1 4 16,2 1 1-16,0-1-5 15,1-1-1-15,0-3 1 16,0 1 0-16,0-3 0 16,-1-2 0-16,1 1 0 15,-3-3 4-15,0-1-5 16,0-1 0-16,0 1 2 16,0-2-1-16,-6 1 0 15,0-2-1-15,-3-1 1 16,1-1 1-16,-1-1-2 15,2-2 0-15,-5-1 0 0,1-1-51 16,-1 0-41 0,-2-2-107-16,2-2-273 0,1-7-221 0</inkml:trace>
  <inkml:trace contextRef="#ctx0" brushRef="#br0" timeOffset="196584.43">22720 15430 358 0,'0'0'277'0,"0"0"64"16,0 0-118-16,0 0-40 16,0 0-35-16,0 0-14 15,0 0-15-15,27-8-18 16,-27 8 24-16,0 0-2 15,0 0-45-15,0 0-29 16,-10 0-37-16,-5 0 19 16,-8 0-18-16,-3 0 3 15,-3 0-10-15,0 0-5 16,-1 0 5-16,5 0 0 16,3 0-5-16,5 0-1 0,6 0 2 15,6 0 6-15,2 0-6 16,3 0-1-16,0 0 0 15,0 0 7-15,0 0-7 16,0 1 6-16,0 5 5 16,0 1 19-16,0 2-10 15,0 1 3-15,0 2 1 16,2 1 5-16,2 0-14 16,2 2 3-16,1 0 7 15,-1 4-4-15,2-1 2 16,1 2-8-16,0 0 10 15,3 0-1-15,-3 0-7 16,2 2-2-16,0-3 5 16,0 2-7-16,-2 2-4 0,0 0 0 15,-3-1-8 1,-2 2 13-16,-1 0-14 0,-3 1 0 16,0-2 11-16,0 1-3 15,0 0 5-15,0 0-7 16,-3-1-5-16,0-4 8 15,0 0-8-15,0-3-1 16,3-1 5-16,0-2-5 16,0-1 5-16,0-1-6 15,2-1 1-15,7-2 0 16,3-1 0-16,6-4-1 16,1-2-7-16,4-1-38 15,0 0-82-15,10-20-182 16,-4-3-332-16,-4-3-930 0</inkml:trace>
  <inkml:trace contextRef="#ctx0" brushRef="#br0" timeOffset="197102.8">22962 15633 1099 0,'0'0'345'16,"0"0"-96"-16,0 0-8 15,0 0-58-15,0 0-65 16,0 0-53-16,0 0-25 16,57-46-3-16,-36 46 11 15,1 0 1-15,2 0-18 16,-3 1-7-16,-2 8 2 16,-4 2-17-16,-3 3-1 15,-8 3-2-15,-4 4 4 16,0 3-4-16,-7 1-6 0,-11 2 1 15,-6 0 5 1,0-4-5-16,0-4 5 0,2-3-5 16,3-3-1-16,7-4-3 15,3-5-25-15,4-3-44 16,5-1-24-16,0 0 47 16,6-13-47-16,12-8-105 15,9-6 21-15,6-6-4 16,7-5 9-16,11-6-202 15,-8 8-258-15,-9 9 294 0</inkml:trace>
  <inkml:trace contextRef="#ctx0" brushRef="#br0" timeOffset="197380.83">23302 15581 85 0,'0'0'241'15,"0"0"173"-15,0 0-123 16,0 0-31-16,0 0 23 16,0 0 3-16,0 0-78 0,14-14-78 15,-28 14-55-15,-5 0 14 16,-5 9 4-16,0 3-23 15,3 2-4-15,2 4-2 16,5 2-17-16,6 2-15 16,6 0-11-16,2 0-9 15,3 1-5-15,15-1-5 16,4-4 11-16,5-4-6 16,1-4-6-16,2-5-1 15,-3-5-11-15,0 0-26 16,-6 0-32-16,-6-12-23 15,-3-2-36-15,-9-3-16 16,-3 0-36-16,-2-2-128 0,-9 6-216 16,-2 4-560-16</inkml:trace>
  <inkml:trace contextRef="#ctx0" brushRef="#br0" timeOffset="198122.54">23444 15381 497 0,'0'0'718'0,"0"0"-486"15,0 0 5-15,0 0 0 16,0 0-43-16,0 0-63 15,0 0-38-15,9-26-47 0,4 25-27 16,7-1-11 0,2 2 1-16,4 0-8 0,0 0 0 15,3 0 1-15,-4 5-1 16,-4 0 0-16,-2 2 0 16,-2 1-1-16,-7 0 0 15,-1-1 0-15,-4 3 1 16,-1 0 20-16,-3 3 21 15,1 0 14-15,-2 3 7 16,0 3-19-16,1-1-5 16,1 3-21-16,-1 1-5 15,1 3-5-15,-1-1-1 16,1 1-6-16,-2 0 10 16,1 2-4-16,3 1 2 15,-1 2-1-15,0 1 2 0,1-1-4 16,3-2 0-16,-2-1 0 15,-1-3-6-15,-1-2 1 16,0-2 1-16,-1-3-1 16,-2-1 0-16,0-1 1 15,0-1-1-15,0 0 0 16,0 2 7-16,0-2-8 16,-2 2 8-16,-5-1-8 15,-2 2 1-15,-3-2 0 16,-2 1 0-16,-3-3 0 15,-3-2-1-15,-5-1-40 16,-21-6-97-16,5-1-207 16,2-3-632-16</inkml:trace>
  <inkml:trace contextRef="#ctx0" brushRef="#br0" timeOffset="200452.7">22846 16241 67 0,'0'0'86'16,"0"0"158"-16,0 0-106 16,0 0-58-16,0 0-69 15,0 0 8-15,0 0-10 16,28 2-9-16,-18-2-1 16,3 0-22-16,0 0-43 15,7 0-42-15,-3 0-116 0,2 0-8 16</inkml:trace>
  <inkml:trace contextRef="#ctx0" brushRef="#br0" timeOffset="202591.13">18324 15134 732 0,'0'0'268'16,"0"0"-94"-16,0 0-51 15,0 0-19-15,0 0-2 16,0 0-28-16,0 0 3 16,25-14 31-16,-25 14 11 0,0 0-11 15,0 0-33-15,0 0-16 16,-6 0-28-16,-9 0-9 16,-3 0-13-16,-6 0-8 15,-3 0 1-15,-1 5 4 0,0 1-5 16,-1 1 0-1,4-1 5-15,5 0 3 16,3-1-1-16,5-2 1 16,0 1 2-16,3-1-2 15,1 0 1-15,2 1-3 16,-1-3 5-16,3 2 3 16,1-2-2-16,1 1-5 15,2-2-1-15,0 0 18 0,0 0 8 16,0 0 5-16,0 1-1 15,0 2-5-15,0 3-13 16,0 2-3-16,0 5 17 16,0 3-3-16,0 2-5 15,0 0-17-15,0 2 0 16,0 1-2-16,0 2 6 16,0 1 2-16,0 0 1 15,2 3 7-15,-2 1-1 16,0 0 0-16,0 2-6 15,0-1-8-15,-2 1-1 16,-2-2-5-16,-1-1 8 0,0-2-4 16,0 1-5-16,2-3 0 15,1 0 2-15,1-2-2 16,1 2 1-16,0-2 1 16,0-3-2-16,0 1 11 15,0-4-11-15,0 0-1 16,0-4 1-16,0-1 1 15,4 0-1-15,5-2 0 16,0 2 0-16,2 0 0 16,3 1 9-16,2 0-7 15,3 1-1-15,3-1 0 16,2 0-1-16,3-1 6 16,1 1-6-16,1-2-15 0,2-2-49 15,0-1-111 1,12-6-143-16,-7 0-279 0,-6 0-834 0</inkml:trace>
  <inkml:trace contextRef="#ctx0" brushRef="#br0" timeOffset="203717.28">19396 15189 38 0,'0'0'942'16,"0"0"-675"-16,0 0-62 0,0 0-40 16,0 0-7-16,0 0-48 15,0 0-25-15,-10-9-4 16,10 9-16-16,6-1-29 15,3-1-16-15,6 1 1 16,4 0-14-16,3-1-6 16,2 2 4-16,-3 0-5 15,2 0 0-15,-6 0 0 16,-2 0 0-16,-1 3 0 16,-2 1 0-16,-3 2 0 15,-2 1 1-15,0 0 10 16,0 3 1-16,-4 3 3 15,0 1 13-15,-2 1 6 0,-1 3-11 16,0 2 3-16,0 2 3 16,0 0 1-16,0 3 0 15,-3 0-4-15,-1 0 8 16,1 0-5-16,-1 1 6 16,1-1 1-16,3 2 27 15,0 1-35-15,0 1-10 16,0-1-2-16,0 0-7 15,0-1-9-15,0-3 0 16,0-2 7-16,0-2-6 16,0-3 0-16,0 0 0 15,0-1 0-15,0-3 1 16,0 3-2-16,0-3 4 0,0 0-3 16,0-2-1-16,0 0 1 15,0-2 0-15,0 0 0 16,2 1 0-16,-1 0 0 15,3 0 0-15,-3 1 0 16,1-1 0-16,-1-1 0 16,-1-1-1-16,0 1 1 15,0-1 0-15,-3 0 1 16,-10 1 4-16,-4-2 1 16,-5 0-7-16,-3 0-6 15,-4-4-32-15,1-2-51 16,-6-1-94-16,7-8-206 0,7-4-569 15</inkml:trace>
  <inkml:trace contextRef="#ctx0" brushRef="#br0" timeOffset="209318.79">23183 15418 426 0,'0'0'338'16,"0"0"-103"-16,0 0-42 16,0 0-19-16,0 0-34 15,0 0-36-15,0 0-29 16,-24-5-5-16,24 5 8 15,0 0 5-15,0-1 0 16,-2 1-2-16,2 0-11 16,0-1-16-16,-1 1-20 0,1-3-9 15,-3-1-16 1,1-2 0-16,-1-4 1 16,0-1-10-16,1-4 1 0,2 0 0 15,0-5 8-15,0-1-8 16,0-3 0-16,0 0-1 15,0 2 8-15,0 0-7 16,0 2-1-16,0 2 7 16,-2 0-7-16,-4 0 8 15,-4-4-7-15,-5 0 0 16,0-2-1-16,-3-1 6 16,1-1-6-16,-2-2 0 15,1 0 0-15,-1 2 0 16,0 0 0-16,0 6 0 15,3 1 4-15,1 1-3 16,0 2-1-16,2 1 0 0,-2 1 0 16,1-2 0-16,-2 1 0 15,0-2 2-15,-4 1-2 16,-3-1-1-16,-2 2 0 16,-3-1 1-16,-3 1 0 15,-2 1 0-15,-3-2-1 16,1 1-1-16,-1-2 2 15,1 1 0-15,2-1-1 16,2 1 1-16,1 2 1 16,0 2-1-16,-2 1-1 15,-1 1-1-15,-3-1 2 16,1 1-6-16,-1 0-3 0,3 0 2 16,0 0-2-16,0 1-12 15,0 0-1-15,-1 0 4 16,-2 1 17-16,-3-1-5 15,-4 1 5-15,-2 1-5 16,-2-3 5-16,-2 1-4 16,0 1 4-16,3-2-6 15,-3 1 7-15,-2 1-7 16,2 0-11-16,-2-1-3 16,-1 1 15-16,1 1 0 15,-1 1 4-15,3 0 0 16,4 2 1-16,3 1-5 15,4 3 5-15,5 0-6 0,-1 0-11 16,1 0-16 0,-5 0 8-16,-1 0 5 0,-5 6 7 15,-3-2 4-15,-3-1 4 16,-1 1 5-16,2-2-1 16,-2 0 2-16,6 0 0 15,2-1 0-15,1 1 1 16,3 1-1-16,-1 1 0 15,0 0-7-15,0 2 7 16,-5-1 0-16,3 2 0 16,-2 0-1-16,2 0 1 15,0 0-1-15,-1-1-6 16,-1-1-12-16,-2 3 5 16,0-3 6-16,-3 1 7 15,1 0-1-15,0 1 2 0,5 1 0 16,1 1-1-16,2-1 1 15,1 2 0-15,1 0 5 16,-1 0-5-16,3 1-6 16,0 0 6-16,0 1 0 15,2-1 0-15,-2-1-1 16,0 1 1-16,-1 0 1 16,-1-1-1-16,0 1-1 15,-4 1 1-15,5-1 1 16,1 1-1-16,4-1 0 15,6 0 1-15,0 0 5 16,7 0-6-16,-1 2 0 0,4 0-1 16,1-2 1-16,1 1 0 15,3-1 0-15,2 0 0 16,0 0 1-16,-1 2 0 16,2-2 1-16,3 2 6 15,1-1-8-15,2-1 0 16,2-1 0-16,0-4 0 15,-1 1 2-15,1-1 4 16,-2-2 2-16,1-1-6 16,-3 0 10-16,2-2-11 15,1 1 0-15,1-2-1 16,0 0-6-16,0 0-16 0,0-4-123 16,8-12-85-16,3 1-82 15,-2 1-273-15</inkml:trace>
  <inkml:trace contextRef="#ctx0" brushRef="#br0" timeOffset="209807.16">19178 14526 720 0,'0'0'204'16,"0"0"-76"-16,0 0-29 16,0 0 14-16,0 0 8 15,0 0-44-15,0 0-48 0,-23-26-10 16,6 38 23-16,-2 3 17 16,-5 3-7-16,0 3-18 15,-3 2-11-15,3 1-6 16,-1 0 4-16,-2 1-2 0,3 0-6 15,2-1 6 1,5-3-4-16,3-2-5 16,6-4 6-16,4-3-6 15,4-3-2-15,0-2 8 16,0-1 6-16,10 1 25 16,5 0 23-16,5-1 0 15,2 1-20-15,3-1-17 16,3 0-5-16,1-2-8 0,1 0 3 15,2-2-6-15,0-1-8 16,-1 1-2-16,-3-2-6 16,-5 0 5-16,-8 1-6 15,-6-1-13-15,-5 0-54 16,-4 0-40-16,0 0-77 16,0 0-95-16,-1 0-318 0</inkml:trace>
  <inkml:trace contextRef="#ctx0" brushRef="#br0" timeOffset="211497.56">21161 16540 400 0,'0'0'656'0,"0"0"-342"16,0 0-113-16,0 0-32 15,0 0-8-15,0 0-27 16,0 0-42-16,-3-26-36 16,3 16-3-16,0-4-27 15,0-3-6-15,0-3-7 16,6 0-12-16,7 1 14 16,1 3-10-16,2 4-5 0,1 3-6 15,4 5 1-15,1 3 5 16,-1 1 1-16,4 0 9 15,-1 0-10-15,0 8 0 16,-1 5 0-16,-1 0 0 16,2 6 0-16,-5-2 1 15,4 0 0-15,-3 0 0 0,-1-2-1 16,0-2-10 0,0-3-16-16,-1-3-3 15,0-3-3-15,-1-2-6 16,-3-2-13-16,0 0-6 15,-4 0-13-15,-2-5 14 16,-4-6 17-16,-1-2 11 0,-3-1-31 16,0-1 9-1,0-1 14-15,0 1 18 0,-1 3 7 16,-4 2 11-16,2 5 0 16,2 0 23-16,-1 4 15 15,1 1 0-15,1 0 2 16,0 0 1-16,0 0-6 15,0 0-18-15,0 0-8 16,0 0 1-16,0 3 15 16,0 4 19-16,0 3-12 15,0 3-16-15,0 0-4 16,0 1-6-16,0-2-6 16,0 1-11-16,0-2-35 0,0-1-24 15,0-3 0-15,0-3 4 16,0-2 22-16,0-2 29 15,0 0 15-15,0 0 0 16,0-10-21-16,0-3 10 16,3-4 11-16,4-1 0 15,4 0 0-15,-1 1 6 16,0 2 7-16,-2 7 21 16,2 2-11-16,1 4-11 15,-1 0 0-15,4 2-5 16,1 0 2-16,1 0-3 15,1 0 4-15,0 0-1 0,0 0-8 16,1 4 9 0,-1 2-9-16,-2 0 0 0,2 1 5 15,-2 0-5-15,-2 1-1 16,1 1 0-16,-2 1 1 16,1 0-1-16,1-2 1 15,0 0 4-15,3-1-4 16,1 0 0-16,0-1 1 15,-1-2-1-15,3-2 0 16,-5-2 16-16,3 0-15 16,-5 0 5-16,2-10 5 15,-2-1 14-15,-2-3 27 16,1-3-6-16,-3 0 0 16,-2-2-3-16,0 0-17 15,0 0-8-15,-3 1-3 0,-2 2-7 16,-1 4-9-16,-1 2 0 15,0 4-59-15,0 0-163 16,-9 2-127-16,0 3-1015 0</inkml:trace>
  <inkml:trace contextRef="#ctx0" brushRef="#br0" timeOffset="-212677.6">20217 7940 1008 0,'0'0'263'16,"0"0"-99"-16,0 0-55 15,0 0-24-15,0 0 11 16,0 0 6-16,21-21-18 16,-15 21-13-16,1 0-15 0,1 0-5 15,-1 0-17 1,5 0-3-16,3 0-1 0,2 3-8 16,5 2-8-16,3 1 4 15,8-2 7-15,6 2-10 16,7-2-13-16,6-1 8 15,1 0-9-15,0 0 11 16,-4-3-11-16,-8 0-1 16,-10 0 0-16,-9 0-6 15,-8-2-3-15,-7 0-10 16,-5 0-19-16,-2 2-54 16,0 0-44-16,-21 0-120 15,-2 0-8-15,1 3-142 0</inkml:trace>
  <inkml:trace contextRef="#ctx0" brushRef="#br0" timeOffset="-212257.42">20221 8028 970 0,'0'0'202'15,"0"0"-55"-15,0 0-66 16,0 0-7-16,0 0 34 0,0 0-31 16,0 0-23-16,48-5-5 15,-27 8 26-15,6 2-14 16,6-1-11-16,4-1-15 15,5-2-10-15,5-1-10 16,-2 0-1-16,0 0-6 16,-8 0 0-16,-7 0 1 15,-9 0-1-15,-8 0-1 16,-5-3-1-16,-5 2 4 16,0 1-1-16,-3 0-3 15,0 0-6-15,0 0-1 16,0 0-27-16,0 0-60 0,0 0-95 15,-9 0-5 1,0 0-175-16,1 0-717 0</inkml:trace>
  <inkml:trace contextRef="#ctx0" brushRef="#br0" timeOffset="-198340.27">5047 14123 71 0,'0'0'689'0,"0"0"-500"16,0 0-72-1,0 0 35-15,0 0 3 16,22-19-4-16,-19 16-23 16,0 0 4-16,0 2-1 15,-3 1-17-15,2 0-28 16,-2 0-41-16,0 0-19 16,0 0-13-16,0-1-3 0,0 1 0 15,0 0-8 1,0 0 5-16,0-2 0 0,0 2-7 15,-3-3 0-15,-9-1 8 16,1 0-5-16,-2-3 4 16,-5 1 8-16,4 0-14 15,-2 2 17-15,1 0-18 16,-3 2-10-16,2 2 9 16,-2 0 2-16,0 0 9 15,0 0-4-15,0 6 0 16,3 3 9-16,-1 1-2 15,4 0-1-15,0-1 3 16,3 2 1-16,0 1 2 16,3-1-2-16,-1 2-5 15,2 2 11-15,2 1 6 16,-1 3 1-16,-1 2 2 16,1 5 0-16,-1 2-4 0,1 4 1 15,-2 1-1-15,3 1-3 16,3 0-8-16,0 0-7 15,0-2 1-15,0 1-8 16,0-1 11-16,0-1-2 16,0 0-11-16,0 3 9 15,0 3-3-15,0 1 4 16,0 3-8-16,0-1-1 16,0 0 5-16,0 0-5 15,0-2-1-15,0-3 1 16,0-2 0-16,0-5-1 15,0-4-7-15,0-6-18 16,0-2-23-16,0-4-50 0,0-2-107 16,-6-3-61-16,1-4-65 15,-11-3-275-15,3 0-223 16</inkml:trace>
  <inkml:trace contextRef="#ctx0" brushRef="#br0" timeOffset="-197825.12">4496 14572 1015 0,'0'0'262'15,"0"0"-93"-15,0 0 9 0,0 0-8 16,0 0-47 0,0 0-45-16,0 0 0 0,0 0 7 15,6 0-7-15,9 0-8 16,6-3 11-16,11-1-8 16,3 0-17-16,7-2-21 15,0 2-16-15,2 1-7 16,-3 2-5-16,-5 1-1 15,-5 0-6-15,-3 0 2 16,-4 0 1-16,-2 0-3 16,-2 1 0-16,-4 2-1 15,-1-2-21-15,-3 1-70 16,3-2-101-16,-6 0-292 16,1 0-294-16</inkml:trace>
  <inkml:trace contextRef="#ctx0" brushRef="#br0" timeOffset="-197097.61">5509 14076 108 0,'0'0'1074'0,"0"0"-921"16,0 0-47-16,0 0 22 0,0 0 9 15,0 0-45 1,0 0-54-16,-55-10-3 15,40 20 31-15,0 3 24 16,-3 3-9-16,-4 4 5 16,-2 7-6-16,0 4-9 15,-1 5 3-15,2 6-24 0,1 4-13 16,0 6-2-16,7 3 0 16,0 6-11-16,6 3-6 15,3 2-5-15,6 1-13 16,0 0-2-16,9-4 1 15,13-5 1-15,5-6 1 16,4-8-1-16,4-10-27 16,-1-7-80-16,10-9-111 15,-10-8-175-15,-7-7-410 0</inkml:trace>
  <inkml:trace contextRef="#ctx0" brushRef="#br0" timeOffset="-194626.12">5749 14459 48 0,'0'0'402'0,"0"0"-74"15,0 0-165-15,0 0 32 16,0 0-25-16,0 0-44 16,0 0-30-16,-7-15 16 15,7 14 15-15,-1-1-13 0,1 2-7 16,0-1-12-1,0-1-30-15,0 1-21 0,0-2-18 16,7 0 4-16,2-1-27 16,5 0 9-16,3 1-11 15,1 1 14-15,-1 1-5 16,0 1-10-16,-3 0 0 16,2 0 0-16,-4 10-7 15,-4 4-5-15,2 2 12 16,-4 3 6-16,-3 1-6 15,-1 0 0-15,-2 0 0 16,0-2 0-16,0 1 1 16,-8 0 11-16,-5-2-11 15,-4 0-1-15,-5-2 11 0,0 1-4 16,-5-2 8-16,1-1-15 16,2-3-19-1,4-3-8-15,6-4-66 0,4-2-26 16,7-1-42-16,3 0 3 15,0-8-164-15,18-5-8 16,13-10 35-16,0 3-204 16</inkml:trace>
  <inkml:trace contextRef="#ctx0" brushRef="#br0" timeOffset="-194124.22">6085 14440 107 0,'0'0'144'16,"0"0"227"-16,0 0-217 16,0 0-38-16,0 0 24 15,0 0 13-15,0 0-11 16,8-23-31-16,-8 23-37 16,0 0-4-16,-8 0-21 15,-2 0-18-15,2 0 11 0,-4 0 22 16,-1 1 24-1,-1 8 14-15,-2 0-17 16,3 3-8-16,-2 2-35 16,7 3-11-16,4 1-30 15,2 4 0-15,2-1 17 16,0 1 3-16,6-1-1 16,5-2-18-16,2-2 16 0,-1-3-2 15,1-6-7-15,-5-2-8 16,1-3 8-16,0-3 0 15,-2 0-2-15,1 0 2 16,-4-9-7-16,1 1 8 16,-2-3 21-16,0 1 18 15,-3 0-13-15,4 3-3 16,-4 1-7-16,0 3 8 16,0 2-5-16,0 1-20 15,0 0-3-15,0 0-6 16,0 0-1-16,0 0-1 15,0 0-78-15,0 0-97 16,3 0-359-16,3 0-23 0,-3 1-646 16</inkml:trace>
  <inkml:trace contextRef="#ctx0" brushRef="#br0" timeOffset="-193597.8">6306 14691 827 0,'0'0'394'15,"0"0"-204"-15,0 0-36 16,0 0-39-16,0 0-18 16,0 0-37-16,0 0-22 0,27 0 2 15,-21 0 7-15,-2 3 6 16,-1 4 8-16,0 3-17 16,-1-1 0-16,-2 4-7 15,0 2 18-15,0 1 0 16,-9 1-8-16,-3 2-1 15,-9 0-13-15,3-1-13 16,-3-1-20-16,0-1-23 16,4-2-102-16,6-8-177 15,5-3-340-15,6-3-702 0</inkml:trace>
  <inkml:trace contextRef="#ctx0" brushRef="#br0" timeOffset="-192675.76">6870 14515 1079 0,'0'0'410'16,"0"0"-212"-16,0 0-78 15,0 0-26-15,0 0-53 16,0 0-22-16,0 0-19 15,0 8 31-15,-9 2 23 16,-3 1 5-16,-4 2 1 16,-4-1 1-16,-1 2-11 15,-3-2-8-15,1-4-11 0,-1 0-5 16,4-4-20 0,4-1 5-16,2-3-11 0,6 0 3 15,3-5-3 1,5-7-34-16,0-7-24 0,3-1 26 15,12-2-16-15,5 1 13 16,2 4 5-16,2 2 30 16,-1 7 0-16,-1 2 2 15,1 5 11-15,-2 1-2 16,-1 0-3-16,-4 5-6 16,2 7-1-16,-5 4 13 15,-2 2-3-15,-1 4-3 16,-1 4 2-16,-4 2 3 15,-4 5-12-15,-1 3 8 16,0 3-1-16,0 1-7 16,-7 0 1-16,-4 0-2 15,-4-1 6-15,0-3-6 0,-4-3-12 16,1-3 12-16,-3-7 6 16,0-3 5-16,-2-4 0 15,1-6 9-15,2-3 0 16,-1-4-15-16,4-3 1 15,1 0 4-15,4-5 9 16,6-10-19-16,3-7-1 16,3-1-30-16,0-3 12 15,12 4 0-15,5 2 11 16,0 6 1-16,4 4 7 16,0 3 1-16,3 4 12 15,-2 2-4-15,-2 1 9 16,-1 0-9-16,-3 1-2 0,-2 6-1 15,-3 0-5-15,-3 2 8 16,-2-2-8-16,-3 1 4 16,0-2 6-16,-1-1-4 15,-1 0-5-15,-1-3 4 16,0 1-6-16,0-3 0 16,0 0-52-16,0-1-110 15,-4-12-418-15,-2-2-645 0</inkml:trace>
  <inkml:trace contextRef="#ctx0" brushRef="#br0" timeOffset="-191675.64">6761 14495 58 0,'0'0'919'0,"0"0"-646"16,0 0-63-16,0 0-61 15,0 0-69-15,0 0-41 16,0 0 71-16,-6 41 10 15,-4-13-28-15,-4 4-18 16,1 4-5-16,-1 0-22 16,4 3 5-16,4-3-15 15,3-3-21-15,3-4-8 0,0-7-2 16,16-5 7-16,7-7 0 16,8-8-5-1,8-2-8-15,3-7-49 0,1-13-52 16,-3-7-39-16,-6-5 23 15,-7-1 65-15,-9 1 35 16,-6 4 17-16,-6 6 20 16,-4 8 87-16,-2 6 18 15,0 7-14-15,0 1-52 16,0 0-39-16,0 2-13 16,0 11 11-16,0 4 4 15,0 4 6-15,-3 3-4 16,1 4-3-16,-1 3-2 0,0 5 5 15,-4 3-2 1,5 5-1-16,-2 2-8 16,1 3-1-16,-2 0 0 0,2 0-11 15,-1-2-1-15,0-1 2 16,1 0-1-16,0-3 7 16,-2 0-1-16,2-1-1 15,-3-2-6-15,1-1 1 16,-3-1-1-16,-1-2 1 15,0-4 1-15,-3-3-1 16,1 0 0-16,-1-4 6 16,-1-2-7-16,-2-2 0 15,0-3 0-15,0-2 0 16,-1-4-1-16,2-2 1 16,-2-6 0-16,-2-2 27 0,-3-2 22 15,-1-5 4-15,2-13-21 16,-2-10-14-16,10-7-7 15,5-10-10-15,7-8-1 16,0-6 12-16,19-1-12 16,9 1-10-16,5 6-2 15,3 5-22-15,10 4-20 16,-4 5-16-16,3 2 5 16,-2 5-120-16,2-2-207 15,-11 9-645-15,-10 5 54 0</inkml:trace>
  <inkml:trace contextRef="#ctx0" brushRef="#br0" timeOffset="-191228.56">7229 14503 36 0,'0'0'1322'0,"0"0"-1054"15,0 0-106-15,0 0-16 16,0 0-26-16,0 0-74 16,0 0 4-16,50 30 20 15,-23-8-10-15,1 4-10 16,-1 4-9-16,-3 4-17 0,-8 8-9 16,-4 5-2-1,-9 9-12-15,-3 1 0 16,-5 4 0-16,-15 1 5 15,-9-3-6-15,-5-2-53 0,-8-5-89 16,-4-6-95 0,-27 6-249-16,10-15-383 0,5-10 224 0</inkml:trace>
  <inkml:trace contextRef="#ctx0" brushRef="#br0" timeOffset="-190318.18">5678 14252 39 0,'0'0'658'0,"0"0"-462"16,0 0-11-16,0 0-4 16,0 0-3-16,0 0-24 15,0 0-31-15,3-16 4 0,-3 16 5 16,0 0-23-16,0 0-59 16,-4 0-25-16,-10 9 27 15,-2 8-11-15,-7 7 4 16,-4 10 11-16,-1 7 2 15,3 8-9-15,1 7-9 16,6 4-10-16,6 2-15 16,6 0-15-16,6 0 9 15,0-1-9-15,12-5-5 16,9-3-82-16,15 1-95 16,-3-14-137-16,-5-12-457 0</inkml:trace>
  <inkml:trace contextRef="#ctx0" brushRef="#br0" timeOffset="-189461.52">7482 14298 631 0,'0'0'801'0,"0"0"-557"16,0 0-107-16,0 0-53 16,0 0 1-16,0 0 39 15,0 0-34-15,95 86-47 16,-62-42 2-16,3 7-10 16,4 17-13-16,-6 15-7 15,-7 17-6-15,-10 6-8 16,-14-10 6-16,-3-20-7 15,-3-23 1-15,-8-13-1 16,-5-4-1-16,-1 4 0 16,-5 3 0-16,-3 2-24 0,-2-7-64 15,0-7-92-15,6-10-198 16,5-9-856-16</inkml:trace>
  <inkml:trace contextRef="#ctx0" brushRef="#br0" timeOffset="-189070.33">8107 14880 1250 0,'0'0'560'15,"0"0"-444"-15,0 0 21 16,0 0-3-16,0 0-38 15,0 0-63-15,104-41-18 16,-74 39 0-16,0 2-7 0,-3 0-7 16,1 0-1-1,-7 0-30-15,-3 0-157 0,-8 0-186 16,-10 0-234-16,0 5-172 16,-9 0 399-16</inkml:trace>
  <inkml:trace contextRef="#ctx0" brushRef="#br0" timeOffset="-188913.46">8060 15039 905 0,'0'0'255'0,"0"0"-23"16,0 0 37-16,0 0-52 16,0 0-88-16,94 19-73 0,-53-20-28 15,17-21-28 1,-9 2-95-16,-10-1-437 0</inkml:trace>
  <inkml:trace contextRef="#ctx0" brushRef="#br0" timeOffset="-186961.11">9163 14513 157 0,'0'0'107'0,"0"0"420"0,0 0-369 16,0 0 14-16,0 0 9 15,0 0-43-15,0 0-24 16,-3-13-28-16,3 12-6 16,0 1-17-16,4-2 6 15,4 0-32-15,6 0-21 16,2-1 1-16,5 2-9 15,3-1 8-15,3 2 0 16,1 0 1-16,0 0-5 16,-3 3-7-16,-3 6-5 15,-6 2 0-15,-7 4-8 0,-9 1 2 16,0 5 5-16,-2 3-6 16,-17 2 6-16,-8 2 1 15,-6-1 15-15,-1 1 1 16,-3-3 0-16,4-1-3 15,6-4-7-15,7-1-5 16,6-5 4-16,8-4-5 16,6-1-7-16,0-2 7 15,10 0 3-15,13-1 23 16,5-2-8-16,6 0 4 16,2-4 1-16,4 0-12 15,-1 0 2-15,-2 0 2 16,-4 0-6-16,-4-4-8 15,-7 1 5-15,-7 0-5 0,0 2 1 16,-5 0-2 0,2-1-11-16,-3 1-43 0,3-2-84 15,10-4-53-15,-4 0-177 16,0-1-565-16</inkml:trace>
  <inkml:trace contextRef="#ctx0" brushRef="#br0" timeOffset="-186332.12">9697 14601 136 0,'0'0'1110'0,"0"0"-897"16,0 0-68-16,0 0-41 16,0 0-36-16,0 0 1 15,0 0-37-15,55-30-14 16,-37 30 2-16,-1 0-9 0,-2 8 0 16,-2 4-2-1,-4 2 0-15,-6 4-8 16,-3 3 14-16,-3 3 32 15,-11 2 11-15,-8 0-18 16,-3 1-9-16,-5-3 0 16,2-4-15-16,2-3-9 0,7-6 1 15,6-4-8 1,5-4-11-16,8-3 4 0,0 0-5 16,19-13-70-16,7-6-36 15,9-8 32-15,7-6-25 16,3-3-73-16,3-1-73 15,-5 5 90-15,-6 5 167 16,-11 8 112-16,-10 9-47 16,-10 5 122-16,-6 3 35 15,0 2-22-15,-3 0-52 16,-12 0-64-16,-3 10-10 16,-2 6-6-16,1 2-5 15,2 6-26-15,5 1-12 0,0 4-9 16,12 0 7-16,0 1-16 15,0-2-7-15,19-1 11 16,6-2-11-16,5-3 19 16,5-5-19-16,-1-4-56 15,11-9-109-15,-10-4-144 16,-6 0-422-16</inkml:trace>
  <inkml:trace contextRef="#ctx0" brushRef="#br0" timeOffset="-186073.53">10270 14756 1197 0,'0'0'379'15,"0"0"-261"-15,0 0-42 16,0 0 29-16,101-12-55 15,-66 12-31-15,-1 0-10 16,-1 0-9-16,-5 2-5 16,-5-1-87-16,-7-1-67 15,-6 0-77-15,-5 0-44 16,-5-3 11-16,-5-12-265 16,-9 2 276-16</inkml:trace>
  <inkml:trace contextRef="#ctx0" brushRef="#br0" timeOffset="-185842.4">10376 14544 51 0,'0'0'1097'15,"0"0"-807"-15,0 0-60 16,0 0 8-16,0 0-21 16,0 0-56-16,0 0-40 15,-12 88-27-15,12-56-20 16,0 3-13-16,6 2-11 15,3 3-12-15,-1 0-21 16,-2 3-8-16,-1-1-9 16,-3-1-5-16,-2-1-77 0,0 2-80 15,0-9-349 1,0-10-391-16</inkml:trace>
  <inkml:trace contextRef="#ctx0" brushRef="#br0" timeOffset="-185181.72">10791 14550 1132 0,'0'0'302'0,"0"0"-99"16,0 0 13-16,0 0-97 15,0 0-31-15,0 0-46 16,0 0-14-16,79-50-14 16,-48 50-5-16,-1 0 1 15,3 0-9-15,-6 3 7 16,-5 4-8-16,-10 3-1 0,-7 3-7 16,-5 2 8-16,-2 5 3 15,-15 0 37-15,-6 1 7 16,-4-1-13-16,0-1-10 15,3-2-15-15,5-2 0 16,4-3-9-16,9-3-13 16,6-5-31-16,0 0-35 15,10-1 41-15,13 0 29 16,5 1-14-16,3 2-8 16,2 1 17-16,-3 0 13 15,-2 2 1-15,-5 3-1 16,-10 2-7-16,-4 0-3 15,-9 5 7-15,0-1 4 0,-3 1 19 16,-15 1 19 0,-6-1 14-16,-7-1-6 0,-2-1-4 15,-4-4-10-15,-2-2-9 16,2-4-23-16,1-3-18 16,11-4-163-16,8-11-134 15,10-6-288-15</inkml:trace>
  <inkml:trace contextRef="#ctx0" brushRef="#br0" timeOffset="-184504.6">11377 14565 1205 0,'0'0'341'0,"0"0"-201"16,0 0-25-16,0 0 39 15,0 0-49-15,0 0-53 16,-10 86-30-16,10-62-10 16,7-1-11-16,5-3 1 15,2-5 11-15,2-4-12 0,0-7-1 16,5-4-40-1,0 0-3-15,0-8-44 16,1-10-50-16,1-5 47 0,-5-5 68 16,-2-2 22-16,-2 2 9 15,-3 6 78-15,-5 4 122 16,-3 10-12-16,-1 4-29 16,-1 4-55-16,-1 0-77 15,0 8-35-15,2 9-1 16,1 8 20-16,0 3-8 15,0 7-5-15,4 3-5 16,-1 7 4-16,-1 3-5 16,1 3 5-16,-3 2-6 15,-3 0 2-15,0-4-2 16,0-1-10-16,-6-4 1 16,-9-2 3-16,-3-1 5 0,-3 0 1 15,1-2-1 1,0 0 1-16,-3-7 6 0,1-7-6 15,-5-8 0-15,-3-7 17 16,-1-7 28-16,-2-3-2 16,2-7 0-16,1-14 9 15,6-9-11-15,8-6-17 16,10-10-11-16,6-7-4 16,7-6-8-16,17-4-1 15,7 1-12-15,4 6-13 16,5 9-11-16,0 12-49 15,4 10-17-15,25-2-106 16,-13 9-180-16,-4 1-539 0</inkml:trace>
  <inkml:trace contextRef="#ctx0" brushRef="#br0" timeOffset="-184338.25">12129 14632 990 0,'0'0'754'0,"0"0"-632"16,0 0-54-16,0 0-6 15,0 0-62-15,0 0-194 16,0 0-339-16</inkml:trace>
  <inkml:trace contextRef="#ctx0" brushRef="#br0" timeOffset="-182065.54">5723 16636 15 0,'0'0'1016'0,"0"0"-796"16,0 0-104-16,0 0 16 15,0 0 2-15,0 0-26 16,0 0-39-16,31-25-14 16,-31 25 11-16,0 0-10 15,0 2-30-15,-6 8 47 0,-9 3-1 16,-7 2-36-16,1 0-29 15,-6-1 5-15,5-2 9 16,-2-4-5-16,10-2-16 16,4-6 12-16,4 0 12 15,6-10-11-15,0-10-13 16,9-2 0-16,9-4 12 16,4 2-12-16,2 4 0 15,-3 8 0-15,3 5-1 16,-2 5 1-16,2 2 0 0,0 7-1 15,0 7-1 1,0 8 1-16,-2 3 0 0,-2 5 0 16,-3 1-1-16,-6 3 2 15,-4 1-1-15,-7 5-6 16,0 0-1-16,-10 3 8 16,-15-3-11-16,-8 3-3 15,-5-8 13-15,-2-1 1 16,4-6 2-16,3-5 1 15,3-8-3-15,8-8-6 16,3-7 6-16,7 0 18 16,3-19-17-16,7-9-1 15,2-7-10-15,3 5 10 16,14-3 6-16,7 9 4 16,4 7 0-16,2 6 4 0,0 5-4 15,-1 6 3 1,1 0-4-16,-3 0-7 0,3 10-2 15,-6 4 1-15,1 4 0 16,-1 4 0-16,-5 2-1 16,-5 2 1-16,-2 3-1 15,-3 1-5-15,-5-3-36 16,-1-1-94-16,3-2-212 16,-1-8-165-16,2-8-514 0</inkml:trace>
  <inkml:trace contextRef="#ctx0" brushRef="#br0" timeOffset="-181517.33">6176 16877 567 0,'0'0'654'15,"0"0"-486"-15,0 0-83 16,0 0 43-16,0 0-24 15,0 0-25-15,59-72-22 16,-45 65 4-16,0 1 33 16,2 2-3-16,-1-1-21 15,-2 4-8-15,-2 1-14 16,1 0-28-16,-5 7-11 16,-2 10-3-16,-5 6 2 15,0 9-7-15,-3 1-1 0,-15 2 1 16,-3 3 5-16,-3-8 1 15,2-3-7-15,5-7 23 16,4-5-23-16,7-10-11 16,6-5-54-16,3-2 15 15,16-20 34-15,7-9-83 16,8-8 2-16,3-5-44 16,1-1-69-16,-4 5-20 15,-4 8 146-15,-8 11 76 16,-10 9 8-16,-6 7 103 15,-6 3 86-15,0 2 25 16,0 0-72-16,-7 0-86 0,-10 12 39 16,1 5-19-16,-1 5-7 15,1 3-16 1,5 2-24-16,7 2-28 0,4-4 5 16,0-1 2-16,9-3 13 15,13-2-1-15,4-3-20 16,4-6-28-16,14-4-152 15,-8-4-145-15,-6-2-263 0</inkml:trace>
  <inkml:trace contextRef="#ctx0" brushRef="#br0" timeOffset="-181290.77">6697 16906 727 0,'0'0'907'0,"0"0"-644"0,0 0-184 16,0 0-19-16,0 0-3 16,0 0-30-16,118-1-14 15,-72 1-5-15,-4 0-8 16,-5 0-55-16,-5 0-178 0,-7 0-63 16,-7 0-210-1,-17-6-35-15,-1-4 257 16,0 0 58-16</inkml:trace>
  <inkml:trace contextRef="#ctx0" brushRef="#br0" timeOffset="-181080.8">6809 16802 586 0,'0'0'774'0,"0"0"-579"15,0 0 0-15,0 0 1 16,0 0-13-16,0 0-25 15,1 77-57-15,1-45-22 16,-1 0-23-16,-1 2-22 16,2-2-16-16,-2 3-9 15,3 1-9-15,7 9-53 16,-2-8-177-16,-1-9-477 0</inkml:trace>
  <inkml:trace contextRef="#ctx0" brushRef="#br0" timeOffset="-180525.9">7248 16730 1137 0,'0'0'347'0,"0"0"-180"16,0 0-45-16,0 0-6 15,83-54-29-15,-55 48-49 16,2 5-23-16,0 1-1 16,-2 0-1-16,-4 7-13 0,-7 7 0 15,-7 5-5-15,-7 2-5 16,-3 0 10-16,-9 1 59 15,-12-2 5-15,0 0 4 16,-4-4-20-16,3-2-23 16,4-5-10-16,3 0-13 15,7-5 3-15,5-1-5 16,3-2-38-16,0 1-57 16,5 1 58-16,8 0 37 15,8-1 0-15,3 4 0 16,3 0 1-16,1 0 0 15,-3 2 4-15,-3 3-5 16,-5 2-9-16,-8 2 8 0,-6 2-9 16,-3 2-9-16,-1 0 19 15,-17 1 35-15,-8-2 21 16,-5 1 25-16,-3-3-14 16,-5-4-8-16,3-3-17 15,2-4-42-15,6-4-27 16,8-6-161-16,10-13-153 15,10-5-309-15</inkml:trace>
  <inkml:trace contextRef="#ctx0" brushRef="#br0" timeOffset="-179977.59">7737 16758 620 0,'0'0'804'16,"0"0"-640"-16,0 0-46 15,0 0-63-15,0 0-36 16,0 0 103-16,0 0-21 16,1 71-37-16,-1-45-36 15,0-2-3-15,0-1-10 16,0-6-5-16,2-6 2 15,10-5-3-15,3-6 7 16,4 0-16-16,5-7-32 16,-3-10-72-16,4-6-35 0,-4-4 58 15,-6-1 62 1,-3-1 19-16,-6 3 20 0,-5 5 104 16,-1 7 70-16,0 6-36 15,0 5-35-15,0 1-46 16,0 2-43-16,0 0-34 15,0 10-21-15,0 7 21 16,0 6 12-16,2 4-2 16,1 2-1-16,0 3 3 15,1 4-11-15,-2 2 5 16,1 6-5-16,-3-1 5 16,0 4-6-16,0-2 1 15,0-4 0-15,-12-3 0 0,-2-8 0 16,-5-3 0-16,0-11 4 15,-4-2-5-15,-2-2 0 16,-2-5-26-16,0-6-39 16,-10-1-86-16,5-11-146 15,6-5-366-15</inkml:trace>
  <inkml:trace contextRef="#ctx0" brushRef="#br0" timeOffset="-178325.82">5424 16477 669 0,'0'0'277'0,"0"0"-137"0,0 0-27 16,0 0-19-16,0 0-10 16,0 0 8-16,0 0 11 15,15-15 16-15,-15 15 7 16,0 0-37-16,0 0-20 0,0 0-17 16,0 0-50-1,-7 0 11-15,-4 0 25 16,-4 6-18-16,-4 0-1 15,-3 1-9-15,-2 0-9 16,3 0-1-16,-6 0 6 16,5 1-6-16,-2-3 14 15,7 2-3-15,-2-1-2 16,7 0 0-16,0-2-8 0,6-1-1 16,3 1-11-16,2-2 10 15,1 0-6-15,0-2 7 16,0 2 12-16,0-2-11 15,0 0 10-15,0 1 0 16,0 1 3-16,0 2-4 16,0 1-9-16,0 4 29 0,0 0-8 15,0 4-3 1,0 1 8-16,-2 2 3 16,1 1-13-16,-2 0-2 15,1 2-3-15,1 3-3 16,-1 1 3-16,-1-1-2 15,0 2 7-15,-1 3 0 16,-1 0-3-16,1 2 5 16,-1 2 11-16,1 2-17 0,-1 0-2 15,-2 3-1-15,1 2-3 16,0 2-6-16,0 0 1 16,3 0 7-16,0-2-8 15,0-1 8-15,3-5 0 16,0-2-1-16,0-2 2 15,0-2-4-15,6-3-5 16,6-2 1-16,3-4 7 16,1-1 0-16,7-2-3 15,3-4-6-15,6-2-44 16,19-3-105-16,-5-4-218 16,-6-1-368-16</inkml:trace>
  <inkml:trace contextRef="#ctx0" brushRef="#br0" timeOffset="-177101.51">8016 16593 937 0,'0'0'367'0,"0"0"-148"0,0 0-21 16,0 0-27-16,0 0-41 15,0 0-60-15,0 0-39 16,46-32-21-16,-22 29-4 16,0 1-6-16,7 1 1 15,1 1-1-15,-1 0 1 16,-3 0 1-16,-4 0-2 16,-5 6 1-16,-7-1-1 15,-4 2-8-15,-1 3-6 16,-4 1 14-16,0 5 0 15,-3 1 2-15,2 1 14 16,-2 3 1-16,0 3 6 16,0 2-3-16,0 2 7 15,0 1-17-15,0 4 14 16,0 2-6-16,0 2 4 0,0 1 6 16,-3 2-7-1,1-2-4-15,-1 0 3 0,3 0 0 16,0 0-5-16,0-3-13 15,0-1-1-15,0-3 10 16,3-1-11-16,-3-1 1 16,0-5 0-16,0 2 1 15,0-1-1-15,0-1 6 16,0-1-6-16,0 1 5 16,-3-1-5-16,-1 0-1 15,-2 0 6-15,-3-2-6 16,0-1-1-16,-6-5-9 15,-2-2 7-15,-3-3 1 0,-4-6 2 16,-1-4-12-16,0 0-28 16,-10-23-67-16,11-3-159 15,3-5-471-15</inkml:trace>
  <inkml:trace contextRef="#ctx0" brushRef="#br0" timeOffset="-176521.65">8933 17012 1292 0,'0'0'370'15,"0"0"-177"-15,0 0 29 16,0 0-56-16,0 0-45 15,0 0-68-15,0 0-29 16,23-11 16-16,-5 8-15 16,6-1-10-16,2-2 0 15,6 1-6-15,-1-1-7 16,6-1-1-16,-4 1 9 16,-3 2-10-16,-6 2-9 0,-6 2-53 15,-6 0-93-15,-5 0-147 16,-7 9-40-16,0-2-180 15,0 2-242-15</inkml:trace>
  <inkml:trace contextRef="#ctx0" brushRef="#br0" timeOffset="-176298.32">8965 17191 675 0,'0'0'857'0,"0"0"-595"0,0 0-50 15,0 0-52-15,0 0-43 16,0 0-24-16,0 0-19 16,94-15-11-16,-72 9-14 15,2 2-28-15,0-2-9 16,3 2-11-16,-2 1-1 16,0 2-38-16,11-5-129 15,-9 2-379-15,0-2-578 0</inkml:trace>
  <inkml:trace contextRef="#ctx0" brushRef="#br0" timeOffset="-173852.05">10424 16577 162 0,'0'0'242'0,"0"0"80"16,0 0-195-16,0 0-29 15,0 0-4-15,0 0 23 16,0 0 1-16,25 0-27 15,-23 0-10-15,-2 0 3 16,0 0-6-16,0 0-16 16,0 0-5-16,0 0 3 15,0 0-16-15,0 0-6 16,0 0-38-16,-6 0 0 16,-5 0 41-16,-5 0-16 0,-4 0 2 15,-7 0-5 1,-4 0-3-16,-5 0-7 0,-1-4 2 15,0 1-13-15,4-2 8 16,5 1 4-16,4 1 0 16,10 1 6-16,7 1 3 15,4 1-11-15,1 0-11 16,2 0 0-16,0 0 16 16,0 0 6-16,0 0 12 15,0 0-18-15,0 0-4 16,0 0-6-16,0 3 0 15,0 7 19-15,0 2 1 16,3 5-8-16,0 2-9 16,0 2-3-16,0 3 7 15,0 2-12-15,0 3 8 16,-1 3-8-16,-2 3 14 16,0 4-2-16,0 3 5 0,0 3 1 15,-5 2-5-15,1 3-5 16,-2 1-2-16,1 1-6 15,0 1 8-15,2-4-8 16,0-2-1-16,0-4 0 16,-2-2 7-16,5 0-7 15,-3-5 1-15,1-3-1 16,2 0 0-16,0-2 1 16,0-3 6-16,0-1-1 15,11-3-5-15,4-2 7 16,3-1-1-16,3-4-5 15,1-2 1-15,2-5-3 16,1-3-38-16,2-6-51 0,0-1-57 16,12-1-164-16,-8-12-68 15,-2-3-853-15</inkml:trace>
  <inkml:trace contextRef="#ctx0" brushRef="#br0" timeOffset="-173026.03">10667 16831 474 0,'0'0'831'15,"0"0"-615"-15,0 0-6 16,0 0 15-16,0 0-46 16,0 0-96-16,0 0-45 15,7-18-11-15,11 18 4 16,5 0-22-16,2 0 1 16,2 0-5-16,-3 3-5 15,-2 4 0-15,-4 4-6 0,-9 6-6 16,-9 0-3-16,0 9 8 15,-8 2 7-15,-17 1 4 16,-5 3 14-16,-4-2 4 16,1-1-1-16,0-2-8 15,5-5-2-15,6-4-4 16,4-2 5-16,10-5-11 16,8-1 5-16,0-1-6 15,18-2 16-15,13-1 21 16,13-4-7-16,8-2-5 15,8 0-11-15,-4-4-13 16,-5-6 7-16,-8 2-8 16,-13 2 0-16,-12-1 1 0,-8 4 17 15,-5 0 37 1,-5 2 6-16,0 1-22 0,0 0-30 16,0 0-9-16,3 0 0 15,0 0-54-15,0 0-53 16,6 5-36-16,1 1-185 15,1-3-429-15</inkml:trace>
  <inkml:trace contextRef="#ctx0" brushRef="#br0" timeOffset="-172064.56">12174 16788 1031 0,'0'0'345'0,"0"0"-148"16,0 0-9-16,0 0-50 16,0 0-21-16,0 0-75 15,0 0-28-15,57-25-6 16,-35 25 0-16,3 0-1 15,-1 0-6-15,2 0 0 16,-3 6-1-16,-3 3 0 16,-5 4 0-16,-4-1-6 0,-6 4 5 15,-5-1-9 1,0 2-3-16,-3-1 13 0,-13-1 13 16,-5 0 7-16,3-1 10 15,-4-3-2-15,2-2-13 16,5 0-13-16,5-2-1 15,4 0-1-15,6-1-8 16,0 1-11-16,12 0 19 16,7 3 2-16,8 3-2 15,1 1-5-15,2 1-4 16,0 3-3-16,-3 1-3 16,-5 1 5-16,-8 2 3 15,-4 1-1-15,-7 1 2 16,-3-2 5-16,0 1 0 15,-9-2 1-15,-7-4 18 0,-7-1 32 16,-5-5 15-16,-5-1 6 16,-1-5 11-16,-2-1-22 15,2-2-29-15,4-2-31 16,3 0-3-16,16-9-96 16,4-4-99-16,7-4-301 0</inkml:trace>
  <inkml:trace contextRef="#ctx0" brushRef="#br0" timeOffset="-171222.75">12653 16659 912 0,'0'0'318'15,"0"0"-145"-15,0 0-12 16,0 0-66-16,0 0-17 15,0 0-44-15,0 0-16 16,71-18-18-16,-45 18 9 16,-1 0-2-16,2 0 3 0,-6 7-1 15,0 0-2 1,-5 3 10-16,-4 1 2 16,-4 3 1-16,-5 3 18 0,-2 3 37 15,-1 1 10-15,0 2-28 16,0-1-5-16,0 4-12 15,0 2-9-15,0 2-16 16,0 2-5-16,-3 2 2 16,-3 3 6-16,0-1 7 15,-2 2-3-15,0 1-9 16,0-3 7-16,1-2-4 16,2-2-7-16,2-2 6 15,2-3 2-15,1-2-3 16,0-2-7-16,0-2 5 15,0-1-6-15,0-2-5 16,0-1 9-16,0 1-9 0,0 1-1 16,0-3 12-16,0 0-6 15,0 1-6-15,0 0 2 16,0 0-2-16,0 0 6 16,1 0-5-16,-1 1 0 15,0-2 0-15,0-1 0 16,-7 0 0-16,-2-1 6 15,-3-2-7-15,-4-2-8 16,-4-2 6-16,-5-2-16 16,-5-3-81-16,-19-3-113 15,5-10-260-15,4-4-511 0</inkml:trace>
  <inkml:trace contextRef="#ctx0" brushRef="#br0" timeOffset="-169279.64">13435 16640 67 0,'0'0'597'16,"0"0"-389"-16,0 0-27 16,0 0-23-16,0 0-11 15,0 0-41-15,0 0-48 16,4 0-20-16,-11 0 9 15,-4 0 61-15,-7 0-22 16,-1 0-22-16,-7 0-16 16,-4 0 7-16,-2 0-23 15,-1 0-2-15,1 0-13 16,6 1-6-16,3 2 1 0,10 1-3 16,4-3-9-16,8 2-28 15,1 0 6-15,0 0 22 16,0 1 1-16,3 3 54 15,5 0 14-15,-2 2-7 16,0 2-22-16,-3-1-16 16,0 0 2-16,-1 1-4 15,-2 3 1-15,0 1 3 16,0 4-15-16,3 1-2 16,-3 1 1-16,0 0 2 15,3 3-5-15,-3 2-1 16,3 2 2-16,-2 1 0 15,-1 4 3-15,0-2-1 0,0 4 1 16,0 1-1-16,0 0-1 16,0 1 1-16,0-2-1 15,0-1-1-15,0-3-7 16,0 1 8-16,0-1-3 16,0 1-5-16,0-3 5 15,0 1-6-15,0-2 1 16,0 0 8-16,0-2-9 15,0-1 1-15,0 0 8 16,0 1-7-16,-7 1 4 16,4 1-6-16,-2 0 1 15,-1 0 0-15,2 2 0 16,-2-1 1-16,-1 1-1 0,2 0-1 16,2-4 1-1,2 3-1-15,1-5 1 0,0 0-1 16,0-2 1-16,0 0 0 15,0-3 5-15,0 0-5 16,3-1-1-16,1-1 0 16,1-1 0-16,2-2 1 15,0-2-1-15,1-1 0 16,5-1 1-16,1-1 5 16,3-4-6-16,3 0-31 15,4-4-49-15,3-1-24 16,15 0-103-16,-8-7-287 15,3-7-535-15</inkml:trace>
  <inkml:trace contextRef="#ctx0" brushRef="#br0" timeOffset="-168415.75">13742 16766 897 0,'0'0'284'0,"0"0"-84"0,0 0 12 15,0 0-75 1,0 0-31-16,0 0-13 0,0 0-26 15,31-42-19-15,-19 40-10 16,-1-1-8-16,1 3-2 16,2 0-2-16,1 0-2 15,2 0 1-15,-2 0-9 16,1 4-8-16,1 6 3 16,-4 2-10-16,-3 4-1 15,-2 4 0-15,-4 4 6 16,-4 2-4-16,0 0 4 15,-10 1 6-15,-8 0 2 16,-6-2 10-16,0-3-2 16,-1-3-20-16,0-3 14 15,5-3-15-15,4-6-1 0,5-1-33 16,8-5-46-16,3-1-22 16,2 0-34-16,14-12-169 15,26-22-87-15,-6 3-242 16,1-1 236-16</inkml:trace>
  <inkml:trace contextRef="#ctx0" brushRef="#br0" timeOffset="-168047.28">14134 16723 202 0,'0'0'635'16,"0"0"-374"-16,0 0-6 16,0 0-20-16,0 0-3 15,0 0-81-15,0 0-69 0,-21-27-14 16,5 31-18-1,-6 12-10-15,-1 2 11 0,2 4-23 16,0 4-10-16,5 1-9 16,4-2 4-16,6 2-5 15,6-4-2-15,0-2 14 16,14-4-11-16,9-5 3 16,6-5 0-16,-1-5 0 15,3-2 0-15,-2 0-5 16,-7-10-1-16,-8-3 12 15,-5 2-5-15,-5 1 36 16,-4 2 18-16,0 2-18 16,0 3-16-16,0 2-21 0,0 1-11 15,0 0-1 1,0 0-12-16,0 0-13 0,0 3-6 16,0 5-54-16,-6 5-96 15,-1 0-198-15,-1-2-300 0</inkml:trace>
  <inkml:trace contextRef="#ctx0" brushRef="#br0" timeOffset="-167034.12">13963 17608 1119 0,'0'0'346'16,"0"0"-144"-16,0 0-1 0,0 0-93 15,0 0-32 1,0 0-55-16,0 0-21 0,-5 19 58 16,4-1-19-16,1 1-14 15,0-2-12-15,0-3 0 16,0-3-13-16,11-2 0 16,5-5 14-16,3-4-14 15,2 0-14-15,1 0-30 16,-1-6 12-16,-3-9 21 15,-2-2 6-15,-5 0 5 16,-2-2 9-16,-5 5 13 16,-1 5 30-16,-1 3 25 15,-2 5-12-15,0 1-26 0,0 0-25 16,0 0-14-16,0 1-17 16,0 12 17-16,0 3 10 15,0 7-2-15,0 6 1 16,0 4-1-16,0 7-2 15,0 2-5-15,4 6-1 16,1 4 6-16,-2 2-4 16,-3 1-2-16,0 0-8 15,0-4-27-15,-9-2 9 16,-3-5-9-16,-3-5 10 16,3-3 19-16,-3-9 4 15,4-8 1-15,1-5-8 16,3-7-22-16,2-5 31 15,-1-2 40-15,0-2 55 16,-1-13-39-16,-1-8-3 0,2-6 16 16,6-10-2-16,0-4-21 15,2-5-10-15,13-1-20 16,3 0-5-16,1 9-5 16,1 4-6-16,2 11 0 15,0 4-18-15,14-6-118 16,-5 6-145-16,-2 0-336 0</inkml:trace>
  <inkml:trace contextRef="#ctx0" brushRef="#br0" timeOffset="-166109.5">14467 16654 52 0,'0'0'956'16,"0"0"-777"-16,0 0-124 15,0 0-30-15,0 0 1 16,82-13-15-16,-57 13-2 0,-1 7-3 15,-3 3-5-15,-7 1 7 0,-5 2 33 16,-4 4 46 0,-3 3 21-16,-2 4 2 15,0 2-5-15,0 4-17 16,0 4-28-16,0 5-11 16,0 5-17-16,1 7-5 15,-1 1-9-15,0 5-6 16,0 0 7-16,-4 1 0 15,-5-1 3-15,0-7 0 16,1 0-3-16,4-2-2 16,0-2-6-16,4-2 7 0,0-1 4 15,0 0-6 1,0 0 1-16,0-1-4 0,-2 2-4 16,2-1 7-16,-3 3-8 15,0-1 2-15,0-1 0 16,-1-1 1-16,2 0-4 15,1-1-5-15,1 2 12 16,0-5-8-16,0 2 2 16,0-2-8-16,0 0 1 15,1-3 1-15,1-5-1 16,-2-1 9-16,0-2-9 16,-2-1-1-16,-7-6 1 0,-3 1 6 15,0-4 8 1,-1-3-13-16,1-2 7 0,-2-2-9 15,-3 1-6-15,-4-4 0 16,1-1-96-16,-16-4-134 16,4-3-331-16,5 0-638 0</inkml:trace>
  <inkml:trace contextRef="#ctx0" brushRef="#br0" timeOffset="-162212.65">7089 16119 879 0,'0'0'509'0,"0"0"-363"16,0 0-39 0,0 0-27-16,0 0 4 0,0 0-35 15,0 0-35-15,8 1 12 16,1 13 19-16,-2 7-2 16,-1 4-3-16,-1 3-6 15,-2 1-6-15,-2 1-14 16,3-2-7-16,-1-3-6 15,2-3 7-15,1-5-7 16,6-6-1-16,4-6 12 16,5-5 8-16,12-2 14 15,4-16-1-15,7-10-16 16,6-5-3-16,1-8-13 16,-2-6 8-16,-1-4 0 15,-9 2-8-15,-8 2 5 0,-9 10 0 16,-11 11-6-16,-3 10 9 15,-5 9-9-15,-3 4 0 16,0 3-19-16,0 0-12 16,0 6-22-16,0 8 5 15,-5 11-114-15,2-4-119 16,0-3-412-16</inkml:trace>
  <inkml:trace contextRef="#ctx0" brushRef="#br0" timeOffset="-159592.96">13848 16538 669 0,'0'0'623'15,"0"0"-469"-15,0 0-42 16,0 0-10-16,0 0 16 16,0 0-54-16,0 0 11 15,1-6 7-15,-1 4-2 16,0-1-7-16,0 0-20 16,0-3-27-16,0 0-25 0,0-1 17 15,0-1-8 1,-1-2-2-16,-2-1-2 0,0-4-5 15,0-4 0 1,-2-4-1-16,1-1 8 0,-4-2-8 16,-3 2 0-16,-1-1-16 15,-2 5 15-15,-1 0-13 16,2 1 14-16,-1 1 12 16,4 1-1-16,-1 0-10 15,0 0 0-15,-3 2 0 16,-4-2-1-16,-1 0-24 15,-5 0-6-15,-3-1 30 16,-3-2 25-16,0 0-15 16,1 2-10-16,2-1-6 15,1 4-1-15,1 1 7 16,4 2 10-16,-3 0-4 16,-1 0-5-16,-2 2 0 0,-4-1 7 15,-5 0-8-15,-3 1 0 16,-1-1 0-16,-2-1 0 15,2 0-6-15,4-1 6 16,1 0 6-16,4 2 0 16,0 0-5-16,-2 1-1 15,-1 3 0-15,-3 0-1 16,-2 3 0-16,-3 1 1 16,-3 0-1-16,0 1 1 15,1 0 0-15,0-1 1 16,1 0-1-16,1-1 0 15,3-2 0-15,1 2 0 16,-2-3 0-16,-1 1-2 0,-1-1 1 16,-4 0-16-16,0 0-3 15,-2 0-11-15,-2 0-24 16,0 0 6-16,0 0 24 16,-4-2-11-16,6 1-21 15,-3-1 30-15,2 1-5 16,-2 0 20-16,2-1 11 15,1-1 1-15,-1 2 1 16,0-1 7-16,0 2-8 16,-2 0-1-16,2 0 1 15,-2 1 8-15,3 1-7 16,-1 1 0-16,0-1-1 0,4 1 7 16,-4 1-6-16,4 1-1 15,-4-3 0 1,1 3 0-16,-3-1 0 0,-2 0 0 15,0 2 1-15,-3-2-1 16,-1 0 0-16,3 1 0 16,1 1-1-16,0 1 1 15,0 0 1-15,-1 0-1 16,3 0 0-16,-1 0 0 16,0 3 0-16,-2 3 0 15,2 2 0-15,-2 2 1 16,2 0-1-16,-2 1 6 15,-1 0 0-15,0 2 3 16,-3 1 0-16,-2 2 1 16,-3-1-3-16,1 2-1 0,-1 0-4 15,0 1 8-15,2 2-4 16,2 0-5-16,0 1 8 16,1 2 1-16,3-1-4 15,0 2-5-15,-2-2 5 16,5 1 1-16,2 0-7 15,1-2 8-15,0-1-7 16,3 1 1-16,0-1-1 16,1-1 1-16,1 2-1 15,1-2 1-15,1-1-2 16,-2-1 1-16,2-1 6 16,3-1-6-16,-2-2 0 15,3 0 1-15,4-1-1 0,4-2 4 16,3-1-5-16,2-1 0 15,4-2 0-15,0-1 1 16,2 1 0-16,1-2 7 16,1 2 0-16,2-2 1 15,4-1-7-15,3 0-2 16,2-2 1-16,3 1-1 16,0-1 1-16,-2 0-1 15,0 1 1-15,-1 1 0 16,1-2 1-16,-1 1 3 15,2-1-5-15,2-1-12 16,2 0-31-16,0 0-65 16,0 0-47-16,8-1-70 0,17-22-96 15,-1 2-227 1,0-2 34-16</inkml:trace>
  <inkml:trace contextRef="#ctx0" brushRef="#br0" timeOffset="-159224.75">8556 15899 906 0,'0'0'211'0,"0"0"-40"16,0 0-51-16,0 0-102 16,0 0 8-16,0 0 43 15,0 0 11-15,-100 64-20 0,60-32-2 16,-2 0 1-16,3 0-11 15,2-3-1-15,7-5-12 16,9-3-11-16,6-4-22 16,9-3-2-16,5-3-2 15,1 2 2-15,3-1 35 16,10-1-9-16,2 1 13 16,1 1-3-16,-1 0-14 15,0 1-12-15,2-1 2 16,0 1-11-16,3-3 8 15,5 0-2-15,7-1 1 16,7 0-7-16,10-2-1 16,4 1-29-16,22 9-229 15,-12-1-391-15,-11 1-541 0</inkml:trace>
  <inkml:trace contextRef="#ctx0" brushRef="#br0" timeOffset="-157813.31">10561 17959 1362 0,'0'0'248'0,"0"0"-112"16,0 0-46-16,0 0-31 15,25-73-27-15,-8 53-10 16,5-1-22-16,2 5 2 16,1 0-2-16,1 5 1 15,1 6-1-15,3 0 1 16,1 4 6-16,3 1-6 15,5 0 0-15,-2 0 1 0,4 13-2 16,0 2 1 0,1 5-1-16,-2 6-1 15,-2-1 0-15,-1 3-18 16,-6 0-16-16,-3 0 0 0,-2-5 7 16,-1-3 5-16,2-3-2 15,0-4-39-15,3-8 45 16,3-3-5-16,0-2-22 15,1-2-40-15,-4-9 7 16,-5-6 43-16,-3-7 36 16,-8-4 4-16,-5-8 60 15,-2-1 26-15,-4 3-14 16,-3 2 22-16,0 8 44 16,0 9 19-16,0 7-67 15,0 3-36-15,0 4-11 16,0 1-25-16,0 0-22 15,0 3-21-15,0 11 21 0,0 5 0 16,0 5 14 0,0 5-14-16,0-1 1 0,0 3 0 15,0-1 0-15,-3-4-1 16,3 0-18-16,0-5-14 16,0-1-39-16,0-8-49 15,0-2-52-15,6-6 34 16,2-4 38-16,-1 0 62 15,2-14 13-15,0-7 18 16,3-6-15-16,3-7 10 16,-2-2 12-16,5 0 1 15,-1 6 5-15,-1 4 27 16,5 9 15-16,-2 10-10 16,2 1-15-16,1 6-15 0,1 0-7 15,1 2 8-15,-2 8-8 16,0 1 0-16,0 2-1 15,1 1 1-15,3 1 0 16,2 2-1-16,5-4 2 16,3 4-2-16,4-4 1 15,2 1 0-15,-2 0-1 16,-1-2 0-16,-3 1-1 16,-3-3-8-16,-2-3 9 15,-1-4 0-15,0-3 8 16,1 0 3-16,0 0 4 15,2-10 24-15,1-3 2 16,-3-1 5-16,-2-1-19 0,-7-3-9 16,-1-2-5-16,-6-2 3 15,-3-1-5-15,-6-1-11 16,-4 1-6-16,-2 0-100 16,-10 8-159-16,-4 6-934 0</inkml:trace>
  <inkml:trace contextRef="#ctx0" brushRef="#br0" timeOffset="-156055.62">12053 14398 1119 0,'0'0'303'0,"0"0"-79"16,0 0-48-16,0 0-25 16,0 0-47-16,0 0-55 0,0 0-27 15,9 5-21-15,-9 16 19 16,0 7 34-16,-7 7-23 15,1 5-14-15,1-1-10 16,-1 0-1-16,6-4-3 16,0-5 3-16,0-8 1 15,0-5 1-15,6-8-8 0,10-9 12 16,7 0 13 0,15-11-6-16,4-14-10 15,9-6-2-15,3-5 1 16,10-6-8-16,4 1 1 15,6-2 1-15,-4 6 8 0,0 8 12 16,-13 9 12-16,-11 8-20 16,-13 7-8-16,-13 5-6 15,-12 0-1-15,-3 0-30 16,-5 0-45-16,0 8-38 16,-29 9-92-16,2-1-168 15,-4-3-513-15</inkml:trace>
  <inkml:trace contextRef="#ctx0" brushRef="#br0" timeOffset="-125855.36">5627 7666 1092 0,'0'0'212'0,"0"0"-141"15,0 0-42-15,0 0-9 16,0 0 73-16,0 0 19 16,3 0-3-16,-3 0-27 15,0 0-9-15,0 0-11 16,0 0-8-16,0 0-20 16,0 0-6-16,2 0-2 0,-1-1 12 15,1-5-1 1,2-1-23-16,2-6-4 0,4-2-9 15,1-3 0-15,3-1-1 16,3 1 0-16,1 1-15 16,5 4 17-16,2 3-2 15,8 2 6-15,4 4-5 16,9 2-1-16,2 2 12 16,6 0-12-16,4 0 0 15,3 12 8-15,3 1 0 16,2 7 6-16,1 5-14 15,0 0 0-15,-4 3 6 16,-2-1-6-16,-7 0 1 16,-2-4 8-16,-1-3-8 15,-3-1 0-15,2-5 0 16,1-3 0-16,3-2 5 16,2-4-4-16,1-2-1 0,3-3 0 15,-5 0 5-15,-7 0-4 16,-8-6-1-16,-9-5 0 15,-10-4 5-15,-6-4-6 16,-1-5-15-16,-7-2 15 16,-1-3 0-16,-5 4 8 15,-1 1-16-15,0 6 19 16,0 2-7-16,0 6 11 16,0 3-3-16,0 3 7 15,0 2-3-15,0 2-9 16,0 0-7-16,0 0-14 15,0 0 7-15,0 10 5 0,0 5 1 16,0 4 1-16,0 4 0 16,0 1 6-16,0 3-6 15,3-1 0-15,0 0 1 16,0-2 1-16,-1-1-2 16,1-7-16-16,0-2-2 15,0-4-2-15,-3-3 3 16,3-4-6-16,1-1-1 15,-4-2 24-15,6 0 18 16,0-12-17-16,2-5-1 16,3-6-1-16,0-6 0 15,1-4-5-15,3 1 6 16,0 0 0-16,7 3 0 0,0 6-7 16,5 6 6-16,-1 4-30 15,5 6 28-15,2 4 3 16,1 3 8-16,2 0-8 15,1 0 0-15,2 3-1 16,3 4 2-16,0 3-1 16,0 1 0-16,2 2 0 15,0 1 1-15,0 0 0 16,-2 1 1-16,3 3-1 16,-2-1 0-16,0-1 0 15,0 0-1-15,-1 1 1 16,0-3 0-16,0 0-1 15,-2-2 2-15,1-4-1 16,2-1 0-16,0-2 6 16,3-3-6-16,1-2 0 0,0 0-1 15,-3 0 1-15,-4-13-1 16,-2-4 10-16,-6-4-4 16,-7-6 1-16,-2-1-6 15,-7-2 14-15,-4 1 9 16,-4 1-6-16,-1 4-11 15,-6 5-7-15,-1 6-17 16,0 6 16-16,0 4-39 16,-10 3-114-16,-5 3-169 15,2 4-404-15</inkml:trace>
  <inkml:trace contextRef="#ctx0" brushRef="#br0" timeOffset="-118175.45">4859 11578 1058 0,'0'0'169'0,"0"0"-151"16,0 0-12-16,0 0 30 15,0 0 70-15,0 0-3 16,70 0-1-16,-46 0-5 15,4-2 21-15,11-2-14 16,3 1-58-16,7 1-18 16,6-1-6-16,0 1-4 15,-1 2-9-15,1 0 4 16,-1 0-11-16,4 0-1 16,-1 0 0-16,-2 2 0 15,2 1 7-15,-2-1 6 16,0 1 3-16,0 0 21 15,-1 1 11-15,6 0-4 0,4 1 0 16,18 2 14 0,15 3-21-16,16 1-23 0,-13 2-4 15,-19-3-10-15,-23-2 1 16,-15-2-2-16,9 1 2 16,4 1 0-16,9-1-1 15,-4 0 0-15,-2-4 0 16,6 0 5-16,-1-3-6 15,4 0 0-15,0 0 1 16,3 0-1-16,-3 1 0 16,-4-1 0-16,-7 0 0 15,-8 2 0-15,-4-2 0 16,-3 0 0-16,-2 0 6 16,0 0-6-16,5 0-1 0,4 0 1 15,7 0 1-15,2 0-1 16,6 0 1-16,3 0-1 15,0 0 0-15,0 0 1 16,-4 0-1-16,-7 0 1 16,-6 0-1-16,-1-5 1 15,-4 1 0-15,-2 0 0 16,2-2 0-16,1 1-1 16,2-2 0-16,7 1 0 15,0 2-1-15,2 0-12 16,-2 1 12-16,-3 2 0 15,-1-2 1-15,-3 1 0 16,-2-2 0-16,-1 1 0 0,1-1 1 16,6 0-1-16,-2 1 0 15,5-1 0-15,0 2 0 16,0-1 0-16,-3 2 0 16,-1 1 1-16,3 0 0 15,-6 0-1-15,-1 0 1 16,1 0 0-16,0 0-1 15,-2 0 2-15,3-1-2 16,2 1 1-16,-2-2-1 16,3 1 1-16,2-1-1 15,-3-1 0-15,1 2-1 16,-1-2 0-16,-5 0 0 16,0 2 1-16,-4-3 1 15,3 1-1-15,1-2 1 16,3 0 7-16,-1 1 2 0,3 0-8 15,0-1 5-15,2 0-5 16,1-1 4-16,-1 1-4 16,-2-1-1-16,0 2 0 15,-2-2 13-15,-7 2-1 16,0 1 3-16,-5-1 8 16,-1 1 0-16,-2 0 0 15,2 0-8-15,1 0-5 16,4-1-10-16,2 1 1 15,2 0 4-15,1-1-6 16,0 1 1-16,0 0 1 16,-2 2-1-16,0-2-1 15,0 0 7-15,-2 2 2 0,4-2 5 16,-1 0 2-16,2 1-2 16,0 0-8-16,-1 0-6 15,-3 0 1-15,0 1 6 16,-4 1 5-16,-2-2 4 15,-1 2 10-15,-1 0-5 16,2 0-5-16,-2 0-6 16,1 0-9-16,-1 0 7 15,-1 5-8-15,-1-4 6 16,-2 2-6-16,1-1 0 0,-1 0 6 16,-1-1 0-1,-2-1-5-15,-1 2 9 0,-3-2-8 16,-2 0 10-16,-7 0 0 15,0 0-5-15,-6 0 1 16,-3 0-8-16,-5 0 0 16,1 0-1-16,-2 0-6 15,0 0-17-15,0 0-16 16,0 0-27-16,0 0-33 16,0 0-73-16,-11-10-25 15,0 2-391-15,0-4-32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18 5265,'0'0'8851,"0"-8"-7101,0-28-210,0 35-1453,0 0 0,1 0 0,-1-1 0,0 1 0,0 0 0,0 0 0,1 0 0,-1 0 0,1 0 0,-1 0-1,1 0 1,-1 0 0,1 0 0,0 0 0,-1 0 0,1 0 0,0 0 0,0 0 0,0 0 0,-1 1 0,1-1 0,0 0 0,0 1 0,0-1 0,0 0 0,0 1 0,1-1 0,-1 1 0,0 0 0,2-1 0,2 0-38,1 0-1,-1 0 1,0 1 0,11 0 0,-10 0 109,24 0-84,-12-1-34,1 1 1,33 4 0,-47-3-49,-1 0 0,1 0 0,-1 0 0,0 1 0,1-1 0,-1 1 0,0 0 0,0 0 0,0 1 0,0-1 0,0 1 0,-1 0 0,1 0 0,-1 0 0,0 0 0,4 6 0,-5-6-14,0 0-1,0 0 1,-1 1-1,1-1 1,-1 0-1,0 1 1,0-1-1,0 1 1,0 0-1,-1-1 1,1 1 0,-1 0-1,0-1 1,0 1-1,0 0 1,-1-1-1,1 1 1,-1 0-1,0-1 1,0 1-1,0-1 1,-1 1 0,1-1-1,-3 5 1,-2 0 29,1 1 1,-1-1-1,-1 1 1,1-2-1,-1 1 1,-1-1-1,-9 8 1,-13 6-106,-1-2 0,-1 0 0,-62 25 0,58-28-356,29-12 357,-8 1-300,14-5 234,5-2-285,30-14-388,-1-1-1,0-1 0,-1-2 1,34-29-1,-47 33 748,0 0 0,-2-2 0,0 0 0,-1-1 0,-1 0 0,-1-1 0,0-1 1,18-40-1,-29 56 375,0 0 1,0 0 0,0 0-1,1 0 1,-1 0-1,1 1 1,1-1 0,6-5 1003,-17 11-624,0 3-587,0 0 0,0 1 0,0-1 0,0 1 0,1 1 0,0-1 0,0 1 0,0-1 0,1 1 0,-1 1 1,2-1-1,-1 1 0,1-1 0,-5 14 0,3-5 86,1 1 1,0-1-1,1 1 0,1 0 1,0 30-1,2-44-160,0-1 0,0 1-1,0-1 1,1 1 0,-1-1 0,0 1-1,1-1 1,-1 1 0,1-1 0,0 1-1,0-1 1,-1 0 0,1 1 0,0-1-1,0 0 1,0 0 0,0 0 0,0 1 0,1-1-1,-1 0 1,0-1 0,0 1 0,1 0-1,-1 0 1,0 0 0,1-1 0,-1 1-1,1-1 1,-1 1 0,3 0 0,5 0 36,0 1 0,-1-1 0,1-1 1,11 0-1,-13 0-27,-6 0-7,0 0 1,0 0-1,1 0 0,-1 0 1,0-1-1,0 1 0,1 0 1,-1-1-1,0 1 0,0-1 1,0 0-1,0 1 1,0-1-1,0 0 0,0 1 1,0-1-1,0 0 0,0 0 1,0 0-1,0 0 0,0 0 1,-1 0-1,2-2 0,-1 0 23,1 1 0,-1-1 0,-1 0 0,1 1 0,0-1 0,-1 0 0,1 0 0,-1 0 0,0-4 69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9T12:38:10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0 9207 2864 0,'0'0'256'0,"0"0"2849"0,0 0-1777 16,0 0-968-16,0 0-48 16,0 0 168-16,0 0-8 15,0 0 41-15,0 0 119 16,0 0-24-16,-4 0 24 16,4 3-184-16,-4-3-88 15,4 4 48-15,-4-1-40 0,4 0-200 16,-3 3 16-16,-1-3 72 15,0 4-48-15,0-1 25 16,-5 7 119 0,5-4-56-16,-3 4-24 15,-1 3 16-15,-1-3-88 0,5 2-24 16,1 2-48-16,-1-2-32 16,4-2-16-16,-4 3 16 31,-4-4-16-31,3-2 16 0,1 3 16 15,4-4-48-15,-7 4-56 16,7-3 8-16,-8 2-8 0,4 1 48 16,0-1-48-16,-1 1 0 15,2-3 40-15,-1-1-32 16,0 1-8-16,0-4 0 0,0-2 40 31,4-2-48-31,0 2-208 16,0-4-400-16,0 0-576 0,0 0-289 0,4-13-799 15,8-6-2385-15,-4 3-984 16</inkml:trace>
  <inkml:trace contextRef="#ctx0" brushRef="#br0" timeOffset="709.97">6753 9271 4384 0,'0'0'1513'16,"0"0"2968"-16,0 0-3209 0,0 0-208 0,0 0-56 15,0 0-183 1,0 0-201 0,0 0-144-16,0 0-72 0,0 0 40 15,3 0 224-15,2 0-96 16,-1 6-176-16,8 0-80 16,-5 1-80-16,2-1-87 0,3 4-57 0,-5-4-16 15,10 3-64-15,-9 4 32 16,8-3-40-1,-8-1-8-15,-1-2 8 16,1 5 0-16,1-5 8 16,-1 2 32-16,-5-3-48 15,1 1-8-15,4 2 0 0,-4-5-40 16,1 5 40-16,2-6 8 0,-3 4-8 31,8-4 0-31,-8 0 0 16,4 3 8-16,-4-2 0 15,0-2 0-15,0 2 8 0,0-1-8 16,-4-3 0-16,4 3 0 16,1 0 0-16,-5-3-88 0,3 0-72 31,-3 4-177-31,0-4-111 16,0 0-152-16,0-4-408 15,0-2-1176-15,0-3-4458 0</inkml:trace>
  <inkml:trace contextRef="#ctx0" brushRef="#br0" timeOffset="4051.23">15204 9398 1768 0,'0'0'5953'0,"0"0"-3568"0,0 0-1201 15,0 0-120-15,0 0-16 16,0 0-15-1,0 0-201-15,0-4-216 0,0 4-40 16,0 0 80-16,0 0-8 16,0 0-144-16,0 0-120 0,0 0-111 0,0 0-113 15,0 0-104 1,-4 4-8 0,-1 2-40-1,-2 0 48-15,3 4 40 0,-4 3-24 0,4-4-24 16,-5 7 0-16,-2-3-40 15,3 2-8-15,-1 2 16 16,-2-2-8-16,7 1 8 0,-4-3-8 31,0-3 8-31,0-1 0 0,4 0-16 16,0 4 8-16,0-7 0 16,-3 4 0-16,2 0 0 15,1-4-8-15,0 0 8 0,0 4 0 0,0-7 0 16,4 4-8 15,0-4-8-31,0-3-352 0,0 0-385 16,0 0-687-16,0 0-616 15,0 0-441-15,4-7-2624 16,0-2-912-16</inkml:trace>
  <inkml:trace contextRef="#ctx0" brushRef="#br0" timeOffset="4762.89">15077 9420 1032 0,'0'0'1784'15,"0"0"-1296"1,0 0 1985-16,0 0-273 0,0 0-551 16,0-10-281-16,0 10-32 15,0 0-176-15,0 0-207 0,0 0-145 16,0 0-128-16,0 0-48 31,0 0-104-31,0 0-104 0,0 0-120 0,0 0 40 16,0 0 40-16,0 7 17 15,7-1-57-15,-3 0-104 16,4 1-16-16,4 2-80 0,-4 1 8 16,4-1-72-1,4 4-32 1,-4-4-32-16,-1 4-8 16,-2 0 8-16,3-3 56 0,-9-1-72 0,1 0 8 15,1 1 40-15,-1 0-48 16,-4-1 8-16,4-3 8 0,-4 4-8 31,4-3 0-31,0 2-8 16,-1-3 0-16,5 1-48 15,1-1-104-15,-5 0 8 0,3-3-32 16,-3 1-8-16,0-1 48 0,0-3-48 31,-4 3 24-31,0-3-56 16,0 3-153-16,5-3-79 15,-5 0-112-15,0 0-344 0,4 0-760 16,-4 0-1185-16,0-3-5417 0</inkml:trace>
  <inkml:trace contextRef="#ctx0" brushRef="#br0" timeOffset="9638.34">6446 9045 3424 0,'0'0'6794'0,"0"0"-5090"0,0 0-656 16,0 0 33-16,0 0-97 15,0 0-112-15,0 0-80 32,0 0-48-32,0 0-56 0,0 0-95 15,0 0-73-15,0 0-144 16,0 0-136-16,0 0-104 0,0 6-32 0,-12 11-48 15,1-2-40-15,-2 8-8 16,2 2 0 0,-2 1 8-1,5 2-8-15,1 1-8 0,3-4-8 16,0-3-224-16,4-3-120 16,0-6-264-16,0-3-1 0,0-7 41 0,0-3-48 15,0 0 280-15,0 0 344 31,4-3 368-31,-4-14-40 16,0 2 0-16,0-7 32 0,0 2-128 16,-13-2-104-16,2 0 81 15,-6 3 39-15,2 3 144 0,-6 4-136 16,10 5 32-16,-6 4-136 16,6 3-136-1,3 0-8-15,-1 0-8 16,2 0-40-16,7 0-312 15,0 6-624-15,0 0-857 16,20 4-239-16,-1-3-1881 0,5-1-4145 0</inkml:trace>
  <inkml:trace contextRef="#ctx0" brushRef="#br0" timeOffset="9968.04">6558 9128 1008 0,'0'0'10050'0,"0"0"-8378"31,0 0-992-31,0 0 233 0,0 0 79 15,0 0-208-15,0 0-232 16,-17 79-184-16,17-66-112 16,0 0-88-16,-4-1 8 15,4 1 0-15,-3 0-80 0,-1-4-88 32,4 1 0-32,0-1-8 0,-4 7-808 15,4-3-1056-15,0-1-2481 0</inkml:trace>
  <inkml:trace contextRef="#ctx0" brushRef="#br0" timeOffset="10623.8">6402 9601 1480 0,'0'0'8154'0,"0"0"-6010"15,0 0-1176-15,0 0-24 16,0 0 153-16,-20-9-89 16,16 9-392-16,-3 0-192 0,-6 0 40 15,-2 0 64 1,-2 6 32-16,2 3-7 15,-6 1-113-15,2 2-56 0,3 5-88 16,0-2-144-16,0 1-56 16,8-3-48-16,4 0-48 15,4-1-56-15,0-2 40 0,16-4 8 16,4-6-48 0,12 0-16-16,-4 0-120 15,8 0-144-15,-5-6-809 0,-3-1-703 16,-7 1-96-16,-6 0-233 15,-3 3-3064-15,-7-1 80 16</inkml:trace>
  <inkml:trace contextRef="#ctx0" brushRef="#br0" timeOffset="10889.9">6550 9636 3288 0,'0'0'7114'0,"0"0"-5346"0,0 0-560 16,0 0-327-16,0 0-337 15,0 0-152 1,0 0-232-16,0 76-72 0,0-63-88 15,-4-1-216-15,4 1-864 16,-5-6-1201-16,5 2-4937 16</inkml:trace>
  <inkml:trace contextRef="#ctx0" brushRef="#br0" timeOffset="14041.81">14678 9398 5281 0,'0'0'5689'0,"0"0"-3905"31,0 0-552-31,0 0 25 15,0 0 55-15,27-16-112 16,-22 16-360-16,-5 0-343 0,0 0-209 16,0 0-144-16,0 10-80 15,-5 8 144-15,-3 8-8 0,-7 6-80 32,2 3-72-32,-2 0-40 15,-1-1 32-15,4-5-40 16,0-4-264-16,8-2-256 0,-4-11-136 0,8-2-33 15,0-7 121-15,0 0 184 16,0-3 384-16,0 0 8 16,0-6 112-1,0-7 0-15,0-3 224 0,-4-3-88 16,-4 3 16-16,-4-3 56 16,0 3-15-1,-4 4 127-15,-4-1-184 16,0 4-64-16,-4 2-96 15,1 4-24-15,-1 3-64 0,7 0-8 16,6 0 0-16,7 0-496 16,4 0-881-16,4 10-1199 15,11-1-1481-15,6-3-4001 0</inkml:trace>
  <inkml:trace contextRef="#ctx0" brushRef="#br0" timeOffset="14356.46">14774 9642 9498 0,'0'0'3912'0,"0"0"-3352"16,0 0-512-16,0 0 209 15,0 0 631-15,0 22 40 16,0-9-312 0,-9 0-176-16,5 0-40 15,0 2-144-15,0 1-96 16,0-3-152-16,1 0-8 0,3-4-144 0,0-6-664 16,0 0-488-16,0-3-737 15,0 0-2344 1,0-9-2792-16</inkml:trace>
  <inkml:trace contextRef="#ctx0" brushRef="#br0" timeOffset="14660.19">14901 9131 9378 0,'0'0'4729'0,"0"0"-3185"0,0 0-240 16,0 0-472-16,0 0-96 15,0 0-143-15,0 0-353 16,0-3-144-16,0 3-48 0,-4 10 56 15,-5 2-64 1,-2 1-32-16,3 6-16 16,-16 3-808-16,9-3-1705 15,-6-3-3760-15</inkml:trace>
  <inkml:trace contextRef="#ctx0" brushRef="#br0" timeOffset="15577.2">14562 10090 5433 0,'0'0'6705'15,"0"0"-5297"-15,0 0-815 16,0 0 399-16,0 0 408 0,0 0-392 16,0 0-368-16,-44-3 25 15,28 15-33 1,5-2-64 0,-5 6-120-16,-1-1-160 0,2 5 80 0,3-1-64 15,3 0-128-15,2 0-80 16,3 0-24-16,4-3 8 0,0-4-16 15,15-2-16-15,6-1-40 32,-1-2-8-32,8-1-96 15,-5-6-152-15,5 0-352 0,-4 0-432 16,4-3-681-16,-8-7-871 0,3-5-537 16,-6 2-3352-16,-6 0 1312 0</inkml:trace>
  <inkml:trace contextRef="#ctx0" brushRef="#br0" timeOffset="15870.02">14742 10223 5945 0,'0'0'6873'0,"0"0"-4768"15,0 0-1449-15,0 0-256 0,0 0 544 16,0 0-136-16,0 29-304 16,0-20-280-1,0 1-136 1,0 2 0-16,4-5-40 0,-4 3-48 0,0-1-232 16,0-3-496-16,0 1-600 15,0-1-784-15,-8 1-1905 0,3-1-1601 31,-3-3 1210-31</inkml:trace>
  <inkml:trace contextRef="#ctx0" brushRef="#br0" timeOffset="16294.65">14905 9817 6905 0,'0'0'5353'16,"0"0"-3993"-16,0 0-303 0,0 0-65 16,0 0 136-16,0 0-256 0,0 0-288 15,0 0-103-15,-48 12 103 31,32 1-192-31,-8 3 48 16,4 0-200-16,0 0-128 0,-4 0-112 16,0 0-32-16,-4-1-872 15,5-5-3017-15,3-4-8106 0</inkml:trace>
  <inkml:trace contextRef="#ctx0" brushRef="#br0" timeOffset="33388.51">30579 10192 8489 0,'8'-4'6146'15,"-4"1"-4626"-15,0-3-336 0,0 6-72 16,0-3-31 0,-4 3-145-16,0 0-400 15,0 0-344-15,0 0-80 16,0 0-40-16,-4 12-24 0,-4 4 80 15,-4 9 40-15,-4 7-40 16,0 7-64-16,0-2-56 16,0 5 8-1,4-1 32-15,0-3-48 16,5-3 0-16,3-6-104 0,4-7-184 16,0-6-64-16,0-7-16 15,0 1-120-15,8-7 136 16,-1-3-16-16,1 0 192 0,1-10 176 31,-2-9 16-31,1-9 32 16,-4-4 64-16,1-9 216 0,-5 0 40 15,0-4 120-15,0 4-160 16,-5-1-40-16,-14 11-64 16,-2-1-32-16,-7 10-96 0,0 6-80 15,4 6-16 1,1 4-8-16,7 6-96 15,0 0-312-15,4 16-648 0,12 22-857 16,0-6-967-16,4 3-1945 16</inkml:trace>
  <inkml:trace contextRef="#ctx0" brushRef="#br0" timeOffset="33735.25">30862 10490 11962 0,'0'0'3065'15,"0"0"-1761"-15,0 0-24 0,0 0-95 31,0 0-281-31,0 0-488 16,0 3-200-16,-8 10 296 0,0 3-168 16,4 3-32-16,-4 3-8 15,4 0-208-15,-4 0-8 0,4 0-32 0,1 1-40 16,-2-4 24 15,1 3-40-31,4-6-160 16,0 3-1152-16,0-3-1401 0,0-10-4024 15</inkml:trace>
  <inkml:trace contextRef="#ctx0" brushRef="#br0" timeOffset="34531.44">30647 11068 5777 0,'0'0'5961'0,"0"0"-4289"31,0 0-527-31,0 0-9 16,0 0 48-16,0 0-192 15,0 0-248-15,-96-19-287 0,72 31-41 16,0 5-88-16,5 1-56 16,-2 5 16-16,6 2-16 0,2 0-128 31,10 1 0-31,3 2 24 16,0 1-160-16,3-3 96 0,14-1 56 0,2-6-160 15,5-4 112-15,4-2-112 16,0-6-216-16,4-1-280 15,4-6-384-15,-8 0-513 16,16-13-863 0,-12-2-1697-16,-5-1-4697 15</inkml:trace>
  <inkml:trace contextRef="#ctx0" brushRef="#br0" timeOffset="34760.17">30882 11242 5433 0,'0'0'9146'0,"0"0"-6898"0,0 0-1032 0,0 0-135 16,0 4-393-16,0 8 296 16,-4 4-256-16,-1 3-320 15,-2 3-192-15,3-2 32 16,-4 2-128-16,4-3-72 0,0 0-8 15,0 0-40-15,4-3-696 16,-4-3-1080-16,4-8-3369 0</inkml:trace>
  <inkml:trace contextRef="#ctx0" brushRef="#br0" timeOffset="36255.01">30695 11674 10202 0,'0'0'4009'0,"0"0"-3313"0,0 0-80 16,0 0 320-16,0 0 256 15,0 0-55-15,0 0-377 0,0 38-56 16,0-25-24-16,0-1-112 31,0 1-80-31,0 4-128 0,-4-2-136 16,4 1-56-16,0 0 120 15,0 3-24-15,0-3-168 0,0 3-47 16,0-3-41-16,0-4 56 31,0 1-56-31,4 0-8 16,4-3-56-16,-1-1-345 0,1-3-223 15,1-3-800-15,-1-3-1281 16,-8 0-2520-16</inkml:trace>
  <inkml:trace contextRef="#ctx0" brushRef="#br0" timeOffset="38330.99">30205 10074 4080 0,'0'0'2513'0,"0"0"-121"0,0 0-1551 31,0 0-329-31,0 0 112 16,0 0-96-16,0 0-184 0,-28 0-152 15,20 0 0-15,-1 0-96 16,-2 3-16-16,-1 1-24 16,-8-2 16-16,4 2 240 0,-4-1-40 31,0 3 40-31,5-3 48 0,2 4-39 16,1-4-121-16,5 0-40 15,2 3-8-15,1-2-80 16,0 2 80-16,4-3 32 0,0 3 208 15,0 1-16-15,0 2 64 32,0 1 56-32,0 3 8 0,4-1 88 15,0 4-320-15,1 0-120 16,-1 0 24-16,-1 0 88 16,1 3-135-16,-4-3 71 0,0 6-88 15,4-3 0-15,-4 6 32 16,4 1-48-1,0 2-8-15,5 1 16 0,-6 0-32 16,1-1-16-16,0-3-8 16,-4 4 40-16,0 0 88 15,0-4 24-15,0 3-8 0,0-5-64 16,0-4-16 0,0 3-32-16,0-3-16 15,0 4 24-15,0-5-72 0,4 1 64 16,4 3-16-16,0 1-56 15,-4-1 80-15,0 0-88 16,0 4 8-16,-4-1 40 0,0 0-40 31,0 1 56-31,0 3-56 16,0-1 0-16,0-2 8 0,0-1 32 31,0 0-40-31,4-2 0 16,0-1 48-16,4-6-56 0,-4 3 8 15,0-6 0-15,0 2-8 16,0-2 0-16,-4 0 0 16,0-1 0-16,0 1 0 0,0 0 0 15,0 2 0-15,0-2 0 16,0 3 8-16,0-3-8 0,0 3-8 16,0-3 8-16,4-1 0 15,-4 1-8 1,4 0 8-16,-1-1 0 15,2 1-8-15,-5 0 8 0,4 0-8 16,0 2 8-16,0-2 0 16,0 3 0-16,0 0 0 0,-1 0 16 15,1 0-16 1,5-1 0-16,-1 2 8 16,-1-5 56-16,1 4 32 0,-3-7-48 15,-1 4 16-15,-4-4-56 16,0 4 0-16,0-3-8 15,0 2 16 1,0 1 40-16,0 3-56 16,0-3 16-16,0-4-8 15,0 4-8-15,0-1-8 0,0 1 8 16,0 0 16-16,-4 0-8 16,4 3 0-16,0 0 0 0,0-4 0 15,0 1 0-15,0-3-8 31,0-1 8-31,0 4 0 16,0-4 0-16,0 1 0 0,0-1 0 16,0 1 0-16,0-1 72 15,0 1-32-15,0 0 0 0,0-1 32 16,0-3-8-16,0 4-24 31,4-4 16-31,0 4 16 0,0-4-80 16,-1 4 40-16,1-1-32 0,0 1-8 15,1 2 8-15,3-2-8 16,-1 3 8-16,5-4 40 16,0 4-40-1,8-7 0-15,-4 3-8 16,8 1 24-16,-4-7-24 0,4 4-512 16,8-4-560-16,-8-3-1048 0,-4 0-2689 15</inkml:trace>
  <inkml:trace contextRef="#ctx0" brushRef="#br0" timeOffset="39862.18">31125 10103 3672 0,'0'0'1953'15,"0"0"2608"1,0 0-3393 0,0 0 136-16,0 0-48 15,0 0 81-15,0 0-129 0,-8 0-184 16,8 0-136-16,8 0-311 0,-4-4-369 31,8 4-96-31,-5-3-104 16,10 3-8-16,-2 0 0 0,6 0-8 15,7 0-72-15,-4 7-32 16,4-1-96-16,-9 3-25 0,-3-2 145 16,-8-1 0-16,0-2 80 15,-3 1 0-15,-2-1-104 16,-3 2 56 0,0 1 56-16,4 2 16 15,-4 4 32-15,0 2 48 0,0 5-24 16,4 5-16-16,-4 0 24 15,0 4-16-15,0 3-56 16,0 0 49-16,0 3 31 0,0-3-32 31,-8 2-48-31,0 1 0 16,4-3 0-16,-4 6 0 0,4-3 40 16,0 0-32-16,1-3-8 0,3-1 56 15,-5-2 56 1,1 3-40-1,0-4-32-15,0 4 48 0,4 0-16 16,-4 2-32-16,4-2-40 16,-4 3 72-16,4 0-72 0,0 4 112 15,0-5-64-15,0 1 40 16,0-3 24-16,4 0-40 16,0 0-8-16,0-7-24 15,-4 3 0-15,4-5 24 16,-4 2 48-16,4 0 0 15,-4-3-16-15,0 4-16 0,0-4 40 16,5 4-24-16,-5-4-96 16,3 0 64-16,1-3-8 0,-4 0-56 31,4 3 80-31,0-2-88 16,-4-1 88-16,4-1-16 0,-4-1-72 15,0 2 16-15,0-4 16 16,0 1-32-16,0 0 0 15,0 0 48-15,0 3-48 0,4-3 0 32,4 3 8-32,-4-3 64 15,4 0 0-15,0 0 8 0,-4 0-8 16,0-4-56-16,0 1-8 16,-4-4 0-16,0 4 40 15,0-3-48 1,4 2 8-16,0 1 0 0,-4-4 0 15,4 4-8-15,-4 0 8 16,4 0 0-16,0-4 8 0,-4 0 32 16,0 1-40-16,0-3 40 15,0 2 16-15,-4-3-56 16,0 4 0-16,0-7 40 16,-4 4 24-16,0-1-64 15,-4-3-8-15,-3 0-280 16,-18-3-728-16,10 0-1769 0,-5 0-4752 15</inkml:trace>
  <inkml:trace contextRef="#ctx0" brushRef="#br0" timeOffset="41893.58">25694 10312 1840 0,'0'0'8842'0,"0"0"-7474"16,0 0-712-16,0 0-168 16,0 0 80-16,0 0-39 0,0 3-209 15,0 0 120-15,-12 4 256 16,-4-4-80-16,1 0-40 0,-10 3-200 31,1-2-88-31,-4-1-184 16,1 0-8-16,-1 0-48 15,0 0 0-15,0 1-40 0,4-1 96 16,4 3-8-16,1-3 0 16,2 4-24-16,2-1-16 0,2 0-40 31,2 0 40-31,3 1 8 16,-1 3 72-16,6-4 33 15,3 3 79-15,0 1 96 0,0 0 72 0,0 2 168 16,3 1-56-16,6 3-160 15,3 3-96-15,-1 0-72 16,2 3-64 0,-2 0-40-16,-3 1-48 15,1-4 0-15,-5 3-40 16,3 0 0-16,-7-3-8 0,4 3 16 0,0 0 32 16,1 4 0-16,-1-1 40 15,0 0-40 1,-4 5 16-16,3 1 8 15,-3 1 8-15,4-1-16 16,-4 5 8-16,0-1 24 16,4 0-16-16,0-4 16 0,-4 1-80 15,4 0 64-15,-4-1-64 0,5-2-8 32,-5-1 48-32,0 1-56 15,4 0 8-15,-4-1 0 16,3 1-8-16,-3-4 0 0,4 4 8 15,-4-4 0-15,0 0 8 32,4-3-8-32,-4 1-8 0,0-1 8 15,4 4-8-15,-4-4 8 16,0-3 0-16,0 0 0 16,0 0-8-16,0 0 8 0,0 0 0 15,0 0 0-15,0 4 0 0,0-1-8 16,0-3 0-16,0-1 8 15,0 5 0 1,0 2 0-16,4 1 521 16,5-1-289-16,-9 0-152 15,3-2-80-15,1 2 0 0,0 1 120 16,-4-4-40-16,4 3-80 0,-4 1 0 16,0-4 48-1,4 3 208-15,0-9-168 16,1 0-48-16,-2-6-40 15,1-4 0-15,0 0 0 16,-4 0 0-16,4-2 8 0,0 5-8 16,4 1-8-16,0-1 16 31,4 7-8-31,4 6 0 0,7 4 232 16,9 2-120-16,5 4 0 15,2-3-56-15,5 3-64 0,4-4-48 16,3-2-200-16,1-4-472 15,16-22-681-15,-8 0-3360 32,-12-4-6369-32</inkml:trace>
  <inkml:trace contextRef="#ctx0" brushRef="#br0" timeOffset="43822.1">29344 10236 5417 0,'0'0'4817'0,"0"0"-2977"0,0 0-640 31,0 0 9-15,0 0-17-16,0 0-8 0,0 0-368 0,0 0-360 16,0 0-24-16,0 0-31 15,8-3-249-15,3-1-144 0,10 4 0 16,-5-3-8-16,7 3-112 31,-2 0 24-31,-1 0-145 16,-5 0-111-16,-2 0 248 0,-9 0 40 15,-1 0 8-15,1 0-16 16,0 0 16-16,0 3-8 0,5 4 0 16,-2-1 56-16,1 7 8 31,9-4 0-31,-6 8 192 0,5 2-48 15,-4-4-64-15,-4 7-16 16,0-2-64-16,-8 2 72 0,3 0 16 16,-3 3-40-16,0 1-40 31,0 2-7-31,0 4-1 16,0 0 0-16,0 3-8 0,0 0 16 0,0 0-8 15,0-4 0-15,5 7 0 16,-5-6 8-16,0 3 32 0,4 0-40 15,0-3 0 1,0 3 8 0,0 0 48-16,0-3-56 15,-1-1 0-15,-3 1 0 0,0-3-8 16,0-1 0-16,0 1 0 0,5-1 8 16,-5-2 0-16,4-1 8 15,0 0-16-15,0-2 0 0,0 2-8 31,0 0 8-31,-1 1 0 16,6-4 16-16,-5-3-8 0,0 3 40 16,0 1-40-16,-4-4 8 15,0 3-16-15,0 0 8 0,0 1 8 16,0-5-8-16,0 5 0 31,0-5 0-31,0 5-8 0,4-4 0 16,-4 0 16-16,3 0 40 15,1 0 24-15,0 3-16 16,-4-6 8-16,5 3-64 0,-1 0 40 16,-4-3-40-16,4 0 8 31,0 0-8-31,-4 0-8 0,7-3 48 16,-3 2-48-16,0 4 8 15,5-6-8-15,-6 3 8 0,5 0-8 16,-4-4 16-16,0 1 40 0,1-3-48 15,-1 2-8 1,-4-2 0 0,0 2 8-16,0-2-8 0,0 0 8 15,0 2-8-15,0-2 8 16,0 2-8-16,0-2 8 0,0 3-8 16,0-1 0-16,0 1 8 0,0 0-8 31,3-4 8-31,-3 1 0 15,4-1 0-15,-4 1-8 0,0-3 0 16,0 2-8-16,0 0 8 16,0-2-8-16,0 3 8 15,0 2 0-15,0-2 8 0,0 2 0 32,0 1-8-32,0-3 0 0,0 2 8 15,0-2-8-15,0 0 8 16,0-5-8-16,0 2 0 15,-4-1-40-15,-3-2 40 0,-6 2 0 16,2 3-8-16,-6-5 8 31,2 2 0-31,-5 0-160 0,-5 0-32 16,2-2-433-16,-17-4-959 16,8 0-1280-16,0 0-10227 0</inkml:trace>
  <inkml:trace contextRef="#ctx0" brushRef="#br0" timeOffset="45690.73">26081 10522 3872 0,'0'0'6530'16,"0"0"-4786"-16,0 0-664 0,0 0-47 15,15-4 303-15,-15 4-168 16,0-3-248-16,4 3-112 0,-4 0-191 16,0 0-89-16,0-3-168 31,0 0-184-31,0 0-88 15,0-7-40-15,0 1-40 0,0-1 40 16,-4-6-48-16,-3 4 8 16,-5-4 0-16,0 7 56 0,-4 2-64 15,-4 1-16-15,4 6 0 32,0 0-32-32,1 0 40 15,2 9 0-15,1 4 0 0,0 6-32 0,0 3 40 16,8 4 8-16,1-1 0 15,3 7 0-15,3-4-8 0,13 1 0 16,4-7 0 0,4-6-8-1,0-3-184-15,0-7-24 16,-4-6-24-16,0 0-32 0,-4-3 200 0,-4-13 72 16,0-7 0-16,-1-2 16 15,2-7-8-15,-2 1-8 0,2-4 64 31,-2 0-56-31,-3 6 120 16,-4 11 264-16,0 8 40 16,-4 3-8-16,0 7-160 0,0 0-120 15,0 0-88-15,-4 10-48 0,0 2 56 16,-4 8 64-16,1 5 40 31,3 1-72-31,4 2-16 16,0 4 16-16,0 0-24 0,8-4-24 15,3 4-48-15,9-7 0 16,8 1 0-16,0-11-72 0,4 2-528 16,-4-11 16-16,4-3-104 15,0-6-713 1,-4-10-1471 0,-13-6-2289-16</inkml:trace>
  <inkml:trace contextRef="#ctx0" brushRef="#br0" timeOffset="46775.6">27324 10347 4296 0,'0'0'9250'16,"0"0"-7505"-16,0 0 367 15,0 0-175-15,0 0-409 0,0 0-640 16,0 0-352-16,0-22-224 16,0 22-184-16,0 10-128 0,4 5 0 31,-4 11 56-31,3 9 8 16,2 3-16-16,-1 6-48 0,0 4 8 15,0-1-8-15,4-6 0 16,-5 1-192-16,2-10-216 31,-1-4-256-31,0-9-360 0,-4-3 152 16,4-6 176-16,-4-7 7 15,0-3 345-15,0 0 200 0,0-3 72 16,4-10-472-16,0-3 64 16,8-9 352-16,3-1 120 15,2 1 8-15,6-4 48 0,-3 4 88 16,4 6 280-1,-4 9-40-15,0 7 16 16,0 3-200-16,0 0 40 16,0 9-16-1,0 4-39-15,-1 4-73 0,2-2-40 16,-6 4-64-16,-6-6-8 16,-2 3-88-16,-3-3-177 0,-4-1-143 15,0-2 40-15,-4 3 160 16,-12-7 152-16,-11 0 64 0,-5-3 8 15,-4 0-8-15,0 1 8 16,4-4 0-16,4 3 0 16,13-3 0-1,2 0 0-15,9 0 0 16,4 0 96-16,0 0 512 0,0 0 49 16,4 0-345-16,0 0 48 15,1 0-72-15,-1 0 0 16,-4 0-104-16,0 0-184 0,0 0-8 31,0 0-112-31,0 0-656 0,0 6-257 16,3 0-1503-16,1 1-4226 0</inkml:trace>
  <inkml:trace contextRef="#ctx0" brushRef="#br0" timeOffset="47505.66">28953 10385 6129 0,'0'0'5433'0,"0"0"-3849"15,0 0-199-15,0 0 191 0,0 0-144 16,0 0-656-16,0 0-287 0,-20-16-249 16,5 16 184-1,-9 0 240-15,-4 0-16 16,4 0-80-16,-4 10-88 16,4 3-184-16,0 6-48 15,9-1-104-15,2 5-24 0,5 2-32 16,8 1-80-16,0-1 40 15,12 4 0 1,12-1-48-16,8-6 64 16,0-3-24-16,7-6-40 15,-2-6-96-15,3-1 0 0,-12-6 88 16,-4 0-48-16,-5-3-112 31,-6-4 56-31,-6-6-8 0,-3 8-64 16,0-2 24-16,-4 4-304 15,0 3-536-15,0 0-1193 16,0 0-3384-16</inkml:trace>
  <inkml:trace contextRef="#ctx0" brushRef="#br0" timeOffset="48829.01">26348 11544 3544 0,'0'0'7666'16,"0"0"-6090"-16,0 0-672 0,0 0 33 15,0 0-49-15,0 0-248 0,0 0-368 16,12-25-128-16,-12 15 8 15,0 1 488 1,0-4 88-16,-4 0-120 16,-12 4-215-16,-4 2-137 15,-4 1 8-15,0 6-120 0,0 0-24 0,8 0 0 16,-4 6 8-16,9 4 64 16,-2 2-32-1,9 1-64-15,0 6-8 16,4 0-8-16,0 0-16 15,4 0-8-15,9 1-40 16,2-5-8-16,9-2 96 0,-3-4-8 31,-2-2-96-31,5-7-72 16,-4 0-8-16,0-3 80 0,0-16 0 16,-5-3 8-16,2-10 72 15,-2-6-8-15,1-7 24 0,1-3-96 16,-2-9 192-16,-3 0-48 15,0 6 176-15,0 7 176 32,-8 9 152-32,0 16-159 0,-4 10-89 15,0 9-8-15,0 0-200 16,0 0-136-16,0 0-56 0,0 12 0 16,0 7 168-16,5 3-32 15,-5 7 8-15,3 0-72 16,1 2-64-1,0 1-8-15,0 3 8 0,4 0 8 16,4 0-8-16,0 3 8 16,4-3-8-16,0 0 16 0,4-4-24 0,-5-5-280 15,6-1-232 1,3-2-521 0,0-8-1103-16,-5-5-4465 15</inkml:trace>
  <inkml:trace contextRef="#ctx0" brushRef="#br0" timeOffset="49564.63">27547 11411 3024 0,'0'0'11699'15,"0"0"-9939"-15,0 0-1088 16,0 0 328-16,0 0 105 0,0 0-489 15,0 0-368-15,59 0-160 32,-38 0 8-32,3 0 8 0,-5 0-48 15,9 0-48-15,-4-7-8 16,-4-5-112-16,0-8 0 0,0-2-64 16,-4-6-184-16,-8-1 304 15,-8 1 56-15,0 5 56 31,-4 4 64-31,-16 7 24 0,0 5-56 16,-7 7-80-16,-1 0 8 16,-4 10 208-16,4 6 88 0,8 6-96 15,-1 6 8-15,10 1 24 16,3 3-64-16,8 3 64 16,0 0-80-1,12-3 56-15,8 3-72 0,8-1 8 16,8-2-16-16,3-7 72 15,9 1 8-15,0-7-120 0,0-10-8 16,-5-2-96-16,-7-7-32 16,-4 0-528-1,-4-7-184 1,0-27-712-16,-8 2-1529 0,0-3-3792 0</inkml:trace>
  <inkml:trace contextRef="#ctx0" brushRef="#br0" timeOffset="50294.35">28942 11246 10122 0,'0'0'3056'0,"0"0"-1639"16,0 0-33-16,0 0-120 0,0 0-200 16,0 0-399-16,35-80-121 15,-35 68-32-15,-7 2 48 0,-10 3-40 16,-7 1-240-16,1 6-96 31,-5 0 144-31,4 0-8 0,0 0 0 16,4 13-32-16,4 0-120 15,5 6 8-15,2 0-88 16,9 6-40-16,0 7-40 0,0-1 153 31,16 8-33-31,4 2-64 16,0 3-56-16,4-5 40 0,0 2-40 16,4-3 8-16,-9-3-16 15,2 0 88-15,-10 0-88 0,-2-7 8 16,-5-2-8-16,-4-1 0 0,0-6-72 15,0-6-40 1,-13 0-128 0,2-7-137-16,-6 3-439 0,-6-9-832 15,7 0-2169-15,-5 0-3280 16</inkml:trace>
  <inkml:trace contextRef="#ctx0" brushRef="#br0" timeOffset="50526.68">28686 11525 12778 0,'0'0'3065'0,"0"0"-1801"16,84 0-56-16,-32 0-95 0,16 3-169 15,-1 4-256-15,6 2-352 16,-2-3-64-16,-19 1-272 15,-1-4-552-15,-19-3-864 0,-16 0-1201 16,-12-6-568-16,-4-4-3912 0</inkml:trace>
  <inkml:trace contextRef="#ctx0" brushRef="#br0" timeOffset="51436.36">26562 12078 10962 0,'0'0'2536'0,"0"0"-1751"16,0 0-89-16,0 0-56 15,0 0 72-15,0 0-256 0,-15 85-88 16,15-66-72-16,0 0 112 31,12-3-112-31,8-3-32 16,8 0 153-16,11-4-113 0,6-6-88 15,2 0-40-15,1-3-136 16,-4 0-40-16,-9-12-8 0,-3-4 8 16,-12-6 8-16,-3-4 176 15,-13 1 256 1,-4-4 184-16,0 4-152 15,-13 2-16-15,-6 8-24 0,-1 5-152 16,-8 4-184-16,4 6-80 16,0 0-16-16,4 6-184 0,12 13-888 15,8 0-1296 1,0 0-3314-16</inkml:trace>
  <inkml:trace contextRef="#ctx0" brushRef="#br0" timeOffset="52012.18">27941 12078 832 0,'0'0'12202'0,"0"0"-10433"0,0 0 71 15,0 0-456-15,0 0-399 16,0 0-153-16,-63-23-432 0,47 23-200 16,-4 10-8-1,0 5 64 1,0 5 40-16,0 2-48 0,5 0-104 16,6 0-136-16,1 1 88 0,8-4-96 31,0-1 0-31,17-1-192 15,11-2-80-15,3-5-88 0,9-7 136 16,0-3-64-16,-1 0 64 16,-2-9 216-16,-14-10 8 0,-3-3 304 15,-12-8 288-15,-4-1 40 16,-4 3 0-16,0-1-224 0,-16 4 56 16,-4 8-224-16,1 8-135 31,2 3-33-31,-3 6-72 15,5 0-104-15,2 3-505 0,13 16-663 16,0-3-1160-16,0 3-2754 0</inkml:trace>
  <inkml:trace contextRef="#ctx0" brushRef="#br0" timeOffset="52530.46">28922 12093 2592 0,'0'0'11675'0,"0"0"-9587"15,0 0-240-15,0 0-391 16,0 0-417-16,0 0-288 0,0 0-304 16,7 19 224-16,2 1 88 31,-1 5-303-31,-4 3-169 16,-1 4-152-16,1 0-40 0,0 3-40 15,1 0-48-15,-1-4 48 0,-4 1-48 16,0-6-8-16,0-4-80 0,0-6-200 15,0-7-248 1,0-2-593 0,0-7-1279-16,0 0-3874 0</inkml:trace>
  <inkml:trace contextRef="#ctx0" brushRef="#br0" timeOffset="53586.87">24698 11366 9097 0,'0'0'5410'0,"0"0"-4202"0,0 0 416 16,0 0-256-16,0 0-343 15,0 0-73-15,0 0-336 16,16 0-104-16,0 0-24 0,1 0-152 31,2 0-48-31,1 0-168 16,4 0-72-16,3-6-48 0,6 3 0 15,-1 0-352-15,4-4-240 16,-5 1-560-16,-11 2-688 16,-4 4-1273-16,-8 0-1112 0,-4 0-3161 0</inkml:trace>
  <inkml:trace contextRef="#ctx0" brushRef="#br0" timeOffset="53871.12">24786 11496 8265 0,'0'0'5073'0,"0"0"-3936"16,0 0 247 0,0 0 32-16,0 0-192 15,79 4-383-15,-51-4-225 0,4 0-152 16,0-4 128-16,5-2-312 16,-10 0-280-16,1-4-136 15,-8 4-336-15,-4-1-600 0,0 4-1001 31,-9 0-1984-31,2 0-4040 0</inkml:trace>
  <inkml:trace contextRef="#ctx0" brushRef="#br0" timeOffset="55117.7">22683 10706 11362 0,'0'0'2656'0,"0"0"-1287"15,0 0-329-15,0 0-464 0,0 0-152 16,0 3 72-16,-9 6 0 0,-3 8 1 16,-8-2-65-16,1 7-88 15,-5 7-80 1,0 0-88-16,-4 2-120 15,7 4-40-15,2-3 40 16,3 0-56-16,4 0 16 16,12-7-16-16,0-3-200 0,0-9-104 15,12-4 8-15,12-5 296 0,-4-4 0 32,-1 0 136-32,-2-10 24 15,-6-9 168-15,-7-3 56 16,-4-3 128-16,0-10-152 0,-15-1-88 15,-6-2 24-15,-3 0-64 16,-3 10 120-16,3 6-216 0,0 6 64 31,4 6-80-31,4 4-72 16,0 6-40-16,4 0-8 16,1 0-8-16,2 0-248 0,5 6-328 15,4 7-640-15,0-3-456 0,4 8-545 16,16-1-591-16,5-2-3834 0</inkml:trace>
  <inkml:trace contextRef="#ctx0" brushRef="#br0" timeOffset="55400.32">22913 10985 11922 0,'0'0'4929'0,"0"0"-3609"0,0 0-455 16,0 0-17-16,0 0-32 31,0 0-144-31,0 0-176 0,0 0-232 31,4 57-112-31,-4-38-32 16,0-2-72-16,0-2-32 0,0 4-16 15,-4-6-16-15,4-1-336 16,-4-2-424-16,-3-3-848 16,2-1-2145-16,1-6-2032 0</inkml:trace>
  <inkml:trace contextRef="#ctx0" brushRef="#br0" timeOffset="55850.81">23136 10255 4176 0,'0'0'8954'16,"0"0"-7449"0,0 0 135-16,0 0-48 0,0 0-527 15,0 0-529-15,0 0-88 16,-75 6-128-16,47 16-136 31,0 1-32-31,-4 6-80 0,4-4 24 16,4 3-48-16,0-5-40 15,5-1 8-15,2-6-8 0,9-4 64 16,1-2-72-16,7-4-504 16,0-3-672-16,0-3-1249 15,11-3-1616 1,-3-6-3384-16</inkml:trace>
  <inkml:trace contextRef="#ctx0" brushRef="#br0" timeOffset="67995.48">22535 11719 5129 0,'0'0'6417'15,"0"0"-4657"-15,0 0-1160 31,0 0-223-31,0 0 327 16,-4 0 296-16,4 0-88 0,0 0-392 16,0 0-216-16,0 0 64 15,0 0 96-15,0 0 57 0,-5 0-97 16,1-7-272-16,1-2-80 16,-5-1-64-16,0 1 80 0,-4 3-16 31,0-1 0-31,1 4-72 15,-2 0 72-15,-2 3-64 0,2 0 128 16,-6 0 8-16,-2 6 64 16,1 3 32-16,-8 7-16 31,5 0 56-31,-1 0-40 0,0 3-56 16,3 3-48-16,6-2-40 0,4 2-24 15,2-3 24-15,5 0 0 0,4 0 32 16,0 3 0-16,0-6 16 15,8 0-48-15,8-1 24 16,-1-2-24-16,6 0-32 16,3-7 32-1,0 1-16-15,4-4 0 0,-1-3-8 16,-3 0-72-16,0 0-32 0,-8 0-256 16,-4 0 0-16,0-6-440 31,-3-1-592-31,14-9-841 15,-7 3-1991-15,3 1-2906 0</inkml:trace>
  <inkml:trace contextRef="#ctx0" brushRef="#br0" timeOffset="68295">22659 11909 11810 0,'0'0'4121'0,"0"0"-3353"15,0 0 56 1,0 0 152 0,0 0-103-16,0 0-321 0,0 0 184 15,0 0-72-15,-9 57-224 0,5-34-80 16,0-1-96-1,-4 0-160 1,5 0-16-16,3-3-88 0,-4-3-8 16,4-3-392-16,0-4-736 15,0-9-680-15,0 0-2225 0,0 0-2585 0</inkml:trace>
  <inkml:trace contextRef="#ctx0" brushRef="#br0" timeOffset="68744.83">22962 11465 3120 0,'0'0'7122'15,"0"0"-5018"1,0 0-1408-16,0 0 288 16,0 0 513-16,0 0-113 0,-21 19-384 15,10-10-192-15,-6 1-279 16,1-1 7-16,0 1-96 0,-4-1-96 16,1 1-160-1,-1-4-176-15,4 1 56 16,4-1-64-16,0-6-1088 15,3 0-2857-15,2 0-8650 0</inkml:trace>
  <inkml:trace contextRef="#ctx0" brushRef="#br0" timeOffset="70098.58">22503 12414 12586 0,'0'0'5001'16,"0"0"-4185"-16,0 0-375 0,0 0 279 15,0 0 88 1,0 0-8-1,0 38-40-15,-4-19-328 16,-1 3-64-16,2 4-32 0,-1 5-48 16,-4-2-215-16,4 3-17 15,-3 0-40-15,7-4-8 0,0-6 40 16,0 0-48 0,0-9-161-16,0 0-519 15,0-10-616-15,0-3-1312 16,3 0-3338-16</inkml:trace>
  <inkml:trace contextRef="#ctx0" brushRef="#br0" timeOffset="71705.35">21969 10642 2664 0,'0'0'7554'16,"0"0"-6370"0,0 0-536-1,0 0-344-15,0 0 360 0,0 0 152 16,0 0 185-16,4-22-233 0,-4 19-208 16,-8 3-8-16,-4-3 0 0,-4 0-208 15,-3-1-144-15,2 1-120 16,-2 3-32-1,-5 0-32 1,3 0 40-16,1 0-48 0,5 0 8 16,3 0-8-16,-4 0-8 15,4 10 0-15,0 0-8 0,4-1 8 0,0 0 72 16,-1 4 0-16,9-3 24 31,-3 2 176-31,3 1 25 16,0 0 15-16,0-1 8 0,0 4 72 15,0 0-24-15,0 0 56 16,3 3-144-16,-3 3-96 0,0 0-16 31,0 1-32-31,0 2-56 16,0 4 48-16,-3-1-32 0,-1 1 0 16,0 3-24-16,-4 0-8 15,8 2-16-15,-4-2 8 0,1 3-40 16,-2 0-8-16,1 0 40 15,0 0-32-15,0 3-8 32,-4 0 32-32,1-3-40 0,2 3 0 15,1-3-8-15,0-3 8 16,0 2 0-16,4-2 8 0,0 3-8 16,0-3 0-16,0 0 8 0,0 3 0 15,0-3-8 1,-4-1 8-1,1-3 56-15,-6-2-56 0,5 0 0 16,-4-1 0-16,1-3 0 16,-1 0 0-16,-1 0 8 0,-2 4-8 15,3-4 8-15,-5 0-8 0,6 1 40 32,3-5-48-32,4 2 48 15,-4-1-32-15,4 0 56 0,0 0-64 16,0 3 56-16,0-3-64 15,4 4 16-15,-4 2 32 0,4 0-48 16,-4-3 0-16,3 4 8 31,1-4 0-31,0 0-8 0,1 1 8 16,-1-5-8-16,0 2 8 16,0-1-8-16,-1 0 8 0,1-3-8 15,0 3 8-15,-4 0-8 16,0 3 8-16,0-3-8 31,0 0 8-31,-8 3-8 0,5 1 8 16,3-5 0-16,-4 1-8 15,4 1 48-15,0-1 8 0,0 0-48 16,0-3 8-16,4 3-8 16,-1-1 72-16,1-1 32 15,0 1-32 1,0 1 40-16,1 1 57 0,-1-5-17 15,3 5-80-15,5-8-8 16,1 4 0-16,6-6-64 16,-3-1 0-16,8-2 40 0,-1-1-48 0,2 0-168 31,3-6-321-31,0 0-375 16,15 0-1008-16,-6-12-2857 0,-5-1-8418 15</inkml:trace>
  <inkml:trace contextRef="#ctx0" brushRef="#br0" timeOffset="73318.39">23312 10747 744 0,'0'0'9578'0,"0"0"-7522"15,0 0-472-15,0 0-223 0,0 0 135 0,-4-29-344 32,4 23-335-17,0 0-401-15,4 3-168 0,3-4 144 16,6 4-208-16,-5 0-64 0,3 3-104 16,2 0 64-16,-2 0-72 15,1 0 8-15,1 0-16 0,2 0 0 31,-6 6-8-31,-2 4 8 16,1-4 0-16,-4 7 48 0,-4-1 16 31,0 1 72-31,0 3 8 16,0 7-72-16,0-1 16 0,0 3 136 16,0 0-32-16,0 4-48 15,-4-1-40-15,0 4 72 0,-3 0-32 16,-2 0 0-16,1 0-56 15,0 0 8-15,1 2 0 16,-6-2-16-16,5 0-8 0,-3 3-24 16,2 0 32-16,-2-1-32 31,3 5 0-31,-1-4 0 0,-2 6-48 16,7-3 8-16,0 3-8 0,0 4 8 15,4-1 0-15,0 1 80 16,0-4-88-16,0 0 8 0,0-6 96 15,-4 0-32 1,-1-3 88 0,-2-1-24-16,-1-5-24 0,0 3-31 15,0-4 15-15,4 4-48 0,-4-4 24 16,4 0-24-16,0 4-40 16,0-4 56-1,4 0-16-15,0 1-40 16,0-4-8-16,0 1 8 15,0-1 0-15,0-3 8 0,-3-1-8 16,3-1 8-16,0 1 32 16,0 2-48-16,0 2 16 0,0-3-8 15,0 0 0-15,0 0-8 32,0 0 8-32,0 0 0 0,0 0 40 15,0-3-48-15,0 3 8 16,0 0-8-16,0-3 0 15,0 0 8-15,-5 0 0 0,1 0-8 32,0-4 8-32,0 1 0 15,0 3 8-15,4-7-8 16,0 7 0-16,-4-3 40 0,4-1 24 0,-3 1-72 16,-2 4 8-16,5-5 8 15,-4-2 64-15,4 2-72 0,0-2 0 16,0 3 0-1,0-4 64 1,0 1-64-16,0 2 24 16,0 1-24-16,4-1 32 0,1 1-40 15,-5-3 8-15,0-1-8 16,0 1 48-16,0-4-40 0,0 4 0 0,0-1-8 31,-5-2 8-31,5 2 0 16,-4 1 0-16,0-4 0 15,0 0 0-15,-4-2-8 0,-4 2 0 16,-4 0 8-16,-4-3 32 16,-12 4-40-1,-3-4-232-15,-1 0-232 16,-20 1-969-16,16-4-2720 16,5 0-4873-16</inkml:trace>
  <inkml:trace contextRef="#ctx0" brushRef="#br0" timeOffset="106956.98">7709 9271 1280 0,'0'0'1376'31,"0"0"424"-31,0 0 881 0,0 0-681 16,0 0-455-16,0 12-121 15,0-9-248-15,0-3-135 31,0 4-113-31,-4-4-112 0,4 3-240 16,0-3-224-16,0 6 0 16,0-2-80-16,-4 2-56 0,4 0 88 15,-8 4 80-15,5-1-79 16,-1 1-57-16,-1-1 64 0,1 1-88 16,-4 2-32-16,1 1-16 15,-1 3-56-15,-1 0-112 0,1 0 56 16,1-1-64-16,3 2 8 15,-1-2 40-15,-3-5-40 16,8 0-8 0,0-4-40-16,0-3-400 15,0 0-392-15,0-3-273 0,0 0-415 0,0 3-528 32,0-3-433-32,0 0-2872 0,0 0 512 0</inkml:trace>
  <inkml:trace contextRef="#ctx0" brushRef="#br0" timeOffset="107535.08">7581 9293 1032 0,'0'0'3248'15,"0"0"1938"1,0 0-3866-16,0 0 0 15,0 0-328-15,0 0-352 0,0 0-151 16,-15-7-57-16,15 7-128 16,0 0-16-16,0 0 88 0,0 0-48 0,0 0 216 15,0 4 144-15,4 2-168 32,0 1 24-17,-4-1-39-15,4 3-89 0,-1 1-48 0,5-4-80 16,1 4-32-16,-1-1-64 15,3-2-56-15,2 5-56 0,2-5-32 16,2 2 8-16,-2 1-8 31,-2-1-40-31,-6 1 8 0,1-1 40 16,0 1-48-16,-3-1 0 16,-2 1 56-16,-3-4-56 0,4 1 0 15,-4-1 0-15,4-3 40 31,-4 3-48-31,0-3-40 16,4 4-312-16,-4-4-264 0,4 0-545 16,-4 4-871-16,0-4-1145 15,0-3-5921-15</inkml:trace>
  <inkml:trace contextRef="#ctx0" brushRef="#br0" timeOffset="110047.47">7817 8429 5193 0,'0'0'4409'0,"0"0"-3201"16,0 0-352-16,0 0-40 31,0 0 304-31,0 0-183 0,0-41-169 16,0 41 104-16,0 0-272 16,0 0-48-16,-4 0-184 15,4 0-136-15,0 0-64 0,-4 0-96 31,-1 0-24-31,1 3 0 16,-3 10-40-16,-5 0 48 16,0 6-48-16,0 3 64 0,1 3-64 31,-2 0 0-31,5 5 8 0,4-5-16 16,1 0 0-16,3-3-120 0,0-3-256 15,0-6-264-15,3-4-152 16,1-2 128-16,4-7 408 15,0 0 256-15,-3 0 120 0,-2 0-48 16,1-13 32-16,-4 0-32 16,0 1 56-16,0-7 112 0,-7 0 512 15,-10 0-216 1,-3-1-56-16,1 5 128 16,-2-1 129-16,-3 7-345 15,9-1-24-15,-6 7-216 0,10-1-80 16,-2 1-48-16,6 3-16 15,3 0-8 1,4 0-88-16,0 0-568 16,0 0-761-16,4 0-735 15,12 10 544-15,-4 3-3097 0,-1-1-3121 16</inkml:trace>
  <inkml:trace contextRef="#ctx0" brushRef="#br0" timeOffset="110466.98">7901 8547 3576 0,'0'0'4161'15,"0"0"-2152"-15,0 0-1089 16,0 0 56-16,0 0 0 16,0 0-248-16,32 0-56 15,-32 0-63-15,0 3 47 16,4 7-328-16,-4 2 136 16,0 1-40-16,-4 3-16 0,-5 0-120 15,-6 3-40-15,7-6 0 16,-5-4-16-16,9 0-128 0,1-2-32 31,3-4-72-31,0-3 0 16,3 0 296-16,22 0 225 0,-1-10-177 15,11-2-208-15,-3-1-136 16,0-3-248-16,-4 7-1281 0,-16 2-743 16,-9 4-481-16,-3 0-4344 0</inkml:trace>
  <inkml:trace contextRef="#ctx0" brushRef="#br0" timeOffset="111306.77">7836 8963 4216 0,'0'0'6746'0,"0"0"-4898"15,0 0-527-15,0 0-337 16,0 0-72-16,0 0-296 0,-15-7-320 16,3 11 56-16,0 5 144 15,-8 4 240-15,4-1-167 16,1 8-177 0,-2-1-144-16,6 3-80 15,-2 0 48-15,9 0-112 0,4 0-32 16,0-3-72-16,4-2 0 15,9-2 0-15,10-2 48 16,1-6 72-16,0-5-48 0,4-2-72 31,0 0-376-31,-5-2-472 0,1-21-1129 16,-4 4-815-16,-8 0-3530 0</inkml:trace>
  <inkml:trace contextRef="#ctx0" brushRef="#br0" timeOffset="111733.62">8019 9074 440 0,'0'0'11658'16,"0"0"-8993"-16,0 0-1257 0,0 0-240 31,0 0-200-31,0 0-503 16,0 0-297-16,25 0-112 0,-22 6 40 15,6 0-24-15,-5 4 0 16,-4 3-24-16,0-4-48 15,0 4 72-15,0 0-16 0,-4 0 56 32,-5-1 16-32,6-6-80 15,3 1-40-15,-4-4 8 0,4 0-16 0,0-3 8 16,16 0-8-16,3 0 120 16,9-9-120-16,8-4-96 15,16-9-640-15,-8-1-1865 16,-8 5-6569-1</inkml:trace>
  <inkml:trace contextRef="#ctx0" brushRef="#br0" timeOffset="113714.14">15745 9283 1872 0,'0'0'4889'0,"0"0"-3289"0,0 0-455 16,0 0 167-16,0 0 240 15,13-22-488-15,-9 19 137 16,-4 3-9-16,0 0-72 15,0 0-192-15,0 0-248 0,0 0-295 16,0 0-201-16,0 0-56 0,0 0-128 31,0 0 0-31,-4 0 8 16,-5 10 56-16,5-4-64 0,-3 6 8 16,-1 5 0-16,-1-2 64 0,1 5-72 15,1 2 8-15,-5-3-8 16,3 0 16-16,2 0-16 15,-1 0 0 1,0-4 0-16,0 2 8 16,4-8-8-16,0 0 0 15,0-2 0-15,4-1-64 0,0-2-336 0,0 2-633 16,0-3-359-16,0-3-776 16,0 3-753-1,0-3-2936-15</inkml:trace>
  <inkml:trace contextRef="#ctx0" brushRef="#br0" timeOffset="114103.34">15654 9331 1880 0,'0'0'6017'0,"0"0"-3792"15,0 0-889 1,0 0-152 0,0 0 88-16,0 0 65 0,0 0-241 15,0 0-272-15,28-13-112 16,-25 13-192-16,1 0 25 0,5 7-169 0,-5 2-88 16,4 4-136-1,-5 0-8 1,5 2-80-16,1 4 16 15,-1 1-72-15,-1 2 40 0,2-3-40 16,-1 0-8-16,-1-3 0 16,1 0-8-16,1-7-40 0,-2 1-80 15,1-4-32-15,-4-3-8 0,0-3-184 32,-4 0-233-32,0 0-287 15,0 0-440-15,0 0-160 0,0-9-1433 16,-8-4-5825-16</inkml:trace>
  <inkml:trace contextRef="#ctx0" brushRef="#br0" timeOffset="115246.16">15717 8493 8913 0,'0'0'2425'16,"0"0"-649"-16,0 0-407 15,0 0-25-15,0 0-64 0,0-7-440 16,0 7-152-16,0 0-223 16,0 0-241-16,0 0-128 15,-7 0-96 1,3 7-56-16,-8 6 48 15,0 2 16-15,0 7-8 16,-1 4 8-16,2 0-8 0,7 2 0 16,-4-2 0-16,8-1-8 31,0 0-256-31,0-6-329 0,4-6-375 16,4-4-80-16,0-2 424 0,0-7 248 15,0 0 160-15,-4-3 216 16,0-13 96-16,-4 0 88 0,0-6 312 15,0-4 288-15,0 1 16 16,-12 0-208 0,0 2 1-16,0 4-249 15,-1 7 0-15,2 5-104 0,-1 7-144 16,0 0-96-16,0 0-72 16,1 7-96-16,2 5-456 15,1 4-417-15,8 6-775 0,0-6-256 31,0 0-2906-31</inkml:trace>
  <inkml:trace contextRef="#ctx0" brushRef="#br0" timeOffset="115591.09">15773 8661 10042 0,'0'0'2936'0,"0"0"-1343"0,0 0-929 16,0 0-320-16,0 0 368 31,0 0-256-31,84 3-280 0,-72 7-176 0,-8-1 0 16,-4 4 0-16,0 3 0 15,0-7 112-15,-12 8-104 0,0-5 88 16,-4 1 0-16,4-1-24 15,0-2-24 1,4-1-40 0,4-2-8-16,4-1-48 0,0-3-32 0,12-3 80 15,8 0-24-15,0 0 24 16,8-6-592-16,4-23-688 16,-5 1-1089-1,-6-1-2544-15</inkml:trace>
  <inkml:trace contextRef="#ctx0" brushRef="#br0" timeOffset="115819.76">16024 8214 704 0,'0'0'7497'15,"0"0"-5872"-15,0 0-145 16,0 0-104-16,0 0-280 15,9-19-351-15,-9 19-393 0,0 0-160 16,-5 6-88-16,-3 7 320 31,-7 5-120-31,-5 5-120 0,-5 2-112 16,1 7-72-16,-11 9-848 16,3-9-1705-16,4-3-6137 0</inkml:trace>
  <inkml:trace contextRef="#ctx0" brushRef="#br0" timeOffset="116729.63">15889 9051 2832 0,'0'0'5937'0,"0"0"-3664"16,0 0-433-16,0 0-255 0,0 0 127 16,0 0-288-1,0 0-424-15,0 0-263 16,-4-31-257-16,-4 31-280 15,-8 3-128-15,1 7-64 0,-6 2 88 16,1 1-88-16,5 6 40 16,-2-3 8-16,10 3-56 0,3 0-48 0,4-3 40 31,0 0-80-31,11 0 88 16,9-7 8-16,8 0-8 15,0-5-504-15,8-4-929 0,0-4-1583 16,-12-5-3986-16</inkml:trace>
  <inkml:trace contextRef="#ctx0" brushRef="#br0" timeOffset="117058.16">15981 9128 4232 0,'0'0'7690'16,"0"0"-5690"-16,0 0-815 0,0 0-457 16,0 0 80-16,43 0-104 15,-30 0-320-15,-6 10-184 0,-3-1-112 16,-4 1-80-16,0 2 40 16,-4-2 32-1,-7 3 32-15,-2-4-56 16,2 0-8-16,3-2 0 0,3-1 8 15,1-3-48-15,4 0-8 16,0-3-120-16,9 0 120 0,6 0-8 16,6 0-592-1,2-19-1208-15,-7 1-2209 16,-4-5-4745-16</inkml:trace>
  <inkml:trace contextRef="#ctx0" brushRef="#br0" timeOffset="117262.62">16188 8750 3880 0,'0'0'8290'16,"0"0"-6201"-16,0 0-201 0,0 0-584 16,0 0-688-16,0 0-416 31,0 0-128-31,0 0-16 15,-44 13-40-15,24 3-16 0,-16 12-8 16,0-6-1408-16,8-2-2953 0</inkml:trace>
  <inkml:trace contextRef="#ctx0" brushRef="#br0" timeOffset="120840.6">26073 13192 10970 0,'0'0'2560'0,"0"0"-1543"15,0 0-345-15,0 0 104 16,0 0 208-16,4-6-264 0,-4 6-416 31,0 0-160-31,0 0 40 16,0 0 104-16,0 0-111 0,-12 0-33 15,-8 0-96-15,-4-4 8 16,-4 4-48-16,-4-3 0 0,4 0 8 16,-4 0-8-16,4 3 8 15,8 0-8-15,1 0 64 0,11 0-64 32,0 0 64-32,4 0 24 15,0 0-40-15,0 3 8 16,0 3 32-16,4 4 40 0,-4-1 24 15,0 1 72-15,0 2-88 16,0 8-8 0,0-1 112-16,0 0-96 15,4 6 16-15,-4 1 8 16,0 2 40-16,4 1 56 0,0 3-64 16,0-1 8-16,0 7 200 15,0 4-200-15,0-1-120 0,0 3 8 16,0 1-88-16,0-1-8 15,0 7 0 1,0-3 80-16,-4-1-80 16,4 1 88-16,-3-4 0 0,-2-2 8 15,1-5-16-15,4 2-31 0,0-1 39 16,0 0 0-16,0 0-8 16,-4 0-80-1,4 0-8-15,-8 0 72 16,4 1-64-16,1-4 8 15,3-4-8-15,-5 1 0 16,5-4 40-16,0-2-48 0,0-4 0 31,0 0 8-31,5 1-8 16,-2-1 0-16,1 0-8 0,0-3 0 16,-4 3 8-16,0 0 8 15,0-2-8-15,0 2 0 0,0 3 8 16,0-3 0-16,0 4-8 15,0-1 16-15,0 0 32 32,0-2-40-32,0-1 56 0,0 0-16 15,4-2-40-15,-4-2 72 16,4-5-72-16,0 0 24 0,4-3-32 0,-4-5 0 16,4 5 8-16,4 0 48 15,0-4-48 1,0 4-8-1,0-1 48-15,4 0-48 0,-5 1 8 16,6 0 0-16,-6-4 0 16,6 3 0-16,-6-5 0 0,6 2-8 0,-2-6-96 31,1 0-304-31,9 0-601 16,-2-6-783-16,25-26-1889 15,-5 0-2416-15,-2-2-3697 0</inkml:trace>
  <inkml:trace contextRef="#ctx0" brushRef="#br0" timeOffset="122447.7">29659 13186 5737 0,'0'0'6641'0,"0"0"-4928"0,0 0 7 16,0 0-88-16,0 0-255 15,0 0 7-15,-8-26-384 0,8 26-328 16,0 0-208-16,8 0-152 16,3 0-160-16,6-3-152 31,3 3-8-31,3 0 0 0,1 0-64 15,4 0-96-15,-4 0-248 16,-8 3 24-16,0 3-88 0,-4 1 264 16,-5 2 136-16,2 1-40 15,-5 2 72-15,0 1 48 16,0 3 0 0,0 3 8-16,-4 4 0 0,3 2-8 15,-3 3 0-15,0 1 8 16,0 3-8-16,-3 2 16 15,-1 1-8-15,-4 4 96 16,0 2 64 0,3 3-160-16,2-3 80 0,-1 4 16 15,0-1-40-15,4 1 32 0,-4-4-16 16,0 1 48-16,0-1 8 16,0-3-16-16,-4-3-24 15,0 0 24-15,0-3-16 0,1-1-32 31,2 1-16-31,1 0-8 0,0 3-32 16,4-3 32-16,0-1 0 16,0 1-40-16,0-1 8 15,0 1 32-15,0-3-48 0,-4-1 64 16,4-2 88-16,-4-4 8 31,4 4 0-31,-4-4-40 0,1 0-24 16,-1 1-47-16,4-1-33 15,0-3 32-15,0-1-40 16,0 2 56-16,0-5-56 0,0 2 80 31,0-2 8-31,0-2-16 16,0 0-8-16,0-4-8 0,4 0-64 0,-4 1 8 16,0-3 0-16,0-1 0 15,0 3 8-15,0-5-8 16,0 5-8-16,3-2 8 0,-3 2 0 15,0 1 0 1,0-1-8 0,0-2 8-16,0 2-8 0,4 4 16 0,-4-4-8 15,0 4 0-15,0-7 0 16,0 4-8-16,0-1 0 16,0-2-16-16,0-1-32 0,0 0 48 31,-4 1-48-31,-3-1 0 15,-2-3 0-15,-3 4 32 0,0-1 16 16,-3-3 0-16,-2 3 0 16,-2 1-96-16,-5-4-232 0,0 4-145 31,-4-7-391-31,-16 0-768 16,12 0-2633-16,0-7-5009 0</inkml:trace>
  <inkml:trace contextRef="#ctx0" brushRef="#br0" timeOffset="124622.19">26551 13366 3632 0,'0'0'8058'0,"0"0"-6026"0,0 0-735 16,0 0-241-16,0 0-128 15,4-2-48-15,0 2-296 0,-4 0-311 31,0-4-73-31,0 1 176 16,0-3-160-16,0-7-72 0,0-3-136 16,-8-3 0-16,-4 0 64 15,-8 0-8-15,5 3-64 0,-6 3 0 16,-3 10 0-16,0 3 0 31,1 0 0-31,-5 16 16 16,4 6 112-16,4 4 64 0,0 2-72 15,12 7-48-15,0-6 0 16,8-1-56-16,8-2-16 0,12-11 48 31,12-2-40-31,-1-7 80 16,5-6-40-16,-4 0-40 0,4-12 8 16,-4-10-8-16,-4-7 0 0,-4-3 0 15,0-3 64-15,-9 0-64 16,-2 7 64-16,-6 6 56 0,-3 6 352 15,0 10-40 1,-4 6-248 0,0 0-192-16,0 15 16 0,0 8 8 15,-4 8 128-15,4 1-24 0,0 3-56 16,0 3-64-16,13-3 0 31,10-3 0-31,9 3 64 16,12-10-72-16,-4 0-168 0,24-9-1144 15,-9-3-2377-15,-11-10-3064 16</inkml:trace>
  <inkml:trace contextRef="#ctx0" brushRef="#br0" timeOffset="125223.17">27842 13151 2480 0,'0'0'10282'0,"0"0"-7953"15,0 0-161-15,0 0-679 16,0 0-465-16,0 0-600 16,0 0-264-16,4 35 256 0,-4-7-136 0,0 7-96 15,-8 6-80-15,0 1-40 16,0 2-64-16,0-6 0 16,0-3-352-1,0-7-24-15,5-5-88 16,3-11-120-16,0-5 48 15,0-7 63-15,0 0 177 0,7-7 168 16,9-15-184-16,0 0 112 16,0-6 144-16,8-7 56 0,0-1 168 31,0 8 176-31,4-1 160 0,-5 14 49 16,1 5-1-16,0 10-192 15,0 6-88-15,0 13-56 16,0 10-160-16,-8 3 16 31,-4 3-32-31,-5 0-40 0,-7-7-96 16,0 1-48-16,-11-7-96 15,-13-3 96-15,-8-9-32 0,-8-4 8 16,-4-6-272-16,0 0-481 0,1 0-735 16,11-23-384-1,12 5-2121 1,12-1-3553-16</inkml:trace>
  <inkml:trace contextRef="#ctx0" brushRef="#br0" timeOffset="125613.52">29277 13417 5369 0,'0'0'6377'16,"0"0"-4585"-16,0 0-519 15,0 0 231-15,0 0 48 31,0 0-223-31,-92-16-305 0,60 20-240 16,-5 8-304-16,6 11-40 16,-1-1-24-16,9 3-144 0,6 4-176 15,9-4-88-15,8 4 64 16,8-4 24-16,20-6-8 0,8 0 8 0,3-9-96 16,10-7-40-1,3-3-248 1,8-19-736-16,-9-7-1880 15,-16 1-3986-15</inkml:trace>
  <inkml:trace contextRef="#ctx0" brushRef="#br0" timeOffset="126801.4">26798 14259 10322 0,'0'0'2312'0,"0"0"-1496"0,0 0-135 15,0 0 543 1,0 0 208-16,0 0-288 16,-4-73-496-16,-8 63-327 15,-8 0 15-15,0 8-96 16,-8-2-64-16,1 4-96 16,-6 0-16-16,-6 4 64 0,3 8 120 31,0 1-16-31,0 6-80 15,8 3-80-15,12-3-64 0,4 3-8 16,12-3-88-16,0 0-48 16,12-3-120-16,16 0 136 0,4-6-16 15,7-4-96-15,2-6 176 16,-5 0-64-16,-1-6 96 0,-3-13 24 31,-8-10 8-31,-3-6 40 16,-6-6-32-16,-7-10 112 15,0-3 240-15,-4-3-216 0,-4 0 240 16,0 9 24-16,0 10 168 16,0 13 8-16,0 12-8 0,0 6-336 31,-4 7-248-31,4 4-48 0,-3 12 40 16,-6 3 8-16,5 6 144 15,0 7-8-15,4 3 8 0,0 3-23 16,0 3 15-1,8 4-56 1,8 6 40-16,4-4-56 0,4 4-64 16,0 0 0-16,0-4-136 15,-5-2-689-15,9-1-871 0,-8-9-1969 16,1-13-2928-16</inkml:trace>
  <inkml:trace contextRef="#ctx0" brushRef="#br0" timeOffset="127337.09">27973 14201 14603 0,'0'0'4193'0,"0"0"-3473"0,0 0 16 15,0 0-272 1,0 0-144-1,0 0-32-15,0 0-288 0,16-3-184 16,0 3 184-16,4-3 0 16,0-3-40-16,4-4-400 0,-4-5 112 15,-4-8 280-15,-8 1 48 0,-4 0 96 16,-4 0 200-16,-8 6 80 16,-16 6-184-1,-8 4-120-15,-4 6 0 16,-4 0 24-16,0 16 8 15,5 2 80-15,-1 8-32 16,16 3-40-16,8-4 8 0,8 4-72 31,4-4-40-31,20 4 144 16,11-7-40-16,10 0-56 0,10-6-56 16,1-4-128-16,20-12-1064 15,-13 0-2553-15,-10-5-5721 0</inkml:trace>
  <inkml:trace contextRef="#ctx0" brushRef="#br0" timeOffset="127872.9">29360 14097 10122 0,'0'0'2752'0,"0"0"-1784"15,0 0 121-15,0 0 879 0,0-83-576 16,-8 64-271-16,-8 6-257 31,0 1-240-31,-4 2-304 0,-8 7-32 16,5 3-32-16,-2 0-24 16,1 0-40-16,5 9 80 0,3 7 0 15,-1 3-88-15,13 7 40 31,-3 2-8-31,7 4-87 16,0 0 31-16,0 3-88 0,7 0-24 16,6 0 0-16,2 0-40 15,2 0 0-15,-6 0 40 0,2-7-48 16,-5 1-88-16,-8-4-224 0,0-6-225 16,0 0-111-1,0-3-272 1,-8-4-376-16,-5-5-713 0,2-4-927 15,-2 0-3730-15,2-3-1327 16</inkml:trace>
  <inkml:trace contextRef="#ctx0" brushRef="#br0" timeOffset="128055.25">28981 14303 12858 0,'0'0'3121'16,"0"0"-1817"-16,0 0-464 0,112-3-47 31,-57 3-25-31,14 7-384 31,-6 2-384-31,13 0-264 0,-20-2-1465 16,-17-4-4080-16</inkml:trace>
  <inkml:trace contextRef="#ctx0" brushRef="#br0" timeOffset="128924.27">26886 14922 6129 0,'0'0'7529'0,"0"0"-6032"16,0 0-753-16,0 0 240 16,0 0-192-16,0 0 72 15,-84 29-159-15,76-7-241 0,0 3-152 31,8 1-144-31,0-1-72 0,0-2-32 16,8-5-64-16,16-1-64 16,8-5 56-16,7-6 0 15,6-6-128-15,-6 0-112 0,1-3 128 32,-12-12 80-32,-8-8 40 15,-16-2 56-15,-4-4 56 0,-4-3 216 16,-20 0-8-16,-4 7 16 15,-8 9-136-15,-3 4-136 16,2 8-64-16,2 4-64 0,7 0-728 31,12 13-1273-31,8 3-2616 16,8 0-4921-16</inkml:trace>
  <inkml:trace contextRef="#ctx0" brushRef="#br0" timeOffset="129470.04">28208 14798 11690 0,'0'0'2809'0,"0"0"-1729"16,0 0 304-16,0 0-96 15,-103-6-15-15,79 22-489 0,0 3-320 16,4 3-216-16,4 7-48 16,4 2-88-1,8-2-112-15,4 3 72 16,0-4-64-16,12-2-8 0,8-4 0 16,8-3-8-16,4-6-200 15,8-7 80-15,0-3-64 16,-5-3 48-1,-3-3 144-15,-8-13 64 16,-8-3 56-16,-8-6 232 0,-8-7 104 16,0 1 80-16,-12-5 64 0,-7 8-256 15,-6 3-168-15,-3 5-79 16,0 11-97-16,4 3-177 0,5 6-871 31,7 0-1512-31,8 6-4402 16</inkml:trace>
  <inkml:trace contextRef="#ctx0" brushRef="#br0" timeOffset="130101.6">29217 14827 8905 0,'0'0'7026'0,"0"0"-5122"0,0 0-631 16,0 0-193-16,0 0-464 31,0 0 64-31,0 0 272 16,0 80-312-16,0-49-167 0,0 10-97 15,0-2-160-15,0 2-160 16,4 0-48-16,-4-3-8 0,0-6-48 0,0-7-392 16,0-2-737-1,0-14-1279 1,0-6-4210-16</inkml:trace>
  <inkml:trace contextRef="#ctx0" brushRef="#br0" timeOffset="131638.37">30503 13100 11690 0,'0'0'2881'0,"0"0"-1873"16,0 0-432-16,0 0 32 0,0 0-64 16,0 0-192-16,0 0-56 15,-4 0 48-15,-7-3 32 0,-6-1-79 16,-6 4-153-16,-5-3-56 31,-8 0-32-31,0 0-48 16,4 3 64-16,0 0-24 0,4 0-40 15,9 0 56-15,2 6-56 16,2 4-8-16,6 2 8 0,1 1 168 16,5 3 16-16,-1 3 32 31,0 3 8-31,4 0 48 0,0 1 24 16,0 2 16-16,-4 1-80 0,0 2-32 15,4 4-48-15,-5 3-56 16,1 6 64-16,4 0 80 15,-3 7-40 1,-1-4-88-16,4 4-112 16,0 0 40-16,0 6-40 0,0-4 8 15,0 8-8-15,0-5 56 0,0 1-56 16,0-6 64-16,4 3-72 16,-1-7 8-16,1 1 40 15,1-4-40 1,-1 1 0-16,0-1 0 15,-4-3-8-15,4 0 8 0,0-3 0 16,-1 6 0-16,5 1 40 16,-3 5-40-16,3 4-8 31,-1 6 48-31,1-3 24 0,-3 3-64 16,-1 0 0-16,0-6 0 15,0 0-8-15,-4-4 8 0,0 1 0 16,0-10 0-16,3-6 0 15,-3-7-8-15,0-6 8 16,0-3 0-16,0-9-8 0,0-1 8 31,0-3 0-31,0-3 0 16,4 3-8-16,4 0 0 0,4 1 16 0,8 2 64 16,4 1-31-16,8-1-41 15,0 0 40-15,12 0-48 16,-4 1-64-16,3-1-57 15,17-6-799 1,-12 0-1832-16,-8-16-4450 16</inkml:trace>
  <inkml:trace contextRef="#ctx0" brushRef="#br0" timeOffset="132943.12">31017 13103 8849 0,'0'0'4145'0,"0"0"-3121"15,0 0-15-15,0 0 79 16,0 0-192-16,0 0-224 0,0 0-168 16,-43 35-16-1,23-10-71-15,-8 10-73 16,0 0-168-1,0 7-96 1,4-1-16-16,0 7-64 0,4-7 16 16,8 3 24-16,9-3-40 0,3-2-312 15,0-11-56-15,11-3 40 0,9-9-17 16,-4-9 233-16,-8-7 112 16,0 0 272-16,0-16 249 15,-8-13 135-15,0-6 304 0,0-6-360 31,-12-7 8-31,-8 1-184 16,4-1-64-16,-4 0 32 0,4 7-160 16,1 10-159-16,6 8-17 15,1 7-56-15,8 13 0 0,-4 3-769 16,1 7-1687-16,-1 8-457 16,0-2-3560-16</inkml:trace>
  <inkml:trace contextRef="#ctx0" brushRef="#br0" timeOffset="134061.09">31105 13529 6857 0,'0'0'7169'16,"0"0"-5224"-16,0 0 319 0,0 0-119 16,0 0-761-16,0-26-384 0,0 26-464 15,8 0-415 1,4 0-33-1,4 0-8-15,4 9-72 0,-5 4 32 16,2 0-40-16,-9 3-8 16,-5 3-64-16,-3-3 64 0,-7 3-64 15,-14 0 72-15,-2-3 8 0,3-1 0 16,0-2 40-16,8-3-40 31,4-4-8-31,8-3-8 16,0-3-40-16,12 0-16 0,16 0 64 15,8 0 88-15,3 0-32 0,6-9-56 16,-2-4-136-16,-11 0-289 16,-4 7-343-16,-12 0-552 31,-16 6-672-31,0 0-2922 0,0 0-1799 16</inkml:trace>
  <inkml:trace contextRef="#ctx0" brushRef="#br0" timeOffset="134628.24">30898 14246 832 0,'0'0'9730'16,"0"0"-7570"-16,0 0-1120 16,0 0 129-16,28-86-121 0,-21 67 384 15,-7-3-552-15,0 6-327 31,0 3 479-31,-7 4-248 16,-13 5-336-16,0 4-304 0,-12 0 16 16,4 0 168-16,-4 0 256 15,8 13-80-15,0 3-240 0,9 0-48 0,7 0-63 16,3 0-65-16,5 3-80 16,5-3 48-1,14 3-16 1,9 0-40-16,8-3-168 0,8-4-369 15,28-5-223-15,-9-4-1672 16,-11-3-3474-16</inkml:trace>
  <inkml:trace contextRef="#ctx0" brushRef="#br0" timeOffset="134986.96">31225 14183 12066 0,'0'0'6009'15,"0"0"-5208"-15,0 0 47 16,0 0-240-16,0 0 0 0,84-7-120 16,-77 7-224-16,1 0-112 15,-8 0 8-15,0 7-104 31,0 2 104-31,0 4 48 0,-8 2-16 16,-8 5-56-16,0-1-80 16,-4-1 32-16,1-5-80 0,3 4 64 15,4-8-8-15,7-3-56 16,5-3-16 0,0 1-72-16,20-4-72 15,12 0 104-15,8 0-88 0,12 0-336 16,15-10-912-16,-11 0-1217 15,-11 4-4040-15</inkml:trace>
  <inkml:trace contextRef="#ctx0" brushRef="#br0" timeOffset="135588.01">30978 14792 5217 0,'0'0'11682'0,"0"0"-9729"16,0 0-577-16,0 0-232 15,0 0-440-15,0 0-456 0,0 0-112 31,0 0 248-31,7 41-40 0,-7-19-55 16,0 4-65-16,0 0-56 16,0-1 40-16,0 4-112 15,0-7-88-15,0 0 64 0,0-3-72 16,4-6-240-16,9-7-945 31,-9-6-3088-31,3 0-6553 0</inkml:trace>
  <inkml:trace contextRef="#ctx0" brushRef="#br0" timeOffset="136783.34">31372 12966 6489 0,'0'0'5889'16,"0"0"-4409"-16,0 0-183 15,0 0-393-15,0 0-368 16,0 0-88-16,96-15-304 0,-60 15 88 15,-1 3 16-15,1 6 144 16,0 4-64-16,0 6-136 0,-13 3-192 16,-2 4 0-16,-10 2 0 31,-2 1 8-31,-9 5 64 0,4 8-24 16,-4-1 57-16,0 7-9 15,8-1-24-15,-5 5 0 16,10 1 0-16,-5 5-24 0,-1-1 248 15,-3 3-112-15,0-3-64 32,-4 3-72-32,0 1 64 0,0-8-24 15,0 1-40-15,0-2-32 16,0-5 80-16,0-2 80 0,0-1 72 16,0-3 88-16,4 4-40 15,-4-4-80 1,5 0-24-16,-5 1-136 15,0-1 40-15,0-6-96 0,0 3 8 16,0-3 48-16,-5 0-56 16,5 3 0-16,0-3 16 0,0 3-16 15,0-3 0-15,0 3 0 0,0 0 8 32,5 0 72-32,-5 0-64 15,0-3 32-15,0-3 0 0,0-4 0 16,0 1-48-16,-9-3 8 15,1-4 8-15,5 0-8 0,-5-7 0 16,-1 5 8-16,1-4-8 31,5 0 0-31,-5-4 0 16,4 4 72-16,0-3-80 0,-5 3 0 16,6-1 0-16,-1 2 8 15,0-2 0-15,0 4 112 0,0 3-72 31,-1 4-48-31,1-1 480 16,-3-2-480-16,-9-5-16 16,-4-1-688-16,-32-11-1152 0,9 0-2857 15,-10-6-5985-15</inkml:trace>
  <inkml:trace contextRef="#ctx0" brushRef="#br0" timeOffset="137658.87">25049 14077 10658 0,'0'0'6073'0,"0"0"-4481"31,0 0-95-31,0 0-129 0,0 0-520 16,0 0-288-16,0 0-168 15,76-6-56-15,-48 3-87 0,0 3-105 16,11 0-48-16,1 0-96 15,-1 0 0-15,-2 0-673 16,-9 0-1151 0,-5 3-2497-16,-19 3-1760 0</inkml:trace>
  <inkml:trace contextRef="#ctx0" brushRef="#br0" timeOffset="137840.63">25041 14240 8569 0,'0'0'8378'0,"0"0"-6818"16,0 0-551-16,0 0 103 15,0 0-120-15,88 25-392 0,-49-19-328 16,9 0-272-16,8-6-512 31,-12 0-1680-31,-12-2-3217 0</inkml:trace>
  <inkml:trace contextRef="#ctx0" brushRef="#br0" timeOffset="138935.37">22479 13506 9570 0,'0'0'3904'0,"0"0"-2807"31,0 0 239-31,0 0-504 0,0 0-160 16,0 0-160-16,0 0 144 15,-11 28-55-15,-6 2-25 0,-7 4-16 0,0 11-96 16,-3-1-200-16,3 7-160 16,0 0-16-16,7-4-80 15,6 1 32-15,7-13-40 16,4-7-240-1,0-5-248-15,11-7-40 16,6-10-24-16,3-3-233 0,-5-3-79 16,-3 0 456-16,-3-6 408 0,-5-13 440 31,-4-4 136-31,0-5-143 16,0-10-9-16,-17-3 160 0,-6-7-168 15,-1 0 128-15,-8-2-328 16,0 5-24-16,0 4 32 0,1 12 24 15,6 4-40-15,5 12-80 16,5 4-32-16,2 9-96 0,5 0-48 31,5 9-96-31,-1 14-288 16,4 8-1024-16,0-5-2625 0,0-4-4769 16</inkml:trace>
  <inkml:trace contextRef="#ctx0" brushRef="#br0" timeOffset="139985.37">22595 13884 7481 0,'0'0'8658'16,"0"0"-6794"-16,0 0-711 0,0 0-689 16,0 0-264-16,55-9-64 15,-31 15-56-15,0 7-80 0,-7 2 0 16,-6-2-176 0,-11 3 32-16,0 0 80 15,-8-4 64-15,-12 4 0 16,-8-3 152-16,0 0 232 0,4-3-112 0,5-5 48 31,6 5-80-15,5-7-120-16,8-3-112 0,0 4 40 0,8-1-32 15,16 0 256-15,8-3 40 16,4 0-120-16,4 0-192 16,0 0-40-16,-4 0-768 0,-5-10-504 31,1-12-1401-31,-15 0-1560 15,-6-4-2744-15</inkml:trace>
  <inkml:trace contextRef="#ctx0" brushRef="#br0" timeOffset="140277.87">23104 13376 5249 0,'0'0'7161'0,"0"0"-5528"0,0 0 23 0,0 0-64 16,0 0-143 0,0 0-265-16,0 0-432 15,-28-32-424-15,5 32 24 0,-1 3 72 16,-8 10-16-1,4 0-240 1,-4 3-88-16,4 3-80 0,-7 6-192 16,3-6-1456-16,8-3-3937 0</inkml:trace>
  <inkml:trace contextRef="#ctx0" brushRef="#br0" timeOffset="141020.6">22494 14507 4216 0,'0'0'9314'15,"0"0"-7769"-15,0 0-641 32,0 0-216-32,0 0-288 0,0 0 488 15,-110-17 25-15,78 24-113 0,-4-1 80 16,4 3-136-16,4 4-256 0,4 3-128 16,13 0-152-1,2 3-64 1,9 0-48-16,4 6-32 15,20-2-64-15,11-4 0 0,6 3-240 16,6-6-720-16,21-3-464 16,-8-7-953-16,-8-6-2200 0</inkml:trace>
  <inkml:trace contextRef="#ctx0" brushRef="#br0" timeOffset="141378.81">22801 14605 15603 0,'0'0'2944'16,"0"0"-2127"-16,0 0-545 0,0 0-32 15,0 0-96-15,84 3-88 31,-72 7-40-31,-3-1-8 16,-6 0-8-16,-3 4 0 0,-3 0 0 16,-18 0 104-16,-7 6 144 15,-4-4 264-15,1 1-104 0,3 0-136 16,4-3-144-16,12-3-80 0,8-1-48 16,4-6-80-1,12 4-144 1,19-4 224-16,10-3-64 0,6 0-224 15,13 0-664-15,-8-13-1297 16,-12 0-3944-16</inkml:trace>
  <inkml:trace contextRef="#ctx0" brushRef="#br0" timeOffset="142416.06">23240 14332 4488 0,'0'0'7738'0,"0"0"-6130"32,0 0-439-32,0 0-169 15,0 0-184-15,0 0 288 0,0 0-255 16,-91 19-305-16,78-10-184 15,-2 1-40-15,2-1-176 0,2 1-64 16,-6-4-80-16,-2 0-648 16,-1 1-1401-16,-1-4-3824 0</inkml:trace>
  <inkml:trace contextRef="#ctx0" brushRef="#br0" timeOffset="143054.6">22610 15163 13514 0,'0'0'5754'0,"0"0"-4834"16,0 0-56-16,0 0-144 0,0 0 8 31,0 0-264-31,0 0-104 0,-7 96-159 0,7-65-17 16,0 1-104-1,0-3-32-15,0-1-48 16,0-5-72-16,0-5-232 0,0-5-553 31,-4-9-863-31,0-4-3121 16,0 0-7418-16</inkml:trace>
  <inkml:trace contextRef="#ctx0" brushRef="#br0" timeOffset="144290.54">21946 13544 7841 0,'0'0'4673'0,"0"0"-3729"0,0 0-143 16,0 0-65-16,0 0-8 16,-9-12-248-16,1 9-304 0,-3 3-96 0,-10-4-16 31,-3 4 8-31,-4 0 8 16,-8 0-8-16,5 0-16 15,3 0 16-15,-4 0 0 0,8 0 0 16,1 0-8-16,6 7 200 15,2 2 8 1,2 4-88-16,9-1-24 16,0 4 112-16,4-3 8 15,0 6 97-15,0 3-49 0,0 4-56 16,0-1-64-16,0 7-48 16,0 0-8-16,0 3-48 0,0 2 64 31,0 2-72-31,0 2-16 15,0 0-72-15,4 4 0 16,-4-1 40-16,4 7-40 0,-4-3 48 16,0 6 56-16,0 0-16 15,0-4 24-15,-8 1 16 0,5 0-40 0,-1-3-24 16,4-1-64 0,0-2 0-1,0-4-8-15,0-6-8 16,0 3 8-16,0 0 8 0,0-3-8 15,0 0 0-15,0 0 0 16,0-4 0-16,-4 1 8 16,-1 0 8-16,5-3-8 15,-4-4 0-15,4 3 0 16,-8-2 0-16,8 0 40 16,-3-4 184-16,3 0-40 0,-4 0-24 15,0 1-72-15,4-1-88 16,0 0 88-16,0-3-88 0,0 3 8 31,0 0-8-31,4-3 40 16,0 3-40-16,3 4 0 0,1 0 80 15,1-1 0-15,-2 0 16 16,5-3 128-16,-3 4-56 0,2-7 8 16,1 0 88-16,8 3-23 31,4-6-33-31,8 0-48 15,4 6-8-15,7-3-112 0,2 4-40 16,2-5-8-16,5 1-168 16,8-6-569-16,-12-4-1471 0,-12-9-4930 0</inkml:trace>
  <inkml:trace contextRef="#ctx0" brushRef="#br0" timeOffset="145271.91">23503 13557 10546 0,'0'0'3961'16,"0"0"-2505"-16,0 0 16 31,0 0-280-31,0 0-399 16,0 0-401-16,28-10-192 0,-4 10-112 15,8 0-40-15,3 0-40 0,5 4 0 16,-3 5-8-16,-2 4-8 16,-11 3 8-16,0 0-8 15,-12 9 8-15,-4 0 0 0,-8 10 104 32,0 4 40-32,0 5 80 15,0 6-8-15,-8 2 8 0,3 5 160 16,1 0-112-16,1 3-104 15,3 3-72-15,-8 4-32 16,4 0 32-16,-4-1-24 0,0 1 40 31,4-3 48-31,-4 0-8 0,4-7-40 16,0-1 56-16,4-1-16 0,-3-1 40 16,-2 0-15-16,5-4-57 15,-4 1 0 1,4 0-8-1,-4-3 16-15,0-1-64 0,4-9-8 16,-4 1 8-16,4-2-16 16,0-5-40-16,0 0 72 0,0 0-64 0,0-4-8 15,-4 1 64-15,1-4 48 16,-1 1 8-16,-1-4-32 16,-3 0-8-1,0-3-40-15,-8 0 0 16,1 1 0-16,-2-5 8 15,-6-5-56-15,-10-1-104 0,1-6-272 16,-39-3-552-16,11 0-1913 16,0-12-4537-16</inkml:trace>
  <inkml:trace contextRef="#ctx0" brushRef="#br0" timeOffset="191761.93">26029 10972 4184 0,'0'0'5522'31,"0"0"-4554"-31,0 0-400 16,0-3-48-16,8 0 88 0,-8 3 16 16,4-3-24-16,-4 3-184 15,4 0-215-15,-4 0 23 0,0 0 64 16,0 0 64-16,0 0-80 16,0 0-24-1,0 0 128-15,4 0 64 16,4 0-96-16,3 0-216 15,6 0-48-15,-2 0-32 0,-2 0 8 0,7 0 56 16,-5 0 40-16,6 0 96 16,-2 3 48-1,-3 0-136-15,9-3-48 16,-10 3-32-16,1 1 24 16,0-4 32-16,0 3-8 15,0-3 25-15,4 3 23 0,0 0-16 16,3 1-40-16,5-1-8 0,0 0-48 31,0 0-16-31,-4 0-40 16,1 3-8-16,-6-2 16 15,1-1 64-15,-4 0-80 0,4 4 8 16,-4-7-8-16,7 2 0 16,1 2 8-16,4-1 0 0,0 0 64 31,8-3-72-31,0 3 0 15,4 0 8-15,-4 1 0 16,-8-1 0-16,4-3 8 0,-13 3-8 16,1-3-8-16,-4 3 8 15,0 0 0-15,5 0-8 0,-6 1 8 16,9-4 8 0,0 3-8-16,8 0 40 15,0 0-40-15,7 1 8 16,-3-2-8-16,0 1 0 0,1 1 8 15,-6-1-8-15,-7 3-8 16,-4-2 8-16,0-4-8 16,-4 3 0-16,4 0 8 15,-1 0 0 1,5 0-8-16,4 0 8 0,4 1-8 16,4-4 16-16,4 3-8 0,-4 0 8 15,0-3-16-15,-5 3 0 16,1-3 8-1,-8 3-8-15,-4-3 0 16,-4 0 8-16,4 0 40 16,0 0-48-16,4 0 0 0,4 0 0 15,8 0 0-15,-1-3 0 16,6 0 0-16,2 0 0 0,-3-4 0 31,0 4-8-31,0 0 0 16,-5 0 8-16,1 0 0 15,5 0 0-15,-6-1 0 0,-3 1 8 16,8-3-8-16,-1 2 0 16,6-1 0-16,-2-2 8 0,5 1 48 15,0-1-56 1,0 1 8-16,-5 3-8 16,2-4 8-16,-6 4 0 15,-3 0 0-15,0 0 40 0,-1-4 8 16,-3 5-8-16,0-5 24 15,1 4 40-15,-1-4-56 16,0 1-48-16,-4 3 56 16,-1 0-64-16,-3-3 72 15,0 2-8 1,-4 1-56-16,-4-3 136 0,-4 2-48 0,-4 1 24 16,0 0-64-16,-5 0 8 15,5 0-56 1,-8 3-8-16,5-3-32 15,-1 3-352-15,-4 0-1144 16,0 0-1217-16,0 3-1752 0</inkml:trace>
  <inkml:trace contextRef="#ctx0" brushRef="#br0" timeOffset="193009.64">26603 11868 9394 0,'0'0'1840'0,"0"0"-1144"16,0 0-464-16,0 0-120 15,0 0 248 1,0 0 208-16,15-3 0 0,-2 3 65 16,2 0-33-16,6 0 112 0,-1 3 96 15,-1 0-120-15,5 0-16 32,-3 1-72-32,10-2-135 15,1 5-145-15,4-4-72 0,11 3-56 16,-2 1-96-16,2-1-88 0,1 0 8 15,-1 4 40-15,2-3-48 16,-6-2 56-16,5 2-56 31,1-1 0-31,-6-2 0 0,0 2-8 16,6-3 56-16,-10 0-48 16,9 0-8-16,0-3 8 0,-4 4 0 15,7-4 0-15,1 0 32 16,0 0-40-16,1 0 0 31,2 0 8-31,-3 0 0 0,4 0 64 16,-5 0-72-16,1-4-8 15,-8 1 8-15,4 3 0 0,-9 0-8 0,2 0 16 16,-2 0-8-16,1 0 0 16,0-3-8-1,0 0 8 1,3 0-16-16,-2 0 8 0,2-1 8 15,-3 1-48-15,0 0 48 0,-4 0-8 16,-4 3 8-16,0 0-8 0,-4 0-96 16,-4 0 96-16,-5 0-56 31,5 0 64-31,0 0 0 16,0 0-8-16,3 0 8 0,5 0 0 15,-4 0 0-15,9 0 0 16,-1 0 8-16,-5 0-8 0,-3 0-56 15,-4 0 56-15,-8 0 8 32,-4 0-8-32,0 0 56 0,0 0-48 15,-5 0-16-15,2 0-16 16,-1 0 24-16,0 0 0 0,-1 0 0 16,2 0 16-16,-1 0 32 15,-4 0-48-15,-4 0 0 16,0 0-160-1,0 0-592-15,0 0-1113 16,-8 0-399-16,-5-6-6178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4:26:16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93 9340 2760 0,'0'0'240'16,"0"0"-120"-16,0 0 1953 0,0 0 319 16,0 0-1184-16,0-2-447 15,0 2-137 1,0-4-136-1,0 4-104-15,0-3 56 0,0 0 120 0,0 0-40 16,0-1 88-16,0 4 8 0,0 0-111 16,0 0-201-16,0 0-184 15,0-3-40-15,0 3-24 16,0-3 48-16,3 0-48 0,1-3-48 31,0-1 0-31,0 1 0 16,0-1 80-16,1 4-72 15,-5 0 88-15,0 3 64 0,0-3 8 16,0 3 64-16,0 0 0 16,0 0-48-16,0 0 8 15,0 0 0 1,0 0-112-16,0 0 16 16,0 0-32-16,0 3-64 0,0 7 120 0,-9 6 88 15,1-1 56-15,1 11-24 16,-6 2 0-1,1 4 8 1,5 0-40-16,-6 0-64 0,2-4 33 16,3 1-49-16,-5-10 24 15,9 0-32-15,-3-6-56 16,3-4-24-16,0-3-40 16,0-2 0-16,4-1 64 15,0-3-72-15,0 0 0 0,0 0-16 31,0 0-152-31,0 0 56 16,0 0-56-16,0 0-297 0,0-9-623 16,0-4-640-16,0 0-1209 0,0 0-4008 0</inkml:trace>
  <inkml:trace contextRef="#ctx0" brushRef="#br0" timeOffset="563.67">6777 9338 1632 0,'0'0'1240'0,"0"0"1233"0,0 0-881 16,0 0-512-16,0 0 144 16,0 0-31-16,0-7 111 0,0 7-304 15,0 0-208-15,0 0 33 16,0 0-81-16,0 0-200 16,0 0-144-16,0 0-16 15,0 0-64-15,0 0 32 0,0 0-16 16,4 0-112-16,3 9 408 0,6 1-55 15,2 3-225-15,2 3-8 16,3-1-80-16,-5 1-56 16,2 3 0-16,-2 3-136 0,2-2 32 31,-2 2-32-15,-3-3-72-16,-4 3 80 15,0-6-72-15,0 0 56 0,-4 0-56 16,1-6 8-16,-2-1-8 15,-3-3 40 1,0-3-40-16,4-3-8 16,-4 0 8-16,0 0-8 0,0 0 8 15,0 0 0-15,4 0-8 0,0 0-104 16,-4 0-352-16,4 0-192 16,0 0-305-16,-1-6-1639 31,-3 3-3697-31</inkml:trace>
  <inkml:trace contextRef="#ctx0" brushRef="#br0" timeOffset="3539.69">6702 8486 5825 0,'0'0'4649'0,"0"0"-2785"0,0 0-968 0,0 0-87 15,0 0 111-15,0-15 104 0,0 15-240 16,0 0-312-16,0 0-80 16,0 0-16-16,0 0 0 0,0 0-112 31,0 0-200-31,-5 3-55 16,-3 13 31-1,-7 6 48-15,-2 9-80 16,2 1-8-16,-2 10 72 15,10-4-72-15,3 0 8 0,4-3-8 0,0-10 0 16,0-3-184 0,4-12-209-1,3-10-111-15,6 0 504 0,-2-10 96 16,-7-12 72-16,0-10-24 0,-4-6 56 16,0-9 81-16,-11 2-65 0,-10 1-64 31,6 3 216-31,-5 6 0 15,-1 15 240-15,2 8-224 0,3 12-288 16,0 0-96-16,0 10 0 16,8 12-88-16,4 10-184 0,4 5-480 0,0 5-729 15,23 2-695-15,1-6-1665 0,-3-16-2960 16</inkml:trace>
  <inkml:trace contextRef="#ctx0" brushRef="#br0" timeOffset="3809.19">6893 8483 11858 0,'0'0'2625'0,"0"0"-1905"16,0 0-704-16,0 0-16 15,0 0 0-15,0 0 440 16,0 35 56-16,0-19-8 0,0 3-168 16,-4 0 80-16,-5 4-104 15,-3-4-128-15,5-1-72 16,-6 1-96-16,5 1 0 0,-3 2-488 31,2-3-1848-31,1-10-4570 16</inkml:trace>
  <inkml:trace contextRef="#ctx0" brushRef="#br0" timeOffset="4372.91">6649 9023 3040 0,'0'0'5409'15,"0"0"-3752"-15,0 0-313 0,0 0-24 16,0 0-192-16,0 0-159 0,-48-57-113 15,37 57-152-15,-6 0-48 16,2 0-88-16,-6 0-216 16,6 3 16-1,-5 7 41-15,4 3 31 16,8 2-40-16,0 4-128 0,4 0 0 0,4 4-104 31,0 2-24-31,15-6-64 16,6 0-16-16,7-3-56 0,4-6 32 31,-1-4-40-31,1-3-536 16,-4-3-889-16,0-13-775 0,-7-6-433 15,-6 0-2448-15</inkml:trace>
  <inkml:trace contextRef="#ctx0" brushRef="#br0" timeOffset="4626.76">6844 8953 8905 0,'0'0'4937'15,"0"0"-4072"-15,0 0-401 16,0 0-64 0,0 0-48-16,0 0 128 15,0 0 120-15,0 0-136 16,0 0-40-16,-24 76-16 0,16-54-200 0,1 1-104 15,3-1-104-15,-4 0-48 16,-1 0-1168-16,6 1-1856 0,-5-11-6114 0</inkml:trace>
  <inkml:trace contextRef="#ctx0" brushRef="#br0" timeOffset="7633.99">15232 9442 3264 0,'0'0'632'0,"0"0"3393"31,0 0-2841-31,0 0-383 0,-16-6-73 16,16 6 24-16,0 0-64 0,0 0-296 16,0 0-32-16,0 0-40 0,0 0 40 15,0 0-72-15,-4 0-72 16,4 0 17 15,-8 3 487-31,4 3-280 0,-5 7-160 16,2 0-48-16,-5 2-64 15,3 5-32-15,2-4-80 16,-1-4-48-16,8 1 0 0,0-7-8 16,0 1-48-16,0-4 48 15,8 0 104-15,8-3-104 16,0 0-208-16,8 0-168 0,-4-9-208 15,-1-1 216-15,1-3 176 16,-4 4 120-16,-4-1 32 16,-8-2 40-16,0 5 160 0,-4-3 232 47,0 1 48-47,-4 3-192 0,-7-1-48 15,-6 1-48-15,6 3-104 16,-6 3 32-16,-3 0 64 0,5 0 64 15,3 0 64-15,-4 6-64 0,8 4-112 16,-1 2-48 0,5 1 8-1,1 0 16-15,3-4-64 0,0-2 8 0,0-4 32 16,0 3 32-16,7-6 0 16,2 0-80-16,-1 0-272 0,3 0-32 15,-6 0 96-15,3 0-8 31,-4-3 120-31,-4-3 88 0,0-7-8 16,0 0 16-16,-8 4 96 0,-5 2 24 0,2 1-120 16,-2 6-416-16,6 0-1416 15,3 0-5514-15</inkml:trace>
  <inkml:trace contextRef="#ctx0" brushRef="#br0" timeOffset="8952.74">14809 8518 5009 0,'0'0'6849'16,"0"0"-5265"-16,0 0-31 15,0 0-377-15,0 0 328 0,4-35-215 16,-4 32-129 0,0 3-392-1,0 0-320-15,0 0-136 0,0 0-112 16,-4 0-136-16,-8 10-16 0,-8 6-48 31,0 9 0-31,-4 7 8 0,1 2-8 16,7 5 0-16,0-1-8 15,7 0-216-15,6-10-360 16,3-2 88-16,0-7-56 0,12-7 56 16,0-5 8-16,-5-7 208 0,1 0 280 15,-3-7 8-15,-1-8 112 0,-4-7-24 0,0-4 160 31,-4-2 248-31,-9-1-160 16,-2 3-120-16,-1 1 64 0,0 9 16 16,0 1-16-16,-4 5-224 15,0 4-64-15,0 6 8 0,1 0-8 16,6 0-136 0,1 3-616-1,5 10-696 1,7 9-953-16,0-7-1640 0,4-2-4273 15</inkml:trace>
  <inkml:trace contextRef="#ctx0" brushRef="#br0" timeOffset="9222.24">14925 8674 7761 0,'0'0'5809'0,"0"0"-3968"15,0 0-1113 17,0 0-608-32,0 0 80 15,0 0 376-15,0 0 8 0,4 73-216 16,-4-54-144-16,-4 3-112 16,-5 0 8-16,-2-3-56 0,3 1-64 15,-1-8-240-15,6-2-648 16,-5-10-664-16,4 0-545 15,0 0-1807 1</inkml:trace>
  <inkml:trace contextRef="#ctx0" brushRef="#br0" timeOffset="9485.2">15036 8217 824 0,'0'0'9474'0,"0"0"-7826"16,0 0-40-16,0 0-359 16,0 0-17-16,-4-32-216 0,4 32-544 0,-4 0-360 15,-3 0-104-15,-2 10-8 0,-3 5 8 16,-3 4-8-16,-9 23-216 31,0-5-1192-31,3-5-1425 0</inkml:trace>
  <inkml:trace contextRef="#ctx0" brushRef="#br0" timeOffset="10209.04">14701 9147 7465 0,'0'0'3201'0,"0"0"-1753"15,0 0-352-15,0 0 105 16,0 0 63-16,0 0-280 0,0 0-440 16,0 0-80-16,0 0-88 15,-60-22-32-15,45 28 49 31,-5 7-41-31,0 0 16 0,4 2-120 16,1 5-56-16,6-2-24 16,1 1-112-16,8 3-48 15,0 1-8-15,17-4 80 0,6-3 32 16,1 0-112-16,4-7-168 16,-4 1-336-16,-5-7-561 15,2-3-319 1,-5 0-280-16,-1-3-513 15,-2-7-2560-15,-5-6-3496 0</inkml:trace>
  <inkml:trace contextRef="#ctx0" brushRef="#br0" timeOffset="10487.64">14825 9261 8729 0,'0'0'4761'0,"0"0"-3768"0,0 0-505 31,0 0 56-31,0 0 464 16,0 0 248-16,0 0-528 0,0 0-343 16,5 77-217-16,-2-62-32 0,-3 1-72 0,0-3 24 15,4-3-88-15,-4-4 8 16,4 3-8-1,-4-6-665-15,4 1-1047 16,-4-4-872-16,4 0-3290 0</inkml:trace>
  <inkml:trace contextRef="#ctx0" brushRef="#br0" timeOffset="10941.97">15068 8903 3328 0,'0'0'6610'16,"0"0"-4466"-16,0 0-928 0,0 0-111 16,0 0 231-16,0 0 16 15,-40 12-384-15,24-2-303 0,0-7-25 16,0 7-192 0,1-4-176-16,-2 3-160 15,2-2-56-15,-5 5-56 0,4 1-1032 16,4-6-4017-16</inkml:trace>
  <inkml:trace contextRef="#ctx0" brushRef="#br0" timeOffset="13294.38">8968 9353 3896 0,'0'0'624'15,"0"0"2161"-15,0 0-1129 0,0 0-959 16,0 0-49-16,0 0-160 16,0 4 8-1,0-4-64-15,0 0 40 16,0 0 64-1,0 0 104-15,0 0-64 16,0 0-47-16,0 0 7 0,0 0-104 16,0 3-80-16,0-3-96 15,-4 3-160-15,-4 6-88 16,1-2 0-16,-6 2-8 0,5 1-8 0,1 2 8 16,-2 1 8-1,5 0-8-15,4-4 8 16,0-3 0-16,0 1-8 0,0-4 24 15,13 0 80-15,-6-3-96 32,1 0-8-32,5 0-184 15,-6 0-176-15,1 0-88 0,0-6 176 16,-4-3-8-16,1-4 104 0,-2 0 96 0,-3-3-40 16,0 1 72-16,0-2 48 15,-12 8 8 1,0 0 376-16,-8 5-104 15,5 4-136-15,-6 0-64 0,1 0 0 16,5 10-8-16,-6-1 48 16,10 7-40-16,3-3 0 0,-1 0-32 15,9-1-40-15,0 1 120 32,9-3-120-32,6-1 88 0,6 1-8 15,-2-7-88-15,-3 0-88 0,1-3-304 16,-9 0 88-16,-5 0-48 0,1 0 184 15,-4 0 168 1,0 0 104-16,0-3-56 31,0-10 0-31,0 4-48 0,-7-7 0 16,-1 6 56-16,-5-3-56 16,2 10-8-16,-2 3-592 0,5 0-681 15,-3 0-2776-15</inkml:trace>
  <inkml:trace contextRef="#ctx0" brushRef="#br0" timeOffset="14265.6">8992 9249 3528 0,'0'0'2609'15,"0"0"1496"-15,0 0-3097 16,0 0-312-16,0 0-208 0,0 2 0 15,0 5 208-15,-4 6-23 16,0-1-241-16,-4 1-96 16,-4 6 208-16,1 4-144 0,-2-1 40 0,-2 3 8 31,2 0-176-31,-2 1-16 0,2-1-136 16,1-3-24-16,5 1 16 15,-1-1-96-15,-1-10-8 16,5 1 56-16,1-3-64 0,3-4 0 15,-4 0-48-15,4-6-376 32,0 4-264-32,0-4-224 15,0 0-344-15,0 0-409 0,0 0-1575 16</inkml:trace>
  <inkml:trace contextRef="#ctx0" brushRef="#br0" timeOffset="14697.78">8837 9293 3320 0,'0'0'2721'0,"0"0"1592"15,0 0-3121-15,0 0 208 16,0 0 105-16,0 0-201 0,0 0-432 16,0 0-312-16,4-19-160 31,-4 19-96-31,3 0-56 0,1 9-8 0,9 4 201 0,-2 6-137 16,6 0-112-16,-2 4 88 15,2-1-96-15,2 3-32 16,5 0-8-16,-7 4-136 0,2-4 88 31,5 1-96-31,-8-4 0 0,0-6 16 16,0 0-16-1,-8-7 0-15,0 1 0 16,-5-7-8 0,-3 0-64-1,0-3-8-15,0 0-216 0,0 0-296 16,-3-3-369-16,-5-7-1103 0,-5-5-2345 15</inkml:trace>
  <inkml:trace contextRef="#ctx0" brushRef="#br0" timeOffset="15537.48">9104 8480 4096 0,'0'0'6146'16,"0"0"-4194"0,0 0-616-16,0 0 9 0,0 0-73 15,0 0-160-15,0 0-544 16,0-6-264-16,-5 6-192 0,-3 6-32 16,-3 7 24-16,-2 9-96 0,-2 6 80 31,3 8-80-31,0 5 80 15,4 0-80-15,4 4 8 0,0-7-8 16,4-3 0-16,0-13-8 16,8-6-208-16,4-10-160 0,-4-6-160 0,4 0 528 15,-4-6 48 1,-5-17 104 0,-3-5 32-1,0-4 144-15,-11-6-80 0,-9 0 113 16,-3-3 255-16,-10 6-64 15,6 9-88-15,-1 8-184 0,4 11-48 32,3 4-88-32,6 3-144 15,6 0-16-15,5 3-88 16,4 9-424-16,0 5-456 0,24 14-649 0,4-5-439 16,0-4-2137-16</inkml:trace>
  <inkml:trace contextRef="#ctx0" brushRef="#br0" timeOffset="15985.32">9263 8617 7137 0,'0'0'5961'0,"0"0"-4664"31,0 0-313-31,0 0-496 16,0 0-168-16,0 0 88 0,0 0-112 15,32-20-168-15,-24 20-24 16,-8 4-40-16,4 5 24 15,-4 4 8-15,0 3 56 0,-8 3 88 16,-8 6 56-16,-4-5-48 31,0-2-56-31,5 1 8 16,2-9-95-16,5 0-33 0,4-10-48 16,4 0 32-16,8 0 8 15,12-7 280-15,12-8-96 0,0-5-120 16,4 5-64-1,-1-2-64-15,-7 5-368 16,-7 9-489-16,-10 3-743 0,-7 0-912 16,-4 9-3018-16</inkml:trace>
  <inkml:trace contextRef="#ctx0" brushRef="#br0" timeOffset="16555.56">9307 9026 9946 0,'0'0'2312'0,"0"0"-1064"16,0 0-7-16,0 0-1 0,0 0 16 15,0 0-224-15,-12-25-455 32,4 25-281-32,-12 0-120 15,0 0 216-15,-4 13 48 0,1-4 88 0,-5 7-88 0,3 0 24 16,10 0-128-16,-1 3-136 15,12-3-104-15,4 3-32 0,0-4-56 32,20 5 80-32,12-5-40 15,4-5 0-15,7-1 72 0,5-6-120 16,-4-3-336-16,0 0-680 0,-8-22-1040 16,-8 4-2209-16,-13-1-3897 0</inkml:trace>
  <inkml:trace contextRef="#ctx0" brushRef="#br0" timeOffset="16887.53">9503 9042 4152 0,'0'0'8010'16,"0"0"-5961"-16,0 0-825 0,0 0-352 15,0 0-320-15,35-16-280 16,-19 13-8-16,4 3-104 0,-5 0-24 0,2 0-72 16,-6 0-64-1,-7 10 0-15,-4 2 0 16,0 7 184-16,-8 0 120 0,-3 4 64 16,-9-4-87-16,4-4 63 15,4-2-8-15,0 0-112 16,4-7-88-1,4-3-128-15,4-3-8 16,4 0 0 0,16 0 0-16,11-3 184 15,10-6-184-15,18-16-792 0,-3 5-2057 16,-12-5-7689-16</inkml:trace>
  <inkml:trace contextRef="#ctx0" brushRef="#br0" timeOffset="18845.48">16535 9338 4152 0,'0'0'577'16,"0"0"-441"-16,0 0 832 16,0 0 464-1,0 0-688-15,0 0-296 16,0 0-136-16,7 2 168 16,-7-4 105-16,4-2-81 0,0 1-64 15,1 0 256-15,-1 0 8 0,-4-1-24 16,0 4-40-16,0 0 1 15,0 0 23 1,-13 0-392-16,5 0 0 16,1 0 208-16,-6 7 24 15,2 3-120-15,3-1-112 0,4 4-80 0,4-1-80 32,0 1-40-32,4 0 40 0,7-4 16 31,10-6-24-31,-2 1-104 15,1-4-184-15,-3 0-192 16,-2-4-24-16,-7-5 280 0,0-4 64 16,-4-3 40-16,-4 1 8 15,0-2 8-15,0 5 80 0,0 2 256 16,-4 4-152-16,-8 6-112 16,0 0-56-16,0 0-8 15,0 3 48-15,-3 10 16 0,2 3-64 16,6 0 8-16,-1-4-8 15,3 4 0-15,5-6-8 0,0-1-56 32,5-6-144-17,6-3 128-15,1 0 72 16,0 0 8-16,0-6 64 16,-8-10 48-16,0 0 128 0,-4-3 24 15,0 0 72-15,-8 6-184 0,-7 4-24 16,-6 9-136-16,1 0-1712 0,1 0-3673 15</inkml:trace>
  <inkml:trace contextRef="#ctx0" brushRef="#br0" timeOffset="20064.02">16638 8451 6665 0,'0'0'3089'0,"0"0"-1641"0,0 0-184 15,0 0-200-15,0 0 209 16,0 0-57-16,4-22-136 0,-4 22-288 0,0 0-296 16,0 0-159-16,-4 0-89 15,-4 0-128 1,-8 7-48-1,0 2-64-15,0 4 0 0,0 6 72 0,0 3-64 16,8 0-8-16,1 4 0 0,3-4 40 16,0 0-32-16,4 1-16 31,0-8-56-31,4-2-272 16,3-4-137-16,1-2-7 0,1-7 128 15,-2 0 344 1,-3 0 56-16,0-7 128 0,-4-8 0 15,0-1 160-15,0-9 129 0,0-1-105 16,-8 0-8-16,-4-2 16 31,4-1 280-31,-3 10-336 16,-2 3-32-16,2 7-24 0,-1 6-192 16,-1 3-72-16,2 0-64 0,-2 6-312 15,6 23-768-15,3-7-1489 0,4 0-1944 16</inkml:trace>
  <inkml:trace contextRef="#ctx0" brushRef="#br0" timeOffset="20433.74">16754 8572 9874 0,'0'0'2664'16,"0"0"-1680"-16,0 0-439 31,0 0 263-31,0 0-88 16,0 0-144-16,0 0-136 0,59 7-272 15,-59 5-80-15,0 1 104 0,0 6-48 16,-11 0 32-16,-2 0 48 15,-6 3-152-15,3-2 40 0,-5-2-24 16,6-5 40-16,2 0-32 16,9-4-88-1,4-5-8-15,0-4 0 16,9 0-80-16,18 0 72 0,18-29-1152 16,-6 1-1144-16,2-8-3706 15</inkml:trace>
  <inkml:trace contextRef="#ctx0" brushRef="#br0" timeOffset="20665.47">17068 7975 7633 0,'0'0'4793'0,"0"0"-3144"15,0 0 151-15,0 0-120 0,0 0-544 16,0 0-575-16,0 0-361 31,-19-15-104-15,2 27-24-16,-3 7-16 0,-3 7 32 16,-1 6-88-16,-12 18-176 15,12-9-2185-15,0-3-3496 0</inkml:trace>
  <inkml:trace contextRef="#ctx0" brushRef="#br0" timeOffset="21382.77">16909 8972 3696 0,'0'0'5994'15,"0"0"-4562"-15,0 0-96 16,0 0 192-16,0 0 41 0,8-57-169 16,-12 54-496-16,-8 3-496 15,-4 0 24 1,-4 0 161-16,0 0 7 0,-4 16-176 16,0 0-56-16,1 3-176 0,3 6-16 15,3 4-168-15,9 3 48 16,5-4-56-16,3 4 8 0,0-3-24 31,16-4-192-31,7-6-224 0,5-7-352 16,20-9-913-16,-12-3-1159 15,-4 0-5306-15</inkml:trace>
  <inkml:trace contextRef="#ctx0" brushRef="#br0" timeOffset="21714.74">17044 9086 4016 0,'0'0'8858'32,"0"0"-7105"-32,0 0-537 0,0 0-176 0,0 0-96 15,0 0-352-15,0 0-279 16,0 0-193-16,80 4-32 15,-80 2-40-15,0 4-48 0,0-1 0 0,-4 1 88 32,-7 3-8-32,-6-1 16 15,6-2-88 1,-6-1 80-16,10 1-80 16,3-7 0-16,4 3 32 15,0-2-40-15,0-2-8 0,15-2-280 16,13 0-953-16,-4-2-1431 15,-4-11-4578 1</inkml:trace>
  <inkml:trace contextRef="#ctx0" brushRef="#br0" timeOffset="21952.99">17356 8493 10818 0,'0'0'3184'0,"0"0"-959"0,0 0-465 31,0 0-495-31,0 0-385 16,0 0-384-16,-41-16-280 0,26 22-40 16,-6 10-32-16,-3 3-48 31,1 6-96-31,-14 14-264 0,9-4-1744 15,-3-7-4562-15</inkml:trace>
  <inkml:trace contextRef="#ctx0" brushRef="#br0" timeOffset="24606.36">8231 10281 3608 0,'0'0'1385'0,"0"0"2839"16,0 0-3527-16,0 0-433 0,0 0 72 31,0 0 248-31,0 0 64 31,0 0-40-31,0 0 88 16,0 0 136-16,0 0 9 0,0 0-281 16,4 0-264-16,-4 0-168 15,0 0-56-15,0 0-64 0,0 0 120 16,0 0-120-16,0 0 64 0,0 0-72 16,0 0 24-16,0 0-16 0,0 0-8 15,0 0 8-15,0 0 32 16,0 0-32-16,0 0-8 15,0 0 96-15,-8 2-8 16,4 5-32 0,0-1-56-16,0 1-8 0,4-1 8 0,0 0 0 15,0 1 0-15,0-4 48 16,8 0 8-16,0 0 16 16,1-3-72-16,2 0-32 0,-7 0-88 31,4 0-248-31,-4 0 352 15,-4 0 8-15,0-6-40 16,0-4 48-16,0 1-8 0,0-4-40 16,0 1 40-16,0 2 0 15,-8 0-8-15,0 7-32 16,-3 3 48 0,-2 0 16-16,1 0-8 15,0 3 0-15,4 7 0 0,0 2 0 16,8 5 64-16,-3-5 0 0,3-2 32 15,0-1-56-15,3 1-40 16,9-7 0-16,1-3 96 16,-2 0-104-1,6 0 0-15,-6 0-128 16,1-3-24-16,-8-7 152 0,0 1 0 16,-4-4 96-1,0 0-96-15,-4 0 0 16,-8 4 0-16,0 3 16 0,0 6 32 31,4 0-48-31,0 6-72 16,5 7-656-16,3-4-2057 0</inkml:trace>
  <inkml:trace contextRef="#ctx0" brushRef="#br0" timeOffset="26749.23">8319 10211 4480 0,'0'0'0'32,"0"0"1721"-32,0 0 1031 0,0 0-1359 15,0 0-385-15,3 0 16 16,-3 0-112-16,0 0-63 0,0 0 39 16,0 0-168-16,0 0 40 15,0 0-64-15,0 0-96 16,0 0-248-16,0 0-112 15,0 0-72-15,0 0 9 0,-7 0-121 16,3 6-48-16,-4 0-8 0,3 4 0 16,-6 3-16-16,3 2 16 15,-4 7 0-15,0 1 0 16,0-1 0-16,4-3 8 0,0-3 0 16,4-3-8-1,0-4 32-15,4-6-32 16,0-3-8-16,0 0-169 0,0 0-511 15,0 0-408-15,0 0-488 16,4-3 39 15,0-3-2615-31</inkml:trace>
  <inkml:trace contextRef="#ctx0" brushRef="#br0" timeOffset="27112.44">8187 10223 3728 0,'0'0'5770'0,"0"0"-3322"0,0 0-1496 16,0 0-552-16,0 0-16 31,0 0 281-31,8 0-1 0,-4 0 56 31,0 6 168-15,5 4-232-16,2 3-144 16,-3 3-264-16,4-1-96 0,0 2 0 15,0 1-56-15,0 1 0 16,0 1-16-16,0-5-64 0,-4-2 64 16,0-4-63-16,-5-2 31 0,-3-1-40 15,0-2 40-15,0-4 48 0,0 0-48 16,0 0-48-16,0 0-192 15,0-4-945-15,0-2-1519 32,-3-7-5490-32</inkml:trace>
  <inkml:trace contextRef="#ctx0" brushRef="#br0" timeOffset="27930.04">8972 9782 3808 0,'0'0'3977'15,"0"0"-2032"-15,0 0-705 0,0 0-8 16,0 0-136-16,0 0 49 16,0 0-241-16,0-13-272 0,0 13-128 47,0 0-184-47,0 6-136 0,-12 11 384 15,1 5-16-15,2 3-264 16,-3 7-144-16,5 0-64 15,-2-1-72-15,5 1 105 0,4 0-65 0,0-7-48 16,0-6 0 0,0-3-225-1,13-6-319-15,-6-7-56 0,5 0 80 0,-3-3 200 16,-2 0 240-16,-7-6 80 16,0-10 96-16,0-3 72 0,0 0 120 15,-16-3-40-15,1-1 24 16,-10 4 64-16,1 3 160 0,-4 4-127 31,0 5-49-31,5 1-168 0,-1 6-72 16,12 0-64-16,0 0-8 15,8 0-8-15,4 0-224 0,0 0-1089 0,16 13-47 32,8-1-648-32,-4 1-3562 15</inkml:trace>
  <inkml:trace contextRef="#ctx0" brushRef="#br0" timeOffset="28484.65">9104 9960 4296 0,'0'0'6330'16,"0"0"-5282"-16,0 0-80 15,0 0-176-15,0 0 129 16,0 0 15-16,36-32-184 16,-21 26-288-16,5 2-216 0,-4 1-56 31,-4 0-136-31,4 3-56 15,-7 0-72-15,-6 0 72 0,1 3-88 16,-4 4 0-16,0-1 88 16,0 3 112-16,0-2 224 0,-12 2 16 15,0 1-8-15,1-4-88 16,-2 4-144-16,1-4-48 0,5-3-56 16,3 3 8-1,4-2-16-15,0-1-104 16,0 0 8-16,0 4 40 15,8-1-16-15,-1 0-32 0,5 0 32 16,-3 4 56 15,-2 0-88-31,1-1-120 0,-4 1 72 16,-4-1 88-16,0 1 56 16,0-1-56-16,-4 1 64 15,-8-1 0-15,-4 1 8 0,-7 0 64 16,-1-5-64-16,0 2 8 15,-4-4-16-15,-8-3-752 16,8 0-1384-16,8-6-3282 0</inkml:trace>
  <inkml:trace contextRef="#ctx0" brushRef="#br0" timeOffset="29248.88">9084 10404 4961 0,'0'0'3992'15,"0"0"-1983"-15,0 0-857 0,0 0-280 0,0 0 72 0,0 0 225 31,7-76-241-31,-7 70-64 16,0-1 48-16,-3 4 129 0,-9 3-481 16,-8 0-352-16,-4 0-120 15,-4 6 40-15,-4 11 72 0,4-2 56 16,5 11-72 0,6-1 24-1,10 0-112 1,7 4-96-16,0-1 0 15,15-2 0-15,13 0 0 0,13-11 0 0,2-2-344 16,-4-7-568-16,14-6-705 16,-18 0-1351-16,-7-6-4682 0</inkml:trace>
  <inkml:trace contextRef="#ctx0" brushRef="#br0" timeOffset="29772.23">9314 10414 4016 0,'0'0'6234'15,"0"0"-4730"-15,0 0-816 0,0 0-248 16,0 0-40-16,0 0 120 0,92-45-223 16,-68 45-121-16,-7 0-16 0,2 0 32 15,-7 0 24-15,-4 0-120 0,-4 3-96 32,-4 4 224-32,0 2 264 31,-8 4 96-31,-3 0-72 0,-10-1-40 15,5 4-88-15,-3-3-184 16,2-3-56-16,10-4-72 0,3 0-72 16,4-3 0-16,0 4-104 0,7-1 96 15,5-3-40 1,8 7-48 0,1-4-104-16,-2 4-48 0,1-1 40 0,-3 4 40 15,-6-4 8-15,-7 7 0 0,0-3 104 16,-4 3 0-16,-4-3 48 31,-11 2 8-31,-6-2 56 16,-7-3 344-16,0-1-96 0,-4-2 112 15,4-1-152-15,0-6-176 0,9 0-88 16,3 0-1496-16,8-13-3265 0</inkml:trace>
  <inkml:trace contextRef="#ctx0" brushRef="#br0" timeOffset="31460.77">16383 10283 3976 0,'0'0'632'0,"0"0"-407"31,0 0-161-31,0 0-24 15,0 0-40-15,0 0-449 0</inkml:trace>
  <inkml:trace contextRef="#ctx0" brushRef="#br0" timeOffset="31823.99">16383 10283 3104 0,'36'-34'1384'31,"-36"24"1393"-31,0 4-705 0,0-4-775 16,0 7-217-16,-12 0-376 15,0 3-304 1,-4 0 64-16,0 0 96 0,4 0-7 15,1 0 103-15,-2 6-296 0,9 4-160 32,4-4-96-32,0 4-32 15,0-4 96-15,4 0-56 16,9 1-24-16,-2-4-88 0,1-3-104 16,0 0-272-16,0 0-208 0,-8 0 232 15,0 0 352-15,-4-3 0 0,0-7 8 0,0 1 280 31,-4-1 88-31,-8 0 72 16,4 4-120-16,-8 6-88 16,8 0-128-16,1 0 24 0,-2 0-64 31,9 0-64-31,0 3-8 0,0 4 0 31,0-4 0-31,16 0-512 16,-4 0-1416-16,0-3-4730 0</inkml:trace>
  <inkml:trace contextRef="#ctx0" brushRef="#br0" timeOffset="32842.08">16893 9877 2968 0,'0'0'7234'0,"0"0"-5378"16,0 0-232-16,0 0-207 16,0 0-17-16,0 0-336 0,0-13-368 31,0 13-231-31,0 0-161 16,0 0-32-16,0 0-136 15,0 0-32-15,-4 7-48 0,-8 3 64 16,-3 8 176-16,-2 5-152 0,-3 2-56 0,4 7-16 15,0 0-24 1,8-4-40-16,1 1-8 16,7-4 0-16,0-3-360 15,0-2-200-15,4-8-64 0,7-2 135 16,2-4 121-16,-6-6-48 16,1 0 416-16,0 0 40 0,-3-3 432 15,-5-10 96 1,0-6-23-16,0 0-97 15,0 0-16-15,-5-3-112 16,-3-4-144-16,-4 4 232 0,-4 0-64 16,1 6-24-16,-9 0-112 0,-4 3-160 15,3 4 24 17,2 5-72-32,3 1-8 15,7 3 8-15,6 0-120 16,7 0-424-16,0 7-664 0,7 12-593 15,14-3-543-15,-1-1-3473 0</inkml:trace>
  <inkml:trace contextRef="#ctx0" brushRef="#br0" timeOffset="33427.93">17001 10029 9946 0,'0'0'2624'16,"0"0"-1272"-16,0 0-247 15,0 0-145-15,0 0 344 0,0 0-488 32,0 0-536-32,52-18-192 0,-37 18-80 0,9 0 72 15,-7 3-80-15,-6 3 0 0,1 3-312 16,-12-2 96-16,0-1 64 31,0 1 152-31,-16-1 48 0,0 0 96 16,-3 4-16-16,-2-7-24 15,10 6-56 1,2-5 0-16,5 2-48 0,4 4-56 16,0-4 56-16,0 7 40 15,4 0-40 1,5-1-248-16,-1 1-232 15,-5-1-128-15,1-2-16 0,-4-4-24 16,0 0 424-16,0 4 120 16,-4-3 96-16,-7-4 8 0,-6 0 8 15,2 0 96-15,-9-3 104 32,4 0-184-32,-12 0-24 0,8-9-1312 15,8-4-4010-15</inkml:trace>
  <inkml:trace contextRef="#ctx0" brushRef="#br0" timeOffset="33681.78">17328 9547 9514 0,'0'0'3976'15,"0"0"-2143"1,0 0-9-16,0 0-384 0,0 0-583 0,0 0-217 16,0 0-192-16,-56-19-16 15,35 22-216-15,2 10-120 0,-1 0-24 16,-4 5-72-16,-12 17-176 47,8-6-1488-47,8 0-2985 0</inkml:trace>
  <inkml:trace contextRef="#ctx0" brushRef="#br0" timeOffset="34499.35">17164 10585 4424 0,'0'0'3961'16,"0"0"-2024"-1,0 0-1105-15,0 0 144 16,0 0 200-16,0 0 25 16,0 0-177-16,-88 0-88 0,65 13-88 0,-5 0-208 31,4 2-232-31,3 5-112 0,6-1 1 16,2-1-65-16,9 2-96 15,4 2 32-15,0-3-40 16,17 0-40-16,2 0-8 0,9-3-80 15,4-7-80-15,0 1-488 32,8-10-1225-32,-4-3-1407 15,-4-10-5666-15</inkml:trace>
  <inkml:trace contextRef="#ctx0" brushRef="#br0" timeOffset="34984.94">17351 10737 3952 0,'0'0'6122'0,"0"0"-4850"32,0 0-256-32,0 0-184 0,84-6-288 15,-68 6-159-15,-4 0 31 16,-5 0-264-16,-3 4-56 0,-4-2-96 0,0 8 96 0,-11-4 104 16,-6 1 88-16,2-1-40 15,-5 4-72-15,8-4-24 16,0 1 0-16,4-2-80 0,4 2 40 15,4-1-112-15,0 1 64 0,0-1 40 32,8-2-24-17,0 2-80-15,-4 0-104 16,4 0-120-16,-8-2 64 16,0 5 56-16,0-3 8 0,-4 4 96 15,-12-1 8 1,0 1-8-1,-4-4-48-15,-3 1-8 0,-5-4-160 16,-4-3-552-16,4 0-1161 0,8-6-4200 0</inkml:trace>
  <inkml:trace contextRef="#ctx0" brushRef="#br0" timeOffset="35270.05">17710 10042 12218 0,'0'0'2761'0,"0"0"-1505"0,0 0-552 16,0 0 168-1,0 0-8 1,0 0 145-16,0 0-289 0,-107 48-296 16,70-26-104-16,5 3-208 0,0 1-104 15,-11 18-8-15,7-9-1608 16,4-3-4258-16</inkml:trace>
  <inkml:trace contextRef="#ctx0" brushRef="#br0" timeOffset="47014.17">29993 7985 9418 0,'0'0'2344'16,"0"0"-1288"-16,0 0-48 0,16-13 113 15,-11 10 103-15,-5 0 144 0,4 3-408 16,-4 0-167-16,0 0-97 0,0 0 16 16,0 0-96-1,0 0-160 1,0 0-120-16,0 0-152 0,0 0-96 16,0 0-8-16,0 0-64 15,-4 0-16-15,4 0-72 0,-9 6-24 16,-6 7 96-1,-2 3-8-15,2 9 8 32,-9 7 0-32,3-4 0 0,6 7-8 15,2-3 0-15,6 0-112 16,3 0 48-16,4-7-168 0,0-3-248 16,0-6 64-16,8-3 48 15,4-4-64-15,0-3 40 16,-5-6 208-16,2 0 32 15,3 0 160-15,-8-12 88 0,3-7-8 16,-7-3 144-16,0-7 88 16,0 0 0-16,-15-5-32 0,-5-1-88 15,-5 0-120-15,2 0 176 16,-1 6 184 0,4 4-168-16,-4 9-48 0,8 3-144 15,5 7-64-15,-2 3 72 16,13 3-80-16,-4 0-64 0,4 0-80 15,0 3-424-15,0 10-80 16,0 2-656 15,0 14-1753-31,4-4-1016 0,0-5-3713 16</inkml:trace>
  <inkml:trace contextRef="#ctx0" brushRef="#br0" timeOffset="47662.47">30089 8178 3800 0,'0'0'5441'0,"0"0"-2760"0,0 0-593 15,0 0 617-15,0 0-552 16,0 0-481-16,0 0-592 16,8-9-448-1,-8 9-160-15,0 0-224 0,0 0-168 16,0 6-80 0,0 7 0-1,0 6 8-15,0 6 0 0,0 4 64 0,0 3-64 16,0-4 40-16,0-2-48 15,4-1-96-15,-4-6 48 16,4-3-192-16,0-6-8 0,0-1-120 31,0-6-400-31,0 0-352 0,-4-3-1113 16,0 0-1888-16,0 0-4512 0</inkml:trace>
  <inkml:trace contextRef="#ctx0" brushRef="#br0" timeOffset="48818.53">30029 8829 4064 0,'0'0'1393'0,"0"0"4744"0,0 0-4561 0,0 0 9 15,0 0-201-15,0 0 112 16,0 0-311-16,4-15-193 15,-4 15-232-15,0-4-232 0,-8 1 16 16,1 0-240 0,-6 0-200-16,-2-1-104 15,-6 4 0-15,-3 0 0 0,1 0-8 16,-1 13 8-16,0-3 0 16,7 2 0-16,6 5-8 0,3-2 8 15,4 1 8-15,4 3 64 31,0-3 40-31,16 0 48 16,4 0-64-16,4-3-80 16,-1-1 56-16,5-2 48 0,0-4-112 15,4 0-8-15,-8-6-144 16,4 0-320-16,-4 0-464 0,0 0-648 31,0-15-753-31,0-1-1640 0,-8 0-3176 16</inkml:trace>
  <inkml:trace contextRef="#ctx0" brushRef="#br0" timeOffset="49081.5">30265 8886 3424 0,'0'0'8146'16,"0"0"-5834"-16,0 0-327 0,0 0-241 15,0 0-327-15,0 0-345 32,0 0-296-32,0 0-304 15,0 0-184-15,0 10 8 0,0 0 216 0,0 2-136 0,0 4-176 16,0 0-136-16,0-3 0 16,0 6-16-16,0 0-48 0,0 0-72 31,0 3-968-31,-9-3-2977 15,1-6-6993-15</inkml:trace>
  <inkml:trace contextRef="#ctx0" brushRef="#br0" timeOffset="49736.35">30105 9458 2904 0,'0'0'8602'0,"0"0"-6106"0,0 0-639 15,0 0-9-15,0 0-367 32,0 0-337-32,0 0-400 15,0 0-408-15,0 19 176 0,0 0 168 16,0 0-272-16,0 6-144 16,0 1-160-16,0 2-31 0,0 1-1 15,0-1-64-15,0-2 8 31,0-4-16-31,0-6 0 0,-4-3-32 16,4-4-321-16,-4-9-551 0,4 0-1336 16,-8-3-2921-16</inkml:trace>
  <inkml:trace contextRef="#ctx0" brushRef="#br0" timeOffset="51772.44">29492 7956 4136 0,'0'0'625'0,"0"0"4024"16,0 0-3217-16,7-9-208 0,-3 5 40 16,-4 4-7-16,0-3-169 15,0 3-56-15,0 0-280 16,0 0-104-16,0 0-112 15,0 0-287-15,0 0-97 16,0 0-152-16,0 0-72 0,-7 0 72 31,-6 0 0-31,1 7 48 16,-8-1 24-16,1 1-64 0,3-4 0 16,-5 0 0-16,6 0 0 0,3 0 0 0,4 0 8 15,0-3-16-15,8 3 0 16,0-3-16-1,0 0-56-15,0 4-24 16,0-4-8-16,0 3 104 0,4 7 96 16,0-4 32-16,-1 3 40 15,2 4-48-15,-1 3-48 0,0-1 8 16,0 5 40-16,4 2 24 0,-5-3-64 16,1 6 8-1,-4-2-32 1,5 2 0-16,-5 4 56 0,4-1-32 15,-4 4 8-15,0-1 64 16,0 1-144 0,4 0 72-16,-4 0-32 0,4-4-40 31,-4 1 56-31,4 0-64 16,-1-4 0-16,1 3 8 0,-4 1-8 15,5 0-8-15,-5 2 8 16,4 1 8-16,-4 0 8 15,4-3-16-15,-4-1 8 0,4 1 0 0,-4-4 8 0,0 0 32 32,4-2-48-32,-1 2 48 15,-3-2 16-15,4 2-56 0,5 0 56 16,-5 4 8-16,0-4-8 16,-1 1 0-16,1-4-64 0,0 3 0 31,0-2 16-16,5-1 40-15,-5 0-16 16,-1 0-32-16,5 1-8 16,-4-1 48-16,0-3-48 0,1 3 0 15,-5-3 8-15,4 0-8 0,-1 0 64 16,-3-3-16 0,4 3 16-16,0 0 80 15,0-3-24-15,0 6 16 16,0 0-88-16,1 1 0 0,-5 2 0 15,3-3-40-15,-3 0-8 16,0-2 80-16,0-5-80 0,0 1 0 16,0 0 8-16,0 0 0 31,0 0 72-31,0 0-80 16,0 0 8-16,0-1 32 15,0 2-40-15,0-2 8 0,0 1-8 16,0 0 8-16,0 0 48 15,0 0-48 1,-3-1 8-16,3 2 40 16,0-2-8-16,0 4 16 0,0-3-64 15,0 0 88-15,0 0-32 0,0 0-8 16,3-3-40-16,1-1 0 16,4-2 56-16,0-1-16 15,4 1-40-15,-4-4 0 16,7 1 64-16,2-1-72 15,-6-3 64-15,6 0-64 0,3-3-120 16,-4 3-360-16,4-3-624 16,8 0-664-16,-5-3-2105 0,-3-3-3497 0</inkml:trace>
  <inkml:trace contextRef="#ctx0" brushRef="#br0" timeOffset="59306.21">28224 8706 3168 0,'0'0'8210'0,"0"0"-6642"15,0 0-520-15,0 0-271 16,0 0-121-16,0 0-40 15,0 0-192-15,0 6 328 16,5 0-8-16,-5 4-208 0,0 0-55 16,0 5-121-16,0 4 56 0,0 3-64 31,-5 7-8-15,-3 3 8-16,0 3-104 0,-3 6-24 15,-2 0-80-15,-2 1-48 16,2-1-80-16,-2 0 40 0,2 1-56 31,6-8 0-31,-5 1 8 16,0-3-8-16,8-3 48 0,-4-4-48 15,4-3 16-15,0-6-16 16,4-7 0-16,0-2 0 0,0-7-96 16,0 0-56-16,0 0 56 0,0 0-64 15,0 0 88-15,0-13 64 16,8-9-200-1,4-7 136-15,-4-9-40 16,4-3-80-16,3-10-16 0,-2 1-48 0,2-8 24 16,-2 5-32-16,-2-1 88 15,6 6 160-15,-10 7-32 0,1 2 40 32,0 11 0-32,1 2 8 15,-2 4 0-15,5 3 0 16,-3 3 72-16,-2 0 0 15,5 4-16-15,-3-1-56 0,-2 6 40 16,-3 1-32-16,0 0 0 16,-4 3 168-16,0 3 24 0,4 0 64 31,-4-4-136-31,4 4 24 16,-4 0-40-16,4 0-104 0,0-3 40 15,0 3-48-15,-4 0 48 16,4 0 48-16,0 0 0 0,0 0 16 15,0 0-72 1,3 7 8-16,-2 2-48 16,3 4 0-16,-4 9 56 15,4 1 80-15,-5 2-128 0,6 0 40 16,-5 4-48 0,0-4 56-16,0 4-8 0,-4-4 16 31,0 0-64-31,0 4 80 15,0-4 32-15,0 7-56 16,4-3 8-16,-4-1-64 0,0 4 48 16,3 0-48-16,1 0 48 15,-4 0 24-15,5-1-72 0,-5-2-8 16,4-4 8-16,0 1 0 16,-4-8 32-16,4 2-32 15,0-1 0-15,3-4 8 16,-3 2 48-16,5-5-40 0,-2 1-8 15,1-1 40-15,0-2-32 0,4 0-16 32,0-4 8-17,4 0 64-15,4-3-72 16,-4-3-168-16,8 0-416 16,-8-3-344-16,-4-6-400 0,-4-23-1457 15,-8 7-1272-15,0-1-5009 16</inkml:trace>
  <inkml:trace contextRef="#ctx0" brushRef="#br0" timeOffset="59791.8">28085 9077 3472 0,'0'0'3921'16,"0"0"-856"-16,0 0-1465 15,0 0-128 1,0 0 73-16,0 0-145 16,4 0-160-16,7 0-432 0,10 0-167 15,-1-3-1-15,8 0 72 0,8 0-192 16,-1-1-88-16,9 1-144 16,0-3-144-16,3 2-144 31,2 2 104-31,-10-2-96 0,-7 1 0 15,-8-3 0-15,-4 3 40 16,-12-1 16-16,-4 1 0 16,-4 3-56-16,0 0-8 0,0 0 0 15,-8 0-360-15,-12 0-272 32,-8 0-760-32,4 3-1305 0,5 4-2568 15</inkml:trace>
  <inkml:trace contextRef="#ctx0" brushRef="#br0" timeOffset="60910.12">28053 9794 3632 0,'0'0'7338'15,"0"0"-5722"-15,0 0-392 0,0 0 33 0,0 0-193 16,0 0 112-16,0 0-384 16,64-34-200-16,-56 31-175 15,-1-1-41 1,2 4 16-16,3-3-168 16,0 3-88-16,3 0-56 0,-3 0-64 15,4 0-8-15,-4 0-8 16,1 3 16-16,-10 4-16 15,1 2 0 1,-4-3 0-16,0 7 72 0,-7-3 0 16,-10 6 48-16,2-4-40 15,-9 1 8-15,0-3 8 0,3-1-48 0,2 1-40 16,6-4-8-16,6-3 0 31,7-3-8-31,0 0-240 0,0 0 16 16,12 0 8-16,4 0 224 15,8 0 8-15,0 0-8 32,-1 0 0-32,-7 0 0 15,5 0-40-15,-10 4-72 0,-3 2-24 16,1 0 88-16,-9 0 40 16,4 1 0-16,-4 5-32 0,0-2 40 15,0 2 8-15,-13 1 0 16,-2 0-8-16,-2 0 8 15,-7 0 64-15,-3-4 104 0,-6 1-8 16,1-1-72 0,1 0-24-16,-1-2-64 0,9-1 40 15,-2 1-48-15,13-4 0 16,8-3-816-16,8 0-937 16,16-13-1175-16,4 0-5098 0</inkml:trace>
  <inkml:trace contextRef="#ctx0" brushRef="#br0" timeOffset="61232.97">28571 9807 3384 0,'0'0'8594'0,"0"0"-7202"15,0 0-551-15,0 0 231 16,0 0 440-16,0 0-136 0,-52 13-535 31,41 0-201-31,-2 3-248 0,1-1-80 0,0 2-144 16,0 1-96-16,-3 1-64 16,2-3 64-16,2-3-72 15,3 0-152-15,3-4-824 0,-2 1-1121 16,3-7-623-1,0-3-1153 1,0 0-1672-16</inkml:trace>
  <inkml:trace contextRef="#ctx0" brushRef="#br0" timeOffset="61495.95">28400 9817 4032 0,'0'0'6170'0,"0"0"-1817"0,0 0-2793 0,0 0 264 16,0 0-567-16,0 0-473 16,0 0-392-16,24-3 48 0,-17 15 216 31,1 4-264-31,5-3-176 0,-2 6-88 16,6-3-32-16,-6 0-40 15,2 3-56 1,2 0 0-16,-7 0-96 15,4-3-120-15,-4-1-464 0,4 2-48 16,-4-5-544 0,-4-6-1273-1,0-6-2256-15,0 0-5145 0</inkml:trace>
  <inkml:trace contextRef="#ctx0" brushRef="#br0" timeOffset="62313.5">28702 9871 2896 0,'0'0'7202'31,"0"0"-3938"-31,0 0-1943 0,0 0 311 16,0 0-256-16,0 0-432 15,0 0-191-15,0-19-257 16,8 16-248-16,5 0 168 0,-2-1-152 16,6 4-152-16,2 0-104 31,-3 0 8-31,4 0 24 15,-8 0-40-15,0 0-56 0,-4 7 48 16,-4-1-96-16,-4 3 56 16,0 1 40-16,0 3 8 0,-8-1 64 15,-8 4-64-15,0 0 8 32,-3-3 0-32,-6 0 80 0,-3-1-24 15,8-2-56-15,5-4-8 0,2-3 0 16,9 1-16-16,4-4-168 15,0 0-248-15,8 0-304 0,16 0 288 0,4 0 136 32,4-4 23-32,0 4 105 31,-4-3-16-31,-8 3-40 0,-1 0 160 16,-2 0 16-16,-9 3 16 15,-1 3-64-15,-2 4 112 0,-5 0 48 16,0 2 24-16,0 1-24 15,0 3-40 1,0-3 88-16,-5 2 96 16,-2 1 80-16,-9-3-104 0,-4 0-7 0,0-1 135 15,-4-2 24-15,-7-4-88 0,-1-2-72 16,-5-1-160-16,-6-3-248 31,7-10-1777-31,12-5-3608 0</inkml:trace>
  <inkml:trace contextRef="#ctx0" brushRef="#br0" timeOffset="67795.7">22124 8350 6465 0,'0'0'5737'31,"0"0"-4201"-31,0 0 9 0,0-7 15 16,0 7-128-1,0 0-199-15,-4 0-273 16,4 0-376-16,-8 0-192 16,-3 4-80-16,-9 9-168 0,-5 9-64 15,-10 6-16 1,-5 11-56 0,0 2 88-16,-4 7-32 0,5-1-8 0,-2 0-56 15,14 1 8-15,3-10 0 16,8-3-8-16,8-6 0 0,8-10 0 15,0-3-72-15,0-7-8 32,8-6 80-32,-1-3 0 0,6 0 64 15,-2-3 72-15,2-9 0 16,-9-8 8-16,0-2 8 0,-4-3 16 0,-4-4 24 16,-13-3-64-16,-7 1-32 0,-8-1-31 31,1 4-65-31,-5 8 88 0,0 5-88 15,4 8 48-15,12 1-48 16,5 6 0-16,7 0-8 16,3 0-80-1,5 0-657-15,5 9-247 0,10 10-376 16,21 10-673 0,-8-4-1895-1,0-5-3090-15</inkml:trace>
  <inkml:trace contextRef="#ctx0" brushRef="#br0" timeOffset="68065.17">22069 8699 2840 0,'0'0'11283'0,"0"0"-8811"0,0 0-1128 16,0 0-568-16,0 0-159 31,0 0 535-31,0 0-456 16,-13 61-304-16,10-39-152 0,-1-3-72 15,4 0-112-15,0-3 16 16,0-3-72-16,0-4-48 0,0-3-488 31,0-2-880-31,0-4-1545 0,0 0-2176 16</inkml:trace>
  <inkml:trace contextRef="#ctx0" brushRef="#br0" timeOffset="68381.53">22419 8010 1688 0,'0'0'10802'0,"0"0"-8737"0,0 0-441 15,0 0-8-15,0 0-463 16,0 0 23-16,0 0-440 16,0 0-296-16,4-35-144 0,-12 45-176 15,-4 2-8-15,-4 11-56 31,-4-1 16-31,5 7-56 0,-6-1-8 16,6 1 8-16,-1-7 32 0,4 0-48 16,-1-3-456-16,10-9-1136 15,3-4-2881-15,0-6-4577 0</inkml:trace>
  <inkml:trace contextRef="#ctx0" brushRef="#br0" timeOffset="69252.48">21918 9525 4240 0,'0'0'80'0,"0"0"5362"16,0 0-3658-16,0 0-224 0,0 0-215 31,3-76-217-31,-3 69 360 16,0 1-296-16,-12 6-519 0,-4 0-217 0,-8 0-88 15,0 6 104-15,-8 10 56 16,4 0-64-16,-4 3-88 0,13 3-88 16,-1 3-80-1,8-2-88 1,9 2-40 0,3 1-8-16,0-4-24 0,11-3 48 15,13 0 24-15,4-3 56 16,4-7-88-16,0-2-16 0,-4-1-72 15,0-6-232-15,-5 0-184 32,1 0-504-32,-12-9-784 15,4-7-945-15,-12 3-1560 0,4-3-6369 0</inkml:trace>
  <inkml:trace contextRef="#ctx0" brushRef="#br0" timeOffset="69515.5">22088 9579 10098 0,'0'0'5889'0,"0"0"-4009"0,0 0-647 15,0 0-609 1,0 0-240 0,0 0 32-16,0 22 240 15,0-3-168-15,0 0-264 0,0 3-112 16,0 0-56-1,-4 4 16-15,1-7-72 0,-5 3-72 16,4-6-760-16,-1-3-952 31,1-4-2609-31,0-9-2937 0</inkml:trace>
  <inkml:trace contextRef="#ctx0" brushRef="#br0" timeOffset="69916.45">22399 9042 10866 0,'0'0'5225'0,"0"0"-3801"15,0 0-504 1,0 0-239-16,0 0 7 16,0 0-16-16,0 0-272 0,-64 48-192 15,49-32-64-15,-2 3 72 16,2-4-48-16,-9-2 0 0,4 3-96 15,0-3 0-15,4-3-8 32,1-5-56-32,6-1-16 15,5-1-88-15,4 0-624 16,0-3-696-16,0 0-689 0,8 0-279 16,8-6 263-16,-8-3-5496 0</inkml:trace>
  <inkml:trace contextRef="#ctx0" brushRef="#br0" timeOffset="70856.45">22017 10233 2512 0,'0'0'10490'0,"0"0"-8513"16,0 0-265-16,0 0-464 0,0 0-383 15,0 0-113-15,-4-10-256 0,4 10 120 16,0 10 280-16,0 6 48 16,0 3-264-16,0 6-215 31,0 4-105-31,0 2-200 16,0 4-112-16,0 1 8 0,0-5-48 15,0 1 0-15,0-10 0 16,0-6-8-16,0 0-120 15,0-10-200-15,0-6-393 0,-13 0-1015 16,2-12-2641 0,-5-8-8482-16</inkml:trace>
  <inkml:trace contextRef="#ctx0" brushRef="#br0" timeOffset="72861.39">21471 8385 3592 0,'0'0'1689'15,"0"0"4480"-15,0 0-4785 16,0 0-103-16,0 0-577 16,0 0 184-16,0 0-32 0,12-16-216 15,-12 16 32-15,0 0-72 16,0 0-215-16,-8 0-201 16,0 0-168-16,-12 3 40 15,4 7-56-15,-4-1 8 16,1 1-8-16,-2-4 16 0,10 1-8 15,-6-1-8-15,10-3 8 16,3 0-8-16,4 0-8 0,0-3-40 31,0 0-8-31,0 0-8 0,0 3 56 0,0 1-40 16,0 2 40-16,0 3 8 16,0 1 104-16,0 3 40 0,0 3 32 15,4 0-48-15,0 6-40 0,-4 0 72 31,3 0-88-31,-3 1-24 16,0-1 64 0,0 0-104-16,4 0 56 15,-4 0 0-15,4 1-16 0,-4 2 32 16,0 0-8-16,0 4-8 16,0-4-16-16,0 4 16 15,0 0 0-15,0-4-8 16,0-3-8-16,4 1 0 15,1-1-40-15,-5 0 0 0,4-3 88 16,0 3-8-16,-4-3 40 16,0 0-32-16,0 0-16 0,0 0 8 31,0 0-80-31,0 1 64 16,0-1-64-16,0-1 56 15,0-1-56-15,0-2 0 16,0 1-8-16,0 3 48 0,0 3-48 15,0 0 48-15,0 4-48 0,0 0 16 32,0-1-16-32,0 0 0 15,0-3 0-15,0 4 24 16,0-7-24-16,3 0 0 0,-3 0 0 16,0 0 8-16,0-3 56 0,0 0-64 15,4 0 0-15,-4-1 8 16,0 4 0-1,0 1 8-15,0-1-16 0,0-1 8 16,0 5 40-16,4-4-48 16,-4 0-48-16,0-3 48 0,4 3 8 31,-4-3 0-31,4 0 48 0,-4-3-48 31,0-1 0-31,0 1-8 16,0-1 8-16,0 1 56 15,0 0-64-15,0 3 0 0,0 3 8 0,0 0-8 16,0 6 48-16,0-6-48 16,0 0 0-16,0 1 8 15,0-5 40-15,0-2-40 16,0 0-8-16,0 0 8 16,0-1 48-16,0 4-56 0,-4 0 0 15,0 0 0-15,0 0 0 16,0-1-8-16,4 5 8 0,-3-5 0 15,-1-2 0 1,4 6 0-16,-4-3 0 16,4 0 0-16,-5 0 0 0,1-4 0 15,4 1 0-15,0 3 0 0,-4 0 0 16,4 0 8-16,-4 3-8 16,4 0 0 15,-7 3 0-31,3-3 16 15,0 3-8-15,-1-2-8 16,1-1 8-16,0-1-8 0,1 2 40 16,3-5-40-16,0 2 0 0,0-2 8 15,0-2 0-15,0 0 0 16,0-1 32 0,0 1-40-16,0-3 0 0,0 3 8 15,0-1 0-15,0 1 40 0,0 3 32 16,0-4-64-16,0 1 80 15,3 0-40-15,1 2 128 0,0-2-128 32,5-3-8-32,-1-1-32 15,-1 1 40 1,1-4-48-16,1 4 8 16,-2-4-16-16,5 1 0 0,1-2 8 0,-2 5 0 15,6-3 48-15,-2-4-56 31,5 3-8-31,-1-6-104 16,6 0-176-16,10 0-744 0,-7-9-1040 16,-4-4-3233-16</inkml:trace>
  <inkml:trace contextRef="#ctx0" brushRef="#br0" timeOffset="75730.7">27217 9160 4600 0,'0'0'8034'0,"0"0"-5985"0,0 0-649 0,0 0-392 15,0 0 8-15,11 0-151 0,-7 0-169 32,0 0-40-32,1 0-104 15,-1 0-56-15,-4 0-104 0,3 0-104 16,1 0-72-16,4 0-64 16,5-3-8-1,-2-1-80-15,5 1-64 0,4 0 0 16,0 0-216-1,4-1-176 1,-4-2-528-16,7 0-968 16,-6-1-769-16,-10 4-2336 0</inkml:trace>
  <inkml:trace contextRef="#ctx0" brushRef="#br0" timeOffset="76047.06">27161 9410 3832 0,'0'0'7922'16,"0"0"-5994"-16,0 0-367 0,0 0-49 15,0 0-64-15,0 0-191 16,0 0-161 0,59 0-264-16,-34 0-152 15,-2-6-192-15,9-4-32 0,-4 4-192 16,0-3-216-16,0 2-48 16,3-5-776-16,-7 2-808 0,-3 0-3497 0</inkml:trace>
  <inkml:trace contextRef="#ctx0" brushRef="#br0" timeOffset="79223.66">30759 7921 4152 0,'0'0'8810'0,"0"0"-7337"15,0 0-569-15,0 0-56 16,0 0-256-16,0-3-264 0,0 3-256 16,0 7-64-16,-13 5 336 15,2 4 104 1,-10 6 64-16,6 0-167 0,-5 7 31 15,-1-1-112 1,10 4-80-16,-1 3 0 16,3 0-176-16,6 4 0 0,3-5 152 15,0-2-160-15,0-3 0 16,8-11 0-16,0-5 0 0,-4-3 0 16,0-7 8-16,-4-3 16 15,0 0 288-15,0-13 352 16,0-9-456-1,-12-6 40-15,0-7-72 0,-4 0-40 0,0-6 104 16,0 6-144-16,0 3 32 16,0 6-48-1,-4 8 64-15,5 1-72 16,-5 8-64-16,-1 3 0 16,6 2-8-16,2 4 0 15,6 0-8-15,-1 0-208 0,4 4-632 16,4 15-1048-16,8-4-1841 0,3 5-656 0</inkml:trace>
  <inkml:trace contextRef="#ctx0" brushRef="#br0" timeOffset="79709.25">30822 8153 9281 0,'0'0'5018'16,"0"0"-3578"-16,0 0 536 16,0 0-495-16,0 0-393 15,0 0-432-15,0 0-432 16,0 0-224-16,20-6-56 0,-8 15 56 16,0 4 120-16,0 3-8 15,-4 3-104 16,-4 0-16-31,-4 0 16 0,-4 3 48 16,-12-6-8-16,-4 3 8 16,0-3 48-16,0 0-40 0,0-7-64 15,13 1 48-15,-2-7-48 16,9 0-8-16,4-3 8 31,16 0 0-31,12 0 24 0,8-6-24 0,8-4-8 0,-5 1-624 16,6-4-520-16,-14 3-3113 15,-15 4-5169-15</inkml:trace>
  <inkml:trace contextRef="#ctx0" brushRef="#br0" timeOffset="80426.6">30787 8871 4560 0,'0'0'1361'16,"0"0"2792"-16,0 0-3033 16,0 0 336-16,19-48 249 0,-15 39-265 15,-4-1-16-15,0 3-232 0,0 4-103 16,0-3 79 15,-12 3-608-31,-3 0-296 0,-2 3-80 16,-3 0-16-16,1 0 136 15,-1 3-56-15,-1 9-8 0,6 5-16 16,-2 5-56-16,6 0-16 16,11 0 16-16,0 4-95 15,0-4-57 1,15 0-8-16,9-3-8 0,4-6-40 16,8-3-553-16,12-10-583 0,-8 0-1640 15,-8-4-3242-15</inkml:trace>
  <inkml:trace contextRef="#ctx0" brushRef="#br0" timeOffset="80858.85">31041 8921 5049 0,'0'0'7449'32,"0"0"-5977"-32,0 0 153 0,0 0 87 15,0 0-560-15,0 0-359 0,0 0-449 16,0 0-48-16,76 39 72 0,-76-24-120 0,-8 4-152 15,-8 4 112-15,0-1-48 32,-8-3 128-32,1 0-32 15,-1-3-56-15,3-3 72 16,10-4-184 0,2-3-32-16,5-2-8 0,4-4-48 31,0 0 0-31,21 0 0 15,3 0 8-15,11 0-8 0,13-7-120 16,-4-2-680-16,12-4-656 0,-16 3-2897 16,-9 1-8802-16</inkml:trace>
  <inkml:trace contextRef="#ctx0" brushRef="#br0" timeOffset="81745.39">30631 9671 5249 0,'0'0'2376'15,"0"0"2257"-15,0 0-3529 16,0 0 137-16,0 0 327 0,0 0-24 16,16-16-479-16,-16 16-369 31,0 0-152-31,0 0-32 0,0 0-104 15,0 0-160-15,0 9 232 0,0 8-16 0,0 1-176 16,4 5-112-16,-4 5 16 16,0 1-32-16,0-4-120 0,0 4-32 31,3-4 56-31,-3-6-56 0,4-3 8 16,-4-6-8-16,0-7-8 15,5 0 72 1,-5 0-72-16,0-3 0 15,0 0 0-15,0 0-144 0,0 0-360 16,0-6-1000 0,0-7-3865-1</inkml:trace>
  <inkml:trace contextRef="#ctx0" brushRef="#br0" timeOffset="83465.14">23069 8477 2592 0,'0'0'8034'16,"0"0"-6418"-16,0 0-904 0,0 0-96 16,0 0 249-16,7-10 191 15,-7 10-264-15,0 0-320 0,-4 0-152 16,-3 4 96-16,-5 5 240 31,-4 4-39-31,-5 6-281 16,6 3-136-16,-5 0-96 15,4 4-16-15,0 2-32 0,4-2-48 16,5 2-8-16,2-2 56 16,5-4-56-16,0-6 0 0,0-6-8 31,0-1 8-31,9-3-80 16,-2-6-96-16,1 0 176 0,0 0 128 15,-3 0-8-15,-2-6-24 0,1-7 144 16,-4-6 184-16,0 3-112 0,0-6-64 15,-12 0 16-15,-8 3-16 16,-4 3 24 0,-4 0-56-1,0 7-48-15,4 2 24 16,1 1-96-16,7 3-88 16,4 3-8-16,3 0 0 0,9 0-520 15,0 0-1096-15,0 0-449 31,13 6-1975-31,-2-3-3778 0</inkml:trace>
  <inkml:trace contextRef="#ctx0" brushRef="#br0" timeOffset="84188.97">23177 8686 3976 0,'0'0'9402'0,"0"0"-6625"16,0 0-761-16,0 0-1055 16,0 0-217-16,0 0 40 15,0 0-320-15,0 0-296 0,47-3-48 16,-43 13 0-16,-4 3 104 16,4-1-104-16,-4 4-24 15,0-3 24-15,0 0-72 0,-4 2 56 31,-4-2-16-31,-3-4-16 16,6 1-16-16,1-7-56 16,0 1 8-16,4-4-16 0,0 0-72 15,8 0 80-15,12 0 0 16,0 0 120-16,8 0-120 0,0-7-584 31,12-6-960-31,-5 4-1433 16,-7-4-2656-16</inkml:trace>
  <inkml:trace contextRef="#ctx0" brushRef="#br0" timeOffset="84505.36">23551 7997 5777 0,'0'0'6785'16,"0"0"-5232"-16,0 0 31 16,0 0 152-16,0 0-431 0,0 0-225 31,0 0-488-31,-9-28-344 15,2 31-112-15,-5 10-128 0,-8 6 120 16,-4 3-56-16,4 6-24 16,-4 4-40-16,-8 10-8 0,4-4-1232 15,8-7-3409-15</inkml:trace>
  <inkml:trace contextRef="#ctx0" brushRef="#br0" timeOffset="85338.5">23001 9540 3672 0,'0'0'1937'0,"0"0"3464"0,0 0-3889 0,0 0-104 15,0 0 105-15,32-82-233 16,-28 73 72 0,0 2-415-16,-1 1-177 15,-3 6-8-15,0 0-64 16,0 0-32-16,-3 0-152 0,-13 0-256 15,-8 13-120-15,-8-1-120 16,0 10-8-16,1 1 64 0,-1 2 8 16,15 1 8-1,6-4-80-15,3 0 0 16,8 0-8-16,8-6 0 16,16 0 0-16,3-3 0 15,10-7-256-15,-6 1-464 16,13-7-848-16,-12 0-1201 0,-8 0-2408 15</inkml:trace>
  <inkml:trace contextRef="#ctx0" brushRef="#br0" timeOffset="85654.84">23177 9607 2696 0,'0'0'9642'0,"0"0"-7265"16,0 0-889-16,0 0-1064 0,0 0-216 16,0 0 176-16,0 0 88 0,95-6-144 15,-87 6-128 1,-4 9 16-16,-4 1 113 16,0 6 103-16,-8-1-80 15,-8 5 40-15,-4-4 88 0,0 0-80 16,9-7-136-16,2 4-40 15,9-7-152-15,0-3-72 32,4 0-8-32,12-3-88 15,8 0-200-15,8 0-480 16,-4-9-1121-16,-5-4-3264 0</inkml:trace>
  <inkml:trace contextRef="#ctx0" brushRef="#br0" timeOffset="86071.43">23435 9109 3088 0,'0'0'9154'31,"0"0"-6921"-31,0 0-641 16,0 0-800-16,0 0-280 0,0 0 416 0,0 0-127 15,-56 48-113-15,36-26-200 0,-3-4-184 16,-1 2-120-16,3 2-112 16,-10-3-72-1,8-3-1288-15,-2-7-4033 16</inkml:trace>
  <inkml:trace contextRef="#ctx0" brushRef="#br0" timeOffset="87058.24">23069 10287 2760 0,'0'0'10394'0,"0"0"-7529"16,0 0-921-16,0 0-831 0,0 0-329 0,0 9-88 16,0 1-336-16,0 9 280 15,0 3-160-15,0 10 24 31,-4 6-120-31,0 0-160 0,-4 7-144 16,3-4-32-16,5 0 16 16,-4-9-64-1,4-7 0-15,0-9 48 0,0-6-48 0,0-7-96 16,0-3-208-16,0 0-216 31,0 0-440-31,4-3-672 16,-4-7-3353-16</inkml:trace>
  <inkml:trace contextRef="#ctx0" brushRef="#br0" timeOffset="88815.71">31814 7925 9105 0,'0'0'2961'15,"0"0"-2009"-15,0 0-376 0,0 0 417 16,0 0 127-16,0 0-168 16,0 0-256-16,-11 15 224 0,2 1-111 15,-6 3-233-15,-2 1-344 31,2 11-24-31,-6 1-64 0,6 3-72 16,2 3-64-16,2 0 64 0,7-6-72 16,0-4-80-16,4-6-336 15,0-2 0-15,8-11 184 0,-4-3-96 0,3-6 192 32,2 0 136-32,-5 0 336 15,4-12 136-15,-4-7-256 0,-1-4 8 31,-3-5-96-31,0-1 8 16,-3 4-80-16,-13-4 144 0,-8 4-88 16,0 6 56-16,0 3 128 31,-4 4-192-31,8 2-96 0,4 7-8 0,1 3 0 16,6 0-728-16,9 0-1265 15,0 15-671-15,9-2-1489 0</inkml:trace>
  <inkml:trace contextRef="#ctx0" brushRef="#br0" timeOffset="89401.53">31970 8147 12050 0,'0'0'2513'0,"0"0"-1753"0,0 0 208 0,0 0-120 16,0 0-328-16,0 0-272 15,99-29-184-15,-71 29-56 0,0 0 0 16,-4 10-8 0,-9 2-72-16,-6 1-424 15,-5 0 144-15,-4-1 272 0,-4 5 80 16,-12-5 80-16,-5 1 120 16,2-4-56-16,-5 1 56 0,4 0-120 15,1-4-72-15,6 0 88 16,5-3-96-1,4 0 0 1,4 1-64-16,0 2-104 16,4-3 64-16,9 3 72 0,6 4 24 15,-3 0 8-15,4-1-8 16,-4 4 0-16,-4-1-56 0,-5 1 8 31,-2 3 40-31,-1-3-40 16,-4 2 48-16,0-2 0 0,0-3-8 0,-9-1 8 15,-6 1 8-15,-5 0 104 16,-8-4 56-16,-4-3 168 0,-15-3-328 16,2 0-1960-1,10 0-6778 1</inkml:trace>
  <inkml:trace contextRef="#ctx0" brushRef="#br0" timeOffset="90081.09">32093 8832 3952 0,'0'0'9362'0,"0"0"-7313"16,0 0-961 0,0 0 352-16,0 0-543 15,0 0-161 1,0 0-104-1,-39-18-232-15,22 18-64 0,2 0-136 16,-9 0 56-16,-1 9 24 16,1 4 8-16,1 2-96 0,3 8-184 0,3-1 64 31,10 0-64-31,3 0-8 16,4 1 72-16,0-1-16 0,11-6-8 15,14 3-48-15,-1-6-72 16,4-4-64-16,11 0-592 0,-7-5-1384 15,-8-4-3097-15</inkml:trace>
  <inkml:trace contextRef="#ctx0" brushRef="#br0" timeOffset="90582.31">32213 8940 3712 0,'0'0'6882'16,"0"0"-4306"-16,0 0-1535 0,0 0 71 16,35-12-376-16,-14 12-88 0,-2 0-272 15,5 0-56-15,-4 0-136 0,-4 0-112 16,-4 0-64-16,0 0-8 15,-8 6-48-15,-4 0 48 16,0 1 416-16,-4 2-24 0,-8 4-95 31,-4 0-121-31,4-3-24 16,-4 2-56-16,1-2-32 16,2-1-56-16,1-3 80 0,9 1-88 15,3-1-64-15,0 3-272 16,0-2-113-16,7-1 49 0,10 4 160 31,-2-1-16-31,-2 1 16 16,2 0 16-16,-7-4 64 0,-8 3 16 15,0-2 16-15,0 2 128 0,0-3 312 16,-12 4 144-16,-4 0 64 16,-3-1-56-16,-2-3-216 15,-3 1-47-15,-4-1-145 16,-11-6-56-16,7 0-2393 15,0 0-7033-15</inkml:trace>
  <inkml:trace contextRef="#ctx0" brushRef="#br0" timeOffset="91337.37">32018 9668 5153 0,'0'0'9618'16,"0"0"-6618"-16,0 0-1647 15,0 0-417-15,0 0-312 0,0 0-176 16,0 0 400-16,0 0-264 16,0 101-200-16,0-66-48 15,0 3-111-15,-9-3-105 0,5 0-32 16,0-3-32 0,1-10-48-16,-1-3 0 15,4-3-8-15,0-6-144 16,0-7-361-16,0-3-559 15,0 0-904-15,-4 0-2633 0</inkml:trace>
  <inkml:trace contextRef="#ctx0" brushRef="#br0" timeOffset="101947.34">24367 8318 8809 0,'4'-3'4209'0,"-4"0"-3032"16,0 3 31-16,0-4-48 0,0 4 40 31,0 0-239-31,0 0-281 0,0 0-184 16,0 0-104-16,0 0-104 16,-4 10-88-16,-11 10 24 0,-5 5 200 15,-1 7-128-15,-2 2-168 0,-1 8-32 16,0 2-32-1,9-3-56 1,-2 0 88-16,9 1-88 16,1-10 0-16,2-4 32 15,5-9-40-15,0-6-96 16,0-6-8-16,5-1 40 0,-1-6 56 16,3 0 8-16,-3-4 32 31,-4-8 128-31,0-8-104 0,0-5 8 15,0-7 48-15,-15 1-40 0,-2-7 112 0,-3 3 40 16,5-4-128-16,-6 2-8 16,2 2-32-16,3 3 40 0,0 10-24 31,7 3-72-31,2 9 0 16,3 7 0-16,4 3-64 0,0 0-584 31,0 32-1392-31,0 3-369 15,4-3-2928-15</inkml:trace>
  <inkml:trace contextRef="#ctx0" brushRef="#br0" timeOffset="102580.02">24431 8617 3832 0,'0'0'7634'0,"0"0"-5714"0,0 0-479 32,0 0-161-17,0 0 176-15,0 0 1 16,0 0-257-16,24-45-408 0,-20 45-320 16,4 0-248-16,4 0-96 15,0 0-112-15,4 0-16 16,-4 0-8-16,-4 0 0 0,0 3-72 0,-4 4 16 31,-4-4-16-31,0 3 32 0,0 0 48 16,0 4-8-16,-4-3 8 15,-4 2 0-15,-4 0 8 16,4 1 0-16,-4-3 48 0,8-1-48 16,0 0-16-16,0 0 8 31,4 1-40-31,0-1 40 15,0 0 0-15,0 4 0 16,4 0 0-16,4-1 0 0,-3 1 0 16,2-1-8-16,-7 1-144 0,0-1 144 15,0 1-40-15,-4-1 40 32,-8 1 0-32,-4 2 0 0,-8-2 0 15,0-4 8-15,-8 4 0 0,0-7 0 16,-3 0-400-16,-5-3-1360 15,8-6-2801-15,12-7-5466 0</inkml:trace>
  <inkml:trace contextRef="#ctx0" brushRef="#br0" timeOffset="102912">25005 7693 3568 0,'0'0'11347'0,"0"0"-9355"0,0 0-784 15,0 0-519-15,0 0-161 0,0 0 48 16,-39 9-24-16,22 10-200 0,2 3-232 16,-6 4-32-1,-3 6-88-15,-23 12-304 16,10-3-1304-16,-2-9-3337 16</inkml:trace>
  <inkml:trace contextRef="#ctx0" brushRef="#br0" timeOffset="103767.29">24444 9496 9962 0,'0'0'3152'0,"0"0"-1767"16,0 0-9 0,0 0-168-16,0 0-112 15,0 0-239-15,0 0-233 16,0 0 32-16,-49-6-56 16,25 15 112-16,-4 7-112 0,-4 3-56 15,4 0-88-15,1 7-215 31,3-1-89-31,8 4 8 16,8-1-112-16,8 4-48 0,0-3 8 16,8-1-8-16,8-3-48 0,8-2-409 0,8-4-423 15,12-13-1376-15,-5-6-2449 16,-7 0-4857-16</inkml:trace>
  <inkml:trace contextRef="#ctx0" brushRef="#br0" timeOffset="104168.29">24519 9718 3528 0,'0'0'8466'16,"0"0"-6081"-16,0 0-1433 0,0 0-248 16,0 0-488-16,0 0 280 15,76-19-152 1,-53 19-248-16,1 0-48 0,-7 4-40 31,-6-1 48-31,-7 0-8 16,-4-3 160-16,0 3 384 0,0 0 113 15,-8 4 47-15,-3-1 200 16,-6 3-344-16,6 1-176 16,2 0-216-16,1-1-72 0,8 4-96 15,0-4-40-15,0 4 40 16,0 3-40-16,0-4-8 15,0 1-8-15,0 0-64 0,0 0 72 16,-11 0 0-16,-6-1 0 16,-2-2 16-16,-5-4 32 0,0 0 32 31,-4-3-80-15,0-3-536-16,4-9-1496 15,12-7-3081-15</inkml:trace>
  <inkml:trace contextRef="#ctx0" brushRef="#br0" timeOffset="104431.27">24977 9138 3040 0,'0'0'12307'0,"0"0"-10259"31,0 0-615-31,0 0-249 16,0 0 64-16,0 0-232 16,0 0-560-1,-36-35-240-15,16 35-120 16,-8 9-16-16,0 7-80 16,-4 9-16-16,-23 16-768 0,7-2-1688 15,9-4-3578-15</inkml:trace>
  <inkml:trace contextRef="#ctx0" brushRef="#br0" timeOffset="105703.27">24447 10411 5393 0,'0'0'7617'15,"0"0"-5904"-15,0 0 23 31,0 0-136-31,0 0-231 0,0-13-313 32,0 13-472-32,0 6-344 15,0 16 80-15,0 7 528 16,0 9-312-16,0 6-168 0,-3 1-207 0,3-1-41 0,-4-5-112 16,4-4-8-16,-5-4 0 15,1-9-48-15,4-6-417 0,-8-3-719 16,1-10-1456-16,-6-3-3794 15</inkml:trace>
  <inkml:trace contextRef="#ctx0" brushRef="#br0" timeOffset="107206.99">25244 8350 5265 0,'0'0'5953'0,"0"0"-4153"0,0 0-1248 16,0 0-320-16,0 0 73 0,0 0 151 15,64-19-96-15,-40 19-192 32,3 0-88-32,-3 0-80 0,0 3 48 15,-3 3 16-15,-6 4-8 16,-2 0 64-16,-6 2 112 0,-3 1-72 16,0 3 224-16,0 3 152 15,-4 3-128-15,4 3-8 31,0 1-8-31,1 6-48 16,-5 3 0-16,3 0-95 0,-3 6 15 16,0 0-64-16,0 0-56 0,0 1-16 15,0 2-32-15,0 3-16 16,-8-2 64-16,-4 6 56 16,4-4 168-1,-4 4-64-15,4 0-96 0,0 0-16 16,8-4-80-16,-3 4 88 15,3 0-32-15,0 0-72 0,0 0 24 0,0-4-112 16,0-2 0-16,0-1 40 47,0-6-40-47,0 0 88 0,0 1-24 16,0-5 8-16,0-2 16 15,3 6-8-15,1-6 8 0,0 3 32 31,0-3-64-31,5-1 40 16,-5-2 8-16,-1-1-40 0,1-2 40 0,-4-4-48 16,0 4 8-16,0-1-24 0,0 0-40 15,0 1 89-15,0-4-97 0,0 3 0 16,0 1 96-16,0-1-88 16,0 1 0-16,0-1 40 31,0 0 0-31,0 4-32 0,0-4-16 0,0 1 8 15,0-4 40-15,0 0-48 16,0 4 0-16,0-4 0 0,0-3 0 16,4 3 72-1,-4 1-24-15,0-1-40 16,0 0 112-16,0 0-56 16,0-3-16-1,0 0 0-15,4-3-40 16,-4 0 40-16,0-3-40 0,4-1-8 15,-4-2 72-15,4 2-72 16,-4 1 0-16,0 0 0 16,0 0 0-1,0 0 16-15,-8-4 24 0,-4 0-32 16,-8 1-8-16,-4-4 8 0,-4 4-8 0,-8-7-144 16,-7 4-240-16,-1-4-745 15,-15-3-1191-15,10 0-3545 31,10-7-6298-31</inkml:trace>
  <inkml:trace contextRef="#ctx0" brushRef="#br0" timeOffset="109127.22">32360 7950 3528 0,'0'0'7698'0,"0"0"-6546"16,0 0-456 0,0 0-48-1,0 0 193-15,0 0 103 0,8-48-448 16,4 42-280-16,-4 3-160 15,8-1-56-15,-9 4 0 16,10 0 104-16,-6 0-88 0,6 0 112 0,-2 0-24 31,6 4 56-31,3 2-152 0,4 1-8 16,0 2 0-16,3 1 120 16,-3-1-48-16,-4 0 16 15,0 4 256-15,-4-3 392 0,-1 2-63 16,-2 1-377-16,-10 3-232 31,6 0-64-15,-5 6 96-16,-4 0-48 0,3 4 8 0,-3 6 16 15,-4-4-8-15,0 7-56 16,0-3 48-16,0 6 32 0,0-3-16 16,0 0-16-16,4 0 40 15,-4-3-8 1,0-1 64-16,5-2-56 0,-1-4 0 15,0 1 104-15,-4 2-48 16,3 1 8-16,-3 3 112 16,0-4 96-16,0 7-8 0,4 0-120 15,0 0 512 1,5 0-304-16,-5-1-279 0,3 5-105 16,-3-1-16-16,4-3-48 15,-4 0 64-15,1 0-64 16,-5-4 0-16,0 1 56 0,3-3-48 15,-3-1 0-15,0 1-8 32,0-4 8-32,0 4 48 15,-3-1-56-15,-2 4-8 0,1-3 8 16,-4 6 0-16,4-3 8 16,4 2 8-16,-3 4-16 0,3 1 64 15,0-5-64-15,0-2 0 31,0 0 8-31,0 0-8 0,0-1 8 16,3-2 56-16,1 0-16 0,0-1 56 16,0-2-88-16,0-4 32 15,1 0 32-15,-5 0-80 0,3-6 48 16,1 3-40 0,0-3 0-16,0 0 0 15,0 3 0-15,0-3 48 0,-4 0 64 31,0 0-120-31,0-4 0 16,0 4 8-16,0-3 56 0,0-1-56 16,0 5-8-16,-8 2 0 31,0-1 8-31,1 2 0 0,-2-1-8 16,-3 0 8-16,5 0-8 0,-6-3 8 15,2 2-8-15,-2 5 0 0,-6-1 0 16,-5 0 0-1,-1-3 16-15,1 1-16 16,-8-5-8-16,-3-5-200 16,-29-10-528-16,4 0-2105 0,4 0-4025 15</inkml:trace>
  <inkml:trace contextRef="#ctx0" brushRef="#br0" timeOffset="111448.57">21969 11509 3104 0,'0'0'8322'0,"0"0"-5601"15,0 0-1609-15,0 0-448 0,0 0 8 16,0 0 384-16,0 3-24 16,0-3-311-16,0 0-145 0,0 0 64 31,0-12-200-16,12-4-200-15,-4-10-112 16,7-2-40-16,6-7-80 0,3-6 48 16,8 6-56-16,7 6-8 15,2 7 8-15,10 9-96 16,5 6-56-16,20 7 16 16,20 0-16-1,14 17 8-15,-5-2-8 0,-26 5 80 0,-23-1 56 16,-17-1 8-16,2 5 8 15,2 9-48-15,6-1-96 16,-14 4-48-16,-7-3-24 0,0-3 80 16,-5-1 88-16,-2 1 48 31,3-4-8-31,-5-3 8 16,5-2 0-16,0-5-8 0,-3-5 8 15,2-7-120-15,5-3-128 16,-4 0-360-16,0-10-153 15,0-8 161 1,-5-8 328-16,-2-6 264 16,-6-6 8-16,2-3 72 0,-5-4 72 15,-5 7 184-15,1 4 192 0,0 11 121 16,-4 11 23-16,4 2 16 16,-4 10-304-16,0 0-240 15,0 0-136 1,0 0-120-16,4 10 112 0,1-1 8 15,-1 7 88-15,-4 0-8 0,3 0-80 32,1 3 0-32,0-6 0 15,0 2 16-15,4-2-8 0,0 3 40 32,0-3-48-32,-4-4 0 31,9 4-88-31,-6-4-176 0,5-3-160 15,-4 1-208-15,4-4-233 0,-4 0-239 0,3-3 208 16,2 0-24-16,-9-3 240 0,3-13 256 16,-3-6 424-16,0-3 0 15,-4-4 376-15,9-3 352 0,-5 4 152 16,3-1 168-16,6 10-200 16,-1 7-335-16,-1 2-257 15,6 4-64-15,2 2-128 0,5 1-56 16,0 0-8-1,8 3 72-15,-4-3-72 16,0 3 0-16,4 0 0 0,-4 0 8 0,0 0-8 16,4 0 0-16,-4 0 0 15,-5 3 0-15,1 7 0 16,0-4-8 15,-4 4 8-31,3 2 0 16,1 1 0-16,4 3 0 0,-3 0 0 15,3-1 0-15,3 1 0 16,1 0 0-16,0 0 0 0,4-3 0 16,-1-1 0-16,5 1-144 15,-7-3-24-15,3-1-56 16,-8-2 128-16,0-1 88 0,-5-3 0 16,1-3 8-16,-4 0 0 15,-1 0 16-15,2-6-8 31,-5-10 136-31,-1 0-48 0,-3-6 48 16,4-3 8 0,-4-7 184-16,4 0 16 15,-8 0-16-15,4 7-24 0,-7 6-32 16,2-1-112-16,-7 11-104 0,0 3-64 16,0-1-112-16,0 4-1288 15,-12 3-1753 1,0-3-6185-16</inkml:trace>
  <inkml:trace contextRef="#ctx0" brushRef="#br0" timeOffset="113359.75">30033 10624 4672 0,'0'0'3249'0,"0"0"-1048"16,0 0-1561-16,0 0-400 16,0 0 264-16,-4 5 528 0,4-5 48 15,-4 0-231 1,4 0 63-1,0 0 160-15,0 0-56 0,0 0-256 0,0 0-143 16,0-9-145-16,8-4-272 16,5-2-200-16,6-8-16 0,5 1 8 31,4 3-360-31,0 6 48 16,-4 4 135-16,8 3-15 15,-4 6 80-15,4 0 120 16,3 0 48-16,1 3 56 0,4 9-16 15,-1 1-88-15,-2 6 0 16,-5 3 0 0,3 3 0-16,-7 5 80 15,0-2-80-15,-4-3 80 16,0 4-72-16,0 0 41 0,0-7-49 16,4 0 8-16,-9-7 32 0,5-2 56 15,-3-3-96-15,-2-7-72 16,-3-3 16-1,0 0 40-15,-8-9-153 16,4-8 169-16,-4-8 72 0,0 0 81 16,4-7 63-16,0-3-168 15,4-3 32-15,-4 0 96 0,-4 3 112 0,4 10-24 32,-8 9 104-32,0 6 128 15,-4 10-312-15,0 0-184 16,0 0-24-16,0 0-72 0,0 0-120 15,0 10 80-15,0 9 128 16,0 3 8-16,0 6 0 16,0 2 0-1,0-2 8-15,-4 0 0 16,4-2-8-16,-4-1-456 16,4-3-344-16,0-6-1 0,0-3-223 15,0-6 224-15,4-7 432 16,0 0 304-16,3-7 56 0,6-9-64 15,-2-9 56 1,6-4 8-16,-2-6 8 16,2-3 96-16,7-3 80 15,-1 0 328-15,5 2-128 0,-4 11 0 0,-4 6 112 16,3 12-144-16,-2 10 9 16,-1 0-265 15,3 0-80-31,1 10-8 15,8 2 0-15,4 1 0 16,0 0 0-16,8 3 0 0,8-1 56 16,-5 1-48-16,5 3-8 15,-3-3 144-15,-2 0-96 16,-4 0 72 0,2 0 32-16,-2 0 88 0,1-3 0 0,0-1-144 15,0 1 32-15,0 0 24 0,4-1-88 16,-5-2 96-16,6-4 80 15,-6 0-24-15,0-2-72 32,-6-4 120-32,-1 0-144 0,-4 0 40 15,-4-6-48 1,-5-4-8-16,1-6 64 16,4 0-120-16,-4-3 40 0,0 0-80 15,-1-7 0-15,-2 4 56 0,-1 0-56 16,-9 3-16-16,-3 3-136 15,-8 7-424 1,-11-4-544-16,-14 7-1369 16,-3-1-3488-16</inkml:trace>
  <inkml:trace contextRef="#ctx0" brushRef="#br0" timeOffset="115295.64">21877 11887 4336 0,'0'0'7162'0,"0"0"-4674"0,0 0-503 0,0 0 23 16,0 0-903-16,0 0 127 0,32-22-64 15,-8 15-224-15,0 4-208 0,12 0-255 16,12 3-1-16,20 0-144 31,35 0-112-31,44 16-80 0,25 3-72 16,15 0 0-16,1 0-72 16,-9 0 8-16,0-6 64 0,0-1-72 15,-7-2-168-15,-13-4-24 0,-20 0 16 16,-35 1 32-1,-33-1 16-15,-31-2-152 16,-16-4-200-16,-11 3-281 0,-9-3-103 16,-4 3-144-16,-17-3 376 31,-26 0-128-31,-21 3-1305 0,-40-3-751 16,12 0-2658-16,1 0-1527 0</inkml:trace>
  <inkml:trace contextRef="#ctx0" brushRef="#br0" timeOffset="115643.25">22260 12046 5113 0,'0'0'4481'16,"0"0"-2617"-16,0 0-816 0,0 0-184 15,0 0 129 1,0 0 351 0,36 34 80-16,20-24-136 15,39-3-439-15,40 2-313 0,25 0 0 16,11-2 16-16,-15 3-8 16,-21-4-160-16,1 3-168 15,-20 1-208 1,-21-4 40-16,-31 0-32 15,-21-2-16-15,-19 2-72 0,0-3-384 16,-4 4-600-16,-8-5-809 16,-12-2-1271-16,-7 0-65 15,-14-2-8401 1</inkml:trace>
  <inkml:trace contextRef="#ctx0" brushRef="#br0" timeOffset="116498.6">23097 13160 7889 0,'0'0'5769'16,"0"0"-3320"-16,0 0-601 0,0 0-199 0,0 0-65 16,0-28-360-16,0 28-456 15,0 2-423-15,0 15-185 16,0 5 224-16,0 16 32 0,0 6-72 15,0 13-56-15,3 4-72 16,-3 6-120-16,4-1-40 0,-4 4-48 16,8-3 48-16,-3-4-56 15,3 1-8-15,-1-11 8 16,1-1 0-16,1-11-48 16,-5-13-120-16,3-6-128 0,-3-6 112 15,-4-9-152-15,0-1-112 0,0-6-289 16,0 0-551-16,0 0-1072 31,-15-31-2601-15,-2 2-4145-16</inkml:trace>
  <inkml:trace contextRef="#ctx0" brushRef="#br0" timeOffset="116868.35">23076 13087 1488 0,'0'0'10202'16,"0"0"-8162"-16,0 0-1055 0,17-79-297 15,-2 63-120-15,2 3 640 32,3 0-64-32,7 7-607 15,5 3-185-15,8 3-32 16,4 0-56-16,4 0 40 0,8 0 8 15,-5 9 96-15,1 7 8 16,-9 6-40-16,-7 4-112 0,-3 2-192 31,-21 4-72-31,-5 0 8 16,-7 6 0-16,-7 0 40 0,-14 0 32 0,-11 4 40 16,-7-4 144-16,-4-3-160 15,-10-4 40-15,5-5-56 0,-3-4-32 16,7-9 16-16,8-4-56 15,12-6-16 1,8-3-344-16,13-6-1056 16,3-13-1425-16,0-3-6337 0</inkml:trace>
  <inkml:trace contextRef="#ctx0" brushRef="#br0" timeOffset="117316.18">24049 12582 7377 0,'0'0'5385'0,"0"0"-3480"0,0 0-737 15,0 0-200-15,0 0-264 0,0 0 112 16,-4-3-247-16,-12 13 39 31,0 2 408-31,-8 4-344 0,-4 6-80 31,-4 4-64-31,-3 2-168 16,3 4-48-16,4-3-112 0,4-4-80 16,12-6-15-16,3-6-41 0,2-3-56 15,7-8 0-15,0-2 0 16,0 0 80-16,0 0-80 16,0 0-8-16,0 0-136 15,0 0-401-15,0 0-1063 0,-4-2-3545 16</inkml:trace>
  <inkml:trace contextRef="#ctx0" brushRef="#br0" timeOffset="118086.89">24953 13427 11866 0,'0'0'5553'0,"0"0"-4168"15,0 0-241-15,0 0-88 16,0 0 16-16,0 0-224 0,0 0-367 0,0 0-217 16,64 0-168-1,-29-6 8-15,10 2-88 16,2-2-16-16,5 0-56 16,-7 2-176-16,-10 1-57 0,-12 0-495 15,-6 3-912-15,-17 3-1249 16,0 7-1832-16,0-4-1792 0</inkml:trace>
  <inkml:trace contextRef="#ctx0" brushRef="#br0" timeOffset="118318.62">24945 13655 13138 0,'0'0'3001'16,"0"0"-2161"-16,0 0-248 16,0 0 641-16,0 0 247 15,0 0-344-15,112 29-504 0,-61-26-280 16,9-3-184-16,4 0-104 16,0-3-64-16,12-16-504 15,-16 3-1960-15,-17 0-3898 0</inkml:trace>
  <inkml:trace contextRef="#ctx0" brushRef="#br0" timeOffset="119305.48">26531 12960 9554 0,'0'0'5969'0,"0"0"-4337"16,0 0-680 0,0 0-344-16,0 0-191 15,0 0-41-15,0 0 8 0,0 0 312 16,-24 111-256-16,0-38-136 0,0 23-112 16,-4 5-32-16,9-9-88 0,2-16-24 31,6-21-40-31,2-14 0 15,5-3-8-15,-3 0 0 16,-1 0-120-16,0 3-8 0,0-15-184 16,4-11-160-16,4-8-232 31,0-7 136-31,0 0 328 16,0-13-184-16,0-9-809 0,0-10 585 15,7-9 272-15,10-10 152 16,3-22-72-16,12-22-264 0,15-26 232 15,5-12-504-15,-4 12 479 16,-8 26 249-16,-17 31 56 0,-6 23 48 16,-10 13 505-1,-3 2 615-15,0 1 16 16,1-1-296-16,-1 7-152 16,0 3 153-16,3 4-297 0,1 5-32 0,1 1-152 15,-2 6 64-15,1 0-56 16,0 0-160 15,1 10-56-31,2 5 96 16,1 11-40-16,0-1-8 15,4 10-48-15,0 3 16 0,0 4 120 16,0 8-120-16,-1 1-24 16,6 3-16-16,-10 3-32 0,6 3-23 0,-6 1-9 15,2-4-8 1,-2-3-8-16,-7-3-48 15,9-3 0-15,-2-7 48 0,1-3-48 16,4-3 0-16,0-3 8 16,4-1-8-16,0-2 0 0,0-4-104 31,0-9-89-31,-4 0-119 0,-8-7-248 16,0-9-824-16,-8-6-816 15,-4-13-1825-15,-13-3-8354 0</inkml:trace>
  <inkml:trace contextRef="#ctx0" brushRef="#br0" timeOffset="119653.09">26384 13354 7345 0,'0'0'6465'0,"0"0"-4960"0,0 0-25 0,0 0 256 16,4-3-295-16,11 3-89 15,9 0-528-15,4 0-224 0,8 0-40 32,12 0-127-32,3 0-121 15,1 0 80-15,1-4-200 16,-6-2-120-1,1-7-72-15,-4 1-40 0,-16-1-184 16,-4 0-112-16,-13 7 96 0,-6 3-96 16,-5 3-473-1,-16 0-991-15,-8 9-352 16,-1 1-3570-16</inkml:trace>
  <inkml:trace contextRef="#ctx0" brushRef="#br0" timeOffset="122998.85">27790 12855 10578 0,'0'0'3825'0,"0"0"-2305"16,0 0-16-16,0 0-119 0,0 0-9 15,0 0-312-15,5-9-408 32,-2 9-304-17,-3 0 32-15,0 3-168 16,0 13-56-16,0 9 216 0,0 13-39 15,4 16-97-15,4 19-80 16,-4 23-80-16,0 2 16 0,0 0-80 16,-4-22 88-16,0-18-96 15,0-14-8-15,0-3 8 0,0 1-8 0,0 2 0 16,0 1 8-16,-4-10-8 16,4-13 0-16,0-10 0 0,0-5 8 15,-4-4-8-15,4-3 0 31,0 0-152-31,0-6-40 16,0-17-625-16,0-24-1695 16,0 2-2409-16,0-5-4065 0</inkml:trace>
  <inkml:trace contextRef="#ctx0" brushRef="#br0" timeOffset="123515.68">27795 12843 5673 0,'0'0'2912'16,"0"0"-1319"-16,0 0-545 0,23-96-112 31,-11 68-104-31,0 6 265 0,4 3-177 15,0 6-544-15,0 0-56 32,7 4 336-32,1-1-96 15,8 4-48-15,0 0 168 0,9 6 113 16,2 0-233-16,4 0-16 0,1 6-88 16,5 10-112-16,-10 3 40 0,1 3-120 0,-4 0-136 31,-8 6-72-31,-8 4 16 15,-5 0-72-15,-2 0 0 0,-6 3 0 16,2 0 48-16,-9-3 8 16,-1 2 32-16,-3 1-8 0,0 0 40 15,0 0-72 1,-16 0 72 0,-3 0 0-1,-5-3 0-15,-8-4 32 0,-4-2 88 16,-12-4 24-16,1-6 57 0,-9-3-129 15,0-4-80-15,0-6-64 16,8 0-48-16,8-3-296 0,0 0-977 31,16-9-2400-31,9-4-2736 0</inkml:trace>
  <inkml:trace contextRef="#ctx0" brushRef="#br0" timeOffset="138298">27922 13903 3328 0,'0'0'5137'0,"0"0"-3480"16,4 0-545-16,-4 0-344 0,0 3-24 16,0 0-224-16,0 0-296 15,-4 7-96-15,-12 3 48 16,0-1 24-16,-8 5 33 0,-4 5-1 16,-4 0-32-16,-7 3-104 15,-2 4-88-15,-6-1 56 0,-1 4-16 16,-8 0-48-16,4 0 16 15,-4-4-8-15,-3 1 40 16,3-1-32-16,-4-2-16 0,-4 2 72 16,0 1-72-1,-3 0 0-15,-1-1 8 16,-4 1 0-16,-3-1 88 0,3-2-96 16,0-4 8-16,4-6-8 15,9 0 0-15,-1-4 0 0,13-2 0 16,-6-1 8 15,5-2 0-31,-3-1 0 16,-5 0-8-16,0 1 56 0,-4-4-56 15,0-3 8-15,-3 0-8 16,-1 0 48-16,4-3-32 31,0-7-16-31,5 1 8 0,0-1 0 0,2 0-8 16,5 1-8-16,1 0 0 0,3-1-272 15,0 1 104-15,0-1 48 0,0-6-128 16,1 3 136-16,-5-2 0 16,-1-5 112-16,-2 5-48 0,-1-1-24 31,5 0 72-31,-5-6 8 16,7 2 8-1,2 2-8-15,3-8 48 0,0 4-40 16,8-3 0-16,0-1 8 15,9 1 216-15,-1 2 360 16,8 1-96-16,0 0-176 16,-4 3-144-16,4-3-48 15,-4 6 56-15,-4-3 24 16,5 0 16-16,2 3-96 0,-3-3-32 16,8 0 0-16,-3-3-24 15,2 0 112-15,-2-1 112 0,2 1-128 31,-2 0-40-31,-5-4-56 0,-8-2-64 16,0-1 48-16,0 1-56 0,-4-4 0 16,4-3 48-1,5 3 72-15,-1-3 88 32,7 4 64-32,6 2 233 0,-1 3 111 15,7 7-264-15,1 6-72 16,1 8 40-16,3 1-48 0,0 4-96 15,0 0-176-15,0 0-32 16,0 0-32-16,0 0-160 0,0 4-248 16,-8 1 264-16,4 8-144 15,-5-3-112-15,2 3-593 16,-1-1-575 0,0-2-336-16,4-1-529 0,4-5-3688 0</inkml:trace>
  <inkml:trace contextRef="#ctx0" brushRef="#br0" timeOffset="138937.22">24511 13364 6849 0,'0'0'2464'15,"0"0"-735"-15,0 0 31 0,0 0-263 16,0 0-265-16,0 0-288 16,8-20-424-16,-8 20-128 15,-4 0-216-15,-8 0 24 0,-8 0-32 16,0 7-56-16,-8-1-16 16,-4 1 168-16,-4 2-112 15,1 4 17-15,-5-4-89 0,8 1-16 16,0-1-64-1,4-2 0 1,8-1 0-16,5-3 48 16,6 0-48-1,5-3 16-15,0 3 32 16,4-3 192-16,0 0 160 0,0 0-128 0,-4 4-200 16,4-1-24-16,-3 0-48 15,-1 6 0-15,-5 1 8 16,5 2 0-16,0 8 56 15,0-1-56 1,1 6-8-16,-1 0 120 0,4 7 72 16,0 0 8-16,0 6 8 0,7 0 24 15,1 3 72-15,5 1-104 16,2-1-152-16,-2 0 72 0,2-3-72 31,-2-6-48-31,-6-13 40 16,1-3-32-16,-4-6 0 0,0-7 136 0,-4-3 232 15,0 0 264-15,0 0-264 0,0 0-63 16,0 0-169-16,0 0-48 16,0 0-32-1,0 0-64-15,0 0-8 16,0 0-88-16,0 0-385 31,0 0-655-31,-8 0-1208 0,4 0-2689 0,0 0-4729 16</inkml:trace>
  <inkml:trace contextRef="#ctx0" brushRef="#br0" timeOffset="140371.84">22993 15726 6185 0,'0'0'5857'15,"0"0"-3504"1,0 0 31-16,0 0-295 16,0 0-153-16,0 0-288 0,0 0-583 15,0 0-409-15,4-51-96 16,-4 51-280-16,0 3-248 0,0 16 32 15,0 13-40-15,-4 22 152 32,-4 22-40-32,8 19-128 0,-4-6 112 15,4-16-120-15,0-22 8 16,0-16 40-16,4 6-40 0,4 0-8 0,-4 4-216 16,-4-4-16-16,0-6 32 15,0-10-208 16,0 1-128-31,0-13-209 0,0-4-655 16,-4-3-744-16,4-9-1737 16,-4-9-96-16,4-11-4617 15</inkml:trace>
  <inkml:trace contextRef="#ctx0" brushRef="#br0" timeOffset="140788.44">22997 15561 10354 0,'0'0'2032'0,"23"-74"-1112"31,-6 37-119-31,3-2 375 16,-1 11 48 0,2 6 40-16,-6 9-295 15,5 3-265-15,4 4-312 0,8 3-48 16,0 3 32-16,0 0 32 0,7 3-136 15,-3 13-56 1,1 6-24 0,-1 3-96-16,-1 7 128 0,-7 6-88 15,0-3-64-15,-4 3 8 0,-8-3-8 0,-5 3-64 16,-2-6 0-16,-9 3 0 31,0-4 88-31,-13 1 0 16,-18-3 152-16,-5-1 8 0,-16 1 88 15,-3-6-71-15,-9-1-153 16,4-3-72-16,1-4 8 0,14-2-56 0,9-3-96 0,12-7-665 16,13-6-1151-16,11-10-1761 31,0-9-3200-31</inkml:trace>
  <inkml:trace contextRef="#ctx0" brushRef="#br0" timeOffset="141358.65">23802 15087 9394 0,'0'0'2632'15,"0"0"-1024"-15,0 0-207 0,0 0-393 16,0 0 72-16,0 0-312 15,0 0-304 1,-40 3 105-16,16 10 263 0,-4 3-96 16,0 0-128-16,0 3-160 15,4-3-64-15,1-3-48 0,7-1-144 16,-1-2-112-16,13-4 40 16,0-3-120-16,4 1-48 31,0-4-144-31,0 2-320 15,0-2-432-15,0 0-552 0,0 0-977 16,0 0-1448-16,0 0-5313 16</inkml:trace>
  <inkml:trace contextRef="#ctx0" brushRef="#br0" timeOffset="142029.09">24049 15815 10986 0,'0'0'3889'15,"0"0"-1833"-15,0 0-15 0,0 0-481 32,0 0-536-32,0 0-536 0,0 15-328 15,0 14 456-15,0 9-7 16,0 13-81-16,4 3-272 16,3 6-152-16,-3 0-8 0,1-2-88 0,-1-5 40 15,-4-5-40 1,0-3 0-16,0-1 64 0,0-9-72 15,0 0-88-15,0-10-112 16,0 1-112-16,0-11-152 16,0 5-425-16,0-8-719 0,-4-5-1209 15,-1-4-2784-15,-2-3-3697 0</inkml:trace>
  <inkml:trace contextRef="#ctx0" brushRef="#br0" timeOffset="142407.93">24124 15563 10546 0,'0'0'2072'15,"0"0"-639"-15,0 0-569 0,0 0 216 0,92-54-40 16,-64 54 0-1,4 0-111 1,3 0-49-16,2 13 8 16,3 3-304-16,3 7-224 15,-7-1-160-15,-3 6-136 16,-6 4-56-16,-3 3 40 0,-8 0-40 16,-8-4 0-16,-8 4-8 31,0-3 8-31,-12-3 64 0,-12-1 128 15,-15-2 112-15,-10-1 72 0,-3-3-144 16,-8-2-87-16,1-8-105 0,-1 1 24 16,12-10-72-16,4-3-545 0,25-16-1071 31,11-9-1257-31,8-7-2912 16</inkml:trace>
  <inkml:trace contextRef="#ctx0" brushRef="#br0" timeOffset="142793.28">24595 15361 4216 0,'0'0'10499'0,"0"0"-7563"32,0 0-671-32,0 0-873 15,0 0-544-15,0 0-360 0,0 0-264 16,0 0-64-16,51 6 64 15,-23 0-71-15,0-6-17 16,4 3-32 0,-4-3-56-16,-4 0-48 31,-5 3 0-31,-6-3-313 0,-2 0-607 16,2 0-1264-16,-5 0-1905 0,-8-6-1792 15</inkml:trace>
  <inkml:trace contextRef="#ctx0" brushRef="#br0" timeOffset="143178.62">25013 15103 3392 0,'0'0'9290'0,"0"0"-6993"16,0 0 239-16,0 0-639 0,0 0-433 16,0 0-704-16,8-9-328 15,-8 22-312 1,8 9 224-16,-4 10 208 16,4 12-240-16,3 3-183 0,-2 4-57 15,-1 0-24-15,3-3 0 0,-6 0-48 16,3-11 8-16,-4-5-8 15,-4-7 16-15,0-8-16 0,0-11 0 16,0-3 0 0,0 0 40-1,0-3-32-15,0 0 88 0,0 0-24 0,0 0-56 16,0 0-16-16,0 0-40 16,0-12-849-16,0-1-1911 0,0 0-4650 0</inkml:trace>
  <inkml:trace contextRef="#ctx0" brushRef="#br0" timeOffset="144412.79">25703 16037 5169 0,'0'0'7257'15,"0"0"-4440"-15,0 0-441 0,0 0-303 16,0 0-489 0,0 0-296-16,-5 0-391 15,10 0-409-15,6 0-128 16,5-7 56-16,12 1-256 0,12 0-152 15,8-4 48-15,0 0-56 16,8 7-16-16,-9-3-64 0,1 3-232 31,-12 0-240-31,-17 3-641 0,-6 0-1231 16,-17 12-1777-16,-12 4-200 0,-9-6-6137 16</inkml:trace>
  <inkml:trace contextRef="#ctx0" brushRef="#br0" timeOffset="144597.67">25722 16250 10178 0,'0'0'4801'0,"0"0"-3001"16,0 0-176-16,0 0-351 0,0 0-25 15,120 2-536-15,-49-2-400 16,1 4-168-16,0-4-144 15,31 0-264-15,-27 0-1712 0,-4-6-3866 16</inkml:trace>
  <inkml:trace contextRef="#ctx0" brushRef="#br0" timeOffset="145299.34">27256 15541 9642 0,'0'0'6113'0,"0"0"-4449"16,0 0-55-16,0 0-241 0,0 0-496 16,0 0-648-1,0 0-216 1,12 74 56-16,-12 2 72 16,-12 28-56-16,-12 1-32 0,5-13-48 31,2-25 8-31,10-26-16 0,-6-6-64 15,5-3-152-15,-3 3-120 0,3-7-288 16,3-8-32-16,5-8-16 16,0-9-233-16,0-3 129 15,0-3 160 1,9-19-112-16,6-13 312 16,2-25 224-16,2-35 200 0,5-36 248 0,4-9 120 15,-4 7 120-15,0 22 160 16,-12 35-32-16,3 25 257 0,-6 19 63 31,-1 17 16-31,0 2-320 16,4 3-104-16,-4 7-184 0,0 3-152 15,4 0-144-15,3 3 72 16,-3 10-112-16,4 6 8 16,0 6 40-16,0 4 64 15,1 12 160 1,-2 3-96-16,-3 8-120 15,4 2 16-15,0 9-80 0,0-3-8 16,-1 4-40-16,6-1 48 16,-1-6 40-16,-5-3-40 0,6-6-224 15,-6-10-184-15,1-9-408 16,5-14-984 0,-10-8-1209-16,-3-7-3504 15</inkml:trace>
  <inkml:trace contextRef="#ctx0" brushRef="#br0" timeOffset="145553.21">27144 15795 9602 0,'0'0'6617'0,"0"0"-4361"15,0 0-143-15,0 0-801 16,0 0-400-1,0 0-319-15,92-3-209 16,-44 3-200-16,12 0-8 16,7 0-88-16,1 0 8 0,-4 0 16 15,-8 0-112-15,-17-3-464 32,-18 3-1145-32,-10-3-2312 0,-11 3-2632 0</inkml:trace>
  <inkml:trace contextRef="#ctx0" brushRef="#br0" timeOffset="151044.59">22487 14837 2472 0,'0'0'7298'0,"0"0"-4874"15,0 0-856-15,0 0-111 16,0 0-369-16,20-7-128 16,-5 1-320-1,-2 2-152 1,-1 2-280-16,-1-2-144 16,-2 4-64-16,6-3 65 0,-2 3-65 15,10-3 0-15,5 3-169 16,9-3-127-16,2-1-104 0,12 1-144 31,-6 0 296-31,2 0 248 16,-6 0 0-16,-10 3 56 0,-6 0 104 0,-2 0 56 15,1 0 40-15,0 0-48 0,0 0-120 16,8 0 24-16,0 0-104 31,7 0 8-31,1 0 88 16,4-6-96-16,-4 2 48 0,-8 1-48 31,-8 3-8-31,-9 0-48 0,-6 0-128 16,-5 0 32-16,0 10 144 0,3-1 88 15,1-3-8 1,8 4 8 0,0-7-80-16,8 1 16 0,4-4 296 15,0 0-272-15,4-10 81 16,0-3-65-16,-4-6-64 0,0 0-201 0,-8 0 129 31,-9 3 72-31,-3 7 8 16,-4 5 0-16,0 4-8 0,1 0-112 15,2 10 96-15,1 3 16 16,9-1 0-16,2 1 72 0,9-6-72 16,0 2 136-16,4-9-47 15,-4 0-89-15,7 0-16 31,-7-3-209-31,0-7-319 16,0 1 272-16,-12-1 40 0,0 7 160 16,-8 3 24-16,-4 0-128 0,4 0 136 15,4 13 40-15,3 2 152 16,13 5 40-16,0-5-96 16,8-2 8-1,5-7 16-15,-6 1-112 0,5-7-8 16,-8 0-224-16,-4-3-264 15,0-10-24-15,-4 0 264 0,-9-2 160 16,-2 2 88-16,-6 3 264 16,-3 10 88-1,4 0-352-15,5 0 96 0,6 0-96 16,9 13 160-16,4 0-40 16,12-1 48-16,-1-2-112 0,2-4 56 15,-6 0-112-15,-3-6-464 16,0 0 64-16,0-6-344 31,-5-7 224-31,1-5 120 16,-8 1 288-16,0 5 112 0,-7 6 320 15,-6 6-56-15,5 0 232 16,4 12-112-16,4 4-16 0,4 3-184 16,4-3-16-16,4 0-32 31,3-10-24-31,-3-2-40 0,1-4-72 0,-5 0-72 15,3-4-240-15,-3-5 224 16,0-7 24-16,-8 3 16 0,-5 4-32 16,-2 2 80-16,-10 7 88 15,5 0-16 1,8 4 80-16,4 11 184 16,8 1 40-1,17 0 24-15,2 0-176 16,5-7-72-16,0 1-7 0,-5-10-89 15,-3 0-56-15,-8 0 0 16,-9-10-185-16,-7-2-39 31,4-4 144-31,-7 3 64 0,-2 7 16 16,1-1-72-16,1 7-72 0,2 0 136 0,5 4-40 16,4 5 48-16,-1-3 8 0,6 1 40 15,-5-4 24-15,0-3-72 31,0 0-80-31,-4 0-208 0,-1-6-144 16,1-4 104-16,-8 7 168 16,0-3 56-16,-1 6 96 0,2 0-56 0,-6 0 64 15,9 9 104-15,0 4 120 16,8-3 24 0,0-1-72-1,8-3-80-15,-4-3-16 0,0 1-80 0,3-4-232 16,-3 0-136-16,0-13-80 15,-8 4-96 1,-8-1 504-16,-8 1 40 16,-4 5 800-16,0 4-96 31,0 0-304-31,3 0-200 0,10 10-136 16,7-1 16-16,0 1 0 15,7-1 8-15,5-6-8 0,0 1-16 0,4-4-56 16,-5 0-8-16,6-13-216 0,-2-3-280 31,2-3-104-31,-10 0 160 0,-7 6 384 16,-8 7 56-16,-12 3 128 15,-4 3 248-15,0 3-176 0,4 10 240 16,-1 2 16-16,14 4-112 16,3-2-47-1,8-2 87 1,3-2-232-1,9-3 40-15,-4-7-136 0,0-3 40 0,-1 0-96 16,2-3-128-16,-5-7-208 16,-8-3-8-16,-5 4 72 15,-7-1 264-15,-8 7 8 0,-4 3-8 32,-4 0-73-32,0 7-119 0,0 5 200 31,0 7 56-31,12 0 64 15,0 1 57-15,8-8-33 0,4 1-48 16,8-7-24-16,0-3-16 0,0-3 48 16,3 0-104-1,-7-6-32-15,0-4-72 0,-4 1 40 16,-8 0 56-16,-1 5 0 16,-2 1-40-16,-5 3 40 15,-1 0-48-15,2 0-8 0,7 0 64 16,-4 0 8-16,7 3 0 31,5 7 32-31,1-1-40 0,3 7 0 0,-5 3-8 16,-3 3-48-16,-4 1 40 15,-4-1-24-15,0 3 40 0,-12 4 8 16,0 6 88-16,0 0 8 0,0 6 56 31,-8 3-104-31,0-2 24 16,0-1-80-16,4-3 8 0,4-3 0 15,0-10 64-15,0-2-24 16,8-5-48-16,8-5 0 0,0-3 0 16,3-4 32-1,6 1-24-15,-1-4-16 16,0 3-32-16,-1 1 40 0,1 2 0 16,4 4 0-1,0-1 0-15,0 4 0 16,0 3 0-16,0 0 0 0,-4 1 8 31,-1 2 40-31,-6-7-48 16,-10 5 0-16,-7-8-8 0,0 1-48 15,-20-1 56-15,-7 1 88 16,-13-3 88-16,-4-1 0 0,5 4 72 16,2-4-136-16,9 4-8 0,5 0-104 15,10 3 0 1,9-1 0-16,4 8-72 15,0-1 24-15,8 4-200 0,8 2-152 16,0-3-8-16,-4-2 216 31,-4-4 48-31,-4 0 64 0,-4-6-9 16,-8-1 1-16,-8 1 80 31,-7 0 16-15,-5-1 217-16,0 1 7 0,0 0-112 15,8-1 0-15,0 1-112 16,8 0 32-16,8 3-40 0,0-1-64 0,4 8-64 16,0-4-144-16,12 3-81 15,-4 1-215-15,0-4 152 0,0-1 248 16,-8-5 96-16,0 3 8 16,-4 0 64-16,-8 0 192 15,0-1 184-15,0-2 88 0,4 0-16 16,0 0-199-16,4 0-129 15,0-1-56 1,4 4-8-16,0 6-48 0,4 0 40 0,0 4-48 16,1-1-104-16,-2 0-80 15,-3-2 24-15,-3-4 15 16,-18-3 25 15,-3-7 120-31,0 4 0 16,-4-7 233-16,5 4 119 0,3-4-8 0,8 4-144 15,3-1-104-15,9 4-96 16,0 6-272-16,0 0-416 16,9 7-401-16,-1 2-135 0,-4-2-184 15,-4-4-57 1,-8 0 737-16,-12-9 584 0,-8-4 144 16,-4-3 888-16,-4-2 377 15,0-4 111-15,5 0 88 16,3 0-528-16,4 0-487 0,12 3-345 15,3 0-104-15,9 6-753 32,-4 1-631-32,1 3-456 15,-1-1 231-15,-12-2 249 0,-4 0-136 16,-12-4 800-16,-7-6 696 16,-10 0 624-16,-7 0 720 15,-11-13 112-15,-5 4-135 0,0-4-265 31,1 7-72-31,11-1-248 0,8 7-264 16,8 0-296-16,12 7-72 0,8 5-96 16,5 1-8-16,7 0-304 15,-4-1 200-15,0-2 88 0,-8-3-32 16,-4-1 48 0,-16-6 104-1,-4 0 256-15,-11 0 193 16,-6 0 247-16,-2 0-64 15,-1 0-152-15,5 6-320 16,3 4-216-16,12 2 32 0,12 1-80 16,13 3-16-16,2 0-296 31,5-1-56-31,1-2 152 16,-2 0-32-16,-6-3-128 0,-14-7 168 15,-2 0 136-15,-8-3 72 0,-9 0 8 0,-8 0 232 16,4 0 128-16,-4 0-128 0,8 0-184 31,8 0 24-31,9 9-80 16,7 1-144-16,4 0-424 0,4-1-344 15,4 4-569-15,-4-7-71 16,-8 1 160-16,-3-7 583 0,-10 0 449 0,-2 0 360 16,-5 0 160-1,-4-4 745 1,9 1-33-16,-2-3-472 15,6 6-272-15,6-4-72 0,2 4-56 0,3 0-264 16,-4 0-280-16,4 0-32 16,-7 0 176-1,-6 0 71-15,-2 0 145 32,-5 0 168-32,-4 0 16 15,-8 0 208-15,5-6 225 0,-1-3 199 16,5 2-104-16,6-2-248 15,6-1-176-15,6 4-80 0,10 3-24 16,3 0-256-16,-4 3-144 16,0 0 80-16,-4 0 40 15,-7 0 0-15,-6 0 128 0,-2 0 152 16,-5-10-16-16,-4 1 16 16,0-4 80-16,1-3 184 0,7 0 256 15,8 0 32-15,5 0-112 31,7 7-72-15,4 2-248-16,7 4-56 16,-2 0-64-16,2 3-352 0,2 0-496 15,-5 0 0-15,-4 0 119 0,-4-3 329 16,-12-6 272-16,-3-4 128 0,-9 0 520 31,-4-6 553-31,-4 3 143 16,4 0 56-16,9 4-200 0,2 5-487 15,13 4-393-15,4 3-192 16,13 0-240-16,-1 10-825 0,4 2-607 16,0 4-328-16,0-3 87 15,0-7 225 1,-8-6 1032-16,-4 0 656 0,1 0 864 0,-9-13 624 16,0 1-144-16,-5 2-319 15,-2-2-497-15,7 5-248 0,0 4-176 16,8 0-96-16,0 3-8 31,8 0-408-31,5 3-336 16,2 3-249-1,-2 0-71-15,-6 1 424 0,2-7 144 16,-9 0-88-16,-1 0 240 16,-2 0 344-16,0-9 240 0,2-1 112 0,5 0 272 31,-4 1 64-31,12 3-248 15,5-1-208-15,-2 1 96 16,5 2 96-16,0 1-128 0,-3 0-119 16,-1-3-169-16,-5-4 56 0,2 1-64 15,-6-7 0-15,6-3 8 16,-1-4 112 0,3-2 40-16,-2-7 112 15,7 4 280-15,0-4-160 31,0 4-24-31,4 3-88 16,0 2-80-16,0 4-64 16,0 0 32-16,0-3 0 0,0-1-88 15,4-2 48-15,0-4-80 16,0-2 8-16,0-8 8 0,-4-5-64 16,0-3 8-16,0-1 40 15,-8-3 8-15,4 7 96 0,-5-1 40 0,6 7 16 16,-5 7-16-1,4 2-48-15,0 4 8 16,4 2-24-16,-4 1-40 16,1-3-15-16,3-4-73 0,0-3 0 15,0 0 56-15,0 1-56 16,0-4 72 0,0 3-72-16,0 4 8 31,0 2 48-31,0 4-48 0,0 3 40 15,-5 3 24-15,-3 0 16 0,4 6-80 16,0-2 48-16,0-4-48 16,1 0 40-16,3-3 8 0,-5 0-40 15,5-3 88 1,-4-7-88-16,0 1 72 16,4-1-24-16,-4 0-16 0,0 1 32 15,4-1-80-15,-4 1 8 16,4 2 40-16,0 1-40 15,0 0-8-15,0-1 8 0,0 7 8 16,0-3 40-16,4 3-56 16,-4 0 0-16,0-4 32 15,0-2-32-15,0-3-8 0,0 5 8 16,0-2 0-16,0 6 0 16,0 3 56-16,4 4-48 15,0 5 80 16,-4-3-88-31,4 4 0 16,-4 0 8-16,4-4 0 0,-4-3 0 0,0-2-8 16,5-7 0-16,-5-4 0 15,0 0 0-15,0 4-248 16,3 3-504-16,-3 10-1809 16,4 0-4648-1</inkml:trace>
  <inkml:trace contextRef="#ctx0" brushRef="#br0" timeOffset="158447.1">31221 11271 12682 0,'0'0'6122'16,"0"0"-5018"-16,0 0-440 0,4 0 136 15,-4 0 152-15,4 9-192 16,-1 7-271-16,1 13 183 0,0 12-64 16,5 19-272-16,-5 20-48 15,0-4-208-15,3-6-72 0,-7-10 80 31,4-12-80-31,0 3 64 0,-4 3-72 16,5-7-56-16,-5-5-8 0,0-11-64 16,0-2-32-1,4-10 64-15,-4-3-80 16,3-7-160-16,1-2-240 0,-4-4-361 31,4-3-623-31,-4 0-760 16,0-7-729-16,0-8-3921 0</inkml:trace>
  <inkml:trace contextRef="#ctx0" brushRef="#br0" timeOffset="158763.47">31201 11239 12410 0,'0'0'2505'16,"0"0"-1369"-16,0 0-104 0,0 0 328 31,0 0 273-31,0 0-297 16,0 0-584-16,95-67-288 0,-75 67-280 0,12 10-136 15,4 6-48-15,7 6 0 16,-6 6 8 15,-1 2-8-31,-8 4-48 0,-17-2 32 16,-11 3 16-16,-4-7 0 15,-24-2 56-15,-11-1-40 0,-9-9 104 16,-12-3-112-16,0 0-8 16,0-4-400-16,-4 7-1408 15,21 0-3177-15,15-3-5833 0</inkml:trace>
  <inkml:trace contextRef="#ctx0" brushRef="#br0" timeOffset="159349.31">30901 12312 7313 0,'0'0'8290'0,"0"0"-6562"0,0 0-856 15,0 0 409-15,0 0 255 16,0 0-472 0,0 0-360-16,88-6-192 15,-36 6-167-15,20-3-17 16,23 3-184-16,17 0-96 0,-5 0 40 0,-27 0-88 16,-31 0-216-16,-30 0-240 0,-10 3-777 31,-9 0-1679-31,-13 3-1969 15,-23-2 984-15,-3-1-4881 0</inkml:trace>
  <inkml:trace contextRef="#ctx0" brushRef="#br0" timeOffset="159634.41">30810 12439 11026 0,'0'0'4417'0,"0"0"-3689"0,0 0 304 16,0 0 472-16,0 0-55 0,0 0-473 16,36 16-216-1,-12-9-176-15,16-1-208 16,4-3 40-16,27 0-191 16,21 1-89-16,-1-4-88 0,-11 0-40 15,-12 0 64-15,-29 0-72 16,-2 0-72-16,-5-4 72 31,-20 1 0-31,-12 0-160 16,0 3-97-16,-4-3-135 15,-8 3-272-15,0 0-960 0,0 0-1257 16,3 0-2816-16</inkml:trace>
  <inkml:trace contextRef="#ctx0" brushRef="#br0" timeOffset="161877.51">30838 7604 4905 0,'0'0'6137'15,"0"0"-5265"-15,0 0-608 0,0 0-64 16,0 0 72-16,0 0 432 16,20-3 225-16,-16-1-145 31,-4 4-248-31,4 0-184 15,-4 0-40-15,0 0 56 0,0 0-136 16,0 0-120-16,0 0-112 16,0 7 72-16,0-1 32 15,0 4 136-15,4-1-88 0,-1 4 24 32,2-7-80-32,-1 4 32 15,0-4 24-15,0 1-88 0,4-1 8 0,-5-3-16 16,2 3-56-1,-1-3 120 1,4 1-104-16,3-4 104 0,6 0 185 16,7 0 87-16,4-10-48 15,8-6-48-15,7-3-104 0,5-3 0 16,0-9-192 0,4-1 64-16,0-3-8 15,-9 0-48-15,-3 6 48 0,-12 7-48 16,-8 6-8-16,-8 10 0 31,-9 3 0-31,-3 3-296 0,0 0-1104 16,0 6-281-16,-11 16-55 15,-1-3-833-15,-4-3-4032 0</inkml:trace>
  <inkml:trace contextRef="#ctx0" brushRef="#br0" timeOffset="173298.71">6956 9433 3512 0,'0'0'6490'16,"0"0"-5210"-16,0 0-504 15,0 0-256-15,0 0 16 31,0 0 104-31,0 0-39 0,0 0-273 16,0 0-40-16,0 0 24 16,4 0-8-16,-4 0 128 31,4 0 96-31,-4 0-144 0,4 0-40 16,-4 0-128-16,9 0-80 15,-6 0 16-15,5-4-56 0,4 4-96 0,0-3 72 16,7 0-72-16,-2 3 8 0,7-3 0 15,-5 0 40-15,5 3-40 0,-3-3-16 32,-6 3 8-32,-2 0 0 15,-6 0 0-15,1 0-8 16,0 0-8 0,1 0 16-16,-2 0 0 0,9 0 0 15,-4 0 0-15,7 0 72 16,2 0-72-16,-1 0-8 15,-1 0 0 1,2 0 8-16,-1 0-8 0,-1 0-48 16,-2 0 56-16,2 0 0 15,-3 0 8-15,5 0-16 0,-6 0 8 32,1 0 0-32,0 0 0 0,0 3 0 15,3-3 8-15,-2 0 56 16,3 0-64-16,-1 0 0 15,6 0 0-15,-1 0 8 0,0 0-8 0,-1 0 8 16,5-3-8 0,-8 3 0-16,1 0-8 0,-2 0-40 31,-3 0 40-31,-4 0-16 16,-1 0 24-16,6 0 0 15,-6 0 0-15,6 0 8 0,-2-4-8 16,2 4 16-16,-2-3-16 15,1 0 0-15,-4 0 8 0,4 3-8 16,-4-3 8 0,-4 3-8-16,0 0 0 15,0 0-8-15,0 0 8 16,4-4 0-16,4 4 0 0,4-2 8 0,4 2-8 16,-1-4 0-16,-2 1 0 15,3 3-72 1,-9 0 64-16,2 0-88 15,-6 0 88-15,-3 0-48 16,1 0 48-16,2 0 8 0,-3 0 0 16,8 0 0-16,0 0 16 0,4-3-8 15,4 0 0-15,0 3-8 32,-5-4-8-32,2 4-40 15,-6 0-32-15,-2 0 32 16,-6 0-96-16,1 0 136 0,1 0 0 15,2 0 8-15,1 0 16 32,1 0-8-32,6 0 16 0,1 0 56 15,0 0-16-15,4 0-64 0,-4 0 48 16,0 0-48-16,-5 0-64 0,2 0 64 16,-6 0 0-16,-3 0-8 0,1 0 8 15,-1 0 8 1,-1 0 0-16,1 0-8 15,-3 0 0-15,6 0 8 32,-3 0-8-32,5 0 8 15,-2 0-8-15,6 0 16 0,-2 0-8 16,5 0-8-16,0 0 8 16,-4 0 0-16,3 0 0 0,-2 0-8 15,-6 0 0 1,2 0 0-16,-9 0 0 15,3 0-8-15,1 0 8 0,5 4 0 0,-6-4 0 16,5 0-8-16,-7 0-40 16,3 0-80-16,-1 0-424 0,-3 3-248 31,0-3-400-31,-4 0-745 16,0 0-1031-16,-4 0-1505 0</inkml:trace>
  <inkml:trace contextRef="#ctx0" brushRef="#br0" timeOffset="174006.93">8917 9375 6281 0,'0'0'2504'15,"0"0"-1599"-15,0 0-489 16,0 0-136 0,0 0 32-16,0 0-8 15,-5 0-144-15,-7 7 48 0,5 3-8 16,-6-1 64-1,-2 7-16-15,-2 0 144 16,2 2 8-16,-5 2-168 16,-1 5-128-16,-2 1-24 0,3-1-8 15,0-3-24-15,-3 1-40 0,6-1 0 0,2-3 8 32,2-1 48-32,-2 2-64 15,2-1 8-15,2-3-8 31,-1 0 16-31,3-1 96 0,-2 1-40 16,-1 0 0-16,3 3 0 16,-2-3-64-16,-2 3 80 15,2 0-24-15,-5 3 49 0,4-3 15 16,-4 1 16-16,4-5-40 16,4-2 0-16,-3 0-32 15,2-4-24-15,1 4-40 0,0-4 40 16,1 1-24-16,2-1 16 15,-3 4-32 1,0 0 40-16,1 0-40 0,-2 0 0 16,1 2 48-16,1-2 0 15,-1 0 8-15,4-1-8 0,-5-2-48 16,2-1 64-16,-1 4-64 16,-5-4 0 15,9-2 56-31,-7 6-56 0,3-4 0 15,-4-2 0-15,4 2-8 16,0 0 8-16,0 1 0 0,-4 0 8 16,8-1-16-16,-7 4 8 15,6 0 32-15,-3-4-40 32,0 1 56-32,1-4 40 0,3 3-40 0,-1-5 40 0,1 2-96 15,4-3 8-15,0 1 0 16,0-4 40-16,0 0-40 0,0 0 64 15,0 0-24-15,0 0-40 32,0 0-8-32,0 0-112 0,0 3-736 15,0 0-569-15,0 0-2583 0</inkml:trace>
  <inkml:trace contextRef="#ctx0" brushRef="#br0" timeOffset="175310.06">6889 9607 2616 0,'0'0'2056'32,"0"0"-543"-17,0 0 535-15,0 0-159 0,0 0-369 16,0 0-200-16,0 0-408 0,-4-22-271 16,8 22-17-16,0-3-88 0,3 3-72 15,-3 0-128-15,4 0-64 31,4 0-48-31,0 3-72 0,4 6 48 16,0 4-72-16,8 3-24 16,0 7-40-16,4-1-56 0,4 0 0 15,0 6 72-15,-4-2-72 16,4 2 48 0,-4-6-48-1,-5 4 0-15,1-7-8 16,0 0 8-16,-4-6-8 0,-1-1 8 15,6-2-8-15,-1 0 64 0,0-1-64 16,3 4 16-16,6-4 48 16,-6 4-64-16,1 3-8 31,0 0 8-31,0 3-8 0,-8-3 8 16,4-1 0-16,-9 2 8 0,2-2-8 15,-2-5 0-15,2 2 0 0,2-2 0 0,-3 0 0 16,9-4 8-16,-2 3-8 31,5 1 8-31,-4-3 48 16,4-2-8-16,-4 2-40 0,4 3 48 31,-5-4 16-31,1 3 120 16,0-2-64-16,4-1 24 0,-4 3-55 15,-1-2-41-15,-2 3-48 16,-5-4 56-1,0 0-64-15,-9-3 72 0,6 0 24 16,-5 1-8-16,-1-4 48 16,2 3 24-16,-1-3-24 0,3 3 48 0,6-3-56 15,-6 3 16-15,10 1-72 32,-10-1-72-32,2 3 16 0,-2 0-16 15,-3-3 8-15,0 4 0 16,-3-4 8-16,2 0-8 15,1 3 160-15,0-6 32 0,0 7-56 0,0-4-56 0,0 4-80 32,-4-4 80-32,3 3-88 15,-2-3 16-15,-1-3-8 0,-4 3-8 16,0-3 0-16,0 3-40 16,-9-3-272-16,-14 0-560 15,-1 0-3057 1,4-9-5537-16</inkml:trace>
  <inkml:trace contextRef="#ctx0" brushRef="#br0" timeOffset="176913.94">15279 9575 4352 0,'0'0'5058'31,"0"0"-3426"-31,0 0-880 15,0 0-304-15,0 0-80 16,0 0 248-16,24 0 8 0,-24 0-215 16,0 0-81-16,0 0-24 15,0 0-80-15,0 0-16 0,4 0 64 16,0 0 80-16,0 0 136 16,8 0-32-16,0 0-168 15,4-3-136-15,8 3-152 0,0-3-224 31,4 0-32-31,4 0-272 16,-1 0 168-16,1 0 352 0,0-1 8 16,-4 1 80-16,0 0 0 15,0 0-8 1,-4-1 16-16,-5 2-80 16,9-2 56-16,0 4-64 0,-3-3 0 15,6 0 192-15,1 3-64 16,-4-3-120-16,8 3-8 0,-8 0-104 0,0 0-104 31,-8 0 72-31,-1 0-104 16,-6 0 232-16,2 0 8 0,-3-3 0 15,0 3 80-15,8 0-72 16,-4-4 104-16,4 4-112 0,4-3 0 16,-4 0 0-16,0 0-352 15,-1-3 352 1,-2 2 8-16,-6 1 48 15,2-3 72 1,-5 2 8-16,3 1-40 0,-2-3-32 16,6 3-56-16,2 0 32 0,2-4-32 15,1 1-8-15,8 3 0 32,0-3-8-32,0-1-48 15,-8 1 48-15,-4 3-24 0,-4-1 32 16,-9 1 64-16,1 0 112 0,-4 3 48 15,0 0-104-15,0 0-112 16,0 0-16-16,0 0-80 16,5 0-104-16,-1-3 48 15,0 3-96-15,0-3 8 16,0 0-144-16,-1-1-192 0,1 1-529 16,-4 0-1183-16,4-3-5522 0</inkml:trace>
  <inkml:trace contextRef="#ctx0" brushRef="#br0" timeOffset="177493.26">16582 9331 4216 0,'0'0'2793'0,"0"0"-1281"0,0 0-607 16,0 0-417-16,0 0 184 16,5 19-208-16,-5-6 208 0,-9 3-144 0,1-1-168 15,-3 8-96-15,-2-1 8 0,5 3-144 16,1 1 8-16,-6 2-88 16,2 1 8-16,-1 3-48 0,-4 3-8 15,0 0 16-15,0-1-8 16,0 5 0-16,0-4 0 0,4-4 0 47,-4 1 8-47,0 0-8 15,4-3 16-15,0-1-16 0,0-3 0 16,0 1-8-16,4-1 8 0,-4 1-8 16,8-4 8-16,-4 3 0 0,8 0 0 15,-4 1 0 1,1-4 0-16,-1 0 0 15,4 1 32-15,-9-5-40 0,5 2-8 16,0-5 8-16,1-2 0 16,-1 0 8-16,4 0-8 0,-4-4 0 31,0 1 56-31,-1-1-56 16,-3 4 0-16,-3 0 8 0,-2 2-8 0,2 1 8 15,-6 0-8-15,6 0 8 0,3 0 0 16,4-6-8-16,0-4 0 15,4-6-544-15,4 0-1064 0,8 0-2985 16</inkml:trace>
  <inkml:trace contextRef="#ctx0" brushRef="#br0" timeOffset="178595.94">15347 9626 3608 0,'0'0'520'0,"0"0"-312"16,0 0 1385-16,0 0-265 15,0 0-216-15,0 0-216 16,0 0-103-16,0 0-25 0,-36 0 200 16,36 0 144-16,0 0-320 15,0 0-127-15,4 3-49 16,8 4-96-16,-4-1-88 0,8 7-256 15,0-4 160-15,4 8 40 16,8-5-128-16,-5 4-104 0,9 0 48 16,-4-1-120-1,4 5 16-15,0 2-88 16,0 0 0-16,-4 0 16 0,0 4-16 16,-4-4 40-16,4 0-40 15,-4 0 0-15,4-3 40 16,-1 1-40-16,1-2 0 31,4 1 0-31,-4-2 0 16,0-2 8-16,0 1-8 0,-4 0 8 15,-4 0-8-15,-4-3-8 16,-5 3 0-16,2-1 0 16,-2-2-8-16,6 3 16 0,-2-3 0 31,5 3 0-31,-4-4 8 0,4 4 0 0,-4-3-8 15,-4-1 8-15,-4 1-8 0,-8-3-8 16,4-1-64-16,-4 1 72 16,0-7 24-16,3 4-24 0,-3-1-8 31,5 0 8-31,-1 1 0 16,4-4 48-1,0 6-32-15,-1-3-16 0,2 1 56 16,-1-1-56-16,-4 0-8 15,-1-2-40-15,1-1 40 16,-4-3 0-16,0 0-48 16,0 3-168-16,0-3 48 15,0 0 80-15,0 0 48 16,0 0 48-16,5 0 0 0,-1 0-80 16,4 0-176-16,-1 0 208 15,1 0 48-15,-3 0-48 0,-5 0-256 31,0 0-1072-31,-9 0-2649 0</inkml:trace>
  <inkml:trace contextRef="#ctx0" brushRef="#br0" timeOffset="194819.71">28922 15037 9978 0,'0'-4'2752'16,"0"1"-1391"-16,0 3-201 16,0 0 352-16,0 0-72 0,0 0-215 15,3 0-409 1,-3 0-328-16,0 0-80 15,4 0-256 1,-4 0-152 0,0 10-160-16,4 9 160 0,-4 9 56 15,0 14-56-15,0 2 8 0,0 7 112 16,0-7-112-16,0-3-8 0,5-9 0 16,-1-6-72-16,4-10 0 31,3-7-200-31,9-9 272 0,4 0 112 15,12-13 48-15,12-12-8 16,7-10-88-16,22-16-64 0,14-15 48 16,20-11-48-16,-7 7 8 15,-24 20 0-15,-32 21-8 16,-33 19-16-16,-2 7-40 16,-5 3-320-16,-8 0-536 0,0 3-1345 15,-44 29-199-15,4 0 95 0,-12-3-4312 16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19:25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45 12969 9778 0,'0'0'3008'15,"0"0"-1703"-15,0 0-41 0,0-9 312 31,0 6-160-31,0 3-207 0,0-3-249 16,0 0-216 0,0-1-136-16,4 4-112 0,9-3-232 15,2 0-104-15,5 0-112 16,8 3 0-16,4 0 8 0,4 0-56 16,0 0 8-1,-5 9 32-15,1 1-40 16,-8 2 0-16,-8 5-16 15,-4-2-80-15,-4 1-224 0,-8-3 136 16,0 3 32-16,-12 0 96 16,-4 0-40-16,-12-1 24 15,0-2 8-15,-4-3 16 16,4-1 8-16,0-2 40 16,13-5 8-16,3 2-8 15,12-4 0-15,0 3-8 0,0-3-64 16,8 3-80-16,7 0-96 15,13 4 176 1,-3 2-16-16,3 1-136 16,-4-1-192-16,-9 1 192 15,-2-4 112-15,-6 4 56 0,1-4-32 16,-8 3-40-16,0-2 0 16,0-1 40-16,-12 4 8 0,0-1 80 31,-7 1 0-31,-9 0 0 15,0-4 0-15,-4 0 8 16,-4 0 40-16,4-2 104 0,-4-1 24 16,9-3-88-16,-1 3-88 15,4-3-64-15,12 0-1168 0,12 0-1441 16,0-3-2504 0,15-4-2633-16</inkml:trace>
  <inkml:trace contextRef="#ctx0" brushRef="#br0" timeOffset="234.78">31822 13068 11618 0,'0'0'4761'16,"0"0"-4081"-16,0 0-600 0,0 0 456 15,0 0 440-15,0 0-319 16,-107 73-193-1,79-41-168-15,-4-1-200 16,8 5 8-16,0-5-56 16,4-2-48-16,4-4-536 0,4 1-1193 15,0-13-871-15,4-4-3489 16,4-6-1009-16</inkml:trace>
  <inkml:trace contextRef="#ctx0" brushRef="#br0" timeOffset="477.31">31539 13084 8705 0,'0'0'5578'0,"0"0"-4082"0,0 0-320 16,0 0 200-16,0 0-527 0,0 0-505 15,0 0-240-15,20 28 112 0,-4 4 136 16,0 3-64-16,12 3-16 15,0 0-88 1,4-3-80 0,0 0-8-16,0-9-96 0,-4-8-816 15,4-5-1521-15,-4-6-1992 0,-9-4-5897 16</inkml:trace>
  <inkml:trace contextRef="#ctx0" brushRef="#br0" timeOffset="987.62">32046 13109 11258 0,'0'0'2536'15,"0"0"-1703"-15,0 0-529 0,0 0 8 16,107-3 208-16,-75 3-184 15,0 10-272-15,-8-4-56 16,0 4-8-16,-9-1 0 31,-2 1 0-31,-9-4-64 0,-4 0-72 0,0 0-40 16,-4 1 176-16,-13 3 344 16,2-4 0-16,-5 3-128 0,-1-2-88 15,2 2-80-15,3 1-40 16,0-1 56-1,8 1-56 1,0-1 8-16,8 4-8 0,0 0 0 16,0-1 72-16,8 4-32 15,4 0-48-15,4 0-72 0,4 3-32 0,-9-3 8 16,2 0 40-16,-5 0 8 31,-4-1 40-31,-4-2-72 16,0 0 0-16,0 0 40 0,-17-4 40 15,-2-3 472-15,-5 4-48 0,-4-7 392 16,0-3-95-16,-4 0-329 16,0 0-176-16,-15-3-216 31,10-9-1745-31,1-8-7329 0</inkml:trace>
  <inkml:trace contextRef="#ctx0" brushRef="#br0" timeOffset="3733.06">22925 14103 10050 0,'0'0'2560'16,"0"0"-943"-16,0 0-217 0,0 0-232 16,0 0 104-16,0 0-191 15,9-6-417-15,-6 6-176 0,5 0-48 0,-4 0-48 32,0 0-160-32,0 3-152 15,4 9 48-15,0 1 16 16,4 3-48-16,4 0-80 0,-1 0 32 15,10-6-40-15,3-1-8 16,3 0-24-16,5-5-264 0,-4-1-152 31,4-3 64-31,0 0 64 16,0 0 48-16,-8-7 184 0,4-5 64 16,-4 2 8-16,-9-5 8 15,1-2-8-15,-8 5 8 0,1 2-8 16,-6 1 8-16,-3 5 0 31,0 1 0-31,-4 0 0 16,0 3-96-16,0 0-736 0,-8 0-849 15,-12 3 1-15,-3 0-2281 0,-1 4-4113 16</inkml:trace>
  <inkml:trace contextRef="#ctx0" brushRef="#br0" timeOffset="4329.78">23108 14309 4504 0,'0'0'2137'0,"0"0"375"0,0 0-1111 16,0 0-241-16,0 0 96 31,0 0 81-31,0 0-225 0,41 0-240 16,-26-2-128-16,-2-2-224 16,2 4-152-16,2 0-120 0,-2 0-152 15,1 0-32-15,-4 0-64 31,4 0 8-31,-8 4 0 16,0 1-8-16,-1 2 0 0,-3-1 0 16,-4 1-72-16,0 2-24 15,-4 1 88-15,-7-4 8 0,-5 3 48 16,0 1 32-16,0-3-16 0,4-4-8 16,4 0-40-1,0 0-8 1,8 0 40-16,0-3-48 0,5 3 72 15,6 0 0-15,1 4-72 16,4-7-120-16,0 6-176 0,-4-2-32 0,-8-2 160 16,4-2 64-16,-8 4-8 31,0 2-96-31,0-3 80 16,-12 4 128-16,-8-4 72 0,4 3 32 15,-8 0-32-15,4-6 0 16,1 4-72-16,6-4 0 0,2 0-584 31,11 0-1432-31,11-4-4018 16,6-5-391-16</inkml:trace>
  <inkml:trace contextRef="#ctx0" brushRef="#br0" timeOffset="4532.25">23563 14290 7457 0,'0'0'5937'0,"0"0"-4696"16,0 0-681-16,0 0 160 0,0 0 112 0,0 0-448 15,-60 80-208 1,52-58-112 0,-8-6-64-16,8 3-432 15,-4-6-960-15,0-7-3129 0,4-3-416 16,4-3 504-16</inkml:trace>
  <inkml:trace contextRef="#ctx0" brushRef="#br0" timeOffset="4710.49">23471 14319 11690 0,'0'0'5169'0,"0"0"-3833"16,0 0-727-16,0 0-65 15,0 0 88-15,0 0-16 16,0 0-320-16,28 64-152 0,-12-46-144 31,-4-1-440-31,8-5-1296 0,3-2-2185 16,-6-7-3657-16,3 0 1961 0</inkml:trace>
  <inkml:trace contextRef="#ctx0" brushRef="#br0" timeOffset="5162.37">23754 14243 2560 0,'0'0'9698'0,"0"0"-6921"0,0 0-1593 31,0 0-656-31,0 0 184 0,0 0 56 16,0 0-496-16,95-25-272 0,-71 25 0 15,4 0-360-15,-7 0-96 16,-6 6-232-16,-2-3-40 15,-6 0 16-15,-7 3 216 0,0 1 272 16,-4-1 224 0,-12 0 400-16,4 4 144 15,-4-4 0-15,1 4 272 0,7-1-224 16,-1-2-216-16,9 3-224 16,0-1 0-16,0 4-16 15,9-4-136-15,2 4-96 0,1 0-288 31,-3-4 128-31,-2 4 56 0,-3-4 8 16,-4 4 40-16,0-3 56 16,0-1 88-16,-4 0 8 15,-12 1 168-15,-3-1 104 0,-5-2 392 32,-1-1-264-32,1-3-127 15,1-3-177-15,-1 0-96 0,0-16-168 16,0-3-1841-16,12-6-7345 0</inkml:trace>
  <inkml:trace contextRef="#ctx0" brushRef="#br0" timeOffset="6341">31041 13605 7817 0,'0'0'6169'0,"0"0"-4608"16,0 0-329-16,0 0-40 16,0 0-7-16,0 0-153 15,72 0-328-15,-40 0-288 16,3 0-96-16,14 0-72 0,18 0-40 15,25 3-64-15,20 3-80 16,7 1 24-16,1-1-40 0,-28 0-48 31,-29 1 40-31,-19-4-40 16,-9 0-48-16,1 0 48 0,1 0 0 16,-2 0 8-16,-11-3 72 15,-8 0-80-15,-4 0 8 0,-4 0 0 0,0 0-8 16,-8 0-8 15,0 0-424-31,0 0-744 16,-13 0-2513-16,-10 0-1616 0,-5-6-3441 0</inkml:trace>
  <inkml:trace contextRef="#ctx0" brushRef="#br0" timeOffset="7497.68">23284 14548 2720 0,'0'0'720'0,"0"0"-528"15,0 0 3041-15,0 0-1081 16,0 0-759-16,0 0-329 16,-56 0-16-16,56 0-128 15,0 0-39-15,0 0 39 16,0 0-40-16,0 0-72 0,0 0-168 16,0 0-136-16,0 0-144 15,0 0-200-15,0 0-72 16,4 0 33-1,12 0 223-15,8 0 256 16,16 0-208-16,12 0-152 0,15 0-144 16,25 0-48-16,-4 0-40 15,-9 0 40-15,-15 0-40 16,-20 0-8-16,-1 0-48 0,-3 0-192 31,-12 0 168-31,-12 0 72 16,-12-4 0-16,-4 4 72 0,0-3 168 15,0 3 168-15,-7-3-272 16,-6 3-88-16,5 0-48 31,1 0-8-31,3 0-112 0,4 0-480 16,0 0-944-16,0 0-1185 0,7-3-2272 16,5 0-2065-16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19:08.2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988 7845 10402 0,'0'-9'2640'0,"0"-4"-927"16,-4 3 47-16,0 1-256 15,0 0-311 1,4 5-209-16,0 1-48 16,-4 0-264-16,4 3-352 15,0 0-144-15,-4 0-168 0,4 0-8 16,-8 6-88-16,-4 7 40 31,-3 9 48-31,-6 6 48 0,-3 4 32 16,4 0-80-16,1 0-40 15,-2 0-80-15,10-4-384 16,-6-2-472-16,10-4-328 0,-1-9-913 16,0-7-223-16,3-6-425 15,2 0-2144-15</inkml:trace>
  <inkml:trace contextRef="#ctx0" brushRef="#br0" timeOffset="215.79">7705 7820 3120 0,'0'0'8882'16,"0"0"-7170"-16,0 0-647 0,0 0-217 0,0 0-72 15,0 0-40-15,24 0-264 16,4 6 224-16,8 7-207 16,-1 6-257-16,10 3-232 0,-9 0 0 15,-5 1-801-15,-3-5-783 16,0 2-432-1,-8-8-2297-15,-12-5-4121 16</inkml:trace>
  <inkml:trace contextRef="#ctx0" brushRef="#br0" timeOffset="853.82">6418 8721 5401 0,'0'0'8786'0,"0"0"-7418"15,0 0-800-15,0 0-456 0,0 0-64 16,0 0 200-16,-32 64 104 16,24-26-120-16,-3 3-88 0,2 4-48 0,1-1-48 15,1-5-40 1,-1-2-8-1,-1-11-616-15,1-4-736 16,-3-16-777-16,3-6-2336 0,-1-3-912 16</inkml:trace>
  <inkml:trace contextRef="#ctx0" brushRef="#br0" timeOffset="1040.05">6195 8785 10938 0,'0'0'2976'0,"0"0"-2143"0,0 0-729 15,0 0 400-15,0 0 416 16,0 0 128-16,0 0-392 0,108 64-176 31,-76-42-232-31,0-3-135 16,0 6-113-16,-4-2-337 0,0 5-1351 16,-5-6-2385-16,-3-3-6393 0</inkml:trace>
  <inkml:trace contextRef="#ctx0" brushRef="#br0" timeOffset="1477.25">6586 10300 13242 0,'0'0'2697'0,"0"0"-1977"15,0 0-608-15,0 0 0 0,-40 104 176 16,35-56-8-16,1 6-88 16,-3 0-40-16,-1-3-144 0,-5-7 64 0,2-6-32 15,-1-13-40 16,-4-2-384-31,4-11-744 16,-8-12-1200-16,9-6-2017 0,-2-16-1937 0</inkml:trace>
  <inkml:trace contextRef="#ctx0" brushRef="#br0" timeOffset="1663.89">6378 10411 4913 0,'0'0'9089'16,"0"0"-6944"-16,0 0-1409 0,0 0-232 15,0 0 112-15,0 0 353 16,96 9-265-16,-57 7-304 0,6 3-120 16,2 6-144-1,1 4-88-15,1 3-48 16,-10 3-936-16,13 6-1289 16,-12-12-2272-16,-8-7-5009 0</inkml:trace>
  <inkml:trace contextRef="#ctx0" brushRef="#br0" timeOffset="2030.9">7813 9887 14507 0,'0'0'2904'15,"0"0"-1864"-15,0 0-543 0,0 0-57 16,0 0 168-16,0 0-80 15,-80 105-128-15,65-61-72 16,-2 3-184-16,6 5-72 16,-2-8-72-1,1-3 0-15,1-6-616 0,-2-7-792 16,-7-11-1249-16,1-14-2288 0,2-3-2665 16</inkml:trace>
  <inkml:trace contextRef="#ctx0" brushRef="#br0" timeOffset="2203.04">7518 10020 9113 0,'0'0'6058'0,"0"0"-5042"0,0 0-576 15,0 0 464-15,0 0 184 16,103 32-335-16,-66-13-361 0,-2 6-176 31,5-3-128-31,-4 7-88 16,-5 0-664-16,5 6-1585 0,-8-10-2472 15,-8-6-4801-15</inkml:trace>
  <inkml:trace contextRef="#ctx0" brushRef="#br0" timeOffset="2578.53">8889 10303 12362 0,'0'0'2865'15,"0"0"-529"-15,0 0-535 0,0 0-409 16,0 0-312-16,0 0-424 16,0 0-416-16,-5 9-224 15,-3 20 112-15,1 6-32 0,-10 13-48 32,6-1-40-32,-5 7-8 15,0-7-128-15,-1-2-448 0,2-7-1080 16,-1-16-1161-16,4-9-2480 15,0-13-3065-15</inkml:trace>
  <inkml:trace contextRef="#ctx0" brushRef="#br0" timeOffset="2750.91">8681 10394 3512 0,'0'0'12379'0,"0"0"-10443"15,0 0-1592-15,0 0 225 16,0 0 431-16,111 71-216 15,-55-43-368 1,4 1-248-16,-4-1-168 16,-4 4-224-16,-8 3-1512 0,-13-10-2881 15,-14-6-4401-15</inkml:trace>
  <inkml:trace contextRef="#ctx0" brushRef="#br0" timeOffset="3138.18">8120 11360 14619 0,'0'0'4657'0,"0"0"-3953"0,0 0-496 15,0 0 136-15,0 0 208 16,0 92-192-1,-4-51-152-15,-5 3-120 16,-2 4-88-16,-6 0-272 0,-6-3-472 16,-1-1-504-16,-8-9-1009 15,-8-7-1736-15,8-9-3088 0,9-9 1064 16</inkml:trace>
  <inkml:trace contextRef="#ctx0" brushRef="#br0" timeOffset="3334.95">7940 11547 13234 0,'0'0'5722'0,"0"0"-4626"31,0 0-736-31,0 0-32 16,0 0 448-16,0 0-104 16,104 76-352-16,-69-44-176 0,2 0-144 15,3 0-216-15,-5-7-1072 16,5-6-1209-16,-12-6-2440 0,-4-13-3672 15</inkml:trace>
  <inkml:trace contextRef="#ctx0" brushRef="#br0" timeOffset="3974.63">8805 8680 3408 0,'0'0'8170'16,"0"0"-6402"-16,0 0-751 0,0 0-433 15,0 0 24 1,0 0 600-16,-20 70-288 16,8-29-384-16,0 7-232 15,0-1-208-15,-3 5-96 0,2-8-264 16,1-9-1056-16,-4-7-792 15,1-9-2361 1,2-12-3513-16</inkml:trace>
  <inkml:trace contextRef="#ctx0" brushRef="#br0" timeOffset="4152.64">8614 8810 8361 0,'0'0'5409'0,"0"0"-4664"15,0 0-345-15,0 0 248 16,0 0-24-16,88 61-88 0,-53-42-152 16,1 3-168-16,0-3-216 15,-1 0-448-15,-3-6-1768 0,-8-7-4562 32,-3-6-919-32</inkml:trace>
  <inkml:trace contextRef="#ctx0" brushRef="#br0" timeOffset="4626.88">7741 8693 8241 0,'0'0'4441'0,"0"0"-3329"31,0 0-471-31,0 0-105 16,0 0 232-16,0 0-176 0,0 0-296 15,0 0-64-15,0 0 136 0,-64 54-48 16,41-26-192-16,-1 1-24 15,0-4-104 1,3-3-376 0,2-2-600-16,-5-14-912 0,4-3-1161 0,4-3-3136 15</inkml:trace>
  <inkml:trace contextRef="#ctx0" brushRef="#br0" timeOffset="4820.85">7514 8636 6569 0,'0'0'5153'0,"0"0"-3033"0,0 0-1383 16,0 0-369-16,0 0 248 0,48 13 288 16,-32-1-176-16,0 10-176 15,3 1-288-15,2 5-112 32,-6 7-64-32,5-3-32 0,1 3-56 15,2-7-632-15,10 4-968 16,-7-13-1001-16,-1-6-5728 0</inkml:trace>
  <inkml:trace contextRef="#ctx0" brushRef="#br0" timeOffset="5328.46">8187 9338 5033 0,'0'0'7225'0,"0"0"-5785"15,0 0-447-15,0 0-65 32,0 0-72-32,0 0-256 0,0 0-48 15,0 0-152-15,0 0-128 16,-56 82-16-16,49-53-120 0,-6 3-63 16,5-1-57-16,1 1-16 0,-6-7-393 15,-2-2-1039 1,-2-8-1240-1,10-8-4682-15</inkml:trace>
  <inkml:trace contextRef="#ctx0" brushRef="#br0" timeOffset="5525.92">7972 9344 11898 0,'0'0'3137'0,"0"0"-1537"31,0 0-760-31,0 0-80 16,0 0 57-16,88 35-201 0,-60-10-224 16,8 7-192-16,-8 3-104 15,4-3-96-15,-4-1-880 0,3-5-1369 16,-7-11-1752-16,-8-5-6585 0</inkml:trace>
  <inkml:trace contextRef="#ctx0" brushRef="#br0" timeOffset="6633.3">15885 7985 12602 0,'0'0'3209'15,"0"0"-1241"-15,0 0-623 16,0 0-265-16,0 0 24 16,0 0-528-16,0 0-352 15,0 0-224-15,24-3-16 0,-36 28 16 16,-4 10 56-16,-4 9 16 15,0 4-72 1,-8 0-632-16,8-4-528 16,-4-3-448-16,0-2-793 15,9-17-1512-15,2-10-2240 0</inkml:trace>
  <inkml:trace contextRef="#ctx0" brushRef="#br0" timeOffset="6823.16">15710 8023 10626 0,'0'0'2960'16,"0"0"-1663"-16,0 0-969 31,0 0-192-31,0 0 416 0,0 0 384 16,59 60-104-16,-23-35-288 0,5 1-248 15,2 0-160-15,0-4-136 16,6 3-152-16,-17-9-1880 0,-12-7-4905 15</inkml:trace>
  <inkml:trace contextRef="#ctx0" brushRef="#br0" timeOffset="7415.05">14690 8925 13650 0,'0'0'2841'0,"0"0"-1209"31,0 0-519-31,0 0-569 16,0 0-176-16,0 0-248 15,0 0-32-15,0 0 184 0,-4 82-32 16,-4-44-136-16,-4 3-32 0,0-2-72 16,4-4-48-16,0-7-544 31,0-6-632-31,-4-6-1193 16,8-9-1384-16,0-7-3688 0</inkml:trace>
  <inkml:trace contextRef="#ctx0" brushRef="#br0" timeOffset="7623.96">14578 8938 3752 0,'0'0'9490'16,"0"0"-7625"-16,0 0-1073 16,0 0-504-16,0 0 624 0,60 22 32 0,-36-7 17 15,4 4-265-15,4 7-384 16,-1-4-96-1,5 7-120 1,-4-4-88-16,-4-3-8 0,4 0-960 16,-8-2-3041-16,-9-11-7218 0</inkml:trace>
  <inkml:trace contextRef="#ctx0" brushRef="#br0" timeOffset="8031.75">15721 8801 144 0,'0'0'9570'0,"0"0"-6906"16,0 0-927-16,0 0-313 0,0 0-112 16,0 0-304-16,0 0-368 15,0 0 161 1,-32 35-121-1,17-13-312-15,-2 3-104 0,-2 1-136 16,3 3-32-16,4-4-24 16,-4 0-72-16,4-3-264 0,4-3-744 15,-4-9-1169 1,4-7-863-16,0-3-4626 16</inkml:trace>
  <inkml:trace contextRef="#ctx0" brushRef="#br0" timeOffset="8222.34">15550 8836 3488 0,'0'0'9010'0,"0"0"-7241"31,0 0-969-31,0 0-464 0,0 0 112 16,0 0 456-16,0 0 128 16,0 0-352-16,84 57-247 0,-52-35-201 15,0 3-184-15,-4-2 32 16,0 2-80-16,-5 4-561 31,-7-10-1527-31,-12-6-3153 0</inkml:trace>
  <inkml:trace contextRef="#ctx0" brushRef="#br0" timeOffset="8627.32">16626 8823 11058 0,'0'0'3161'0,"0"0"-1177"0,0 0-704 16,0 0-616-16,0 0-264 31,0 0-175-31,0 0 119 15,-24 48 64-15,9-23-184 0,-2 4-128 16,-7-1-96-16,9-2-48 16,-6-1-832-16,1-6-1401 15,9-6-2272-15,-1-7-4713 0</inkml:trace>
  <inkml:trace contextRef="#ctx0" brushRef="#br0" timeOffset="8803.75">16503 8832 4080 0,'0'0'8834'0,"0"0"-7265"16,0 0-1201-1,0 0 128-15,0 0 184 0,95 80 8 16,-67-52-240-16,4 1-256 0,-8-4-136 16,-1 4-56-16,-6-10-1240 15,-10-10-4241-15</inkml:trace>
  <inkml:trace contextRef="#ctx0" brushRef="#br0" timeOffset="9560.89">15327 10083 4232 0,'0'0'8490'15,"0"0"-6249"-15,0 0 31 16,0 0-655-16,0 0-457 15,0 0-240 1,0-6-344-16,0 10-304 16,0 8-80-16,-12 4 280 0,0 10-184 15,-8-1-144-15,5 0-80 0,-6 4-64 16,6 3-408-16,-1-7-1224 0,0-3-2553 31,4-3-928-31,8-13-4065 16</inkml:trace>
  <inkml:trace contextRef="#ctx0" brushRef="#br0" timeOffset="9762.82">15167 10106 9778 0,'0'0'3008'0,"0"0"-1031"15,0 0-473-15,0 0-256 16,0 0-488-16,0 0 105 15,92 16-273-15,-55 2-224 0,2 5-184 16,1 2-104 0,0 4-80-1,-8 0-144-15,-5-1-1609 0,-7-2-2503 16,-3-11-6467-16</inkml:trace>
  <inkml:trace contextRef="#ctx0" brushRef="#br0" timeOffset="10176.29">16287 10046 5881 0,'0'0'6137'16,"0"0"-4273"-16,0 0-39 15,0 0 39-15,0 0-359 16,0 0-337-16,0 0-512 0,0 0-472 31,12 12 32-31,-27 13 192 16,-6 4-208-16,-3 6-128 15,1 3-56-15,-1-3-8 0,0 0-8 0,0-3-760 16,0-4-960 0,-3-8-1361-16,6-11-2704 0,1-9-4473 0</inkml:trace>
  <inkml:trace contextRef="#ctx0" brushRef="#br0" timeOffset="10364.08">16100 10036 3624 0,'0'0'8914'16,"0"0"-6545"-16,0 0-937 16,0 0-728-16,0 0-112 15,0 0 641-15,0 0-225 16,104 73-440-16,-69-47-352 0,1-1-216 15,-3 0-72-15,2 1-1512 16,-3-4-2745 0,-12-13-6506-16</inkml:trace>
  <inkml:trace contextRef="#ctx0" brushRef="#br0" timeOffset="10717.84">16929 10118 3368 0,'0'0'9218'0,"0"0"-6889"16,0 0-233-16,0 0-704 16,0 0-607-16,0 0-273 15,0-3-216-15,0 16-192 16,0 6 312-16,-12 10-152 16,0-1-120-16,-8 4-128 15,-3 3-8-15,-2 3-8 0,1-6-1080 16,-11 3-841-16,3-13-2392 15,8-9-4360-15</inkml:trace>
  <inkml:trace contextRef="#ctx0" brushRef="#br0" timeOffset="10910.19">16789 10147 4352 0,'0'0'8626'16,"0"0"-6329"-1,0 0-825-15,0 0-904 16,0 0 184-16,0 0 545 0,0 0-409 16,108 99-472-16,-68-64-256 15,3 2-152-15,-2 2-8 0,-5 2-880 16,-9-13-3073 0,-15-5-7161-16</inkml:trace>
  <inkml:trace contextRef="#ctx0" brushRef="#br0" timeOffset="11564.56">16499 11478 7377 0,'0'0'9554'31,"0"0"-7497"-31,0 0-1001 15,0 0-544-15,0 0-344 0,0 0-24 16,0 0 600-16,-28 63-168 0,4-19-336 16,0 4-160-16,-4 3-8 15,-4-3-72-15,4-4-312 32,1-6-480-32,3-9-344 0,3-11-577 15,10-11-647-15,2-7-2169 16,5 0-2424-16</inkml:trace>
  <inkml:trace contextRef="#ctx0" brushRef="#br0" timeOffset="11757.39">16299 11604 8145 0,'0'0'6298'0,"0"0"-4498"0,0 0-832 15,0 0-456-15,0 0-112 16,0 0 609-1,0 0-1-15,80 70-416 16,-48-41-376-16,4 0-112 16,-1-4-96-16,1 0-8 0,5-6-672 15,-10-6-2153-15,-11-4-5192 0</inkml:trace>
  <inkml:trace contextRef="#ctx0" brushRef="#br0" timeOffset="36213.56">27089 8286 10266 0,'0'0'2000'0,"0"0"-1256"16,0 0-312-16,0 0 273 0,0 0-41 15,0 0-288-15,0 0-216 16,0 7-88-16,0 2 352 0,0 4 464 31,0 10-40-31,-8-1-112 16,0 6-271-16,-4 4-89 0,0 3-128 15,-4 3 144-15,0 3-144 16,0 4-8-16,0 2-48 16,-3 1-72-16,2 3-24 0,-3-1-16 31,1 1 8-31,-2 0-40 15,6-7 8-15,-1-2-56 0,0-8 8 16,4-2 48-16,0-3-48 16,4-10 0-16,0-3 0 15,4-6 0-15,4-7 32 0,0 0-40 16,0-3-72 0,0 0-16-16,0 0 40 15,0-3 40-15,0-13-232 0,0-6-160 16,0-4 192-16,8-9-136 15,4-3-80-15,4-10-321 16,0-2 33-16,8-7-224 16,4-4 24-16,-1-2 432 15,5-4 272-15,5-3-288 16,-2 3 96-16,-3 1 160 0,0 2 192 16,-13 10 48-16,5 3 56 15,-7 10 176-15,2 6 88 16,-3 0 40-1,-4 7-136-15,4 2 224 16,0 4 48-16,-7 9 64 0,-6 7 40 16,1 3-120-16,-4 3-208 15,0 0-136-15,0 0-8 16,0 0-56-16,0 0-64 0,4 0-8 16,0 12 8-1,0 5 241 1,5 5-1-16,-2 3-128 0,1 4-24 15,4 2 16-15,0 1 48 16,4 7-8-16,-4-5 0 16,0 8 32-16,0-4-96 0,0 0 48 31,3-3 8-31,-6 0-8 0,2 0-40 16,-3 2 0-16,1 2-8 0,-5-1 16 15,-4 0 16-15,4 0-48 16,-4 0-64-16,3 0 0 15,1 0 32-15,0 3-32 16,4-2 48-16,1 2-48 16,-6 0 8-1,5-6-8-15,-4 0-8 0,5-3 8 0,-5-7 0 16,-1-3 0-16,1-3-8 31,0-9 0-31,-4-3-96 16,0-1-240-16,0-6-352 0,0-10-336 15,0-5-1001-15,0-5-3304 0</inkml:trace>
  <inkml:trace contextRef="#ctx0" brushRef="#br0" timeOffset="36679.85">26914 8753 3808 0,'0'0'8210'0,"0"0"-6161"16,0 0-865-16,0 0 304 0,0 0-448 0,7 0-200 15,-3 0-247-15,5 0-145 16,-1 0 176-16,7 0-40 16,13 0-160-1,4-6-64-15,12-1-88 16,24-2-64-16,-1-1 24 15,5 1 0-15,-9 0-16 0,-14 2-64 16,-6-3-16-16,-15 7-136 16,-8 0 112-16,-12 0 8 0,-4 3 89 15,1 0-65-15,-5 0-48 32,0 0-96-32,0 0-385 0,0 0-999 15,-9 0-1704-15,-3 0-2578 0</inkml:trace>
  <inkml:trace contextRef="#ctx0" brushRef="#br0" timeOffset="38820.05">26814 9569 9690 0,'0'0'2704'0,"0"0"-1448"15,0 0-311-15,0 0 255 16,0 0 240-16,0 0-248 16,0 0-439-16,-4-9-345 15,12 6-24-15,4-7-96 16,-5 7-168-16,10-3 16 0,-2 2-88 16,5 1 0-16,1 0-48 31,3 3 0-31,-1 0 0 15,-7 0 0-15,0 6-72 0,-4 4-168 16,-8-1 64-16,0 4 8 0,-4 0 64 16,0-4 96-16,-8 4-40 15,-4 0 48-15,-4-4 0 32,0-3 0-32,1 1 16 0,-2-1 56 15,2-2-72-15,7-1 0 16,3-3 56-16,5 2-48 0,0-2 64 15,0 0-56-15,5 0-16 16,10 0-120-16,2 0 120 31,6 0-72-31,-3 0 56 0,4 0 8 16,-8 4-40-16,0 5-16 0,-4-2 56 16,-4-1-64-16,-4 4-24 0,0-4 24 15,-4 4-24-15,0-1 48 16,0 1 40-1,-4-4 16 1,-8 6-16-16,-4-5 16 0,-4 3-8 0,-4-1 8 16,0-3 64-16,-8 4-56 15,0-4 32-15,4-2-40 0,-4 2-8 16,13-3-40-16,-1-3-857 31,12 0-951-31,8-7-448 16,4-5-4818-16,12-7-158 0</inkml:trace>
  <inkml:trace contextRef="#ctx0" brushRef="#br0" timeOffset="39103.33">27268 9585 5417 0,'0'0'4969'15,"0"0"-2937"-15,0 0-1448 32,0 0-352-32,0 0 120 0,0 0 1073 15,0 0 15-15,-20 44-480 16,8-24 8-16,0-1-231 0,1 0-297 0,-2 0-136 16,2-3-136-16,-2-1-64 15,5 1-40 1,1-3-64-1,3-4-248-15,0 1-1273 0,4-7-1303 16,-4-3-2505-16,4 0-3761 16</inkml:trace>
  <inkml:trace contextRef="#ctx0" brushRef="#br0" timeOffset="39377.01">27112 9553 11618 0,'0'0'4121'31,"0"0"-2769"-31,0 0-528 0,0 0-408 16,0 0 33-16,0 0 455 16,0 0-264-16,49 64-256 0,-29-39-112 15,-1 4-96-15,1-1-80 16,-4-2-88-16,-4 2 80 31,-4-6-88-31,0-3-168 0,-4 1-416 16,1-8-536-16,-2-5-1705 15,1-4-2336-15,0-3-5185 0</inkml:trace>
  <inkml:trace contextRef="#ctx0" brushRef="#br0" timeOffset="40026.94">27492 9592 3080 0,'0'0'8162'0,"0"0"-5834"15,0 0-1135-15,0 0-41 32,0 0 88-32,0 0-224 0,0 0-528 15,19-29-359-15,-3 26-113 16,4 0 32-16,-4-1-48 16,4 4 8-16,0 0-8 0,-4 0 0 15,-8 0-48-15,-1 4 40 31,-3 2-97-31,-4 3-7 0,0 1 24 16,0 2 88-16,-11-2 104 16,-5 3 17-16,0-1-105 15,-4-2 80-15,0-3 32 0,0-2-120 16,8-1 88-16,0-1-32 0,8-3-16 16,0 0-40-16,4 0-8 15,0 0-112 1,8 0-289-16,8 3 225 15,4-3 160-15,4 3 8 16,-4 1 8-16,0 2-16 0,0 1 16 16,-4 2-88-1,-4 0 32-15,-5 1-16 16,-3-1 24-16,-4 1-72 0,0 2 72 16,0-2 40-16,0 0 8 15,-8-1 128-15,-3 1-16 16,3-1-24-16,-8 4 96 0,0-3 97 31,-4-4 55-31,0 3-56 0,-4-6-8 16,4 1-88-16,-4-1-80 15,4-3-40-15,1 0-64 16,-6-3-816-16,9-10-2001 0,1-3-7961 16</inkml:trace>
  <inkml:trace contextRef="#ctx0" brushRef="#br0" timeOffset="42087.24">28165 7889 3496 0,'0'0'4497'0,"0"0"-2600"0,0 0-713 16,0 0-240-16,0 0-40 0,0 0-64 15,0 0-247 1,0 0-225-1,0 0-160-15,-9 0 16 16,6 0-72-16,-9 0 80 0,-8 4-32 16,-1-1-24-16,-2 0-112 0,-1 4 16 15,-4-5-32-15,0 2-48 0,0 2 0 32,4-3 16-32,5 1-16 15,2-1 0-15,10 3 0 16,3-6-8-16,0 3 0 0,4-3-64 15,0 3 32-15,0-3 40 0,0 0 88 16,0 3-24-16,0-3 8 31,0 4-24-31,0 2 152 16,0 1 392-16,0 2-248 0,0 0 16 16,4 1 8-16,0 3-56 15,0-4 41-15,-4 4-89 0,3-4-112 16,1 4 16-16,0 0 8 31,1 3-24-31,-5 3-88 16,4 3 8-16,0 3 24 0,-4 4-8 15,3-1-40-15,-3 4-32 16,4 3-8-16,-4 0 40 0,0 4 0 0,4-2 64 16,-4 2 8-1,4-4-16 1,1-1 0-16,-1-2-32 15,-4-4 16-15,4 1-88 0,-4 0 48 16,3-4-40-16,-3 4 40 16,4-1-40-16,-4 1 0 0,0-1 112 0,4 1-16 31,0-4-8-31,-4 4-8 16,0-1-32-16,0-2-40 15,0 0 40-15,0 2 8 0,0-3-8 16,0 1-48-16,0-1 40 15,-4 4 32-15,-4-1 16 0,1 1-80 16,-2 3 56-16,5-4-64 31,-4 4 40-31,5 0 0 0,3-7 8 16,0 4 136-16,0-1-64 16,0 1 56-16,7-4 8 0,-3 4-48 15,9-1-72-15,-9-2-16 31,3 2 0-31,1-2-48 16,-4-4-8-16,1 0 16 0,2-3-8 16,-3 0 8-16,4-3-16 31,0 3 8-31,0-3 48 0,4 0-48 0,4-4-8 16,-4 5 48-16,8-8 0 15,0 4 16-15,4-4-56 16,0 1-8-16,4-7-24 0,7-3-848 15,-3 0-1008-15,-4-13-3329 16</inkml:trace>
  <inkml:trace contextRef="#ctx0" brushRef="#br0" timeOffset="43002.99">28531 7931 3392 0,'0'0'5817'0,"0"0"-4072"16,0 0 351-16,0 0-567 0,0 0-265 31,0 0-184-31,0-23-416 16,0 23-360-16,0 0-256 0,0 0-48 15,0 7-72-15,-8 6 72 0,-4 6 312 16,0 9-160 0,0 4-56-16,-4 3-96 0,4 9 48 31,1 1-32-31,-2-1 40 0,9 1-40 16,-3-7 0-16,7-10 32 0,0-6-48 15,0-5-200-15,7-11 40 16,6-6 160-16,-2 0 120 15,5-6-64-15,-4-11 16 16,-4-5 24-16,-4-6-16 16,-4-7 185-16,0 0-25 15,-8-3-8-15,-8 3 360 0,0 6-336 16,-4 7 24-16,-3 7 176 16,-1 5-216-16,4 7-232 15,-1 3 8 1,2 0-16-16,7 0-56 15,4 0-40-15,4 6-176 0,0 3-504 16,4-2-296-16,0 2-617 16,16 7-111-16,0-3-953 15,4-3-3760-15</inkml:trace>
  <inkml:trace contextRef="#ctx0" brushRef="#br0" timeOffset="43277.71">28691 8125 10522 0,'0'0'3128'16,"0"0"-1095"-16,0 0-281 15,0 0-496-15,0 0-167 16,0 0-377-16,0 0-432 15,4 3-280-15,-4 9 72 16,4 8 208 0,-4 2-120-16,3 6-80 0,-3 1-64 0,0 3-16 15,0-1 0-15,4 5-704 16,-4-8-1625-16,4-12-3536 16</inkml:trace>
  <inkml:trace contextRef="#ctx0" brushRef="#br0" timeOffset="43801.25">28594 8718 3592 0,'0'0'5697'0,"0"0"-3776"0,0 0-185 15,0 0-335-15,0 0-409 16,0 0-248-16,-39-25-200 0,23 25 152 31,-4 0 184-31,5 0-151 16,-2 6-249-16,1 7-56 15,4 0-40-15,1 2-192 0,7 5-80 16,-1-1-104-16,5-1 112 0,0 5 24 31,9-1-40-31,2-3-24 16,13-3-8-16,-3 0-72 16,6-6-832-16,13-10-713 0,-8 0-1447 15,0 0-2233-15</inkml:trace>
  <inkml:trace contextRef="#ctx0" brushRef="#br0" timeOffset="44029.95">28770 8721 12498 0,'0'0'3969'0,"0"0"-2081"15,0 0-503 1,0 0-577-16,0 0-280 15,0 0-304-15,0 0-176 16,0 0 224-16,0 0-80 0,4 51-56 16,-4-32-80-16,0 0-40 0,0 3-16 15,-4 7-456 1,0-4-1352-16,-4-5-3481 16</inkml:trace>
  <inkml:trace contextRef="#ctx0" brushRef="#br0" timeOffset="44504.2">28659 9315 10778 0,'0'0'3961'0,"0"0"-2417"16,0 0 432-16,0 0-543 15,0 0-257-15,0 0-440 16,0-3-496-16,0 6-104 16,0 10-32-16,0 3 400 15,0 3-216-15,0 3-120 0,0 3-80 16,0 1-40-16,0-4-32 15,0-3 32 1,4-3-48-16,0-3-456 16,4-7-952-16,-5-6-3313 15,1 0-6841-15</inkml:trace>
  <inkml:trace contextRef="#ctx0" brushRef="#br0" timeOffset="45374.01">29380 7925 4865 0,'0'0'520'16,"0"0"5145"-16,0 0-4001 15,0 0-648-15,0 0-279 16,0 0 23-16,0 0 16 16,-24 38-136-16,8-16-160 15,4 6 8-15,-4 8-56 16,4 1-240-16,0 8-96 0,4-1-16 16,5 1-8-16,3-7-8 15,0-3-64-15,0-13-296 16,0-6 104-1,0-7-16-15,0-9 208 16,3 0 272-16,1-6 24 0,-4-10 97 16,4-9 103-16,-4-4-40 15,0 1-152-15,0-7-24 32,0 0-80-32,-11 3-8 0,-6 6 112 15,-3 4 224-15,-3 7-280 16,-5 5-152-16,-4 7-96 0,4 3-8 15,0 0-144-15,8 6-520 16,4 16-816-16,12-6-2225 31,4 0-3289-31</inkml:trace>
  <inkml:trace contextRef="#ctx0" brushRef="#br0" timeOffset="45767.86">29579 8140 9754 0,'0'0'2376'0,"0"0"-544"0,0 0-543 15,0 0 159-15,0 0-664 0,40-9-352 16,-24 9-240-16,0 6-136 16,-8 4-48-16,-1 3-8 31,-7 2 8-31,0 1 80 0,-7 7 320 16,-14-1 9-16,-2-3 23 15,-1 3 48-15,4-6-200 0,1-3-128 16,6-4-96-16,5-3-64 15,8-2 8-15,0-4-8 32,12 0 96-32,8 0 216 0,8 0-312 15,8-7-304-15,16-3-904 16,-12-2-1137-16,-9 6-2920 0</inkml:trace>
  <inkml:trace contextRef="#ctx0" brushRef="#br0" timeOffset="46386.57">29352 8788 5329 0,'0'0'5657'0,"0"0"-3737"15,0 0-143-15,0 0-113 16,0 0-112-16,0 0-295 0,0 0-497 0,-20-38-296 16,8 35-8-16,-8 3-88 31,4 0-24-31,-4 0-48 16,5 0-32-16,-2 9 0 0,6 4-160 15,-2 3-96-15,5 0 40 16,8 6-32-16,0 4 32 0,0-1-40 15,8 0 80-15,8-6-88 32,5 1-256-32,2-11-672 0,21-3-344 15,-4-6-1281-15,-4 0-2584 0</inkml:trace>
  <inkml:trace contextRef="#ctx0" brushRef="#br0" timeOffset="46738.31">29552 8782 6369 0,'0'0'5577'15,"0"0"-4401"-15,0 0-31 0,0 0-545 16,0 0 104-16,0 0 192 15,0 0 48-15,0 0-184 16,79 9-240-16,-72-3-199 0,-2 7-73 16,-5 0-56-1,0 3 160-15,-16 3 112 16,-8 0-56-16,4 0-32 0,-4-3-48 16,8 0-128-16,4-4-96 15,8-5-32-15,4-1-72 16,0-6 8-16,12 0 72 0,8 0 144 31,8 0-224-31,16-6-392 0,-5-7-1312 16,-7-3-2953-16</inkml:trace>
  <inkml:trace contextRef="#ctx0" brushRef="#br0" timeOffset="47263.36">29444 9404 4048 0,'0'0'9538'0,"0"0"-7257"15,0 0-121-15,0 0-711 0,0 0-617 16,0 0-440-16,0 0-280 31,3 22 328-31,-3 3 144 0,4 10-296 16,-4 4-104-16,0-4-72 15,0 3-64-15,4-7 0 16,1-2-48-16,-1-6 0 0,0-5-552 0,7-11-944 16,2-7-2265 15,-2 0-3096-31</inkml:trace>
  <inkml:trace contextRef="#ctx0" brushRef="#br0" timeOffset="47719.06">30093 8779 7961 0,'0'0'6674'16,"0"0"-5370"-16,0 0-272 0,0 0-112 16,0 0-248-16,0 0-303 15,0 0-265-15,16 0-104 0,-4 0-601 16,-4 0-1575-1,0 0-2153-15</inkml:trace>
  <inkml:trace contextRef="#ctx0" brushRef="#br0" timeOffset="47893.28">30439 8721 5977 0,'0'0'4921'16,"0"0"-3793"-16,0 0-912 0,0 0-216 16,0 0-8-16,0 0-304 31,0 0-2833-31</inkml:trace>
  <inkml:trace contextRef="#ctx0" brushRef="#br0" timeOffset="48036.3">30671 8734 8145 0,'0'0'4369'0,"0"0"-3625"0,0 0-560 16,0 0-184 0,0 0-2536-16,0 0-6274 0</inkml:trace>
  <inkml:trace contextRef="#ctx0" brushRef="#br0" timeOffset="48177.71">30787 8753 1856 0,'0'0'10506'0,"0"0"-8681"0,0 0-1081 0,0 0-432 16,0 0-312-16,0 0-1401 31,0 0-7448-31</inkml:trace>
  <inkml:trace contextRef="#ctx0" brushRef="#br0" timeOffset="49175.5">31663 7956 4368 0,'0'0'6194'0,"0"0"-4674"0,0 0-608 15,0 0 112-15,0 0 97 16,0 0-225-16,0 0-440 0,0 4-200 0,-4 5-80 31,-4 7 792-31,-4 9-360 16,0 7-263-16,-4 6-169 16,0 7-104-16,0 2-64 0,4 4 0 15,4-3 56-15,0-4-64 16,8-3-521-16,0-9-343 15,8-10-224 1,8-6 104-16,4-10-136 16,0-2 576-16,4-4-329 0,0 0 825 15,-4-13 48-15,-5-9 296 0,-2-4 521 16,-9-6 527 0,-4 4 168-16,0-7-248 0,-17 6-279 31,-7 4-89-31,1 3-456 31,-9 6-136-31,-3 0-136 0,2 7-120 16,1 2 0-16,0 1-48 15,0-1 0-15,4 4 0 0,-4 0-8 16,9-3-376-16,-1 3-56 0,8-4-200 16,8 4-585-16,4 3-791 15,4 0-104-15,0 0-1737 0</inkml:trace>
  <inkml:trace contextRef="#ctx0" brushRef="#br0" timeOffset="50653.41">31866 8340 4232 0,'0'0'1785'0,"0"0"2936"16,0 0-3345-16,0 0-72 16,0 0 25-16,0 0 79 0,0 0-256 31,0 0-152-31,-4-6-247 16,4 3-185-16,0 0-320 0,0 3-152 15,0-7-40-15,0 1-48 16,4-1 0-16,8 1 0 15,-8-3-8-15,8 2 40 0,-4 4-40 16,0 0-8 0,-1 3-96-1,-2 0 32-15,3 0 72 16,0 0-96-16,-4 13-24 0,-1 0-24 0,1 6 88 16,-4 3 48-16,0 0-40 15,0 0 32-15,0 1 16 16,0-8-8-1,-4 1-40-15,1-3 0 16,-1-7 40-16,4 1 8 16,0-7-48-16,0 3-240 0,0-3 56 0,0 0 87 15,0 0 25-15,0-3 72 16,0-7-568 0,4-6 264-16,8 0 272 15,0-6 72-15,-1-3 0 16,2 3 8-16,-2-4 0 0,6 7 8 15,-9 3 80-15,3 3 88 16,-2 4 120-16,-1 3 24 0,-5-1 112 31,5 1-239-31,0 3 71 0,0-1-56 16,4 2-120 0,-8-2-80-16,8 4 0 0,-8 0-8 15,4 0 168-15,-8 0 120 16,4 4-184-16,-4 8 96 0,0 7 88 31,0 7-96-31,0-1-40 16,0 7-32-16,0-4-24 15,-4 4-96-15,4-6 48 0,0-4-48 16,0 3-488-16,0-9-1328 0,0-3-2705 16</inkml:trace>
  <inkml:trace contextRef="#ctx0" brushRef="#br0" timeOffset="51989.23">31687 8826 3648 0,'0'0'3249'0,"0"0"744"16,0 0-2857-16,0 0 248 15,0 0 41-15,0-19-105 0,0 19 72 16,0-3-336-16,0 3-535 0,0-3 95 16,0 3-128-1,-4-4-152 1,-5 4-168-16,5-3-160 0,-7 0 56 16,-6 3-64-16,2 0 8 15,-1 0 0-15,-4 0 0 0,0 0 40 16,0 6-40-16,1 4 40 15,-2 3 16-15,6 3-24 0,-2-1-40 16,6 2-8 0,3 1 0-16,3-1 0 15,5 1 8-15,0 1 0 16,9-3 56-16,6 3 40 0,6-2 16 16,3-5-56-16,3 1 16 31,-3-1 8-31,0-5-72 0,0-4 112 15,-5 0-120-15,2-3-208 16,-1 0-544-16,12 0-760 0,-8-13-1041 16,3 1-2168-16</inkml:trace>
  <inkml:trace contextRef="#ctx0" brushRef="#br0" timeOffset="52596.41">31910 8912 7297 0,'0'0'6754'0,"0"0"-5346"0,0 0-176 16,0 0-152-16,0 0-424 31,0 0-400-31,0 0-248 16,16 9 65-16,-12 4 39 0,-4 0-56 15,4 3-48-15,-4 3 40 0,0 0 0 16,0-3-40-16,0 0 0 16,0-4-8-16,0-6-80 31,0 4-241-31,-4-7-167 0,0-3-104 16,4 0 232-16,-4 0 240 15,4-6-24-15,0-7-160 0,8-3-40 16,4-3 232-16,8 1 64 15,-1-5 48-15,-2 7 88 32,-2 3 56-32,-2 1 616 0,-10 9 8 15,5 3-224-15,-4 0-223 0,1 0-225 0,3 0-88 16,-5 6 136-16,9 3 48 16,-8 7-88-16,1 0-56 15,-2 4-40-15,-3-2 0 16,0 5 0-16,0 8-8 15,-3-5-1281 1,-2-7-1879-16</inkml:trace>
  <inkml:trace contextRef="#ctx0" brushRef="#br0" timeOffset="53301.2">31771 9410 6585 0,'0'0'6553'0,"0"0"-4856"16,0 0-393-16,0 0 104 0,0 0-488 15,0 0-399-15,0 0-41 31,4 26 88-31,0-4-200 0,-4 3-48 16,0 4-136-16,0 3-72 0,0 3-40 16,0 3-24-1,-4 0-40-15,0-3 40 0,-1-7 8 16,5-2-56-16,0-4-304 16,0-16-864-1,0 1-1721-15,9-7-5217 0</inkml:trace>
  <inkml:trace contextRef="#ctx0" brushRef="#br0" timeOffset="54868.34">32177 7883 4080 0,'0'0'6738'16,"0"0"-4834"-16,0 0-896 15,0 0-567-15,0 0 311 16,0 0-184-16,0 0-192 0,40-16-264 15,-24 13-112 1,3 0 0 0,2 3 0-16,3 0-8 0,-1 0 8 0,1 0 0 15,-4 3-8-15,-4 4 0 16,0-1 0-16,-4 0-40 16,-4 4 40-16,0-1-8 0,0 1 8 31,-4 3 8-31,3 2 56 15,-2 5 40-15,-1-2-48 0,0 1 168 16,-4 4-64-16,4-1 64 16,-4 0-16-16,0 4 32 0,4-1 16 15,-4 7 120-15,0-1-48 32,0 1-16-32,0 0-112 0,0 3-24 15,0-4-87-15,0 1-17 16,0-3 0-16,0-1-48 15,0-2 80-15,0 0-16 0,0-4 8 16,0 3 40-16,0-3-80 31,0 7-40-31,0-7 64 0,0 4-24 16,0 2 0-16,0 0-32 16,0 1-8-1,0-1 0-15,0 4 0 16,0 0 56-16,0 0-16 0,3 0 24 15,-3 3 48-15,4-3-104 16,0-1 112-16,-4-5-48 16,0-4-40-16,5-3-40 0,-5 3 0 0,0-3 0 15,0-3 8-15,0 3 40 16,4 3-40-16,-4-3-8 0,0 3 0 16,0-2 8-16,0 2 0 31,0-7 0-31,0 5 64 0,0-4-72 15,0 2 0-15,0-1 0 16,0-2 16-16,0 5-8 0,0-2 0 16,0 5 8-16,-4-1 32 15,4 0-48-15,-5 0 0 32,5-3 0-32,0 1 0 0,-4-5 0 15,4 4 8-15,0-3 64 16,0 3-64-16,0-3-8 0,0-3 0 15,0 3 0-15,-4 0 8 32,4-3 0-32,-3 2 0 15,3-5 0-15,0 2 0 0,-4 1-8 16,4-4 8-16,-4 4 32 0,0 0-40 16,0-3 0-16,4-1 8 0,-9 1-8 15,2-1 0 1,-5 1 8-1,-4-1 0-15,-8 1 0 16,-3 3-8-16,-6-1-56 0,-22-2-840 16,7 3-1537-16,4-7-2888 0</inkml:trace>
  <inkml:trace contextRef="#ctx0" brushRef="#br0" timeOffset="56593.28">28802 10420 6025 0,'0'0'4993'0,"0"0"-4169"0,0 0 32 16,0 0 232-1,0 0 89-15,0 0-201 16,0 0-72-16,-40-51-32 16,40 26 40-16,0-4-327 0,12-3-281 15,4 1 80-15,12-1-184 16,4 4-128-16,4 8-64 15,0 5 0 1,8 5 64-16,-1 10-16 16,9 0-56-16,0 0 8 0,4 13 0 15,-1-1-8-15,1 8 8 16,0-1-16-16,-1 6 8 16,1 0-136-16,0 7-232 0,-4-3 48 31,0-1 120-31,0 1 32 15,0-4 96-15,4-3-56 0,-5-2-217 16,5-5 145-16,-8-8 32 16,3-1 88-16,-6-6-32 15,-6 0-536-15,-3-6 328 0,-8-7 88 16,-4-9 112 0,-9-4 120-16,6-5 0 15,-6-1 8-15,-2-6 40 0,-2 3 32 16,2 0-8-16,-9 6-24 15,-4 7 376-15,0 6 216 16,0 7-88-16,0 2-63 16,-4 4-121-16,4 3-192 15,0 0-176-15,0 0-32 16,0 7-72-16,0 2 96 0,0 7 8 16,0 3 8-16,0 3 0 15,0 4-8-15,4-1 0 16,-4 4-152-1,0 3-513-15,4-4 17 16,-4-3-288-16,7 1-176 0,-3-11-144 16,0-2 63-16,1-6 161 15,-1-7 352-15,-4 0 680 16,3-10 128-16,1-5-80 0,0-8-32 31,0-6-8-31,4-2 16 16,4-4 56-16,0 0 168 0,4 3-56 15,0 4-72-15,4 5 88 16,0 7 72-16,0 4 144 16,4 9-8-16,4-1-263 0,-4 1-1 15,8 3 56 1,-4 0-56-16,3 0-80 16,1 0 8-16,4 3-32 0,0 4 24 15,-1 2-48-15,5 1 32 16,0 5-56-16,4-2 8 15,4 3-8-15,-4 3 0 16,4 0 0 0,-5 3 0-16,2-5 0 0,-2 5 0 15,0-3 0-15,-2-3 8 0,2-1 8 16,2-2-16-16,-6 0-48 16,5-4 40-16,0-2 8 15,0-4 0 1,0-3 8-16,-4 0 40 15,3-6 32-15,1-4 16 0,0-6 168 16,0-3 312-16,0 0 152 16,4-6-400-16,3-4-8 15,-3 0-96-15,-4 1-80 0,-5 6 40 32,-7 0 184-32,-12 2 289 15,-7 5 151-15,-5 5-296 0,-8-2-144 16,0 5-152-16,0 1-216 15,-25-4-1064-15,1 4-2929 16,0-1-4185-16</inkml:trace>
  <inkml:trace contextRef="#ctx0" brushRef="#br0" timeOffset="57269.12">30137 10824 3208 0,'0'0'11219'16,"0"0"-9251"-16,0 0-752 16,0 0 129-16,0 0-273 0,12 0-512 0,-8 12-16 15,3 7 136-15,2 6-240 16,-1 10-176 0,0 4-120-16,-5 5-32 15,1 4-40-15,-4 2-16 16,0 1-8-16,0-3-40 0,0-1 8 15,0-11-16-15,0-5-56 16,4-5-184-16,1-7-280 0,-1-10-464 31,-4-9-824-31,0 0-2553 16,0-9-5217-16</inkml:trace>
  <inkml:trace contextRef="#ctx0" brushRef="#br0" timeOffset="57588.58">30121 10718 6145 0,'0'0'5897'0,"0"0"-5073"0,0 0-288 15,88-31 473 1,-56 27-25-16,-1 4-272 15,1 0-112 1,0 0-104 0,0 0 184-16,-4 10 64 0,-4 3-335 0,-5-1-201 15,-2 5-88-15,-6 1 24 16,-7 1 144-16,-4 7-8 0,0 0-48 16,-8-4-56-16,-11 3-32 15,-5-3 104-15,-8-3-80 16,0-6-136-16,-8-3-32 0,-8-10-760 15,9 0-1769-15,11 0-5280 0</inkml:trace>
  <inkml:trace contextRef="#ctx0" brushRef="#br0" timeOffset="58626.05">30160 11652 5577 0,'0'0'5753'0,"0"0"-3585"15,0 0-1103-15,0 0 167 16,0 0-384-16,60-32-160 16,-39 26 40-16,3 3-136 0,-1 0-7 15,5 3-49-15,-4 0-216 31,0 0-152-31,-4 0-120 0,-8 0-48 16,-1 0 8-16,-7 6-8 16,-4 3-8-16,0 1 8 0,0 0 8 15,-15 2 8-15,-5 1 40 16,0-3-40-16,0-1 64 31,0 0-72-31,8-2 8 0,4-4-16 16,8 3-8-16,0-6-80 15,0 3-24-15,16 4 112 0,4-1 48 16,0 3-48-16,4 1-8 16,-4 3-128-16,0 0-144 15,-4-4-296 1,-9 1 160-16,-2-1 208 0,-5-2-105 16,0-1 209-16,-9 0 96 15,-10 0 8-15,-5 1 88 0,0-1 88 16,-4 1 17-16,-4-4-17 15,4 0-72 1,9 0-32-16,2-3-72 16,10 0-641-16,-1 0-1831 0,8 0-2793 15</inkml:trace>
  <inkml:trace contextRef="#ctx0" brushRef="#br0" timeOffset="58888.78">30794 11639 7481 0,'0'0'5873'0,"0"0"-3648"32,0 0-1113-32,0 0-88 0,0 0-104 15,0 0-303-15,0 0-161 0,0 0 112 16,-52 67-208-16,28-41-48 15,1 2-32-15,-1-3-160 16,0-2-56-16,3-5-64 31,6-1-544-31,-1-5-752 0,8-6-1681 0,4-2-1640 16</inkml:trace>
  <inkml:trace contextRef="#ctx0" brushRef="#br0" timeOffset="59097.87">30619 11649 11858 0,'0'0'4281'0,"0"0"-2817"0,0 0-528 15,0 0-55-15,0 0 31 0,0 0-304 16,99 35-296-16,-79-10 8 31,-3 1-48-31,-2-1-88 16,-2 4-112-16,-6-4-16 0,1 0-56 15,0 1-800-15,-4-7-464 0,1-3-1833 16,2-7-3544-16</inkml:trace>
  <inkml:trace contextRef="#ctx0" brushRef="#br0" timeOffset="59675.52">31133 11608 4240 0,'0'0'8106'16,"0"0"-6249"-16,0 0-337 15,0 0 224 1,0 0-648-1,0 0-527-15,0 0-225 0,0 0-152 16,0 0-96-16,56 47-40 0,-48-22-8 16,-1 1 16-16,-3 3-16 0,-4-4-40 15,0 4 0-15,0-7-8 32,0-3-48-32,-4-3-112 15,-3-7-240-15,3-3-112 0,0-6 191 16,4 0 241-16,0 0 32 15,0-15-616-15,4-5-224 0,7-2 480 16,6-6 264-16,2-1 72 31,5-3-112-31,-7 4 184 0,2 6 48 16,-3 6 488-16,-4 10 304 0,0 2-376 16,0 4-56-16,0 0-168 15,0 7 1-15,0 2-81 16,0 7-72-16,-4 0-32 31,0 3 40-31,-4 3 72 0,-4-3-16 16,3 3 24-16,-3-2-88 0,0 2-40 15,0-3-40-15,0-3-8 0,0-1-40 16,4 2-1113-16,-4-5-1663 16,9-9-4858-16</inkml:trace>
  <inkml:trace contextRef="#ctx0" brushRef="#br0" timeOffset="59819.04">31945 11655 6513 0,'0'0'6961'15,"0"0"-6961"-15,0 0-1824 16,0 0-4737-16</inkml:trace>
  <inkml:trace contextRef="#ctx0" brushRef="#br0" timeOffset="61048.77">26173 8782 7465 0,'0'0'5769'0,"0"0"-4464"16,0 0-49-16,0 0 104 16,0 0 16-16,0 0-455 0,0 0-417 31,0 3-232-31,0-3 24 0,0 0-8 15,7 0-88-15,1 0-24 16,12 0-16-16,1 0-104 16,2 0-56-16,-3 0-80 0,4 0-672 15,-5-3-616-15,2 0-705 32,-1-1-527-32,-5 4-1601 15,-6 0-4313-15</inkml:trace>
  <inkml:trace contextRef="#ctx0" brushRef="#br0" timeOffset="61264.73">26216 8890 5249 0,'0'0'3208'0,"0"0"-1055"15,0 0 279-15,0 0-575 0,0 0-177 16,0 0-288-1,0 0-471 1,48 9-329-16,-28-9-328 16,-4 0-72-16,4 0-104 0,3 0-88 0,-2 0-304 15,7-3-1121-15,-4-7-1775 16,-9 4-5426-16</inkml:trace>
  <inkml:trace contextRef="#ctx0" brushRef="#br0" timeOffset="63657.68">20838 8026 4600 0,'0'0'6618'0,"0"0"-5530"16,0 0-352-16,0 0-336 0,0 0-16 15,-9 0 33-15,1 0-241 16,1 0-80-16,-10 3 8 15,-2 0 128-15,-1 1 168 16,-8-1-48-16,-4 0-104 16,0 0-128-16,0 3-40 15,-3-3 0-15,7 4-8 0,7-4 32 16,6 0 0-16,7 1-32 16,8-4-72-16,0 0 8 15,0 3 32 1,0 0 128-16,0 6 408 15,4-2-104-15,0 6-48 16,4 2-32-16,-5 1-95 0,1 7-57 16,0-1 80-16,-4 3-72 15,5 4-96-15,-1-1 48 0,-4 7 8 32,0 4 16-32,4-2-8 15,-4 2-40-15,0-2-48 0,0 2-40 16,0-1-40-16,0 3-40 15,0-3 88-15,0 4-48 16,-4 2-40-16,0-3 8 0,-5 7 128 31,5-4 32-31,1 4 24 0,-1-4-80 16,0 1 0-16,4 2 40 16,0 1-80-16,0 3 16 0,0 3 0 15,0 3 8-15,0 0-40 16,0 0-64-16,4 1 56 15,0-5-40 1,-1-2-8-16,1-9 0 0,-4-5 8 16,0-2-8-16,0-3 0 0,0-3 0 15,-4-1 40-15,-3-2-40 16,-1 2 0-16,4-2 40 16,-5 2 0-1,9-2-32-15,0-1 80 16,0 0-48-16,0 1 8 0,13-4 0 15,6-3-40-15,5 0 32 16,12-6 72-16,0-1 25 16,8-2-145-16,0-3-185 0,0-7-447 31,16 0-808-31,-17-7-1545 16,-3-12-3136-16</inkml:trace>
  <inkml:trace contextRef="#ctx0" brushRef="#br0" timeOffset="64325.77">21347 8051 7009 0,'0'0'4433'0,"0"0"-2697"15,0 0-439-15,0 0-537 16,0 0-224-16,0 0-80 0,0 0-136 31,0 0 688-31,-28 48-200 16,9-19-279-16,3 9-145 15,0 3-88-15,0 3-80 0,4 7-120 0,3-3-88 16,6-7 80-16,3-3-88 16,0-9-8-16,0-10-160 15,0-6-176 1,0-10 24-16,3-3 320 15,-3 0 104-15,0 0 184 16,0-19-48-16,0-4-16 0,-7-5 24 0,-5-7-32 16,-4-3-72-16,0 0 0 15,0 6-16 1,-3 10 264-16,2 9-256 16,2 7-136-16,-2 6 0 15,10 0-656-15,7 12-608 16,4 14-953-16,11-7-719 0,9 0-4018 15</inkml:trace>
  <inkml:trace contextRef="#ctx0" brushRef="#br0" timeOffset="64550.01">21495 8360 13618 0,'0'0'2745'31,"0"0"-1913"-31,0 0-584 16,0 0 152-16,0 0 833 16,0 0-473-16,0 95-400 0,0-70-216 15,0 1-8-15,0-4-136 16,-4-7-24-16,0-2-984 0,-8-6-1585 31,8-4-1472-31,-4-3-6337 0</inkml:trace>
  <inkml:trace contextRef="#ctx0" brushRef="#br0" timeOffset="64788.74">21654 7766 10682 0,'0'0'1896'0,"0"0"-111"16,0 0-793-16,0 0-376 15,0 0-328-15,0 0-288 0,-15 3-56 16,2 13 56-16,-15 19-664 16,0-3-1049-16,0-4-3688 0</inkml:trace>
  <inkml:trace contextRef="#ctx0" brushRef="#br0" timeOffset="65450.83">21200 9112 9025 0,'0'0'2129'16,"0"0"-441"-16,0 0-391 15,0 0-57-15,0 0 24 0,0 0-368 16,0 0-368-16,-55-26 233 15,34 36-73 1,5 6 16-16,1 3-112 16,-2 3-136-16,6 7-160 0,3-4-152 15,8 7-96-15,0-7-48 16,8 1 48-16,12-4-40 0,12 0-8 16,0-6 0-16,3-6-816 31,12-4-808-31,-6-3-2209 15,-13-3-3041-15</inkml:trace>
  <inkml:trace contextRef="#ctx0" brushRef="#br0" timeOffset="65655.5">21443 9217 9009 0,'0'0'4473'0,"0"0"-3568"0,0 0-505 15,0 0-216-15,0 0 952 16,0 0-240-16,0 0-320 31,0 0-152-31,-8 89-256 0,4-74-96 16,-3-2-72-16,3 0-1336 0,-1-7-1585 16,1-2-5616-16</inkml:trace>
  <inkml:trace contextRef="#ctx0" brushRef="#br0" timeOffset="65887.23">21678 8858 7481 0,'0'0'5753'15,"0"0"-3824"1,0 0-121-16,0 0-776 15,0 0-480-15,0 0-279 0,0 0-121 16,0 0-152-16,-103 32 0 16,75-19-2025-16,-4-4-4352 0</inkml:trace>
  <inkml:trace contextRef="#ctx0" brushRef="#br0" timeOffset="66437.62">21308 9687 9353 0,'0'0'5522'15,"0"0"-3778"-15,0 0-416 0,0 0-776 32,0 0-111-32,0 0 415 15,0 38-112-15,0-16-264 0,0 3-232 16,0-3-104-16,0 4-56 0,0-4-88 16,-4-6-456-1,0-3-1816 1,4-7-4994-16</inkml:trace>
  <inkml:trace contextRef="#ctx0" brushRef="#br0" timeOffset="67408.42">22221 8150 6977 0,'0'0'4529'0,"0"0"-2937"0,0 0 225 15,0 0-217-15,0 0-16 16,0 0-367 0,0 0-265-16,3-7-320 0,-3 7-248 15,0 0-208-15,-12 13-112 16,0 6 112-16,-4 10-24 15,-3 3-80-15,2 9-8 0,2 3-56 16,2 1 40 0,2-4-40-16,7 1-8 15,4-11-56-15,0-3-392 0,0-8-168 16,4-8-112-16,3-9 136 16,-3-3 328-16,0 0 264 15,-4-18 120-15,0-4 256 0,0-10 152 31,-12-10 40-31,-8 1 120 0,-3-7-40 16,3 4-336-16,-1 3 120 16,6 12-224-16,2 13-88 15,6 7-120-15,7 9-48 0,0 6-1624 16,4 36-384-16,16-5-2081 16,0 2-4313-16</inkml:trace>
  <inkml:trace contextRef="#ctx0" brushRef="#br0" timeOffset="67776.17">22435 8461 10986 0,'0'0'2104'16,"0"0"-871"-16,0 0-233 0,0 0-72 0,0 0-176 15,0 0-408-15,48 0-184 16,-48 13-112-16,0 3 512 16,-12 0 105-16,-8 6-49 0,0 0-56 31,-3 0-56-31,-1 1-48 15,7-8-184-15,6-5-176 0,7-4-56 16,4-3-40-16,0-3-160 16,15 0 160-16,9 0 144 0,16-9-144 15,-3-7-1744-15,-6 0-3081 0</inkml:trace>
  <inkml:trace contextRef="#ctx0" brushRef="#br0" timeOffset="68090.86">22631 7518 12826 0,'0'0'2505'0,"0"0"-121"16,0 0-1191-16,0 0-465 0,0 0-408 31,0 0-240-31,0 0-64 16,0 0 64-16,-60 99-80 15,24-42-344-15,4-10-2177 0,4-5-6313 0</inkml:trace>
  <inkml:trace contextRef="#ctx0" brushRef="#br0" timeOffset="68705.89">22260 9223 9378 0,'0'0'2688'0,"0"0"-1032"16,0 0-7-16,0 0-121 31,-84-6-80-31,64 9-439 0,-7 10-201 16,7-1-88-16,-1 7-232 15,6 0-96-15,2 4-128 0,9 2-136 16,4 1-80-16,4-1 32 0,13-3-32 16,11-3-48-1,0 0-200 1,7-3-536-16,9-10-864 15,-4-2-3233-15,-4-4-5914 0</inkml:trace>
  <inkml:trace contextRef="#ctx0" brushRef="#br0" timeOffset="69004.98">22451 9360 13530 0,'0'0'2865'0,"0"0"-1177"0,0 0-991 32,0 0-353-32,0 0-8 15,0 0-232-15,64 15 16 0,-64-2-40 16,0 3-16-16,0 0 104 16,-12 0 152-16,-8-3 248 0,0 2-8 15,4-5 72-15,0-1-176 31,8-2-264-31,4-4-136 16,4-3-56-16,0 0-96 0,8 0-192 16,5 0 144-16,2-7-120 15,17-15-1304-15,-12 3-2361 0,4-6-2552 0</inkml:trace>
  <inkml:trace contextRef="#ctx0" brushRef="#br0" timeOffset="69231.03">22715 8912 12394 0,'0'0'3025'16,"0"0"-833"-16,0 0-991 0,0 0-305 15,0 0-192-15,0 0-392 16,0 0-208-16,-73 19-104 0,34 0-56 31,7-3-1528-31,4-3-3786 0</inkml:trace>
  <inkml:trace contextRef="#ctx0" brushRef="#br0" timeOffset="69764.7">22137 9969 12482 0,'0'0'4801'31,"0"0"-3369"-31,0 0-287 16,0 0-577-16,0 0-32 0,0 0 312 15,0 0-288-15,3 80-224 16,1-52-168-16,-4-2-168 16,4-1-144-16,0-6-1552 0,0-6-1369 15,1-7-5216 1</inkml:trace>
  <inkml:trace contextRef="#ctx0" brushRef="#br0" timeOffset="70152.73">23029 9277 11898 0,'0'0'2761'0,"0"0"-1217"0,0 0-1016 16,0 0-376-1,0 0-152-15,0 0-184 16,0 0-1256-16,0 0-1017 0,47-3-4064 16</inkml:trace>
  <inkml:trace contextRef="#ctx0" brushRef="#br0" timeOffset="70309.72">23256 9258 7921 0,'0'0'2233'16,"0"0"-1513"-16,0 0-480 16,0 0-240-1,0 0-288-15,0 0-3697 16</inkml:trace>
  <inkml:trace contextRef="#ctx0" brushRef="#br0" timeOffset="70431.03">23435 9242 7521 0,'0'0'3129'0,"0"0"-2345"0,0 0-784 0,0 0-2097 15,0 0-1855-15</inkml:trace>
  <inkml:trace contextRef="#ctx0" brushRef="#br0" timeOffset="70529.45">23435 9242 6665 0,'68'-9'4793'32,"-68"9"-1984"-32,0 0-9 15,0 0-767-15,0 0-633 0,0 0-680 16,0 0-720-16,0-4-808 0,0-2-5337 16</inkml:trace>
  <inkml:trace contextRef="#ctx0" brushRef="#br0" timeOffset="71195.63">24399 8201 4889 0,'0'0'4745'0,"0"0"-3561"16,0 0 128-16,0 0 432 15,0 0-223 1,-51 92 135-16,31-57-240 15,-4 6-551-15,0 0-337 16,4 7-248-16,-4-3-184 0,4 2 0 0,4-2-88 31,4-4-8-31,4-3-464 16,4-9-344-16,4-7-57 0,4-7-63 16,9-8 200-16,2-4 400 15,5-3 144-15,-8 0 88 16,-4-12 96-16,0-8 304 0,-4-5 424 15,-4-7 592-15,0-3-399 0,-8-3-81 32,-8-3-40-32,-4 0 8 15,1 2-152-15,-6 8 168 16,5 5-463-16,-4 7-281 0,-3 10-80 16,7 9-152-16,3 0-689 15,6 19-1087-15,7 3-2177 0,4 0-1536 0</inkml:trace>
  <inkml:trace contextRef="#ctx0" brushRef="#br0" timeOffset="71764.8">24384 8591 10610 0,'0'0'2376'0,"0"0"-919"15,0 0-401-15,0 0-112 0,0 0-552 16,0 0-48-16,11 23 40 16,-7-8-64-16,-4 5-56 0,0 2-168 31,0 3 8-31,0-3-104 15,-4-2-416-15,0-5-648 16,-3-2-200-16,7-10 128 0,0-3 391 16,0 0 601-16,4-6-80 15,7-10-88-15,9-6 312 0,-4-4 152 16,4 1 248 0,0 2 297-16,0 8 111 15,-8 2 168-15,0 7-144 16,-8 6-232-16,4 0-96 0,0 0-168 15,-4 12-88-15,0 1-144 16,0 0-15-16,0 3-49 0,-1-7-40 0,-3 4-785 31,0-3-1095-31,0-1-1921 16</inkml:trace>
  <inkml:trace contextRef="#ctx0" brushRef="#br0" timeOffset="72034.89">24893 7689 12082 0,'0'0'2545'0,"0"0"7"0,0 0-919 16,0 0-489-16,0 0-704 16,0 0-336-16,0 0-104 15,0 0 0 1,-56 26 0-16,17 9-680 0,3-3-2265 16,0-4-6361-16</inkml:trace>
  <inkml:trace contextRef="#ctx0" brushRef="#br0" timeOffset="72862.09">24264 9185 4560 0,'0'0'5994'0,"0"0"-4194"15,0 0-392-15,0 0 233 0,0 0 551 16,0 0-447-16,28-67-393 15,-28 67-304-15,-9 0-416 32,-6 0-368-32,-9 10-168 0,0 6 96 15,1 9 8-15,-2 7-64 0,5 3-56 16,5 6-64-16,2 0 33 0,5 1-49 16,8-4-9-16,0 0-231 15,12-10 72 16,16-2-592-15,0-13-368-16,20-13-816 0,-8 0-2633 0,-8-13-8826 16</inkml:trace>
  <inkml:trace contextRef="#ctx0" brushRef="#br0" timeOffset="73231.42">24408 9264 10722 0,'0'0'3913'0,"0"0"-2073"16,0 0-416-16,0 0-880 31,0 0-223-31,0 0-169 0,0 0 112 16,0 0-64-16,0 54-56 16,0-34-72-16,0-1 0 0,-5-4-64 15,1-2-8-15,4-4 0 16,0-2-280-16,0-4-280 31,0-3 255-31,9-3 297 0,2-13 8 16,5-3 8-16,0-3 48 15,0-1-48-15,0 5 104 0,-4 1 41 16,0 11 167-16,-8 6-96 0,0 0-64 16,-4 10 0-1,4 9 48 1,-4 6-24-16,0 1-112 0,0 2-56 15,0-2-16-15,0-4-88 16,0-3-1240-16,0-6-1345 0,4-10-4241 16</inkml:trace>
  <inkml:trace contextRef="#ctx0" brushRef="#br0" timeOffset="73444">24893 8931 12514 0,'0'0'3049'0,"0"0"-713"16,0 0-903-16,0 0-457 16,0 0-152-16,0 0-376 0,-32 9-256 15,13 1-192-15,-18 9-304 16,10-3-2248-16,-1-4-4818 0</inkml:trace>
  <inkml:trace contextRef="#ctx0" brushRef="#br0" timeOffset="74047.16">24311 9903 11306 0,'0'0'6057'0,"0"0"-4753"0,0 0 1 16,0 0-569 0,0 0-344-16,0 0 672 15,0 0-456-15,0 98-352 0,0-60-128 16,0 0-128-16,0-6-336 16,0-4-664-16,0-5-1464 15,0-14-4346-15</inkml:trace>
  <inkml:trace contextRef="#ctx0" brushRef="#br0" timeOffset="75881.53">25097 8150 4672 0,'0'0'5562'16,"0"0"-4018"-16,0 0-304 0,0 0-95 15,0 0-337-15,0 0-336 16,20 0-288-16,-8 0-56 0,3 0-56 31,1 0-72-31,5 0 64 16,-6 6-64-16,2 1 0 15,-6-1 0-15,-3 0-8 0,-4 1-72 16,1 2 72-16,-5 1 8 0,0-1 136 16,0 4 56-16,-5 3 216 31,1 3-96-31,-4 0-16 16,0 3-104-16,1 4-72 0,2 2-40 15,-3 1-24-15,0 6-8 16,-4-3 40-16,0 2-24 0,1 1-16 15,2 0-32-15,-3 0 64 32,5-3 112-32,-1-3-72 15,3-1 16-15,1-2-64 0,4 2 56 0,0-3-56 16,0 1-24-16,0-1 17 16,0 4-57-16,0-4 0 0,4-3 40 15,1 1-40 1,-1-1 0-1,-4-3 0 1,0-3 48-16,0 3-48 16,0-4 40-16,0 5-40 15,0-4 0-15,0 0 0 0,0-1 0 16,-4 4-8-16,4-3 8 0,0 3-8 16,0-3 0-16,0 3 0 15,0-3 0-15,0 7 0 16,0-5 0-16,0 1 0 0,0 1 8 15,0-1 0-15,0-1 0 0,0 2-8 16,0-5 0-16,-5 4 8 31,5 1 0-31,-4-1-8 16,4 0 8-16,-4 0 0 0,1 0-8 16,-1 0 0-16,0 0 0 15,0 3 8-15,0-3-8 0,-1 4 0 16,1-4 0-16,1-1 0 31,-1 5 0-31,0-7-8 16,0 3 8-16,0-1 0 0,4-1 0 15,-5 2 0-15,2-3 0 0,3 3 0 16,-4-4 0-16,0 5 0 0,0-2 0 16,4-1 0-1,0-2 0 1,-4 1-8-16,4-3 0 15,0 0 8-15,0 2 8 0,-4-2-8 16,4 3 8-16,-4-3 8 0,0 3-8 16,4-1-8-16,-4 1 8 0,4 3 0 31,0-3 0-31,0 3-8 16,0-6 8-16,0 3-8 15,0-3 0-15,0-1 0 0,0-2 0 16,0 0 8-16,0-4-8 15,4 0 8-15,-4 0-8 0,0 1 0 32,0-1 0-32,0 0 0 15,0 4 8-15,0-3-8 0,0-2 8 16,0 2 0-16,0-1 0 16,0 1 8-16,0-1-8 0,0 4 0 15,0-4 0-15,-4 4 0 31,0-1-8-31,-4 4 0 16,0-4 0-16,5 4 8 0,-6 3-16 16,5-7 16-16,0 1-8 15,0 0 0-15,0-1 16 0,4 1-16 0,-3-4 0 16,-6 0 0 0,9-3 0-1,-4 7 8-15,-4-7 0 16,-3 6-8-16,2-2 16 0,-10-1-16 15,-2 4 64-15,-3-4-56 16,-8 0 64-16,-7 1-56 0,-25-4-16 16,12 0-1345-1,1-3-3168-15</inkml:trace>
  <inkml:trace contextRef="#ctx0" brushRef="#br0" timeOffset="77329.62">22236 10979 3512 0,'0'0'1641'15,"0"0"535"-15,0 0-1264 16,24-73 56-16,-16 63 785 16,-4 1 39-16,-1 5 17 0,-3 4 63 31,0-3-112-31,0 3-471 16,0 0-233-16,0 0-280 0,4 3-248 15,-4 14-128-15,5-2 384 16,-1 11-191-16,4 2-265 15,-4 4-128-15,7 3-40 0,-6 3-56 32,3 0-56-32,3 4-40 15,-2-1 8-15,-1-3-8 0,-1-6 32 16,1-1-40-16,-4-5-176 0,5-7-104 16,-5 0-320-16,-1-7-377 15,-3 1-935-15,0-6-1041 16,-3-4-1008-1,-5-3-576-15</inkml:trace>
  <inkml:trace contextRef="#ctx0" brushRef="#br0" timeOffset="77690.8">22303 10772 9153 0,'0'0'2273'15,"0"0"-585"-15,0 0-359 16,53-79-329-16,-33 69-88 0,3 7-104 31,5 0 8-31,0 3-7 16,4 0-169-16,3 0-104 31,-3 10-8-31,5 3-128 0,-5 2-200 16,-9 5-104-16,1-2-48 15,-11 1 0-15,-13 3 0 0,0-2 32 16,-9-1 160-16,-19 0 144 16,-4 0 176-16,-7 0-120 15,-5-3-152-15,0 0-111 0,8-7-113 0,0 1-16 16,12-4-48-16,9-6-144 16,10 3-649-16,5-3-759 15,5 0-1305 1,10-6-2664-16</inkml:trace>
  <inkml:trace contextRef="#ctx0" brushRef="#br0" timeOffset="77991.16">23009 10350 12138 0,'0'0'2305'0,"0"0"-465"15,0 0-192-15,0 0-263 16,0 0-113-16,0 0-568 0,0 0-440 16,-56-6-48-16,24 12 176 15,0 4 168-15,0 2-80 0,-3 1-207 16,7-4-129-16,7 4-80 31,2-3-64-31,7-1-112 16,12-2-1025-16,0-1-2760 0,0-6-4784 0</inkml:trace>
  <inkml:trace contextRef="#ctx0" brushRef="#br0" timeOffset="79303.14">22200 11884 3632 0,'0'0'7770'15,"0"0"-5794"-15,0 0-463 16,0 0-225-1,0 0-256-15,0 0-88 16,0 0-255-16,79-35-225 0,-47 29-88 16,-4-1-72-16,4 7-120 15,-4 0-72-15,-8 0-64 32,-4 0-48-32,-8 0 8 0,0 3-8 15,-8 4-48-15,0-1 48 16,0 3 40-16,-4 1 88 0,-3-1-72 15,-2 1 16-15,1-4-64 16,0 1 0-16,5-1 0 31,-1-3 0-31,-1 4 0 0,5-4-8 0,0 0-48 16,0 0-72-16,9 4 16 16,6-5-64-16,-2 5-216 0,2-1-216 15,-2-2-129-15,-2 5 57 16,-3-3 8-1,-4 4-64-15,-4 0 176 0,0-1 344 16,-16 1 208-16,-8-1 248 16,-4 4 336-16,-4-4-32 15,4-2-152-15,-4 2-208 0,12-6-192 16,9-3-16-16,7 0-1440 31,4 0-1761-31</inkml:trace>
  <inkml:trace contextRef="#ctx0" brushRef="#br0" timeOffset="79577.53">22957 11811 10778 0,'0'0'3056'32,"0"0"-1095"-32,0 0-329 0,0 0-688 15,0 0-135-15,0 0-97 0,-92 47-144 16,60-21-256-16,-4 2-112 0,5-3-144 16,-1 1-56-16,8-7-840 15,1-3-1473 1,10-10-1832-1,5-2-3608-15</inkml:trace>
  <inkml:trace contextRef="#ctx0" brushRef="#br0" timeOffset="79766.57">22715 11789 11722 0,'0'0'4609'0,"0"0"-3569"0,0 0 0 16,0 0-55-16,91 47-25 0,-59-22-280 15,4 1-136-15,-4 2-96 16,-4 1-248-16,-13 0-200 31,-7-1-456-31,-8 4-1280 0,0-7-3585 16,0-5-1777-16</inkml:trace>
  <inkml:trace contextRef="#ctx0" brushRef="#br0" timeOffset="80278.73">23288 11760 3912 0,'0'0'8890'0,"0"0"-6505"16,0 0-201-16,0 0-767 0,0 0-465 16,0 0-440-16,0 0-72 0,0 0-200 31,52 29-32-31,-48-4 8 16,3-3-24-16,-7 7-48 0,0-1-72 15,0-2-16-15,-4-4-40 16,-3-3 32-16,7-3-48 0,-4-10 0 15,4-3-104-15,0-3 8 32,0 0-24-32,11-9-192 0,6-10-64 15,2-3 0-15,5-4 168 16,4-5 88-16,0 2 104 16,-4 3-40-16,-4 11 56 0,-4 2 136 15,-1 10 104-15,-2 3-96 31,-1 6 80-31,4 10 88 0,-4 3-40 0,4 6-56 0,-8 1 56 32,3-1-40-32,-7 3-32 15,0-2-80-15,-4-4-120 0,0-3-272 0,0 0-880 16,0-6-952-16,0-6-2529 16</inkml:trace>
  <inkml:trace contextRef="#ctx0" brushRef="#br0" timeOffset="87814.2">22124 13947 3848 0,'0'0'4537'16,"0"-35"-2800"-16,5 13-121 0,3-3-48 16,-1 0 105-16,1 2-177 31,1 1-80-31,-5 9-167 0,-1 10-185 15,-3 0-88-15,0 3-296 16,0 0-264-16,0 0-200 16,0 16-96-16,-7 9 24 0,-10 16 192 15,2 10-184-15,-5 10 89 16,-5 18-169 0,1 13 24-16,1-6-88 0,7-10 40 15,-1-13-40-15,6-18 56 16,-1-1-64-16,4 1 0 15,0-13-64-15,4-13-64 0,0-10-56 16,4-5-57 0,0-4 89-16,0 0 32 15,0-16-200-15,0-10-232 0,0-12-208 16,16-19 344-16,8-26 32 16,16-31-8-16,4-7 104 15,-1 1 208-15,-6 12 64 0,-10 16 16 31,-3 19 0-31,-8 22 0 0,-4 16 80 16,-5 10 64-16,6 2 200 16,-1 5 88-16,-5-2 40 15,2 10 40-15,-1 5-160 0,-4 5-184 16,-1 0-104-16,5 9-64 16,-3 13 104-16,3 7 64 0,-1 9-56 31,1 10 8-31,1 6-16 15,-5 6 8-15,7 3-56 16,-3 1-48-16,5-4 0 0,-6 0 0 16,10-2 0-16,-2 2 0 15,2-3 8 1,-2 0-8-16,5-3-8 0,-4-6-280 16,0-7-328-16,-1-9-664 15,-6-7-504-15,-5-9-1097 16,-4-10-1480-16,0-6-3433 0</inkml:trace>
  <inkml:trace contextRef="#ctx0" brushRef="#br0" timeOffset="88144.68">21901 14125 11162 0,'0'0'5457'0,"0"0"-3649"0,0 0-943 15,0 0-353-15,112-13 448 16,-41 10-104 0,33 3-256-1,-4 0-120-15,-12 0-16 0,-13 0-199 16,-35 0-161-16,0 0-104 15,-13 0-32-15,-10 0-64 0,-17 0-201 16,0 0-151-16,-17 0 320 31,-2 0 8-31,-5 0-672 0,8 7-928 16,4-1-2425-16,12-3-4945 0</inkml:trace>
  <inkml:trace contextRef="#ctx0" brushRef="#br0" timeOffset="88579.74">23280 13823 1280 0,'0'0'12666'0,"0"0"-9809"16,0 0-440-16,0 0-801 0,0 0-496 15,-4-22-320-15,4 29-352 16,0 15-288-16,0 6 153 0,0 17 47 15,4 6-120-15,0 6-40 32,3 3-72-32,2 1-112 15,-1 5-8-15,0-2 40 0,-1-1-40 0,2-5 16 16,-1-5-24-16,-4-8-240 16,-1-10-176-16,1-10-409 0,-4-9-799 15,0-13-912 1,0-3-2265-1,0 0-3665-15</inkml:trace>
  <inkml:trace contextRef="#ctx0" brushRef="#br0" timeOffset="89014.9">23204 13684 7217 0,'0'0'5745'15,"0"0"-3872"-15,-4-83-185 0,13 55-664 16,14 6-232-16,9 5 17 31,8 2-505-31,7 5-160 16,9 7-96-16,4 0 48 0,4 3 144 16,3 0 200-16,1 13 32 15,-3 9-200-15,-14 6-176 0,-12 7-96 16,-15 7 0-16,-15 9-72 31,-9 2 64-31,0 5 8 16,-20-5 16-16,-8-2-8 0,-4-9 0 15,-8-4 0-15,-8-4 56 0,-8-8 88 16,-4-10 136-16,-7-4-48 0,-1-5-96 16,8-7-64-1,4 0 24 1,17-7-88-16,19-5 32 15,12-4-48-15,8 3-96 0,4 0-80 16,16 8-88-16,-5 5 72 0,2 0-32 16,-13 5-672-16,-4 8-1985 0,0 0-3360 15</inkml:trace>
  <inkml:trace contextRef="#ctx0" brushRef="#br0" timeOffset="89847.93">26444 14077 7937 0,'0'0'7706'0,"0"0"-5730"15,0 0-247-15,0 0-385 16,0 0-352-16,0 0-168 16,0 0-184-16,0-2-215 15,7 2-81-15,5 0-16 16,12-4-128-16,4 1-80 0,12 0-120 16,0-3 0-16,4-4-72 15,-5 4-176-15,-3-1-504 16,-12 7-745-1,-16 0-1071-15,-8 0-2281 16,-4 0-2297-16</inkml:trace>
  <inkml:trace contextRef="#ctx0" brushRef="#br0" timeOffset="90041.35">26292 14265 8385 0,'0'0'5521'0,"0"0"-3392"16,0 0 215-16,0 0-503 16,111 6-449-16,-66-6-496 0,2 0-328 15,5 0-296 1,-4-3-272-16,-1 0-72 16,13-10-1184-16,-16 1-3089 0,-8 2-6265 15</inkml:trace>
  <inkml:trace contextRef="#ctx0" brushRef="#br0" timeOffset="90708.79">28846 13890 13122 0,'0'0'4345'0,"0"0"-3465"16,0 0 273-16,0 0 71 16,0 0-136-1,0 0-480-15,0 0-440 16,0 39 240-16,8-8 209 0,0 14-193 15,-1 5-160-15,2 20-152 16,-1-9-48-16,-4 5 8 16,0 1-64-16,3-10 40 0,-2 3-40 31,-1-6 0-31,4-9-8 16,-4-7-168-16,3-10-152 15,-3-5-168-15,1-7-457 0,-1-4-679 16,-4-5-496-16,0-7-1649 15,-9 0-1280-15,-2-4-4145 0</inkml:trace>
  <inkml:trace contextRef="#ctx0" brushRef="#br0" timeOffset="91109.02">28770 13760 824 0,'0'0'9530'16,"0"0"-8082"-16,0 0-160 16,99-70 153-16,-62 57-57 15,3 7 72 1,-1 0-95-16,1 6-553 0,-4 0-232 0,0 3-208 15,-8 10-80-15,-5 6-24 16,1 10-88-16,-7 2-40 0,-6 10-8 31,2 7 40-31,-5-3-48 16,-5 2-48-16,-3-6 0 16,0-2-24-16,0-8-40 0,-16 1 56 31,-3-7-56-31,-9-2 88 15,-4-4-24-15,-8-4-72 0,-4-5 0 16,-20-3-704-16,12-4-1536 16,13-3-3586-16</inkml:trace>
  <inkml:trace contextRef="#ctx0" brushRef="#br0" timeOffset="91427.21">29607 13246 6601 0,'0'0'9730'0,"0"0"-7530"0,0 0-543 32,0 0-569-32,0 0-384 15,0 0-216-15,0 0 176 16,-64 38-335-16,36-13-185 0,0 7-72 16,1-4-72-16,-17 11-48 15,12-7-1201-15,0-10-4072 0</inkml:trace>
  <inkml:trace contextRef="#ctx0" brushRef="#br0" timeOffset="93747.25">26826 10303 928 0,'0'0'10690'0,"0"0"-8570"0,0 0-1255 16,0 0-473-16,32 0-24 0,-16 6 208 16,-1 7 16-1,2 6-192 1,2 3-136-16,9 13-8 0,4 9 192 15,9 7-48-15,6 9-168 16,5 4-96-16,23 12-71 0,21 13-57 16,31 16 0-16,17 0 56 0,3-7-16 31,-3-6-40-31,-5-9 88 16,5-7-48-16,-5 0-48 0,-3-3-8 15,-1-6 8-15,-4-4 0 16,1-9 48-16,0-3 224 0,-13-13 40 15,-8-6-24-15,-3-7-152 32,-12-2-16-32,-1-5-104 0,-18-5-8 15,-22-3 64-15,-11-4-64 16,-8 0 0-16,3-2 40 16,6 2-48-16,2-3 16 0,-11-3 112 15,-5 3 64-15,-6-3-72 31,-9 0-40-31,-8 0-16 0,-4 0-64 0,-4 0-264 16,-4 0-880 0,-28-6-561-16,4 3-1223 15,0-4-3378-15</inkml:trace>
  <inkml:trace contextRef="#ctx0" brushRef="#br0" timeOffset="94563.57">28113 11519 3648 0,'0'0'4129'0,"0"0"-1952"0,0 0-1145 16,-108 16 176 0,44-1 152-16,-27 7-23 15,-33 14-657-15,-19 5-296 0,-8-3-136 16,3 3-120-16,13-9-80 16,-1-3-32-16,12-1 0 15,1-2 56-15,3-1 104 0,5 0 48 31,-4 1 56-31,-13 2-32 0,-3 1-144 16,-13-1 16-16,0 4-112 16,2 0 72-16,-6 3-56 15,5 0 32-15,-1-4-56 0,9 4 8 16,-1 0 120-16,5-3 296 31,7 0 65-31,13-3 55 0,3-1-112 16,24-2-128-16,24-8-120 15,21 1-56-15,7-3-128 16,0 7 0-16,-4-1-80 0,-3 6-472 16,7-2-216-16,-5-1-97 15,2-2 249 1,3-5-32-16,1-1 432 0,3-8 160 16,8-3-144-16,3-6-288 15,10 0-968-15,11-6 1056 16,0-3-849-16,0-8-3776 0</inkml:trace>
  <inkml:trace contextRef="#ctx0" brushRef="#br0" timeOffset="94841.28">24435 12144 9161 0,'0'0'5242'0,"0"0"-4034"16,0 0-544-16,0 0-16 0,0 0 824 16,-107 73-55-16,47-32-489 0,0 7-392 15,-4 0-48-15,1 2 152 32,11 1-96-32,16 0-320 15,12-7-80-15,16 4-136 0,8-7-8 0,24 4 0 16,32-4-32-1,31-9-360-15,25-16-928 0,-20-7-1480 16,-16-9-2738-16</inkml:trace>
  <inkml:trace contextRef="#ctx0" brushRef="#br0" timeOffset="95989.14">23085 10903 1344 0,'0'0'9290'0,"0"0"-7794"16,0 0-904-16,111-48-400 31,-59 39 120-31,19 2 304 16,25 7-31-16,24 3-337 0,11 16-120 16,1 10-128-16,-5 3-200 15,-7 6-385-15,7 0-279 0,12 6 120 16,5 4 8-16,11 6 32 31,13 3 376-31,16 7 328 16,18 6 336-16,17 12 1584 0,13 7-159 0,-1 9-585 15,8 4-464-15,-12 0 80 16,-8-1-360-16,-24-6-248 0,-28 4-80 16,-27-11-104-1,-29-8-24 1,-31-13-1024-16,-24-19-864 15,-16-13-113-15,-8-7 969 0,0-3 576 16,-5 4 328-16,5-7 152 0,-8-3 416 16,1-6 720-16,-2-7 33 0,5 4-353 31,4-1-232-31,8 0-184 16,4 4-200-16,4 4-104 15,-1-2-16-15,9 4-72 0,-4 4 0 16,-1-1 0-16,1-3 40 0,-3 0-48 15,-10-3 8-15,-11-4-16 32,-9-2 8-32,-6-4 0 15,-9-6 8-15,0 0 8 0,-4 0 40 16,0 0-48-16,0 0 128 16,4 0-32-16,-1 0-104 0,6 0 0 15,3 0-184-15,4 0-272 31,-1 0-192-31,2 4-160 16,-6-1-217-16,1-3-503 0,-8 0-888 16,1 0-1585-16,-5 0 1936 0</inkml:trace>
  <inkml:trace contextRef="#ctx0" brushRef="#br0" timeOffset="96364.59">28121 12455 3848 0,'0'0'7858'0,"0"0"-5826"16,0 0-431-16,0 0 143 16,0 0-392-16,-4-16-295 0,15 29-585 15,2 3 168-15,2 9-128 16,2 4-184-16,2 6-72 0,5 3 24 31,0 3-88-31,4 3-80 16,4 4-40-16,0 0-64 0,4-7 40 15,-8-3-40-15,0-6-8 16,-8-10-96-16,-9 1-56 16,-7-11 32-16,-4 1-104 0,-24-7 224 31,-11 0 48-31,-29 1-40 15,-24-1 64-15,-19-6-72 0,-9 0-136 16,21 0-744-16,23 0-1088 16,28 4-1977-16,20-1-4129 0</inkml:trace>
  <inkml:trace contextRef="#ctx0" brushRef="#br0" timeOffset="101141.25">23145 14954 1616 0,'0'0'7249'0,"0"0"-4920"0,0 0-689 16,0 0-95-16,0 0-73 15,0 0-16-15,0 0-344 16,0 0-271-16,0 0-113 0,0-3-72 0,0 0-160 31,0-1-192-31,0-2-128 16,4 3-56-16,7-7-64 0,6 1-48 16,2 2-8-16,5 1 8 15,0 0-8-15,4-1-8 16,0 7 8-16,-1 0-8 0,-3 0 0 31,-3 0 0-31,-1 0 0 0,-5 7 0 16,2-1-8-16,-10 4-32 15,1 2-24-15,-8 1 24 16,0 6 40-16,0 0-8 0,-11 0 8 16,-2 0-8-16,-10 4-32 31,-1-5 0-31,-4 2 48 0,0-5 0 15,0 2 40-15,4-5-40 16,8-2-8-16,0-4 8 16,8-3-8-16,8-3-48 0,0 0 48 15,0 0 8-15,17 0-136 16,2-3-56 0,5 0 16-16,4 0 24 0,0-4-8 15,0 7 0-15,0-3 48 16,-9 3 40-16,1 0 64 15,-8 0-56-15,4 3 56 0,-8 4-48 16,-4-4 8 0,-4 6-24-16,0 1 64 15,0 0 0-15,0-1-64 0,0 4 16 16,-12-1 40-16,-4 1 16 16,1-3 8-16,2-1 56 15,-6-3 16-15,-2 1 64 0,-3-1 120 31,0-3-128-31,-3 0-64 0,3 0-64 16,-4-3 8-16,8 0-16 16,-4 0-192-16,12-3-672 15,1-6-1097-15,11-1-983 0,3-3-4722 16,13 1 1313-16</inkml:trace>
  <inkml:trace contextRef="#ctx0" brushRef="#br0" timeOffset="101713.48">23858 14957 10122 0,'0'0'3104'15,"0"0"-1431"-15,0 0-201 0,0 0-384 16,0 0-168-16,0 0-135 16,0 0-97-1,-64 45-168-15,44-23-104 16,0 3-144-16,0-2-136 0,0 2-64 16,-4-3-16-16,5-3-56 15,-2-3-152-15,5-4-888 0,4 1-1649 16,-3-9-1608-1,6-4-4337 1</inkml:trace>
  <inkml:trace contextRef="#ctx0" brushRef="#br0" timeOffset="101944.42">23630 14998 3928 0,'0'0'6938'0,"0"0"-4410"16,0 0-215-16,0 0-233 0,0 0-807 15,0 0-609-15,0 0-440 16,17 13 112-16,-6 9 272 0,2 4-208 16,2 2-32-16,2 1-112 31,2-4-104-31,5 0-64 16,-4-2-88-16,-4-4 0 0,0 0-112 15,-4-3-864-15,-1-4-1200 16,2-8-945-16,-6-1-2824 0,1-3-809 0</inkml:trace>
  <inkml:trace contextRef="#ctx0" brushRef="#br0" timeOffset="102493.75">23950 14966 7217 0,'0'0'5545'16,"0"0"-3392"-16,0 0-249 0,0 0-744 16,0 0-464-16,0 0-111 15,0 0-73-15,0 0-256 0,67 54-120 32,-55-34-56-32,0-5-16 15,0 5-56-15,-5-1 56 0,-3 3-16 16,1-3-32-16,-5 0-16 15,0 0 40-15,0-3-40 0,0-3-232 16,-5-7-56-16,5 0-176 31,-4-2 48-31,1-4-33 16,-1 0-71-16,4-7 320 0,0-6 56 16,0-6-48-16,0-3 192 15,11-3 16-15,6 0 136 0,-2-4 24 16,5 6 216-16,-3 5 105 31,-2 5 15-31,2 3-168 16,-6 10-216-16,1 0 8 0,4 0 24 0,-4 0-48 15,0 10-8-15,0-4 48 16,0 4 64-16,0 2 80 0,-4-2 56 16,0 6-200-1,-5 0 0 1,2 3-32-16,-5 0-24 15,0 0-32-15,0-4-64 0,0 2-408 16,-5-5-248-16,5-2-1192 0,0-7-1041 16,0 3-5801-16,0-6 1457 0</inkml:trace>
  <inkml:trace contextRef="#ctx0" brushRef="#br0" timeOffset="116691.11">23594 13532 1672 0,'-7'9'1064'0,"-6"4"-800"0,5 3-264 16,1 0 0 0,-1-1 368-16,-1-2-336 15,2-4-32-15,-5 4-816 0,4-3-752 16,0-4 1032-16</inkml:trace>
  <inkml:trace contextRef="#ctx0" brushRef="#br0" timeOffset="134655.21">20595 2222 3544 0,'0'0'7322'0,"0"0"-5938"16,0-6-688-16,0 3 288 15,0 3-23-15,0 0-145 0,0 0-232 16,0 0-312-16,0 0-128 31,0 0-72-31,0 0 16 0,0 0-40 16,-4 0 24-16,4 6 0 16,-5 3 256-16,-3 4 40 15,4 6-152-15,-3 1 16 0,-1 5 8 16,3 3-8-16,-3 4-63 31,5 3 31-31,-1-3-56 0,4 6 24 16,-4-3 104-16,4 6-48 0,0 0-112 15,0 4-24-15,0 3-16 16,0-4 96-16,0 3-32 0,0 1 0 16,8-7-40-1,-5 4-88 1,1-7 96-16,5 0-8 0,-1 0-24 15,-1 0-16-15,1 0 8 0,-4 4-16 16,1-1 8-16,-1 0 32 16,-4 4-16-16,0 2-16 0,0-2-48 31,0 2 8-31,-4 1 32 16,4 0-48-16,0-1 0 0,0 1 8 15,0-1 0-15,0 4 0 16,0-3-8-16,4 3 0 0,-4 0 0 15,0-1 8-15,0 1-8 32,0-3 8-32,0-1-8 0,0-5 8 15,0 2 0-15,4 0 0 16,-4 1 48-16,3-1-56 16,1 4 0-16,0-7 8 0,-4 7-8 15,0-4 8-15,0 1 0 31,0-1 0-31,0 1 0 0,0-1-8 16,0 0 8-16,0 1 0 16,0-4-8-16,0 1 0 0,0-1-8 15,0-3 8-15,4 0 0 16,0 3 0 0,5-6-8-16,-2 7 0 15,1-1 8-15,-4 0 8 0,5-3-8 16,-2 4 8-16,1-7 0 0,-4 2 8 15,4-2-8-15,-8 4 8 16,0-2-8-16,0 2 0 0,0 2 0 31,0 0 0-31,0 1 40 16,0-5 8-16,0 5 8 0,0-1 16 16,0-3 8-16,0 0-8 15,0 1-32-15,0-1 32 16,0 0-64-16,0 0 40 0,4 0 16 31,4-3-72-31,-4 3 0 0,0-3 0 16,3-4 8-16,-7-2 0 15,5 0 0-15,-5-4 64 16,0-6-72-16,0 0 0 0,0-3 48 16,0-3-48-16,0-4 8 31,-5 4 0-31,5 0-8 0,-3-3-56 15,-1 2-24-15,4 4 8 16,-4 0-336-16,4-1-376 16,0 5-352-16,0-1-601 0,0 0-503 0,0 0 808 15,0 3-2425 1,0-6-672 0,0-3-1576-16</inkml:trace>
  <inkml:trace contextRef="#ctx0" brushRef="#br0" timeOffset="138828.25">20702 6578 680 0,'0'0'9490'0,"0"0"-7418"31,0 0-1344-31,0 0-344 0,0 0 64 16,0 0-55-16,0 0-25 16,0 0-32-16,67-13-136 31,-50 11-104-31,3-2-16 0,3 1 88 16,-3 0-80-16,8 0-16 15,4-1 72-15,4 4 464 0,3 0-160 16,6 0-40-16,6 0-144 15,5 0 360-15,0 0-256 16,4 0-120-16,0-3 73 0,-1 0-177 0,-3-3 16 16,4 0 24-1,-5-4-136 1,1-3-32-16,0 1-8 16,-4-4-8-16,-5 0 8 0,2 7 0 15,3-1 72-15,-9 3 208 16,6 7 128-16,-2 0-128 0,-3 0-96 15,3 0 152 1,2 0-152-16,2 4-112 16,1 2-72-16,12-3 56 15,12 3-64-15,16-2 0 0,15 2 48 16,1-3-40-16,-18-3-8 16,-17 3 16-16,-26-3-8 0,-3 4 0 31,12-1 0-31,8 3 0 15,7 0 0-15,1 1 136 0,12-1 72 16,11 1 32-16,17-5-80 16,-1 5-64-16,-14-4-56 0,-30-3-32 15,-20 3 64-15,-6 1-72 32,10 2 0-32,5 3 0 15,4 1 104-15,0 2 32 0,0 1-16 16,-1 0 24-16,5 3-56 15,0-6-31-15,7 2-57 0,13-2 40 16,15-1-48-16,13 1 0 16,-1 2 0-1,-3-2 0-15,-16 3 0 16,-12 3 8-16,3-1-8 0,-3 1 8 16,-1-3 56-16,5-1-56 15,4-2 0-15,4 0 64 0,3-4-64 16,5 0 8-1,-5-3-8-15,-15 1-8 16,-16 2 8-16,-16 1-8 16,-8-4 0-16,7 0 0 0,5 3 16 15,0-3-8-15,-1 0 56 16,-2 1-16-16,-1-4-40 0,3 0 40 31,1 0 0-31,23 0-40 16,-6-4-8-16,2-2 8 0,5 3 0 15,-13 3-8-15,13 0-48 16,-8 0 40-16,0 9 8 0,0 1 8 16,-9 3 0-16,9-4 40 31,8 4-48-31,15 3 16 16,21 3-16-16,3-3 16 0,-3 0-16 15,-16 0 0-15,-9-10 0 16,-15 0 0-16,-12 1 0 0,-16-7-16 15,-5 3 8-15,10 0-64 16,6-3 64 0,5 0 8-16,-1 0 0 15,5 0-8-15,5-3 8 0,-2-7-8 16,8 0-88-16,2-2 8 16,-2 6 80-16,-8-1-64 0,-3 1 56 15,0 3 16 1,-4 0 0-1,-1 3 0-15,-3 0 8 0,4 0-16 16,0 0 0-16,0 0 0 0,7 0 0 16,-3 3-8-16,0 3 8 15,-1 4 8-15,6-4-8 0,-2 4 0 32,5-4 0-32,-1 3 0 15,2 1 0-15,2-4 0 16,5 0 8-16,-5 1 0 0,1-7 0 15,0 3 0-15,0-3-8 0,-5 3-64 16,5-3 64-16,0 4-89 31,-5-4-103-31,-3 3 104 16,0 0 48-16,0 0 40 0,-4 0 0 16,3 3 0-16,-3 1 8 15,-4-4-8-15,3 4-80 0,-7-1 88 16,0-3-48-16,-5 3 48 31,-6-2 16-31,-10-4-8 16,-7 0 0-16,-4 0 0 0,-4 0 0 0,-4 0 40 15,0-4-40-15,0-2 0 16,-1-1 0-16,6-2-8 0,-1 3-8 16,-1-4 0-1,5 1 8 1,-3 2-8-16,-2 1 0 15,1-4 0-15,-3 7 0 0,-2-3 8 0,1 0 8 16,0-1-8 0,0-3 0-16,0 1 0 0,-4-4 8 0,-4-2 0 31,0-4 40-31,-4-1-48 16,-1-5 0-16,-3 3-16 15,0-7 8-15,0-2 0 0,-3-5 8 16,-1-1 0-16,0-5 0 0,0-3 8 15,4 1 40-15,0 0-40 32,0-4 0-32,4 4 0 15,7-1 0-15,-2 4 0 0,-1-4 120 16,-4 4-56-16,0-3-64 16,-1-4 0-16,-3 1 0 15,4-4 80-15,-4 0-88 0,0 3 8 31,0 1-8-31,0 2 0 16,0 4 0-16,0 3 0 0,-4 6 8 0,1 0 32 16,-1 1-40-16,0-1 0 15,-4-3 0-15,-1 3-16 16,2-6 8-16,-1 3 0 16,0-6 8-1,0 3 0-15,4-3-8 16,4-1-48-16,0 1 40 0,0-3 16 15,0 2 0-15,7-2-8 0,6-4 0 16,-1-3 8-16,4-3-48 16,-4 0 48-1,-5 0 0-15,-2-3 8 16,-1 10-8-16,0-4 8 16,-4 3-8-16,0 1 0 0,0-1 8 15,0 4 40-15,0-4-48 16,0 0-40-16,0 1 40 0,0-4 0 31,0 0-8-31,0-3-40 16,4 3 48-16,-4-3-8 0,0 0 0 15,4 4 0-15,-4-4 8 16,0-3 0-16,3-1-8 16,5-2 0-16,-8 3 0 0,5-3 8 31,-1 6 0-31,-4 0 8 15,0 0-8-15,0 3 16 0,0 0-8 16,4-3 0-16,-4 3-8 16,4 1-16-16,-4-4-48 0,3 6 56 15,1-3-48-15,-4 7 48 16,4-1-8 0,-4 4 8-16,0 3-48 15,4 0 40-15,1 0 8 0,-1 3-40 16,0-4-192-16,-1 1 112 0,-3-3-32 15,4 6 56-15,0-6-400 16,-4 6 304 0,0 0 192-16,0 3-8 15,0 1 8-15,0 2 0 16,0 0 8-16,0 1-8 0,0-1 8 16,0 1 8-16,4-4-8 15,1 1-48-15,-1-5-40 0,0 1 40 31,-4-3-8-31,3 0 48 16,-3 3-8-16,0-3-32 0,0 3 40 16,0 3 8-16,-3 1-48 15,-5 6 32-15,3 2-56 16,-7 7 64-16,9 7 0 0,-10-1-80 31,1 4-216-31,-3 3-160 16,-5 0 240-16,-8-1 8 0,0 1 32 15,-4 3 88-15,-8-3 88 16,1 3 8-16,-9-7 0 0,-1 5 8 16,-2-5-8-16,-1 1 8 15,-8-1-8 1,4 1 8-16,-4 0-8 16,-3-1-16-16,-1 1 8 0,-15-3 0 15,-18-4 8-15,-17 0-8 16,-2 0 8-16,4 1 0 15,9-1 0-15,11 7 0 16,-7-1 8-16,3-2 0 16,-4 3 40-16,0-4-48 15,1 3 0-15,0 1 0 0,3 3-8 16,1-3 8-16,-2 3-8 16,2-4 0-16,-5 1 8 15,5 0 0 1,-5-4 8-16,5 3-8 15,-6 1 8-15,2-3 0 0,4 2 0 16,3-2-8-16,0-1 0 16,4 4 0-16,17 0 0 15,11 2 8-15,17 1-8 0,-5 0-8 32,-20 0 8-32,-20 0 0 15,-28 0 0-15,-3-4 8 0,8 4 0 16,3 3 0-16,16-6 0 15,-3 2-8-15,7-2 0 16,0 0 0-16,5 3 0 0,11-1 0 16,13 1 0-1,-14 0 0-15,-14-4 0 16,-13 2 8-16,-12-5-8 0,5 3 0 16,8-2 0-16,-5 3 0 15,8-4 8-15,1 4-8 16,3 2 0-16,4-2 0 15,0 0 0-15,5 3 0 16,-1-4 0-16,4 1 0 16,-3 3 0-16,11-3 8 15,12 2-8-15,13 1 0 0,-1 0 0 16,-12 3 0-16,-8-3 0 16,-11-1 0-1,3 2 8-15,4-2-8 16,5-2 0-16,-5 6 0 15,4-6 0-15,-3 2-8 0,-2 4 8 16,-2-3 0-16,0-3 0 16,-2 3 0-16,-10 0 0 0,-13-4 0 31,-12 1 0-31,-6-3 0 16,10 2 0-16,8-3 0 15,9 1 0-15,3 5 8 0,-4-5-8 16,8 3 0-16,13-1 0 15,15 4 0-15,12-3 0 0,0 3 8 32,-3 3-8-32,-9-3 0 0,-12 3 0 15,1 0 0-15,-2 0 0 16,-2 0 0-16,-4 0 0 0,2 0 0 16,-2 0 0-16,-1 0 0 15,4 0-8-15,1 0 8 16,-2 0 0-1,6 0 0-15,-1 0 0 0,5 0 0 16,3 0 0-16,0 0 0 16,0 0 8-16,0 0-8 0,4 0 0 15,5 0 0-15,3 0 0 16,1 0 0 0,2 0 0-16,10 3 0 15,-1 3 0-15,8 0 0 16,4 1-8-16,4-1 8 0,0 3-8 15,-4-2 0-15,0 3 0 16,-4-1-8-16,-4 0 16 16,0 1-8-1,1 0 8-15,-1-1 0 16,0-2-8-16,-4 2 0 16,8 0 8-16,0-2 8 0,4-1-8 15,1 1-8-15,3-1 8 16,-1 0 8-16,-2 4-8 0,-1 0-8 31,-4-1 0-31,0 0-40 16,0 1 40-16,0-1 0 0,-4 4 8 15,8-4-8-15,1 1 0 0,-1 0 0 16,4-4 8-16,4 4-8 16,-4-4 8-16,4 0-8 15,-7 4 8 1,-2-1 0-16,-3 4 0 15,0-4 0-15,-3 1 0 0,-1 0 0 16,0-1 0-16,4-3 0 0,4 1 8 16,1-1-16-16,6-2 8 15,6-2 0 1,2 2 0-16,5-1 0 16,0 0-8-16,-3 0-80 15,3 4 80-15,-9 2-48 0,5 1 56 16,-3-1 0-16,-6 1 0 15,6 2 0-15,-2-2 0 0,2 3 0 32,-1-4 0-32,3 1 0 15,2-1 0-15,3 1 0 16,0 3 0-16,4 2 8 0,0 4 80 16,0 1-16-16,0 5 24 15,0-3-24-15,0 7 24 0,0-4-48 31,4 7-40-31,-4-4 56 16,4 7-56-16,-4 0 88 0,7 0-24 16,-7 0-24-16,4 3-40 0,5-6 96 15,-5 3-96-15,0-4-8 16,0 5 48-16,-1-5-48 16,1 4 8-1,1 0-8-15,3 3 0 16,-4 4-216-16,3 15-400 15,1-10-1513-15,-3-5-2176 0</inkml:trace>
  <inkml:trace contextRef="#ctx0" brushRef="#br0" timeOffset="140092.57">20702 6280 1032 0,'0'0'9578'16,"0"0"-8114"-16,-4 0-1032 16,4 0-256-16,0 0 216 0,0 0 128 15,0 0-176-15,0 0-127 16,0 9 455-1,-8 7 176-15,0 3 208 16,0 3-272-16,0 7-168 0,0 0 25 16,-4 2-153-16,4-2-64 15,0 0 80-15,5-1-112 0,-1-6-80 16,4-2-64-16,0-5-120 31,0-5-32-31,4-1-24 0,3-6-72 16,5 1-24-16,-7-4-440 15,2-4-408-15,-3-8-1553 0,-4-4-4440 16</inkml:trace>
  <inkml:trace contextRef="#ctx0" brushRef="#br0" timeOffset="144970.71">24088 13395 1008 0,'0'0'11538'0,"0"0"-9793"16,0 0-721-16,0 0-536 0,0-35 248 0,0 29 488 16,-3 3-480-16,-1-4-295 15,-8 4-209-15,3-4-120 16,-10 1-72-16,-1 3-48 16,-8-3 8-1,-4-1 0-15,-4 4 0 16,-3-3 0-16,-2 3-8 0,2 3 0 0,-1-3 8 15,0-1 0-15,0 1 0 16,1 0-8-16,3 3 8 16,-1 0 0-1,-2 0 40-15,3 0-48 16,-4 0 0-16,0 3 0 16,4 0 0-16,-3 1 8 0,3-1 0 15,4 3-8-15,0 0 8 16,4 4 0-16,0 0-8 0,4 2 8 31,0 1 0-31,5 3-8 16,-5 6-8-16,-1 0 8 0,1 4-48 15,-4-1 48-15,5 0 16 16,-1 1-8-16,0-1 40 16,0-3-40-16,5 4-8 0,-2-7 8 31,6 3 0-31,2 0 8 15,2 4-8-15,-2-1 80 0,2 7 8 16,3 0-24-16,-5 6-64 0,2 0 64 16,-6 0-64-16,6-6 0 15,-5-1 0-15,0 1 0 16,1-6 0 0,-2 2 72-16,6-2 0 15,-2 2 16-15,1-3 0 0,0 7 48 16,4 0 0-16,4 0 0 15,0 3-24-15,4-1-72 0,0 5-40 16,0-1 56 0,0 0-56-16,-3 0 8 15,3 3-8-15,0-5 0 16,0 5 0-16,0-6-8 0,0 0 0 16,0-1 0-16,3 1 8 15,5 3 0-15,5 3 80 0,-2 1-32 31,6-1 32-31,-2 7-8 16,2-7-32-16,-2 0 16 0,-3-2-24 16,4-2-40-16,-5-5 0 15,2 0 8-15,-1-3-8 16,4 2 80-16,-4 1-80 0,4 0 8 31,3-3-8-31,-2-1 0 16,2 1 8-16,5-1 0 0,-4 1 8 15,5-4 32-15,2 1-40 16,4-1 40-16,2-6 48 16,-6 0-88-16,5 0 0 0,-4-3 0 15,-4 0 0 1,4 0 0-16,0-4 0 16,0 1 0-16,4 0 0 0,4-3-8 15,7-1 48-15,1-3-40 0,0 4-8 16,4 0-8-1,-5-1 8-15,-2-3-72 16,-9 4-16-16,-4-7-8 16,-5 0 88-16,1-3 8 15,0 0 56-15,0 0-56 0,4 0 8 16,-5-3-8-16,9 0 8 16,0-7 0-16,0 4-8 15,0-3 0 1,1-1-8-16,-1 0-88 15,-5 4-320-15,1-3-8 0,-1-1 312 16,-2 0 112-16,3 1-8 16,-4-4 0-16,0 3-8 15,3-5-32-15,-3 2 48 0,0-3-8 32,0 0 0-32,-4 0 0 15,4 1 0-15,-4-2 0 0,4-1 0 16,-1 1 0-16,5-1-64 15,-4-1-104-15,0-3-40 16,-4 2 40-16,0 1 120 0,4-3 48 16,-8-3 0-1,-4 2 8-15,4-2 8 16,-4-4 0-16,0 1 64 16,-1-1 8-16,2-5-72 0,2 2 0 15,2-6 88-15,-2-1-40 16,1 2-48-16,-4-5 32 15,4 7 56-15,-8 0 80 16,0 4 56-16,-8 2 88 16,0 0 0-16,0 1-80 15,0-1-96-15,0-2-40 0,0 2 40 16,0-3-32-16,0 4-40 16,0-7-64-1,0 3 64-15,0-3-24 16,0 0 8-16,0 0-48 15,0 0 0-15,-4 0 64 0,0 1 24 16,-4 2 16-16,1 0-56 16,2 0-8-16,1 4 24 0,0-1 0 31,0 0-56-31,0 4 40 16,-7-4-8-16,2 1-40 15,-2-4-8-15,-6-3 0 0,2 0 64 16,-2-3-64-16,2 0 0 15,-1 0 8-15,0 0 32 0,0 6-32 32,0 0-8-32,0 4 8 0,0 6 0 15,0-1-8-15,4 4 8 16,0 0 0-16,-4 3-8 0,5 4 8 16,-6-4 0-16,1 3-8 15,1 0 8-15,-2 1-8 16,2 2 0-16,-2-3-8 15,2 4-64-15,-5-4 64 16,0 3 0-16,0-5 0 16,0-1-8-16,-8 0-48 0,5-3 64 15,-9 0 0-15,0 0 0 16,0 3 0 0,-4 0 0-16,-4 3-8 15,0 4-64-15,0-1 64 16,-4 4-128-16,1 3-320 0,-5 0-696 15,-16 3-792-15,8-4-2953 16,13 4-5578-16</inkml:trace>
  <inkml:trace contextRef="#ctx0" brushRef="#br0" timeOffset="148890.23">21611 2397 4400 0,'0'0'6722'0,"0"0"-5154"16,0 0-768-1,0 0-127-15,0 0 151 0,0 0-128 0,0 0-288 32,0 0-160-32,0 0-144 15,-4 13 304-15,-1 5 200 0,1 5-280 16,0 8 24-16,-3 8-8 16,3 9-31-16,-4 2-89 15,3 7-96-15,-3 6-56 0,1 1 8 31,-1-4-72-31,3-2 40 0,1-10-40 16,0-7 0-16,1-6 0 16,-1-10 8-16,0-3 56 15,4-9-64-15,0-4 0 0,-4-2 0 16,4-4-8-16,0-3 0 16,0 0 8-1,0 0 96 1,-4-13-104-16,4-3-72 0,0-6-8 15,0-10-56-15,0-6 24 16,4-19-152-16,4-29 72 0,7-15 7 16,5-13 169-16,-3 21-32 15,-6 23 48 1,1 33 0-16,-3 8 0 16,2-3 56-16,1 4 113 0,4-4-89 15,-4 6 24-15,-3 10 64 16,-2 4 48-16,1 2-16 0,0 1-24 0,-3 6-104 31,-2 0-24-31,-3-1 24 16,0 4-8-16,4 0-64 0,-4 0-8 15,0 0 0-15,4 0-56 16,0 0 16-16,4 10 48 16,0 6 112-16,4 3 112 0,-1 6 72 31,2 3 40-31,-1 4-168 15,4 3 56-15,-4 4-120 0,-1 2 40 16,6 3-56-16,-6 4-80 16,6-4 64-16,-2 1-24 0,-2-1-40 15,-2 1 0-15,-3-4 40 32,-3 0 24-32,-1-3-24 15,-4 0-32-15,0-6-8 0,0 0 64 16,0-4-64-16,-4-2 8 15,-1-1-8-15,5-2 0 0,0-8-8 16,0 1-48-16,0-3-480 16,0-7-568-1,0-6-849-15,0 0-1991 16,-4 0-2930-16</inkml:trace>
  <inkml:trace contextRef="#ctx0" brushRef="#br0" timeOffset="149225.1">21491 2848 4368 0,'0'0'5746'15,"0"0"-3266"-15,0 0-1256 16,0 0-63-16,0 0 183 0,8-3 240 15,8-1-639-15,3 1-129 16,9 0-72-16,0 0-24 0,8-4 48 16,5 4-232-16,6-6-24 31,5 2-152-31,-5 1-183 16,-2 3-89-16,-10-3-88 0,-10 2-8 15,-6 1-233-15,-10 3-31 16,-6 0-72-16,-3 0-424 0,-3 0-816 31,-10 0-921-31,-2 0-2104 0</inkml:trace>
  <inkml:trace contextRef="#ctx0" brushRef="#br0" timeOffset="149718.47">22463 2486 9778 0,'0'0'4729'16,"0"0"-3273"-16,0 0 16 0,0 0-232 0,0 0 33 16,0 0-241-1,0 0-424-15,5-6-248 0,-5 6-136 31,0 12-48-31,0 7 328 16,0 9-96-16,0 11-167 16,0 5-1-16,0 10-88 0,7 4-56 15,-3 2 0 1,0 0-88-16,4-6-8 16,-5-6 8-16,6-1 40 0,-9-9-48 15,4 1-88-15,-4-8 0 16,4-2-160-16,-4-7-297 15,0-3-455-15,0 0-928 0,0-6-1873 0,-4-7-1000 16</inkml:trace>
  <inkml:trace contextRef="#ctx0" brushRef="#br0" timeOffset="150150.16">22408 2403 10082 0,'0'0'1904'0,"0"0"-768"0,27-82-39 16,-11 53 31-16,8 7-160 16,-5 0-240-16,6 2 112 31,-1 8-272-31,0 2-95 0,0 4-65 15,3 6-208-15,5 0 64 16,1 0-64-16,-1 6-144 0,-5 10-40 0,-3 10-16 16,-4 2 0-16,-5 4-48 15,-6 6 48-15,-9 3 88 16,0 0-16-16,0-2-64 16,-16-1 40-1,-9-4-40-15,-6-2 56 16,-5-3 16-16,-7-3 144 0,-2-7 16 0,2-4-72 15,3-2-40-15,12-6-40 32,4-5-80-32,13-2 80 15,11 0 32-15,0-9-120 0,15-23-1248 16,5 4-1721-16,-1 2-3368 16</inkml:trace>
  <inkml:trace contextRef="#ctx0" brushRef="#br0" timeOffset="150784.73">23622 2734 14002 0,'0'0'4665'15,"0"0"-3096"-15,0 0-377 0,0 0-176 16,0 0-120-16,0 0-415 31,21-10-241-31,-6 7 0 16,5-4-104-16,12 1 48 0,4 3-88 15,7-4-48-15,2 1 8 0,7 3-48 0,-5 0 48 16,-2-1-56 0,-6 4-176-16,-11 0-240 15,-9 0-200 1,-6 0-649-16,-13 4-1343 16,-4 5-2585-16,-12 1-2425 0</inkml:trace>
  <inkml:trace contextRef="#ctx0" brushRef="#br0" timeOffset="150993.81">23714 2940 3512 0,'0'0'9314'0,"0"0"-6881"16,0 0-945-16,0 0 200 16,0 0-311-16,0 0-57 0,0 0-408 31,107 12-280-31,-62-8-240 15,2-1-96-15,1 0-151 0,-8-3-145 16,-5 0-457-16,10 0-631 16,-10-3-1288-16,-3-10-4042 0</inkml:trace>
  <inkml:trace contextRef="#ctx0" brushRef="#br0" timeOffset="151870.65">25985 2467 8249 0,'0'0'5233'0,"0"0"-3912"0,0 0 271 16,0 0 64 0,0 0-47-16,0 0-321 15,0-22-480-15,0 22-360 16,0 0-224-16,0 3-168 0,0 9-56 15,0 14 208-15,0 9 128 16,4 9 89-16,4 17-169 0,8 21-128 31,-4-6 64-31,4-6-104 16,-4-13-32-16,0-12-40 16,-4 2 32-16,4 4-48 0,-4-3 0 15,-5-7-64-15,-3-6-48 16,0-3-104-16,0-10-8 0,0 0-201 31,-3-6-311-31,-5-4-720 0,4-2-792 16,0-3-1849-16,0-7-2097 15</inkml:trace>
  <inkml:trace contextRef="#ctx0" brushRef="#br0" timeOffset="152261.37">25918 2473 8809 0,'0'0'2561'0,"0"0"-1225"16,0 0-544-16,8-86 113 15,3 64-65-15,9 6 64 0,-4 0-216 16,8 7-344-16,0-1-48 15,4 10 24-15,8 0 48 0,3 0 56 32,6 3 73-32,-2 13 87 15,-3 7-168-15,-4-1-192 16,-9 6-216-16,-10 7-8 0,-9 0 0 16,-8 0 64-16,0 3 40 15,-12 4-24-15,-12-7-32 0,-4 2-32 31,-4-2 32-31,0-3 24 16,-7-3-24-16,-1-7-40 16,0 0 64-16,-4-6-64 0,8-7-8 0,5-2-920 15,6-7-1985-15,13 0-2560 16</inkml:trace>
  <inkml:trace contextRef="#ctx0" brushRef="#br0" timeOffset="152666.4">26786 2038 3752 0,'0'0'9626'31,"0"0"-7649"-31,0 0-545 0,0 0-192 16,0 0-199-16,0 0-33 31,0 0-424-31,4-22-328 16,-4 22-128-16,-8 0-80 0,-16 10 0 15,0 2 48-15,-12 7 424 16,-3 4-48-16,-2 2-200 0,10-3-128 15,3 0-16-15,8-6-40 16,4-3-88-16,8-4-8 0,8-5-64 0,0-4 64 16,0 3-112-16,0-3-64 15,0 0 8 1,4 0-216 0,8 0-448-16,-4 0-1488 0,0-3-2642 15</inkml:trace>
  <inkml:trace contextRef="#ctx0" brushRef="#br0" timeOffset="154443.63">21598 3851 4064 0,'0'0'8450'0,"0"0"-6665"15,0 0-393-15,0 0-424 16,0 0-8-16,0-6-320 15,0 6-368-15,0 3-184 0,0 9-72 16,-4 11 305-16,-3 8 7 31,-5 8-48-31,-4 5 72 0,-1 4-64 16,2 6-168-16,-2 0-40 16,6 0-8-16,-1-4-64 15,-4-2 56-15,8-10-8 0,-3-6-48 16,6-7 0-16,1-12 0 31,4-7 0-31,0-2 8 0,0-4 80 16,0-4 256-16,4-15-192 0,8-9-160 15,0-10-88-15,4-10-8 16,7-15-40-16,9-26-80 0,5-20 104 16,-1-4 64-1,-1 20-72 1,-11 23 8-16,-12 35 64 0,1 10 48 0,-2 6 8 15,1 0 8-15,0 3 328 16,-4 4-96-16,-8 8-104 16,4 4-24-16,0 0-120 0,-4 0 0 31,3 6-56-31,6 10 56 16,-1 10 112-16,0 9-8 0,4 6-56 15,0 4-32-15,-1 9 32 16,2-1-48-16,-5 1 8 15,3-3 0-15,-2-3 0 0,-1-4-8 32,-1 1 8-32,1-7 8 0,1 0-8 15,-5-6-8-15,3-4 8 16,-7-2-8-16,4-11-224 16,0 2-368-16,-4-12-408 0,0-1-1025 0,0-4-1135 15,0 0-3354-15</inkml:trace>
  <inkml:trace contextRef="#ctx0" brushRef="#br0" timeOffset="154681.43">21559 4137 12394 0,'0'0'2577'0,"0"0"-841"0,0 0-1088 16,0 0 192-16,91-16-23 0,-42 9-153 31,2 1-152-31,1 0-120 16,0-1-216-16,-5 4-176 0,-11-3-96 16,-12 0-784-16,-8 3-817 15,-8-4-1151-15,-4 4-2777 0</inkml:trace>
  <inkml:trace contextRef="#ctx0" brushRef="#br0" timeOffset="155097.76">22519 3880 12378 0,'0'0'2673'0,"0"0"-449"15,0 0-775-15,0 0-201 16,0 0-312-1,0 0-352-15,20-16-320 16,-20 32-264-16,4 6 208 0,-4 10 56 16,4 9 8-16,-1 7-32 15,1 2 32-15,-4 7-128 0,0 1-48 16,4 2-40-16,-4-6 16 16,0 0-23-16,0-7-41 0,0-5-8 31,0-10-265-31,-4-4-391 15,0-9-440-15,-7-9-760 0,3-7-2137 16,-4-3-3057-16</inkml:trace>
  <inkml:trace contextRef="#ctx0" brushRef="#br0" timeOffset="155546.14">22519 3829 10186 0,'0'0'2488'16,"0"0"-1015"-16,0 0-361 0,0 0 88 0,0-83 8 16,12 74-240-1,7 2-647 1,9 1-257-16,8 3-64 16,0 3 0-16,8 0 8 0,-4 0-8 15,-1 0 8-15,2 9 0 16,-5 4 8-16,-8 6 24 0,-9 3-40 0,-3 4-120 31,-12 6-48-31,-4 3 112 16,0 2 56-16,-4 5 64 15,-7-1-8-15,-6-6 48 0,-7-3-32 16,1-7-8-16,-14-6 112 16,-2-6 344-1,-8-4-184-15,-2-5-120 16,10-4-40-16,3-4-8 15,12-5 152-15,11-7 16 16,13 3-88-16,0 1-192 0,0 2-56 16,4 7 16-16,5 0-16 0,2 3-88 15,-3 0-384-15,-3 0-960 32,-5 9-817-32,0-2-927 15,0 2-5546-15</inkml:trace>
  <inkml:trace contextRef="#ctx0" brushRef="#br0" timeOffset="156130.37">23268 3829 8369 0,'0'0'1817'0,"0"0"23"15,0 0-192-15,0 0 73 16,0 0 287-16,0 0-455 0,0 0-297 15,12-70-408-15,-12 70-352 16,0 0-256 0,0 3-240-16,0 13 0 15,0 9 0-15,0 10 168 0,0 10 48 16,0 12 32-16,0 0-104 16,0 6-88-16,4-2-8 0,0-1 16 15,-1 1-56 1,1-8 8-16,1-2-8 15,-1-6 8-15,-4-11-16 16,0-2-208-16,0-9-216 0,0-11-296 16,0-2-472-1,-4-10-1041-15,-8 0-935 0,0 0-3018 0</inkml:trace>
  <inkml:trace contextRef="#ctx0" brushRef="#br0" timeOffset="156540.13">23288 3756 10202 0,'0'0'2160'0,"0"0"-880"15,0 0-199-15,0 0-225 0,0 0-208 16,0 0-448-16,76-74-112 31,-53 72-16-31,5-1 192 0,4 3 352 16,0 0 80-16,-4 9-256 0,3 4-143 15,-6 9-153-15,-5 3-136 16,-5 4-8-16,-2 9 8 0,-5 0 80 16,-1 0 16-1,-7 0-32 1,0 3-64-16,0-6-8 0,-11-6 88 15,-6-4 56-15,-2-2 136 0,-5-8 184 16,-8 2-8-16,0-8-88 31,-8-3-168-31,4-3-80 16,0-3-120-16,12 0-640 0,5-9-1048 16,10-4-1057-16,5-3-5113 0</inkml:trace>
  <inkml:trace contextRef="#ctx0" brushRef="#br0" timeOffset="156962.76">23731 3549 10082 0,'0'0'2600'0,"0"0"-719"0,0 0-321 15,0 0 336-15,0 0-295 16,7-22-329-16,-7 22-496 0,0 0-384 0,0 0-272 15,4 0-120-15,-4 13-184 32,4 6 184-32,0 6 96 15,0 10 0-15,4 6 32 0,0 7-56 16,-4 0-64-16,4-1 64 16,-8-2-72-16,3-4 0 0,-3-9-208 15,4-7-232-15,-4-6-344 16,0-6-776-16,0-10-1345 0,0-3-2272 15</inkml:trace>
  <inkml:trace contextRef="#ctx0" brushRef="#br0" timeOffset="157306.72">23615 3400 9658 0,'0'0'2472'16,"0"0"-688"0,0 0-263-16,0 0-105 15,0 0-152-15,0 0-511 0,0 0-65 16,0 0-136-16,84 0 104 15,-45 0-120 1,1 3-32-16,3 4-120 16,-2-1-128-16,-9-3-72 0,-1 1-176 15,-10-2 64-15,-10-2-56 16,-3 0 32-16,-8 0 48 0,0 0 24 16,0 0-120-16,0 0-488 15,0 0-1088-15,-8 0-3545 0</inkml:trace>
  <inkml:trace contextRef="#ctx0" brushRef="#br0" timeOffset="158059.74">25396 4207 3792 0,'0'0'8290'16,"0"0"-6089"-16,0 0-185 16,0 0-264-16,0 0-399 0,0 0-273 15,0-7-168-15,0 7-152 16,4 0-232-16,0-3-136 15,11 3 25-15,5-3-137 16,8-3-200-16,12-1 8 16,0 1-88-16,4-1 16 15,-5 1-8-15,-3 0-8 0,-8 3-128 16,-8-1-609-16,-12 4-903 16,-8 0-1417-1,-4 7-1320-15,-11-1-2472 0</inkml:trace>
  <inkml:trace contextRef="#ctx0" brushRef="#br0" timeOffset="158264.97">25463 4314 11546 0,'0'0'2320'0,"0"0"-1175"0,0 0-17 16,0 0 280-16,0 0-95 15,0 0-529-15,0 0-248 0,88 7-184 32,-48-7-136-32,3 0-152 0,-2 0-64 15,10 0-88-15,-7-7-1288 16,-12-2-3313-16</inkml:trace>
  <inkml:trace contextRef="#ctx0" brushRef="#br0" timeOffset="159341.1">27443 3806 10186 0,'0'0'2056'16,"0"0"-352"-1,0 0 89-15,0 0 519 16,0 0-591-16,0 0-265 16,0 0-464-16,0-44-480 0,0 44-384 15,0 9-128-15,0 8-32 16,0 14 32-16,0 10 248 31,0 11-32-31,0 4-63 0,12 18-41 16,4 11-56-16,-4-2-40 15,0-13 56-15,-4-7-64 0,0-15 8 16,-4 3-16-16,1 3 0 16,-2-10-240-16,-3-6-241 31,0-13-7-31,0-5-512 0,0-8-400 15,0-9-993-15,0-3-703 16,-8 0-2001-16</inkml:trace>
  <inkml:trace contextRef="#ctx0" brushRef="#br0" timeOffset="159701.56">27467 3823 10098 0,'0'0'2496'32,"0"0"-1368"-32,0 0-271 15,0 0 39-15,48-86-480 0,-24 70 128 16,8 7-48-16,3-1-104 16,6 10-120-16,6 0 120 0,1 0 216 31,-8 12-119-31,-4 8-153 15,-4 2-80-15,-16 6-120 0,-8 4-128 16,-8 3 8-16,0 3 112 16,-12 0-24-16,-12-3-88 0,0-3 104 15,0-3-64-15,-4-7 32 16,-8 3-40-16,4-9 8 31,0 3-56-31,1-3-168 0,3-3-840 16,0-4-1113-16,4 1-295 15,12-10-2481-15</inkml:trace>
  <inkml:trace contextRef="#ctx0" brushRef="#br0" timeOffset="160024.75">28117 3282 1856 0,'0'0'8130'15,"0"0"-6178"-15,0 0-264 16,0 0-47-16,0 0-217 0,0 0-680 16,-4-18-416-16,-9 18-168 31,-6 3-8-31,-1 10 400 0,-4-1-23 15,1 4-249-15,-2 6-144 16,5-3-120-16,5 1 72 0,-2 2-80 16,10-3-8-16,-6 6-688 15,5-3-2057-15,1-6-2872 0</inkml:trace>
  <inkml:trace contextRef="#ctx0" brushRef="#br0" timeOffset="160619.78">28444 3892 6001 0,'0'0'8050'0,"0"0"-6058"15,0 0 0-15,0 0-639 16,0 0-489 0,0 0-464-16,0 0-392 0,0 0 176 15,4 76 352-15,-4-25-272 16,0 10-144-16,0-1-48 16,4 3-24-16,3 1-40 0,-3-4 64 15,-4 1-64 1,4-7-8-16,-4-7-192 15,0-5-248-15,0-7-160 0,0-10-208 16,0-6-513-16,0-10-647 16,0 1-232-16,0-10-1953 15</inkml:trace>
  <inkml:trace contextRef="#ctx0" brushRef="#br0" timeOffset="160987.68">28444 3727 10114 0,'0'0'1648'0,"0"0"-1024"15,0 0-320-15,64-89 488 0,-45 76 177 31,1 11-89-31,8 2-192 16,4 0-240-16,4 18 96 0,-1 5 8 0,6 5-208 16,-5 7-144-16,-8 6-104 15,-5 1-96-15,-11-1 0 16,-12 3-48-16,0-5 48 0,-12-2 88 16,-11-2 0-1,-9-3-24 1,-5-3 16-16,-2-7 24 0,-1-3-40 0,-1-3-56 15,2-3-8-15,3-4-256 16,0-9-1520-16,8 0-1145 16,12-3-9401-16</inkml:trace>
  <inkml:trace contextRef="#ctx0" brushRef="#br0" timeOffset="161503.29">29009 3321 10234 0,'0'0'2040'0,"0"0"-223"0,0 0-185 15,0 0 96 1,0 0-455-16,0 0-489 0,0 0-424 0,0 3-360 31,0 13 0-31,0 6 256 16,0 7-88-16,0 5 24 0,0 8-16 16,0 3-128-16,0 2 16 15,0-3-16-15,0-2 8 0,0-5-56 31,0-7-32-31,0-8-208 16,0-7-296-16,4-2-536 0,0-7-937 16,-4-6-303-16,4 0-657 15,-4-12-3888-15</inkml:trace>
  <inkml:trace contextRef="#ctx0" brushRef="#br0" timeOffset="161860.69">28738 3267 10002 0,'0'0'2104'0,"0"0"-432"0,0 0-383 15,0 0 175-15,0 0-48 0,0 0-327 32,0 0-449-32,52-3-16 15,-20 3 16-15,12 0-104 0,12 3-152 16,-1 3-160-16,9-3-48 16,-8-3-40-16,-9 0-64 0,-10 0-64 15,-18 0 112-15,-6 0-120 31,-9-3 8-31,-4 3-8 16,-4 0-128-16,-28 0-744 0,4 7-1896 16,0-1-2810-16</inkml:trace>
  <inkml:trace contextRef="#ctx0" brushRef="#br1" timeOffset="172367.62">22279 3460 4352 0,'0'0'793'16,"0"0"295"-16,0 0 40 15,0 0-328-15,0 0-16 0,0 0-47 16,0 0-137-16,0 0-136 16,0 0-104-16,0 7 216 0,0-1-24 15,0 3 136 1,0 4-72-16,0 0-95 15,-4 9-25-15,1 1-40 16,-5 2-128-16,8 3-120 0,-4 4 16 16,4 3-72-16,0 0-56 15,0 6-88-15,0-2 56 0,0 2-64 32,0 0 8-32,0-3 8 15,0 0-16-15,0-3 8 0,0-6 40 16,-4-1-32-16,0-2 48 15,-1-4-16-15,5 0 32 16,-3 0 0-16,3 1-32 0,0-5 16 31,0 8-8-31,0 0-48 16,0-4 64-16,0 6-64 0,0-2 40 16,0 2-40-16,0-2 72 15,0-4-72-15,0 3 0 0,0-6 40 16,3 0-40-16,-3 0 8 31,5 1-8-31,-5-5 56 0,0 1-56 16,0 3-8-16,0-6 16 0,0 3-8 15,4-4-8-15,-4 1-8 16,0-3 8-16,4 2 0 16,-4-2-16-1,4 0 16-15,0-4 0 16,0 0 0-16,-4 1 0 0,3 2 16 15,1-3 0-15,1 1-8 0,-5-1-8 16,4 1 16-16,0-1-8 16,0 0-8-16,0-3 0 15,3 4 0 1,2-4 72-16,-1 0-24 0,3 0 16 16,2-3-16-16,-2 3-32 15,6 0-16-15,-6 1 8 16,5-1-8-16,-4-3 0 15,4 3-8-15,0 0 8 0,0-3-8 32,4 4-8-32,0-1-96 15,-1 0-8-15,2 0-32 16,3-3 24-16,-9 3 112 0,6 0 8 16,-10-3 0-16,6 3 8 15,-6 1-8-15,2-4 0 0,2 3 0 31,5-3 0-31,0 0 0 16,4 3 8-16,0 0 0 0,8-3 0 0,-4 4 0 16,4-2-8-16,-4-2 8 15,0 4 8-15,-4-4-8 16,-1 3 0-16,1-3 8 16,4 0-8-1,0 0 0 1,0 0 0-16,0 0 8 15,0 0-8-15,4 0 8 0,-4-3 0 16,-1-1 88-16,6 4-88 16,-6-2-8-16,0 2 8 15,1-4 8-15,0 4-16 0,-3-3 8 16,3 3 0-16,-9-3-8 0,5 3 48 16,0-3-32-16,-7 3 160 15,2 0-40-15,1 0-64 31,-1 0 0-31,-2 0-8 0,7 0-56 16,0 0 72-16,3 0-32 16,-3 0 0-16,4 0-40 0,-4 0 8 15,0 0-8-15,0 0 8 16,-8 0 40-16,4 0-48 16,-4-4 40-16,-5 4-48 0,2 0 0 31,-2 0 0-31,2-3 8 15,-2 3 0-15,-3 0-8 0,1-3 8 16,-5 3-8-16,3-3 16 16,-3 3 56-16,-4-3 40 0,4 0-64 15,0 0-40-15,-4-1 40 16,4 1-40 0,1 0 56-16,-1-4-64 15,-1 1 8-15,1 0 72 0,0 0-72 16,0-1 0-16,0-2 88 0,-4-1 16 15,5 0-8-15,-5-2-7 16,0-1-17 0,0-3 40-16,0 0-40 15,0-6-8-15,7 0 104 16,-3-3-56-16,4-1-8 0,0-2-104 16,-3 3 40-16,-2 2 8 31,-3 4-40-31,0 0-8 0,0 0 88 15,0 3 0-15,0-3-32 16,0 3-8-16,0-3-48 0,0 0 0 16,0 3 8-16,0-3-8 15,8 3 88-15,-4-3-96 16,0 0 8-16,-4 3 56 0,4 1-56 47,-4-2-8-47,0 5 16 15,0-4 128-15,0 3-48 0,0-3-16 16,0 4-8-16,4-1-72 0,0-3 0 16,4 0 8-16,0 0-8 15,-4 0 16-15,3 1-8 0,-2-2 0 16,-1 5 48-16,-4 2 8 0,0-2 8 16,0-1 0-16,4 3-64 15,-4-2 40-15,0-1-40 0,4-3 0 16,-4 0 56-16,7-3-64 15,-3 4 0 1,1-5 0-16,-5 5 0 16,4-2 0-16,-4-1 0 15,0 5 0-15,0-3 0 0,0 0 0 16,4 0 8-16,-4-3-8 16,4 3 0-16,0-3-8 0,3-3-80 31,2 3 40-31,-1 0-72 15,-1 3-168-15,1-3 168 0,-4 6 120 16,5 4-16-16,-9-4-80 16,4 4 88-16,-4-1 0 15,3 1 8-15,1-4-8 0,0 3 8 32,0-2-16-32,1-1 8 15,-1 0-40-15,0 0 48 16,-1 1-48-16,1-1-120 0,0 3 72 15,-4 4 88-15,0 0-104 16,0-1 16-16,0 1-64 0,0-3-8 16,0 2 96-1,0-2 16-15,0 2-8 16,0-2-40-16,0 3-305 16,0-4 25-16,-4 1 240 0,0 2-208 15,4-2 40-15,-3 2 208 16,-1-2 48-16,4 2 56 15,0 4 0-15,0 0 0 16,0 0 0-16,-4 3-8 16,4 0-72-16,-5 0-40 15,-3 0 24-15,1-3 16 0,-10 3 24 16,2-4 48-16,-2 4 0 16,-2 0 8-1,-5 0 0-15,4-2 0 16,-4 2 0-16,-3 0 0 15,2 0 0-15,-3 0 0 0,0 0 0 16,0 0 0-16,0 0 0 16,4 0 0-16,1 0 0 0,3 0 0 31,-4 0 0-31,5 0 0 16,-9 0 0-16,3 2 0 15,-3 2-8-15,0-1 8 0,-3-3 0 16,3 3 0-16,-4-3 8 15,8 3-8-15,-4-3 8 0,8 0-8 16,-4 3 8 0,4-3-8-16,-3 0 8 15,-1 4-8-15,0-4 8 16,-4 0-8-16,0 0 0 0,-4 0 0 16,4 0 16-16,0 0-8 15,0 0-8-15,5 0 8 16,-5 0 0-16,4 0-8 15,-4 0 0-15,3 0 0 16,-3 0 0-16,5 3 0 16,-5-3 0-16,0 3 0 0,4-3 0 15,-4 0 0-15,0 0 0 16,0 3 8 0,0-3-8-16,5 0 8 15,-1 0-8-15,0 0 0 16,0 0 0-16,5 3 0 0,2-3 0 15,6 0 0-15,-2 0 8 16,1 3-8-16,1-3 8 0,2 0-8 31,-6 4 0-31,7-4-8 16,-8 0 8-16,4 3 0 16,-1-3 0-16,-2 3 0 0,-1 0 0 15,0 0 0-15,0 1 0 31,4-2 0-31,-4 2 0 0,4-1-8 16,5 0 0-16,-2-3 8 0,1 3 0 16,-3 1 0-16,-2-1 0 15,1 0 8-15,-8 0-8 0,5 0 0 16,-2 0 8-16,2 4-8 16,2-4 0-16,2 0 0 15,7 0 0 1,0 1-8-16,4-4-112 0,0 6-8 15,0-3 128-15,0 3 224 16,0 1-104-16,0-1-40 0,-4 1 24 16,4 2 72-16,0 1 24 15,0 2-16 1,0 1 144-16,0 3 72 16,4 3 9-16,4 3-81 15,-1 0-56-15,1 3-152 0,-3 1-104 16,3-1 96-16,-8 1-16 15,0-4-48-15,0 0-48 0,-4 10-280 32,-9-7-1337-32,2-2-2840 0</inkml:trace>
  <inkml:trace contextRef="#ctx0" brushRef="#br1" timeOffset="174148.17">22902 4914 2776 0,'0'0'6217'0,"0"0"-3968"16,0 0-489-16,0 0-175 0,-5 0 31 15,5 0-376-15,0 0-368 16,0 0-295-1,0 0-113-15,0 0-24 16,0 0 64-16,9 0-40 0,-2-3-184 16,5-3-280-16,4 0-8 15,5-1 0-15,-2 7-72 0,5 0 16 16,0 0 56-16,0 0-72 31,-8 13-16-31,0 3-96 0,-8 0-240 16,-4 0 80-16,-4-1 128 15,0 2 136-15,-8-5 80 0,-9 1 8 16,-2 0 48-16,-5-7 8 16,0 0-56-16,4-3-8 31,4-3-144-31,4 0-184 0,8 0 160 16,4 0 31-16,0 0 9 15,0 0-496-15,12 0-136 0,8 0 384 16,0-3 240-16,0 3 144 15,3 0-8-15,-2 0 8 16,-1 0 0 0,-5 7-24-16,-2-1 16 0,-5 3-80 15,-1 1 40-15,-7 0-32 16,0-1 8-16,0 4 72 0,0-3 0 16,-4-1 8-1,-7 0 40-15,-6 1-32 16,2-1 72-16,-13 1 200 15,0 0 168-15,-4-4-112 0,0 0-192 16,4 1-56-16,0-1-88 16,4-3-8-16,4-3-568 15,8 0-1016 1,5 0-1529-16</inkml:trace>
  <inkml:trace contextRef="#ctx0" brushRef="#br1" timeOffset="174438.4">23511 4949 10938 0,'0'0'2472'0,"0"0"-1263"16,0 0-489-16,0 0 0 31,0 0 120-31,0 0 272 0,0 0-399 0,0 0-185 16,-87 83-224-16,70-64-96 15,2 3-48-15,-2 4-56 16,1-7-96-16,1 0-8 0,3-3-152 16,3-3-824-1,-2-1-1241 1,3-5-1624-16,-1-4-2936 0</inkml:trace>
  <inkml:trace contextRef="#ctx0" brushRef="#br1" timeOffset="174670.44">23295 4924 11442 0,'0'0'2793'0,"0"0"-1481"16,0 0-992-16,0 0 168 0,0 0 464 15,0 0-208-15,64 79-264 32,-44-50-55-32,1 3-233 0,-6-4-104 15,5 1-24-15,-4-7-56 16,0 1-8-16,-4-8-152 16,-4 1-865-16,0-3-815 0,0-3-1169 15,-4-4-4024-15</inkml:trace>
  <inkml:trace contextRef="#ctx0" brushRef="#br1" timeOffset="175473.43">23639 5000 9073 0,'0'0'2809'0,"0"0"-1065"0,0 0-583 16,0 0-177-16,0 0-336 15,0 0-136-15,0 0-56 16,55-22-232-16,-35 19-112 0,0 3 24 16,-4 0 56-16,4 0 8 31,-1 6-80-31,-6 1-120 0,-5 5-16 15,-1 1-32-15,-7 0 40 16,0 6 8-16,0-3 64 0,0 0-8 16,-11-1-8-16,-1-2 16 0,-8-4 24 15,4-2 0 1,-4-1-7 0,4-2 23-16,0-1-40 0,9-3-64 15,2 0-112-15,5 0 8 0,0 0-417 16,9 0-311-16,6-7 288 15,5 7 240-15,4-3 232 0,-1 3 72 32,-2 0 72-32,-1 0 56 15,-1 0 72-15,-2 7-8 0,-6-1-24 16,2 3-64-16,-5 4-104 16,-1-4 16-16,-3 1-8 15,-4 3-8-15,0-1 8 0,0-2 80 31,0 0-80-31,-4-1 208 16,-7 1 16-16,-6-1 40 0,-2-3 64 16,-1 1 9-16,-4-4-121 15,3 0-48-15,2-3-56 0,3 0-40 16,8 0 48-16,0 0 224 31,8 0 24-31,0 0 16 16,0 0-160-16,0 0-120 0,4 0-112 15,0 0-192-15,0 0-496 16,0 0-961-16,0-3-1191 0,-4 0-6066 0</inkml:trace>
  <inkml:trace contextRef="#ctx0" brushRef="#br1" timeOffset="176853.65">27077 3273 7761 0,'0'0'4321'16,"0"0"-3233"-16,0 0-376 31,0 0-215-31,0 0 279 16,0 0-72-16,0 0-400 0,0 9-152 0,0 8 320 16,0 5-88-1,0 0-32-15,0 10-8 0,0 3 24 16,0 6-104-16,4 3-31 31,-1 4-17-31,2 3-96 0,3 3-40 16,-4 0 24-16,0 3-56 0,-4 0 0 15,4 0 64-15,-4 0 136 16,3 1-128-16,-3-4-64 0,4-1 16 16,5 1 48-1,-1-3-40-15,3 0-8 16,2-3 64-16,2-1-8 15,2-5-24-15,-6-1-40 0,2-6 32 16,-9 3-96-16,-1-3 16 16,-3-4 32-16,0 4-40 15,0-3 40 1,-7-3-40-16,2 3 56 16,1-7-48-16,4 0-16 0,0-3 0 15,0-2-16-15,0-1-520 16,9-6-496-16,-2-1-585 15,-7 1-543-15,0-7-969 0,0 0-3200 16</inkml:trace>
  <inkml:trace contextRef="#ctx0" brushRef="#br1" timeOffset="178878.73">27208 4956 7241 0,'0'0'1880'0,"0"0"-727"16,0 0-153-16,0 0 248 16,0 0-264-1,0 0-447-15,9 25-209 0,-6-21-112 16,5-1-40-16,-8 0-16 0,8 3 16 15,-3-6 120-15,6 6-32 16,-3-2 72-16,8-1 24 16,4 0-48-1,4 4-88-15,4-4-128 16,4 0 0-16,-1 0 24 16,1-3-56-16,4 3-56 0,-4-3 80 15,8 0 16-15,-4 0 24 16,4 0 24-16,-1 0 120 0,6 0-80 31,-2 0-24-31,5 0 0 16,0 0-80-16,0 0-40 0,-1-3 41 15,1 3-89-15,-8-3 0 16,-4 3 0-16,-8 0-8 31,3 0-65-31,-6 0 17 0,-1 0 40 16,0 0 16-16,-1-3 0 0,10 3 0 15,-1-3-8-15,7-4 0 16,5 4-48-16,4 3-144 0,-1-3-216 16,1-1 72-16,-4 1 72 15,-4 0 112-15,-12 3 112 16,-1 0 48 0,-3 0 48-16,0-3 40 15,1 0 16-15,3 0-24 0,3 0-16 0,5-1-64 16,8 1 0-16,-4 0-184 31,0 3 80-31,-1 0 96 16,-7-3 8-16,-8 3 0 0,-4 0 8 15,-4-4 96-15,-4 2 72 16,-4-2 72-16,0 1 80 0,0-3-88 16,0 2-160-16,4-2-16 31,-1 3-56-31,2-3 72 0,-1 3-80 15,0-1 0-15,-4 1 16 16,0 0-8-16,-5 3 48 0,-3-3 137 16,0-4 55-16,0 4-80 0,0 0 80 15,0-6-48 1,0 2-152-16,0-2-48 0,4-4 8 31,0 1 0-31,5-5-8 16,-5-1 8-16,-1-2-8 0,-3-2 8 15,0 0 0-15,0-7 0 16,0 4 40-16,0-7-48 0,4 0 8 16,-4-3-8-16,8-2 0 15,-4-5 0 1,8-2 16-16,0 2-16 16,1 1 0-16,-2 3 0 0,-3 3 0 15,1 6 0-15,-2 1 0 16,-7-1 40-16,4 1 0 0,0-1-40 15,0 1 0 1,-4-1 32-16,4 0-32 16,-4-2 0-16,8-1 8 15,-4-3 0-15,0-3-8 0,4 3 8 16,0 0 0-16,-5 3-8 16,6 4 8-16,-5 2 0 15,0 1-8 1,4 3 0-16,-1 0 0 15,-2 0 16-15,7-4-16 0,-1 4-16 16,2-4 8-16,-2-2 0 16,2 2 8-16,-2-2 64 15,-3-1-56-15,5 4-8 16,-6 3-8 0,-3 2 8-16,4 1 8 15,-4 3-8-15,1 1 8 16,-1-1 0-16,-1 0 0 0,1-3-8 15,0 3 0-15,-4-3 0 16,4-3-8-16,-4 0-64 0,4-1 72 16,-4-5 16-1,4-1-16-15,1 0 0 16,-2-2 0-16,1 5-16 16,0 1 16-16,0 6 0 0,0 0-8 15,0 6 8-15,-4 0 0 16,4 7 0-16,-4 0 0 15,0 3 0-15,0-1 0 16,0 1 0-16,0 3-168 16,0-3-96-16,0 3 48 15,0 0-8-15,-4-3 56 0,-4 3 88 16,-4-3-40-16,0 3 47 16,-4-3 65-1,4 3 0-15,-7-4 0 16,-2 4 8-16,-3-3-8 15,-4 3 0-15,0-3 8 0,-4 0 0 16,-3 3 0-16,-1-3 0 31,0-1 0-31,1-2-8 0,3 3 8 16,-9 3-8-16,9-3 0 16,-3 3 0-16,-5 0 0 15,1 0-56-15,-2 0 56 0,-2 0 0 16,-1 0 0-16,0 3 0 15,-8-3 0-15,4 3 0 0,-4-3 8 16,5 0 0 0,3 0 0-16,-4 0 0 15,4 4 8-15,4 2-8 16,-3-3-8-16,3 3 8 0,-8 4 0 16,-4-1 0-16,0-2 0 15,5-1 0-15,-9 1 8 16,4-5-8-16,4 5 8 15,0-4 0-15,5 0 32 16,2 0-40-16,2 4-8 16,-1-4 0-16,-4 3 8 0,0 1-8 31,1 2 0-31,-5-2 8 16,4 2 0-16,0-3-8 0,4 1 8 15,1-1-8-15,2 0 8 16,5-3-8-16,9 1-136 0,-1-1-48 15,4 0 16-15,0 0-144 16,4-3 64-16,1 4 16 16,-2-1 136-1,9-3 48-15,-4 0 56 16,8 0 8-16,0 0-8 16,4 0 24-16,-4 0 32 0,4 0 8 15,0 0 48-15,0 3 24 16,0-3-56-16,-4 0-24 0,4 0-56 31,-7 3-8-31,-2 0 8 0,-3 0 0 16,-4 4 0-16,4 2-376 15,1-5-2528-15</inkml:trace>
  <inkml:trace contextRef="#ctx0" brushRef="#br1" timeOffset="180034.52">28128 5292 7209 0,'0'0'3913'16,"0"0"-2049"-16,0 0-135 15,0 0 47 1,0 0-144 0,0 0-743-16,0-15-273 0,0 11-80 15,4 4-136-15,5-3-192 16,3 0-104-16,4 3-56 0,3 0-48 0,9 0 0 15,-4 0 0-15,0 0 0 32,-4 6-64-32,-8 4-56 15,-4-1 16-15,-8 1 8 0,0-3-32 16,0-2 80-16,0 5 48 0,-12-7 104 16,-4 4-8-16,1-4-48 31,-2 0-48-31,6 0-72 15,2-3-120-15,5 0-344 0,4 3 168 16,0-3 0-16,0 0-1 16,0 4-607-16,13-1 392 0,6-3 448 15,-3 6-48-15,8 3-72 16,-8-2 112-16,0-1 136 16,-4 1-64-1,-4 2 64-15,-5 1-64 16,-3-1-48-16,0 4 80 15,0-4 40-15,-7 4 72 0,-9-3 72 16,0 3 152-16,-8-4 32 0,1 0-112 16,-5 1 16-1,0-1-144 1,3-2-88-16,5-7-240 0,5 0-1376 16,11 0-2313-16</inkml:trace>
  <inkml:trace contextRef="#ctx0" brushRef="#br1" timeOffset="180289.58">28627 5279 12082 0,'0'0'2193'0,"0"0"-1553"31,0 0-440-31,0 0 632 0,0 0 464 15,0 0-368-15,0 0-247 16,-80 89-209-16,64-66-168 0,4 2-120 16,4-6-80-16,1 0-104 15,7-3-352-15,0-3-1265 32,0-4-519-32,0-9-777 0,0 0-4408 0</inkml:trace>
  <inkml:trace contextRef="#ctx0" brushRef="#br1" timeOffset="180496.08">28487 5324 11506 0,'0'0'4497'16,"0"0"-2833"-16,0 0-648 16,0 0-159-16,0 0-273 0,0 0-112 15,36 16-120-15,-16 0-224 16,0 3-48-1,-4 3-64-15,4 1-16 16,-4-1-72-16,-4 0-712 0,4-3-873 16,-5-6-2503-16,2-4-4122 15</inkml:trace>
  <inkml:trace contextRef="#ctx0" brushRef="#br1" timeOffset="181140.27">28818 5261 12346 0,'0'0'2617'31,"0"0"-497"-31,0 0-720 0,0 0-415 16,0 0-241-16,0 0-336 0,0 0-208 15,88-10-104-15,-56 10-40 16,-9 0-56-16,5 10-24 16,-8-4-24-16,1 6-8 0,-14-2 40 15,-3 3-128 1,-4-4 136-16,-4 4 8 15,-8 0 8-15,-8-4 96 0,0 1-8 16,-4 0-48-16,5-1-32 16,-5-6 40-16,7 4-56 15,2-7-88-15,3 0-344 0,7 0-224 32,5 0 264-32,0 0 312 0,0 0-184 15,9 0-577-15,7 0-151 16,4 0 664-16,4 0-112 31,-1 0 304-31,1 0 88 0,0 3 48 16,0 3 64-16,-8 0-56 15,0 4 80-15,-4-4 0 0,-4 4-88 16,-8-4 56-16,4 7 16 16,-4-4 104-16,0 1-56 15,0 3 96-15,-4-1-32 0,0-2-8 16,-4 2-8-16,-4-2 0 15,-4-4-8 1,1 1 88-16,-10-7 96 0,1 3-111 16,-7-3-105-16,-1 0-128 0,-12-3-168 15,12-4-1985 1,4-5-2512-16</inkml:trace>
  <inkml:trace contextRef="#ctx0" brushRef="#br1" timeOffset="189029.08">21678 5705 7841 0,'0'0'5273'0,"0"0"-4256"16,0 0-457-16,0 0 152 16,0 0 304-16,0 0-296 0,-4 10-400 0,-8 12 248 31,0 9 145-15,-4 8-113-16,-3 8-160 0,-6 8-56 0,5-1-88 15,-3 3-152 1,-1 0-88-16,0-6 8 0,8-7-16 15,-4-9-48-15,9-10 16 0,2-9-8 32,5-7 104-32,0-5-104 15,4-4 96-15,0-4 88 0,0-14-192 16,12-14-272-16,8-9 152 16,12-26 120-16,7-19-160 0,10-22-144 15,7-6-80-15,-9 9 208 31,-7 22 176-31,-17 30 0 16,-6 18 0-16,-6 12 48 0,-2 8-32 16,-1 2 352-16,-4 3 224 15,0 10-232-15,-4 0-360 0,3 23 8 16,1 9-8-16,0 12 360 31,1 10 48-31,3 9-192 16,-4 1-104-16,-1-1-96 0,-3 4 32 15,0-4-40-15,0-2 40 16,0-4-40-16,0-3 8 0,0-10-8 0,0-6-8 16,0-6-312-1,0-13-544 1,-3 1-608-16,-1-11-1521 16,0-6-3496-16</inkml:trace>
  <inkml:trace contextRef="#ctx0" brushRef="#br1" timeOffset="189251.55">21478 5975 13554 0,'0'0'3225'0,"0"0"-1280"31,0 0-777-31,0 0-264 15,0 0-320-15,101-16-16 0,-50 13-232 0,1 0-96 16,4 0-160 0,-4-1-80-16,12 1-656 0,-13 3-1416 15,-10-3-4882-15</inkml:trace>
  <inkml:trace contextRef="#ctx0" brushRef="#br1" timeOffset="189478.81">22451 6039 14211 0,'0'0'4032'0,"0"0"-2807"16,0 0-417-16,0 0-200 15,80-29-112-15,-48 29-272 0,4 0-208 0,-1 0-16 31,1 0-600-31,0 6-1184 16,-4 4-2849-16,-12-4-3577 16</inkml:trace>
  <inkml:trace contextRef="#ctx0" brushRef="#br1" timeOffset="189679.19">22367 6204 672 0,'0'0'9730'0,"0"0"-7674"16,0 0-808-16,0 0 353 0,0 0 415 16,0 0-151-16,0 0-505 31,120 18-592-31,-64-18-376 16,4 0-176-16,3 0-216 0,13 0-232 15,-17-6-2688-15,-14-6-8547 0</inkml:trace>
  <inkml:trace contextRef="#ctx0" brushRef="#br1" timeOffset="190322.67">24380 5911 11106 0,'0'0'3017'15,"0"0"-697"-15,0 0-408 16,0 0-63-16,0 0-457 16,0 0-528-16,0 0-472 15,0-15-240 1,0 30-144-16,0 11 64 0,0 9 200 15,0 9-111-15,0 7-89 0,0 6 0 16,4 0-64-16,-4-3 40 16,0 4-40-16,4-8 40 15,-4-5-48 1,0-4-96-16,0-9-144 16,-4-4-193-16,0-6-367 15,-1-9-904-15,1-3-753 0,0-10-719 16,-3 0-1569-16,3-6-4153 15</inkml:trace>
  <inkml:trace contextRef="#ctx0" brushRef="#br1" timeOffset="190691">24348 5886 5761 0,'0'0'3296'0,"0"0"-1303"31,15-76-457-31,2 47-288 0,-2 7-175 16,6 3-97-16,-2 6 40 0,5 4-256 16,8 2-40-16,0 5-167 15,12 2-121-15,-1 0-152 16,6 0 56-16,-6 9-160 16,-7 7-80-1,-4 3-40-15,-4 6-56 16,-12 4-16-16,-12 3 8 0,0-1 8 0,-4 1 8 15,-8 3 112-15,-8-4-40 32,-8-2 40-32,-3 0 40 15,-10-7 40-15,1 0 16 0,-11-3-88 16,-5-6-56-16,4 0-64 0,4-4 64 16,8-2-72-16,12-4-608 15,9-3-1216-15,10 0-2105 16,5-10-3009-16</inkml:trace>
  <inkml:trace contextRef="#ctx0" brushRef="#br1" timeOffset="191190.81">25196 5321 9754 0,'0'0'3088'0,"0"0"-1511"0,0 0-489 16,0 0-168-16,0 0-48 15,0-7-408-15,-8 14-288 16,-8 6 192 15,1 3 32-31,-6 2-55 16,2 2-57-16,-5-1 88 16,4 0-160-16,4 0 32 0,4-10-112 15,0 4 96-15,4-6-96 16,0-2-64-16,4-1-72 0,0-1 64 15,0 0-8-15,4-3-48 16,0 0-8-16,0 0 8 0,0 0 32 16,0 0-40-16,0 0 0 15,0 0 56-15,0 0-48 16,0 0-8-16,0 0-8 0,0 0-248 31,-4 0-528-31,-8 0-1225 16,0 0-2360-16,1 0-4793 0</inkml:trace>
  <inkml:trace contextRef="#ctx0" brushRef="#br1" timeOffset="191925.33">25344 6000 5033 0,'0'0'9034'0,"0"0"-6330"16,0 0-743-16,0 0-425 15,0 0-416-15,0 0-416 0,0 0-360 16,4-15-280-16,-4 30-56 16,0 11 80-1,0 12 304-15,0 7-176 16,0 2-144-16,0 4-24 15,0-4-40-15,0-2 8 0,0-4-8 16,3-3 8-16,1-6-8 16,0-3-8-16,-4-4-96 0,5-3-328 31,-5-6 16-31,0-3-392 16,0-4-472-16,-5-9-729 0,-3 0-1919 15,1 0-1634-15</inkml:trace>
  <inkml:trace contextRef="#ctx0" brushRef="#br1" timeOffset="192273.29">25336 5883 11202 0,'0'0'2504'0,"0"0"-1175"16,0 0-737-16,0 0 304 15,0 0 224-15,0 0-432 16,103-48-295-16,-75 45 7 16,4 3-80-16,4 0-80 0,3 10-16 15,-7 5-48-15,0 5-40 16,-8 5-136 0,-11 10 8-16,-6 0 0 15,-7 3 0-15,-3 3 40 16,-14-3-40-16,-7-6 0 0,1 0 64 15,-9-7 8-15,-4-6-8 16,-4-3 48-16,0-7-120 0,1 1-96 31,2-7-1032-31,5-3-1105 16,9 0-607-16,14-13-4546 0</inkml:trace>
  <inkml:trace contextRef="#ctx0" brushRef="#br1" timeOffset="192604.63">25866 5661 12562 0,'0'0'2945'16,"0"0"-1113"-16,0 0-415 15,0 0 31-15,0 0-328 16,7-13-608-16,-7 19-392 0,0 10-104 16,0 3 408-16,0 7-64 15,0 5-72 1,0 1-64-16,4 3-128 16,-4 3-47-16,0 3-41 15,0-2 8-15,0-4-16 0,0-1-257 16,-4-5-311-16,1-10-624 15,-1 0-656-15,-4-9-1225 0,8-7-2448 16</inkml:trace>
  <inkml:trace contextRef="#ctx0" brushRef="#br1" timeOffset="192895.21">25658 5559 10386 0,'0'0'2632'0,"0"0"-687"15,0 0-209-15,0 0-664 16,0 0 1-16,0 0-233 16,88-22-48-1,-48 22-184-15,8 0-120 0,12 0-128 16,-9 0-152-16,1 0-96 15,-12 0-64-15,-9 0-48 0,-14 0 0 16,-9 0-296-16,-5 0-360 31,-3 0-856-31,-15 3-1049 16,-5 3 145-16,4 1-5050 0</inkml:trace>
  <inkml:trace contextRef="#ctx0" brushRef="#br1" timeOffset="193870.92">26687 5800 8665 0,'0'0'2641'0,"0"0"-817"16,0 0-47-16,0 0-9 31,0 0-376-31,0 0-551 0,0 0-329 15,0 0-56-15,-45 16 88 0,18 13 64 16,-1 6 96-16,-4 25-120 16,0 16-200-16,13 4-136 15,2-10-72-15,9-7-88 32,8-12-88-32,0 3 0 0,8 3 64 15,9-3-64-15,-2-10 0 16,5-5 0-16,0-8-320 0,4-9-256 15,-4-3-504-15,-1-9-472 0,5-10-889 16,0 0-1728 0,-7 0-4641-1</inkml:trace>
  <inkml:trace contextRef="#ctx0" brushRef="#br1" timeOffset="194235.99">26966 6051 11466 0,'0'0'3113'0,"0"0"-1001"16,0 0-736-16,0 0-439 15,0 0-321-15,4 3-280 0,-4 17 8 16,0 8 480-16,0 4-264 16,0 9-96-16,0 4-104 31,0-1-256-31,0 1-56 0,0-1 24 16,3-3-24-16,5-6-40 15,0-6-8-15,1-4-72 16,-6-9-432-16,-3-4-544 0,4-5-568 15,-4-7-1153-15,0-3-1832 16,-4-7-6153 0</inkml:trace>
  <inkml:trace contextRef="#ctx0" brushRef="#br1" timeOffset="194545.41">26966 5940 8849 0,'0'0'3081'0,"0"0"-1201"16,0 0-359-16,0 0-457 16,0 0-192-16,95-76 64 15,-55 73-143-15,3 3-465 0,2 0 8 32,-6 6-96-32,1 7 104 15,-8 6-136-15,-12 0-160 0,-9 3-48 16,-6 1-56-16,-5 5 56 15,-5 1 144-15,-10 2-24 0,-1-2-48 16,-8-4-8-16,0-2-64 31,-4-5 72-31,-4-1 24 0,-7-5 24 16,-2-2-120-16,2-4-344 16,-1-6-1248-16,16 3-1345 15,4-3-2960-15</inkml:trace>
  <inkml:trace contextRef="#ctx0" brushRef="#br1" timeOffset="195153.13">27523 6013 11058 0,'0'0'2496'16,"0"0"-295"-16,0 0-425 16,0 0-407-1,0 0-249-15,0 0-416 0,0 0-352 0,4 13-280 0,-4 9 184 32,0 7 360-17,0 9-248-15,0 3-88 0,0 7-128 0,0 0-64 16,0-1-32-16,0 0-8 15,4-5 0-15,-4-1-48 16,0-6 0-16,4-6-288 0,-4-4-264 31,4-6-400-31,-4-6-456 16,0-4-961-16,0-5-615 0,0-4-3090 16</inkml:trace>
  <inkml:trace contextRef="#ctx0" brushRef="#br1" timeOffset="195514.31">27503 5946 9738 0,'0'0'2240'31,"0"0"-984"-31,0 0-672 0,0 0 81 15,0 0 295-15,0 0-72 0,103-37-40 16,-75 37-136-16,8 0 8 16,5 0-135-16,-6 0-185 0,1 6 24 15,-8 3-160 1,-12 4-104 0,-4-4-160-16,-4 4-64 0,-4 3 56 15,-4 3 8-15,0 3 88 0,-16 1 56 16,0 2 0-16,-7 0-96 15,-5-3 40-15,-4 1 16 0,0-4-104 32,-5-3-144-32,5 0-1008 15,-3-7-873-15,7-3-951 0,12-6-3074 16</inkml:trace>
  <inkml:trace contextRef="#ctx0" brushRef="#br1" timeOffset="195942.03">27954 5727 11306 0,'0'0'2456'0,"0"0"-287"16,0 0-113-16,0 0-455 0,0 0-521 15,7-6-504-15,-7 6-288 0,0 0-200 16,4 13-72-16,-4 6 40 0,0 3 104 31,0 10-8-31,0 3-56 16,0 3-80-16,0 3-8 15,0-3 8-15,0-3-16 0,0 0-24 16,0-10-448-16,0-5-608 16,0-5-264-16,0-8-905 0,0-4-455 31,0-3-3074-31</inkml:trace>
  <inkml:trace contextRef="#ctx0" brushRef="#br1" timeOffset="196241.11">27767 5664 9025 0,'0'0'2649'15,"0"0"-465"-15,0 0-231 16,0 0-353-16,0 0-336 0,0 0-423 16,0 0-345-16,99-32-192 15,-59 29-72-15,8 3-16 0,-9-3-80 16,-3 3-128-1,-12 0-8 1,-12 0-512-16,-8 0-664 0,-4 0-1281 16,-12 6 49-16,-3 1-713 0</inkml:trace>
  <inkml:trace contextRef="#ctx0" brushRef="#br1" timeOffset="196901.53">28165 5788 9938 0,'0'0'2760'15,"0"0"-1039"-15,0 0-281 0,0 0 168 16,0 0-816-16,0 0-279 31,0 0-193-31,43 16 32 16,-22 9 8-16,-2 7-80 0,5 6-24 16,-4 9 280-16,4 7-256 15,-4 3-48-15,0 4-56 0,-8-1-56 16,-8-3-16-16,-4-3-32 15,0-3-24 1,-4-3 16-16,-17-4-8 16,-6 1 16-16,-1-7-64 0,-7 0-8 15,-6-10-432-15,-15 1-992 16,9-13-2313-16,11-7-4121 16</inkml:trace>
  <inkml:trace contextRef="#ctx0" brushRef="#br1" timeOffset="197914.31">28504 5880 9161 0,'0'0'3065'0,"0"0"-1641"16,0 0-255 0,0 0 351-16,0 0-8 15,0 0-599-15,0 0-321 16,0 0-80-16,7 0-168 0,5 0 152 16,1 0 32-16,6 3-112 15,5-3-80-15,0 0-120 0,0 0-88 31,-1 0-24-31,2 0-48 16,-9 0-48-16,-1 0 40 0,-7 0-48 16,5 0-8-16,-10 0-128 15,5 0-400-15,-8 0-616 16,0 0-1025-16,0 0-1879 0,0 3-1706 0</inkml:trace>
  <inkml:trace contextRef="#ctx0" brushRef="#br1" timeOffset="198722.63">28894 5743 7313 0,'0'0'2032'0,"0"0"-767"0,0 0-113 16,0 0 240-16,0 0 57 0,7-22-49 31,-7 22-352-31,0 0-256 16,0 0-304-16,0 0-232 15,0 0-144-15,0 13-15 0,0-1 375 16,0 14 64-16,0-1-112 16,0 10 176-16,0 3-40 0,0 3-160 31,0 1-136-31,0 2-72 16,0-6-88-16,0-3-16 15,0-3-80-15,-4-10 40 0,4-6-48 16,0-6-80-16,0-4-600 15,0-6-880-15,4 0-2425 0,5-3-2440 0</inkml:trace>
  <inkml:trace contextRef="#ctx0" brushRef="#br1" timeOffset="198920.26">29360 6000 16051 0,'0'0'2985'0,"0"0"-993"0,0 0-1024 15,0 0-480-15,0 0-488 16,0 0-328 0,0 0-2216-16,-60-6-3962 0</inkml:trace>
  <inkml:trace contextRef="#ctx0" brushRef="#br1" timeOffset="202262.91">29161 6293 7785 0,'0'0'4033'0,"0"0"-2361"16,0 0-359-16,0 0-409 31,0 0 16-31,15-16 24 0,-10 16-360 16,-5 0-280-16,0 0-176 15,0 0-88-15,0 9-32 16,4 10-8-16,0 7 89 0,-4 2-81 16,0 4 40-16,0-1-40 31,0 1 8-31,0-3-8 0,0-3 40 15,0-7 16-15,4-7-64 0,0-6 0 16,-1-2 8-16,10-4 48 16,6 0 728-16,9-10 88 15,12-6-496 1,4-9-232-16,7-4 64 16,9-6-8-16,9-3-32 0,2 0-120 15,0 0-40-15,2-3 40 16,-6 9-48-16,-16 4 8 0,-10 5 0 15,-17 11-8 1,-12 8-8-16,-12 4-256 16,0 0-1208-16,-24 10-97 15,-36 21-463-15,4-1-849 16,5-8-4896-16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30T14:30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866,'0'0'4336,"12"0"1543,-8 0-5877,-3 0 148,4-13-9093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40:51.7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72 5181 9722 0,'0'0'2176'16,"0"0"-1352"-1,0 0 40-15,0 0 305 0,0 0 199 16,-20-35-248-16,12 26-544 16,-4-1-208-16,1-3-112 0,-2 1-64 0,-2 6-112 15,-2-1 65 1,-2 7-49-16,-1 0 0 16,-8 10-88-16,3 9 40 0,-3 0 0 0,5 10 40 15,-1 2 24-15,8 4-32 16,4 0 32-16,8 3-32 0,4 0-72 31,8-3 56-31,9-3-64 16,6-10-40-16,1-3-256 15,4-6-224-15,0-10 127 0,0-3 41 16,-4-6 104-16,-5-13-128 0,-2-10 264 16,-2-6 56-16,1-3 40 31,-8-3 16-31,4-4 0 15,-7 4 0-15,-2 6 0 0,1 10 160 16,-4 9 632-16,0 13-119 16,0 3-353-16,0 0-272 0,0 16-40 31,0 6 96-31,0 3 40 16,0 4 0-16,0-1-24 15,8-3-64-15,0 1 8 0,8-4-8 16,-1-3-48-16,6-3-8 0,3-6 8 15,0-4 8-15,-1-6-16 0,-3 3 144 16,-3-3-128 0,-9 0-16-1,-1 0-80-15,-3-3-16 16,0-7-152-16,5-2-408 0,2-13-809 16,6 3-1615-16,-6 2-5178 0</inkml:trace>
  <inkml:trace contextRef="#ctx0" brushRef="#br0" timeOffset="823.98">7757 4908 4977 0,'0'0'7225'0,"0"0"-5481"16,0 0-703-16,0 0-161 15,0 0-80-15,0 0-128 16,0 0 240 0,0 0-215-16,56 80-209 15,-48-39-144-15,-4 3-112 0,3 4-144 16,-3-3-40-16,1 2-40 16,-5-3 40-16,0-5-48 0,4-8-80 0,-4-5-96 31,0-11-72-31,0-5-168 15,0-7 128-15,0-3 232 16,0 0 8-16,4-15 24 0,0-5-345 16,3-8 65-16,6-1-208 15,-2 1 56-15,10-4 160 0,-2 6 0 32,5 8-8-32,4-1 176 15,4 6 128-15,4 3 0 0,3 4-16 16,-2 0 32-16,-5 6-16 15,-4 0 0-15,-9 0 0 16,-3 9-16-16,-8 7 16 16,-4 3 56-1,-4 3 64-15,0 4 24 16,-8-1-40-16,-8 0 40 0,-3 1 16 16,-6-4-32-16,-3-3-40 15,-3 0-32-15,-5 0-8 16,4-9-24-1,-7 2-24-15,2-9 8 0,5-3-8 16,4 0 16-16,9-6 32 16,-2-13 8-16,10 0 72 0,2 0 184 15,5 0 192-15,4 7-71 16,0 2 71-16,0 3 0 0,0 7-152 16,0 0-208-1,0 0-144-15,0 0-136 16,0 7 136-16,4 5 40 15,5 1-24-15,-5 0-16 0,0 3-64 16,7-1-600-16,-2 5-1137 16,2-11-2256-16</inkml:trace>
  <inkml:trace contextRef="#ctx0" brushRef="#br0" timeOffset="1518.65">9028 5016 12442 0,'0'0'2545'0,"0"0"-1177"0,0 0-176 15,0 0 89-15,0 0-17 16,0 0-344-16,0 0-288 16,-19-35-248-1,-6 35-280-15,-3 10-16 16,-7 6 48-16,-2 9 176 0,1 4 64 15,13 2-56-15,7 4-95 16,8-6-65-16,8 3-64 0,15 0-40 16,26-4 8-16,10-6 8 15,9-3 32-15,8-9-104 16,0-7-48-16,0-3-288 16,-12-6-481-16,-13-23-1231 15,-11 7-2793-15,-25-3-3425 16</inkml:trace>
  <inkml:trace contextRef="#ctx0" brushRef="#br0" timeOffset="2594.33">6988 5883 6249 0,'0'0'5489'32,"0"0"-4017"-32,0 0-664 15,0 0 97-15,0 0 159 16,0 0-104-16,0 0-112 0,-67-44-432 0,46 44-24 15,-7 0-127-15,0 12 39 0,-4 7 136 16,4 7 0 0,0 5-120-1,5 5 40-15,3 5-80 16,9 0-144-16,6 0-32 16,5 1-56-16,8-7-32 0,12-10-16 0,11-6-120 15,10-13 120-15,-1-6 0 16,-1-3 0-1,2-16-152-15,-14-6-16 16,-3-10 168-16,-12-4 0 16,-8-8 64-16,-4-7 24 0,0-3-24 15,-16-7 56-15,-3 4 56 16,-2 0 192-16,1 9 192 0,5 9-152 31,2 14 8-31,5 12 33 16,4 6-105-16,4 7-152 15,0 3-144-15,0 0-48 0,0 0-72 16,0 10 56-16,0 6 16 16,12 3 112-16,-3 6-8 0,2 1-32 31,1 5 8-31,0 5-8 16,4 1 24-16,-4 8-8 15,0 2-40-15,1 4-40 0,2 3 0 16,1 3 0-16,0 0-8 0,-5 1-168 15,6-11-232-15,-6-2-713 16,10-10-1047 0,-10-10-2713-1,2-15-4953 1</inkml:trace>
  <inkml:trace contextRef="#ctx0" brushRef="#br0" timeOffset="3308.13">7856 5899 11242 0,'0'0'4977'16,"0"0"-4081"-16,0 0-200 15,0 0 305-15,0 0-57 0,0 0-312 16,12 41-168-16,-3-35-80 16,2-2-56-1,6-4-88-15,2 0-56 16,1 0-160-16,4-13-24 0,1-3-184 15,-6-3-144-15,1-3-72 16,-12-4 32-16,-4 1 120 0,-4 0 176 16,-4 6 72-16,-17 6 216 31,-5 7 64-31,-7 6 96 0,1 0-56 16,0 9 64-16,0 10 8 15,4 0 8-15,9 7-112 0,6-1-80 16,6 7 57-16,7 3-33 15,0-3-56-15,24 5 32 32,8-5 8-32,7 0-56 0,9-7-48 15,0-5-64-15,0-5 8 16,-5-8-40-16,-6-4-8 0,-10-3-8 16,-11 0-8-16,0 0 0 15,-7-6-208-15,-6-4 88 16,-3 1-88-1,0-8-264-15,4-5-521 0,0 3-1175 16,0 0-3697-16</inkml:trace>
  <inkml:trace contextRef="#ctx0" brushRef="#br0" timeOffset="3921.82">9155 5772 7361 0,'0'0'8554'31,"0"0"-6874"-31,0 0-824 0,0 0-407 0,0 0 87 15,0 0 136-15,0 0-64 0,4-73 48 16,-23 63-200-16,-5 4-232 16,-8 0 48-16,0 3-8 15,-4 3 24 1,4 3 104 0,1 6-79-16,6 10-73 0,9-3-32 0,8 9-104 15,8 1-56-15,0 2 48 16,17 7 32-16,2 4 56 0,9-2-8 31,0 2-32-31,0 2-32 16,-4 0 16-16,0 1-64 15,-1 2-8-15,-6 1-48 0,-2-1 0 16,-6 1 40-16,-1-4-40 0,-5-3-8 16,-3 0-88-16,0-7-104 31,0-2-208-31,0-6-184 15,0-5-753-15,-3-5-1327 0,-9-10-2857 16</inkml:trace>
  <inkml:trace contextRef="#ctx0" brushRef="#br0" timeOffset="4143.81">8869 6242 3472 0,'0'0'13595'0,"0"0"-11002"16,0 0-1681-16,0 0-216 16,91-16 360-1,-39 10-208 1,3-1-327-16,10-2-305 0,3 2-168 16,-1-2-48-16,-7-1-577 0,-8-2-975 15,-20 2-2369-15,-13 4-3776 16</inkml:trace>
  <inkml:trace contextRef="#ctx0" brushRef="#br0" timeOffset="5078.02">7008 6746 7769 0,'0'0'7810'0,"0"0"-6738"0,0 0-680 15,0 0 352 1,0 0 193 0,0 0-409-16,0 0-112 0,-36 32 120 15,24-6 88 1,4 5-128 0,5 1-232-16,3 3-112 0,0-6-56 15,11-1-48-15,13-9-40 0,4-3 56 16,12-13-64-16,-1-3-176 15,6 0-256-15,-6-15 8 0,-7-4 144 16,-12-10 232-16,-12 1 48 16,-8-8 144-16,-8 5 120 15,-16-4 280-15,-8 6 0 0,-3 4 40 32,-10 9-64-32,2 10-135 0,-2 2-145 15,6 4-56-15,3 0-112 16,8 10-8-16,8 9-64 15,8 0-8-15,12 3-352 0,25 10-977 16,14-6-1639-16,6-4-4250 0</inkml:trace>
  <inkml:trace contextRef="#ctx0" brushRef="#br0" timeOffset="5715.74">8047 6613 5641 0,'0'0'6921'0,"0"0"-5288"31,0 0-745-31,0 0 352 0,0 0 368 16,-79 22-399-16,63-3-417 15,4 7-312-15,0 5-40 0,0-2-184 16,12 3-136-16,0-4-8 0,0-5-112 15,8-4-16-15,16-3-256 16,8-7-144-16,4-9-312 0,8 0 8 0,-4-3-401 16,-1-16 25-1,-7-6 952-15,-4-1 144 0,-12-5 888 16,-12 2 169 0,-4-6-65-16,-7 3 56 15,-14 0-272-15,-7 7-200 16,-4 6 160-16,1 9-207 0,-9 7-305 15,-1 3-128-15,6 13-88 16,-1 6-8 0,4 23-304-16,17-8-1273 15,2-5-3976-15</inkml:trace>
  <inkml:trace contextRef="#ctx0" brushRef="#br0" timeOffset="6300.8">9140 6731 7465 0,'0'0'8698'15,"0"0"-6450"-15,0 0-1335 31,0 0-201-31,0 0 184 0,0 0-256 16,0 0 16-16,0 0 72 16,7 92-175-16,-3-51-233 15,0 13-64-15,5-3-88 0,-5 3-168 16,3-3 8-16,5-7-8 31,-3-6 0-31,-2-9-104 16,-3-10-200-16,4-10-257 0,-4-5-471 0,-4-8-848 15,0-12-1169-15,0-6-7905 16</inkml:trace>
  <inkml:trace contextRef="#ctx0" brushRef="#br0" timeOffset="7866.88">9475 4892 5401 0,'0'0'5017'16,"0"0"-2729"0,0 0-1120-16,0 0-15 0,0 0 135 15,0 0-144-15,11-3-720 0,1-3-424 16,8 0-48-1,8-1 48 1,0 1-8-16,8-1 8 0,-1 7-8 16,-3 0-32-16,0 0 40 15,-8 0 0-15,-7 0 0 0,-2 10-56 16,-7 0-80-16,0 2 136 16,-4 4 64-16,0 6 232 0,-4 0-72 15,0 7-48 1,4 0-8-16,0 2 73 15,0 4-81-15,0 1-40 16,4-5 40-16,0 4-8 0,0 3-24 16,-1 0-8-16,2 0 32 15,-5 0 8-15,-4 3 0 0,0-6-64 32,4 7 24-32,-4-4 16 15,0 0 48-15,0 3-40 0,0 4 0 16,0-4-48-16,0 10-88 31,0-4 56-31,0 4-56 16,0 3 64-16,0 0 16 0,0 0 16 15,0-3 56-15,4 0-8 16,-1-7 0-16,5 1-56 0,-3-7-48 16,-1-6-32-16,0 0-8 15,0-4 40-15,-1-3 16 16,1 4 32-16,0 0 104 0,5-4-96 15,-5 0 56 1,3 4-56-16,1-7-56 16,-4 3-40-16,1-3 56 0,-1 1-56 15,-4 2 8-15,0-3 32 16,0 1-40-16,0-1 0 16,4 0 8-16,-4 0-8 15,7 1 0-15,1-1 8 16,1 3-8-16,-2-2 40 15,-3 2-48-15,0-3 8 0,0 3 0 16,-4-2 0-16,0-1 0 16,0 4 8-16,0-4-8 15,0 0 8 1,4 0 0-16,-4 3-16 16,4 1 8-16,-4 3 0 0,0-1 8 15,0 4-8-15,0-1 0 16,0 1 40-16,0-3 16 15,0-1 8-15,0-2 25 0,0-7-1 32,0-3-48-32,0-3-40 15,0-1 0-15,0-2 0 0,0-4 0 16,0 0 0-16,0 1 0 16,0-4 0-16,0 0 0 15,0-3 40-15,0 0-32 0,-4 0 64 16,-4 0-64-1,0 0-8 1,-8 3 32-16,1 0-40 0,-2 3 0 0,-2 4-8 16,-5 3 0-16,0-1 8 15,-1 1-80-15,-22 3-881 16,3-3-2103-16,0-3-9331 0</inkml:trace>
  <inkml:trace contextRef="#ctx0" brushRef="#br0" timeOffset="9500.98">6255 5121 5033 0,'0'0'5393'0,"0"0"-3545"0,0 0-768 15,0 0-71-15,0 0-105 0,0 0-120 16,0 0-200-16,0 0-104 15,0 0 56 1,0 0-88-16,-4 0-80 16,-13 3-71-16,-2 4-193 15,-9 2-80-15,-4 4 24 0,-3 0-40 16,3 2 0-16,4-2 0 16,4 3 0-16,0-3-8 0,8-4 40 31,7 1-32-31,2-4-16 15,7-3-72-15,0 3 72 16,0-2-88-16,0-1 88 0,0 3 8 16,0 3 8-16,0-2 72 15,4 3 88-15,-1 3 88 0,6 2 112 32,-1 4-136-32,3 4 0 15,-2-1 56-15,3 3-120 16,-1 0-64-16,2 1-8 0,-2 2 0 0,-3 1 8 15,5 3-40-15,-6-4 112 16,5 7 16-16,-3 0 0 16,-2 0-40-1,1 6-56-15,0-2 232 16,1 5-144-16,-6-3 8 16,5 7-56-16,-4-4-64 0,0 4-24 0,1 3 0 15,-1 3 8-15,-4-4-40 16,7 1 192-1,-3-3-120-15,4-7-32 16,0 1-40-16,0-7-8 16,0 2 40-16,0-2-39 15,0 4-9-15,0-2 8 0,0 2-8 16,-4-1 8-16,-4-6 0 0,3 0 40 31,-3-4-40-31,0 1-8 16,0-7 0-16,0 3 8 15,0-3 40-15,0 4-48 0,0-1 0 16,0 4 0-16,0-1 0 16,0 4 0-16,0 0 0 0,0 0 0 31,0 3 0-31,0-4 0 16,0 1 0-16,-3-3 8 15,3 2-8-15,-4 1 0 0,0 0 8 16,0 3-8-16,0-3 8 0,4-1-8 15,0 1 0-15,0-1 8 16,0-1-8 0,0-2 8-16,0 3-8 15,0-2 0-15,0 3 0 16,0-4 0-16,-4-2 8 0,4-4-8 16,0-3 0-16,0-3 8 0,0 0-8 15,0-4 0 1,12 1 48-16,-4 0-48 15,8 3 8-15,-1 3-8 16,6 0 112-16,7 0-40 16,4-3-16-16,-1 3-40 0,9-3 32 15,4-3-48-15,0-4-264 32,12-9-577-32,-17-3-1471 0,1-10-5266 15</inkml:trace>
  <inkml:trace contextRef="#ctx0" brushRef="#br0" timeOffset="11556.09">10382 4727 4240 0,'0'0'5706'16,"0"0"-3858"-16,0 0-872 0,0 0-64 16,0 0 305-16,0 0-81 15,0 0-304 1,0 0-360 0,0 0-216-16,0 0-80 0,-7 0-80 0,-6 7-24 15,-6-1-56-15,-5 7 48 16,-8 0-56-16,0-1 0 0,-4 1 8 31,5-4 32-31,6 1 0 16,5 0-40-16,9-7 72 15,3-1-24-15,8-2-48 0,0 4 8 16,0-4-16-16,0 0 8 0,0 3 80 16,0 0 233-16,0 4 79 15,4-1-88-15,-4 3-88 31,4 1 144-31,-1 6-104 0,1-3 8 16,-4 5-104-16,4 2 32 16,-4 2 0-16,4 0-88 0,-4 0 8 15,5 4 24-15,-1 2 8 16,-4-3-72-16,7 1 16 31,-3 3 24-31,0-4 0 0,5 4-8 16,-5-1 0-16,3 4 24 15,-3 3 80 1,0 3-40-16,0 0-8 0,0 0-16 16,5 3-88-16,-2-2-16 15,1-5 0-15,-4 1-48 16,5 0 8-16,2-6 40 0,-7 6 1 16,4-6-41-16,0 2-8 0,0 1 0 15,0-1-8-15,-4 1 8 16,4 0 0-16,0 0 0 0,-4 0 0 31,0-1 0-31,0 5 8 16,-4-5-8-16,0 1 8 0,4-1-8 15,-4 1-8-15,0-6 8 16,3 2 8-16,-3-2-8 0,5-4 8 16,-5-3 40-16,4 0-48 31,0 4 8-31,-4-5 0 0,0 5 8 15,0-5-8-15,0 5 0 16,0-1 8-16,0 0-8 16,0-3-8-16,0 1 16 0,0-5-16 15,0 1 8-15,0-3-8 32,0 3 0-32,0-4 0 0,-4 8-16 15,0-5-56-15,-1 4-33 16,-2 1 33-16,3 2 0 0,0-3 0 15,0-1 64-15,0 2 0 0,0-4 0 16,0-4 8 0,4 1-8-1,-4-3 8-15,4-1-8 0,-4 7 8 16,0 0-8-16,4 3 8 16,-4 3 0-16,4 3 0 0,0-2 8 15,0-1-8-15,0 0 8 0,0 0-8 31,0-2 0-31,0-1 16 16,0 0-8-16,0-1 0 0,0-1-8 16,0 5 16-16,0-6-16 15,0 6 40-15,0-3-32 0,0 3 120 16,0-3-55-16,0 0-25 31,0 0-48-31,0 0 0 0,4-3 8 31,0 4 32-31,0-5-32 16,4-2 0-16,-4-1 8 16,4 1-8-16,0-3-8 0,-1 3 8 15,6-1 8-15,-2-2-16 16,-3-1 16-16,5-3-16 0,-2 1 0 16,2-4-56-16,-2-3-96 15,1 0 7-15,1 0 9 0,6 0-16 16,1-3-376-16,20-19-760 15,-8 0-872 1,-4-7-3674-16</inkml:trace>
  <inkml:trace contextRef="#ctx0" brushRef="#br0" timeOffset="12823.75">10582 5029 3872 0,'0'0'7250'0,"0"0"-5298"16,0 0-583-16,0 0 319 31,0 0-136-31,-8-32-319 16,8 23-441-16,0-4-144 0,0 0 24 15,0 0-168-15,12 4-264 16,0-4-232-16,4 4 0 0,3-4 32 31,2 10-40-31,-1-3 0 0,-1 6-8 16,1 0-56-16,-4 0 16 15,-4 6 48-15,0 6-48 0,-4 8 48 16,-3-1 0-16,-5 3 8 16,0 0 0-16,0 4-8 0,0 2-8 15,-5-2 0 1,-11-1-144 0,-4 0-32-16,-4-2 64 0,-3-1-8 15,-5-6-160-15,-1-1-272 0,6-2-392 16,3-6-777-16,8-7-191 15,12 0 336-15,4-16-1057 0,12-3-1344 32,8-3 864-32</inkml:trace>
  <inkml:trace contextRef="#ctx0" brushRef="#br0" timeOffset="13237.84">10893 4794 3808 0,'0'0'2473'0,"0"0"-873"16,0 0 617-16,0 0-145 0,0 0-616 16,0 0-751-16,-4-13-257 15,-9 16 192-15,-2 10 176 0,-5 0-48 0,3 6-240 16,-2 0-16 15,3 3-16-31,0 4-55 16,4 2-65-16,4 1-208 0,0-1-40 0,8 1-40 15,0-4-40-15,0 1-40 16,4-8 56-16,8 2-64 0,8-10-16 16,0-8-40-1,3 1 56-15,-2-3-216 16,-1 0 40-16,-5-9 176 16,-6-7 0-16,-1 0 96 0,-4-3 56 15,-4 3 160-15,0-2-8 16,0 8 320-16,0 0 96 0,0 7-176 31,0 0-224-31,0 3-200 16,0 0-120-16,0 0 0 15,0 0-96-15,0 9 16 0,-4 1-280 16,0 12-1048-16,0-6-1249 16,4 0-2096-16</inkml:trace>
  <inkml:trace contextRef="#ctx0" brushRef="#br0" timeOffset="13643.03">11123 5051 11618 0,'0'0'2441'0,"0"0"-833"16,0 0-168-16,0 0-8 0,0 0-503 15,0 0-385-15,0 0-248 16,-3 26 192-1,-5-4-128-15,8 3-136 16,-4-3-48-16,4 4-40 0,0-1-80 16,0 1 8-16,0-7-56 15,12 3 0-15,-1-7-8 16,6-2-424-16,3-3-232 0,12-7-472 31,-9-3-1041-31,1 0-2408 0</inkml:trace>
  <inkml:trace contextRef="#ctx0" brushRef="#br0" timeOffset="14039.89">11159 4743 6409 0,'0'0'4857'16,"0"0"-3097"0,0 0-663-16,0 0-185 15,0 0-208-15,0 0-368 0,0 0 848 16,0 0-416-16,0 70-424 0,0-51-200 16,0 4-40-16,0-11-104 15,9-2-24 1,-1-7-152-16,-1-3-24 15,1 0 192-15,1-10-176 16,-5-9 48-16,-4-3 136 0,0 0 120 16,0-1 128-16,-4 7 192 15,-9 4 185-15,2 5-145 16,3 4-184 0,3 3-200-16,-3 0-40 15,4 0-48-15,1 3-8 0,3 4-136 16,-4 5-824-16,-4-2-1689 15,3-4-4801-15</inkml:trace>
  <inkml:trace contextRef="#ctx0" brushRef="#br0" timeOffset="15112.31">10880 5848 11266 0,'0'0'3057'0,"0"0"-1233"0,0 0-304 16,0 0-199-16,0 0-193 15,0 0-552-15,0-9-368 16,0 9-208-16,0 12 0 16,0 11 88-16,0 2 104 15,0 0-96-15,0 4-32 16,13-4-64-16,-2-6-40 0,6-3-568 15,2-7-32-15,-2-5-216 16,-2-4-9-16,5-10-391 16,-4-9 336-1,0-6 352-15,-8-7 320 16,0-6 144-16,-4 3 104 0,-4 3 672 16,0 7 760-16,0 9 257 15,0 10-177-15,0 6-736 16,0 0-448-16,0 0-328 0,0 16 0 31,0 6 0-31,0 3 8 16,4 7 0-16,4 0 0 0,0-1 0 15,-1 4 8-15,2 4-16 16,-5-2-40-16,0 8-88 16,0 3 16-16,-4-1-104 0,0 1-1008 31,0-4 712-31,0-2 136 0,0-7-313 15,0-1 265-15,0-5-768 16,0 0 872-16,0-4 216 0,-8-3-48 16,-5-6 128-16,2-3 24 15,-5-7 168-15,0 0 360 16,-8-6 240 0,1 0 0-16,-5-6 185 0,-4-10 247 15,4-6-272-15,0-10-104 16,8 1-16-16,8-8-63 0,12-2-209 15,0 3-104-15,24 0-376 16,8 3-56 0,8 3-104-16,7 4-136 15,-3 3-152-15,-4 2-328 16,-1 1-1065-16,-11 6-2360 0,-15 0-2568 16</inkml:trace>
  <inkml:trace contextRef="#ctx0" brushRef="#br0" timeOffset="15435.84">11346 6035 7177 0,'0'0'8826'16,"0"0"-6714"-16,0 0-1127 16,0 0-369-16,0 0 80 15,0 0 40 1,0 0-128-16,-15 86-216 16,11-54-192-16,4-4-88 0,0 1-56 15,0-4-56-15,12-6-64 0,4-6-424 16,3-6-560-16,9-7-224 15,-4-7-1273 1,-3-6-3616-16</inkml:trace>
  <inkml:trace contextRef="#ctx0" brushRef="#br0" timeOffset="15786.98">11374 5731 5705 0,'0'0'7097'0,"0"0"-5088"0,0 0-825 16,0 0-128-1,0 0-104-15,0 0-344 0,-15 0-39 32,15 12-1-32,0 4-184 15,4 0-184-15,4 0-72 16,4 0-128-16,0-3-232 0,4-7-104 15,-4-3-248-15,3-3-217 0,-6 0-55 16,-5-13 400-16,-4-6 264 16,0-3 192-1,0-3 296-15,-8-1 496 16,-1 7 377-16,-2 6 103 0,3 7-200 16,4 6-520-16,-5 0-336 0,2 3-216 15,-1 23 0-15,-1-4-1016 16,-2 0-3393-16</inkml:trace>
  <inkml:trace contextRef="#ctx0" brushRef="#br0" timeOffset="16598.07">11211 6877 5513 0,'0'0'5113'0,"0"0"-2817"0,0 0-487 15,0 0 319-15,0 0-223 0,0 0-369 16,0 0-432-1,0-23-360 1,0 23-248-16,0 13-208 0,0 9 265 16,0 4-97-16,0 6-184 15,0 3-48-15,0 3-112 0,0 0-56 16,0 3 48-16,0 3-96 16,0-2-8-1,0-4 0-15,0-3 0 16,0-10-136-16,4-6-72 0,0-9 16 15,0-4-168-15,-4-6-65 16,0 0-15-16,0-3-552 0,0-26-1800 16,-8 4-2177-16,-3-1-3313 15</inkml:trace>
  <inkml:trace contextRef="#ctx0" brushRef="#br0" timeOffset="16878.22">11088 6899 3608 0,'0'0'8594'15,"0"0"-6930"-15,0 0 97 0,0 0 95 16,0-16-215-16,-4 16 23 15,0 0-544-15,-5 0-400 0,-6 0-432 16,-1 6-136-16,-4 4 96 16,-4 0-55-16,4-1-97 0,8 4-88 15,1-1-8-15,7 1-513 16,4 13-1407 0,8-8-2985-16,7-1-4913 15</inkml:trace>
  <inkml:trace contextRef="#ctx0" brushRef="#br0" timeOffset="17414.56">11004 7423 3504 0,'0'0'6474'0,"0"0"-4322"0,0 0-792 0,0 0 193 15,0 0-49-15,0 0-296 16,108 0-328-16,-72-10-47 0,12 1-49 15,-1 0-168-15,-2-4-224 32,2 6-152-32,-8-3-64 0,-11 8-168 15,-4-2 48-15,-7 1-56 16,-9 3 8-16,-5 0-8 0,-3 0-128 16,0 0-248-16,0 0-568 31,0 0-969-31,0 0-2319 15,-3 0-3506-15</inkml:trace>
  <inkml:trace contextRef="#ctx0" brushRef="#br0" timeOffset="18913.95">11698 4511 5153 0,'0'0'808'15,"0"0"2152"-15,0 0-1439 16,0 0-337-16,0 0 256 0,0 0-175 16,0 0-377-16,24 0-256 31,-5 0-200-31,1 0-152 0,4 0-128 16,0 0-136-16,0 0-16 15,-4 0 0-15,0 7-8 16,-1 2-80-16,-2 7 88 0,-6 0 128 0,1 3 64 15,-3 3-64 1,2 1 24 0,-3 2-8-16,1-3-16 0,-2 7 16 15,1-1 152-15,-4 1 80 0,0-1-120 16,1 4-63 0,2 0-17-16,1 3-8 0,0 3-48 0,-4 7-16 31,1-1 40-31,2 3-56 15,-7 5-24-15,0-5-48 0,0 0 40 16,0 4 56-16,0 4 40 16,0 2 48-16,0 0 56 15,0-1-24-15,0-1-72 0,0-1-88 32,12 0-24-32,0-7-40 0,-4 1-8 15,0-4 16-15,0 1-16 16,-5 3 0-16,-3-1 8 15,0 0 0-15,0 1-8 0,0 0 64 16,0-1 16-16,0-5 16 31,0 2 64-31,0-6-16 0,0-3 8 16,5 0-24-16,-1 0-16 16,4-3 40-16,-4 0 72 15,3-1-88-15,-2-5-56 0,-1 2 8 0,0 1-8 16,4-1-80-1,-4 4 8 1,3 0 80-16,2 3-80 0,2-3 56 16,6 2-64-16,-6-2 16 15,6 0 40-15,-6 3-40 16,-3-6 64-16,0-1-80 16,-8-2 48-16,5-1 96 15,-5-6-88-15,0-3-40 16,0 0 32-16,0-7-40 0,0 1 40 15,0 2-48-15,0-2 0 16,0 3 8-16,0 3-8 16,0 3 17-16,-9 3-9 0,1 0 88 31,-3 4 24-31,-6 2 24 0,2-2-72 16,-5 2-24-16,-1-3-40 15,-2-2 0-15,3-7-8 16,-4-4-304-16,-20-9-617 0,9-3-1463 15,-2 0-4802-15</inkml:trace>
  <inkml:trace contextRef="#ctx0" brushRef="#br0" timeOffset="28005.82">5502 6426 5961 0,'-4'0'7233'0,"-1"0"-5888"0,5 0-881 16,0 0-64-16,0 0 832 16,0 0 40-16,0 0-239 15,0 0-273 1,0 0-272-16,9 0-120 16,-1 0-104-16,7-4 248 0,2 2-184 15,-2-1-120-15,9-1-80 16,0 1-40-16,1-3-16 15,-1 2-24-15,-1 1-48 0,-7 0-232 32,-4 3-424-32,-5 0-56 15,-2 0-336-15,-1 0-529 0,0 0-303 32,-4 6-569-32,0 4-287 15,0-7-2041-15</inkml:trace>
  <inkml:trace contextRef="#ctx0" brushRef="#br0" timeOffset="28236.67">5530 6622 464 0,'0'0'8065'0,"0"0"-5440"16,0 0-1009 0,0 0-287-16,0 0 311 15,0 0-224-15,0 0-8 16,0 0-351-16,0 0-345 0,47 7 144 15,-22-7-152-15,6-7-264 16,5-2-104-16,7-4-80 16,6 1-152-1,-6-4-104-15,-6 7-744 16,-5-4-1688-16,-17 6-2873 0,-11 1-4770 16</inkml:trace>
  <inkml:trace contextRef="#ctx0" brushRef="#br0" timeOffset="30839.62">3562 5645 9762 0,'0'0'1784'0,"0"0"-1136"0,0 0-112 16,0 0 560-16,0 0-135 16,39-67-25-16,-11 55-248 15,0-1-80 1,12 0 152-16,-1 0-48 0,6 7-167 15,-2 0-185-15,-3 6-104 16,-4 0-144-16,-8 6-64 0,-12 13-48 16,-5 9-8-16,-11 4 8 15,0 7 0 1,-19 2 80-16,-13 3-32 16,-3 0-32-16,-6 1 48 0,5-7-56 15,1-3 0-15,7-10-8 16,12-9-152-16,4-6-368 15,12-10-321-15,0 0 113 0,7-13-720 32,18-12-648-32,14-23-673 0,2 7-1920 15,-6-1-800-15</inkml:trace>
  <inkml:trace contextRef="#ctx0" brushRef="#br0" timeOffset="31269.02">4187 5359 9113 0,'0'0'1337'0,"0"0"-817"15,0 0 536-15,0 0 296 0,-80 41 49 0,57-12-73 47,-1 6-200-47,0 3-280 0,8 6-256 0,-4 1-199 16,7-1 7-16,6 1-64 15,-1-4-216-15,8-6-16 16,0-3-56-16,0-10-40 16,8 0-8-1,8-12-48-15,8-4 48 16,3-6 48-16,5 0 40 0,1-9-80 0,-6-8 8 16,-3-1 104-16,-8-1-112 15,-8 0 128-15,-4-1-120 16,-4 1 104-16,0 3 72 0,0 7 40 31,-4-1 48-31,-4 7-56 16,4 3-72-16,0 0-144 0,-4 0-8 15,4 0 0-15,-4 10-8 16,4 0-40-16,1-1-360 0,3 4-968 16,0-1-1257-16,0-5-2344 0</inkml:trace>
  <inkml:trace contextRef="#ctx0" brushRef="#br0" timeOffset="31687.95">4378 5648 7401 0,'0'0'2337'16,"0"0"-1601"0,0 0 40-1,0 0 416-15,0 0 96 16,0 0-159-16,0 0-185 16,0 0-56-16,0 0-16 15,0 0-128-15,0 0-183 16,0 0-65-16,0 0-120 0,0 0-136 15,0 0-88-15,0 0-64 16,-4 6 56-16,0 4 224 0,1 3-96 16,-1 6-72-16,-5 3 32 15,5 0-56-15,0 6-72 0,4-2-32 32,0-4-56-32,4 1-16 15,9-5-8-15,6-5-64 0,5-3 64 16,8-4-224-16,0-6-72 15,0 0-160-15,-4-9-472 16,-8-17-1073-16,-9-3-1159 0,-7 4-3442 16</inkml:trace>
  <inkml:trace contextRef="#ctx0" brushRef="#br0" timeOffset="32076.1">4490 5470 9009 0,'0'0'2673'0,"0"0"-1713"0,0 0-368 0,0 0-104 31,0 0 345-31,0 0 135 15,0 19-144-15,0-6-336 0,0-4-192 16,0 1-96-16,12 0-88 16,-5-4-80-16,2-3-32 15,3-3 0-15,-9 0 32 0,1 0 64 32,-4-9 104-32,0-1-64 0,0-2 112 15,-11 2 248-15,-1 3 97 16,0 4-225-16,-4 3-224 15,4 0-136-15,0 7-8 0,4 12-432 16,8-3-1825-16,0-4-2264 0</inkml:trace>
  <inkml:trace contextRef="#ctx0" brushRef="#br0" timeOffset="32460.94">4526 4791 12042 0,'0'0'2569'0,"0"0"-1353"16,0 0-624-1,0 0 80-15,0 0 144 16,0 0-104-16,0 0 25 16,-96 101 7-16,68-62-208 0,0 2-8 15,4-3-256-15,5-3-120 16,2-10-64-16,10 1-80 0,3-13 32 15,4-4-40-15,0-6-672 32,11-3-952-32,10-7-665 15,-6-5-2752-15</inkml:trace>
  <inkml:trace contextRef="#ctx0" brushRef="#br0" timeOffset="33704.55">3761 6524 12410 0,'0'0'3865'31,"0"0"-3049"-31,0 0 56 0,0 0 41 16,0 0-193-16,0 0-432 16,0 16-136-16,0 0 88 15,0 3 80-15,0 0-176 0,3-3-80 16,5 0-56-16,1-3-8 31,6-7-184-31,2-3-352 0,7-3 8 16,-1-3 72-16,5-13-529 0,-4-6-303 15,-4-4-152 1,-4-2 760 0,-9-4 680-16,-7 10 320 0,0 0 536 15,0 9 328-15,0 7 352 16,0 6-631-16,-7 0-465 0,7 3-312 16,-8 13-128-16,4 6 8 0,0 0 80 15,4 10-88-15,0 3 8 16,0 3 40-16,0 3-32 0,0 7 24 31,0 6-32-31,0 16-8 16,0-7 0-16,0 4 8 0,4-1-8 15,0-8-8-15,-4 5 8 16,0-6 0-16,0-9 48 0,0-10-48 16,0-9 8-16,0-14 0 31,-8-5 40-31,4-4 80 15,-8-6 0-15,0 0 64 0,-4 0 120 16,-12 0-136-16,0-12 24 16,-4-1 40-16,-4-3 48 0,5-6 144 15,3-3 72-15,4-1 9 32,16-9-97-32,4-3-184 15,4-6-168-15,16-4-64 0,12-3-8 0,8 0-120 16,4 1-160-16,-5 8-513 15,1 8-359-15,-8 2-272 0,-12 9-801 16,-4 8-1727 0,-12 2-2706-1</inkml:trace>
  <inkml:trace contextRef="#ctx0" brushRef="#br0" timeOffset="34011.89">4183 6832 9874 0,'0'0'4681'0,"0"0"-3953"0,0 0-48 15,0 0 640-15,0 0 32 16,-24 96-583-16,20-61-281 16,4-4-152-16,0 1-80 0,0-4-112 31,8-8-104-31,8-5-40 16,4-5-240-16,4-10-48 0,15-3-328 15,-7-10-1417-15,-4-9-2976 0</inkml:trace>
  <inkml:trace contextRef="#ctx0" brushRef="#br0" timeOffset="34378.33">4267 6578 6617 0,'0'0'6857'16,"0"0"-5608"-16,0 0-841 0,0 0-160 16,0 0 712-16,0 0-96 15,0 0-240-15,-5 48-232 0,10-39-216 32,7 1-176-32,-5-3-312 15,1-5-184-15,-3-2 40 0,-5 0 184 16,0-2 272-16,0-8 104 15,0-3 8-15,-5 4 32 16,-6 2 184-16,-1 4 328 0,-4 3-304 31,-5 7-272-31,10 8-8 16,-5 5-7-16,8-5-65 0,4 1-305 16,4-3-1063-16,0-4-1328 15,0-5-5290-15</inkml:trace>
  <inkml:trace contextRef="#ctx0" brushRef="#br0" timeOffset="34741.98">4363 6210 7905 0,'0'0'3977'0,"0"0"-2665"0,0 0 49 16,0 0 111-16,0 0 256 16,0 0-647-16,-9-10-417 0,-3 10-352 31,-4 10-64-31,1 2 120 16,-2 5 136-16,-6 1-40 0,-1 5-96 15,0 2-8-15,0 1-200 16,0-7-48-16,4 0-8 15,4-3-104-15,8-4 8 0,0-2-8 32,5-7-80-32,3 0-424 15,0-3-648-15,3 0-240 0,9 0 615 16,8 0-815-16,-8-3-1256 16,-4 0-3178-16</inkml:trace>
  <inkml:trace contextRef="#ctx0" brushRef="#br0" timeOffset="35445.37">4028 7588 3264 0,'0'0'8730'0,"0"0"-6754"15,0 0-591-15,0 0 31 16,0 0-176 0,0 0-207-16,0 0-217 15,0 0 496-15,8 51-392 16,-8-19-304-16,0 3-128 0,0 2-223 16,0 5-97-16,-4-1-80 15,4-3-8-15,-4-6-72 0,0-7-8 31,4-6-264-31,0-9-441 16,0-10-1031-16,4-7-2457 16,0-8-4241-16</inkml:trace>
  <inkml:trace contextRef="#ctx0" brushRef="#br0" timeOffset="36888.61">4721 5279 9762 0,'0'0'1872'0,"0"0"-1120"16,0 0 112-16,0 0-47 0,0 0-225 31,0 0-440-31,0 0-104 16,35-15-48-16,-14 12-48 15,-5 3-16-15,3 0 56 0,-2 0-40 32,-2 0-8-32,-2 0-8 15,-2 6 8-15,-7 6 56 0,4 5 72 16,-3 1 128-16,-1 8 24 16,-4 2-24-16,3 1-64 15,1 3 16-15,-4 3-40 0,4 0-56 0,4 3-8 16,-8 6 0-16,5-2 0 15,-5 5 184-15,0 1-152 16,0 0 144 0,0-1 224-16,0 4 32 15,0 0-288-15,0 2-16 16,0 5-72-16,0-1-96 0,0 0 56 16,0-3-16-16,0 0 0 0,0-3 0 31,0-4 56-31,0 1 24 15,0-3 64-15,-5-1-64 0,5 1 24 16,0 2-7-16,0-5 79 16,0 2-104-16,0-3-16 0,0 0-40 31,0 4-56-31,0-4-8 16,0-3 48-16,-4 4-48 0,0-4 64 15,0-3-56-15,4 0 56 16,-4 2-56-16,1-5 8 0,3 3-8 15,0 0 0-15,-4 0 8 16,-1 3 0-16,1-3 0 31,0 0 32-31,0-3-48 0,0-4 48 16,1 1-48-16,-1 0 16 16,0 2-8-16,-5-2-8 0,5 0 16 0,0 2 40 15,4 1-40-15,-3 0-16 16,3-1 0-1,-4 1 0 1,0 0 8-16,4 3 40 0,-4-6-48 16,-1 2 8-16,1-2-8 15,0 0 8-15,1-4-8 0,-5 0-40 16,-1 1 32 0,5-4-40-16,-3 0 40 15,-1 0 0-15,0-3 0 16,-1 0-8-16,6 1-32 0,-1-8 0 31,4-2-8-31,-4 5-16 16,4-2 24-16,0 0 48 0,0 6-8 15,-4 0 0-15,0 0 0 16,0 0-136-16,-8 3 136 0,0-6-40 16,-8 3-448-16,-20 0-641 15,9-3-783-15,-9-3-4057 0</inkml:trace>
  <inkml:trace contextRef="#ctx0" brushRef="#br0" timeOffset="38473.87">3246 5474 6041 0,'0'0'1544'16,"0"0"865"-16,0 0-1153 0,0 0-152 16,0 0-24-16,9-7 17 15,-9 7-113-15,0 0-200 31,0 0-32-31,0 0-208 0,-9 3-176 0,-2 6-192 16,-10 8-104 0,-2 5-64-16,-5-3 40 0,0 6 8 15,0-2-56-15,4-1 0 16,0-6 0-16,9 3 8 31,-2-7-8-31,6-2 0 0,3 0-16 0,4-1-120 16,4-3 24-16,-5 4 104 15,5 0-64-15,0-1 72 16,0 4 48-16,0-1 144 0,0 1-8 16,5 3 104-1,3 3-87 1,-4 0-49-16,3 6 16 0,1 4-72 0,1-1 48 16,-5 7-72-16,3 6 16 15,-3 4 72-15,4 6-32 16,1 0-40-1,-2 6 72-15,-3-3-48 16,0 0-64-16,0 0-40 16,-4-7 0-16,5 7 40 0,-5-3-40 15,0-3 48-15,0 3 0 16,0-4 56-16,0-2-32 16,0 2 152-16,0 1-48 0,4 0-24 31,-4-1 8-31,3 4 8 0,-3 0 16 15,0 0-40-15,4 0-64 16,0-1-80-16,-4 1 56 16,4-3-56-16,0 3 0 0,-4-4 0 15,0 0 0-15,4 1 0 32,-4-3 0-32,0-4 0 0,0 7 0 15,0-7 8-15,0 0 48 0,5-3-64 16,-5-3 8-16,3-3 32 15,-3 0-40-15,0-3 0 0,0-1 0 16,0 1 8 0,0 2-8-1,0 1-8-15,0 0 0 0,0-4 8 16,-8 7-8-16,4-6 0 0,4 3 0 16,0-4 0-16,0-2-8 15,0-8 8-15,0 2-64 0,4-5-72 31,4 2-48-31,-4-2 72 16,4 4 112-16,4 3-40 0,-8 1 48 16,4 2 0-16,-4 1 0 15,0-1 0-15,4 0 0 0,0-5 0 16,0-5 0-16,4-2-48 31,-4-4-104-31,4 1 152 0,3-3 0 16,6 2 48-16,-1-3 24 15,3 1-64-15,10-7-8 16,-1 0 0-16,3 0 0 0,5-4-376 16,24-18-672-16,-16 0-1681 31,-5 0-4792-31</inkml:trace>
  <inkml:trace contextRef="#ctx0" brushRef="#br0" timeOffset="45436.95">4120 9464 4320 0,'0'0'8098'0,"0"0"-6514"15,-8 0-271-15,8 0 151 16,0 0-104-16,0-3-367 0,4-3-377 16,3-4-296-16,1 1-208 31,5-4 256-31,2 4 48 0,1-1-152 16,8 4-120-16,-4 0-72 15,0 6-72-15,3 0 0 0,1 0-48 16,-3 9-24-16,-6 13 64 0,-2 4 8 15,-9 6 8 1,-4 2 8 0,0 1-8-16,-21 0-8 0,-7 0 0 15,-4 0-8-15,-3-3-48 16,-1-7-64-16,12-3-136 0,5-9-304 16,6-7 0-16,5-2-8 0,8-4 88 31,8-13-1601-31,16-6 161 15,8-10 655-15,32-18-207 0,-12 5-2521 16,-5 4-3152-16</inkml:trace>
  <inkml:trace contextRef="#ctx0" brushRef="#br0" timeOffset="45814.07">4589 9344 4624 0,'0'0'2289'15,"0"0"672"-15,0 0-1545 16,0 0-64-16,0 0-432 15,0 0-247-15,-48-10 103 0,25 23 176 16,3 3-64-16,-8 6 40 31,0 7-224-31,0 6-87 0,-4-1-169 16,9 5-176-16,3-4 64 16,7-4-64-16,9-2-32 15,4-7-64-15,4 0 16 0,16-6-88 0,8-6 112 16,8-4-56-1,3-3-24 1,-2-3-48-16,-5 0-88 0,-9 0-160 16,-3-6-48-16,-12-3 112 15,-3-1 96-15,-5 3 48 16,0-2-40-16,0 3 40 0,0 3-40 0,0-1 8 31,-5 4-16-31,1 0-56 16,4 0-32-16,-4 0 16 0,1 4-368 15,3 1-520-15,0 2-1081 16,0-1-1808-16,0 1-3376 16</inkml:trace>
  <inkml:trace contextRef="#ctx0" brushRef="#br0" timeOffset="46132.01">4801 9582 2880 0,'0'0'8026'16,"0"0"-5130"0,0 0-1615-16,0 0-337 0,0 0-40 15,0 0 552-15,0 0-215 16,0 0-585-1,0 60-48-15,0-38-216 16,0 1-120-16,0-1-104 0,4-3-80 16,7-3-8-16,6 0-72 0,3-7-8 15,3-3-560-15,5-2-536 16,0-4-1281 0,-4-10-2384-16,-9-6-6249 15</inkml:trace>
  <inkml:trace contextRef="#ctx0" brushRef="#br0" timeOffset="46491">4908 9394 1464 0,'0'0'10002'16,"0"0"-8394"-16,0 0-896 31,0 0-247-31,0 0 231 16,0 0 344-16,0 0-352 0,-4 42-344 15,4-29-144-15,4-1-104 16,4-5-48-16,0-4-48 0,0-3-104 16,-4 0-24-16,0 0 128 15,-4-7 96 1,0-2 0-16,0-4-48 15,-4 4 48-15,-8 2 240 0,1 4 152 16,-2 3-216-16,2 0-47 16,-2 3-153-16,5 10-72 0,4-1 0 15,1-2-1057 1,3 0-2720-16,0-10-6257 16</inkml:trace>
  <inkml:trace contextRef="#ctx0" brushRef="#br0" timeOffset="46775.62">4844 8864 12306 0,'0'0'2465'16,"0"0"-1329"-16,0 0-464 0,0 0-120 16,0 0 592-16,0 0-255 15,-67 61-281-15,39-39-160 0,3 3-160 16,2-3-136-16,-1 1-56 31,8-1-96-31,8 0-944 0,8-6-2145 16,0-7-6169-16</inkml:trace>
  <inkml:trace contextRef="#ctx0" brushRef="#br0" timeOffset="48846.8">7227 9264 1560 0,'0'0'10738'16,"0"0"-8593"-1,0 0-761-15,0 0-304 16,0 0 64-16,0 0-480 0,0 0-335 16,0 0-105-16,-31-60-56 15,14 48-56-15,-3-5 112 16,-3-1-96-16,-5 1 48 16,-8 2-32-16,-5 2-32 15,2 7 24-15,-1 6 8 16,5 0-72-16,3 19-56 0,4 3 80 15,11 13 8-15,6 0 24 16,7 9-40-16,4 1-40 0,4 2-40 31,15-6-8-31,9-6 0 16,4-9 0-16,9-10 0 16,-2-6-48-16,-3-10-128 0,-4-7 8 15,-4-9 72-15,-4-6 64 31,-13-7 32-31,2-3 48 0,-9-3 8 16,0-2-8-16,-4-5-40 16,0 7-8-16,0 3 0 15,0 10 120-15,0 10 344 0,0 5-80 16,0 7-240-16,0 0-144 16,0 16-40-16,3 9 40 0,9 7 144 15,1 6-40 1,-2 4-40-1,6 2-56 1,-2-2 56-16,5-5-56 16,-1-5 0-16,6-3 8 0,-5-10-16 15,0-6-160-15,-1-7-64 16,-2-6 184-16,-2 0 40 0,-2-16 72 0,-2-3 24 16,-7-6-24-16,0-1-24 15,0-2-48-15,-4 6 16 16,0 2-8-16,0 8 96 0,0 5-40 15,0 4-56-15,0 3 0 16,0 0-8 0,-4 0-712-16,0 13-360 15,4-4-1337-15,0 1-3648 0</inkml:trace>
  <inkml:trace contextRef="#ctx0" brushRef="#br0" timeOffset="49303.17">7626 9192 8225 0,'0'0'6282'0,"0"0"-4730"0,0 0-192 16,-13-77 65-16,13 58-481 15,8 3-168-15,12 4-488 0,1 2-240 16,7 3 32-16,3 5-32 15,1 2 0 1,-4 2-40-16,0 15 0 16,-5 8 40-16,-6 3-48 15,-13 4 48-15,-4 7-48 0,-4-2 0 16,-24 8 0-16,-4-4 48 16,-11-3-48-16,-2-3-64 0,2-3-192 31,2-13-272-31,13-3-408 15,20-16-953-15,8 0-479 16,0-16-2553-16</inkml:trace>
  <inkml:trace contextRef="#ctx0" brushRef="#br0" timeOffset="49604.78">8004 9115 6185 0,'0'0'4441'0,"0"0"-3513"16,0 0-248-16,0 0 432 0,0 0 633 15,0 0-537 1,0 0-384 0,-52-54-224-16,28 54 232 0,5 7-15 15,-6 8-129-15,5 5 16 0,5 2-144 16,-2 3-72-16,13 7-144 16,4-4 40-16,0 4-160 0,8-3-112 15,12-1-56-15,5-9 8 16,6-3-16-1,5-6-48-15,0-7-192 16,-1-3-152-16,-7 0-448 16,0-13-480-16,-11-3-104 0,-9 1-825 15,-8 2-367-15,-12 3-401 16,-4 4-3080-16</inkml:trace>
  <inkml:trace contextRef="#ctx0" brushRef="#br0" timeOffset="49905.08">8259 9233 4600 0,'0'0'5034'0,"0"0"-3226"15,0 0-696-15,0 0 72 0,0 0 89 16,0 0-145-16,0 0-168 15,0 22 240 1,-4-3-319 0,-4 6-97-16,1 4-216 0,-2 0-32 15,5-1-200-15,4-3-216 16,0 1 8-16,13-7-128 0,10-6-856 0,5-4-24 16,11-9-1337-16,-2-6-1880 31,-9-7-8145-31</inkml:trace>
  <inkml:trace contextRef="#ctx0" brushRef="#br0" timeOffset="50279.18">8267 9036 2616 0,'0'0'9642'15,"0"0"-7017"-15,0 0-1329 16,0 0-408-16,0 0 224 31,0 0-287-31,0 0-265 0,0 0-248 16,-27 41-160-16,27-32-80 16,7 1-64-16,5-3-8 0,4-4-128 0,-4-3-104 15,4 0-88 1,-4-3-256-1,-8-7 239-15,-4 0 281 16,0 1 56-16,0-1 0 0,-8 1 64 16,-9 5 112-16,6 2 1 15,-1 2-25-15,4 0-64 0,0 0 8 0,4 6-32 32,0-3-48-32,4 0-16 15,0 0-368-15,0 1-1129 16,0-1-1519-16,0-3-5546 0</inkml:trace>
  <inkml:trace contextRef="#ctx0" brushRef="#br0" timeOffset="50587.13">8558 9318 7825 0,'0'0'6073'0,"0"0"-4184"0,0 0-729 16,0 0-168-16,0 0 17 15,0 0-273-15,0 0-320 16,92-6-216-1,-61 0-56-15,9 3-48 0,0-1-96 16,-9-2-88-16,2 3-872 16,-10-4-745-16,-19 4-695 0,-4 0-137 15,0-3-3816-15</inkml:trace>
  <inkml:trace contextRef="#ctx0" brushRef="#br0" timeOffset="50846.93">8605 9106 6617 0,'0'0'6913'0,"0"0"-4072"16,0 0-857-16,0 0-671 16,0 0-345-16,0 0-208 0,9 28 232 15,-1 4-336-15,3 3-215 16,2 6-89-16,2 0-184 31,5 7-64-31,-4-4-56 0,0 7-48 16,0 0-64-16,0-3-504 15,-12 2-1457-15,4-15 129 0,-8-9-4770 0</inkml:trace>
  <inkml:trace contextRef="#ctx0" brushRef="#br0" timeOffset="51397.63">9140 8794 13050 0,'0'0'2617'0,"0"0"-1105"16,0 0-352-16,0 0 129 15,0 0-593 1,0 0-416-16,0 0 488 16,32 80-352-16,-25-33-240 0,5 11-80 15,-3 5-48-15,6-2-40 16,-2 2-8-16,-2-9-16 0,1-6-864 16,-4-13 232-16,0-13-192 15,-4-9 136-15,-4-13 151 31,8 0 161-31,0-20-728 0,0-8 320 0,4-13 544 0,4-4 160 32,-1-2 96-32,6 5 88 15,-1 10 200-15,3 10 304 0,1 10-176 32,-3 12-216-32,7 0 96 0,0 12 0 15,-1 10-88-15,1 7-80 16,-4-1-8-16,-4 7-32 0,-9-3 48 15,-7-3 73-15,-4-4-1 16,-11 0 152-16,-17-5 136 0,-12-1 264 16,-8-4 8-1,-8-5-352 1,1 0-200-16,3-7-120 0,8-3-40 0,12 0-8 16,12-3-40-16,12-13-8 15,8-10-584-15,12 1-1600 16,4 3-4018-16</inkml:trace>
  <inkml:trace contextRef="#ctx0" brushRef="#br0" timeOffset="52295.68">9737 9007 4480 0,'0'0'9707'16,"0"0"-7427"-16,0 0-568 15,0 0-455-15,0 0-161 0,0 7-432 16,0 12 152-16,0 3-416 31,0 3-208-31,0 1-96 0,0-4-32 16,13-6-64-16,2-3-80 15,9-4-280-15,4-6-176 16,0-3-424-16,4 0-400 0,-4-16-17 16,0-3 113-16,-9-6 704 15,-11-1 560 1,-8-2 176-16,0 6 752 16,-4 3 481-16,-8 6-81 15,5 6 72-15,-2 7-496 0,1 0-328 16,4 7-352-16,1 9-120 0,3 9-7 15,0 4-49 1,3 6-32 0,9 3 32-16,4 0 0 0,0 6-48 15,0 1-8-15,0 2-48 16,-4 4-89-16,-8 3 57 0,-4 0-328 16,0 0-312-16,0-3 536 0,-11-4-520 31,-6 1 424-31,-3-10 184 15,1-3-200-15,2-6 296 0,-2-10-8 16,-1-10 16-16,3-5 104 16,-2-4 264-16,2-13 144 0,-2-13 120 31,-1-9-72-31,0-6 16 16,8-9-71-16,4-2-161 0,8-2-152 15,0 7-72-15,20 9-112 16,4 9-8-16,4 17-240 15,24 12-625-15,-5 0-1151 0,-6 0-3033 0</inkml:trace>
  <inkml:trace contextRef="#ctx0" brushRef="#br0" timeOffset="52611.68">10171 9188 11002 0,'0'0'4481'0,"0"0"-3137"0,0 0-208 0,0 0-295 31,0 0 351-31,0 0-128 16,0 0-408-16,-15 89-200 15,15-57-216-15,0 3-144 0,0-4-16 16,7 1-80-16,5-3 0 16,8-7-424-16,4-9-664 0,12-10-984 31,-8-3-2169-31,-4-3-5297 0</inkml:trace>
  <inkml:trace contextRef="#ctx0" brushRef="#br0" timeOffset="52963.71">10195 8906 10402 0,'0'0'2976'15,"0"0"-1631"-15,0 0-481 16,0 0-296-1,0 0 16-15,0 0 64 16,0 0-288-16,0 47-200 0,4-34-112 16,9 3-48-16,-2-6-392 15,1-5-320-15,0-1-400 16,-4-4 96-16,0 0 608 16,-8-9 408-16,0-8 256 15,0 2 328-15,-8 2 496 16,-3 0 224-16,-2 7-119 0,1 3-433 15,0 3-472-15,8 3-168 16,-4 9-112-16,8 11-224 0,0-1-1401 31,0-6-3672-31</inkml:trace>
  <inkml:trace contextRef="#ctx0" brushRef="#br0" timeOffset="53266.53">10487 9233 8089 0,'0'0'7002'0,"0"0"-4890"15,0 0-672-15,0 0-359 0,0 0-425 16,59-10-176-16,-19 4-184 16,3-1-120-16,10 1 8 0,-1-4-24 15,-5 4-160 1,-7 0-488-16,-12 6-704 16,-16-3-425-16,-12 3-639 15,-12-4-441-15,-8 4-3240 0</inkml:trace>
  <inkml:trace contextRef="#ctx0" brushRef="#br0" timeOffset="53496.38">10622 9064 11498 0,'0'0'4985'0,"0"0"-3569"0,0 0 65 15,0 0 15-15,0 0-352 31,0 0-568-31,0 0-72 16,0 0-55-16,32 89-185 0,-17-41-104 16,1 2-88-16,0 5-72 15,0 2 0-15,-4 0-865 0,4 4-271 16,-8-14-3497-16,0-18-104 0</inkml:trace>
  <inkml:trace contextRef="#ctx0" brushRef="#br0" timeOffset="53879.31">11419 9033 12122 0,'0'0'2617'16,"0"0"-1697"-16,0 0-376 0,0 0 480 15,0 0-72-15,-64-16-343 16,36 16 127-16,-8 12 352 0,5 4 80 16,3 7-272-16,3 8-272 15,5 4-255 1,16 6-161-1,4 1-56-15,0 2-32 0,24-2-72 16,8-7-40-16,4-4 64 16,12-12-72-16,0-6-40 15,4-7-152-15,0-6-216 0,-5-3-225 32,-7-19-799-32,-12 0-1601 0,-12-4-3096 15</inkml:trace>
  <inkml:trace contextRef="#ctx0" brushRef="#br0" timeOffset="55693.66">4318 10429 5577 0,'0'0'6865'0,"0"0"-5657"16,0 0-904-16,0 0-47 0,0 0 551 15,0 0 200-15,-32 96-512 16,32-58-288-16,0-7-104 0,4 1-56 31,13-9-48-31,2-7-424 16,5-10-384-16,4-3-264 15,4-3 191-15,0-9 273 0,0-14 112 16,-4 1 376-16,-12-4 120 16,-4 1 512-16,-9 3 192 0,-3 3 449 15,0 6 263 1,-3 7-344-16,-9 3-184 15,3 3-448-15,5 0-223 16,-3 19-57-16,3 3 88 0,0 10-16 16,4 3-56-16,0 3-96 15,8 3-8-15,3 1-24 16,10 8-32-16,-5 4 32 16,7 3-48-16,-3 4 8 15,1-4-8-15,-6 0 0 16,-2-6-160-16,-13-7-88 0,0-9-64 15,-5-6-40-15,-18-7 256 16,-5-9 96 0,0-7 336-16,-12-6 208 15,0 0 288-15,-4-6 120 16,0-17-56-16,0-2-240 0,9-3-143 16,7-14-185-16,11-5-224 15,17-4-96-15,9-3-8 0,27 0-96 31,7 6-224-31,17 7-473 16,20 9-711-16,-12 6-632 16,-16 14-3538-16</inkml:trace>
  <inkml:trace contextRef="#ctx0" brushRef="#br0" timeOffset="55986.33">4861 10849 5217 0,'0'0'10802'0,"0"0"-8962"0,0 0-1112 16,0 0 1-16,0 0-209 15,-36 95-88 1,36-63-208-16,0-7-80 16,11 0-88-16,6-5-56 15,2-8-376-15,9-5-600 0,12-7-673 16,-9-7-815-16,-6-9-2425 0</inkml:trace>
  <inkml:trace contextRef="#ctx0" brushRef="#br0" timeOffset="56309.12">4836 10731 1112 0,'0'0'10930'0,"0"0"-8962"0,0 0-1431 16,0 0-241-16,0 0 32 0,0 0 24 15,0 0-168-15,36 0-112 16,-23 0-64-16,-9 0 48 16,3 0-8-1,-3 0-48-15,-4 0-64 16,0 0 64-16,0 0-80 0,0 0 80 16,-11 0 0-1,-2 0 48-15,1 0-40 16,5 0 16-16,-6 4-24 15,5-4 0-15,5 2-568 0,-5 2-1473 16,4-4-5704-16</inkml:trace>
  <inkml:trace contextRef="#ctx0" brushRef="#br0" timeOffset="56587.11">4848 10150 12122 0,'0'0'3961'16,"0"0"-2473"-16,0 0 425 15,0 0-289-15,0 0-616 0,0 0-512 0,0 0-168 16,-83 26-72-1,55-8 57 1,4 8-153-16,0 3-104 16,0-1-56-16,1 13-729 0,2-9-2111 15,10-10-7594-15</inkml:trace>
  <inkml:trace contextRef="#ctx0" brushRef="#br0" timeOffset="59174.02">7439 10592 7377 0,'0'0'5689'0,"0"0"-4376"16,0 0-929-16,0 0-32 0,0 0 200 16,0 0-248-16,0 0-160 31,-28-61-8-31,11 48 224 0,-3-2 352 0,-7 2 200 16,-5 0-15-1,-1 7-209-15,6 6-160 0,-4 0-184 16,3 9-96-16,0 11 16 0,3-2 136 15,9 8-144 1,4-1-136 0,5 7-48-16,7 0 8 0,0 0-16 15,7-1-8-15,14-5-56 16,7-1 0-16,0-9-8 0,7-7-152 16,-3-5 48-16,0-4-64 0,-4-4 56 31,-9-11 56-31,-2-5 64 15,-10-2 48-15,-3-10 16 0,-4-2 16 16,0-14 16-16,0-16-24 16,0 1-24-16,0-4-40 0,0 4 0 31,0 15 48-31,0 1-56 16,0 12 168-16,0 13 48 0,0 12 168 15,0 7-8-15,0 3-159 16,0 0-49-16,0 0-48 15,0 9-56-15,0 14 32 0,0 5 32 16,0 7-8-16,0 6 0 16,4 7 24-1,0 6 0-15,5 3-48 16,-5 0-40-16,7 4 8 16,2-7-56-16,2-4 40 0,5-5-48 15,0-7-232-15,4-10-752 0,4-2 31 16,0-13-2839-1,-8-7-2826 1</inkml:trace>
  <inkml:trace contextRef="#ctx0" brushRef="#br0" timeOffset="59766.15">7804 10503 7817 0,'0'0'6658'0,"0"0"-4986"0,0 0 208 16,0 0-287-16,0 0-329 0,0 0-480 15,-19-67-320-15,34 51-200 16,2 3-168 0,7 0-16-16,3 4 8 15,1 3 56-15,9 3-48 16,-5 3-96-16,-4 0-40 0,-5 18 32 15,-11 12-136-15,-8 4 64 16,-4 8 72-16,-16-1 8 0,-7 3 0 31,-5-5 0-31,0-5 0 16,-4-9-104-16,8-2-232 0,3-11-144 16,10-8-184-16,11-4-672 15,7-19-2681-15,14-10-216 0,7-3-600 16</inkml:trace>
  <inkml:trace contextRef="#ctx0" brushRef="#br0" timeOffset="60105.01">8175 10274 10474 0,'0'0'2504'0,"0"0"-1544"0,0 0 185 31,0 0 415-15,0 0-16-16,-103 51-239 15,75-23-249-15,-4 7-160 0,4 1-272 16,9 5-136-16,10-3-144 16,5 0-152-16,4-7-40 0,13-2-64 15,18-10-24 1,9-3-64-16,3-10-80 16,6-2-216-16,-2-4-56 15,-10-7-472-15,-14-8-488 0,-7-5 344 16,-16 4 600-16,0-3 328 15,-11 3 40-15,-10 7 192 0,1 6 0 32,1 3-8-32,6 0-184 15,5 3-176-15,8 3-977 0,8 1-2767 16,9-4-2450-16</inkml:trace>
  <inkml:trace contextRef="#ctx0" brushRef="#br0" timeOffset="60352.9">8442 10471 3408 0,'0'0'11115'0,"0"0"-8435"0,0 0-887 32,0 0-177-32,0 0-360 0,0 0-616 15,0 0-16-15,0 0-303 16,-11 82-57-16,7-50-104 0,-1 0-64 15,5 0-48-15,0-1-48 16,5-5 0-16,10-7-240 0,9-7-529 16,24-8-791-1,-8-4-576 1,-4 0-3394-16</inkml:trace>
  <inkml:trace contextRef="#ctx0" brushRef="#br0" timeOffset="60768.04">8478 10207 2592 0,'0'0'9282'15,"0"0"-6545"-15,0 0-1473 16,0 0-168-16,0 0 48 15,0 0-343-15,-8 4-289 0,8 5-128 16,0 0-40-16,0 8-216 16,0-5-56-16,8 1-56 15,1-1-16-15,-2-2 0 0,5-3-560 32,-4-7-216-32,-4 0-49 0,-4 0 185 15,0 0 272-15,0-4 72 0,-12-5 296 16,-7-1 64-16,2 1 152 15,6 2 656-15,2 1 41 16,1 0-201-16,8 3-192 16,0 3-280-1,0 0-240-15,8 0 48 0,1 0-40 16,-2 0-8-16,-3 6-152 0,0 0-96 16,-4 0-344-16,0 1-393 15,-4-1-319-15,-7 0-2625 16</inkml:trace>
  <inkml:trace contextRef="#ctx0" brushRef="#br0" timeOffset="61155.91">8785 10607 2536 0,'0'0'14147'15,"0"0"-12002"-15,0 0-1505 16,0 0-360 0,112-9 224-16,-73 3-8 15,6 2-56-15,-2-2-112 0,-4 3-120 16,-3-4-208-16,-8 4-24 0,-8 0-792 16,1-3-392-16,-10-7-1065 15,-3 3-1768 1,-4 1-3008-16</inkml:trace>
  <inkml:trace contextRef="#ctx0" brushRef="#br0" timeOffset="61424.15">8956 10417 1424 0,'0'0'12530'15,"0"0"-9593"-15,0 0-536 16,0 0-409-16,0 0-368 0,0 0-551 31,36-13-305-31,-28 29-216 16,4 10-64-16,-4 5-112 0,0 7-136 16,-4 7-144-16,0-4-24 0,0 4-72 15,-4-8-216-15,8 2-376 16,-4 5-376-16,4-12-1185 15,-8-6-4504 1</inkml:trace>
  <inkml:trace contextRef="#ctx0" brushRef="#br0" timeOffset="62429.99">9741 10461 5657 0,'0'0'9130'0,"0"0"-6906"15,0 0-960 1,0 0-207 0,0 0-249-16,0 0 128 0,-36 42-232 15,40-33-240-15,9-3-184 0,2 1 8 16,5-7-64-16,0 0-224 0,0 0 0 16,-4-10-200-16,0-2-152 15,-13-8-184-15,-3 2 216 16,0-1 32-16,-19-1 160 0,-9 1 120 15,-7 4 8-15,-2 8 136 16,5 7 16 0,4 0 120-16,1 16 112 15,11 9 80-15,4 7-40 16,12 6-31-16,0 1-33 0,12-2-72 16,12-2-136-16,15-6-40 15,10-7-112-15,6-6 0 0,4-10-128 31,18-6-400-31,-18 0-1433 16,-15-9-4224-16</inkml:trace>
  <inkml:trace contextRef="#ctx0" brushRef="#br0" timeOffset="62991.39">10044 10379 8409 0,'0'0'7154'15,"0"0"-5274"-15,0 0-1456 0,0 0 136 16,0 0 649-16,0 0-273 16,0 0-560-16,44 79-224 15,-32-60-152 1,8-6-248-16,7-7-504 0,6-6-240 16,-6 0-409-16,5-13 473 15,-4-5 392-15,-8-11 424 0,-4 0 112 16,-8-2 480-16,-8 5 736 15,0 1 89 1,-12 9 55-16,0 7-168 16,0 9-352-16,4 0-264 15,4 15-135-15,4 11-217 0,0 9-40 16,0 3-88-16,12 9-40 16,4 4-40-16,0 3-8 0,0 0 0 31,0 0-8-31,-4 3-128 15,-1-3-232-15,-2 3-313 16,-9 10-279-16,4 0-288 0,-4-1-1793 16,0-5 2649-16,0-7 368 15,0-13 16-15,-4-13 216 0,-5-15 472 32,1-10 601-32,1-3 23 0,-1-12-504 15,-8-11-8-15,0-8-16 16,-4-8 9-16,-4-11-41 0,-4-7-256 15,5-4-160 1,6-5-184 0,10 5-16-16,7 8-64 0,7 11-72 15,21 13-200-15,12 11-336 16,24 14-360-16,-9 4-1737 0,-6 0-3472 16</inkml:trace>
  <inkml:trace contextRef="#ctx0" brushRef="#br0" timeOffset="63259.63">10558 10537 10722 0,'0'0'4017'0,"0"0"-2473"16,0 0 136-16,0 0-295 15,0 0-377-15,0 0-424 0,-32 26 72 16,32-4-96-16,0 7-176 16,0 3-96-16,0-1-144 0,0-5-48 31,16-1-96-31,4-6-184 16,4-9-624-16,12-7-784 0,-8-3-1169 15,-4 0-2944-15</inkml:trace>
  <inkml:trace contextRef="#ctx0" brushRef="#br0" timeOffset="63616.73">10562 10261 9882 0,'0'0'4104'0,"0"0"-2727"15,0 0-193-15,0 0-136 0,0 0-40 16,0 0-423-16,0 0-105 16,-16 20-136-16,16-5-104 0,0 1-128 15,0 3-56-15,4-3-32 32,8 0-24-32,0-3-192 0,4-7-584 15,-8-3-217-15,3-3 281 16,-6 0 416-16,-5-13 240 0,0-2 56 15,0-1 104-15,-13-3 256 16,2 3 392-16,7 3-47 31,-5 7-113-31,6 2-128 0,-1 4-312 16,0 7-152-16,-4 25-40 16,0-4-1016-16,-4 1-3065 0</inkml:trace>
  <inkml:trace contextRef="#ctx0" brushRef="#br0" timeOffset="63945.2">10849 10560 2720 0,'0'0'13003'16,"0"0"-11155"-16,0 0-1000 31,0 0-119-31,0 0 7 0,0 0-192 16,91-3-304-16,-43-4-184 15,4-2-56-15,0-1-152 0,-8 4-264 16,-4-1-464-16,-16 1-945 15,-20 0-583-15,-4 3 583 32,-13-4-2336-32</inkml:trace>
  <inkml:trace contextRef="#ctx0" brushRef="#br0" timeOffset="64161.49">10957 10353 8481 0,'0'0'8626'0,"0"0"-6137"16,0 0-737-16,0 0-344 16,0 0-343-16,0 0-257 0,11 13-232 15,-7 13-32-15,5 8-280 0,-2 8-120 32,1 5-136-32,0 1-8 15,8 3-96-15,-4-7-528 0,4 7-656 16,-4-13-2865-16,-1-9-8146 15</inkml:trace>
  <inkml:trace contextRef="#ctx0" brushRef="#br0" timeOffset="65256.39">11809 10261 12442 0,'0'0'2321'16,"0"0"-1641"-16,0 0-408 0,0 0-112 16,0 0 536-16,-24-79 80 31,8 66 176-31,1 4-127 0,-6 2-201 15,5 4-24-15,-3 3 72 16,2 0-96-16,-2 3-160 16,6 10 64-16,2 3-24 0,3 6-64 0,8 7-127 15,0 6 31 17,0 3-112-32,0 6-40 0,12 7 40 0,4 3 24 15,-1 3 64-15,2-3-64 16,-2 4-80-16,2-8-32 15,-2-2-24-15,2-1-64 0,-2 1 8 16,1-7-8 0,-4 1-8-1,0-7-8-15,-4-4-232 0,-4-2-248 0,-4-7 128 16,0-3-240-16,0-6-545 16,-4-7-959-16,-8-3-929 15,-4-3-3160-15</inkml:trace>
  <inkml:trace contextRef="#ctx0" brushRef="#br0" timeOffset="65437.34">11518 10703 7785 0,'0'0'8482'31,"0"0"-5993"-31,0 0-1409 0,112-32-160 16,-61 26-144-16,13 6-264 15,8-4-280-15,-4 1-232 16,23-6-368-16,-15-4-2536 0,-16-3-10811 0</inkml:trace>
  <inkml:trace contextRef="#ctx0" brushRef="#br0" timeOffset="65592.92">12498 10446 6465 0,'0'0'10834'16,"0"0"-8529"-16,0 0-1313 16,0 0-384-16,0 0-208 0,0 0-400 15,16-13-1536-15,-28 13-3657 0</inkml:trace>
  <inkml:trace contextRef="#ctx0" brushRef="#br0" timeOffset="69268.86">12491 7165 7241 0,'0'0'5737'16,"0"0"-3984"-16,0 0-881 16,0 0 88-16,0 0 264 15,4-25-143-15,-4 25-329 16,0 0-272-16,0 0-264 0,0 0-144 15,0 3-16-15,0 13 192 16,0 7 336 0,-4 5-240-16,-1 7-176 15,1 0-80-15,4-3-80 16,0-4 40-16,0-3 0 0,0-2-40 16,16-11 8-16,4-2 32 15,8-10 0-15,16 0 48 0,7-10 16 31,25-15-40-31,20-19-24 16,-8-4 16-16,-9 4-56 16,-19 5 0-16,-20 17 96 0,-8 3-104 15,-4 3-8-15,-16 7 0 16,-12 9-176-16,0 0-144 0,-8 0-496 16,-24 13-1008-1,0-4-3089-15,-3-2-8794 16</inkml:trace>
  <inkml:trace contextRef="#ctx0" brushRef="#br0" timeOffset="70821.75">2466 7791 9602 0,'0'0'2264'0,"0"0"-1520"16,0 0-88-16,0 0 265 0,0 0 71 31,0 0-192-31,0 0-296 16,-8-6-232-16,8 6-168 0,0 6-96 16,0 13 176-16,0 7 312 15,4 5-200-15,4 10-72 0,-5-2-128 16,10 2 0-16,-1-6-16 15,-1-4-8-15,6-5-24 32,-1-10-40-32,-1-10 40 0,-3-6 48 15,4 0 25-15,-4-16 279 16,4-12-40-16,-8-7-160 0,5-6 16 16,-10-4-32-16,-3-3-112 15,0 4-8 1,4 6-64-16,0 3-8 15,4 6-48-15,4 11-56 0,-4 5-232 16,4 7-448-16,0 6-1113 16,0 0-471-16,-4 2-1649 0</inkml:trace>
  <inkml:trace contextRef="#ctx0" brushRef="#br0" timeOffset="95174.46">5594 9544 5217 0,'0'0'4096'0,"0"0"-1919"15,0 0-1009-15,0 0-96 0,0 0-103 0,0 0-113 16,-5-6 104-16,5 6-184 16,0 0-104-16,0 0-112 15,0 0-127 1,0 0-41-16,0 0-72 15,0 0-80-15,0 0-64 16,0 0-40-16,9 0-8 0,2 0 96 16,6 0 40-16,11 0 0 31,4 0-64-31,11 0-56 0,5-4 80 16,7-5-16-16,1-4-16 15,0 0-112-15,-8 4 16 0,-4 0-88 16,-12 2 8-16,-12 4-8 15,-9 3-8-15,-7 0-8 32,0 0 0-32,-4 0 0 0,4 0 0 0,-4 0-8 0,0 0 16 31,0 0 56-31,0 0-56 0,0 0 0 16,0 3 0-16,0-3 0 0,0 3-184 15,0 1-272 1,-12-2-320-1,1 1-968-15,-2 1-2761 0,6-4-9482 0</inkml:trace>
  <inkml:trace contextRef="#ctx0" brushRef="#br0" timeOffset="95833.11">6646 8851 9914 0,'0'0'3880'0,"0"0"-2463"15,0 0-441-15,0 0-168 0,0 0 128 16,0 0-280-16,0 0 57 0,-64 83-41 31,51-42 72-31,-2 10-64 16,2 6-264-16,6 17-104 16,3 14-136-16,4 20 8 0,4-12 56 15,8-23-24-15,7-20-8 0,6-18-24 16,6 6-55-16,9 7-57 31,16 0-72-31,4-7-8 16,24-3-857-16,-13-9-2007 15,-11-13-8315-15</inkml:trace>
  <inkml:trace contextRef="#ctx0" brushRef="#br0" timeOffset="96827.35">11522 8703 5937 0,'0'0'7281'0,"0"0"-4432"16,0 0-1321-16,0 0-584 0,0 0 145 15,48-10 71-15,-25 10-320 16,9 0-248-16,5 6-168 16,2 7-160-1,5 6-40-15,-4 3-80 0,4 10-48 16,-8 6 17-16,-5 22-41 16,-3 23 72-16,-7 22 56 0,-6 6-128 15,-6-7-8-15,-5-8-56 16,-4-27-8-1,0-17 0-15,0-15-32 16,0-8-304-16,-21 6-1017 16,1-6-2472-16,-7-7-6353 0</inkml:trace>
  <inkml:trace contextRef="#ctx0" brushRef="#br0" timeOffset="98000.74">5637 10871 11706 0,'0'0'3105'0,"0"0"-2025"15,0 0 48-15,0 0 64 16,0 0-399-16,0 0-377 16,0 0-96-16,49-10-96 0,-23 10 64 15,11 0 8 1,3-3 48-16,12 3 72 16,-1-3-32-16,9 0-120 15,0 0-96-15,-8 0-168 0,0-1 16 16,-13 4-8-16,-7-3 40 15,-12 3-48-15,-8 0 8 0,-8 0-8 32,-4 0 8-32,0 0 120 15,0 0 152-15,0 0 8 16,0 0-120-16,-4 0-168 0,-4 0-168 16,0 0-1088-16,-4 3-1496 0,1 1-4986 15</inkml:trace>
  <inkml:trace contextRef="#ctx0" brushRef="#br0" timeOffset="98593.18">6649 10293 6265 0,'0'0'6233'0,"0"0"-5081"0,0 0 161 16,0 0 79-16,0 0-104 16,0 0-288-16,0 0-319 15,-20 3-209-15,9 16 424 0,-2 13-16 32,-2 9-192-32,3 20-168 0,-1-1 0 15,6 7-143-15,7 3-137 0,0-7-64 16,0 10 64-16,15-3-96 15,13-4-48-15,9-5-40 16,14-4-56-16,5-10-296 16,36 1-544-1,-12-13-1641-15,-13-12-3440 0</inkml:trace>
  <inkml:trace contextRef="#ctx0" brushRef="#br0" timeOffset="99680.43">12203 10014 5737 0,'0'0'5465'0,"0"0"-3217"31,0 0-1151-31,0 0-209 16,0 0 168-16,0 0 168 0,0 0-95 15,73 41-241-15,-58-22-280 16,9 6-192-16,0 1 48 15,-4 9 104-15,8-1-64 0,-4 5-160 16,0-1-56 0,-5 6-40-1,-3 4-56-15,-4 6 49 16,-8 0-49-16,-4 3 40 0,0 3-40 16,-12 1-8-16,-8-4 24 0,5 0-88 15,-6-3-72-15,2-3-48 16,-1-7-184-1,-8 7-304-15,4-10-1201 16,-4-9-3832-16</inkml:trace>
  <inkml:trace contextRef="#ctx0" brushRef="#br0" timeOffset="114613.03">12454 8763 4112 0,'5'-7'8490'0,"-1"-2"-6841"15,3 2-657-15,-3 1-440 16,0 3 184-16,0 3 336 16,-4-3-280-16,0 3-295 0,0 0-289 15,4 0-128-15,-4 16-24 31,5 3 40-31,-1 9 48 16,-4 4-24-16,0 3-40 0,0-7-32 16,0-2-40-16,0-7 8 0,3-6-8 15,5-7 0-15,9-6 64 0,6 0 112 16,13-10 144 15,8-15-96-31,8-7-120 0,3-9-40 16,5-4 0-16,3-5 88 15,-3-1 0-15,0 0-40 0,-12 13 8 16,-12 10-64-16,-16 12-64 16,-12 9 0-16,-8 7-344 31,0 0-864-31,-24 26-337 0,-4-1-583 0,0 4-2369 16</inkml:trace>
  <inkml:trace contextRef="#ctx0" brushRef="#br0" timeOffset="115910.47">13311 10163 7041 0,'0'0'5601'15,"0"0"-3104"-15,0 0-1569 0,0 0-672 32,0 0-248-32,0 0 96 15,0 0 192-15,12 44-56 0,-8-22-32 16,-4 7-40-16,0-4 80 0,0 7-120 16,0-3 64-1,0-7-136 1,0 0-48-16,4-9 0 0,8-7 96 15,0-6-8-15,11 0 32 16,9-6 0-16,16-13-64 16,5-10-16-16,18-12-48 0,21-19 0 0,-8 0-56 31,-9 5 48-31,-11 11 8 16,-29 15-8-16,2 7 0 0,-10 6-120 15,-15 10-704-15,-12 6-328 16,-16 0-848-16,-12 9 439 15,-4 1-3176-15</inkml:trace>
  <inkml:trace contextRef="#ctx0" brushRef="#br0" timeOffset="126406.79">4095 8972 4865 0,'0'0'4825'0,"0"0"-3553"16,0 0-864-16,0 0-64 15,0 0 464-15,0 0 248 0,0 0 33 16,0 0-137-16,0 0-176 15,0 0-160-15,0 0-48 16,0 0-240-16,-7 7-152 0,-10 8-160 31,2 8 128-31,-5 2 136 16,4 10 33-16,-8 6 7 0,4 7-16 0,-1 6 32 16,2 6-40-16,-1 4 24 15,8-1-96-15,0-2 40 16,8-4 32-16,0-3-88 15,4 0-32 1,0 0-72-16,13 3 56 0,2 0 104 16,5 0-64-16,3-3-56 15,5 0 24-15,4-6-64 0,0-4-48 16,0-6-48-16,-4-9-8 16,4-4 0-1,-4-3-360-15,7-2-1040 16,-10-8-1409-16,-5-5-3904 15</inkml:trace>
  <inkml:trace contextRef="#ctx0" brushRef="#br0" timeOffset="127862.76">11857 8455 912 0,'0'0'7145'0,"0"0"-4504"16,0 0-1113-16,0 0-328 15,0 0-31-15,0 0-41 0,0 0-192 16,24-19-280-16,-13 19-24 16,6 0 16-16,6 6-127 0,5 7-33 31,4 3-120-31,0 6-56 15,8 3 64-15,-4 7-88 16,0 3-16-16,-5 6-80 0,1 7-16 16,-8 6-16-16,1 15 176 15,-6 20-64-15,-7 13 48 0,-4 3 8 16,-4-19-168 0,-4-23-88-16,0-19-64 15,0-5 0-15,0 8 0 16,-4 7 0-16,-4 3 0 0,-4-2 0 15,4-5 0-15,0-9 0 16,-4 1 64 0,0-10-56-16,-3-1-16 15,-2-5-64-15,-3-7-432 0,-12-4-712 16,4-5-920-16,0-7-3113 16</inkml:trace>
  <inkml:trace contextRef="#ctx0" brushRef="#br0" timeOffset="128960.3">12263 8086 9642 0,'0'0'4008'16,"0"0"-2511"-16,0 0-161 15,0 0-168-15,0 0-304 0,0 0-63 16,16-9-217-16,0 9-216 31,8 0-72-31,4 0-40 16,4 0-96-16,-4 13-96 0,4 5-56 15,-8 11 0-15,-9 3 64 0,-2 6-64 16,-13 4 80-16,0-5-80 16,-5-2 88-16,-11-3 64 31,0-3 88-31,1-10-8 0,-6-3-64 16,6-4-48-16,6-5-56 15,5-4 0-15,1-3-56 0,3 3-16 16,0-3 80-16,3 0-80 15,14 0-8-15,15 0 8 32,7-3 0-32,9-4 0 0,8 4 0 15,3-3 40-15,6 3-24 16,-10-3-16-16,-7 2 8 0,-12-2 0 0,-12 6-8 16,-12-3 48-16,-9 3-40 15,-3 0 128-15,0 0 80 16,0 0-32-16,0-4 8 15,-7 2-71 1,-1-2-73-16,0-2-48 16,-4 3-217-16,-8 0-431 0,4 3-1368 0,4-4-3217 15</inkml:trace>
  <inkml:trace contextRef="#ctx0" brushRef="#br0" timeOffset="130213.1">3980 10312 6025 0,'0'0'5593'0,"0"0"-4569"16,0 0 72 0,0 0 329-16,0 0-337 0,0 0-320 15,0 0-344-15,0 0-224 16,-40-16-24-16,28 32 96 15,-8 9 128-15,0 10 161 0,1 7-209 16,-5 9 8 0,3 9-8-16,2 7-8 15,3 12-64-15,-1 19-8 0,13 16 72 16,4 10 280-16,13-6-8 16,19-13-280-16,7-10 8 15,9-9-224-15,12-4 1 0,-9-15-113 31,2-13 40-31,-10-16 0 0,-3-6-48 16,0-4-321-16,7 1-415 16,13-10-1248-16,-19-10-2785 15,-9-9-6217-15</inkml:trace>
  <inkml:trace contextRef="#ctx0" brushRef="#br0" timeOffset="131669.17">12394 9909 8729 0,'0'0'3169'0,"0"0"-1553"16,0 0-399-16,0 0-449 0,13-16 256 15,-2 13 232-15,-3 0-247 0,5 3-297 16,-6 0-192-16,10 3-184 0,2 10-48 16,1 6-64-16,8 9 136 15,0 4-72 1,8 9-64-1,7 7-24-15,9 3 240 0,4 9-176 16,0 4-72-16,-1 12-8 16,-2 13-72-16,-18-7-40 0,-11-9-8 15,-16-10 8 1,-8-12 33-16,-4 4-9 16,-15 8 0-16,-5-3 0 15,-4-6 0-15,-8-6-80 0,4-4-16 16,0-6-208-16,-8-2-617 15,12-11-1559-15,5-13-3289 0</inkml:trace>
  <inkml:trace contextRef="#ctx0" brushRef="#br0" timeOffset="132500.31">12770 9658 9450 0,'0'0'3192'16,"0"0"-1143"-16,0 0-369 15,0 0-248-15,0 0-223 0,0 0-65 16,0 0-264-16,86-29-312 0,-69 29-168 15,3 7-248 1,-4 8-8-16,0 8-96 16,-8 2-40-16,-5 10 104 15,-3 0-56-15,0-3-40 16,-3 0 40-16,-14-4-8 0,-2-2 64 16,3-7 104-16,-4-3-8 15,4-4-72-15,8-2-39 16,4-7-49-1,4-3-48-15,0 0 40 16,4 0-40-16,20 0 0 0,16 0 96 16,7-7-16-16,13-2-80 15,8-4-88-15,0-2-449 16,7-11-415-16,-15 4-1168 0,-16 3-3457 16</inkml:trace>
  <inkml:trace contextRef="#ctx0" brushRef="#br0" timeOffset="141443.56">3051 10281 9498 0,'0'0'4296'16,"-3"0"-3231"-16,3 0-209 0,0 0 80 16,0 0 224-16,0 0-239 15,0 0-193-15,0 0-312 0,3-4-136 16,5 1-48 0,9 0-120-16,3-4 24 15,7 1-16-15,9 0 56 16,8 0 72-16,4-1 16 0,3 1-64 15,1-4-16-15,-4 4-56 16,0 0-40 0,-9 2-80-16,-7 1 0 15,-8 0-8-15,-7 3 0 0,-9 0 8 16,-5 0-8 0,-3 0 0-16,0 0-8 0,0 0 0 0,0 0-136 15,0 0-136-15,0 0-328 31,-7 0-160-31,-6 3-8 0,-6 7-1353 16,2-4-1888-16,2-3-3040 0</inkml:trace>
  <inkml:trace contextRef="#ctx0" brushRef="#br0" timeOffset="141890.14">3334 10020 8769 0,'0'0'1721'16,"0"0"-825"0,0 0 440-16,0 0-7 0,0 0 111 0,0 0-216 15,0 0-416-15,0 0-240 16,13-19-232-16,-13 19-128 0,0 16 1 16,0 6 167-16,-9 7 208 31,5 9-160-31,0 0-8 15,-3 3 136-15,3-3-160 0,4 3-128 16,-4 1-144-16,4-4-16 0,0 0-8 16,0-6-16-16,0-7-32 15,0-3-40-15,0-6 0 32,8-3-8-32,-5-7-336 0,5 4-712 15,1-7-696-15,-5 0-3089 0</inkml:trace>
  <inkml:trace contextRef="#ctx0" brushRef="#br0" timeOffset="146397.78">4474 13163 4584 0,'0'0'7402'0,"0"0"-4905"0,0 0-937 15,0-9-160 1,0 9-79 0,0 0 7-16,0 0-304 0,0 0-424 15,0 0-264-15,0 0-136 0,0 0-56 16,0 0-88-16,0 12-48 16,-4 11 0-16,-4 5 152 15,0 10-32 1,0 7-32-16,-4 9 16 15,0 0 8-15,-4 3-32 0,5 7 24 16,-6 2-56-16,6 4-40 16,-2-6 113-16,5-11-81 15,4-5-40-15,1-13-8 0,-1-10 0 16,0-9-249-16,4-6-351 31,0-7-808-31,0-10-544 0,0-11-905 16,8-8-1728-16</inkml:trace>
  <inkml:trace contextRef="#ctx0" brushRef="#br0" timeOffset="146791.81">4502 13179 5129 0,'0'0'7937'0,"0"0"-6224"16,0 0-369-16,0 0 40 15,0 0-151-15,0 0-161 0,3-3-256 16,18-4-328-16,7-5-104 16,7-4 48-16,9-3-16 0,8 3-200 15,-4-6-96-15,-1 6-112 32,-2 3-8-32,-13 1 0 15,-4 5-432-15,-17 4-520 0,1 3-384 16,-12 0-633-16,-12 22 169 15,-4-2-1033-15,-7-2-9545 0</inkml:trace>
  <inkml:trace contextRef="#ctx0" brushRef="#br0" timeOffset="147030.75">4526 13421 10938 0,'0'0'2984'0,"0"0"-1999"16,0 0 23-16,0 0-104 16,0 0-208-16,0 0-80 0,0 0-272 0,71 0-208 15,-51 0-72 1,5-4-15-16,2 1-41 16,0-6 80-16,10-4-88 15,-1 0-745-15,11-2-543 16,-6 2-1040-16,-13 3-2169 15</inkml:trace>
  <inkml:trace contextRef="#ctx0" brushRef="#br0" timeOffset="147313.62">4155 13919 8313 0,'0'0'2833'0,"0"0"-1153"15,0 0-431-15,0 0-49 0,0 0-48 0,100 51-184 16,-65-48-400-16,6-3-96 16,2 0-175-16,5 0 95 31,0-9-96-31,4-8-152 0,0 5-64 15,7-7-80-15,-7 0-448 16,8-1-865-16,-21 8-2912 0,-7-1-3824 0</inkml:trace>
  <inkml:trace contextRef="#ctx0" brushRef="#br0" timeOffset="147994.06">5542 12906 11602 0,'0'0'2248'15,"0"0"-775"-15,0 0-721 0,0 0 16 16,0 0 440-16,-88 10-47 16,56 12 7-16,0 9-256 0,-11 27-120 15,-2 21-88-15,6 23-192 31,3 15-127-31,20 1-41 16,12-4-136-16,8-13-128 0,24 1-80 16,7-16-8-16,6-20-136 15,-1-21-392-15,7-10-521 0,33 3-839 0,-9-6-2505 16,-2-10-7097-16</inkml:trace>
  <inkml:trace contextRef="#ctx0" brushRef="#br0" timeOffset="149532.81">6004 13389 4152 0,'0'0'6442'0,"0"0"-5122"15,0 0-888 1,0 0 160-1,0 0 200-15,0 0-191 0,0 0-169 16,0-64-104-16,0 45-144 16,0 0 240-16,-12-3 160 0,0 0-128 0,-4 2 136 15,-8 5 32-15,0 5 48 32,-4 10-263-32,-4 0 287 15,0 16-456-15,1 6 48 0,-1 13-8 16,8 0 104-16,-1 0-112 15,10 3-104-15,11-6-8 0,4-7-160 16,0-6 0-16,12-6-72 31,12-6-88-31,4-7 112 0,4 0 40 16,3-17-72-16,1-5-240 16,-4-3 8-16,-4-7-8 15,-8 4 192-15,-4 2 48 0,-8 4 80 16,-4 6 16-16,-4 10 248 31,0 3 168-31,4 3-160 0,-4 0-168 16,0 0-24-16,4 6-72 15,-4 10 56-15,4 9 304 0,0 4-224 16,-1 6-56-16,-3-1-40 0,0 1-48 16,0-3-144-1,0-3-760 1,9-4-728-16,-1-5-2633 0,3-14-3257 15</inkml:trace>
  <inkml:trace contextRef="#ctx0" brushRef="#br0" timeOffset="149750.46">6219 13382 9978 0,'0'0'1816'0,"0"0"-1240"0,0 0-8 15,0 0-8-15,0 0-144 32,0 0-111-32,36 76-105 0,-36-47-48 15,-8-4-88-15,-8 1 0 16,0-4-64-16,-4 4-408 16,5-11-1113-16,-2-5-3792 0</inkml:trace>
  <inkml:trace contextRef="#ctx0" brushRef="#br0" timeOffset="150297.75">6562 12979 12002 0,'0'0'2617'15,"0"0"-1721"-15,0 0-392 16,0 0 376-16,0 0 208 0,0 0-368 16,-8 105-279-16,4-67-145 15,0 0-144-15,-5 6-32 16,6-2-48-16,-5-4-64 0,4-6 0 31,-5-7-8-31,5-6-208 0,1-6-120 16,3-10-88-16,0-3-145 15,0 0 281-15,0-3-72 16,3-16-544-16,10-7 472 0,2 1 168 16,6 0 56-16,-1 2-120 31,3 8 8-31,1 5 144 0,-3 7 160 15,-2 3 0-15,-3 0 8 16,0 9 120-16,-11 10 8 16,-2 4 72-16,-3-1 168 0,0 6 16 15,-8-2 40-15,-8-1-104 16,-4-3 112 0,-3 0 88-16,-10-2-96 0,1-8-104 15,0 1-183-15,0-4-137 16,4-9 0-16,5 0-761 15,15-12-679-15,8-7-1136 0,0-6-5306 16</inkml:trace>
  <inkml:trace contextRef="#ctx0" brushRef="#br0" timeOffset="150546.16">6816 13347 6249 0,'0'0'6297'0,"0"0"-5409"16,0 0 49-16,0 0 231 16,0 0 32-16,0 0-272 15,49 86-256-15,-49-61-215 0,0 4-129 16,0 0 312-16,-12 2-256 31,-12 1-208-31,0-3-24 0,-4-4-152 16,4-3-480-16,-1-6-985 15,6-6-1687-15,12-10-3522 0</inkml:trace>
  <inkml:trace contextRef="#ctx0" brushRef="#br0" timeOffset="150885.67">7327 13173 10114 0,'0'0'2248'0,"0"0"-712"16,0 0 521-16,0 0-49 16,0 0-351-16,-96-22-401 0,68 22-160 31,-4 6-144-31,8 10-343 15,0 9-201-15,5 0-120 0,6 10-88 16,2 4-40-16,11-2-40 16,0-2-80-16,0-3-40 0,15-3-144 15,9-4-176-15,8-5-40 32,4-11-657-32,16-9-735 15,-4 0-2649-15,-8-9-2904 0</inkml:trace>
  <inkml:trace contextRef="#ctx0" brushRef="#br0" timeOffset="151108.76">7462 13382 11090 0,'0'0'2168'15,"0"0"-1560"-15,0 0 81 0,0 0 319 16,0 0-400-1,0 0-184 1,76 89-224-16,-72-63 352 16,-4 2-184-16,-4 1 184 0,-16-1-224 0,-4 1-119 15,-4-4-153-15,-12-3-56 16,8-3-897-16,8-9-3088 0</inkml:trace>
  <inkml:trace contextRef="#ctx0" brushRef="#br0" timeOffset="151775">8111 13246 11138 0,'0'0'2112'15,"0"0"-847"1,0 0 175-1,0 0 144-15,0 0-159 16,-32-73-169-16,17 73-432 0,-5 0-480 16,-5 0-96-16,-1 16 64 0,1 9 0 15,-3 7-120 1,4 6-72-16,9 3-72 16,-2 7-40-16,10 0-8 15,3-4 0-15,4-3 0 16,8-13-336-16,16-8 48 0,4-10 0 15,7-10 168-15,1-13 48 0,-4-16 64 16,4-16 16-16,-8-18 64 16,3-29-24-16,-6-22-48 31,-6-4 8-31,-10 20-8 0,-6 25 8 16,-3 29 8-16,4 5 248 15,-4 4 520-15,4 3-472 0,0 10 289 16,-4 16-193-16,0 6-248 15,0 13-160 1,0 19 0 0,0 9 88-16,-4 12-80 0,-4 21 88 15,5 15 32-15,-6 15-80 0,5 4-40 16,4-19-8-16,0-22-136 0,0-26-152 16,4 10-609-1,8-10-1215 1,0-6-2809-16</inkml:trace>
  <inkml:trace contextRef="#ctx0" brushRef="#br0" timeOffset="152507.03">8474 13493 14283 0,'0'0'2448'15,"0"0"-2016"-15,0 0 160 0,0 0 449 16,20 23-281-16,-16-10-272 16,0 2-216-16,-4 7 0 15,0 7-88-15,-4 3-80 0,-12-1 48 16,-4 1-152 0,-8 0-576-16,8-7-1289 15,5-12-3056-15</inkml:trace>
  <inkml:trace contextRef="#ctx0" brushRef="#br0" timeOffset="152983.1">8777 13475 11570 0,'0'0'3817'15,"0"0"-3425"-15,0 0-128 16,0 0 744-16,0 0-176 0,0 0-480 16,0 0-184-1,0 0-96 1,95-35-64-16,-78 18-8 0,2-5-72 15,-10 0-376-15,-1-3 336 16,-8-1 32-16,0 1 80 16,0 3 72-16,-17 6 488 0,-2 9 57 15,-9 7-369 1,0 0-8-16,0 17 328 16,-4 8 208-16,4 7 112 0,-4 5-16 15,8 8-152-15,9 3-63 16,2-1-241-16,13 1-88 15,0-4-112-15,17-5-120 16,7-8-88-16,11-5 8 16,5-14-16-16,8-5-72 15,-1-7-224-15,13-22-312 0,-11-7-1353 16,-10-6-4048-16</inkml:trace>
  <inkml:trace contextRef="#ctx0" brushRef="#br0" timeOffset="153422.04">9203 13582 7281 0,'0'0'6113'0,"0"0"-4416"16,0 0-1193-16,0 0 360 0,0 0 56 0,0 0-216 15,84 29-288-15,-80-10-167 16,-4 0 15-16,-4 3 16 16,-16 4-112-1,0-1-96-15,-4-3-72 16,8-2-352-16,5-8-1137 15,6-6-2320-15,5-2-4968 0</inkml:trace>
  <inkml:trace contextRef="#ctx0" brushRef="#br0" timeOffset="153830.1">9944 13284 8193 0,'0'0'5874'15,"0"0"-5082"-15,44-76-568 0,-28 41-144 16,-8 3 736-16,-8 0 224 0,0 4-40 16,-4 5-71-16,-12 5-241 15,-4 1-176-15,-4 11 8 0,0 3-280 16,-8 3-112-1,4 3-16 1,0 13 224-16,-3 9 152 0,7 7-48 16,0 10-56-16,4 2-8 0,8 3-143 15,5 11 15-15,2 2 32 16,5 0-112-16,0 7-72 0,0 3-96 31,9-3 48-31,-9 3-48 16,0-4-8-16,0-2-40 0,-4-7-72 15,-9-7-288-15,-2-11-401 16,-9-1-527-16,3-9-808 0,2-14-3378 16</inkml:trace>
  <inkml:trace contextRef="#ctx0" brushRef="#br0" timeOffset="154041.06">9503 13560 9089 0,'0'0'6994'0,"0"0"-5410"16,0 0-1168-16,86-19 112 0,-34 16 601 16,8-3-113-16,8 3-288 15,-5-1-472 1,14-9-256-16,-21 1-1624 15,-13-1-3793-15</inkml:trace>
  <inkml:trace contextRef="#ctx0" brushRef="#br0" timeOffset="154421.6">10251 12839 11346 0,'0'0'3825'0,"0"0"-3145"16,0 0 544-16,0 0 408 0,96 36-55 15,-57-5-345-15,6 14-320 16,11 18-216 0,3 26-303-16,-7 31-249 0,-17 17 0 15,-26 3-72-15,-18 0-72 16,-30-14-144-16,-21 2-761 15,-11-17-743-15,11-29-1185 0,8-28-4320 16</inkml:trace>
  <inkml:trace contextRef="#ctx0" brushRef="#br0" timeOffset="155923.87">11387 13560 2664 0,'0'0'11779'32,"0"0"-9915"-32,0 0-1312 0,0 0 176 15,0 0 601-15,0 0-465 0,0 0-288 16,51 0-248-16,-19 0-112 0,12 0-16 16,0 0-88-16,4 0-40 15,4-3-72 1,-5 0-256-1,-2 3-984-15,-10 0-2505 0,-19 0-1704 16</inkml:trace>
  <inkml:trace contextRef="#ctx0" brushRef="#br0" timeOffset="156132.78">11438 13735 4304 0,'0'0'8690'15,"0"0"-7033"-15,0 0-777 0,0 0 928 16,0 0-95-16,0 0-417 31,88 3-464-31,-52-3-224 0,4 0-304 16,0 0-184-16,-1 0-120 16,-3-3-696-16,-3 0-2129 15,-14-4-5304-15</inkml:trace>
  <inkml:trace contextRef="#ctx0" brushRef="#br0" timeOffset="157760.09">14602 12255 2512 0,'0'0'7890'0,"0"0"-5658"15,0 0-1432-15,0 0-472 0,0 0-104 31,0 0 793-31,-100 25 47 0,52-8-312 16,-23 5-304-16,-21 6-256 16,-24 7-112-16,-11 4-72 15,0-8 80-15,7 1-32 0,13-4 96 16,7-2-32-16,20-4-40 31,24-3 8-31,21-7 32 0,15 1-40 16,0 4-80-16,4 1 8 15,4 1-8-15,7 1-72 16,5-1 72-16,13-1 80 0,15-1 48 16,12 5-8-16,4-7-64 15,27 5 8 1,21-5-7-16,31 4-41 0,9 1 32 16,-9-1-48-16,-27-3 0 15,-33 3 0-15,-27-7 0 16,-12 1-8-16,0 3 8 15,-7 0-56 1,-6-1-81-16,-11 2 137 0,-16 1 64 16,-16 1 9-16,-15 1-17 15,-21 8 24-15,-32 7 104 0,-27 10 112 16,-12 5 128-16,3-2-128 16,12-7-136-16,36-9-64 0,25-3-88 31,19-11 72-31,8-1-72 15,5 2-8-15,3-1 0 0,4 2-72 16,12-5 24-16,12 2-56 16,8-8 104-16,20 4 152 0,15-4 48 15,25 1 80-15,28-4-80 16,31-6-72-16,16 0 40 31,5 0 264-31,-1 0-16 0,-8 0-8 16,1-3-192-16,-8-7-112 15,-13 7-16-15,-11-3-88 0,-29 3-16 16,-19-1-296-16,-20 1 40 16,-7 3 48-16,2-3 32 15,-3 3 72 1,0-3 24-16,-13 3 8 0,-6 0-168 16,-9 0-328-16,-4 0-288 15,-4 0-1369-15,-4 0-2264 0</inkml:trace>
  <inkml:trace contextRef="#ctx0" brushRef="#br0" timeOffset="158671.73">13709 14077 6425 0,'0'0'6881'0,"0"0"-5424"15,0 0-849 1,0 0 272-1,0 0 688-15,0 0-359 0,-7-12-417 16,-5 24-352-16,0 8 208 16,-9 8 96-16,2 4-120 0,3 9-160 0,-4 4-112 31,12-1-144-31,0 4-39 16,8-4-97-16,0-3-64 15,12-6 0-15,15-6-8 0,5-6-577 16,9-8 17-16,22-15-752 15,-15 0-1056-15,-12-3-3002 0</inkml:trace>
  <inkml:trace contextRef="#ctx0" brushRef="#br0" timeOffset="159183.84">13841 13779 5753 0,'0'0'3985'16,"0"0"-2337"-1,0 0 136-15,0 0-407 16,0 0-81-16,0 0-512 0,-40-25 152 15,28 41-88-15,-4 3-87 16,4 9-153-16,5-2-216 0,2 2-176 16,5-5-112-1,0-5-104 1,5-8 8-16,10-3 64 0,2-7-72 16,-2 0-152-16,5-4-288 0,0-12-152 15,-8-6-16-15,-4-7 287 16,-8 4 177-16,0 0 144 15,0 6 40 1,-12 6 409-16,0 10-129 16,0 3 0-16,1 0-80 15,2 9-88-15,1 1-32 0,4-1-40 16,4 1-72-16,0-4-8 16,0 0-16-16,0-6 8 0,4 0-128 15,0 0 128-15,-4 0 8 31,0 0-240-31,0-2-376 0,-8 2-297 0,-8 2-975 16,4 11-2361-16</inkml:trace>
  <inkml:trace contextRef="#ctx0" brushRef="#br0" timeOffset="159530.6">14140 14246 11210 0,'0'0'4665'31,"0"0"-3929"-31,0 0-216 0,0 0 600 16,0 0-191-16,0 0-425 15,0 0-192-15,108-6-112 16,-69-1-104-16,5 4-48 0,-12-3-48 31,-8 2-472-31,-12 4-905 16,-12 0-1759-16,-8 0-1825 0,-8 7-3273 0</inkml:trace>
  <inkml:trace contextRef="#ctx0" brushRef="#br0" timeOffset="159705.44">14092 14389 4184 0,'0'0'6658'0,"0"0"-5426"15,0 0 48-15,0 0 369 16,0 0-377-16,0 0-400 15,115 16-456-15,-74-16-320 16,2 0-96-16,17-4-968 16,-12-5-2209-16,-8-4-7601 15</inkml:trace>
  <inkml:trace contextRef="#ctx0" brushRef="#br0" timeOffset="159913.68">14749 14151 13882 0,'0'0'4185'0,"0"0"-3312"16,0 0 71-16,0 0 112 15,0 0-368-15,0 0 376 0,0 0-488 32,0 108-359-32,-7-64-137 15,-2 1 16-15,1-1-96 0,-3 0-176 16,-6 4-977-16,2-10-1223 15,2-12-4746-15</inkml:trace>
  <inkml:trace contextRef="#ctx0" brushRef="#br0" timeOffset="160993.21">13705 11878 6809 0,'0'0'6169'16,"0"0"-3656"-16,0 0-513 16,0 0-511-16,0 0 23 0,-7-42-360 15,7 36-352-15,0-1-296 16,11 1-208-16,2 3-160 0,2-3-87 31,6 2-1-31,-6 4-48 16,5 0-48-16,-4 4-9 15,0 11 49-15,-8 11 8 0,4 3 8 0,-8 5-8 16,-4 4 0-16,0-3 0 16,-4-3-232-16,0-6 48 15,-8-8-104-15,8-5 24 16,4-9-152-1,0-4 152-15,0-4 248 0,0-18-496 16,16-10-72-16,0-3 456 0,4-9 112 16,3 3 16-16,5-4 112 15,-3 4 32 1,2 3 224-16,1 9-152 16,-3 10 320-16,-6 10-360 15,-3 5-80-15,-4 4-88 16,4 7 40-16,-8 8 48 0,4 8 32 15,-4 2-40-15,-4 1-88 0,0 2 72 32,4 4-8-32,-8 0-56 15,0 2-8-15,0-2-40 16,0 0-600-16,0 6-920 0,-8-9-3217 16,4-10-7170-16</inkml:trace>
  <inkml:trace contextRef="#ctx0" brushRef="#br0" timeOffset="164284.87">15200 12808 2712 0,'0'0'8546'16,"0"0"-6714"-16,0 0-231 15,0 0 407-15,-12-26-176 16,12 13-615-16,0 1-369 0,0-1-216 16,7 1-136-16,2-1-64 15,3 0-168 1,4-3-120-16,-1 6-64 0,6 4-64 16,7 0 40-16,0 6-56 15,-5 0 0-15,5 10-16 16,-12 9 8-16,0 9-40 0,-8 4 32 15,-8 6-56 1,0-3 64-16,-5 0-40 16,-14-3 0-16,-9-7-40 15,-4 0-16-15,-3-6-240 0,3-6-168 16,4-3-424-16,8-7-176 16,12-3-385-16,8-6-527 0,19-26-1097 31,9 3-1232-31,4-6-1808 0</inkml:trace>
  <inkml:trace contextRef="#ctx0" brushRef="#br0" timeOffset="164581.26">15670 12649 4112 0,'0'0'520'0,"0"0"273"32,0 0 423-32,0 0 1104 15,0 0-287-15,0 0-1105 0,0 0-264 16,0 0 128-16,0 0 225 15,-56-16-25-15,40 22-40 0,-4 7-176 16,0 0-72-16,1 9-88 31,-2 0 41-31,10 7-81 0,-2-1-24 16,6 1-208-16,3-1-56 16,0 1-80-16,4-6-48 0,0-1-88 15,4-3-16-15,7-3-48 0,10-4 0 16,3-5-8-16,-1-4-8 15,9-3-168 1,0 0-472-16,-1 0-632 16,-3-10-1513-16,-11 4-1712 15</inkml:trace>
  <inkml:trace contextRef="#ctx0" brushRef="#br0" timeOffset="164856.23">15889 12836 9938 0,'0'0'2776'31,"0"0"-815"-31,0 0-297 16,0 0-160-16,0 0-792 0,0 0-487 15,-8 3-129-15,4 10 128 16,0 3 144-16,-4 3-8 0,4 3-40 15,4 1-144-15,0-4-112 32,0-1-24-32,12-1-40 15,8-5-304-15,0-2-296 0,16-10-625 0,-4 0-1039 16,-4 0-2545-16</inkml:trace>
  <inkml:trace contextRef="#ctx0" brushRef="#br0" timeOffset="165198.76">16068 12563 2832 0,'0'0'6818'0,"0"0"-2730"15,0 0-2887-15,0 0-545 16,0 0-264-16,0 0 320 0,-3 16-312 15,3-6-280-15,0-1-64 0,0-3-56 16,0-2 0-16,3-1 0 31,9-3 56-31,1 0-56 16,-6-7-232-16,1-6-8 0,-8 4 88 16,0-4 120-16,-4 4 32 15,-12 3 96-15,0 2 88 0,-8 4 160 16,4 0-152-16,5 0-32 31,-2 7-64-31,9 2-96 16,1 1-696-16,3 0-1840 0,4-7-5946 0</inkml:trace>
  <inkml:trace contextRef="#ctx0" brushRef="#br0" timeOffset="165466.34">16164 12112 11986 0,'0'0'2417'0,"0"0"-721"16,0 0-104-16,0 0-207 15,0 0-369-15,0 0-584 0,0 0-184 16,-40 7-48-16,20 15 184 15,0 0-184-15,-4 6-80 0,-3 4-120 32,-14 16-648-32,9-13-1705 15,4-3-3768-15</inkml:trace>
  <inkml:trace contextRef="#ctx0" brushRef="#br0" timeOffset="166551.13">16355 12887 2656 0,'0'0'9922'0,"0"0"-7625"16,0 0-313-16,0 0-328 0,0 0-271 15,0 0-305-15,-8 0-384 16,12 0-168-16,8 0-208 15,8 0 24-15,8 0 72 16,12-3-151-16,4-3-129 16,3 3-32-16,-7-1-56 15,-4-2-40-15,-12 3 8 0,-12 3-16 16,-8 0 0-16,-4 0 0 16,0 0 0-16,-4 0 0 15,-8 0 0 1,-4 3-136-16,4 0-489 15,0 0-847-15,8 1-1601 0,4-4-3632 16</inkml:trace>
  <inkml:trace contextRef="#ctx0" brushRef="#br0" timeOffset="166909.87">17204 12408 5329 0,'0'0'5569'0,"0"0"-4081"0,0 0 337 15,0 0 167-15,0 0-256 16,0 0-599-16,0 0-297 15,0 0 152 1,-95 47-64-16,62-5-240 0,1 11-88 16,0 18-167-16,4-5-185 15,9 4-88-15,6 3-152 0,13-13 0 16,0 7 0-16,24-7 56 16,17-2-64-1,6-11-528-15,29-9-681 16,-8-9-1439-16,-4-17-3498 0</inkml:trace>
  <inkml:trace contextRef="#ctx0" brushRef="#br0" timeOffset="168267.65">17801 12811 3040 0,'0'0'8354'15,"0"0"-6754"-15,0 0-584 0,0 0 201 16,0 0 239-16,0 0-288 16,8-48-456-1,-8 36-63-15,0-1-105 16,0-3-160-16,0 0-136 15,0 0-32-15,-8-6-88 0,-3 3-40 16,-9 3-8-16,-1 0 72 0,-7 7 32 16,5 2 40-1,-9 7-120-15,4 0-96 16,0 10-8-16,4 9 8 16,0 6-8-16,5 7 0 15,2 6-8-15,10 3 8 0,3 4-8 16,4-1-8-16,4-6 16 0,11-3-240 31,5-9-368-31,5-11 16 16,-1-2 104-16,3-13 224 15,-3 0 264-15,0-22 8 0,-4-4 40 16,-4-8 8-16,0-8 8 16,-1-2 16-16,-7-4 192 0,5 4 96 31,-9 6 88-31,-1 9 224 15,1 13 48-15,-4 13-216 16,0 3-456-16,4 10 16 0,-4 15-72 16,5 10 144-16,-1 6-72 15,0-2-24-15,3-2-40 16,10-2-8 0,-2-6-160-16,5-7-592 0,4 1-880 15,-4-11-977-15,0-5-3544 16</inkml:trace>
  <inkml:trace contextRef="#ctx0" brushRef="#br0" timeOffset="168785.61">17985 12560 10474 0,'0'0'2160'15,"0"0"-976"-15,0 0 9 31,0 0-65-31,0 0-256 0,0 0-424 16,0 0-216-16,95-35 16 16,-71 51 40-16,-3 9-104 0,-6 7 8 15,-7 3-88-15,-4 3-31 16,-4 0-17-16,-4-3-56 31,-12 0-145-31,-4-10 17 0,0-6-8 16,-3-6 16-16,2-6-432 15,10-7-88-15,2 0-320 0,9-10 8 16,0-6-873-16,9-12 769 0,14-7 56 16,5-4-576-1,9-2-617 1,-2-6 841-16,9 6 1352 0,-5 2 936 16,2 14 144-16,-18 6 585 15,-7 13-425-15,-8-1 368 0,-8 7 233 16,0 0 55-16,-11 0-360 15,-14 7-775 1,-3 8 127-16,-3 8 144 16,3 2-360-16,3 10-232 0,10-3-152 15,3 3-128-15,12-4-40 16,0 1-120-16,4-3-80 0,19-1-448 16,5-9-760-16,28-3-665 31,-7-10-2487-31,-2-6-3098 0</inkml:trace>
  <inkml:trace contextRef="#ctx0" brushRef="#br0" timeOffset="168990.94">18542 12557 8025 0,'0'0'4577'32,"0"0"-2448"-32,0 0 295 0,0 0-719 15,0 0-361-15,0 0-680 16,0 0-128-16,-15 29 216 0,6-1-360 15,2 1-8-15,7 2-224 16,0 1-80-16,0 3-80 16,3-7-96-1,14 1-432-15,6-6-648 0,5-8-648 16,0-5-569-16,-8-7-2928 16</inkml:trace>
  <inkml:trace contextRef="#ctx0" brushRef="#br0" timeOffset="169354.02">18666 12258 11082 0,'0'0'2736'0,"0"0"-943"0,0 0-433 15,0 0-208-15,0 0-471 0,0 0-425 16,-4 13 16-16,0 6-64 16,4 3-104-16,0 1-56 31,0-4-48-31,12 0 0 0,0-6-432 16,4-10-32-16,-4-3 47 15,0 0 265-15,-4-13 0 0,-5-6 152 16,-3-6 72-16,-3-1 248 15,-13 4 129-15,4 6-65 32,-8 3 8-32,8 7 8 0,4 6-128 15,0 0-272-15,4 19-72 0,0 13-208 16,0 0-1425-16,4-4-3944 0</inkml:trace>
  <inkml:trace contextRef="#ctx0" brushRef="#br0" timeOffset="170062.05">19053 12747 8385 0,'0'0'4689'0,"0"0"-3240"0,0 0-57 15,0 0 312-15,0 0-503 32,0 0-337-32,0 0-304 0,0 0-96 15,0 0-144-15,67-3 0 16,-27 0 40-16,-1 0-96 16,10-3-24-16,-1 2-128 0,-1 1-112 15,-7 3-72-15,-8-3-696 31,-12 3-264-31,-12-3-232 0,-12-1-633 16,-16 1-639-16,0 0-3618 0</inkml:trace>
  <inkml:trace contextRef="#ctx0" brushRef="#br0" timeOffset="170502.47">19244 12519 10426 0,'0'0'4289'0,"0"0"-3321"0,0 0-568 15,0 0 824-15,0 0 257 16,36 79-217-16,-25-41-312 16,-2 6-504-16,-1 1-248 0,-1 3-144 15,-3-4-56-15,5-3-392 0,-5-9-536 0,11 0-1425 16,-7-13-1752 0,4-9-4632-1</inkml:trace>
  <inkml:trace contextRef="#ctx0" brushRef="#br0" timeOffset="170959.29">19607 12176 8689 0,'0'0'5626'0,"0"0"-3722"0,0 0-144 16,0 0-839-16,0 0-545 16,0 0-136-16,0 0 536 15,39 92-448-15,-27-45-96 0,0 7-160 16,0-2-72-16,-8-2 0 31,3-6-568-31,-2-9-384 0,-1-9-473 16,0-11-23-16,-4-8 464 0,0-7 760 15,8-7 168 1,-1-11-648-16,14-11-81 0,3-3 505 16,4 0 264-16,8 1 16 15,3 5 224 1,1 11 56-16,0 5-23 16,-8 10 111-16,-8 3 504 0,-12 17 184 15,-8 8-112-15,-4 1-320 16,-12 5-256-16,-12 1-152 0,-12-6-111 15,-4-4 63 1,-8-3-48-16,0-9-120 16,-7-6-288-16,11-7-1641 15,12 0-2048-15</inkml:trace>
  <inkml:trace contextRef="#ctx0" brushRef="#br0" timeOffset="171424.84">20243 12322 11306 0,'0'0'4009'0,"0"0"-3137"0,0 0-512 15,0 0 488 17,0 0 208-32,0 0-527 15,-31 79-321-15,31-53-200 0,0-4-8 16,8-3-737-16,12-7-479 15,8-5 200-15,0-7 240 0,3 0-168 16,-3-16 455-16,-3-6 489 31,-10-4 105-31,-6 1 1023 0,-5 3 336 16,-4 0 136-16,0 9-7 0,0 4-129 16,0 9-560-16,-4 0-536 15,-1 9-368-15,5 13 0 0,0 10 8 16,5 12 40-1,14 7 0 1,13 3-48-16,-4 3-40 0,-4 4-368 16,-4-4 96-16,-8 0-8 0,-12-6-136 15,-8-3 176-15,-20-4 184 16,-13-9 80-16,-6-10 8 0,-5-9 8 31,-4-7 64-31,9-9-56 16,-1-3-8-16,8-19-384 0,12-29-1657 15,17 3-2976-15,11-2-6433 0</inkml:trace>
  <inkml:trace contextRef="#ctx0" brushRef="#br0" timeOffset="171673.58">20758 12462 4016 0,'0'0'10787'0,"0"0"-8523"16,0 0-1024 0,0 0-487-1,0 0-113-15,0 0 192 0,0 0-288 0,-56 79-288 16,44-47-136-16,4-1-48 16,8 1-64-16,0-3-8 0,4-4-480 15,19-6-400 1,18-9 56-1,-5-4-1081-15,-8-6-2776 0</inkml:trace>
  <inkml:trace contextRef="#ctx0" brushRef="#br0" timeOffset="172039.63">20810 12097 7737 0,'0'0'4521'0,"0"0"-2696"31,0 0-673-31,0 0-392 16,0 0-144-16,0 0-280 0,0 0 272 16,0 25-176-16,-4-3-208 15,4 0-136-15,0-3-80 0,4 4-8 16,7-10-424-16,6-4-136 31,-6-9 32-31,1 0 256 16,-3 0 272-16,-5-16 0 0,-4-3 152 15,0 0 192-15,0 0 408 0,-13 0-24 16,1 3-183-16,1 6-289 0,2 4-120 16,5 6-136-1,0 0-112 1,1 13-440-16,-1 6-1777 15,4-3-4456-15</inkml:trace>
  <inkml:trace contextRef="#ctx0" brushRef="#br0" timeOffset="172399.61">21121 12474 12098 0,'0'0'2577'0,"0"0"-1361"31,0 0 288-31,0 0-47 0,0 0-129 16,107-31-504-16,-79 24-384 15,3 1-192-15,5 3-112 0,1-1-56 16,-5 2-80-16,0 2-168 16,-9 0-816-1,-7-4-600-15,-12 4-1041 16,-4-3-1352-16,0 0-2680 0</inkml:trace>
  <inkml:trace contextRef="#ctx0" brushRef="#br0" timeOffset="172601.56">21343 12252 10642 0,'0'0'3176'0,"0"0"-559"0,0 0-817 15,0 0-639-15,0 0-473 16,-11 41 392-16,11-9-288 0,0 9-344 31,0 4-240-31,0 6-104 16,8 2-56-16,3 1-48 0,6 4-264 15,-2 5-1184-15,-2-15-1185 16,2-13-2784-16</inkml:trace>
  <inkml:trace contextRef="#ctx0" brushRef="#br0" timeOffset="172932.29">21977 12280 7737 0,'0'0'4689'0,"0"0"-2856"16,0 0-449-16,0 0 56 0,0 0 144 15,0 0-143 1,0 0-577-16,-87-59-192 16,55 74-40-16,4 7 0 15,0 4-144-15,11 5-231 16,6 4-89-16,7 1-48 0,4 1-72 16,11-2-40-16,14-3-8 15,6 0-176-15,9-7-473 16,8-9-479-16,24-10-832 0,-9-6-2193 31,-11 0-3785-31</inkml:trace>
  <inkml:trace contextRef="#ctx0" brushRef="#br0" timeOffset="174200.33">22148 12023 7577 0,'0'0'4585'0,"0"0"-2993"15,0 0-127-15,0 0-33 16,0 0 32-16,0 0-303 0,0 0-249 31,84-15 8-31,-41 27-184 16,6 11-152-16,7 8-160 16,-1 10-120-16,-3 13-112 0,-8 23-79 15,-21 15-9-15,-19-3-32 16,-4-16-72-16,-15-19-120 0,-13 0-417 31,0 3-727-31,-40 32-472 16,5-13-2889-16,7-22-5561 0</inkml:trace>
  <inkml:trace contextRef="#ctx0" brushRef="#br0" timeOffset="175819.57">15268 12347 2720 0,'0'0'9258'0,"0"0"-7866"15,0 0-535-15,0 0-249 0,0 0 152 0,0 0 352 47,-88 13-24-47,56 6-200 0,-4 6-143 0,4 14-57 16,-3 5-16-16,-2 26-112 16,14 19-232-16,7-3-144 0,12-7-80 15,8 0-56-15,31 4-40 16,29 19 0-1,20 12-8 1,4-19-336-16,-1-19-1024 0,-27-35-1673 0,-16-12-5353 16</inkml:trace>
  <inkml:trace contextRef="#ctx0" brushRef="#br0" timeOffset="176929.04">22459 11852 2616 0,'0'0'11298'0,"0"0"-8953"31,0 0-897-31,0 0-664 0,0 0-167 16,0 0 351-16,104 32-200 16,-61-10-152-16,-3 9-184 0,4 8-136 15,-8 5-48-15,-4 23-128 0,0 22-56 16,-12 19 40 0,-8 6-8-16,-12-3-32 0,-4-16-64 15,-13-9 0 1,-2-16 0-16,-5-19-184 15,8-16-416-15,-16-1-592 16,5-8-960-16,-6-7-2417 0</inkml:trace>
  <inkml:trace contextRef="#ctx0" brushRef="#br0" timeOffset="177448.66">22846 11382 7601 0,'0'0'5769'0,"0"0"-3384"0,0 0-1009 15,0 0-280-15,0 0-583 16,28 10 183-16,-5 2 88 15,5 7-344-15,0 6-224 0,-8 5-144 16,-4-2 0 0,-12 7-64-16,-4 0 56 15,-12 0 8-15,-12-3 48 0,-8-4-16 16,4-9 72-16,9 0 32 16,2-9-112-16,13-4-88 15,4-6-8-15,8 0 8 0,24 0 40 31,12 0 64-31,12 0-112 0,4-10-232 16,19 7-1056-16,-19 0-1169 16,-12 3-3496-16</inkml:trace>
  <inkml:trace contextRef="#ctx0" brushRef="#br0" timeOffset="178280.79">23276 12395 1432 0,'0'0'10426'0,"0"0"-7833"16,0 0-489-16,0 0-416 0,0 0-727 15,0 0-177-15,43-9-48 16,-11 5-224-16,4 1-144 16,8 0-56-16,4 0 24 0,4-1-112 31,0 1-88-31,-5 0-128 16,-6 0-8-16,-6 3-24 0,-7 0-536 15,-12-3-504-15,-4 0-368 16,-8-4-665-16,-4-2-735 0,0-4-3114 0</inkml:trace>
  <inkml:trace contextRef="#ctx0" brushRef="#br0" timeOffset="178549.47">23542 12141 6793 0,'0'0'6225'0,"0"0"-3800"16,0 0 231-16,0 0-487 0,0 0-689 0,0 0-656 16,0 0-416-16,-31 25 57 15,15 10 111-15,0 7-176 0,4 8-64 32,4 1-56-32,8 3-136 15,0 6-88-15,4 4-56 16,17 0 0-16,2-1-280 0,5-6-112 15,3 6-760-15,-6-15-1745 0,-9-19-4065 16</inkml:trace>
  <inkml:trace contextRef="#ctx0" brushRef="#br0" timeOffset="180708.6">15188 12106 8193 0,'0'0'2353'16,"0"0"-1609"-16,0 0-200 15,0 0 600-15,0 0 113 16,0 0-425-1,0 0-376-15,-16 3-288 16,7 0 16-16,-6 4 128 0,-1-4-16 16,-4 3-80-16,-4-2-64 15,-4 2-32-15,0 0-32 16,-8 4-24-16,9-4-8 0,-5 0-8 31,8 1 48-31,4-1-48 16,8-3-40-16,4 0 0 0,4 1-8 15,4-4 0-15,-4 2 8 16,4 2 128-16,-4 2 160 16,-4 1 176-16,0-1-80 0,0 1 49 15,1-2-65 1,2-1-136-16,-3-1-112 16,8 3-56-16,-4-2 0 0,0-1-64 15,4 3 64-15,-4 0-56 16,4 4 56-16,0 0 56 15,-3-1 24-15,3 1-16 16,0 2-64 0,0 1 0-16,0 3-64 0,0-4 40 15,0 4-40-15,3 0-8 0,1-3 64 16,0 6-56-16,0 0 0 16,0 3 0-16,5-3 64 15,-6 7-64 1,1-4 0-16,0 3 40 15,0 1-48-15,0-1 8 0,0 0 0 16,0 4 184-16,0 3-40 16,0-4-16-16,-4 4 0 15,4 0-64-15,0-7-8 0,4 4-8 32,-1-4 8-32,2-2-56 15,-1-1 104-15,7-3-16 0,-6 3-40 16,6 0 16-16,-6-3 0 15,-1 3-72-15,0-3 0 16,-1 1 0-16,-3 2 88 16,1-3-80-1,-5 0 0-15,4 3 40 0,-4-3-48 16,4 3 8-16,-4 1-8 0,3-4 8 16,1 0 0-16,0 0-8 15,0 0 0-15,0-3 0 16,5 3 0-16,-9 3 0 15,3-3 0 1,1 4 8-16,-4 2 0 0,4-6 0 16,-4 3-8-16,4-6-8 15,-4 3 0-15,4-3 0 0,5 3 8 32,-6-3-8-32,5-3 8 15,0 2-8-15,1 1 8 0,-2 0 0 16,-3 0 8-16,0-3-8 15,0 5 0-15,-4 2 8 0,0-5 0 16,4 4-8-16,-4 1 0 16,0-5 0-16,4 2 0 0,-4-2 8 31,4-2-8-31,0-4 16 16,-4-2-16-16,4 2 0 15,0 1-8-15,0-4 8 0,-4 4 8 16,8 3 0-16,-5-1-8 15,2 4 0-15,-1-3 0 0,0 0 0 32,0 2 0-32,4-2 48 15,-5-4-48-15,6 4 8 0,3-3 96 16,-1 2-56-16,2-5 32 0,2 3 16 16,2-4 128-16,7-3-16 15,4-3-87-15,4 0-65 16,3 0 32-1,9 0-80-15,-5 0-8 16,2 0 0-16,-6 0-609 0,-7 0 97 16,-3 0-1032-16,-10 0-2577 0,-7 0-6857 15</inkml:trace>
  <inkml:trace contextRef="#ctx0" brushRef="#br0" timeOffset="183050.04">24558 12030 9762 0,'0'0'4785'0,"0"0"-2921"16,0 0-424-16,0 0-640 31,0 0-239-31,0 0-249 0,0 3-56 16,5 19 528-16,-1 3-296 15,4 4-280-15,7 0-88 0,5-4-72 16,5-3-40-16,6-6 64 16,5-3-72-16,4-10-72 31,0-3-192-31,-4 0 16 0,-4-9 0 16,-12-10 40-16,-5-7 128 15,-11-2 80-15,-4-1 112 0,0 3 216 16,0 4 184-16,-7 7 96 15,3 2-24-15,0 9-72 32,0 4-272-32,4 0-240 0,0 10-144 15,0 12 88-15,4 13 56 0,11 7 88 16,6 8-24-16,7 4-16 0,3 4 24 16,1 2-72-16,0 0-88 0,-8 1-32 31,-12-1-64-16,-12-7-176-15,0-1 0 0,-12-11 48 16,-16-10 136-16,-4-8 176 0,-3-14 0 16,-6-9 200-16,2 0 112 15,-1-19 56-15,8-6 304 0,8-13-303 32,4-10-57-32,16-3-72 15,4-3-120-15,20-3-104 0,12 6-16 16,11 7-48-16,2 12-424 15,15 19-569-15,-9 10-1103 0,-12 3-3593 16</inkml:trace>
  <inkml:trace contextRef="#ctx0" brushRef="#br0" timeOffset="183298.01">25284 12258 14002 0,'0'0'4009'0,"0"0"-2808"16,0 0-457-16,0 0-432 0,0 0 272 15,-12 48 376-15,8-19-520 16,0 2-256-16,4 1-112 0,0 3-64 16,8-6-8-1,12-7-488 1,0-3-360-16,4-10-272 0,12-9-865 15,-4-6-1903-15,-8-13-4898 16</inkml:trace>
  <inkml:trace contextRef="#ctx0" brushRef="#br0" timeOffset="183573.49">25359 12122 936 0,'0'0'8642'16,"0"0"-6938"-16,0 0-264 0,0 0-304 15,0 0-543-15,0 0 87 32,0 0-8-32,-19 22 16 0,19-9-360 15,8-1-200-15,-1-2-128 16,6-4-88-16,-5-6 48 16,-1 0 40-16,-3-3 112 0,-4-13-8 15,0-3 0-15,0 4 88 31,-11-5 352-31,-1 8 104 0,-1 2-311 16,-2 10-337-16,-1 0-241 16,4 3-1871-16,0 4-2441 0</inkml:trace>
  <inkml:trace contextRef="#ctx0" brushRef="#br0" timeOffset="183816.06">25292 11357 11866 0,'0'0'3033'16,"0"0"-209"-16,0 0-703 0,0 0-585 16,0 0-480-16,0 0-328 15,0 0-415-15,-83-3-33 16,55 38-104-16,-4 6-88 0,4 9-88 31,-17 30-120-31,14-17-1081 0,3-2-4024 16</inkml:trace>
  <inkml:trace contextRef="#ctx0" brushRef="#br0" timeOffset="184625.56">25973 12287 4905 0,'0'0'7577'16,"0"0"-4928"-16,0 0-921 16,0 0-64-16,0 0-263 15,0 0 87-15,0 0-296 0,0 0-391 16,0 0-369-16,20 0-248 16,4 0 40-16,4-3-104 0,8-3-112 31,3-1 48-31,-7 4-8 15,0 0-48-15,-8 0 0 0,-7-1-80 16,-6 4-40-16,-7 0 24 16,-4 0-72-16,0 0-56 15,0 0-209-15,0-3-487 0,0 0-784 32,0 0-2065-32,0-3-3256 0</inkml:trace>
  <inkml:trace contextRef="#ctx0" brushRef="#br0" timeOffset="184950.01">26575 11846 11858 0,'0'0'2841'0,"0"0"-761"16,0 0-504-16,0 0-303 16,0 0-473-16,-44-7 176 0,20 14-88 15,0 8-152-15,-4 8-143 16,0 5-145-16,4 7-96 0,9 7-48 31,2 8-128-31,13 1-56 16,0 3-112-16,17 0 0 0,18 0-8 15,5 0-168-15,16-10-448 16,4-3-144-16,16-9-985 0,-12-16-1247 16,-13-9-6050-16</inkml:trace>
  <inkml:trace contextRef="#ctx0" brushRef="#br0" timeOffset="185539.36">27137 12106 9570 0,'0'0'2736'0,"0"0"-1024"0,0 0-423 16,-21-89 271-16,2 57-152 0,-5 1-23 16,-4 5-353-16,-8 7-288 15,4 6-272-15,-3 10-216 0,-1 3-144 32,4 13-24-32,8 13-8 15,8 8-8-15,4 4-72 16,12 7 0-16,0-4 0 15,20 1-392-15,7-5-160 0,1-8-32 0,0-10-56 16,4-10 400-16,-8-9 240 31,4-5 8-31,-8-18 112 16,0-9 176-16,-8-9 264 0,-4-19-48 16,0-16-192-16,-8-23 40 15,0-12-216-15,0 10 72 0,-12 18 216 16,4 29-208-16,0 19 65 31,4 19 167-31,0 6-8 16,0 4-64-16,0 6-384 0,4 13-24 15,0 31-56-15,0 4 64 0,0 12 16 16,4 7 0-16,8-6 16 0,8 8-8 16,4-2-8-1,4 3-280 1,0-4-224-16,12 17-897 15,-12-16-1287-15,-4-20-3546 0</inkml:trace>
  <inkml:trace contextRef="#ctx0" brushRef="#br0" timeOffset="186076.37">27328 11937 11058 0,'0'0'2920'0,"0"0"-1471"32,0 0 7-32,0 0-336 15,0 0-175-15,0 0-369 0,0 0-376 16,0 0-144-16,91-63-56 16,-63 63 0-16,-4 4-8 15,4 8-32-15,-4 4 32 0,-8 6 8 31,-8 7-64-31,-8-1-24 16,0-2 80-16,-16-1-32 0,-8-6 40 16,0-3 0-16,-4-7 0 15,5-5-48-15,2-4-96 0,1 0-224 16,13-6-345-16,7-11-271 16,0-1-960-1,7-8 343-15,21-2 289 16,4-1-208-16,5-3-185 0,6 4 1081 15,-3 2 624-15,-5 7 232 16,-10 7 1273-16,-13 8 343 0,-8 4 73 16,-4 0-33-1,-4 0-760-15,-12 13 280 16,-5 6-391-16,-2 3 15 16,-1 4-160-16,8 2-408 0,4 4-176 15,4 3-112-15,8-3-128 16,0 0-48-16,16-4-448 0,12 1-688 31,28-10-752-31,-9-4-2329 16,1-8-2153-16</inkml:trace>
  <inkml:trace contextRef="#ctx0" brushRef="#br0" timeOffset="186275.37">27898 11941 11266 0,'0'0'3097'15,"0"0"-1033"-15,0 0-544 0,0 0-679 0,0 0-473 16,-4 13 152 0,0 6 184-16,4 6-344 0,0 0-192 15,0 4-64-15,12-3-96 16,12-4-8 0,4-3-176-16,0-3-264 15,4-7-352-15,-4-9-985 0,-9 0-1295 16,-7-16-5114-16</inkml:trace>
  <inkml:trace contextRef="#ctx0" brushRef="#br0" timeOffset="186619.15">27977 11560 10354 0,'0'0'3849'16,"0"0"-2177"-16,0 0-528 0,0 0-768 16,0 0-144-16,0 0 216 15,0 0-152-15,-16 101-152 16,16-69-64-16,0-3-80 0,8-7-40 31,9-6-72-31,-2-9 8 16,-2-5 96-16,-2-2 8 0,1-9 120 15,-7-10 24-15,-5-7 9 16,0-2 39-16,0-4 80 16,-5 3-8-16,-3 7-32 0,0 10 32 15,1 5-264 1,-2 7-104-16,1 16-904 16,4 6-2713-16,0 4-5729 0</inkml:trace>
  <inkml:trace contextRef="#ctx0" brushRef="#br0" timeOffset="186974.53">28220 11976 7937 0,'0'0'6970'15,"0"0"-4554"-15,0 0-999 0,0 0-273 32,0 0 104-32,0 0-24 0,0 0-400 15,0 0-487-15,76 0-225 16,-32 0-64-16,0 0-48 31,3 0 16-31,-2 0-16 0,-10 0-216 16,-10 0-337-16,-14-3-271 15,-11-7-328-15,-16 1-800 0,-7-1-3898 16</inkml:trace>
  <inkml:trace contextRef="#ctx0" brushRef="#br0" timeOffset="187174.55">28312 11747 8065 0,'0'0'5937'16,"0"0"-3232"-16,0 0-697 0,0 0-831 0,0 0-457 15,0 0 832-15,0 0-440 16,0 105-455-16,16-57-201 16,8 9-240-1,3 0-96-15,6 7-120 16,-1-4-8-16,0-3-352 15,7 3-753-15,-7-18-1455 16,-8-14-3129-16</inkml:trace>
  <inkml:trace contextRef="#ctx0" brushRef="#br0" timeOffset="187602.68">28830 11865 7313 0,'0'0'5409'0,"0"0"-4056"0,0 0-97 16,0 0 152-16,0 0 144 0,0 0-183 16,0 0-433-16,84 31-376 15,-60-31-328-15,-1 0-128 16,1 0-88-1,0-6 32-15,-3-10-48 16,-10-6-552-16,-7-4 200 0,-4 1 88 16,0-3 184-16,-24-1 80 0,-8 10 424 15,-4 6-264-15,-3 10 0 16,-1 3 200 0,8 16 24-16,4 9 0 15,12 7-16-15,4 3-24 16,12 6-56-16,0-3-88 0,20 3-127 15,8-5-65-15,7-5-8 16,6-5-40-16,6-4-385 0,5-13 17 31,12-9-832-31,-8-3-1120 16,-13-12-4034-16</inkml:trace>
  <inkml:trace contextRef="#ctx0" brushRef="#br0" timeOffset="188150.08">29344 11747 2656 0,'0'0'11707'16,"0"0"-9267"-16,0 0-1120 0,0 0-655 15,0 0-369-15,0 0 72 0,0 0 144 16,16 29-240-16,-4-13-192 16,4 0-80-16,8-4-408 15,0-2-104 1,4-7-152-16,4-3 111 15,-1 0-255-15,-3-7 224 16,-4-11 64-16,-4-11 344 0,-12-9 176 0,0-3 536 16,-8-1 280-16,0 4 424 15,-8 7-135 1,0 11 47-16,0 11-304 16,4 9-432-16,-4 0-416 15,8 16 0-15,-4 12-8 0,4 11 8 16,0 2 80-16,0 3-32 15,12 1 32-15,4-1-72 0,8 4 48 32,4 9-56-32,8 16 0 15,7 22-72-15,-3 13-136 16,-12 6 112-16,-12-22-400 0,-16-25-320 16,-8-26 72-16,-12-12 48 15,-8-1 232-15,-8-8 287 0,-3-5 177 31,-10-15 569-31,-6-6-121 16,-4-26-64-16,-5-19 200 16,-12-25 264-16,8-22-304 0,16 6-232 0,28 12-168 15,24 30 144-15,20 9-24 16,20-1-264-16,16 4-184 16,11 3-632-1,25 26-920-15,-16 9-1209 16,-8 0-4352-16</inkml:trace>
  <inkml:trace contextRef="#ctx0" brushRef="#br0" timeOffset="188400.9">29866 11804 11978 0,'0'0'4585'16,"0"0"-3265"-16,0 0-712 0,0 0 105 31,0 0 247-31,0 0-568 16,-44 92-216-16,40-60-32 15,4 0-136-15,0-1-8 0,12 1-80 16,8-6-424-16,8-4-184 16,4-6-369-16,12-13-503 31,-8 0-816-31,-5-3-3450 0</inkml:trace>
  <inkml:trace contextRef="#ctx0" brushRef="#br0" timeOffset="188786.53">29945 11519 5297 0,'0'0'6409'0,"0"0"-4489"0,0 0-863 32,0 0-281-32,0 0-296 15,0 0 336-15,0 0-128 0,-32 53-240 16,29-17-224-16,3-5-104 16,0 1-120-16,0-7-192 0,12-6-224 15,4-6-232-15,-5-6 512 31,2-7 136-31,-6-7 8 0,-3-12-8 16,-4-10 88-16,0-2-88 16,0-1 256-16,-4 0 408 0,-3 7-168 15,3 6 57-15,4 9 79 16,0 10-488-16,-4 0-144 31,4 10-48-31,-5 12 40 0,1 7-360 16,-15 2-929-16,3-2-967 15,0-10-2193-15</inkml:trace>
  <inkml:trace contextRef="#ctx0" brushRef="#br0" timeOffset="189245.52">30252 11935 4729 0,'0'0'9418'0,"0"0"-7066"32,0 0-576-32,0 0-79 0,0 0-25 15,0 0-400-15,0 0-687 16,28 0-361-16,-4-3-136 0,4-1-40 15,8 1-40-15,3 0 40 0,10 0-48 16,-2-1 8 0,-3 1-8-1,-4-3-120-15,-12 3-425 0,-12 0-63 16,-8 3-104-16,-8-7-664 16,-16 4-1561-16,-4-3-3304 0</inkml:trace>
  <inkml:trace contextRef="#ctx0" brushRef="#br0" timeOffset="189484.3">30356 11744 11138 0,'0'0'4033'0,"0"0"-2729"31,0 0 464-31,0 0 33 0,0 0-297 16,0 0-344-16,92 67-375 15,-77-39-409-15,2 7-232 0,-6 3-72 16,6 4-64-16,-6-1-8 16,1 3-136-16,0-3-857 31,4 4-615-31,-4-13-2321 0,0-10-1104 16</inkml:trace>
  <inkml:trace contextRef="#ctx0" brushRef="#br0" timeOffset="189896.67">31185 11776 8673 0,'0'0'2633'15,"0"0"-1553"1,0 0-104-1,64-89 233-15,-53 57-73 0,-3-3 24 0,-4-3-232 16,-4 0-144-16,0 0-151 16,-19 3 167-16,-13 7-336 15,-4 2-176-15,-4 10-104 0,0 10-56 32,0 6 0-32,9 0 136 15,7 22 24-15,3 13 56 0,14 6 16 16,3 13 0-16,4 3-208 15,11 10 48-15,13-1-16 0,4 1-176 16,0 0 89-16,0-1-97 31,-5-8-8-31,-2-1-81 0,-9-9-7 16,-8-7 48-16,-4-6-208 16,0-7-216-16,-4-9-352 15,-12-3-568-15,-16-6-1089 0,8-7-1792 16,-4-3-3504-16</inkml:trace>
  <inkml:trace contextRef="#ctx0" brushRef="#br0" timeOffset="190065.2">30850 11998 11842 0,'0'0'3161'16,"0"0"-929"-1,0 0-832 1,100-35-479-16,-57 32 47 0,9 0-272 15,0 3-424-15,27 0-272 16,-19 0-1216-16,-4-7-4337 16</inkml:trace>
  <inkml:trace contextRef="#ctx0" brushRef="#br0" timeOffset="190593.45">31236 11347 10906 0,'0'0'4409'0,"0"0"-2233"31,0 0-839-31,0 0-529 16,120-6 368-16,-72 19-32 0,3 2-80 16,5 11-431-16,-4 5-137 15,0 14-168-15,-4 19-144 16,0 24-80-16,-12 21-88 0,-12 8 40 31,-20-3-56-31,-13-12-136 0,-27-4-280 16,-20-6-232-16,-11-6-657 15,7-26-1519-15,5-18-3442 0</inkml:trace>
  <inkml:trace contextRef="#ctx0" brushRef="#br0" timeOffset="191637.1">24380 11636 7841 0,'0'0'4913'0,"0"0"-3961"0,0 0-543 16,0 0 23-16,0 0 920 15,-24 64 64-15,7-27-312 0,-2 8-455 16,-5 6-241-1,-4 19-64 1,-8 22-40-16,1 25 488 0,10 7-376 16,18 3-216-16,14-6 0 15,37-4-104-15,23 1-80 0,30-10-16 16,18-10-40-16,13-25-1064 0,-29-22-1793 31,-19-22-7705-31</inkml:trace>
  <inkml:trace contextRef="#ctx0" brushRef="#br0" timeOffset="192690.78">31695 11160 2720 0,'0'0'6257'0,"0"0"-3240"0,0 0-360 16,0 0-41 0,0 0-295-16,0 0-617 15,0 0-440-15,-4-35-424 0,4 35-303 31,7 0-209-31,10 6-232 16,11 13 104-16,8 10 0 0,11 9-64 16,9 10-40-16,7 22-16 0,10 25-8 15,-6 32-64-15,-3 0-8 16,-21-3 8-16,-18-20-16 16,-22-18 8-1,-3-16-8-15,0-16-80 16,-15-13 16-16,-1-3-96 0,-9 4-8 15,-6-1-96-15,-1 0-160 16,-15-3-553-16,15-10-1279 0,0-11-3329 16</inkml:trace>
  <inkml:trace contextRef="#ctx0" brushRef="#br0" timeOffset="193184.05">31882 10855 12162 0,'0'0'2601'0,"0"0"-1177"15,0 0-32-15,0 0-704 0,0 0-63 16,104 3-25-16,-77 16 40 15,-7 4-272-15,-7 2-272 0,-13 4-24 16,-5 2 8 0,-23-2 104-16,-4-1 64 15,-7-2-48-15,3-7-32 16,12-10-64-16,8 1-40 0,16-7-64 16,4 0-24-16,28-3 24 15,15 0 56-15,13 0-56 16,4-3-528-1,12-10-768-15,-16-3-2497 16,-17 4-7361-16</inkml:trace>
  <inkml:trace contextRef="#ctx0" brushRef="#br0" timeOffset="194373.28">32495 10972 3592 0,'0'0'7274'0,"0"0"-5490"15,0 0 1-15,0 0 95 0,0 0-240 16,0 0-487-16,0 0-321 16,0 0-392-1,32-28-352-15,-11 28-40 16,6 0-48-16,5 0-8 16,4 0 8-16,4 0 0 0,-5 6 8 15,-3 1-8-15,-8-1-8 16,-7 0 0-16,-2 1-72 15,-11-1-72-15,-4 1-8 16,0 5 160-16,0 4 0 16,0 6 0-16,0 4 0 15,0 2 8-15,0 7 72 0,5 0 40 16,3 3-24-16,3 3-80 16,-3 0 48-1,-3 1-56-15,2 2 64 16,-7 1-64-16,0-1 8 15,4 1 32-15,-4-1 24 0,4 4-64 16,0 6 0-16,0-3 136 16,4-1-8-16,-4 1-24 0,0-3-56 31,0-1 16-31,0-2 0 16,-4 3 88-16,4-4 16 15,0 1-32-15,4-1-64 0,0 0 8 16,4 1-40-16,-4-4-40 15,4 0-8-15,-4-2 16 0,4-5-8 32,-8 1 0-32,0-3-8 0,0-3 8 15,-4-4-8-15,0 0 8 16,4 1 0-16,-4-4-8 0,0 4 8 16,0-8-8-16,0-1 8 15,0-2 0-15,0-2-8 16,0 3 0-1,0-3 8-15,0 2 0 16,0 1 0-16,0 0 0 0,0 3-8 16,0 0 8-16,0 0-8 0,0 0 0 15,0-3 0-15,0 3 8 16,0 0-8 0,0-3 0-16,0-3 0 15,0 0 0-15,0-1 48 16,0-2-48-16,-4-1 0 0,0-3 64 15,-4 1-64-15,-4-1 56 16,0 1-8-16,-16-1 16 0,-4 3-8 31,-16 1 8-31,-12-3-56 16,-23 5-8-16,-25 4-304 16,13 0-1696-16,11-6-4618 0</inkml:trace>
  <inkml:trace contextRef="#ctx0" brushRef="#br0" timeOffset="200053.22">6861 4835 9378 0,'0'0'2176'16,"0"0"-1000"0,0 0-56-16,-13-25 169 15,9 22 183-15,4-1-32 16,-4 4-207-16,4-3-217 0,0 3-472 16,0 0-304-16,0 7-240 15,0 6-64-15,0 9 64 0,0 3 0 31,0 0 16-31,0 1-8 16,0-7-8-16,0-7-48 0,8-2-80 16,5-7-40-16,2-3 168 15,5-3 120-15,5-13 24 16,3-6-16-16,3-7-64 0,-3-2-56 31,4-1-8-31,-9 3-40 16,-2 4-200-16,-5 3-224 0,-4 6-272 15,8 6-80-15,-9 7-3841 16,10 0-2561-16</inkml:trace>
  <inkml:trace contextRef="#ctx0" brushRef="#br0" timeOffset="200501.42">7729 4597 7721 0,'0'0'5585'0,"0"0"-4456"16,0 0-937-16,0 0-136 15,0 0-56-15,0 0 312 0,17 35 56 32,-10-22-184-32,1-7-40 15,0 3-64-15,0-5 64 0,0-1-72 16,4-3 64-16,0 0 0 15,0 0 8-15,3-3-24 16,5-6-32-16,-3-4-16 0,2-4 16 16,-2-1-24-1,-2-1-48-15,-6 3 40 16,-2 0-56-16,1 0-184 16,-4-3-896-16,0 6 0 0,0 4-5354 15</inkml:trace>
  <inkml:trace contextRef="#ctx0" brushRef="#br0" timeOffset="200930.44">8729 4575 960 0,'0'0'8482'15,"0"0"-5938"-15,0 0-1616 0,0 0-616 16,0 0-184-16,5 35 504 15,-2-16 97-15,5-3-393 0,0 3-184 32,0-6-48-32,4-7-32 0,4 0 80 15,8-6 16-15,4 0-32 16,7-12-72-16,10-8-8 0,-2-2 24 16,-7-3-64-16,-8 3-16 0,-8 0-104 15,-12 5-40 1,-8 8 136-16,0 9-848 15,-8 0-1161-15,-8 9-3936 16</inkml:trace>
  <inkml:trace contextRef="#ctx0" brushRef="#br0" timeOffset="201808.2">7140 5718 5737 0,'0'0'6673'16,"0"0"-4648"-16,0 0-1233 16,0 0-488-1,0 0-184-15,0 0-72 16,0 0 88-16,0 0 464 15,0 0-176-15,-4 92-192 0,4-67-144 16,0-6-40-16,11-6-48 0,6-6 8 16,-2-7 272-1,9 0 120-15,0-10-88 16,4-9-136-16,-5-6-80 16,2-4-40-16,-5 1-56 15,-9-1-72-15,2 4-376 0,-9 2-168 16,0 14-336-16,0 6-784 31,-4 3-4914-31</inkml:trace>
  <inkml:trace contextRef="#ctx0" brushRef="#br0" timeOffset="202340.37">8120 5591 10266 0,'0'0'2352'0,"0"0"-1296"15,0 0-23-15,0 0 23 31,0 0-88-31,0 0-400 16,4-16-544-16,3 26 48 0,-3 5 56 16,4 1 120-16,1 0-128 0,-2 0-8 15,1-7-64-15,5-2 24 16,-2-4 0-16,6-3 128 31,2 0 64-31,5-13-143 0,4-6-25 0,-9 0-40 16,2-3-56-1,-10 0-72-15,-2 3-545 0,-5 3-231 16,-4 6 152-16,0 10-656 16,-4 4-1273-16,0 5-3400 0</inkml:trace>
  <inkml:trace contextRef="#ctx0" brushRef="#br0" timeOffset="202902.78">9032 5553 5433 0,'0'0'4449'0,"0"0"-2313"16,0 0-1080-1,0 0-328-15,0 0-159 0,0 0 111 16,0 0 16-16,16 9 296 16,-8 4-416-16,-1-3-184 0,6 5-96 15,-9-2-96-15,4-3-96 16,-5-1-56-1,1 1-32-15,5-7-8 16,-1-3 64-16,3 0 56 0,6-3 81 16,2-10-97-16,1-3-64 15,1 1-32-15,-6-8 40 0,5 1-56 16,-8 0 0-16,-3 6-184 31,-6 3-137-31,-3 7-383 0,0 6-1624 16,0 0-4170-16</inkml:trace>
  <inkml:trace contextRef="#ctx0" brushRef="#br0" timeOffset="208484.05">18395 14408 13946 0,'0'0'3833'0,"0"0"-3265"0,0 0-368 16,-4-35 1-16,4 16 23 15,12 0 64-15,4-7-48 0,0-2 64 16,11-1-88 0,6-9-120-16,11 3-40 15,15-19-40-15,33-3 72 16,43-6-80-16,24 2-16 0,21 17-56 16,7 21-128-16,-8 17-8 15,1 6 192-15,7 10 0 16,-7 6 0-1,3 3 8-15,-4 3 8 0,0 0-8 16,0 7 64-16,1-4-56 16,-12-3-8-16,-5 1-288 0,-19-5-480 15,-6-5-393-15,-14-3 233 16,-8-7 616 0,-9-3 248-16,1 0 64 15,-5-3 0-15,1-10 56 16,0-3-48-16,-5-9-8 0,-7-3 16 15,-16-4 32-15,-21-7-48 16,-3-14 8-16,-13-30 8 0,-2-9 32 31,-10-13 152-31,-7 10 248 16,-8 25 224-16,-3 16 144 16,-5 16-439-16,-4 13 63 0,0-4 0 15,3 4-200-15,-3 2-136 16,0 11-96-16,4 2 104 0,-4 10-24 31,4 0-88-31,0 10-240 16,0 15 232-16,5 13 8 0,-6 10 0 15,5 9 0-15,0 0 0 0,1 0-312 16,-2-6-232-16,-3-10-369 16,0-6-47-16,-4-16 72 15,0-6-32 1,4-13 64-16,0 0 656 15,1-9 192-15,2-14-144 0,-3-12 40 16,0 0 112-16,4-9 48 0,0 3 360 16,0 2 328-16,0 11 304 15,-4 6-96 1,3 12-200-16,-2 4-360 16,3 6-384-16,-4 0-184 15,7 9 184-15,6 7 72 0,-2 0-72 16,5-3-160-16,1-7 80 15,7-3 72-15,4-3 8 0,11-3 64 32,5-6-48-32,24-7-8 15,27-6 0-15,28 9 0 16,13 13-8-16,4 3-56 0,3 29-200 16,4 6 168-16,13 13-296 15,20-1-288-15,18 7 136 0,13 1 128 31,8-4 104-31,5-7-104 16,-5-2-320-16,0-14 176 16,-4-12-777-16,-4-12 41 0,0-7-448 0,-11-13-257 15,-13-9 233-15,-16-13 1032 16,-12-9 720-16,-15-4 8 16,-9-9 216-1,-19-3 456-15,-29 2 1792 16,-23 17-407-16,-24 6-673 15,-12 7-136-15,4-4-608 0,-8-3-239 0,0 0-113 16,-13 10 160-16,-6 6-416 16,-9 6-32-1,-13 10-1137-15,-2 3-1351 16,-5 0-3785 0</inkml:trace>
  <inkml:trace contextRef="#ctx0" brushRef="#br0" timeOffset="-207178.18">14976 15138 8905 0,'0'0'5714'0,"0"0"-4250"16,0 0-912-16,0 0-200 31,17 16 176-31,7 0 224 0,8 9-207 16,11 4-113-16,5-1-128 15,7 1-80-15,1 3-128 0,4 3-16 16,0 6-32-16,-8 0-48 16,-9 7-264-16,-11 0-96 31,-8 2-184-31,-12 1-353 0,-12-6 625 15,0-1 224-15,-12-9 48 16,-16-7 232-16,-3-9 120 0,-5-2 136 16,-9-12 49-16,-2-5 39 0,4 0 48 15,-2-15 72 1,10-14-120 0,7-9-232-16,4-9 96 0,12-4-112 15,8-3-136-15,4 0-192 16,16 9-40-16,15 8-440 0,5 11-320 15,20 20-832-15,-12 2-1105 0,-8 4-4504 16</inkml:trace>
  <inkml:trace contextRef="#ctx0" brushRef="#br0" timeOffset="-206801.7">15969 15192 8793 0,'0'0'9450'15,"0"0"-7905"1,0 0-905-16,0 0-176 0,0 0-80 16,0 0 64-16,19 63 248 15,-6-21-384-15,-1 5-184 0,-1-2-128 16,5-1-56-16,-8-5-528 15,0-11-640 1,1 1-760-16,-2-10-1177 16,-3-13-2816-16</inkml:trace>
  <inkml:trace contextRef="#ctx0" brushRef="#br0" timeOffset="-206615.5">15996 15154 9281 0,'0'0'5794'0,"0"0"-3810"0,0 0-1264 16,0 0-320-16,0 0-232 15,88-35-96-15,-36 25-16 32,12 4-56-32,11-7-312 0,-10 10-1904 15,-22-3-4057-15</inkml:trace>
  <inkml:trace contextRef="#ctx0" brushRef="#br0" timeOffset="-206449.01">16116 15246 5937 0,'0'0'5665'16,"0"0"-4105"-16,0 0-920 16,0 0-207-16,0 0-105 0,0 0-176 15,112 0-152-15,-56 0-528 16,-13-3-1721-1,-11 3-4344-15</inkml:trace>
  <inkml:trace contextRef="#ctx0" brushRef="#br0" timeOffset="-206300.06">15988 15500 960 0,'0'0'9370'0,"0"0"-7978"0,0 0-520 16,0 0 120-16,88 26-159 15,8-26-249-15,31-13-312 16,5-3-272-16,-21 6-656 0,-35 1-377 16,-44 6-3584-16</inkml:trace>
  <inkml:trace contextRef="#ctx0" brushRef="#br0" timeOffset="-205816.78">14845 16081 680 0,'0'0'12618'0,"0"0"-8033"16,0 0-2912-16,0 0-305 15,0 0-784-15,84-19-72 0,-9 9 320 16,29 1-207-16,35 3-233 16,21-4-88-1,11 4-104-15,0 0-32 16,1-4-112-16,0 0-48 16,-9-2-8-16,-40-1-112 15,-35 6-184-15,-37 1-400 0,-23 3-929 16,-4 0-895-16,-24 3-1393 31,-8 0-704-31,-19 0-3473 0</inkml:trace>
  <inkml:trace contextRef="#ctx0" brushRef="#br0" timeOffset="-204281.9">15268 16338 12842 0,'0'0'4457'16,"0"0"-3065"-16,0 0 121 16,0 0-481-16,0 0-376 15,0 0-120-15,0 0-184 0,47 7-32 16,-11 9-128-16,8-1-120 16,8 7-64-16,3 1-8 0,5 2-152 31,-8 3-208-31,-4 4-144 15,-8 0-160-15,-16-3-1040 0,-12 2 672 16,-12-2 767-16,-4-4 105 16,-20-5 160-16,-12-1 32 0,-9-6 257 0,-2-7-33 15,4-3 104 17,-2-3 160-32,14-3 72 15,-1-13-88-15,16-9-208 0,8-7-152 16,8-3 32-16,8 0 16 15,19 0-176-15,14 9-16 0,6 7-240 0,5 6-368 16,16 11-832 0,-12 2-2449-1,-17 0-5561-15</inkml:trace>
  <inkml:trace contextRef="#ctx0" brushRef="#br0" timeOffset="-203871.08">16331 16465 5169 0,'0'0'3296'0,"0"0"-335"16,0 0-1433-16,0 0-327 0,0 0-193 31,12-89 264-31,-32 67-64 16,-8 6-119-16,-4 10 39 0,-11 3-192 15,-1 3-208-15,0 12-24 16,5 10-192-16,6 4-152 0,13 0-112 16,8-1-111-16,12 0-129 15,9-6 80 1,19-3-88 0,7-12 0-16,9-4-32 0,-5 0-153 15,6-13-39-15,-10-13 24 16,-7 4 80-16,-7-3 120 0,-10 5 0 15,-7 8 96-15,0 6 288 32,-4 6-63-32,0 9-129 0,0 20 16 15,4 2-32-15,8 4-56 0,8 0-72 16,4-6-48-16,0-7-192 16,8-9-641-16,-8-10-1895 0,-9-3-5802 15</inkml:trace>
  <inkml:trace contextRef="#ctx0" brushRef="#br0" timeOffset="-202984.89">20208 15659 6185 0,'0'0'6457'15,"0"0"-3512"-15,0 0-993 16,0 0-511-16,0 0 31 0,-4 0-264 15,4 0-256-15,0 0-151 0,8 0-233 32,12 0-176-32,8 0-120 15,11-3-176-15,14-3-96 0,10-1-104 16,-7-3-368-16,-5 7-457 16,-10 0-1255-16,-33 3-2305 0,-8 3-632 15,-4 7-2041-15</inkml:trace>
  <inkml:trace contextRef="#ctx0" brushRef="#br0" timeOffset="-202841.45">20240 15779 1408 0,'0'0'8714'15,"0"0"-6362"-15,0 0-399 16,0 0-409-16,0 0-384 16,104 4-568-16,-33-4-592 0,45 0-272 31,-13-10-1584-31,-3 0-3001 0</inkml:trace>
  <inkml:trace contextRef="#ctx0" brushRef="#br0" timeOffset="-202528.47">21598 15395 520 0,'0'0'10306'0,"0"0"-8034"0,0 0-599 16,0 0-609-16,0 0-184 15,0 0 656-15,-79 108-679 0,55-57-417 16,4 0-280 0,16-4-160-16,4-2-344 15,16-7-425-15,20-12-287 16,16-8 400-16,23-14 480 0,-3-4 80 16,4-10 96-16,-1-22 256 15,-19-3 656-15,-8-19 281 0,-16-3 175 31,-16-6-424-31,-16 3-40 16,-8 2-104-16,-28 11-223 0,-27 6-265 16,-38 15-312-16,-38 23 0 15,20 3-1305-15,12 0-4888 0</inkml:trace>
  <inkml:trace contextRef="#ctx0" brushRef="#br0" timeOffset="-201317.98">15973 16958 11946 0,'0'0'3033'16,"0"0"-833"-1,0 0-567-15,0 0-233 0,0 0-352 16,0 0-416-16,0 0-360 16,4 6-168-16,11 19 8 0,6 7-64 15,6 9 0-15,5 7-48 16,4 3-8 0,0 3-344-16,-1-4-352 15,-3-5-384-15,-4-4-88 16,-4-9-337-16,-12-7 249 0,-7-12 472 15,-5-4 464-15,-5-5 328 32,-14-4 640-32,-9 0 168 0,-12-13 288 15,3-3 89-15,-2-9 135 16,3-4-136-16,8-3-352 16,13 1-320-16,6 2-120 0,9 4 17 15,28 6-409-15,28 9-192 16,4 7-585-16,32 3-735 0,-17 0-2577 15,-23 6-6713 1</inkml:trace>
  <inkml:trace contextRef="#ctx0" brushRef="#br0" timeOffset="-201055.73">16862 16945 14163 0,'0'0'3912'15,"0"0"-3047"-15,0 0-153 16,0 0-504-16,-5 16 136 0,1 12 448 16,4 13-160-16,0 7-256 15,0 3-232-15,0 0-64 0,12-7-80 16,-4-9-496-16,4-6-824 15,0-11-513-15,-4-5-1143 0,0-13-2921 16</inkml:trace>
  <inkml:trace contextRef="#ctx0" brushRef="#br0" timeOffset="-200897.22">16837 16938 2936 0,'0'0'10042'0,"0"0"-7433"31,0 0-953-31,0 0-39 16,0 0-489-16,0 0-328 16,0 0-528-16,0 0-272 0,0 0-24 0,115-22-488 15,-46 22-840-15,-14 0-1825 16,-7 0-3088-16</inkml:trace>
  <inkml:trace contextRef="#ctx0" brushRef="#br0" timeOffset="-200733.69">16901 17052 1424 0,'0'0'9586'16,"0"0"-7778"-16,0 0-1104 31,0 0-296-31,0 0-103 16,0 0-81-16,28 26-144 0,8-23-80 16,0 3-841-16,-1 1-1015 15,-7-1-2169-15,-8 0-3328 0</inkml:trace>
  <inkml:trace contextRef="#ctx0" brushRef="#br0" timeOffset="-200585.88">16877 17249 5329 0,'0'0'4569'15,"0"0"-3273"-15,0 0-352 0,0 0 72 16,0 0 137-16,8 86-73 16,36-73-56-16,11-7-376 31,10-2-648-31,22-4-88 0,-19-17-2000 15,-8 2-6218-15</inkml:trace>
  <inkml:trace contextRef="#ctx0" brushRef="#br0" timeOffset="-200143.46">15698 17777 11210 0,'0'0'4281'16,"0"0"-3105"-16,0 0-208 0,0 0-128 15,0 0-247-15,0 0 215 16,175 12-96-16,-32-12-192 31,24-16-280-31,13-3 8 0,-8-3 56 16,-25-4 72-16,-8 4-208 15,-35 3-168-15,-28 3-624 0,-24 7-472 16,-24 6-136-16,0-4-569 16,-13 4-431-16,-7 0 31 15,-8 3-1655 1,-8 0-994-16</inkml:trace>
  <inkml:trace contextRef="#ctx0" brushRef="#br0" timeOffset="-199400.15">16546 17849 5553 0,'0'0'9522'0,"0"0"-5697"16,0 0-2873-16,0 0-168 0,0 0-312 16,0 0-16-16,0 0-40 15,24 67-48-15,-7-29-176 0,-6 3-72 16,5-2-120-16,-4-1-120 31,0-9-296-31,-5-7-264 0,-2-10-400 16,3-5 712-16,4-7 16 15,4 0 352-15,8-13 0 0,12-6-72 16,3-3-240-16,10-4-104 16,-6 7 215-16,5 3 1 31,-8 10 112-31,-8 6 88 0,-8 0 48 16,-5 9 96-16,-10 10-48 15,-5 4-40-15,-4 2 65 16,-13 1 127-16,-15-4 112 0,0 0-32 15,-11-6 16-15,-5 0-112 32,-8-7-136-32,0-5-56 0,5-4-40 0,-2-10-640 15,18-12-1241-15,19-10-3520 16</inkml:trace>
  <inkml:trace contextRef="#ctx0" brushRef="#br0" timeOffset="-198604.86">15877 18043 13170 0,'0'0'4665'0,"0"0"-3632"0,0 0 327 15,0 0-440 1,0 0-120 0,92 6-168-16,-45 14-312 0,9 5-128 15,0 4-64-15,-5 2-128 16,-6 1-288-16,-9 3-248 16,-12-7-96-16,-13 1 32 0,-11-3 184 15,0-4 296-15,-20-3 120 31,-7-6 264-31,-1-1-16 0,-4-5 64 16,4-1-40-16,-4-6-8 16,12 0 120-16,5-10 0 0,6-8-48 15,9-11-176-15,4-3 25 0,24-6-185 16,4 3-49 0,8 6-463-1,24 7-624-15,-13 10-1456 0,-3 2-4146 16</inkml:trace>
  <inkml:trace contextRef="#ctx0" brushRef="#br0" timeOffset="-198290.25">18215 17456 11442 0,'0'0'7722'0,"0"0"-6322"0,0 0-528 15,124-41-432-15,-68 34 0 0,4 4-112 16,-4 3-304-16,0 0-24 16,-9 0-1240-16,-11 0-3073 0,-16 0-4073 15</inkml:trace>
  <inkml:trace contextRef="#ctx0" brushRef="#br0" timeOffset="-198132.47">18275 17532 10906 0,'0'0'3064'32,"0"0"-1711"-32,0 0-377 15,116 13-392-15,-28-13-520 0,39 0-64 16,-19-7-2088-16,-8-8-5658 16</inkml:trace>
  <inkml:trace contextRef="#ctx0" brushRef="#br0" timeOffset="-197706.19">21228 16958 8857 0,'0'0'7362'0,"0"0"-5794"0,0 0-1088 16,0 0-304-1,-79 41 273 1,47 16 167-16,0 0-280 16,8 10-112-16,7 0-224 0,13-17-144 15,4 4-400-15,13-10-441 16,14-9-319-16,10-16 384 0,10-12 344 0,9-7 576 31,0-13 8-31,-4-18 568 16,-9-11 672-16,-15-18 225 15,-12-3-137-15,-16-4-216 0,-8 0-96 16,-20 13-296-16,-15 3-143 16,-13 13-353-16,-8 16-160 0,0 12-72 31,-16 20-873-31,20 15-2191 15,17 4-5074-15</inkml:trace>
  <inkml:trace contextRef="#ctx0" brushRef="#br0" timeOffset="-197336.97">22148 16506 13482 0,'0'0'4681'0,"0"0"-3640"16,0 0-105-16,0 0-240 0,0 0-392 31,0 0-232-31,0 0-72 16,20 20-816-16,-32 15-1185 0,-4 2-3264 15</inkml:trace>
  <inkml:trace contextRef="#ctx0" brushRef="#br0" timeOffset="-197171.94">22124 17183 8529 0,'0'0'4353'0,"0"0"-3761"16,0 0-400-16,0 0-192 15,0 0 0-15,20 86-960 32,-20-64-2056-32,0 0-6074 0</inkml:trace>
  <inkml:trace contextRef="#ctx0" brushRef="#br0" timeOffset="-197007.9">22176 17786 9249 0,'0'0'2377'0,"0"0"-1097"0,0 0-160 16,0 0 49-16,0 0 151 15,0 0-608-15,0 0-712 0,64 26-4481 16</inkml:trace>
  <inkml:trace contextRef="#ctx0" brushRef="#br0" timeOffset="-194715.51">22782 15618 13298 0,'0'0'4241'0,"0"0"-3409"16,0 0-311-16,0 0 95 16,0 0 88-16,60-16-304 0,-13 6-72 15,26-3-96-15,26 4 0 16,17 2-160 0,-5 5-72-16,-31 2-104 15,-33 0-752-15,-23 9-792 16,-4 4-1529-16,-8-4-3104 0</inkml:trace>
  <inkml:trace contextRef="#ctx0" brushRef="#br0" timeOffset="-194253.97">22603 16938 14123 0,'0'0'4200'0,"0"0"-3391"16,0 0-473-16,0 0-152 15,91-6 560-15,-16 0 240 0,41-7-360 16,47-3-256-16,21 0-176 15,3-3-88-15,-32 0-104 0,-51 3-120 32,-40 7-168-32,-32 2-112 15,-24 7-616-15,-8-3-328 16,-8 3-1073-16,-44-6 169 0,-4-1-937 16,1 5-5353-16</inkml:trace>
  <inkml:trace contextRef="#ctx0" brushRef="#br0" timeOffset="-178100.43">16192 3594 8489 0,'0'0'1529'16,"0"0"-681"-16,0 0-232 0,0 0 0 0,0 0 112 15,0 0-72-15,0 0-95 16,0 0 71-16,0 0 32 16,64-3-16-1,-36 0 56-15,7-1 40 16,13 1-88-16,4 3-120 16,28-3-87-16,19 3-129 0,36 0-120 15,9 0-112-15,0 0 32 16,-21 0-48-16,-19 0-72 0,-21 0 48 31,-23 0-48-31,-16 0-8 16,-12 0 8-16,-1 0 8 15,-3 0 48-15,0 0-56 0,-16 0 80 16,-3-3-8-16,-5 3-72 16,-4-7-48-1,0-8-864-15,0 2-961 16,0-6-3944-16</inkml:trace>
  <inkml:trace contextRef="#ctx0" brushRef="#br0" timeOffset="-177241.78">19355 3594 1480 0,'0'0'7849'0,"0"0"-6136"15,0 0-633-15,0 0-8 16,0 0 169-16,0 0-297 0,24 0-400 16,-4-3-24-16,4 0-280 0,12-1-144 31,7 4 56-31,10 0-48 15,3 0-48-15,7 4 32 16,9 2-32-16,12-3 16 0,-5 3 8 16,-3-3-16-16,4 1-56 15,-21-4 80-15,5 0-88 0,-9 0 16 32,-6 0-8-32,-14-4 40 15,5 1 16-15,-8-3-16 16,0 3-32-16,-1 0 32 0,6 0-40 15,7 3-8-15,-5 0 0 16,2 0-8-16,-2 0-56 0,-3 0 64 16,0 0-16-1,-12 0 8-15,0 0-40 16,-9 0 48-16,-2 0-8 16,-2-4-488-16,1 1-848 0,1-3-2465 15</inkml:trace>
  <inkml:trace contextRef="#ctx0" brushRef="#br0" timeOffset="-177071.57">21396 3540 1560 0,'0'0'0'0,"0"0"-200"16</inkml:trace>
  <inkml:trace contextRef="#ctx0" brushRef="#br0" timeOffset="-168827.16">25638 15090 11802 0,'0'-6'2977'0,"0"0"-801"0,0 0-784 15,0 2-319-15,5 4-17 0,-5 0-344 16,0 0-272-16,4 10-272 0,0 19-72 15,-1 8 264-15,-3 24-72 32,0 21-64-32,0-2-104 15,0-7-32-15,0-10-40 0,4-15-48 16,4 3 16-16,1-1-8 16,-2-8-8-16,1-14-104 0,-4-9-160 15,0-6-616-15,-4-13-696 31,0 0-945-31,0 0-2040 0</inkml:trace>
  <inkml:trace contextRef="#ctx0" brushRef="#br0" timeOffset="-168295.67">25770 16167 3168 0,'0'0'7370'31,"0"0"-4106"-31,0 0-2023 16,0 0-673-16,0 0 224 0,0 0 48 15,0 0-408-15,0 0-136 16,-35 60-248-16,35-50-48 16,7 3 0-16,5-11-256 0,0-2 248 31,4 0-48-31,-4-2-136 0,0-11 96 15,0-3 32-15,-9-7 64 16,-3-2 136-16,0 0 224 16,0 3 8-16,0 9 56 0,-7 0-87 15,-5 13 7-15,8 0-176 32,-4 6 8-32,4 7-48 0,4 3-40 15,0-3-8-15,0 2-80 16,0-5-56-16,8 0-432 15,-4-7-168-15,-4-3-393 0,0 0 193 16,0-13-688-16,-8 1-2417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0T16:49:07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03 3597 2696 0,'-4'0'312'0,"4"-3"912"16,0-3-719-16,-3 2-385 0,-1 1-112 31,-1 0 72-31,5 0 88 0,-4-1-72 16,0 4 16-16,4-3-112 15,-4 0-24-15,4 0-88 16,0 3-48-16,0-3-168 0,0 0-89 16,0 0 353-16,0-1 64 31,0 1-1032-31,0 3 688 0,-7 0 344 15,3 0 200-15,-5 0 72 16,1 0-192-16,4 0 64 16,1 0 72-16,3 0 72 0,0 0 152 15,0 0 185-15,0 0 111 16,0 0 512 0,0 0 48-16,0 0-287 15,0 0-361-15,0 0-128 0,0 0-32 16,0 0-128-16,0 0-136 15,0 0-56-15,0 0-40 0,0 0-8 16,0 0-24 0,0 0 32-16,0 0 40 15,0 0 48-15,0 0-24 0,0 0-40 16,0 0-32-16,3 0-32 16,-3 0 0-16,4 0 16 15,-4 0 0-15,8 0 8 0,-4 0 112 31,8 0 33-31,0 0-9 16,1 0-128-16,2 0 8 0,5 0 88 16,-4 0-120-16,-4 0-16 15,4 0-8-15,-4 0 24 0,4 0 24 0,-9 0-16 16,10 0-48 15,-6 0 16-31,2 0-16 16,-2 0 8-16,6 0-48 0,-6 0 48 15,1 0 8-15,1 0-64 16,-6 0 120-16,5 0-120 0,0 0 56 16,-4 0 40-16,0 0-104 15,4 0 8 1,-4 0 40-16,0 0-48 16,4 0 8-16,0 0 56 0,-1 0-16 15,2 0-40-15,-1 0-8 16,0 0 0-16,0 0 0 0,-1 0 16 15,10 0-8 1,-1 0 128-16,-1 0-48 16,1 0-16-16,1 0-56 15,-6 0 40-15,2 0-40 0,-2 0-8 16,-2 0 80-16,-6 0-80 16,-3 0-8-16,-4 0 0 0,0 0 8 31,0 0-8-31,4 0 8 15,-4 0 40-15,4 0-40 0,0 0 56 16,-1 0 8-16,2 0 8 16,3 0-32-16,-8 0-40 15,0 0 8-15,4 0-8 0,-4 0-8 32,4 0 8-32,0 0 0 15,-1 0 0-15,6 0 0 0,-1 0 48 16,0 0-56-16,-1 0 64 15,6 0-64-15,-5 0 0 0,7 0 8 16,-2 0 0-16,-2 0 8 31,6 3-8-31,2 1-8 16,21-4-80-16,-8 3-1728 0,0-3-3073 0</inkml:trace>
  <inkml:trace contextRef="#ctx0" brushRef="#br0" timeOffset="1446">8805 3553 3208 0,'0'0'3273'15,"0"0"-1089"-15,0 0-1167 16,0 0-529-16,0 0-72 0,0 3 128 31,0-3-88-31,0 0-168 16,0 0-32-16,0 0-48 0,0 0 128 15,0 0 88-15,0 0-16 0,0 0-48 16,4 0-63-16,-4 0-57 16,7 0 40-16,2 0 96 15,3 0-48 1,-1 0-32-16,6 0-120 15,-2 0 0-15,-2 0-96 0,2 0 32 16,2 0 32-16,-6 0 72 0,2 0 16 16,-2 0 16-16,1 0-96 15,0 0 0 1,4 0 0-16,0 0-64 16,4 0-8-16,4 0 64 15,-4 0-24-15,8 0-16 0,-4 0 72 16,3 0-56-16,1 0-120 15,-4 0 48-15,4 0 0 0,-8 0-40 32,4 0 8-32,-4 0 32 15,0 0-40-15,-5 0 0 0,2 0-8 16,-6 0 8-16,6 0 0 16,-9 0-8-16,7 0 0 15,-2 0 0-15,6 0 24 0,1 0-16 31,0 0 0-31,0 0 0 16,4 0 8-16,-8 0-8 0,0 0-8 0,0 3 0 16,-8 0-8-1,-1-3 0-15,6 3-80 16,-1 0 88-16,-1 0 0 0,6 1 8 16,3-4-8-1,-1 3 56-15,1 0-48 16,5-3 0-16,-2 0 56 0,-3 3-64 15,0-3 8-15,-4 0 0 16,4 0 0-16,-5 0 0 0,-2 0 57 16,2 4-65-1,2-1 0-15,-6 0 0 16,10 0 0-16,-6-3 48 16,1 3 48-16,5-3-24 0,-6 3 32 15,2-3-16-15,-6 3-24 16,6-3-56-16,-10 4 0 15,5-4 8 1,0 3-8-16,0-3 0 16,0 3 8-16,4-3 32 0,3 0 0 15,-2 0 24-15,3 0-24 16,-1 0-48-16,1 0 0 16,-8 0 48-16,1 0-48 0,-6 0 0 31,1 0-144-31,8 0-1121 15,-4-6-1559-15,4-7-5546 0</inkml:trace>
  <inkml:trace contextRef="#ctx0" brushRef="#br0" timeOffset="4079.73">11673 3549 3328 0,'0'0'3017'0,"0"0"-369"16,0 0-1471-16,0 0-569 15,0 0 136-15,0 0 80 0,8 0 0 32,-8 0-120-32,4 0-263 15,1 0-185-15,-5 0-56 16,0 0-96-16,0 0-88 0,0 0 24 15,4 0-32-15,0 0-8 16,3 0 8-16,5 0 64 0,0 0-64 31,4 0 0-31,8 0 64 0,0 0-16 16,0 0-48-16,-1 0 48 16,2 4-56-16,-5-4 48 0,0 0-40 15,-1 3-8-15,-2-3 0 16,2 3 8-16,1-3-8 15,1 0 0 1,2 0 0-16,1 0 24 16,0 0 48-16,0 0 16 0,-5 0-72 15,6 0 80-15,-5 0-88 0,-1 3-8 16,1-3 8-16,-3 0 48 16,2 3-48-1,-3-3-8-15,0 3 8 16,0-3 0-16,0 0-8 15,4 0 48-15,0 3-40 0,-4-3 0 16,8 0 0-16,-9 4 80 16,5-4-88-16,1 0-8 15,-6 0 8 1,2 0 16-16,-2 0-8 16,1 0-8-16,4 0 8 15,4 0 0-15,4 0 0 0,0 0 64 16,4 0-72-16,-4 0 16 15,3 0-8-15,1 0 0 0,-8 0 0 32,4 0-8-32,-8 0 0 15,-4 3 0-15,4-3 8 0,-4 3 96 16,0-3-48-16,0 0 48 0,4 3-8 16,4-3-40-16,-1 0-48 15,5 0 56-15,0 0-16 16,0 0 0-1,0 0 8-15,0 0-8 16,0 0 8-16,0 0 16 0,0 0-64 16,-1 0 0-1,1 0 0-15,0 0 64 16,0 0-64-16,-4 0 0 16,0-3 0-16,-1 3 0 0,2 0 48 15,-5 0 24-15,4-3-72 16,-1 3 0-16,1-3 64 15,0 3-8-15,0-4 40 0,1 1-96 16,6 0 0-16,-7 0 8 0,4 3-8 31,-4 0 8-31,0-3 40 16,-4 3-56-16,3 0 0 16,1 0 8-16,-3 0-8 0,-6-3 96 15,5 3 24-15,4 0 112 16,0-3-112-16,-4 3-24 0,4-4-16 31,4 4 24-31,-4-3-56 16,-1 3-48-16,1 0 0 15,0 0 8-15,-3 0 40 0,-6 0-48 16,2 0 8-16,-2 0 8 0,1 0-8 16,0 0 0-16,0 0 0 15,0 0 0 1,0 0 0-16,3 0 48 15,6 0 0-15,-5 0-56 16,8 0 16-16,-5-3-16 0,5 3 48 16,-4-3-40-16,-4 0 57 0,0 3-57 15,-8-3 48 1,4 3-40-16,-8 0 72 16,4 0-16-16,3 0-24 15,6-4 0-15,-5 1 0 16,3 3 0-16,5-3 0 0,0 0-40 15,-4 3-8-15,0-4-8 16,0 1 8 0,-4 3 0-16,0-2 8 15,-4 2-8-15,0-4 0 16,-4 4 8-16,4 0 8 0,-5-3-8 16,6 3-8-16,-2-3 16 15,2 3-16-15,6-3 8 31,-2 3 0-31,2-4-8 0,1 4 8 16,4-3 0-16,0 3-8 16,0-3 8-16,4 3-8 0,-4 0 0 15,0 0 8-15,0-3-8 16,-5 3 8-16,5 0 0 16,-3-4-8-1,3 4 0-15,-5-2 0 0,1 2 0 16,-4 0 0-16,0 0 0 15,-4-4 8-15,4 4 0 0,0 0-8 16,0 0 8-16,3 0-8 16,5-3 0-1,-3 3 8-15,3 0 0 16,-1 0 0-16,-7-3-8 0,5 3 8 16,-10 0 0-16,5-3-8 15,-8 3 0-15,0 0 0 0,4 0 0 16,-4 0 0-16,4 0 0 31,-1 0 0-31,6 0 8 0,3 0-8 16,3 0 0-16,1 0 8 15,4 0-8-15,0 0 0 0,-4 0 8 16,0 0-8-16,-4 0 0 16,-4 3 8-16,4-3-16 31,-8 0 0-31,0 3 8 0,-5-3-8 15,6 3-64-15,-1-3 64 16,-5 4 0-16,6-2 8 0,-2 2 8 16,2-4 0-16,2 0 0 15,6 3 8-15,-6-3-8 16,1 0 32 0,0 3-40-16,0-3 0 0,-4 3-8 15,0 1 8-15,-4-4 0 16,4 0 0-16,0 3 0 0,-4-3 8 15,7 3-8-15,-2-3 0 16,2 3 0 0,-2-3 0-16,6 0 0 15,-2 0 0-15,-6 0 8 0,6 0-8 16,-6 0 8-16,1 0 0 16,0 0-8-16,4 4 0 0,4-2-8 15,-4-2 8-15,4 3-8 31,0 1 8-31,-1-1 0 0,2 0 0 16,-1 0 0-16,-1-3 0 16,1 4 0-16,1-4 0 0,3 3 8 15,-5-3-8-15,1 0 0 16,-4 0 0-16,-4 0 48 31,0 0-48-31,-4 0 0 0,-5 0 0 16,6 0-8-16,-1 0 8 15,0 0 0-15,8 0-104 0,3 0-1001 16,5 0-1087-16,-7 0-2105 0</inkml:trace>
  <inkml:trace contextRef="#ctx0" brushRef="#br0" timeOffset="8466.84">7594 4223 3080 0,'0'0'2033'0,"0"0"-265"31,0 0-672-31,0 0-296 15,0 0 393-15,0 0 199 0,0 0-160 16,0 0-176-16,4 0-255 16,-4 0-241-16,0 0 0 15,0 0 8-15,0 0-128 0,0 0-160 16,0 0-104 0,0 0-128-16,0 0 0 15,0 2-40-15,0 5-8 0,0 3 0 16,0 2 192-16,0 4-16 15,0 3 72-15,4 3 24 0,0 3-120 16,-4 5 0 0,7-2 40-16,-7 3-64 15,4 1 17-15,0-3-49 16,-4-1-48-16,5-2-40 0,-5-7 40 16,4-3-40-16,0-3 8 15,-1-1 32-15,-3-5-40 16,0-1 8-1,4-6 40-15,-4 0-56 16,0 0-176-16,0 0-1065 0,0-10-711 16,0-2-3721-16</inkml:trace>
  <inkml:trace contextRef="#ctx0" brushRef="#br0" timeOffset="9165.62">7411 4235 3168 0,'0'0'616'0,"0"0"2617"0,0 0-1345 15,0 0-463-15,0 0-201 16,0 0 32-16,-9 0-168 0,9 0-271 31,0 0-113-31,0 0-32 0,0 0-40 16,0 0-152-16,9-3 96 16,-2 0 80-16,14-3-79 0,2 2-185 15,9-5-256-15,3 2-8 16,6 1-56-16,-5 3 80 15,3 0-88 1,-3 3-56-16,-8 0 40 0,-8 0-48 16,-8 0 0-16,-4 0-16 15,-4 0-208-15,0 0-40 0,-4 0-112 16,4 0-449-16,0 0-247 16,12 0-480-1,-4-7-881-15,4 4-4336 16</inkml:trace>
  <inkml:trace contextRef="#ctx0" brushRef="#br0" timeOffset="9989.94">7553 4619 4048 0,'0'0'2065'0,"0"0"903"16,0 0-1471-16,0 0-545 31,0 0-24-31,0 0-184 16,0 4-240-16,0-2-184 15,0-2-79-15,0 0-73 0,0 4 32 0,4-1-48 16,5-3 160-16,-1 3-40 16,-1 0 32-16,6-3 80 15,-1 0 224 1,8 0-48-16,-5 0-208 15,6 0-120-15,-2 0 64 16,5-6 96-16,-4 3-47 0,1-1-97 0,2 2-136 16,1-2 24-16,0 1-88 15,-5 0 112 1,9-3-72-16,-4 2 128 16,4 1-128-16,-7-3 16 15,-6 3-96-15,-7 0 40 16,0 3 24-16,-8 0-72 0,0 0 0 15,0 0-96-15,0 0-64 0,0 0 72 32,-8 0-384-32,-4 0-609 15,4 0-1799-15,-4 0-6298 0</inkml:trace>
  <inkml:trace contextRef="#ctx0" brushRef="#br0" timeOffset="11527.34">14108 4299 5601 0,'0'0'4857'0,"0"0"-3545"0,0 0-312 16,0 0-216-16,0 0 217 16,0-35 359-16,0 35 16 0,0-4-456 15,0 4-335-15,0 0-185 16,0 0-152-1,0 0-128 1,0 0-120-16,0 4-56 0,0 5-112 0,0 4 160 16,0 6 8-16,4 3 48 15,3 4-40-15,2 2-8 16,-5 1 48-16,4-1-40 0,-1 1-8 31,-2 3 0-31,-1-7 0 16,4 4 16-16,-4-7-8 0,0 3 0 15,-1-6-8-15,1-3 8 16,-4-3 8-16,0-1-16 0,5-5 0 16,-5-1 0-16,4-2 64 31,-4-4-64-31,4 0-344 0,-4 0-521 16,0 0-839-16,0-4-520 15,0-9-3530-15</inkml:trace>
  <inkml:trace contextRef="#ctx0" brushRef="#br0" timeOffset="12038">13829 4273 5265 0,'0'0'5177'0,"0"0"-3641"16,0 0-704-16,0 0 80 31,0 0 185-31,0 0-145 0,0 0-168 16,0 0-168-16,32 0-208 16,-12 0-88-16,-1 0-56 15,9 0 56-15,-3 0-23 0,2 0-25 16,5 0-104-16,4 0-8 31,-4 0 24-31,4 0-96 0,-5 0 56 16,-3 0-128-16,-7-3 56 15,-6 3-24-15,-6-3-48 0,-5 3 0 16,-4 0-96-16,0 0-912 0,0 0-1273 16,-8 3-312-1,-5 0-2408 1</inkml:trace>
  <inkml:trace contextRef="#ctx0" brushRef="#br0" timeOffset="12630.97">13984 4702 3328 0,'0'0'464'0,"0"0"4289"16,0 0-2888-16,0 0-425 0,0 0-264 0,0 0 49 31,12 3-233-31,4-3 72 16,1 0-96-16,2 3-272 0,5-3-72 16,4 0-63-16,0 0-145 15,4 3-56-15,0-3-152 0,3 0-88 16,-3 0 40-16,4 0-32 31,-8 0-56-31,-4 0-72 0,-8 0 16 16,-8 0-8-16,-4 0-8 15,-4 0-440-15,0 0-496 16,0 0-785-16,-12 0-695 0,4-3-2353 0</inkml:trace>
  <inkml:trace contextRef="#ctx0" brushRef="#br0" timeOffset="13606.07">14502 4613 2960 0,'0'0'1849'15,"0"0"2728"-15,0 0-2857 0,0 0-208 16,0 0-256-16,0 0-15 16,0 0 127-16,0 0-280 0,0 0-272 15,0 0-127-15,8 0-225 32,5 0-256-32,2 0-120 15,2 0-8-15,2 3-64 0,-3 6-16 16,0-2 0-16,-4 6-40 15,-4-3-48-15,-8 2-64 0,0 1 152 16,0 3-8-16,-4-1 8 31,-12-2 96-31,0 0-24 0,0-1 24 16,4-2-48-16,5-3-40 0,2-5-8 16,1-2 8-16,4 4 0 15,0-4 0-15,12 0 0 0,4 0 168 16,12 0-56-1,8 0 104 1,4 0-160-16,0-4-64 16,-1-2-248-16,-3-10-904 0,-8 4-1345 0,-16-1-2584 15</inkml:trace>
  <inkml:trace contextRef="#ctx0" brushRef="#br0" timeOffset="16482.59">21029 4331 824 0,'0'0'10090'0,"0"0"-8394"16,0 0-384 0,0 0-79-16,0 0-161 15,0 0-176-15,0 0-328 16,0 0-328-16,-4-7-240 0,4 17 0 15,0 2 296-15,0 8 104 16,4 2-39-16,4 6 15 0,-5 7-112 31,10 0-88-31,-5 0-40 16,3 3-8-16,2 0-120 16,-2-3 40-16,1-3 0 0,-3-4-40 15,-5-6 8-15,3-5-8 16,-3-5 40-16,0 1-40 0,0-7-8 31,-4 0-272-31,5-2-872 16,-5-4-1041-16,7 0-127 15,-3 0-1721-15,0-6-2449 0</inkml:trace>
  <inkml:trace contextRef="#ctx0" brushRef="#br0" timeOffset="16934.43">21392 4245 9129 0,'0'0'2209'0,"0"0"-649"0,0 0-472 32,0 0-63-32,0 0-129 15,0 0-240-15,0 0-280 16,0-3-176-16,0 12-120 0,4 4 184 16,-4 9 480-16,3 3-191 15,1 7-161-15,4 3-152 31,1 3-8-31,-2 1-112 0,5-2-8 16,1 2-40-16,-2-4-24 16,1-1-48-16,0-2 0 0,-4-4 0 15,0 1 16-15,-1-7 32 16,-2-2-40-16,-1-5-8 16,0-2 0-1,0-4-232-15,-4 1-272 0,4-7-241 16,-4 0-791-16,0-3-368 15,0 0-897-15,0-6-3464 0</inkml:trace>
  <inkml:trace contextRef="#ctx0" brushRef="#br0" timeOffset="17356.08">21044 4511 2832 0,'0'0'5753'0,"0"0"-4544"31,0 0-297-31,0 0 120 0,0 0-32 15,0 0-168-15,13 3 185 16,2 1-25-16,6-4 136 0,3 3-104 16,11-3-104-16,1 0 1 15,7 0-201-15,-2 0-192 16,-1 0-152 0,-1 0-136-16,-7 0-96 0,-12 0-88 15,-3 0-40-15,-10 0-8 16,1 0 0-16,-8 0-8 0,0 0 16 15,4 0-16-15,-4 0-8 0,0 0-432 32,0 0-688-32,-4-3-1961 15,-4-1-3616-15</inkml:trace>
  <inkml:trace contextRef="#ctx0" brushRef="#br0" timeOffset="19437.64">7522 4677 4336 0,'0'0'4841'0,"0"0"-3728"31,0 0-625-31,0 0-112 16,0 0 224-16,0 0 160 0,20 0-168 16,-20 0-264-16,0 0-200 15,0 0-16-15,0 0 160 16,8 0 233-16,-5-4 135 0,10 1 168 31,-5 0-48-31,3 0-96 0,2-1-136 16,2-1-136-16,6-2-96 15,3-3-47-15,4 1-25 16,-1-4-88-16,1 4-24 0,0-1-96 16,-12 4 32-16,-1 3-48 31,-11-1-8-31,-8 4-1201 15,-15 7-1895-15,-9 2-89 0</inkml:trace>
  <inkml:trace contextRef="#ctx0" brushRef="#br0" timeOffset="27942.33">21068 5013 4184 0,'0'0'5554'16,"0"0"-3978"-16,8 0-288 15,-8 0-40-15,4 0-39 0,-4-3-217 16,5 3-240-16,-1 0-448 15,3 0-80-15,1-3-8 0,5-1-112 16,2 1 96-16,5 0 40 0,5-3-136 16,-2 0 16-16,8 2 0 15,-3-2-56 1,8 3-56-16,1-1 64 16,-5 4-64-16,0-2-8 15,-1 2-56-15,1 0-216 0,-8 0-592 16,-4 0-568-16,-4 0-609 15,-4 0-1175-15,-9 0-4194 0</inkml:trace>
  <inkml:trace contextRef="#ctx0" brushRef="#br0" timeOffset="28274.84">21100 5140 7041 0,'0'0'4105'0,"0"0"-3081"16,0 0-336-1,0 0 112-15,0 0 305 16,0 0-89-16,0 0 312 0,0 0-280 15,0 0-488-15,80-3-135 16,-40-3-161-16,-4-4-16 16,8 0-144-16,-1 1-32 15,1 3-64-15,-4-4-8 16,-4 1-104-16,-8 2-504 16,-13 4-1393-16,-2-3-903 0,-9 2-3906 15</inkml:trace>
  <inkml:trace contextRef="#ctx0" brushRef="#br0" timeOffset="40050.07">6908 9258 3144 0,'0'0'0'0,"0"0"0"31,0 0 2073-31,0 0-497 0,0 0-688 16,0 0-240-16,0 0-176 16,0 0 24-16,0 0 65 0,0 0-73 0,0 0-88 15,0 0-40 1,0 0 40 0,0 0-16-16,0 0 0 15,0 0-72-15,0 0-32 0,0 0-72 16,0 0-24-16,0 0 72 15,0 0 64-15,0 0-7 16,-4 0-9-16,4 0-72 16,0 0-64-16,0 0-56 15,-4 0 8-15,0 3 256 16,1 7-24-16,-1 2-104 0,-5 4 320 16,-3 3 16-16,5 7-128 15,-1-4-168-15,-1 4 72 0,2-1-120 31,-1 0-88-31,4-3 17 16,-5-3-73-16,9-6-40 0,-4-3-40 16,4-4 32-16,0-3 8 15,-3-3-56-15,3 0 0 0,0 0 56 32,0 0-56-32,0 0-232 15,0 0-601-15,0 0-511 16,0-3-424-16,0-3-1233 0,-4-4-4232 0</inkml:trace>
  <inkml:trace contextRef="#ctx0" brushRef="#br0" timeOffset="40587.15">6784 9233 824 0,'0'0'6777'16,"0"0"-4272"-1,0 0-1321-15,0 0-256 16,0 0-184-16,0 0-8 15,0 0 49-15,0 0-97 0,0 0-88 16,0 0-192-16,0 0-72 16,0 0-48-16,4 3-8 0,5 6 216 15,-1 1 72 1,3 3-112 0,6 2-87-16,-2 1-153 15,2 0-64-15,-2 3-88 0,-2-3-56 16,-2 6 40-16,2-6 0 15,-2 3-40-15,-3-3 0 0,0 0 0 16,0-4 0-16,0 1 8 16,0-3-8-1,1-1 0-15,-6 1 8 16,1-4-8-16,4 1 0 0,-4-1 0 16,-4-3 8-16,4 4-8 15,-1-7 0-15,-3 0 0 0,0 3-8 16,0-3-104-1,0 0-360-15,0-7-865 16,0-5-935-16,0-8-5570 16</inkml:trace>
  <inkml:trace contextRef="#ctx0" brushRef="#br0" timeOffset="43012.7">16363 11049 2592 0,'0'0'3289'15,"0"0"-921"-15,0 0-1127 0,0 0-153 16,-16-13 320-16,12 7-320 15,1 2 33-15,-2 2-9 16,-3 2-336-16,4-4-56 0,0 4-208 16,-3 0-96-1,-2 0-144-15,1 0-144 16,-3 0 16-16,2 4 0 16,1-2-40-16,-3 8 88 0,3 0-39 15,-1-4-73-15,5 7 16 16,1 0 16-16,3-4-24 15,0 4 8-15,0-1-32 16,3 1-56-16,14-7 112 16,-2 0 8-16,2-2-128 15,2-4-96-15,1 0 40 0,-3 0-128 16,-2-10 56-16,-3-2 120 0,-4-4 8 31,-4-4 0-31,-4 2 0 16,0-1-48-16,0-3 48 15,-4 2 160-15,-4 8 32 0,-4 2 32 16,0 4-56-16,-4 6-80 16,4 0-88-16,-4 6 0 0,1 7-304 31,-2 6-1137-31,10-3-1655 16,3-7-6826-16</inkml:trace>
  <inkml:trace contextRef="#ctx0" brushRef="#br0" timeOffset="45037.24">8976 9293 4384 0,'0'0'6002'31,"0"0"-4770"-31,0 0-664 0,0 0-208 15,0 0 120-15,0 0 56 16,0 0-136-16,0-3-167 0,0 3-25 16,0 0-32-16,0 0-24 15,-4 6-8-15,0 4-16 16,-4 2 152 0,1 4 24-16,-2 3-8 15,-3 0 88-15,5 3-56 16,-6 4-96-16,1-1-40 0,5 1 56 15,-2 2-120-15,5-5-32 16,-4-1 0-16,8-6-48 16,-3 3-40-1,3-4 64-15,0-5 0 0,0 3-64 16,0-7 48-16,0 0-56 16,-4 1-480-16,4-7-592 15,0 0-440-15,0 0-1017 0,0-7-2992 16</inkml:trace>
  <inkml:trace contextRef="#ctx0" brushRef="#br0" timeOffset="45494.4">8848 9353 2864 0,'0'0'5521'0,"0"0"-4272"31,0 0-705-31,0 0 192 16,0 0 304-16,0 0-80 0,0 0-272 16,-11 0-191-16,11 0-25 15,0 7 232-15,0-1-120 0,0 7-72 16,0 0-112-16,7 2-200 15,1 1 24-15,1 6-96 32,2-6 16-32,6 6 32 0,-6-6-128 0,10 3 72 15,-6-3-72-15,-2-3-40 16,2 0 0-16,-7-1-8 16,1-2 64-16,-6-4-64 0,1-2 8 15,0-2-8 1,-4-2 0-1,0 0 64-15,0 0-56 0,0 0 80 0,0 0-32 16,0 0-56-16,0 0-368 16,0 0-800-16,-4-6-1144 15,0 0-7098-15</inkml:trace>
  <inkml:trace contextRef="#ctx0" brushRef="#br0" timeOffset="47273.61">18048 10849 2696 0,'0'0'5313'31,"0"0"-3704"-31,0 0-353 0,0 0 40 16,0 0-256-16,0 0-352 16,-11-13-135-16,7 13-161 0,-1 0-176 15,5 0-112-15,-8 0 16 16,5 0 136-16,-5 0-32 0,-1 3 136 15,-2 0-56 1,3 7-56-16,-9-1-16 16,6 1 56-16,-1 2-104 15,0 1-56-15,4-3-8 0,0 2-112 16,3-2 56-16,5-3-64 16,0 2 56-16,0-3-56 0,0 1 16 31,13-1 112-31,-1-3 72 15,12 0-56-15,-4 0-24 0,-1-3-64 16,2 0-40-16,-1 0-8 16,-5 0 40-16,-2-6-40 0,-5 0 8 15,-5-4 48-15,1-3 8 32,0-2-64-32,-4-1 57 15,4 0-17-15,-4 0 48 0,0 0 56 16,0 7-48-1,0 2 120 1,0 1 120-16,-4 3 48 0,-4 0-224 16,-3-1-120-16,-2 4-48 0,-2-2 0 15,-2 2 0-15,6 0 0 16,-2 0-16-16,2 6-432 0,3 6-1345 16,-1 1-2528-16,9-3-8209 15</inkml:trace>
  <inkml:trace contextRef="#ctx0" brushRef="#br0" timeOffset="51968.28">8271 10179 1088 0,'0'0'6385'0,"0"0"-4416"0,0 0-1313 16,0 0-216-16,0 0 304 16,0 0 352-16,0 3-168 15,0-3-264-15,0 0-239 16,0 3 15-16,-4-3-96 15,4 3-144-15,-4 1-88 16,4-2-40-16,-8 5-8 0,8 3 168 16,-8 2 128-16,1 1-40 15,2 6-32-15,-3 0-16 16,4 3-48 0,-4-3-56-16,5 3-16 15,-6-6-80-15,9-3 0 0,0-3-64 16,-4-4 40-16,4 0-48 15,0-6-112-15,0 0-704 16,0 0-504-16,0 0-577 0,0-6-1095 16,0-4-2513-16</inkml:trace>
  <inkml:trace contextRef="#ctx0" brushRef="#br0" timeOffset="52373.38">8171 10166 9081 0,'0'0'2017'16,"0"0"-809"-16,0 0-488 0,0 0-208 15,0 0 17 1,0 0-201-16,0 0-144 15,0 0 488-15,0 0-80 0,9 38-16 16,2-19-176-16,1-6-8 16,8 3-136-16,-8 0-80 15,4-1-24-15,0-2-40 0,0 3-8 32,-5-3-48-32,2-1 8 15,-5 1-56-15,-4-6 0 0,-1-1 40 16,1 0 16-16,-4-3-64 15,4-3 8-15,-4 0 16 0,0 0 32 16,0 0-56-16,5 0-136 31,-5 0-1040-31,0-6-744 0,0-3-937 16,4-4-7593-16</inkml:trace>
  <inkml:trace contextRef="#ctx0" brushRef="#br0" timeOffset="54240.59">17547 11630 2816 0,'0'0'7042'16,"0"0"-5850"-16,0 0-600 0,0 0-112 15,0 0-88-15,-24-16 48 16,16 16 112 0,-1-3-96-1,5 0-119-15,-3 3-105 0,-1-4 72 16,4 4 48-16,-5-3 24 15,5 3-56-15,1 0-48 0,-1 0-128 16,0 0-40-16,-4 0-8 16,3 0-32-1,-2 0 16-15,3 7-8 16,0-1 40-16,0 3-16 0,4 1 24 16,-4 3-112-16,4-4 48 15,0 4 16-15,0-3 32 16,12-4 8-1,-1 3 0-15,2-6 0 16,-5-3-104-16,-1 0 56 16,6 0-56-16,-9 0 72 0,0-9 8 0,-1 0-80 15,1-8 72-15,0 2 96 16,-4-5 72 0,0 5 24-16,0-1-7 15,0 6 111-15,-8 4 112 16,1-1-224-16,-10 4-208 0,2 3-56 15,-5 0 0-15,-5 0 0 16,2 10-72-16,-1 0-600 0,13 2-1777 16,6-2-4208-16,5-4-3361 0</inkml:trace>
  <inkml:trace contextRef="#ctx0" brushRef="#br0" timeOffset="81805.59">28344 8134 1512 0,'0'0'784'15,"0"0"1592"-15,0 0-71 16,0 0-537-16,0 0-375 16,0 0-169-16,0-6-128 0,-8-1-144 31,4-2-87-31,-4-1-153 16,0-2-96-16,0-1 184 0,-4 0 112 15,0-2-240-15,-4-2-176 16,5 5-31-16,-10-1-1 15,1 7-24-15,1 2-216 0,-5 4-128 16,0 4-96 0,0 12 8-16,-1 3 80 15,6 9-8-15,3 1 24 0,4 6-8 16,4 3 24-16,8-3-48 16,0 3-56-1,0-6 40 1,16-4-40-16,4-9 80 0,-1-6-88 15,9-6 184-15,0-7-136 0,4-4-8 16,-4-12-48-16,-4-6 8 0,-3-7-8 16,-10 1 8-16,1-4 40 15,-7 0-40 1,-5 4 104-16,0 6 168 16,0 3 200-16,0 9-40 15,0 7-160-15,0 0-88 0,0 3-128 16,0 0-64-16,0 3-80 15,0 6-88-15,0 4 120 16,0 3 40-16,0 3 8 0,3-3-8 31,9 0 0-31,4-1 8 16,-4 2 72-16,8-2-24 0,0-2-40 16,-4-4 0-16,-4 1-8 15,-5-7-120-15,2 0-48 31,-5-3-56-31,4 0 168 0,-5 0 56 16,5-6 88-16,-3-6 8 0,3-5-88 16,-8 2 56-16,3-1-64 0,1 3 0 15,-4 3-8-15,0 7 0 16,0 3-40-16,0 0-48 16,0 0-112-16,0 0-744 15,0 10-360 1,0 9-993-16,0-3-3832 15,0-4-4873-15</inkml:trace>
  <inkml:trace contextRef="#ctx0" brushRef="#br0" timeOffset="82686.63">29002 7883 4296 0,'0'0'8418'16,"0"0"-6209"-16,0 0-785 0,0 0 96 15,0 0-367-15,0 0-313 0,0 0-352 16,0 0-312-16,-4 6-176 16,11 11 80-1,5 5 136-15,-4 10-48 16,0 3-96-16,0 6-24 16,-8 0 0-16,4 0-40 0,-4-3-8 15,0-3-216-15,0-6-96 16,0-7-128-16,0-6 16 0,0-7 88 31,0-5-32-31,0-4-1 16,0 0 233-16,0-10 16 0,0-9-272 15,13-6 200-15,-2-4-56 16,9-6-8-16,0 3 168 16,0 1 80-16,4 8 8 0,-5 7 152 31,6 10 48-31,-1 6-88 15,-9 0-112-15,1 6-112 16,0 14 40-16,-7 8 56 0,-2 1 16 0,-7 3 0 16,0-4 8-1,0 1 0 1,-7-10 40-16,-10 0 0 0,-7-7 120 16,1-5 136-16,-5-4-112 15,-4-3-40-15,0 0 121 0,8-6-1 16,4-7 16-16,4-3 128 0,8 3 80 15,4 4 152-15,0 6-80 16,4 0-152 0,0 3-256-16,0 0-160 15,0 0-160-15,0 9 56 16,0 4 88-16,0 2 16 16,0-2 0-16,4 0 0 0,0 3-1136 15,1-10-1009-15,14 1-1983 0,1-7-4274 31,-1 0 5745-31</inkml:trace>
  <inkml:trace contextRef="#ctx0" brushRef="#br0" timeOffset="83189.98">29898 7943 2736 0,'0'0'6049'0,"0"0"-3976"15,0 0-121-15,0 0-39 0,0 0-129 16,4-12-280-16,-4 12-471 15,0 0-345-15,-4 0-200 16,0 0-32-16,-8 0-152 16,-4 0-88-16,-4 6-56 15,-4 4 64-15,1 9 96 16,-5 0-104-16,7 6-24 0,1 1-88 16,9 2-40-16,3-2-56 15,8 2 8 1,0 1 80-16,15-7-88 15,13 0 96-15,0-6-16 16,8-6-40-16,3-7 8 0,6-3-56 16,-6 0 0-16,-7-13-192 15,-4-3 96-15,-8 3 96 0,-8 4 0 32,-8 0-8-32,-4 9 8 15,0 0-144-15,0 0-24 0,0 0-880 16,0 0-464-16,-16 6-1209 15,4 3-4488-15,-7 1-2233 0</inkml:trace>
  <inkml:trace contextRef="#ctx0" brushRef="#br0" timeOffset="84251.52">28459 8855 5513 0,'0'0'5649'0,"0"0"-3425"0,0 0-1463 15,0 0-1-15,0 0 32 16,0 0 168-16,4-16-296 0,-4 13-16 15,0-4 0-15,0-2-47 16,-4 3 87-16,-11-4-336 31,-5 3-128-31,-8 1-56 0,-4 3-32 16,0 3-16-16,4 0-40 16,0 0 24-16,13 3-32 0,-2 7 0 15,9 3-16-15,5-1-56 16,3 4-8-16,3 0 8 31,13 3 0-31,4-3 64 0,4 3 56 0,4-6-120 16,-5 0-16-16,2-11-40 15,-9 2-40-15,-1-4 32 0,-6 0 64 16,3-10 0-16,-5-6 8 16,-3-3 40-1,0-9 24 1,1-4-64-16,-1-10 56 0,0-2 8 0,-4-6 32 15,3-2 328-15,-3 8-152 16,0 6 152-16,0 16 0 0,0 6-63 16,0 10-65-16,0 6-136 31,0 0-168-31,0 13 0 16,-3 5-8-16,-1 11 8 0,0 6 48 15,4 3 0-15,0 3-32 0,0 0 32 16,0 1 8-16,4-1-48 15,7-3 8-15,1 0-8 32,0 1-8-32,9-8-64 0,-6-3-312 15,5-5-449-15,4-10-687 16,-4-4-2977-16,-4-9-5457 0</inkml:trace>
  <inkml:trace contextRef="#ctx0" brushRef="#br0" timeOffset="84972.64">29200 8715 6913 0,'0'0'6465'0,"0"0"-4336"31,0 0-1489-31,0 0-328 0,0 0-64 15,0 0 176-15,0 0 168 16,0 0-8-16,0 0-55 0,56 6-225 0,-35-6-160 16,-2 0-144-16,-3-6-128 15,-4-3-16 1,-8-1 136 0,-4-6-120-16,0 3 128 0,-4-3 0 15,-12 4 80-15,-4 2 264 16,0 4-168-16,1 6-160 0,-6 0 32 15,1 9 8-15,9 10 72 0,-1 4 184 32,0 9 0-32,7-4 64 15,9 4-8-15,0-4-200 0,0 1 72 16,21-10-40-16,-1-3 16 0,8-6-8 16,-1-7 48-16,1-3-72 15,-4 0-184-15,0-7-136 31,-8-2-184-31,-8-1-104 0,0 1-320 16,0 2-672-16,-1-8-1321 16,6 2-3936-16,2 0-177 0</inkml:trace>
  <inkml:trace contextRef="#ctx0" brushRef="#br0" timeOffset="85520.79">30041 8585 10698 0,'0'0'2784'0,"0"0"-1975"16,0 0-209-16,0 0 192 0,0 0 512 15,0 0-120-15,5-60-487 16,-10 47-137-16,-11 0-120 16,0 4-144-16,-11 2-16 0,-1 7-24 31,-4 0 64-31,-5 0 72 0,9 13 40 15,1 3 40-15,3 6-208 16,12-3-80-16,0 3-120 16,12 4-56-16,0-1 56 0,8 0 0 15,12 1 8-15,4 0 0 16,4-4-8 0,4-3 24-16,-4-3-32 15,-1-1 8-15,1 1-56 16,-4 0-8-16,-4 0 8 15,-4 3-8-15,-4 0 0 0,-8 0 0 16,-4 0-8-16,0 0 8 16,-7 1-72-1,-10-2-464-15,-3-2-72 0,-3 0-632 16,-1-7-512-16,-12-9-2217 16,8 0-4169-16,4-5 1129 15</inkml:trace>
  <inkml:trace contextRef="#ctx0" brushRef="#br0" timeOffset="85739.98">29746 8826 5265 0,'0'0'10914'16,"0"0"-8986"-16,0 0-295 0,0 0-753 31,0 0-200-31,0 0 16 0,120-16 8 16,-69 16-120-16,9-6-295 15,0 3-121-15,0-4-88 16,-8 1-80-16,-13 3-288 0,-11-3-1625 16,-15 2-3560-16,-13-2-7778 0</inkml:trace>
  <inkml:trace contextRef="#ctx0" brushRef="#br0" timeOffset="87088.9">28663 9531 3912 0,'0'0'6866'0,"0"0"-5146"32,0 0-1176-32,0 0-40 15,0 0 161-15,0 0 391 0,-32-73-192 16,16 64-232-16,-8 5 8 16,4-2-16-16,-8 6-56 0,0 0-215 15,0 0-9-15,-4 10 96 31,5 5-72-31,-1 4-64 16,3 1-24-16,14 2-144 0,3-7-56 0,8 5-72 16,12-8 72-16,20-5 136 15,7-4-80-15,9-3-136 0,4 0-256 16,-4-7-256 0,-4-8 136-1,-12-5 128-15,-9-2 152 0,-7 0 88 16,-8-3 8-16,-4 5 168 15,-4 2 144-15,0 8 176 0,0 1 80 16,0 5-104-16,-8 4-208 0,4 0-80 31,-3 0-168-31,-2 13 64 16,5 6 40-16,0-3-64 16,4 9-40-16,0-2 40 0,0-1-40 15,13 3 104-15,2 1 56 0,9-1-112 16,1 0 32-16,3 1-16 31,-1-4-64-31,-3 4-8 16,4-1-264-16,-8 0 0 0,-1-3-176 15,-2 1-8-15,-6-1 8 16,-2 0-48-16,-5-3 112 0,-4 3 120 16,0 1 144-16,-4-7-8 31,-12 2 8-31,-5-5 104 15,-2 0 8-15,-9-7 240 0,-4-3 24 16,-4-3 64-16,4 0 208 0,-3-9 112 16,11-10-32-16,0-10-208 15,11-2-152 1,10-4-32-16,7-3-23 16,16 3-65-16,12 3-136 15,12 10-8-15,-1 3-96 0,6 12-249 16,-6 4-231-16,-7 3-448 0,-8 0-768 15,-16 0-2985-15,-8 0-3257 0,0 0 3569 16</inkml:trace>
  <inkml:trace contextRef="#ctx0" brushRef="#br0" timeOffset="87750.99">29252 9347 10306 0,'0'0'4121'0,"0"0"-3185"0,0 0 648 15,0 0-176-15,0 0-119 16,12-13-457-16,-8 23-568 0,0 9 128 15,4 10 40 1,0 2-216-16,4 4-64 16,-4 3-88-16,4 0-56 15,-4-3-8-15,0-6-56 0,-4-4-296 16,0-9-64-16,0-4 64 16,-4-5 72-16,0-7 104 0,0 0 80 31,0 0 40-31,0-3-112 15,4-13-216-15,4 0-72 0,0-9 120 16,8-1 63-16,0-6 49 16,3 1-112-16,2-1 224 0,3 6 112 0,-9 8 96 15,-2 8 544 17,-2 7-55-32,-3 3-193 15,-4 0-96-15,1 16-80 0,2 3 160 16,1 7-24-16,0 2-80 0,1-3-48 15,2 4-56-15,1 0-48 16,0-4-112-16,4 0 56 16,-9-3-64-1,2-3-416-15,-1-3-912 16,0-3-1473-16,-5-7-5008 0</inkml:trace>
  <inkml:trace contextRef="#ctx0" brushRef="#br0" timeOffset="88957.61">30009 9429 3040 0,'0'0'8386'15,"0"0"-6010"-15,0 0-887 0,0 0-33 31,0 0-8-31,0 0-239 16,0-9-329-16,0 9-376 0,0 0-272 0,5 6-136 16,-1 10 184-1,-1 3 184-15,1 3-64 0,4 4-136 16,-4-1-104-16,5 1-112 16,-6-1-40-1,1-6 32-15,0 0-40 16,0 0-408-16,-4-6-352 0,4-4-824 15,0-2-649-15,4-7-1552 0,0 0-1912 16,0 0 960-16</inkml:trace>
  <inkml:trace contextRef="#ctx0" brushRef="#br0" timeOffset="89398.85">30288 9407 11378 0,'0'0'2192'0,"0"0"-1679"0,0 0-409 0,0 0 424 15,0 0 336-15,-32 35-368 16,17-19-288-16,3 0 72 16,-8 3-8-16,-1 0-168 0,-3-3-8 31,5-4-48-31,-1-2 32 15,0 0-32-15,8-4-40 16,0-3-8-16,12-3-312 0,0 0-120 16,8-3-648-16,12-3 120 0,0-4 608 15,4 4 279-15,0 0 73 16,-9 6 297 0,-2 0 215-16,-5 0-104 15,-1 9-16-15,-3 4 120 16,5 2-232-16,-1-2-104 0,3 3 224 0,9 0-96 15,1 0-136-15,2-3-64 16,1-4-16 0,0-3-40-16,-9 1 16 15,2-7-16-15,-9 0-48 16,-5 0-88-16,-3 0-568 16,-3-13-1264-16,-13-3-2209 0,-4 0-3465 15</inkml:trace>
  <inkml:trace contextRef="#ctx0" brushRef="#br0" timeOffset="91191.69">27902 7899 2992 0,'0'0'72'31,"0"0"3033"-31,0 0-329 16,0 0-1407-16,0 0-513 15,0 0-32-15,0 0-104 0,0 0-320 16,0 0-88-16,-56 19 168 0,36-12 73 15,-4 2 31-15,0 0-128 16,-4 1-120 0,0 3-112-16,0-4-24 15,4 1-120-15,5 0-64 16,2-4-8-16,10-3 0 0,-1 3 16 16,8-6-24-16,0 3 0 15,0 1 32-15,0-1-24 16,0 0-8-1,4 6 344-15,0 1 96 0,3 2-40 16,2 1 120-16,-5 3-152 16,8 0-119-16,-5 6 7 0,2 0-64 15,2 4 24-15,-7 6-88 32,4-1-8-32,-8 8-24 15,5-2-40-15,-1 2 32 0,0-1-8 16,-4-3 48-16,0 0 32 0,0 0-88 15,0-4 104-15,3 4-56 16,-3 0 8-16,8 0-16 31,-4 3-56-31,0 4 16 0,5-1 48 16,-2-3-40-16,-3 0-32 16,0 0 0-16,0-3 24 0,0-3-24 15,1 0-32-15,-2-4 56 16,1 1-64-16,-4 3 40 31,4-7-40-31,0 4-16 0,-4-4 16 0,4-3-8 16,0 0 0-16,-4 0 8 15,5 1 40-15,-2-4-40 0,-3 3 40 16,4 0 40-16,0 1-40 16,0-1-40-1,4 3 56-15,-4-3-56 16,4 0 40-16,0 1-40 0,0-4 56 15,-1 3-56-15,2 1 0 16,3-1 8-16,-5 3-8 0,2-6 56 16,-1 3-64-16,-4-3 0 31,3 0 48-31,-3-3-48 16,0 3 0-16,1-3 8 0,-5 0 0 15,0 0 48-15,0 3-48 0,0-3 0 16,0 3-8-16,0 0 8 15,0-3 0-15,0 6-8 32,0-6 8-32,0 3-8 0,4-3 8 15,3-4 0-15,-3-2 0 16,4-1 0-16,1 1 0 0,-5 0-8 16,3-1 48-16,-3 1-40 15,0-1-8-15,0 0 0 31,1-2 8-31,-1 3-8 0,-1-1 8 16,5 0 24-16,0-2-32 0,1 3 0 16,2-4-8-16,-3 0 8 0,4 1 0 15,8 2 0-15,-4-6 64 16,8 3-56 0,3-2 64-1,6-4-24-15,-1 0-32 0,4 3-16 16,-1-3-136-16,-3 0-552 15,0 0-752-15,-12 0-2521 0,-12-7-6105 0</inkml:trace>
  <inkml:trace contextRef="#ctx0" brushRef="#br0" timeOffset="92848.84">30256 7934 1296 0,'0'0'1040'15,"0"0"4513"-15,0 0-3192 16,0 0-561-16,0 0-168 16,0 0-31-1,0 0-193-15,0 0-280 16,0-3-312-16,0 3-255 0,16-3-169 15,0 0-248-15,8-4-96 16,8 7-40-16,0-3 32 16,3 3-40-16,2 0 8 0,-5 0-8 15,-9 0 0-15,-3 0-8 32,-3 6-8-32,-6-2-40 0,-3 2-80 15,-4 0 48-15,1 4-24 16,-2-1 40-16,5 4 72 0,0 3 48 15,0 6 0-15,0 0 48 16,-4 3-16-16,4 4-72 16,-4 0 0-1,-4-1 8-15,0 4-8 0,0 3 0 16,0 0 112-16,0 3 88 16,0 0-24-16,0 4 24 15,0-7-104-15,4 2-24 0,4-2 8 16,0-3-8-1,0 3 8-15,-1-3-40 16,6-3 8-16,-5 2-40 0,-1-2 0 16,2-1-16-16,-5 1 32 15,4-1-32-15,-4-2 0 16,3-1 8-16,2 1 8 0,-5-1-8 31,4 1 0-31,-1-4 0 0,-3 3-8 16,0-2 0-16,5 2 0 15,-5-3 8-15,3 0 0 16,-3 4 0-16,5-1 0 0,-9 0-8 16,4 1-8-16,-4-4 8 31,0 4 0-31,0-4 0 0,0 3 0 16,0-3 8-16,0 3-8 15,0 1-8-15,0-4 8 16,3 4 0-16,1-4 0 0,4 0 0 15,0-3 8-15,-3 3-8 16,2-6 64 0,1 7-56-16,-4-8 32 0,-4 4-32 15,4-3 0 1,-4-3-8-16,4 0 0 0,0-4 8 16,4 4 0-16,0 0 8 0,0-4-8 15,0 1 56 1,0 3-56-1,-4-1 0-15,0 1-8 0,-4-1 8 0,0 5-8 16,4-2 8-16,-4 1-8 16,0 0 0-16,0 0 0 15,0 0 0-15,0-1 8 0,0-2-8 32,0 0 0-32,0 0 0 15,0-4 0-15,-8 1 8 16,0-1 0-16,-8 1 0 0,-4-1 80 15,-4-2-88-15,0-4-544 0,-15-3-1360 16,7-3-3322-16,4-13-5544 0</inkml:trace>
  <inkml:trace contextRef="#ctx0" brushRef="#br0" timeOffset="94629.39">31062 7937 1696 0,'0'0'7049'0,"0"0"-4656"16,0 0-1393-16,0 0-384 0,0 0-104 15,0 0 96-15,0 0-111 16,0 0-177-16,0 0-88 0,0 0 112 16,-9 0-16-16,-7 3-72 15,-4 0-80 1,-8 1-32-16,4-4 120 15,-3 6 8-15,3-3-120 16,0 1-32-16,7 2-32 0,6-3-88 16,7 0 0-16,4 0-128 0,0 4 120 15,0-1 8 1,4 1 336 0,4 2 208-16,0-3-176 15,0 4 104-15,-4-4-159 0,4 4-17 16,-8-1-104-16,3 4 40 0,6 0-72 15,-5 2-16-15,4 1 16 0,-1 7 80 32,6-5 56-32,-5 5-80 15,3 2-16-15,6 1-40 16,-6 2-64-16,2 1-40 0,-2 3 56 16,1-4-104-16,-3 4 72 15,-2-3-16-15,1-1-16 0,0 0-40 31,0-2 56-31,0 0-64 16,-4-1 56-16,0 0-48 0,4-3 0 16,-4 4-8-16,4-4 8 15,0 4 48-15,0-4-56 0,-5 3 0 16,2-3 16-16,-1 0-8 31,0-2 0-31,0 2 0 16,0-3 0-16,3 3-8 0,-7-3 8 15,5 3 0-15,-1-3 0 0,4 1-8 16,-8 2 8-16,4-3-8 0,3 0 0 16,-3 3 8-1,1-6 0 1,-1 3-8-16,0-3 0 16,-4 3 0-16,0 0 0 0,0 0 0 15,0 0 8-15,0-3-8 16,0 6 0-16,0-3 0 0,0-3 40 15,0 0-40 1,0 0-8-16,0-4 0 16,0 8 0-16,0-5 8 15,0 4 0-15,0-3 48 0,0 3-48 16,0 1 0-16,0 2 0 16,0-3 0-16,0 3 0 0,0 0 0 31,0 0 0-31,0-3 8 15,0 0-8-15,0 1 8 0,0-1-8 16,0-3 0-16,0-1 8 16,0 1-8-16,0 0 0 0,0-3 0 15,0 3 8-15,0-4-8 32,0 1 8-32,4 3-8 15,0-3 0-15,3 0 64 0,2-1 16 16,-5 1 0-16,4-1-32 15,-1 1 0-15,2-4-40 0,-5 4 0 16,4-6 8-16,-5 2-8 31,1-3 8-31,0-2 40 0,5 5-8 16,-5-3-32-16,3 4 32 0,1 0-40 16,0-4 112-16,0 3 48 15,0-2-16-15,0-1-56 0,1 1-48 16,-2-1 0-1,5 0-32-15,0-3-8 16,4 4 89 0,0-7-33-16,4 0-24 0,-4 0-40 0,-1 0-489 15,2-3-615-15,-2-19-1408 16,2 2-3762-16,-10-5-3984 16</inkml:trace>
  <inkml:trace contextRef="#ctx0" brushRef="#br0" timeOffset="95864.18">31464 7937 1800 0,'0'0'9218'0,"0"0"-6810"31,0 0-103-31,0 0 119 0,0 0-551 16,0 0-401-16,0 0-592 0,0-19-368 16,0 19-248-16,0 0-168 15,0 10-96-15,-4 2-96 16,-8 11 96-16,0 9 56 16,-8 5-48-1,4 5 0-15,0-1 48 16,4 4-56-16,8-4-176 0,4-6-192 0,0-7-216 15,4-2-192-15,16-14 8 16,-4-2-40-16,-4-10 64 16,4 0 424-1,-12-6 320-15,-4-10 312 16,0-10 280-16,-8-6 344 16,-12 1-328-16,0-7-104 0,-8 0 32 15,4 3 48-15,0 3-176 16,8 6-135-16,4 7-81 0,5 10-152 31,7 6-40-31,0-1-272 16,0 4-841-16,0 0-1023 0,15 7-1625 15,5-1 696-15,-4 4-5000 0</inkml:trace>
  <inkml:trace contextRef="#ctx0" brushRef="#br0" timeOffset="95972.12">31464 7937 6001 0</inkml:trace>
  <inkml:trace contextRef="#ctx0" brushRef="#br0" timeOffset="96103.74">31464 7937 6001 0,'79'86'7193'0,"-79"-86"-4784"0,8 3-1249 0,-3 7-416 16,6 3 104-16,-3 2 65 15,1 7-289-15,-2 4-152 16,-3 2-280-16,-4-2-88 0,4-1-96 15,-4 1-8-15,0-4-104 0,0 0-864 16,8-3-961 0,0 0-2064-16,0-10-4856 15</inkml:trace>
  <inkml:trace contextRef="#ctx0" brushRef="#br0" timeOffset="96952.08">31623 8721 5497 0,'0'0'5081'16,"0"0"-3241"-16,0 0-768 16,0 0 97-16,0 0 151 0,0 0 120 15,4-54-272 1,-4 51 1-16,-8 3-241 15,-8 0-456-15,-8 0-264 0,-4 0-24 16,1 10 80-16,-1 9 112 16,0 0-192-16,4 7-16 15,7-1-56-15,6 3-32 0,7 1-80 16,4 0 0-16,8-4 8 16,12-3 40-1,8-3-48-15,4-3-72 16,0-9-280-16,-5-5-288 15,1-2-816-15,-8-15-1481 0,-4-7-2024 16,-8 2-4513-16</inkml:trace>
  <inkml:trace contextRef="#ctx0" brushRef="#br0" timeOffset="97210.29">31786 8788 12146 0,'0'0'2489'0,"0"0"-1577"0,0 0 848 16,0 0-143-16,0 0-513 0,0 0-376 16,0 0-48-16,40 57-216 15,-40-38-136-15,0 3-120 16,-8 4-96-16,4 0-64 15,0-4-48-15,4 6-328 16,0-6-1520-16,0-6-4321 16</inkml:trace>
  <inkml:trace contextRef="#ctx0" brushRef="#br0" timeOffset="98017.73">31663 9506 8065 0,'0'0'8154'15,"0"0"-6650"-15,0 0-576 16,0 0 145 0,0 0-65-1,0 0 88-15,0 0-176 0,0 0-408 16,48 63-279-16,-33-44-105 15,-2 3-56-15,-1 1 24 0,-1-1-88 16,2 0 0-16,-9-6-8 0,3-3-112 31,-7-4-152-31,4 1-553 16,-4-7-911-16,0-3-929 0,0 0-3240 16,0 0-3609-16</inkml:trace>
  <inkml:trace contextRef="#ctx0" brushRef="#br0" timeOffset="99194.59">32344 7871 2560 0,'0'0'8954'0,"0"0"-7026"0,0 0-607 15,0 0 167-15,0 0-208 16,0 0-592-16,-12 0-464 15,0 12-112-15,4 7-24 0,-3 7 57 16,-2 2-57-16,1 4-72 16,5 3-8-1,-1 3 8-15,3-3-16 0,1 0-217 16,0-6-327-16,4-4-304 16,0-6-216-16,8-6 112 15,5-4 80-15,-6-9 287 0,1 0 321 0,-4 0 264 31,1-9 513-31,-5-7 319 16,0-7 256-16,0-2 48 0,-5 0 152 16,-10-4-383-16,-2-3 151 15,-2 4-128-15,-9 6-344 16,0 2-280-16,0 11-128 0,4 3-168 31,0 6-8-31,4 0-128 0,8 0-704 16,8 13-1120-16,8 2-1113 0,12 4-2040 15,4-3-2761-15</inkml:trace>
  <inkml:trace contextRef="#ctx0" brushRef="#br0" timeOffset="99570.4">32467 8049 1328 0,'0'0'10698'16,"0"0"-8313"-16,0 0-1657 16,0 0 320-16,0 0 312 0,0 0-400 15,0 0-463 1,81-4-97-16,-78 17-128 15,-3 0-168-15,0 6-96 0,0 3 96 16,-16 0 0-16,-3 4 48 16,-2-4-40-16,-3 0-56 15,1-6 32-15,11-4-24 0,0-2-16 32,12-7-48-32,0-3-8 0,4 0 8 15,20 0 192-15,4-6-120 16,8-7-72-16,7-3-560 15,1-9-1065-15,-8 3-2527 0,-8 6-6435 16</inkml:trace>
  <inkml:trace contextRef="#ctx0" brushRef="#br0" timeOffset="100258.2">32312 8760 6465 0,'0'0'5281'16,"0"0"-3649"-16,0 0-487 0,0 0 119 16,0 0 168-16,0 0-200 15,0 0-343-15,-11-35-441 0,-6 35-280 16,2 0-88 0,-9 9 176-1,-1 1 88-15,6 6-16 16,-1 3-24-16,3 6-64 0,6 0-56 15,3 4-120-15,8-1-16 0,0 1-48 16,4 0 0-16,16-7-8 0,7-3-264 31,10-7-592-31,10-12-40 16,-7 0-1625-16,0-9-3808 16</inkml:trace>
  <inkml:trace contextRef="#ctx0" brushRef="#br0" timeOffset="100567.07">32460 8839 10978 0,'0'0'3809'0,"0"0"-3265"31,0 0 8-31,0 0 304 15,0 0-192-15,0 0-216 0,0 0-168 16,0 0-168-16,80 25-56 0,-80-6 192 16,-13 1 265-16,-2 5-89 0,-5-3 8 15,3-3-136 1,2 0-40 0,7-6-24-16,8-4-112 15,0-2-112-15,0-4 0 0,15-3 232 16,13 0-184-16,4 0-56 0,20-13-1576 15,-4-6-2545-15,-8 0-7810 0</inkml:trace>
  <inkml:trace contextRef="#ctx0" brushRef="#br0" timeOffset="101167.5">32464 9506 8673 0,'0'0'7722'0,"0"0"-6234"0,0 0-471 16,0 0-25-16,0 0-184 0,0 0 264 16,31 54-408-16,-23-22-376 15,1-1-72-15,-5 7-96 32,-4-6-48-32,0 0-72 15,0-7-56-15,0-6-664 0,0-9-1640 16,0-7-4586-16</inkml:trace>
  <inkml:trace contextRef="#ctx0" brushRef="#br0" timeOffset="102101.34">33045 7934 80 0,'0'0'11482'0,"0"0"-9450"15,0 0-1055-15,0 0 47 16,0 0 72-16,0 0-160 0,0 0-368 31,-3 0-312-31,-1 6-232 16,0 10 40-16,-9 6 64 0,2 10 65 16,3 7-89-16,-1 2-56 15,2 9 24-15,7-2-72 16,0-4-312-16,3-5-801 0,14-8-15 31,-6-12-208-31,6-6 232 0,-6-9 567 16,-3-4 537-16,-4-10 985 0,-4-6 55 15,0-10 664-15,-12-2-360 16,1-4-295-16,-2-6-113 16,2 3-184-16,-6 0-104 15,6 7-160-15,-6 2-200 16,2 13-208-16,-5 1-80 15,0 9-8-15,0 3-448 0,0 0-792 16,4 0-1048-16,9 15-1945 16,-2-5-1433-16,9 0-1071 15</inkml:trace>
  <inkml:trace contextRef="#ctx0" brushRef="#br0" timeOffset="102704.81">33169 8121 6665 0,'0'0'5217'15,"0"0"-4113"-15,0 0 497 16,0 0-25-16,0 0-64 16,0 0-800-1,0 0-584-15,32-19-120 16,-21 19 64-16,2 0-64 0,-2 0 56 0,-3 0 1 15,-3 6-65-15,-1 4-81 16,0 0-135-16,-4 5 168 16,0-2 40-1,0 3 8-15,-4-3 24 16,-9-3 64-16,6-1-80 16,-1 1-8-16,0-7 112 0,-1 0-24 15,9 0-88-15,0-3-120 16,0 3-152-16,0-3-176 0,13 0-136 31,2 0 520-31,2 0 48 16,2 0 8-16,-6 3 0 15,-2-3 8-15,-7 3 104 0,0 1-16 16,-4 2-88-16,0 1-48 16,0 2 48-16,0 4 56 0,-4-1 32 31,-7 4 0-31,-1 0-88 15,-4-3-88-15,-5-1-696 16,-7-2 0-16,5-4-1521 0,-1-6-7409 0</inkml:trace>
  <inkml:trace contextRef="#ctx0" brushRef="#br0" timeOffset="103432.42">33089 8775 9161 0,'0'0'3089'16,"0"0"-1713"-16,0 0 497 0,0 0-41 16,0 0-600-16,0 0-503 15,-19-6-369 1,6 6-216-16,-2 0-48 15,-10 3 208-15,5 10 280 16,1-1-224-16,-1 5-48 0,4 5-40 16,4 0-120-16,4 3-104 15,8 4 48-15,0-3-96 0,0-1 8 32,16-3-8-32,4-6-184 15,4-3-8-15,0-7-176 16,-5-6-296-16,13-3-1793 0,-16-13-2504 15,5-3-5177-15</inkml:trace>
  <inkml:trace contextRef="#ctx0" brushRef="#br0" timeOffset="103932.68">33137 8912 4520 0,'0'0'7562'0,"0"0"-5714"0,0 0-383 16,0 0-585-16,0 0-232 16,0 0-376-1,0 0-176-15,56-9-96 16,-37 9 0-16,2 0 0 15,-5 0 8-15,-4 0 72 0,-9 3-80 16,-3 3-144-16,0-3 144 16,-3 7 120-16,-9-4 384 0,-1 3-32 31,2-2-176-31,-2 2-127 16,2-2-65-16,7 2-104 15,-4-6 64-15,8 4-64 0,0-1-249 0,0-2-391 0,0-2-376 31,12 1 80-31,4 1 584 0,0-1 80 16,-5 3 8 0,2-2 216-16,-6 2-24 15,1 0 0-15,-8-3-56 16,0 7 56-16,0-4 16 0,-4 0 56 16,-3 4 0-16,-10-3 0 15,2 2-72-15,-13-3-945 16,4-3-3047-16,-1 1-3610 15</inkml:trace>
  <inkml:trace contextRef="#ctx0" brushRef="#br0" timeOffset="104593.86">33117 9496 3144 0,'0'0'9578'15,"0"0"-7273"-15,0 0-337 32,0 0-328-32,0 0-223 0,0 0-385 15,0 0-400-15,-8 3-376 16,8 10 120-16,0 0 320 0,0 6-303 16,0 0-161-16,0 6-104 15,0 4-32-15,0-4-48 31,0 4-8-31,0-7-40 0,0 0-264 16,4-6-585-16,8-7-1167 0,-4-5-2161 16,0-4-3577-16</inkml:trace>
  <inkml:trace contextRef="#ctx0" brushRef="#br0" timeOffset="106326.3">33317 7934 6977 0,'0'0'5041'0,"0"0"-4273"0,0 0-200 16,0 0-152-16,0 0 81 15,0 0 39-15,3-3-240 16,5 3-208-16,5 0-64 0,-2 0-24 16,-3 0 0-1,4 0 48-15,0 0 8 16,-4 0-56-16,4 0-64 0,-4 0 56 16,0 3 8-16,-1 3-8 15,6 1 0-15,-9-1 8 16,4 1 0-16,-1 2 80 0,2 0 16 0,-1 1 24 31,-1-1-64-31,1 4-8 16,1-3 24-16,-1 2 0 0,-5 1-16 15,5 3 64-15,-3-3 56 16,-1 6-40-16,0 0 112 16,3 0-48-1,-3 3-24-15,-4 0-56 16,0 4-8-16,0-1-24 0,0 0 24 15,0 1-64-15,0-1-32 16,0-2 40-16,0 2-48 16,0-3 40-16,0 1 24 15,4-1 56-15,0-3 16 0,-4 3-16 32,5 0-8-32,-5 1-48 0,0-1-24 15,0 3 0-15,0-3-40 16,4 3 8-16,-4-2 40 15,4-1-48-15,-1-3 40 0,1 3-40 16,0-2 0-16,0-2 8 31,-4-1-8-31,0 1 0 0,4 1 0 0,-4 0 0 16,0 1 0-16,5-2-8 16,-1 1 8-16,-1 4 0 15,1-1 0-15,0 0 0 0,-4 0 8 16,4-2-8-1,-4-5-8-15,0 4 8 16,0 1-8-16,0-5 8 0,0 1 40 16,0 0 0-16,0 0-40 15,-4 3 89-15,0-3-17 16,4 0-32-16,0 3-40 0,0 3 48 31,0-6 24-31,0 6-16 0,0-6-56 16,0 3 48-16,0-3 16 15,0 3 24-15,0-3-48 16,-4 3-40-16,1 0 8 0,3 0 80 16,0 0-88-16,0 0 88 31,0 0-32-31,0 0 8 0,0 0 40 16,0-3-16-16,0 0-24 15,0 0 40-15,0 0 0 16,0 0-32-16,0-1-32 0,0-2-40 15,0 0 48-15,0 0-48 16,0 2 8 0,0-2 0-16,0 3-8 0,0-3 0 15,0 0-8-15,0-4 8 16,0-3 0-16,0 1 0 16,0-1 0-16,0 0-8 0,0 1 8 15,0 2 0 1,0 1-8-16,0-1 0 15,0 1 16-15,0 2-8 0,0 1 0 16,0 0-8-16,0-4 8 16,0 1 0-16,0-3-8 15,0 2 8 1,0 1-8-16,-4-1 8 16,-1 0 0-16,1 1 56 0,0-3-64 15,-4 2 64-15,-3-3-56 16,-2-3 72-16,-6 4-80 15,-1-4-608-15,-20-3-1337 0,3 0-4568 16,2-10-4521-16</inkml:trace>
  <inkml:trace contextRef="#ctx0" brushRef="#br0" timeOffset="107168.31">32575 10379 12202 0,'0'0'2849'0,"0"0"-1553"16,0 0 120-16,0 0-183 0,0 0-329 31,0 0-232-31,0 0 8 16,0 38 256-16,0-16-232 16,0 4-328-16,0 2-159 0,4 4-49 15,0 0-96-15,0-1-24 0,0 1-40 16,0-3 40-16,4-1-40 31,-4-2 0-31,4-4 8 0,0 0-16 16,-4-3-24-16,4-3-240 15,-4 0-185-15,0-7-327 16,-4 1-368-16,4-3-464 0,0-1-745 16,0-6-239-16,-4 0-2033 31,0 0-1617-31</inkml:trace>
  <inkml:trace contextRef="#ctx0" brushRef="#br0" timeOffset="107616.24">32623 10325 8209 0,'0'0'2697'0,"0"0"-1337"0,0 0-392 32,4-89 9-32,4 73 31 15,4-3-280-15,4 6-96 16,-4 4-360-16,3 2 80 0,2-2 112 16,-1 6 40-16,3-4-64 0,2 4-39 15,3 3 111-15,-5 0-56 31,5 0-152-31,-4 3-208 16,-4 7-24-16,-4 3-24 0,-4 3-48 16,0 3-8-16,-8-4-64 15,0 11 72-15,0-4 80 0,-8 4 16 16,-4-1 48-16,-8 3 0 31,0-5 0-31,-8 2 32 16,0-6 64-16,-4-3 8 0,0 0-40 15,-3-7-80-15,-1-2-56 16,8-4-72-16,4-3-24 0,5 0-776 0,14-22-808 16,5-1-1537-1,0-2-9914 1</inkml:trace>
  <inkml:trace contextRef="#ctx0" brushRef="#br0" timeOffset="108703.9">29400 10541 200 0,'0'0'11746'0,"0"0"-9481"16,0 0-1001-16,0 0 144 15,0 0-184-15,0 0-391 16,0 0-345 0,8-6-192-16,-4 18 264 15,0 7 488-15,-1 3-272 0,6 4-160 16,3 2-232-16,-5 4-136 15,1 0-103-15,5 6-73 16,-2-3-8-16,2 0-56 0,-6-3 0 31,1-1 40-31,0-5 0 16,1-7-40-16,-6-4-8 0,1-2-88 16,0-3-128-16,-4-7-305 15,4-3-327-15,-4 0-648 16,4 0-401-16,0 0-1047 0,4-19-1481 31,-4 0-2401-31,4-3 2530 0</inkml:trace>
  <inkml:trace contextRef="#ctx0" brushRef="#br0" timeOffset="109055.43">29771 10452 4488 0,'0'0'4641'0,"0"0"-2520"0,0 0-1121 16,0 0 160-16,0 0 233 16,0 0 23-16,11-19-296 15,-11 19-344 1,0 0-159-16,4 9-9 16,0 4 296-16,0 9-136 0,4 7-112 15,0 2-136-15,0 8-152 16,0-1-224-16,0 3-64 15,0-3 32-15,-4 0-56 0,4-6 32 32,-5-1-40-32,-3-1-40 15,5-8 0-15,-1-3-8 0,0-4-216 16,-4-5-232-16,4-4-280 16,0-2-616-16,-4-4-625 15,0 0-1119-15,0 0-1641 0,0 0-2177 31,-12-7 4626-31</inkml:trace>
  <inkml:trace contextRef="#ctx0" brushRef="#br0" timeOffset="109361.14">29520 10766 9530 0,'0'0'3168'15,"0"0"-1904"-15,0 0 377 16,0 0 143-16,0 0-544 16,95-19-471-1,-72 19-193-15,5-3 88 16,-3 0-80-16,6-1-168 16,5 2-32-16,5-2-128 0,-6 1-64 15,-3 3-72-15,-13-3-72 16,2 3-32-16,-17 0-8 0,-1 0-8 31,-3-3 0-31,0 3-488 16,-11 0-568-16,-13 0-1032 15,0-4-3826-15,4 4-5800 0</inkml:trace>
  <inkml:trace contextRef="#ctx0" brushRef="#br0" timeOffset="110557.3">26607 9175 4705 0,'0'0'5577'16,"0"0"-2569"-16,0 0-975 16,0 0 15-1,0 0-503-15,0 0-345 16,-4 4-248-16,4-4-304 31,0 3-32-31,0-3-40 0,8 0-120 16,3 0-87-16,9 0-33 0,8 0-16 15,4-3-152-15,4-4-80 16,-4 4-88-16,0 3 0 16,-4-3-288-16,-12 0-128 15,0 3-345-15,-9 0-767 0,-2 0-1000 16,-1 0-1401-16,-4 0-736 15,0 3-3121-15</inkml:trace>
  <inkml:trace contextRef="#ctx0" brushRef="#br0" timeOffset="110888.16">26642 9360 3184 0,'0'0'816'0,"0"0"4722"0,0 0-3226 15,0 0 161-15,0 0-1 32,0 0-391-32,0 0-313 15,28 3-592-15,-16-3-304 0,4 0-248 16,-4 3-119-16,8-3-161 0,4 0-72 15,1 0-136-15,6 0-64 32,1 0-64-32,0-3 32 15,4-3-40-15,-4-1-392 0,-8 1-400 16,-5-7-1145-16,-6 3-2472 16,-6 1-3336-16</inkml:trace>
  <inkml:trace contextRef="#ctx0" brushRef="#br0" timeOffset="112783.19">21953 8369 1200 0,'0'0'7857'15,"0"0"-5440"-15,0 0-697 16,0 0-351-16,0 0-249 0,8-13-136 16,-8 13-144-16,0 0-296 15,0 0-192-15,0 0-80 16,0 0-159-16,-4 0-9 0,-7 7 160 0,-2-1-88 31,-11 7-80-31,1-4-24 16,-5 4-24-16,-4 0-40 0,0-4 0 15,4 1 72-15,0-1-72 16,8-3 0-16,4-2-8 16,4-1 8-16,12-3-8 0,-4 3 8 31,4-3-8-31,0 0 8 0,0 0 128 15,0 0 32-15,-4 3-32 16,4 4-64-16,-4-1 24 16,0 3 56-16,1 1-16 0,3 6-40 15,0 0-48-15,0 3-40 32,0 3 56-32,0 6 8 15,0 4 0-15,0 0 32 0,0 6-32 16,0-3 8-16,0 6 16 15,0 1 0-15,0 2 0 0,0-2-24 16,0 2 24-16,0-3-96 16,3 4 8-1,1-4 0-15,0 3 64 0,0 4-24 16,4 0-40-16,-3-1 56 16,-2 4 8-16,-3 0 80 15,4 0 64-15,-4-1-40 0,4-2-56 0,-4-3-32 31,4-1-32-31,-4-6-40 16,0 0 32-16,0 0-40 0,0 0 40 16,0 1-32-16,0-2 56 15,0 2-64-15,0-1 40 16,0 0 0 0,0 0-32-16,4 0 40 15,0-3 8-15,-1 3-64 0,6-3-8 16,-1-3 8-16,0 0 8 15,4-1 0-15,0-5 0 32,4-1 0-32,0-3 0 0,8-6 40 15,4 0-40-15,11-3 40 16,5-7-48-16,4-3 0 0,4-3-72 16,3 0-344-16,10 0-536 15,-14-6-1432-15,-7-3-3642 0</inkml:trace>
  <inkml:trace contextRef="#ctx0" brushRef="#br0" timeOffset="113782.69">22252 8620 4304 0,'0'0'4857'0,"0"0"-3024"0,0 0-305 16,0 0 33-16,0 0-137 16,0 0-216-16,0 0-336 0,4-10-424 15,-8 20-240-15,-4 6 24 31,0 6 65-31,0 10-9 16,-4 3-88-16,0 6-48 0,1 3-40 0,2 1 16 0,5-4-48 16,4-6-16-1,0-6-64-15,0-10-40 0,4-10-368 16,8-5 160 0,-4-4 248-1,-4-7 120-15,0-12-24 16,-4-7-16-16,0-2 40 0,-4-10 248 0,-11 0 0 15,-6-4 360-15,-3 4-120 16,5 7-176-16,-1 9 280 0,-1 9-336 31,10 9-200-31,3 4-176 16,3 0 0-16,1 17-560 16,4 1-456-16,21 21-472 0,3-5-1489 15,0-5-3976-15</inkml:trace>
  <inkml:trace contextRef="#ctx0" brushRef="#br0" timeOffset="114007.2">22468 8871 13306 0,'0'0'2873'31,"0"0"-1537"-31,0 0-944 15,0 0-216-15,0 0 521 0,0 0-201 16,0 73-304-16,0-48-64 0,0-6-112 16,-5 3-16-16,1-6-600 0,-4-6-1457 15,0-4-2040 1,5-6-3392 0</inkml:trace>
  <inkml:trace contextRef="#ctx0" brushRef="#br0" timeOffset="114231.08">22547 8242 11242 0,'0'0'2865'0,"0"0"-1049"16,0 0-184-16,0 0-263 0,0 0-129 15,0 0-488-15,0 0-304 31,-4-19-320-31,-4 22-120 16,-5 13 56-16,-6 9-16 0,-1 7-48 16,-12 22-592-16,8-3-1464 15,0-4-3546-15</inkml:trace>
  <inkml:trace contextRef="#ctx0" brushRef="#br0" timeOffset="114997.03">22331 9481 3064 0,'0'0'7218'16,"0"0"-5514"-16,0 0-248 16,0 0-263-16,0 0-505 0,-59-23-216 15,39 23 80-15,0 13 120 16,0 2 208-16,4 8-39 16,0-1-225-1,4 4-176-15,5 2-48 16,7 1-120-16,0-4-80 0,7 0-104 15,9-2-32-15,4-4-56 16,4-7-224-16,4-2-368 16,4-7-328-16,11-3-1145 0,-7-9-1888 31,-4-4-3680-31</inkml:trace>
  <inkml:trace contextRef="#ctx0" brushRef="#br0" timeOffset="115182.81">22491 9592 3328 0,'0'0'9130'16,"0"0"-6385"-16,0 0-1649 15,0 0-520-15,0 0 72 0,0 0-112 16,0 0-168-16,-8 85-240 16,4-69-72-16,4 0-56 15,0-3-1192-15,-4-7-1264 16,4-3-3186-16,0-3-1023 15</inkml:trace>
  <inkml:trace contextRef="#ctx0" brushRef="#br0" timeOffset="115420.15">22694 9138 72 0,'0'0'11898'0,"0"0"-9922"0,0 0-279 31,0 0-593-31,0 0-216 16,0 0-136-16,0 0-295 0,0 0-129 16,-80 25-80-16,57-13-104 15,-1 5-112-15,-12 5-32 16,4-7-1553-16,1 1-3864 0</inkml:trace>
  <inkml:trace contextRef="#ctx0" brushRef="#br0" timeOffset="116826.58">22352 10017 2936 0,'0'0'8730'16,"0"0"-7138"-16,0 0-247 15,0 0-217 1,0 0-272-16,0 0-24 16,0-6-88-16,0 6 17 15,0 0-1-15,0 0-72 0,0 0-128 16,0 0-120-16,0 3-152 0,0 9-144 15,0 4 176 1,0 3-168-16,0 3-40 16,0 4-40-16,0 0-24 15,0-4-40-15,0-3 0 16,0-1 0-16,0-1 48 0,0-8-56 16,0-3 0-16,0-3-136 0,4 1-248 31,-4-4-248-31,3 0-688 15,-3-4-945-15,0-8-1728 16,0-4-7825-16</inkml:trace>
  <inkml:trace contextRef="#ctx0" brushRef="#br0" timeOffset="118364.95">23252 8512 4488 0,'0'0'5850'0,"0"0"-4298"16,0 0 56-16,0 0-367 0,0-6-185 15,0 6-344-15,-4 9-384 16,-4 7 24 0,-4 6 64-1,4 7-88-15,0-1-80 0,0 7-104 16,4 0-88-16,4 0-40 0,0 0-8 15,0 0 80-15,0-10-88 0,0-6-56 32,4-6-216-32,8-6-144 15,-4-5 248-15,0-2 168 16,0-2 136-16,-4-15 24 0,-4-5 232 16,0 0 345-16,-12-10 79 15,-4 1 80-15,-8-1-160 0,4 0-232 16,-3 7 152-16,6 9-368 31,6 3-136-31,7 7-56 0,4 6-96 16,0 0-768-16,0 3-1112 15,23 19 23-15,1-3-3184 0,4-3-3240 0</inkml:trace>
  <inkml:trace contextRef="#ctx0" brushRef="#br0" timeOffset="118693.3">23456 8690 11426 0,'0'0'3857'0,"0"0"-2217"0,0 0-544 15,0 0-456-15,0 0-271 0,0 0-161 16,0 0-112-16,71 16-80 0,-67-1-16 15,-4 4 72-15,0 1-8 32,-4 2 8-32,-12-3 80 15,0 0 152-15,0-3 96 0,4-3-96 16,1-4-72-16,6-6-120 0,5 0-112 16,0-3-8-16,16 0-344 15,4-3 288-15,8-9-608 31,4-14-1025-31,-5 4-1367 0,-7 0-5666 16</inkml:trace>
  <inkml:trace contextRef="#ctx0" brushRef="#br0" timeOffset="119076.65">23594 8064 9826 0,'0'0'2696'0,"0"0"-535"15,0 0-113-15,0 0-488 16,0 0-719-16,0 0-185 16,0 0-256-16,0 0-216 0,-59 26-48 31,35-8-40-31,4 8-80 0,-4 3-16 15,-4 15-312-15,8-9-1553 16,1-3-3968-16</inkml:trace>
  <inkml:trace contextRef="#ctx0" brushRef="#br0" timeOffset="119811.35">23428 9379 8225 0,'0'0'3009'0,"0"0"-1121"0,0 0-303 15,0 0 359 1,0 0-320-16,0 0-335 15,0 0-329-15,-53-54-424 0,33 60-88 16,-3 10-72-16,-1 6 80 16,4 3-88-16,0 7-112 15,4 0-160-15,8 6-88 0,8-6 0 32,0-3-8-32,8-4-8 0,16-3 8 15,4-6-360-15,4-10-584 16,19-6-904-16,-10 0-3225 15,-6-9-7146-15</inkml:trace>
  <inkml:trace contextRef="#ctx0" brushRef="#br0" timeOffset="120088.47">23563 9525 7697 0,'0'0'8442'16,"0"0"-6530"-16,0 0-1199 31,0 0-465-31,0 0-56 0,0 0-48 0,0 0-88 16,52 3-40-16,-48 3-8 15,-4 4 0-15,0 3 64 16,0 2 64-16,-12 1 256 16,-8 0 120-1,-1 3-8-15,2-6-24 16,7 0-88-16,0-7-200 0,12 0-192 0,0-6-64 15,4 0-296-15,16 0 40 16,20-15-824-16,-8-5-1713 16,-1 1-4464-16</inkml:trace>
  <inkml:trace contextRef="#ctx0" brushRef="#br0" timeOffset="120328.69">23849 9023 10506 0,'0'0'5465'0,"0"0"-4233"16,0 0-72-16,0 0-151 16,0 0-361-16,0 0-296 0,0 0 16 15,-64 35-136-15,45-16-64 31,-5 3-80-31,0 0-88 0,-16 10-344 16,5-6-2121-16,-1-8-5328 0</inkml:trace>
  <inkml:trace contextRef="#ctx0" brushRef="#br0" timeOffset="121123.77">23459 10011 12706 0,'0'0'2385'0,"0"0"-1433"32,0 0-592-32,0 0 272 15,0 0 704-15,0 0-303 16,0 0-65-16,12 82-208 0,-8-60-224 15,0 0-272-15,-4 1-88 0,0-1-32 16,0-3-64-16,0 0-80 0,0-6-296 16,8-7-1456-1,0-3-3609 1,0-3-8394-16</inkml:trace>
  <inkml:trace contextRef="#ctx0" brushRef="#br0" timeOffset="122196.07">24416 8531 2904 0,'0'0'8786'0,"0"0"-6594"16,0 0-495-16,0 0-321 15,0 0-360-15,0 0-448 16,0 0-359-16,0 19-65 0,-8 3 144 16,-1 7-64-16,5 6-80 15,-7 0-56-15,7 6-24 16,-1-6-56 0,1 0 64-16,4-7-72 15,0-2-144-15,0-13-136 0,0-4-104 16,4-6 63-16,5-3 273 15,-2 0 48-15,-3-12 145 16,0-5-25-16,-4-8 128 0,0 0 248 31,-8-7 200-31,-8 3 88 16,-7 1-72-16,-1 2 112 0,3 4-272 16,-3 13-352-16,9-1-192 15,-1 10-8-15,4 0-200 16,4 0-816-16,8 13-1176 0,4 3-1937 31,12-7-4545-31</inkml:trace>
  <inkml:trace contextRef="#ctx0" brushRef="#br0" timeOffset="122677.28">24575 8699 80 0,'0'0'11738'0,"0"0"-9385"0,0 0-737 15,0 0-680-15,0 0-248 16,0 0-288-16,0 0-256 15,91-9-88-15,-75 9-56 0,-4 0 0 32,-8 0-112-32,-4 3 112 15,0 3 152-15,-16 3 657 0,0 4-97 16,0-3-120-16,1 3-248 16,-2-4-144-16,9 1-88 15,5 2-112-15,3-5-80 0,0-1 8 31,3 3 72-31,10 4 0 0,2-3-32 16,-3 2-288-16,1 1-256 0,-6 3 248 16,-3-3-56-16,-4-1-33 15,0 1 313-15,-4 0 56 16,-11 0-8-16,-2 0 48 16,-7-4 8-1,5 0 0-15,-1-5-288 16,3-4-1696-16,-2 0-2297 0,11-13-4777 0</inkml:trace>
  <inkml:trace contextRef="#ctx0" brushRef="#br0" timeOffset="122924.32">24878 7928 12754 0,'0'0'3025'0,"0"0"-993"16,0 0-879-16,0 0-361 15,0 0-288-15,0 0-280 0,-28 28 240 16,7-6-120-16,-3 7-200 16,1 3-136-16,-5 6-8 0,-16 22-704 31,4-9-2073-31,5-3-5416 0</inkml:trace>
  <inkml:trace contextRef="#ctx0" brushRef="#br0" timeOffset="123671.08">24590 9271 3880 0,'0'0'7506'0,"0"0"-6130"16,0 0 281-16,0 0-273 0,0 0-16 16,0 0-136-16,0 0-711 0,0 0-297 31,-79-22 216-31,55 41 24 15,-4 3 32-15,4 3-56 16,5 4-112-16,-2 2-160 0,10 1-80 16,7 0-48-16,4 0-40 31,0-7-40-31,4-3 32 0,15 0-184 16,5-5-248-16,4-5-432 15,4-6-40-15,12-6-1017 16,-4 0-2520-16,-8 0-6441 0</inkml:trace>
  <inkml:trace contextRef="#ctx0" brushRef="#br0" timeOffset="124092.29">24666 9522 11050 0,'0'0'1896'16,"0"0"-1312"-16,0 0-448 16,0 0-120-16,0 0-8 15,53 0-8-15,-38 0 8 0,1 0-8 16,-8 0 0-16,0 0 0 16,-8 3-40-1,0 0 40-15,0 3 537 16,-8 0 575-16,-3 4-144 15,2-3-304-15,1 2-216 0,4-3-240 16,4 1-144-16,0 2-56 16,0-3 56-16,0 1 48 0,0-1-96 31,0 1-8-31,4 2 0 16,-4-3 0-16,0 4-8 15,0 0 0-15,-4-1-104 0,-8 1 104 16,-4-1 0-16,0 1 8 15,0-4-8-15,0-3-528 0,-7-3-1672 16,10 0-6418 0,2-9 2393-16</inkml:trace>
  <inkml:trace contextRef="#ctx0" brushRef="#br0" timeOffset="124326.37">25101 8883 11082 0,'0'0'4889'0,"0"0"-3353"32,0 0-648-32,0 0-375 0,0 0-73 15,0 0 352-15,0 0-336 16,-92 55-240-16,64-37-96 0,0 1-120 15,-12 13-256-15,9-10-1825 16,-1 0-4344-16</inkml:trace>
  <inkml:trace contextRef="#ctx0" brushRef="#br0" timeOffset="125024.48">24678 9944 7865 0,'0'0'7242'0,"0"0"-4882"0,0 0-1232 15,0 0-391-15,0 0-105 0,0 48 520 16,-8-17-448-16,4 7-344 31,-3 0-184-31,7 0-120 16,-4-6-56-16,4-7-48 0,0-2-488 16,0-17-1048-16,0-3-3209 0,-5-3-8490 15</inkml:trace>
  <inkml:trace contextRef="#ctx0" brushRef="#br0" timeOffset="126358.15">25244 8397 5457 0,'0'0'3168'0,"0"0"-1063"16,0 0-393-16,0 0-224 0,0 0-631 0,0 0-561 31,0 0-192-31,68-28 24 16,-40 28-8-16,4 0-8 0,-4 3-16 15,-4 7-88-15,-5-1 104 16,-2 1 120-16,-10 3 32 16,1-1-112-16,0 4-32 0,-3 3 48 31,-5 3 32-31,0 1 24 0,0 5-40 15,0 1-48-15,3 3-8 16,-3-1-56-16,0 4 80 16,0 3 56-16,0-3 24 0,0 6-32 31,0-2-40-31,0 2-15 16,0 3 7-16,0-3-64 0,0 4-8 15,4-1-16-15,0 1-16 16,-4-1-40-16,4 1 8 15,4-1 48-15,-3-2 48 0,-2 2-56 0,1-6-56 16,-4 0 72 0,4-3-24-1,-4 0 24-15,4-3 32 0,-4-4 40 16,4 4-80-16,0-3 48 16,0-4-56-16,-4 4-48 15,4-4 48-15,0 0-48 0,-4 1 80 0,4-1 8 31,0 0 104-31,0 1 72 16,-4-4-24-16,0 1-88 16,4-5-56-16,-4 5-56 0,0-7 0 15,4 3-40-15,-4-3 48 16,3-1 16-16,-3 1-64 0,0 0 48 31,0 0 56-31,0 0 104 0,0 0-16 16,0 3-32-16,0-7-72 15,0 5-88-15,0-2 40 16,0 1-32-16,0 0-8 0,0 0 64 16,0 0-16-16,0-1 16 31,0 2-56-31,0-2 112 0,0-2 32 16,-3 3-104-16,-5-6 24 15,0 2-16-15,4 1-8 16,-8-3 16-16,0-1-56 0,-4 4 81 15,0 0-57-15,-8-4-40 16,0 1 0 0,-4-4-8-16,-15-6-849 0,7 0-1247 15,4 0-3817-15</inkml:trace>
  <inkml:trace contextRef="#ctx0" brushRef="#br0" timeOffset="129365.45">23574 11046 1688 0,'0'0'10802'16,"0"0"-6873"-16,0 0-2441 0,0 0-7 15,0-10-73-15,0 10-288 16,0 0-368-16,0 0-384 15,0 6-152-15,0 10-72 0,0 6 249 32,0 10-33-32,0 3-24 15,0 7-184-15,0 8 16 0,0 4-96 16,0 3-72-16,0 0 0 16,9 4 56-16,-1-10-48 31,-1-3-8-31,2-7 8 0,-5-13 48 15,4-6-56-15,-8-9 0 0,3-4-216 16,-3-5-248-16,0-4-136 0,0 0-673 16,-3-4-991-16,-14-21-1985 15,-2-4-2240-15,2 1-1905 16</inkml:trace>
  <inkml:trace contextRef="#ctx0" brushRef="#br0" timeOffset="129717.77">23519 11055 5353 0,'0'0'5209'15,"0"0"-3593"-15,0 0-416 16,0 0-103-16,32-73 7 16,-13 60 56-16,2 4-216 0,7 3-224 15,3-1-95-15,5 4-113 16,0 0 32-16,-4-1-8 0,3 4-32 31,-7 0-144-31,0 4-136 16,-4 9-120-16,-7 2-32 15,-2 5 40-15,-7 5 40 0,1 0 0 16,-5 1-16-16,-1-1-56 16,-3 0-8-16,0 1-8 0,-3-4-56 31,-14 4 80-31,-7-4-32 0,-8 0 56 15,-7-3-112 1,-1 0-384-16,1-3-784 0,-6-10-856 0,13-6-1945 16,8 0-3089-16</inkml:trace>
  <inkml:trace contextRef="#ctx0" brushRef="#br0" timeOffset="130072.23">24252 10477 10722 0,'0'0'4081'16,"0"0"-2761"-16,0 0-128 16,0 0-536-16,0 0-88 0,-24 3 25 0,12 17 127 15,0 2-32 1,-12 6 88-16,5 4-152 0,-5 0-208 31,3-4-96-31,-3 1-184 16,1-4-16-16,3-3-64 15,7-5-56-15,6-5-992 0,7-9-3321 0,0-3-6273 16</inkml:trace>
  <inkml:trace contextRef="#ctx0" brushRef="#br0" timeOffset="132139.87">32248 11300 11090 0,'0'0'2704'16,"0"0"-1935"-16,0 0-465 0,0 0 520 16,0 0 192-16,0 0-80 31,0 0-256-31,-11-58-127 16,19 46-81-16,3-1-272 0,6-3-48 15,3 0-32-15,-1 3 0 0,1 4-120 16,4 3-24-16,-4 6 16 15,4 0 0-15,0 0-56 32,-5 0 64-32,2 9 0 0,-1 4 16 0,-5 3 24 0,2 0-40 31,-2 6 0-31,2-3 0 0,2 3 0 16,1-3 8-16,-4-3 0 15,8-3 40-15,-8-4-48 31,4-3-96-31,-8-6-24 0,-4 0 112 0,-5 0 8 16,1-9 8-16,-4-4-8 16,0-2-64-16,0-7 64 0,0-1 0 15,0 1 16-15,0 6 56 16,-4 0 72 0,1 7 88-1,3 6 24-15,0-1-72 0,0 4 72 0,0 0 48 16,0 0-120-16,0 0-184 15,0 0-48-15,0 0-64 0,0 7-144 16,0 5 208-16,0 4 48 31,0 3 0-31,0 0-80 16,0 1-320-16,0-2-152 0,0-2-192 16,0-3-337-16,0-7-343 0,0-2 288 15,0-4 608-15,0 0 488 16,0-10 32-16,7-6-72 31,2-6 80-31,-1-7 80 0,8 1 112 16,-4-1 72-16,3 4 64 15,-2 3 248-15,2 3-272 0,-2 6 40 16,-2 3-72-16,2 7-192 16,-5 3-72-16,3 0-8 31,5 0-8-31,4 3 8 0,-4 7 0 15,8-1 88-15,-1 4-72 0,2 3-8 16,-1-4 8-16,4 5-8 0,-4-5 64 16,4 1-64-16,-1-4 40 15,-3-2-32 1,0-1-16 0,0 0 48-16,-5-6 40 0,2 0-40 15,-5 0 40-15,-8 0 8 16,3-12 240-16,-3-1 112 0,1-6-7 0,-1-3-185 15,-5-4 8-15,1 1-24 32,0 3 112-32,-4 2 56 15,0 2-184-15,0 2-160 0,-8 3-64 16,-3 7-888-16,-13 0-1017 16,0-1-2648-16,-1 1-8529 0</inkml:trace>
  <inkml:trace contextRef="#ctx0" brushRef="#br0" timeOffset="133805.57">23164 12249 3992 0,'0'0'5217'0,"0"0"-2856"0,0 0-1241 16,0 0-192-16,0 0-175 15,0 0 151-15,-52 3 112 16,48-3-264-16,0 0-152 0,4 0 88 15,0-9 1-15,0-4-337 16,17-3-192 0,2-3-24-16,5-3-72 0,4 3-64 15,0-3 0-15,8 5 0 16,-4 5 0-16,7 2 0 16,-7 4-8-16,1 6 8 0,-1 0-16 15,-5 0 8 1,-3 0 0-16,0 10-48 15,-8 2-24-15,0 7-8 0,-9 0-40 16,-3 0 128-16,1 4 0 16,-1-4-56-16,4-1 48 15,-4-1-112-15,3-8-48 0,2-3-169 32,-1-6-407-32,3 0 472 0,-2 0 272 15,-5-9-8-15,4-7-56 16,-1-3-88-16,-3-6 88 15,-4-1 64-15,0-2 0 0,0-1 96 16,0 3 104-16,0 7 200 31,0 4 104-31,0 8 17 0,0 4-153 16,4 3-240-16,-4 0-128 16,9 7-152-16,-5 5 136 15,3 4 16-15,1 3 48 0,1-3-40 16,-2 3-8-16,1 0 16 15,0-3-16 1,-3 0-320-16,2-1-377 0,-3 2-191 16,-4-8-208-16,4-3 112 0,-4-3 208 15,0-3 232 1,0 0 367-16,-4 0 177 0,-3-9 0 16,3-7-56-1,-1-3 0-15,5-6 56 16,0 0 0-16,0 2 144 0,5 1 89 15,6 6 223-15,5 6 56 16,0 7-296 0,8 0-88-16,-1 3 72 15,9 0 136-15,1 10-80 16,3-1-112-16,3 1-72 16,-3-1-8-16,0 1 24 0,-4-4-88 15,-1 0 8-15,-3 1 40 16,-7-1-48-16,-6-2 0 0,1-1 8 15,-8-3 48-15,5 0-48 32,-6 0 112-32,1 0 80 15,0-7 32-15,-3-2-88 0,-1-7-88 16,-1-3 32-16,1-4-88 16,-4 1 0-16,0-6-104 0,0-4-608 15,4 0-1288-15,-4 7-849 31,0 3-8161-31</inkml:trace>
  <inkml:trace contextRef="#ctx0" brushRef="#br0" timeOffset="136828.17">23140 13405 9994 0,'0'0'2712'16,"0"0"-935"-16,0 0-465 15,0 0 96-15,-4-16-312 16,4 13-135-16,0 3 31 16,0 0-176-16,0 0-208 0,0 0-296 15,0 0-104-15,0 6-104 0,-4 13-48 31,-3 10 232-31,3 8-48 16,0 8-96-16,4 9-48 16,0 3-48-16,0 4-48 0,0 5 48 15,0-5-40-15,0-5-8 16,4-4 8-16,-4-8-8 0,4-9 8 31,-1-10-8-31,1-9-200 16,0 0-160-16,-4-10-160 15,0-2-880-15,0-4-488 0,0-4-921 0,0-8-1040 16,0-7-4865-16</inkml:trace>
  <inkml:trace contextRef="#ctx0" brushRef="#br0" timeOffset="137180.71">23407 13354 7513 0,'0'0'3881'16,"0"0"-2305"-16,0 0-151 15,0 0-313-15,0 0-184 0,0 0-224 16,4 0-240-16,0 15 584 16,-4 8-223-16,0 6-113 0,0 2-168 31,0 7-88-31,0 1-120 15,0 8-80-15,0-2-16 16,0 5-48-16,0-2-72 0,0 3-40 16,0-7-16-16,-4-3-56 15,0-2 56-15,4-8-8 0,-4-9-56 32,4-3 0-32,0-6-24 15,0 0-440-15,0-7-416 16,0 1-464-16,0-7-945 0,4 0-2064 15,-4 0-3384-15</inkml:trace>
  <inkml:trace contextRef="#ctx0" brushRef="#br0" timeOffset="137467.41">23136 13754 7297 0,'0'0'6545'0,"0"0"-4640"16,0 0-481-16,0 0-104 15,0 0-383-15,0 0-305 0,0 0-96 32,88-22-136-32,-48 15-64 0,0 1 48 15,3 3-168-15,2-7-120 16,-9 7-40-16,-1-3-56 15,-7-1-488-15,-8 4-816 0,-8 0-385 16,-12-4-1271-16,0 5-1409 16,0-2-2713-16</inkml:trace>
  <inkml:trace contextRef="#ctx0" brushRef="#br0" timeOffset="137857.07">23866 13503 11746 0,'0'0'3993'16,"0"0"-3209"-16,0 0-112 15,0 0-136-15,0 0 24 0,0 0 569 16,0 0-201-16,0 83-264 16,0-52-144-16,0 7-216 0,0 1 8 15,0 5-144-15,0 0-48 32,0 1-72-32,0-1 16 15,0-6-56-15,0-9-8 0,0-3 48 16,0-4-48-16,0-7-312 0,3-5-384 15,-3 0-648-15,4-4-1073 16,-4-6-1456-16,0 0-2952 31,0 0 1144-31</inkml:trace>
  <inkml:trace contextRef="#ctx0" brushRef="#br0" timeOffset="138270.25">23826 13347 9754 0,'0'0'1880'0,"0"0"-384"16,0 0-511 0,0 0 87-1,0 0-240-15,83-66-152 16,-55 63 8-16,0 3 8 0,8 0-232 15,4 3-55-15,0 9-193 16,-1 4-96-16,-3 3-64 0,-8 7 8 16,-8-1-16-16,-8 4-48 31,-8 3 0-31,-4-1 64 0,-4 1 24 16,-15-1 120-16,-9 1 208 15,-4-6-112-15,0-4-64 0,-4-6 24 16,0-3-72-16,4-7-24 15,4-3-8-15,5-3-64 32,6 0-24-32,6-9 48 0,2-1-120 15,5 0-248-15,4 1 56 16,0 3-216-16,0 6-456 0,0 0-1169 16,0 0-2648-16,0 0-2704 0</inkml:trace>
  <inkml:trace contextRef="#ctx0" brushRef="#br0" timeOffset="138982.31">25591 13554 176 0,'0'0'10298'0,"0"0"-8218"0,0 0-752 15,0 0 289-15,0 0 167 32,-20 0-127-32,20 0-353 15,0 0-424-15,3 0-104 0,6 0-72 16,3 0-304-16,8 0-96 0,12 0-71 16,3-7-33-16,13 1-128 15,4-1-8-15,0 2-64 31,-5 1-8-31,-2 1-144 0,-14 0-249 16,-10 3-447-16,-10 0-960 16,-11 0-737-16,0 3-639 15,0 4-5002-15</inkml:trace>
  <inkml:trace contextRef="#ctx0" brushRef="#br0" timeOffset="139209.84">25626 13751 10178 0,'0'0'4209'16,"0"0"-3073"-16,0 0 320 0,0 0 176 16,0 0-303-16,0 0-361 15,120 3-496-15,-68-3-200 0,3-3-176 16,1-4-16-16,-4 1-80 0,12-13-1264 31,-21 3-3713-31,-2-3-8850 16</inkml:trace>
  <inkml:trace contextRef="#ctx0" brushRef="#br0" timeOffset="140018.81">27467 13357 9754 0,'0'0'6393'0,"0"0"-4745"16,0 0-95-16,0 0-329 0,0 0-120 15,-3-6-360-15,3 9-496 16,7 12-88-16,5 8 160 16,0 12-80-16,0 6-111 0,1 10-17 0,-10 6-64 31,5 0-40-31,-4 4 48 15,-4-4-48-15,4-3 0 0,4-7 8 16,-8-9-8-16,8-6 0 16,-4-7-8-16,-4-6-336 15,4-6-393-15,-4-3-855 0,-4-10-1385 32,-4 0-2576-32,-8 0-4225 0</inkml:trace>
  <inkml:trace contextRef="#ctx0" brushRef="#br0" timeOffset="140389.75">27447 13255 11002 0,'0'0'2544'16,"0"0"-1303"-16,0 0-9 15,0 0-48 1,0 0-168-16,84-57-79 0,-52 54-345 16,11 3-136-16,6 0-104 15,3 0 224-15,-1 0-232 16,-3 13-72-16,-8 2-176 0,-8 5-88 16,-8 2-8-1,-9 0-16-15,-6 7-40 16,-9-1 56-16,0 1 72 15,0-1-16-15,-13 1-48 0,-2-4 64 16,-9 1-64-16,0-4 0 16,-12-3-8-16,0 0-72 0,-3-6-680 31,-6-3-1048-31,10-8-2121 16,7-2-4225-16</inkml:trace>
  <inkml:trace contextRef="#ctx0" brushRef="#br0" timeOffset="140751.47">28360 12725 864 0,'0'0'5793'0,"0"0"-3048"0,0 0-737 16,0 0-408 0,0 0-151-1,-80 44-345-15,57-21-56 0,-1-1-152 16,3 0-192-16,1 0-135 0,1-2-169 15,6-5-136-15,2 1-88 16,7-3-96-16,0-3-64 0,0-1-16 31,-5-3-1201-31,6 1-1663 16,-9-7-4154-16</inkml:trace>
  <inkml:trace contextRef="#ctx0" brushRef="#br0" timeOffset="142214.87">23583 14760 12546 0,'0'0'2881'0,"0"0"-1089"16,0 0-39-16,0 0-201 15,0 0-272-15,0 0-496 0,-4-9-472 16,4 28-176 0,0 6 96-16,0 13 217 15,0 10-105-15,0 6-104 0,0 3-88 16,0 3-80-16,0-5-24 16,0-5-32-1,0-2-8-15,0-10-8 16,0-3 0-16,0-10-320 0,4-6-168 15,0-6-601-15,3-4-1119 16,10-9-1513-16,-6-6-992 0,1-10-5121 16</inkml:trace>
  <inkml:trace contextRef="#ctx0" brushRef="#br0" timeOffset="142483.97">23950 14672 6617 0,'0'0'7041'16,"0"0"-4600"-16,0 0-209 0,0 0-487 31,0 0-673-31,0 0-464 16,0 0 144-16,0 66-32 0,0-18-335 16,0 3-121-16,0 9-72 15,0 0-88-15,0 1-40 16,0-7-56-16,3-7 0 0,5-3 0 15,-4-9-8 1,0-6-128-16,0-10-232 16,4-3-681-16,-4-10-1087 0,0-2-2249 15,-4-4-4529-15</inkml:trace>
  <inkml:trace contextRef="#ctx0" brushRef="#br0" timeOffset="142724.06">23643 15005 12066 0,'0'0'4937'16,"0"0"-3241"-16,0 0-63 16,0 0-401-16,0 0-584 0,0 0-336 15,103-16-88-15,-47 13 8 16,0-4-72-16,4 4-88 15,-5-3-56-15,-11-1-16 0,8-2-824 32,-16-1-2136-32,-4 1-4866 0</inkml:trace>
  <inkml:trace contextRef="#ctx0" brushRef="#br0" timeOffset="143159.23">25132 14970 4336 0,'0'0'11203'16,"0"0"-8995"-16,0 0-1296 0,0 0 105 15,0 0-41-15,0 0 48 16,0 0-256-16,21 0-336 0,7 0-184 31,11 0-8-31,1 0-71 16,12 0-73-16,-5-4-48 15,-2-1-48-15,-2-2 0 0,-7 7-264 16,-8 0-649-16,-12 0-1351 16,-12 0-3009-16,-4 0-3649 0,0 0 3961 0</inkml:trace>
  <inkml:trace contextRef="#ctx0" brushRef="#br0" timeOffset="143368.26">25209 15144 7945 0,'0'0'7618'0,"0"0"-5314"15,0 0-1247-15,0 0 31 0,0 0 120 16,0 0-336-16,0 0-216 0,111 10-280 15,-63-10-208-15,3 0-96 16,1 0-23 0,-4 0-49-16,0-13-809 15,-13 1-1895-15,-7-4-5218 16</inkml:trace>
  <inkml:trace contextRef="#ctx0" brushRef="#br0" timeOffset="144347.44">27021 14878 11882 0,'0'0'2825'32,"0"0"-729"-32,0 0-135 0,0 0-97 15,0 0-440-15,0 0-592 16,0 0-440-16,0 0-231 15,-4 35 159-15,13-7 232 0,-2 14-112 16,9 5-184-16,-4 7-56 31,4 3-40-31,-4 4-56 0,4-1-88 16,-5 0 40-16,6 1-40 16,-6-4 40-16,2-10-8 15,-6-2-48-15,5-7-104 0,-7-10-256 16,-1-8-32-16,-4-5-360 15,0-5-385-15,0-7-1239 16,0-3-2169 0,-4-9-1424-16,-1-10-945 0</inkml:trace>
  <inkml:trace contextRef="#ctx0" brushRef="#br0" timeOffset="144756.16">27061 14907 10594 0,'0'0'1984'0,"0"0"-1032"0,0 0 209 31,-20-89 295-31,20 72-240 16,4 5-256-16,8 2-287 0,8 4-401 15,0-1-176-15,8 5 200 16,0 2 192-16,8-4-48 0,3 4 88 15,1 0-40-15,8 0-192 16,-5 13-80 0,2 0-64-1,-10 2-80-15,-3 4-64 0,-8 4-8 16,-4 2-16-16,-12 4 8 16,0-1 0-16,-8 4 8 0,0-3 0 15,-11-1 8-15,-10-2 8 16,-7-4 104-16,-4-3 96 15,-7-3 56 1,-5 0-48-16,0-4-88 0,0-2-128 16,4-1-8-16,12-5-8 15,9-4-552-15,10 0-1040 0,9-16-849 16,20-3-5312-16,1-4-1457 16</inkml:trace>
  <inkml:trace contextRef="#ctx0" brushRef="#br0" timeOffset="145271.24">27818 14277 1120 0,'0'0'10186'15,"0"0"-8338"-15,0 0-407 31,0 0-129-31,0 0-152 0,0 0-344 0,0 0-344 16,-16 0-23-16,4 13 527 16,-4 4-192-16,-4 5-96 0,-4 0-128 15,1 0-176-15,-1 0-72 16,0 3-112 0,-1-2-56-1,2 2 40-15,3-3-32 0,7-5-24 0,6-2-64 16,-1-5-56-16,4-4 0 15,4-3 1-15,0-3 55 0,0 0-56 16,0 0 56-16,0 0-16 31,0 0-48-31,0 0-48 16,0 0-217-16,0-3-415 0,0-6-984 16,0-4-3425-16,0 4-4873 0</inkml:trace>
  <inkml:trace contextRef="#ctx0" brushRef="#br0" timeOffset="146163.16">28272 14770 3592 0,'0'0'2465'16,"0"0"2520"-16,0 0-3241 0,0 0 217 16,0 0 295-16,0 0-568 15,-4-19-263-15,4 19-281 0,0 0-336 16,0 0-272-1,0 0-280-15,0 13-152 16,0 6-32-16,0 12 288 16,0 7-47-16,4 10-73 0,4 6-96 15,-4-3-16-15,4 3-112 16,0-4 56-16,0 2-64 0,0-8 72 31,0 0-32-31,0-3-48 16,0 1 8-16,-4-7 0 0,-1 0 0 15,-3 0 40-15,5-7-48 16,-1-6 8-16,-4-2 0 16,4-5-8-16,-4-5-176 15,0-4-176-15,0 0-257 0,0-2-575 32,0-4-936-32,0 0-769 0,0-4-1288 15,0-8-3088-15,-4-1 4008 0</inkml:trace>
  <inkml:trace contextRef="#ctx0" brushRef="#br0" timeOffset="146855.81">28244 14611 8361 0,'0'0'1497'0,"0"0"-1081"16,0 0 200-16,100-13 472 16,-69 13 136-16,10 0-207 0,-5 10-81 0,-1 6-184 31,1 6-8-31,-8 0-176 15,-4 7-192-15,0-1-64 0,-12 4-160 16,-1 0 16-16,-6 3 80 16,-5-4-40-16,0 4-71 15,0 0-33-15,0-3 64 0,0 3-64 32,-8-3-32-32,-4-4 0 0,4-2 0 15,-8-1 104-15,-4-3 248 16,0-3 40-16,-4-6-64 15,-8-4-48-15,-3-5-352 0,-1-4-120 32,-12-13-1208-32,12-12-2393 15,8-4-6873-15</inkml:trace>
  <inkml:trace contextRef="#ctx0" brushRef="#br0" timeOffset="147464.22">28654 14420 6601 0,'0'0'7265'0,"0"0"-5064"16,0 0-873-16,0 0 33 15,0 0-89-15,0 0-176 16,21 0-320 0,-1 0-464-16,4 0-160 15,8 0 40-15,0 0-88 0,-1 0-16 16,-3 0-88-16,-1 0 0 0,-2 0-704 15,-5-9-1384-15,-5-1-3177 16,-2 1-5618-16</inkml:trace>
  <inkml:trace contextRef="#ctx0" brushRef="#br0" timeOffset="147846.01">29157 14011 10018 0,'0'0'4857'0,"0"0"-2969"0,0 0-224 0,0 0-103 16,0 0-233 0,0 0-440-16,0 0-536 0,0 0-208 15,8 44 432 1,-4-9-255-16,3 7-9 16,6 5 24-16,-2 7-112 15,6 3-104-15,-2-3-8 0,2 0-64 16,-10-3-40-16,1-6-8 0,0-7-96 15,-8-10-424-15,0-2-361 0,0-7-1767 32,0-6-5226-32</inkml:trace>
  <inkml:trace contextRef="#ctx0" brushRef="#br0" timeOffset="149240.65">22973 14525 3712 0,'0'0'6450'0,"0"0"-5250"31,0 0-248-31,0 0-160 16,0 0 289-16,-11-18 423 0,11 18-336 15,-5 0-504-15,5 0-360 16,0 0-144-16,-4 5-96 0,0 18-56 16,0 12 1145-16,-4 9-689 15,1 26-168-15,-2 19 0 0,5 19 16 16,-4 6-64-16,5-9 24 15,-1-13-16-15,-1-16-128 32,5 4-32-32,-4-17-24 0,4-9 56 15,0-10-40-15,0-2-80 16,0 5 8-16,0 5 48 0,4 4-56 16,-4-1-8-16,5-8 0 15,-1-3 8-15,-1-2 0 31,1-7 0-31,-4-7 8 0,4-2 56 0,-4-4-64 16,0-6-8-16,0-7-264 16,0-2-656-16,0-4-920 0,-4-10-1289 15,-3-8-2360-15,3-11-4793 16</inkml:trace>
  <inkml:trace contextRef="#ctx0" brushRef="#br0" timeOffset="152889.18">23117 14449 360 0,'0'0'7593'16,"0"0"-5560"-16,0 0-1137 15,0 0-200-15,0 0-80 0,0 0-80 16,28 0 64-16,-9 0 0 16,5 0-167-1,8 0-105-15,4-3-16 16,3-3-96-16,-2-1-112 16,3 1-56-16,-5-1 0 0,1 1 8 15,-4 0 96-15,0-1 56 31,3 4 8-31,10 0 24 0,2-3 48 16,5 0-128-16,4-1-8 16,4-3-8-16,-4 1-88 15,-1 3 16-15,-7-4-8 0,-8 4-64 16,-8 0 16-16,-5-1 88 16,-2 4 0-16,-5 0 144 0,3-1 16 31,5 1-112-31,9 1 32 15,6-2-88-15,9 1-32 0,3 0 8 16,5 0-72-16,0-1 48 0,-4 1-40 16,-8 0-8-16,-5 3 0 15,-11-3 0-15,-4-1 0 16,-4 4 0 0,-4-2 8-16,4-5 0 15,0 4-8-15,4 0 8 0,4 0-8 16,3-1 16-16,1 1-16 0,9 0 48 15,-2 3-48-15,5-3 0 16,3 3 0 0,1 0 0-16,4-3 0 15,-3 3 8-15,2 0-8 16,0 0 0-16,5-3-8 0,-4 3-40 16,8-4 48-16,-8 4-8 31,0 0 0-31,-9 0 8 0,1 0-8 15,-8 0 0-15,0 0 0 16,0 0 8-16,0 0-8 16,-1 0 8-16,2 0 0 0,2 0 0 15,1-3-16-15,0 3 16 16,-1-3 0-16,-3 3 0 0,0 0 0 31,-8-3 16-31,-4 3-16 16,0-3 8-16,-8-1 8 15,4 2-16-15,0 2 8 0,0-4 0 0,-1 1 0 16,9 0 0-16,0-4 0 16,0 7-8-16,-1-3 8 15,2 0-8 1,-1 0 8-16,-13 0-8 16,5 3 0-16,-3-3 8 15,-2 0 8-15,1-1-8 0,1 4 0 0,2-3-8 31,1-3-40-31,4 2 40 16,4 4 0-16,-4-2 8 0,3-2 0 16,1 1-8-16,-4 3-56 15,4 0 48-15,-12-3 0 16,4 3 8-16,0 0 0 0,0-3 0 31,0-1 0-31,4 1-120 0,4 0 112 16,0 0-96-16,3-3 56 15,-3-1 40-15,0 4 8 16,-4 0-8-16,0-4 8 0,-4 4 8 16,-1-3-8-16,5 3 0 31,-4-3 8-31,8 2-8 0,-4-2 0 16,4-1 8-16,0 7-8 15,0-2-8-15,3-2 0 16,1 4 8-16,1 0-8 0,-5 0 8 15,-1 0-8-15,-7 0 0 16,4 0-8 0,-4 0 16-16,4 4-8 0,0-4 16 15,7 0-16-15,-3 0 8 16,4 2 0-16,0-2-88 16,-8 0-88-16,3 0 48 0,-3 0 112 0,0 0 16 15,-4 0 0 1,4 0 0-16,-3 0 0 15,3 0 0-15,-1-2 0 16,4-5 0-16,1 4-8 16,9 0 8-16,-2 0 0 15,-3-1-8-15,0 1 8 0,-4 3-8 32,-8-3 8-32,-4 0 0 0,0 0 8 15,-4 0 8-15,-5-1 32 16,6-2-48-16,-6-1 8 15,9 2-8-15,1-2 0 0,-2-3 0 16,5 4 0-16,-4 0 0 31,0 3 0-31,0-1-8 0,-4 1 8 16,0 0 0-16,0 0 0 16,0 3-8-16,0-3 8 15,0-1-8-15,4 4 0 0,4-2 0 16,-1-2 0-16,5 4 8 15,0-3-8 1,0 3 16-16,-4-3-8 16,-5 0 0-16,2-1 16 0,-5 4-8 15,3 0 0-15,-2 0-8 16,2-3 0-16,5 3 0 0,4-3-8 16,-4 3 0-16,4-3 0 15,-4 3-48 1,3-3 48-16,-6 3 8 15,-1-3 8-15,-5 3-8 0,2 0 8 16,-2 0 0 0,5-3 0-16,1 3-8 0,2-4 0 0,5 4 0 15,-4-3 0-15,-4 3-8 32,0-3 8-32,0 3 0 0,-4-3-8 15,-4 3 8-15,-8 0 0 16,3-4 8-16,-3 4-8 0,1 0 0 15,-5 0-8-15,4 0 8 16,0 0 0-16,0 0-48 31,0 0 32-31,3 0-40 0,-3 4 48 16,5 2-64-16,-9 1-48 16,4-1-32-16,-4 3-16 0,4 4 112 15,-4 0 56-15,0 6 136 31,0 0 0-31,0 3 48 0,0 3 184 16,0 4-104-16,-4 3-56 0,0-1-40 16,-5 5-64-16,5-1-31 15,0 2 55-15,4-2 16 0,-3 7 0 16,3 2 48 0,0-2-24-1,0-1 80-15,0 3-72 0,0-3 40 16,3 1-112-16,5-4-40 0,1 3 8 15,-5 3-56-15,0-2 32 16,-1 5 16-16,-3 1 8 0,0 0 24 16,0-1-48-16,0 1-48 31,4-7 88-31,-4 4-88 16,4-4 8-16,0-3 0 0,5 3 8 15,-6 1 32-15,1-4-48 0,0 3 8 16,0-3 8-16,0 0-8 31,1-3 0-31,-1 3 0 16,-4 0 8-16,0-3-8 0,3 0 32 15,1 3-40-15,-4-6-8 16,4 0 8-16,0-4 0 0,-4 1 0 16,4 0 0-16,-4-4 0 31,0 0 0-31,0-3-8 15,0 4 8-15,0-1 8 0,0 0-8 0,0 1 0 16,0-4 0-16,0-3 0 16,0-3 0-16,0-3 16 0,0 0-8 15,0-4 0 1,0 4 40 0,-4-3-40-16,0-1 0 15,-4 4 56-15,1-4-56 0,-14 4 64 0,1-3-24 16,-12 2 0-16,-7 1-40 15,-6-4 56-15,-6 4-64 0,-5-3-96 16,0-4 8-16,-7 0 80 31,-5-3-32-31,1 1 40 16,-6-1-16-16,-6-3 16 0,-16 3-8 31,-17 0-64-31,0-3-16 0,9 6 80 16,7 1-40-16,16 2 48 15,12-2-8-15,9-1 8 16,7 0-8-16,4 1 8 0,-8 2 0 16,-7-3 0-16,-13 4 0 15,4-3-120-15,-3-4 16 0,-9 3-8 16,-16-6 56-16,-12 0 8 31,1 3 40-31,7-3 0 16,13 3 8-16,8-3 0 0,-1 0 0 0,0 0 32 15,-4 0-24-15,5 0-8 16,-5-3 8-16,0 0 0 0,0 3-8 16,-3-6 16-1,-1 3 32 1,8-4-48-16,9 7 8 16,19-3-8-16,13 0 96 0,-6 3 40 15,-3 0-80-15,-11 0-40 16,-20 0-8-16,-13 0 72 0,-16 3-80 0,0 0 8 15,9 4 40-15,19-7-40 32,24 3 48-32,13-3-8 15,-5 0-40-15,-16 0-8 0,-23 0 0 16,-25-7 0-16,0 1 0 16,9-1 0-16,15 1 0 15,8 0 8-15,13 3 0 0,11-1 32 31,17 1-32-31,-2 0-8 0,-2 0 8 16,-9 0 0-16,-4 3 8 16,0 0-16-16,4 0 0 15,0 0-8-15,1 0-8 0,0 0 8 32,-1 3 8-32,0 3-8 15,3-3 0-15,2 1 8 0,3-4 0 16,1 0 0-16,2 0 0 15,2 0 0-15,7 0 8 0,0 0-8 16,8 0 8-16,5 0 40 16,6 0-48-1,-2 0 0-15,6 0 0 16,-7 0 0-16,1 0 0 0,-5 0 0 16,-4 3 0-16,-8-3 0 15,0 0 0-15,1 0 8 0,3 0 0 16,4 0-8-1,7 0 8-15,10-3 0 16,-2-1 40-16,13-2 8 16,-4 3 136-16,4 3-24 0,-3-3-64 15,-1 3-88-15,-4-3-8 16,-1 0 40-16,-2 3-48 16,3-7 0-1,-1 4 0-15,2-4 0 16,3 1 48-16,0-3-40 0,0-1 40 15,4-2 16-15,0-1-16 16,0-3-48-16,-4 3 0 16,-8 3-176-16,-4-2-296 0,-8 6-360 31,-4-1-512-31,-8-5-1057 16,8 5-39-16,8-2-3218 0</inkml:trace>
  <inkml:trace contextRef="#ctx0" brushRef="#br0" timeOffset="188141.9">30053 14141 5265 0,'0'-9'8505'0,"0"2"-6248"16,4 1-929-1,-4-1-224 1,0 7 257-16,0 0-145 16,4 0-320-16,-4 0-304 0,0 0-280 0,0 0-144 15,0 0-72-15,0 7-96 16,0 9-64-16,-12 13-8 0,-8 12 72 15,0 9 80-15,-7 4-72 16,7-3 72-16,-1-10-72 16,14-9 0-1,7-10-8-15,0-6-56 16,15-10-96-16,29-6 152 0,37-18 200 16,30-33-80-16,16-16-64 15,9-12-56-15,-13 0 16 31,-31 18-16-31,-20 16 0 0,-29 20 0 16,-23 13 16-16,-3 5-16 16,-14 1-40-16,-3 6-80 15,-12 6-768-15,-24 20 352 0,-43 34-832 16,7 0-1441-16,-4-3-3312 0</inkml:trace>
  <inkml:trace contextRef="#ctx0" brushRef="#br0" timeOffset="188899.93">30185 14862 4993 0,'0'0'7449'0,"0"0"-5120"16,0 0-1537-16,0 0-552 0,0 0 40 15,0 0 152-15,0 22-104 0,0 3 496 31,-4 10-200-31,0 7-280 16,0 2-159-16,0 1-49 0,-1-1-72 16,5-6-56-16,0-9 56 15,0-7-56-15,5-6 136 16,11-7 72-16,12-9 112 0,11 0-32 31,25-22 96-31,24-23-40 0,39-27 40 16,9-17-104-16,-1-7-184 15,-23 14-48-15,-37 28 8 16,-30 25 64-16,-17 14 360 0,-13 5-104 16,-11 7-152-16,-4 3-232 31,0 6-776-31,-28 20-88 0,-12 5-48 16,-31 27-1569-16,11-11-2872 15,4-9-4409-15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09:55.6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2228 9881 120 0,'0'0'1440'0,"0"0"4033"31,0 0-4361-31,0 0-736 0,0 0-312 16,0 0-8-16,0 0 24 0,0 0 256 15,0 0 161 1,0 0-65 0,0 0-136-16,-4 2-24 0,4-2 96 15,-3 4-136-15,3-1 16 16,-9 0 16-16,9-3 88 0,-4 3-40 0,0 0-96 16,0 1-48-16,4-4-56 15,-4 3-24-15,1 0 48 0,3-3 16 31,0 3-144-31,-5-3 112 32,5 3-112-32,0-3 0 15,0 3 40-15,-4-3-40 16,4 4 0-16,0-1 0 0,0-3 96 16,0 3 40-16,0-3 96 15,4 0 89-15,8 0-49 0,0 0-168 16,4 0-56-16,3 0 0 15,-2 0-48-15,7 0 8 0,-5 0 40 16,2 0-48-16,3 0 0 16,-5 0 40-1,1 0-48-15,1 0 16 16,-6 0-8-16,5 0-8 0,-4 0 72 16,-4 0-24-16,4 0-48 15,-4 0 64-15,0 0-64 0,4 0 16 0,-4 0-16 16,-1-3 8-16,2 0 8 31,-2 3-8-31,2-4 0 0,2 1 8 16,6-3-16-16,-6 3 8 15,2 0-8-15,-6-4 0 0,6 4 8 16,-6 0-8-16,1 0 8 16,0-1-8-16,0 2 8 31,0 2 16-31,4-4-16 15,-5 4-8-15,6-3 8 0,-1 3-8 16,-4 0 8-16,3 0-8 0,2 0 0 16,-2 0 0-16,1 0 8 31,0 0-8-31,0 0 0 0,-4 0 8 16,8-3-8-16,-3 0 0 0,-2 3 0 15,1-4 0-15,0 1-8 16,0 3 8-16,0-3 8 0,4 3-8 15,-1 0 0-15,-2-3-40 0,3 3 40 47,-5 0 8-47,2 0-8 0,-2 0-8 16,-2 0 8-16,2 0-8 16,-3 0 8-16,0 0 0 0,0 0 8 15,4 0-8-15,0-3 8 16,0 3-8-16,-1 0 0 15,6 0 0 1,-6 0 0-16,5-3 0 0,1 3 0 0,-6-3 0 16,2 3 0-16,-2-4 0 0,-2 1 8 15,2 0 32-15,1 0-40 16,4-1 0-16,0-2 8 31,0 0 0-31,3 3-8 0,-2 0 16 16,3-1 128-1,0 1-8-15,-1 0-40 16,1 3-40-16,0 0-40 0,-7 0 72 16,2-3-72-16,1 3-16 15,0-4 64 1,-4 4-64-16,4-2 8 16,-4 2 8-16,0-4-8 0,-1 4 0 15,2 0 0-15,-2-3 0 0,2 3 0 16,-2-3-8-16,5 3 0 15,-4-3 0-15,0 3 0 32,0 0 0-32,0 0 0 0,0 0 0 0,4-4 8 15,-4 4-8-15,3-3 0 16,2 3 8-16,-1-3 8 0,-1 3-8 0,2-3 0 31,-1 3-8-31,-1 0 0 16,-6 0-8-16,2 0 8 0,-7 0 0 15,4 0 0-15,-4 0 0 16,4 0 0-16,0 0 8 0,0 0 0 16,4 0-8-1,0 0 0-15,4 0 0 16,-1 0-48 0,1 0 40-16,-3 0 8 15,-2 0 0-15,-2 3 0 0,-2-3 0 16,-3 0 0-16,0 0 0 15,8 3 8-15,0-3-8 0,0 0 0 16,8 0 0-16,-4 0-8 31,4 3 8-31,0 1-8 0,0-4-8 16,-5 3-32-16,1-3-184 0,-3 3 40 16,-6-3 64-16,1 0-48 0,-3 0 64 15,2 0 64 16,-7 0 40-31,0 0 8 16,4 0 0-16,-3 0 8 0,2 0-8 16,5 0 0-16,0 0 0 15,4 0 0-15,4 0-144 0,4 0-88 16,-1 0 88-16,-2 0-200 16,-1 0 199-16,-9 0 137 15,-3 0 0 1,-4 0 0-16,-4 0 8 0,0 0 81 0,0 0 71 15,0 0 48-15,5 3-32 16,-5-3 48-16,4 4 72 0,3-2 24 16,1 5-112-16,0-1-72 31,-3 1 16-31,2 2-48 0,-3-3-16 16,-4 7-72-16,0-3 144 15,0-1 24-15,0 4-32 0,0-4-16 16,0 4 56-16,0 0 32 15,0-4 56 1,0 4-24-16,0-4-48 16,0 4-72-16,0-3-24 15,0 2 32-15,0-2-40 16,0 3-8-16,0 0-88 16,0-1 48-16,0 4 0 0,0-3-40 15,0 3 0-15,4-1 40 31,0 1-40-31,0 0 0 0,-4 4 0 16,0-8-8-16,0 1 0 0,0 3 0 0,0-4-8 16,0 1 8-16,0-3 0 15,0 2 0-15,5-2 0 0,-1-1-80 32,-1 1-32-32,5 2 48 15,-4-2 56-15,0-1 0 0,0 1 0 31,1 0 0-31,-5-1-136 0,0-3-32 16,0 1 32-16,0-4-144 0,0 0-32 16,0 1-32-1,-5-2 200 1,-3 2 152-16,0-4 0 0,1 0-8 16,-6 0-80-16,1 0-8 15,-4 0-8-15,1 0-152 0,-2 0-48 0,-2 0 80 16,-5 0 152-16,0 0 56 31,0 0 8-31,0 0-8 0,-4 0-24 16,0-4 32-16,-3 4-32 15,-1 0-136-15,0-2-40 16,-5 2 80-16,5 0 64 16,1 0-48-16,-1 0 8 0,4-4 96 31,-4 4 8-31,5-3-8 15,-1 3-48-15,-4-3-240 0,4 3-1 16,-4-3 81-16,0-1 104 16,-4 1 64-16,4 3-24 0,0 0 0 15,0 0 72 1,4 0 8-16,1 0 8 16,3 0-8-16,0 0 0 0,4 7-8 15,-3-4 0-15,2 3 0 16,-3-2 8-16,0 2 0 15,1-3 0-15,-5-3 16 0,0 3-16 0,0 0 8 32,0-3-8-32,0 0 0 0,-4 0 8 15,8 0 0-15,-4 0 0 16,5 0-8-16,-5 0 8 16,4 3 0-16,-4-3-8 0,0 7 8 15,4-4 112-15,-4 0-16 31,5 3-96-31,-5-2 72 16,7 2-72-16,-7-3 40 0,4 0-40 16,1 1-8-16,-5-4 8 15,4 2 96-15,4 2 112 0,-3-4 25 16,-2 3-49-16,1-3-64 31,4 0-72-31,-3 0-40 0,3 0 32 0,-5 0-48 16,1 0 8-16,1 0-8 15,-1 0 0-15,0 0-56 16,0-3 40-16,0 3-40 16,1-4 48-16,2 4 8 15,-3 0 0-15,5 0 0 16,-5 0 0 0,3 0 8-16,2 0-8 31,-1 0 0-31,0 0 80 15,4 0-80-15,-4 0 48 0,0 0-40 16,0 0 0-16,0 0 0 16,0 0-8-16,1 0 0 0,-2 0 0 0,-3 0 16 15,5 0-16-15,-5 0 8 0,3 0 0 16,2-2-8-16,-5-2 8 0,8 4-8 16,-7-3 8-16,6 3-8 31,-3-3 8-31,1 3-8 0,-2 0 0 15,6-3 0-15,-5 3 0 16,3 0 0-16,6-3 0 0,-5 3-8 16,4 0-40-16,4-4 48 0,-4 4 0 15,4-3-8 1,0 3 0-16,-4 0 0 16,-4 0 0-16,1 0 8 0,-2 0-8 15,-3 0 8-15,8 0 0 31,-3 0 0-31,6 0 0 0,1 0 8 16,5 0 0-16,-1 0 0 31,4 0 0-31,0 0 56 0,-4 0-48 16,4-3 48-16,0 0-56 0,-5-3 8 16,5-1 64-16,-4 4-24 15,0-3-40-15,0-4 56 0,4 1-8 0,0-1-16 31,0-2-32-31,0-1 48 16,0-3 48-16,0 3-24 0,0-6 8 16,4 0 32-16,4 0-56 15,1-3 0-15,-5 3-16 0,3-4-40 16,-3 4 120 0,0 0 0-1,-4 3 56-15,0 1-48 16,0-1 8-16,0 0 8 15,0 3 112-15,0 4-24 0,-4 2-32 16,0 1 56-16,0-1-48 16,1 1-96-16,3 0-80 0,-4-4-32 31,0 1-8-31,-5-1-8 16,5-6 0-16,0 4 8 0,1-1-8 15,3 4-192-15,-4 2-480 0,0 4-1008 16,0 3-961-16,-5 0-6361 0</inkml:trace>
  <inkml:trace contextRef="#ctx0" brushRef="#br0" timeOffset="1441.16">28100 9239 2840 0,'0'0'7962'15,"0"0"-6194"-15,0 0-1072 0,0-10-192 0,5 10 201 16,-5 0 79-16,4 0-192 16,4 13-136-16,0 3 112 15,4 6-24-15,0 7-216 16,-1 6 184-16,6 0 17 16,-6 3-121-16,6 0-152 15,-6 0-40 1,-7 3-88-16,5-3-64 15,-5 4 8-15,-1-1-16 16,1 3 40-16,0 1-56 0,4-4-32 31,-3 0 32-31,6-6-32 16,-7 0 64-16,8-6-64 0,-7-7 0 16,-2-3 40-16,1-3-48 0,-4-6 0 0,0-1 0 15,4-3-80-15,-4 1-88 16,0-4-128-1,0 0 8-15,0-3 8 16,0 0-249-16,0 0-271 0,0 0-192 16,0 0-640-16,0-19-1041 15,0 0-4472-15,0-6 3008 0</inkml:trace>
  <inkml:trace contextRef="#ctx0" brushRef="#br0" timeOffset="3823.27">28216 9220 7001 0,'0'0'2024'16,"0"0"-1423"-16,0 0-329 15,0 0 328-15,0 0 304 16,96 0-192 0,-68 0-448-16,0 0-80 15,0 0 72-15,0-3 72 0,-4 0-120 16,4-4 64-16,0 4-64 15,-1-4 41-15,5 2 103 0,-4-5 104 16,8 3-144-16,0 1-40 16,-4 3-88-1,3-3-40-15,1-1 88 0,0 4 176 16,-4-3 184-16,3 2-168 0,-3 2 72 16,-4-2 0-16,0 1-127 31,0 0-121-31,0 3-56 0,0-3-112 15,-4-1-64-15,0 1 40 16,-4 0-40 0,4-3 40-16,-9 3-56 0,2 0 8 15,-6-4-8-15,2 4 0 0,-2 3 0 16,6 0-8-16,-2 0 8 16,5 0 8-1,5 0-8-15,-2 0 0 16,1 0 0-16,0 0 0 15,-4 0 0-15,0 0 0 0,-4 0 8 16,-4 0-8-16,0 0 0 16,4 0 8-16,-5 0-8 0,2 0 0 15,2 0 0 1,5 0 0-16,4 0 0 16,-4 0 8-16,4 0 0 31,-4 0-8-31,4 0 8 15,-8 0-8-15,-4 0 0 16,4 0 0-16,-5 0 0 0,6 0 8 16,-2 0 0-16,2 0-8 15,3 0 8-15,3-3-8 0,-3-1 8 16,8 1-8-16,-4 3 8 16,-4-3-8-16,0 3 0 0,-9 0 0 0,6 0 16 15,-9 0-16 1,4 0 0-16,0 0 8 15,-1 0-8-15,2 0 0 16,2 0-8-16,5 0 8 16,1 0 0-16,2 0 0 0,-3 3-16 47,0-3 16-47,4 3 0 0,-8 1 0 15,-4-4 16-15,0 3-16 0,0-3 8 16,-5 0-8-16,6 3 0 15,2-3-8-15,2 3 16 0,7 4-8 16,-5-7 0-16,5 3 0 16,-8 0 0-16,0-3 0 15,-4 3 0-15,-4-3 8 16,-4 0 0-16,4 0 0 16,-4 0 0-16,-4 0 8 0,8 0-8 15,0 0 40-15,4 0-48 16,-1 0 0-16,6 0 0 0,-6 3-8 15,2-3 8-15,-1 3-8 16,-9 1 8-16,1-4 0 16,-4 3-8-16,0-3-56 15,0 0-96-15,5 3 48 0,-5 0 24 16,4 3 88-16,0 1 88 16,4 3 16 15,-1 2-56-31,6 4 80 15,-2-4-112-15,1 8-8 0,-3-4 40 16,-2 2-48-16,-3 2 0 0,0 2 0 16,0 3 0-16,1-3 0 15,-5 1 0-15,7 2 0 16,-3-3 8 0,4 4-8-1,0-4 8-15,0 3 8 16,0-2 56-16,4-4 24 0,-4 0-48 15,0-3-48-15,-4-1 16 16,0 2-8-16,0-5 0 0,-4 4 0 16,0-3 8-16,0 3 40 15,0-4-56 1,0 1 0-16,-8 3 8 0,4 0-8 16,4 0 8-16,-4 2 0 0,4-1 8 15,0 1-16-15,0-5 0 16,-4 3 0-1,4-3 0-15,0-1 0 16,0-2 0-16,-4 0-8 16,4-1 8-16,0 1-8 0,0-1-56 0,-4-3 48 15,4 1-32-15,-4-1 40 16,4 1-8-16,-4-4-104 16,0 3-112-1,-4 0 96-15,5-2 64 16,-14 2-24-16,2-3 32 15,-6 0-56-15,-3-3 112 0,-4 0 8 0,-3 0 0 16,-5 0 0-16,0 0-8 0,0 3 0 31,-4-3 8-31,0 3-48 16,1 1 0-16,-2-4-104 16,2 3 72-16,3 0-137 0,-4-3-87 15,5 3-240-15,-6-3 56 31,2 0 288-31,3 0 16 16,0 4 88-16,0-4-296 0,4 3 224 16,5 0 96-16,-1-3-24 15,4 3 48-15,0 0-104 0,3 3 56 16,2 1 40-16,-1-1 48 16,-4 0-8-16,4-2 8 0,-4 2 0 15,-4 1 8 1,0-4-48-16,0 0 40 15,0 0 8-15,-4 0-8 16,4 0 8-16,0 0 0 0,1-3 0 16,-1 4-8-16,0-1 8 15,0 0 0-15,0-3 0 32,-3 3 0-32,-1-3 0 15,0 0 0-15,-4 4 0 16,4-4 8-16,4 0-8 0,-3 0-16 15,3 0 16-15,0 3-8 32,0 3 8-32,0-3 8 0,0 3-8 0,0 1 0 0,0-1 8 15,5 0-8-15,-5 1 8 16,0-1 0-16,0-3 0 16,4 1 0-16,-4-1-8 0,3 0 0 15,6-3 0-15,3 0 0 0,-4 3 8 31,4-3-8-31,4 3 0 0,0-3 8 16,4 0 0-16,-3 0 0 16,-2 0 80-16,5 0-16 0,-3 0-64 15,2 0-8-15,1 0 64 16,-3 0 16 0,2-3-80-1,5 3 8-15,0 0 40 16,1 0-40-16,3 0-8 15,-4 0 0-15,4 0 0 16,-4-3-104-16,-4 3-680 0,-4-6-1153 31,4-1-2568-31,-5-2-1728 0</inkml:trace>
  <inkml:trace contextRef="#ctx0" brushRef="#br0" timeOffset="7297.56">25085 9912 880 0,'0'0'9226'0,"0"0"-7346"16,0-9-1240-16,0 5-272 0,0 1 184 15,0 3 97-15,0-3-1 16,0 3 56-16,0 0-32 16,0 0-152-16,0 0-152 0,0 0-168 31,0 0-48-31,0 0-80 16,0 0 48-16,-9 0-72 15,-2-3-48-15,-2 3 0 0,2-3 48 16,-1 3-48-16,4 0 0 0,4-4 48 0,4 4-48 15,0 0 64 1,0 0-64 0,0 0 0-16,0 0 8 15,0 0-8-15,0 0-8 0,0 0-32 16,0 0 40-16,0 0 16 16,0 0-8-16,0 0 64 31,0 0 0-31,0 0 40 15,0 0 104-15,0 0 32 16,0 0 49-16,4 0-73 0,-4 0-88 16,4 0-80-16,0 0-48 15,0 4-8-15,-4 2 40 0,8 0-32 16,-4 4 32-16,3 3 16 16,2-1-40-16,-1 1-8 15,-1 3 40-15,2 0-48 16,-1-1 0-16,0 2 8 0,-1-2-8 15,2 1 16-15,-5-3-16 0,0-4 8 16,0 1 0-16,-4-3-8 16,3-5 8-1,-3-2-8-15,0 0 0 16,4 0 56-16,0 0 40 0,9 0-16 16,2-12-80-16,5-4-8 15,8-10-128-15,4-2 128 16,4-4-168-16,7-9-96 31,9 0-209-31,1-4 113 16,3 7 288-16,-9 3 24 0,1 10 56 15,-12 6-8-15,-1 3 8 16,-14 3 0-16,-2 7 0 0,-6-1-16 16,-6 5 16-16,-3-2-8 31,-4 4-56-31,0 0-312 0,0 0-720 0,-4 0-32 15,-3 0 288-15,-18 10-561 0,1-4-3288 16,4 0-3512-16</inkml:trace>
  <inkml:trace contextRef="#ctx0" brushRef="#br1" timeOffset="71808">27200 8940 3576 0,'0'0'1889'16,"0"0"375"-1,0 0-1272-15,0 0-376 0,0 0 57 16,-4 0 39-16,4 0 0 16,0 0-88-16,0 0-40 15,0 0-120-15,0 0-32 0,0 0-88 16,0 0-103-16,0 0 7 31,0 0-48-31,0 0-16 16,0 0 88-16,0 0 56 15,0 0 80-15,0 0-8 0,0 0 24 16,8 0-144-16,5 0-104 16,2-2-104-16,9-5 8 0,8 1-8 31,0-4-72-31,7 4 0 0,-2-4 0 15,3 1 8-15,-9 2 56 0,-3 1-56 16,-12 3 40-16,-4 0-40 16,-8 0-8-16,0-1 0 0,-4 4 0 15,4 0 56 1,-4 0-48 0,4-3-16-16,4 3-32 0,0-3-232 15,0 3-184 1,4-3-176-16,-4-1 184 15,-4 4-280-15,0 0-601 0,-4 0-423 16,0 0 168-16,-8 0-3377 0</inkml:trace>
  <inkml:trace contextRef="#ctx0" brushRef="#br1" timeOffset="73164.56">27595 8836 672 0,'0'0'7129'16,"0"0"-5769"-16,0 0-247 0,0 0-145 16,0 0-96-16,32 0-168 15,-28 0-208-15,-1 6-208 0,-3 3-64 0,4 1-136 16,-4 3 0 0,5-1-7-1,-1 1-73-15,0 3 72 0,0 0 24 16,0 3-24-1,-4 0 40-15,3 4-16 32,-3-1-32-32,0 0 48 0,4-3-120 15,0 3 8-15,1 0 48 16,-1-3-40-16,3 3 40 0,1-2-48 16,-4-1 8-16,5-4 48 15,-2 1-56-15,-3-3 56 16,0 0-64-16,-4-4 16 0,0-3 48 15,4 1-64-15,-4-4 0 16,0 0 0-16,0 1 8 16,0-1 0-16,0-3 8 0,0 3-16 15,4 0 8-15,-4 0 40 16,5 0-48-16,-5 0 0 0,4 4 8 16,-4-4 0-16,3 0-8 31,1 1 16-16,-4-1-16-15,0 0 8 0,0 0-8 16,4 0 0-16,-4 0 0 16,0 0 8-16,0 1-8 15,0-1-8-15,0 3-64 0,-4-2 32 0,-3-2 40 32,-6 5 64-32,5-4-56 0,1 0 0 15,-6-3 40-15,1 4-48 16,1-4 16-16,-2 3-8 15,2-3-8-15,-2 0 8 0,-2 0 40 16,-5 3-48-16,0-3-8 16,0 3 8-1,0 0 8 1,0-3-8-16,0 3 0 0,5-3 8 16,2 3-8-16,5-3 0 15,1 0-8-15,2 0 0 0,5 4-96 16,0-4 40-16,-4 0 64 31,4 0 0-31,-4 0 0 0,0 3 8 16,0-3-8-16,-7 0 0 0,2 3 0 15,-2-3 8-15,-1 3 0 16,7-3 0-16,1 4-8 0,1-4 0 16,3 0 8-1,0 0 64-15,0 0-64 16,-4 0 0-16,4 0 8 0,-8 0-16 15,0 0-8-15,-4 0 8 16,0 0 0-16,0 0 0 0,-4 0 8 16,8 0 0-16,0 0 0 31,4 0 8-31,0 0-8 0,4 0 40 16,0 0-48-16,0 0 128 0,0 0 16 15,0 0-72 1,4 0-8-16,0-7-56 15,0 4 48-15,0 3-8 0,-4 0-32 32,0 0 64-32,0 0-24 15,0 0 120-15,0 0 80 0,0-3-40 16,0 3-16-16,0 0-72 16,0-4-80-16,0 1 56 0,0-3-96 0,0-3 0 15,0-1 64 1,0 1-64-16,0-1 8 15,0-3 32-15,-4 4 24 16,0-4 8-16,0 0-72 0,0 1 72 16,0-1-8-16,0 0 24 15,4-3-16 1,0 0 8-16,0 0 0 31,0 1 16-31,0-4-96 16,0-1-8-16,0 5 72 0,0-1 8 0,0 0-32 15,0 0 0-15,-4 3-48 16,-4 0 40-16,-4 4-40 0,8-4 0 16,-3 4 8-1,3 3-8-15,-1 2 8 16,5-2-8-16,0 6 8 0,0-3-8 16,0 3 0-16,0 0-8 15,0 0-56-15,0 0-16 0,-4 0-392 16,0 3-864-16,-4 13-256 15,1 0-1465-15,-2-3-5217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7817,'0'0'10362,"1"5"-9848,2 22-115,-1 0 1,-2 0-1,0 0 1,-5 30 0,2-16-131,5-19-2044,4-7-593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10:25.84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403 3495 3200 0,'0'0'376'0,"-4"0"-232"16,4 0 1041-16,0 0 375 31,0 0-552-31,0 0-480 0,0 0-200 16,-4 0-96-16,4 0-48 0,-4 0-72 15,0 0-96-15,0 0 32 0,0 0-32 16,0 0-8-16,4 0 8 16,0 0-8-1,0 0 88-15,0 0 353 0,0 0 135 32,0 0 8-32,0 0-24 31,0 0-120-31,0 0-64 0,0 0-112 15,0 0-56-15,0 0-40 16,0 0-8-16,0 0 24 0,0 0-16 0,0 0 8 16,0 0 32-16,0 0 16 0,0 0-31 15,0 0 31 1,0 0 16-16,0 0 56 0,0 0 0 0,0 0-80 16,0 0-40-16,0 0 8 46,0 0-40-46,0 0 24 0,0 0-64 16,4 0 16-16,0 0 48 16,0 0 24-16,0 0 152 0,4 0-64 0,4 0-64 15,-4 4-40-15,-4-4-88 16,4 0-24-16,-4 0-16 16,0 0-8-16,-1 0 0 15,6 0 24-15,-1 0 0 16,-4 0 72-16,3 0-72 0,2 0 0 15,-1 0-8-15,0 0 8 16,3 0-56-16,-2 3-8 16,-1-3 1-16,3 0 55 0,-2 0-64 31,-1 3 48-31,3-3-48 16,2 0 8-16,-6 0 88 15,5 0-88-15,-3 0 64 0,-2 0 0 16,-3 0-16-16,4 0 8 15,-4 0-56-15,4 0 88 16,-4 0-88 0,4 0-8-16,-4 0 8 15,4 0 8-15,0 0-8 0,0 0 0 16,4 0 0-16,-4 0 0 0,4 0-8 16,-4 0 0-16,4 0 16 15,-4 0-16-15,0 0 56 16,-1 0-40-1,2 0 32-15,3 0-40 16,-5 0 0-16,10 0-8 0,-6 0 0 0,6 0 16 16,-2 0-8-16,1 0-8 31,4 0 8-31,-4 0 0 0,-4 0 8 16,0 0-8-16,-8 0-8 15,4 0 16-15,-4 0-16 16,0 0 8-16,4 0 0 15,-4 0 0-15,8 0 0 0,-5 0 0 32,6 0-8-32,2 0 16 15,2 0-16-15,-2 0 0 0,2-3 8 16,2 3-8-16,-3-3 8 16,0 3 0-16,-4 0-8 0,-4 0 8 15,0-4 0-15,4 4-8 0,-4-3 8 16,0 3-8-16,4-3 16 15,0 3-8 1,-1-3 64-16,6 3-56 16,-2 0-8-16,2 0 0 15,-6-4 40-15,6 4-48 0,-6 0-8 0,2 0 8 47,-2 0-8-47,6 0 8 0,-6 0-8 16,1 0 8-16,1 0 0 15,-2 0 0-15,2 0 0 16,-2 0 8-16,1 0 0 0,0 0 8 16,4 0-8-16,-4 0-8 15,0 0 0-15,-1 0 0 0,2 0 0 16,-1 0 0-16,-5 0 0 16,6 4 0-16,-5-4 0 15,-1 0 0-15,2 0 8 0,-5 0-8 16,4 0 8-16,3 0-8 15,2 0 0-15,2 0 8 0,2 0-8 16,2 0-8 0,1 0 0-16,0 3 8 15,3-3 0-15,-6 3 0 16,-1-3 0-16,-4 3 0 0,-1-3-8 16,-2 4 8-1,-1-4 0-15,0 0 0 16,-5 0-8-1,5 0 8-15,1 0 0 16,2 0 8-16,1 0 0 16,4 3-8-16,1-3 8 0,-2 3-8 15,2-3 8-15,-2 0-8 32,1 3 8-32,-4-3 0 0,0 0 0 0,0 0-8 15,0 0 0-15,-5 0 8 0,6 0-8 16,-5 0 8-16,-1 0 0 15,6 0 88-15,-5 0-40 0,-1 0 16 16,1 0 16-16,-3 0-80 0,-5 0 40 31,0 0-48-31,0 0 0 16,0 0-192 0,0 0-32-16,0 0-64 15,-16 0-897-15,0 0-1303 0,0 0-2153 16</inkml:trace>
  <inkml:trace contextRef="#ctx0" brushRef="#br0" timeOffset="1372.39">19654 2651 6737 0,'0'0'4009'0,"0"0"-2297"15,0 0-616-15,0-13-479 0,-4 13-17 16,0 0 208-16,0 0 88 15,-3 0-160-15,-6 0-216 0,-2 7-120 16,-9 11-56-16,-4 8 89 16,-4 9-49-16,0 10-112 31,0 5-176-31,4 4 24 16,0 3-48-16,13 0-72 0,-2 1-80 15,13-1-16-15,4 0 80 0,12 0 32 16,8 0-8-16,4-3 112 15,8-3 40-15,4-10-160 16,3-3 112 0,1-9-64-16,4-7 48 0,-4-9-96 15,-8-7-32-15,0-6-504 16,-4 0-417-16,-4-10-687 0,-4-25-656 16,-5 1-961-1,-7 2-4049-15</inkml:trace>
  <inkml:trace contextRef="#ctx0" brushRef="#br0" timeOffset="1704.06">19897 3006 7481 0,'0'0'4617'16,"0"0"-3081"-16,0 0-143 15,0 0 279-15,0 0-216 16,0 0-191-16,0 0-321 0,8-31-384 16,-8 31-240-1,4 0-168-15,-4 0-136 0,0 3-16 16,4 13 120-16,0 3 216 16,4 6 40-16,-4 7-16 0,4 3-144 15,0 0-120 1,0 0-80-16,-4-4 40 15,0 1-56-15,0-6-32 16,-1-4-464 0,2-3-240-16,-5-3-432 15,0-7-873-15,0-5-1767 0,0-4-969 16,-5 0-4353-16</inkml:trace>
  <inkml:trace contextRef="#ctx0" brushRef="#br0" timeOffset="2105.08">19921 2959 3776 0,'0'0'5377'31,"0"0"-4128"-31,0 0-321 0,-12-96 16 16,12 68-272-16,0-1 264 15,12 4 273 1,4 6-193-16,4 3-656 15,8 4-120-15,4 5-40 16,0 1 256 0,7 6 216-16,2 0-192 0,-6 0 25 15,-7 13-233-15,0 5-192 0,-5 11-80 16,-6 3-160-16,-9 6 96 16,-1 0 64-16,2 0 48 0,-9-3 16 15,0-3-64-15,0-1-64 31,0 1 32-31,-9-3 16 0,-6-1-40 16,-5-2-40-16,-5-1 96 16,-6-2 0-16,-1-5-48 0,-4 1-40 15,-3-6-257-15,7-3-367 0,4-7-960 0,7-3-881 32,10 0-4992-32</inkml:trace>
  <inkml:trace contextRef="#ctx0" brushRef="#br0" timeOffset="2336.83">20518 3019 8513 0,'0'0'4401'0,"0"0"-3585"15,0 0-616-15,0 0-63 16,0 0 159-16,0 80-64 0,0-45-56 31,0 0-56-31,0-1-32 0,0 1-88 16,-3-6-528-16,-1-4-337 15,4-6-359-15,0-9-288 0,0-7-1465 16,0-3-2208-16</inkml:trace>
  <inkml:trace contextRef="#ctx0" brushRef="#br0" timeOffset="2521.77">20550 2857 960 0,'0'0'9178'0,"0"0"-7346"16,0 0-880-16,0 0-208 0,0 0-215 0,0 0-305 15,-23-32-224-15,23 39-16 0,-5 6-1337 16,5-1-3360-16</inkml:trace>
  <inkml:trace contextRef="#ctx0" brushRef="#br0" timeOffset="2922.83">20921 3000 5601 0,'0'0'4529'15,"0"0"-2697"-15,0 0-1288 0,0 0-448 16,0 0 160 0,0 0 184-16,0 0-160 15,-28 80-104-15,24-58-96 0,0 0 48 32,0 0-128-32,4 1-104 15,0-4-480-15,0-4 48 0,0-2-24 16,0-4 176-16,0-2 144 15,0-7 96-15,0 0 144 0,4 0 96 0,0 0 328 16,-4-7 688-16,0-5 121 0,0-4 151 31,-12-3-48-31,1-3-344 16,-9 0 89-16,-5-4-313 0,5 0-280 16,-3 4-104-16,7 0-104 31,4 7-136-31,-1 5-144 0,10 3-160 15,3 7-1256-15,3 0-3041 16,14 7-2121 0</inkml:trace>
  <inkml:trace contextRef="#ctx0" brushRef="#br0" timeOffset="3308.19">21040 3130 3208 0,'0'0'6954'16,"0"0"-5178"-16,0 0-936 0,0 0-400 15,0 0-152-15,0 0 64 32,105 4-95-32,-82-4-25 15,5 0-80-15,-4-4 24 16,-8-2-112-16,4-7 16 0,-8 1 200 15,-4-5 320-15,-4-1 160 0,-4 2 88 16,0-4 0-16,-17 8 185 16,-2 6-545-1,-9-1-360-15,0 7-56 16,-4 0-72-16,4 7-32 0,4 8 24 16,5 11-32-16,2 3-16 15,14-1 56-15,3 4-16 16,0-3-528-1,20-1-73-15,8-2-367 0,27-4-744 16,-7-7-1273-16,-1-8-3512 0</inkml:trace>
  <inkml:trace contextRef="#ctx0" brushRef="#br0" timeOffset="3571.23">21646 3067 3080 0,'0'0'8738'15,"0"0"-6241"-15,0 0-497 0,0 0-480 16,0 0-359-16,0 0-281 16,0 0-480-16,-87-22-184 0,66 37-64 31,6 1-8-31,2 7-80 16,2-1-64-16,7 3-48 0,4 0 48 0,0 1-8 15,8-4-336-15,12 0-96 16,4-3-328-16,8-6 23 15,4-4-567 1,3-5-288-16,9-8-865 16,-8-11-3832-16,-8-1-96 0</inkml:trace>
  <inkml:trace contextRef="#ctx0" brushRef="#br0" timeOffset="3840.73">21822 2832 3136 0,'0'0'4825'0,"0"0"-2368"16,0-86-785-16,0 61-216 0,0 6 369 16,0 6 263-16,0 10-575 0,0 3-265 0,0 0-424 15,0 0-824-15,0 12-72 0,0 11 72 32,0 12 152-32,0 6 104 15,0 7-72-15,4 2-64 0,7-2 16 16,6 3-40-16,2-4-96 15,5 4 0-15,4-6 0 0,0-4-280 16,-4-9-744 0,-1-4-552-16,-2-15-881 15,-5-7-1656-15,-8-6-4233 0</inkml:trace>
  <inkml:trace contextRef="#ctx0" brushRef="#br0" timeOffset="4056.85">21730 2943 7945 0,'0'0'4217'16,"0"0"-2481"-16,0 0 233 0,0 0-57 0,0 0-343 16,0 0-593-1,0 0-512 1,0 0-112-16,107-13-256 0,-54 13-24 0,3 0-56 15,2 0-16-15,7-3-520 16,-18 0-2241-16,-15-4-2872 0</inkml:trace>
  <inkml:trace contextRef="#ctx0" brushRef="#br0" timeOffset="5043.71">22738 2721 4640 0,'0'0'5218'0,"0"0"-3354"0,0 0-376 16,0 0 265-16,0 0-241 47,0 0-416-47,0-19-280 0,0 19-175 0,0 0-113 15,0 0-248-15,0 0-280 16,0 9-56-16,0 4-8 0,0 12 64 16,0 7 120-16,0 12-32 15,0 4 0-15,-4 0-16 16,0 0 0-16,-4-7-8 15,4 0-56-15,1-10 0 16,3-2 40-16,0-6-48 0,0-8 0 16,7-2-184-16,9-4 184 15,8-2 184-15,8-1-8 32,3-6-152-32,6 0-24 0,-2 0-128 0,1-6-136 0,-4-3-128 15,-8-1-536-15,-4 0-89 16,0 1-407-16,-9-1-160 0,13-3-345 15,-7 7-1055-15,-1-3-2442 16</inkml:trace>
  <inkml:trace contextRef="#ctx0" brushRef="#br0" timeOffset="5259.86">23276 3023 3208 0,'0'0'6274'0,"0"0"-4482"15,0 0-368-15,0 0-416 16,0 0 209 15,0 0-401-15,0 0-368-16,4-23-408 0,-4 26-40 0,0 13 0 15,0 3 24-15,0 7 96 16,0-1-96-16,0 3 48 0,0-2-72 16,8 2-504-16,8-2-904 15,-1-7-1177-15,-2-10-2416 0</inkml:trace>
  <inkml:trace contextRef="#ctx0" brushRef="#br0" timeOffset="5413.48">23375 2762 6913 0,'0'0'5033'15,"0"0"-3633"-15,0 0-736 0,0 0-631 16,0 0-33-16,0 0-137 0,0 0-39 15,4 66-1104-15,-4-37-1865 16</inkml:trace>
  <inkml:trace contextRef="#ctx0" brushRef="#br0" timeOffset="5983.83">23467 3188 6673 0,'0'0'4465'16,"0"0"-3305"-16,0 0-232 0,0 0 209 0,0 0-657 16,0 0-120-1,24-86 32-15,-12 64 16 16,-4-1-264-16,0 1 24 0,0 0 320 15,3 9-24-15,-7 0-8 16,5 10 240-16,-5 0-351 16,4 3-281-1,-1 0-64-15,2 10-121 0,-1 5 9 16,-1 2 48-16,-3 8-8 16,0-3-288-16,1 0-120 15,-5 0 40-15,0 1-88 0,0-4-224 0,0-6 192 16,-5-7-88-1,5-3 288-15,-4-3 360 32,4 0 104-32,0-9 240 15,0-11-208-15,9-5-32 16,3 0 120-16,-1-4 128 0,6 0 288 16,-2 4-144-16,1 6 192 15,-8 6 104-15,5 7-223 0,-6 6-329 16,-3 0-240-16,4 6-48 15,5 10 0-15,-6 0-24 16,-3 6 72-16,4 4 0 0,-4-1 56 16,0-3-48-16,0 4 8 31,0-4-16-31,0 3-969 0,0-6-1231 16,0-3-2809-1</inkml:trace>
  <inkml:trace contextRef="#ctx0" brushRef="#br0" timeOffset="6384.83">23913 3060 4424 0,'0'0'2673'0,"0"0"-793"15,0 0-1231-15,0 0-185 16,0 0 384-16,0 0 184 0,5 4-112 15,-1-4-56 1,3 0-255-16,5 0-385 16,0 0-96-16,0-4-40 0,1-5 8 0,-2-7-56 15,5-3-40-15,-4-3-232 32,-4-1 232-32,-4 1 352 0,-4 7-64 15,0 8 352-15,0 4-216 16,-8 3-384-16,-8 0-40 15,0 10-96 1,-8 5 24-16,5 7 64 0,2 7 0 16,1-1 8-16,4 4 48 0,8-3-48 15,4-1-344 1,0 1-952-16,16-6 23 16,12-4-143-16,9-10-192 15,26-6-681-15,-12-3-287 16,1 0-2497-16</inkml:trace>
  <inkml:trace contextRef="#ctx0" brushRef="#br0" timeOffset="6801.44">24332 3105 4232 0,'0'0'4721'0,"0"0"-3144"0,0 0-17 16,0 0-528-16,0 0-320 0,-16-80-87 16,4 74-161 15,0 0-272-31,-4 6-176 15,-4 0-8-15,4 0 40 0,-4 0 56 16,4 6 16-16,0 3-120 16,8 4 0-16,0 0-8 0,5 0-40 15,3 0 48-15,0-4-64 16,11 1-176-16,6-4 240 0,2 0 0 16,1-6 88-16,0 0-72 15,0 0-8-15,-4 0 40 16,-4-6 48-16,4-4 128 15,-8-3 360-15,-4 1 248 0,3-1 8 16,-3 4-272-16,1-1-167 16,-1 10 191 15,-4 0-232-31,0 0-360 16,0 0-88-16,0 13-192 0,0 3 224 15,0 9 56-15,0 0 0 0,0 4-64 16,0-4-457-1,4-5-583 1,7-1-512-16,13-10-465 0,1-3-735 0,-6-6-3073 0</inkml:trace>
  <inkml:trace contextRef="#ctx0" brushRef="#br0" timeOffset="7164.7">24694 2962 4761 0,'0'0'5401'31,"0"0"-3465"-31,0 0-888 0,0 0-408 0,0 0 553 15,0 0-217-15,0 0-552 16,0 0-424-16,56-35 0 0,-68 51 56 16,0 3 168-16,-8 3-48 15,5 0 0 1,-2 7-24-16,6 0-32 31,-2 2-48-31,9-2-24 0,0-1-48 16,4-5-368-16,0-4-184 0,13-7 360 15,-2-5 128 1,1-4 64 0,1-3 56-16,-2-6 144 0,-3-13 440 15,1-3 240-15,-9-7 353 16,0 0-289-16,-5-6-280 0,-7 4-112 0,-3-1 8 16,-2 10-216-16,-3 2-104 31,1 8-240-31,-2 9-160 15,-10 3-1360-15,7 6-3513 0,4 7-7714 0</inkml:trace>
  <inkml:trace contextRef="#ctx0" brushRef="#br0" timeOffset="11674.74">25336 2571 2592 0,'0'0'6097'16,"4"-15"-4704"-16,0 8-81 0,-4-3 184 16,4 1-167-16,-1 6 327 15,-3 0-152-15,4 0-264 16,-4 3-7 0,4 0-329-16,-4 0-352 15,0 0-336-15,0 0-216 0,0 0-40 0,0 16-208 16,5 12 176-16,-1 13 72 31,4 13 0-31,-1 10 8 0,1 3-8 16,1-1 8-16,-2-2 0 15,-3-7 8-15,4-10 40 0,-3-5-48 16,-1-7 0-16,-4-7-8 16,0-9-8-16,0-6-240 31,0-4-136-31,0-5-288 15,0-4-352-15,-4 0-1049 0,-1-13-175 16,1-3-3138-16</inkml:trace>
  <inkml:trace contextRef="#ctx0" brushRef="#br0" timeOffset="12013.24">25069 2432 6993 0,'0'0'5545'0,"0"0"-4353"15,0 0 1-15,0 0 23 16,0 0 64-16,0 0-240 15,0 0-383-15,119 0-41 0,-35 9-104 16,20 4-256-16,-1 0-120 16,-19 0-56-16,-24-11-64 15,-29 2-16-15,-3-4 0 0,-3 0-400 16,-10 0-312-16,-15 0-793 31,-15 6-1047-15,-10-3 295-16,-3 7-2728 0</inkml:trace>
  <inkml:trace contextRef="#ctx0" brushRef="#br0" timeOffset="12530.13">25969 2911 3136 0,'0'0'9186'0,"0"0"-7449"0,0 0-1057 16,0 0-488-16,0 0-112 31,0 0 24-31,0 0 64 0,-60 26 40 15,45-1 16-15,-2 4-128 16,6 3-32 0,-2-1-48-16,6 4 40 0,3-7-56 15,4-2-152-15,0-4-280 16,4-6-96-16,12-3 224 16,-1-7 296-16,2-3-64 15,-2-3 72-15,-6-3 128 16,-1-13 376-16,-5-6 352 15,-3-6 48-15,-3-4 0 0,-10-3 24 16,-6-4-215-16,-5 5-393 16,-4 2 120-16,0 7-24 0,0 5-192 31,5 2-208-31,-2 8-8 16,9 3-8-16,8 5-384 0,4 2-936 15,4 0-1489 1,20 15 360-16,4 4-495 0,4 1-1897 15</inkml:trace>
  <inkml:trace contextRef="#ctx0" brushRef="#br0" timeOffset="13031.52">26252 3023 8665 0,'0'0'2225'16,"0"0"-985"-16,0 0-224 16,0 0-144-16,0 0 185 0,0-83 7 15,-4 70-408-15,-4 0-312 0,-7 7-160 32,-2 0-96-32,-3 6-80 31,-3 0-8-31,-1 3 0 0,-4 9-80 15,8 8-48-15,0 5 40 0,8 4 88 16,4-4-48 0,8 0-56-16,0 1-488 0,15-7-48 15,10-3 240-15,2-10 384 16,5-3-48-16,0-3-24 16,-8-6 16-16,-3-10 72 0,-6-6 208 15,-2-4 392-15,-10-2 8 31,1 6 336-31,-4 0-128 0,0 5 169 0,0 8-321 16,0 6-272-16,4 3-392 0,-4 0-320 16,4 12-56-16,-4 7 376 15,4 1 48-15,8 5-48 0,0 0 88 16,3-2-88-16,6 2-96 16,7-3-128 15,-4-6-360-31,0 0-801 15,12-7-775-15,-8-5-2657 16,-9-4-4433-16</inkml:trace>
  <inkml:trace contextRef="#ctx0" brushRef="#br0" timeOffset="13447.84">26479 2863 10066 0,'0'0'2592'15,"0"0"-831"-15,0 0-49 0,0 0-680 16,0 0-568-16,0 0-384 15,0 0 24-15,25 23-40 0,-18 2 32 32,-3 1-88-32,0 6 0 15,4-1 16-15,-4 1 8 0,-4-4-32 0,4-6-560 16,0-2-56-16,-4-8 144 0,4-5-464 16,-4-7 152-16,0 0 704 15,0-4 80 1,4-11 96-16,0-7-96 15,-4-7 0-15,8 1 168 32,0-4 160-32,4 3 24 0,-1-3 256 15,6 7 200-15,-2 2-272 16,-2 11 192 0,-2 5-336-16,2 7-167 15,2 10-225 1,2 9-72-16,-6 10 15 15,-3 2 41-15,5 4 16 0,-13 1 0 0,0-2 0 16,0 1-744-16,0-10-512 16,0 1-840-16,0-7-1761 0,0-10-3073 15</inkml:trace>
  <inkml:trace contextRef="#ctx0" brushRef="#br0" timeOffset="13832.62">27065 2937 1488 0,'0'0'9034'16,"0"0"-6906"-16,0 0-1176 0,0 0-359 31,0 0-1-31,-64-80-184 0,40 71-24 0,4 6-80 16,1-1-128-16,2 4-120 15,10 0-56-15,-1 10-192 16,8 9 120-16,0 3 72 0,8 3 64 16,12 4 200-16,-1 3-264 15,5-4-288-15,-3 4-328 32,-6-6 72-32,-7-1 320 15,0-6 136-15,-8 0 16 16,0-3-48-16,0-3 80 0,-12 0 40 15,0-7 8-15,-4-3 184 16,0-3 32-16,-4 0 16 16,1 0-72-16,6-7-168 15,-2-18-80-15,2 0-1377 0,9-1-3456 16</inkml:trace>
  <inkml:trace contextRef="#ctx0" brushRef="#br0" timeOffset="14534.41">27483 2584 8361 0,'0'0'1969'0,"0"0"-1105"15,0 0 0 1,0 0-144-1,24-79 577-15,-24 56 47 0,0 8-192 0,0-1-304 16,-4 6-152-16,-7 1-400 16,-2 5-248-16,1 4-48 0,-8 0-72 15,5 7-24-15,-2 12-32 32,-2 9 56-32,3 11 72 0,0 5 0 15,8 7 0-15,0 9 96 16,4 3-88-16,4 4 64 0,0-3-24 15,12 0-48-15,4-4 0 16,3 0 8-16,9 0 0 16,-4 4 0-16,0-7 136 0,-3 0-40 15,-6-9-56-15,-11-7-32 16,-4-6-16-16,0-6-40 0,0-10-256 16,-15-3-536-16,-6-7-328 15,-11-9-264 1,8 0-1137-1,0-3-4720 1</inkml:trace>
  <inkml:trace contextRef="#ctx0" brushRef="#br0" timeOffset="14750.56">27248 2965 3624 0,'0'0'8298'0,"0"0"-6378"16,0 0-255-16,0 0-881 16,0 0-352-16,0 0-256 31,96-6-88-31,-53 9 16 16,6 4-104-16,7-1 0 0,-1-3 0 15,4-3-1368-15,-14 0-1673 0,-10 0-4528 16</inkml:trace>
  <inkml:trace contextRef="#ctx0" brushRef="#br0" timeOffset="15220.63">27818 2825 6009 0,'0'0'5489'0,"0"0"-4225"16,0 0-552-16,0 0-376 16,0 0-168-1,0 0 161-15,0 0 207 0,0 0-128 16,-72 80-160-16,56-45-192 0,8 0-8 15,0 3 8-15,8-3-56 0,0 3-456 16,16-7-504-16,4-5 295 31,8-4 209-31,0-9 304 0,0-10 32 16,0-3-120-16,-5 0 240 16,-6-16 512-16,-6-9 633 0,-2-1-233 0,-9-8-152 15,0-1-112 1,-5 0-144-16,-6 0-72 15,-10 3 104-15,2 3-184 16,-5 10-232-16,0 10-120 0,-4 5-408 47,-4 4-704-47,9 17-1464 16,10-5-2393-16</inkml:trace>
  <inkml:trace contextRef="#ctx0" brushRef="#br0" timeOffset="18613.53">28252 2781 8265 0,'0'0'2841'0,"0"0"-1345"0,0 0-144 16,9-10-143-1,-9 8 39-15,0 2-256 16,0 0-368-16,0 0-240 0,0 0-160 16,0 0-224-16,-9 12-8 15,-7 10 8 1,0 3 16-16,-3 10-8 15,-5 4 56-15,3-1-55 16,2 0-9-16,7 3 8 0,0-3-8 0,8-3-257 16,4-6-255-16,0-4-112 15,8-2-488-15,7-11 320 16,6-2 488-16,-9-10 184 0,3 0 120 31,-11 0 56-31,4-10 472 0,-8-6 16 16,0-9 400-1,-4-4-128-15,-11-6-320 0,-5-3 161 16,-5-3-33-16,2 0-232 31,-1 2 160-31,8 4-328 0,-4 10-104 16,12 9-120-16,0 7 0 16,8 9-216-16,0 0-1544 0,32 22-2113 15,-4 6 2024-15,4 1-2856 0</inkml:trace>
  <inkml:trace contextRef="#ctx0" brushRef="#br0" timeOffset="19562.62">28459 2899 8409 0,'0'0'4313'15,"0"0"-3265"-15,0 0 345 0,0 0 207 16,0 0-352-16,0 0-439 15,17-29-233-15,-13 29-512 16,-1 3-64-16,-3 10-72 0,8 9 64 16,-4 4 8-16,5 2 0 15,-5 4 0-15,3-1 0 16,-3-2-248-16,-4-3-265 0,0-7-103 16,0-7-88-16,0-2-96 15,0-7 72-15,0-3 152 16,0 0 384 15,0-10 192-31,-4-5 48 16,4-4 16-16,0-10 0 0,0 3 32 15,8-2 80-15,8 0 72 0,4 2-64 16,0 0 248 0,0 8 56-1,-8 5 72-15,-4 7 24 0,-5 6-584 0,2 2-24 16,-1 15-112-16,0 1 48 0,0 8 72 15,-4 0 16-15,0-1 8 16,0 0 80-16,4-3-40 16,-4 1-48-16,4-7-344 0,-1-1-528 31,-3-5-216-31,4-1 24 0,1-6-81 0,-5-3 609 16,0 0 536-16,4-6-8 15,0-10-160-15,4-3 168 0,-1-6 176 31,6-1 336-31,-6 4-32 16,5 0-23-16,-3 3 175 0,-2 9 208 31,-3 4 112-31,0 3-344 16,-4 3-512-16,0 0-96 0,0 0-280 0,0 0 160 16,0 6 120-1,0 1 0 1,0-4 0-16,0-3 40 0,0 0 128 15,0 0 152-15,13-13-232 16,-6 4-80-16,5-7 120 0,1 0-120 0,-2 3 112 16,1 3 96-16,-4 4 272 15,4 6-312-15,0 0-103 0,0 10-73 32,4 12-137-32,-8 4 1 15,4 2 128-15,-4 4 0 16,4-3 8-16,-4-1 0 15,0-6 64-15,-1-3-64 0,-3 0-96 16,1-6-1184-16,-5-7-1040 16,0-2-897-16</inkml:trace>
  <inkml:trace contextRef="#ctx0" brushRef="#br0" timeOffset="20210.95">29021 2391 5601 0,'0'0'7113'0,"0"0"-5552"0,0 0-561 15,0 0-464-15,92-7 296 32,-52 26 72-32,4 16-296 0,8 25-39 15,7 36-241-15,-4 27-216 0,-6 8-24 0,-14-10-32 16,-22-30-56-16,-9-37-48 15,-4-9-545-15,-4-7-399 0,-12 0-344 32,-9 3-88-32,-6 4-49 0,3-14-871 15,8-12-3041-15</inkml:trace>
  <inkml:trace contextRef="#ctx0" brushRef="#br0" timeOffset="20380.21">29917 3175 11210 0,'0'0'2624'16,"0"0"-2624"-16,0 0-1504 0,0 0-1224 0</inkml:trace>
  <inkml:trace contextRef="#ctx0" brushRef="#br0" timeOffset="25662.91">19730 5753 3632 0,'0'0'4489'15,"0"0"-2560"-15,0 0-721 16,0 0-344-16,0 0 144 15,0 0 209-15,0 0-73 16,0 0-72 0,4 0-296-16,-4 0-184 0,0-3-248 0,0 3-112 15,0-4 33-15,0 4 31 16,0 0-40-16,0 0 32 31,0 0-144-31,0 0-16 0,0 0-64 16,0 0-64-16,0 0-8 15,-4 10-88-15,-1 2 96 16,-2 5 48-16,-1 2-48 0,0 3 0 16,-1 3 56-16,2-2-56 31,-1-1 16-31,4 0-16 16,0 0 0-16,4-3 64 0,0-3-56 15,0 0-8-15,16-3 8 0,4-4 112 16,-1-2-120-16,9-5 0 0,0-2-880 15,8-2-1209-15,-8-14-2304 16,-4 0-3384-16</inkml:trace>
  <inkml:trace contextRef="#ctx0" brushRef="#br0" timeOffset="26364.67">19909 5479 7193 0,'0'0'3113'16,"0"0"-1345"-1,0 0-360-15,0 0-271 0,0 0-145 16,0 0-336-16,0-5-336 16,0 5-184-16,0 0-128 15,-4 5 0-15,0 8 96 0,4 0-56 0,-4-3 40 16,4-1-88-16,0 1 0 15,0-4 56 17,0-3-48-32,0 4 0 15,0-4-8-15,4 0-56 16,0 3 56-16,0-2-72 0,0-2-176 16,0-2-80-16,0 0 136 31,0 0 120-31,0 0 72 0,-4-6 0 0,0-3-96 0,0-7 96 15,0 3 120-15,0 4 136 16,0-1 224-16,0 4 48 0,-4 3-56 16,-8 3-272-16,0 0-152 15,-3 0-48-15,-2 3-64 0,6 3 0 32,-2 4-8-17,9-4 56-15,4 0-112 16,0-2 0-16,0-4 128 15,13 0 8-15,2 0 192 0,2-4-56 16,-2-5-64-16,-3 0 16 0,-8-1-48 16,0 0 96-1,-4 0 32-15,0 8-56 16,0-1-120-16,0 3-40 16,-12 0-1656-16,0 0-1209 0,-3 0-6745 0</inkml:trace>
  <inkml:trace contextRef="#ctx0" brushRef="#br0" timeOffset="27715">19734 7175 5265 0,'0'0'6249'0,"0"0"-4649"0,0 0-768 0,0 0-343 15,0 0 223-15,0-6 64 0,0 6-192 16,0 0-112-16,0 0-56 16,0 6 80-1,-9 4 296-15,-2 5-199 16,-5 5-153-16,4-1-24 0,-4 3-96 16,4 0-104-16,4-3-72 15,0 3-64-15,8-6 72 0,0 3-104 0,0-6 16 31,0 3-56-31,12-7 72 16,4 1-80-16,4-4-248 0,0-6-824 16,4 0-753-16,4-6-2071 15,0-6-2738-15,-9-8-479 0</inkml:trace>
  <inkml:trace contextRef="#ctx0" brushRef="#br0" timeOffset="28216.32">19850 6870 4929 0,'0'0'5009'0,"0"0"-3401"0,0 0-992 15,0 0-392 1,0 0 0-16,0 0 392 31,0 0 233-31,0 0-225 0,0 0-224 16,-24 61-120-16,20-49-104 16,4 1-72-16,0-6-32 0,0-1 80 15,8-6-32-15,-1 0-8 16,10 0-112-16,-6-10-136 31,1-6-64-31,-3-3 80 0,-6 1 48 0,-3 1 72 0,0 2 192 16,0 5 320-16,0 7-16 15,0 3-168-15,-3 0-224 0,-6 6-8 16,5 7-88-16,0 0 64 31,4 0-64-31,0-4 64 0,0-3 8 16,4-3 64-1,5-3 8-15,-2 0-24 16,1 0-80-16,0-9-48 0,-8-4-80 16,0 0-40-1,0 1 72-15,-8-1-952 16,-3 7-1777-16,-2-4-6040 16</inkml:trace>
  <inkml:trace contextRef="#ctx0" brushRef="#br0" timeOffset="30221.69">4805 5753 3240 0,'0'0'5593'0,"0"0"-3904"0,0 0-993 15,0 0 0-15,0 0 32 0,0-10-56 16,0 10-8-16,0 0-39 0,0 0-161 16,0 0-40-16,0 0-168 31,0 0-8-31,0 0 40 15,0 0-40-15,0 0 24 0,0 3 144 16,0 4 56-16,-8 6 24 0,-1 2-152 16,1 1-95-16,1 3 7 15,-1 4-96 1,-1-1-72-16,2 0 8 0,3 0 0 16,-4 0-8-16,4 1-80 15,4-7 56-15,0-1 32 0,0-2-96 31,0-3 8-31,12-4 40 0,4-3-40 16,3 0 0-16,2-3-8 31,3 0-640-31,-5-6-1041 16,5-16-1383-16,-3-3-2722 0,-10 2-2831 0</inkml:trace>
  <inkml:trace contextRef="#ctx0" brushRef="#br0" timeOffset="30907.85">4920 5566 3232 0,'0'0'416'0,"0"0"4881"0,0 0-3704 15,0 0-585-15,0 0-112 0,0 0-104 16,0 0-184-16,0 0-191 0,-7 2-9 15,2 2-40 17,-3 2 72-32,0 1-24 15,5-1-80-15,3-3-128 0,0 1-64 16,0 1-136-16,0-1 48 16,0-1 24-16,3-3 96 0,5 0-128 31,0 0-48-31,4 0-320 15,-4-3-128-15,0-6-40 0,0-4 104 16,-4 0 216-16,0-3 120 0,0 3 48 0,-4 1 128 16,0-1 352-16,0 6 56 15,-4 5 96-15,0 2-192 0,0 0-232 32,-4 9-120-32,0 7-32 15,0-4-40-15,4 4-8 0,1-3 0 16,3-3 8-16,0-1-16 15,0-9-72-15,0 0-128 0,7 0 0 0,1 0 136 16,0-9 64 0,0-1 8-1,-8-3 0-15,0 4 8 16,0-1 96-16,0 1 176 16,0 2-64-16,0 1-120 15,-4 6-64-15,0 0-40 0,4 0-1480 31,0 3-744-31,0 7-3138 0</inkml:trace>
  <inkml:trace contextRef="#ctx0" brushRef="#br0" timeOffset="32211.29">4629 7252 10938 0,'0'0'2416'0,"0"0"-1535"15,0 0-25-15,0 0-16 0,0-4-152 16,0 4-216-16,0 0-88 0,0 0 0 15,0 4 104-15,-4 2 113 32,0 7 7-32,-3 2-176 0,-1 1-160 31,-1 3-16-31,1 0-24 16,1 4-104-16,3-4 24 0,4-1-88 15,0 2-16-15,0-8 0 16,4 1-48-16,7-6 0 15,13-1 0-15,1-3 0 0,-2-3-360 16,8 0-392-16,-6 0-480 16,-1-9-945-16,-8-4-840 0,-4 0-2184 15,-12 0-416-15</inkml:trace>
  <inkml:trace contextRef="#ctx0" brushRef="#br0" timeOffset="32765.97">4737 7029 3104 0,'0'0'6185'15,"0"0"-3296"-15,0 0-1841 0,0 0-376 0,0 0 89 16,0 0-345-16,0 0-216 16,0 0 40-16,-32 16 56 15,32-3-48-15,-4 0-64 0,4-1-24 31,0-2-144-31,0-1-8 16,0-2 64 0,4-4-72-16,8-3-168 0,-8 0 0 0,8 0-96 15,-4-10-64-15,0-3 72 32,-5 1 48-32,-3-7 144 15,0 3 64-15,0-3 0 0,0 3 152 16,-3 3 272-16,-1 7 280 15,-4 3-224-15,4 3-312 0,0 0-120 16,4 9-48-16,0 1-8 16,0-1 0-1,0-2-40-15,0-4 48 0,0 0-112 16,0-3-288-16,4 0 160 16,0 0 136-16,0-3 8 15,-4-3-136-15,0-1-288 16,0 1-905-16,0 2-1543 15,0 1-4874-15</inkml:trace>
  <inkml:trace contextRef="#ctx0" brushRef="#br0" timeOffset="35419.75">13040 9458 1120 0,'0'0'5529'0,"0"0"-2328"16,0 0-1961-16,0 0-688 0,0 0-64 31,0 0 232-31,0-25 296 16,0 21 129-16,0-2-41 0,0 6-96 15,0 0-216 1,0 0-248-16,0 0-15 16,0 0-89-16,0 0 24 0,0 0-96 15,0 0-72 1,0 0-80 0,0 6-72-16,0 7 8 15,0 6 80-15,5 6-88 0,-5 4-64 0,0 3 24 16,0 0-96-16,0 3 64 0,0 2-64 15,0-1-8-15,0-5 48 16,-5 4-40-16,5-3 0 31,0 0 0-31,0-3 0 0,0-4-8 16,0-3-48-16,0-6-240 16,0-3-272-16,0-1-264 15,0-6-40-15,0 1-225 16,0-4-567-1,0 0-424-15,0-3-705 16,0 0-3432-16,0 0 2232 0</inkml:trace>
  <inkml:trace contextRef="#ctx0" brushRef="#br0" timeOffset="35921.11">13319 9414 5193 0,'0'0'5433'15,"0"0"-3593"-15,0 0-896 16,0 0-47-16,0 0 79 0,24-32 264 31,-20 32-184-31,-1 0-272 16,2 3-183-16,-1 13 87 0,-4 6-112 15,0 4-152-15,0 2-80 16,0 4-56-16,0-3 24 16,0 2-72-16,0-2 0 0,0-4-40 15,0 3-72-15,0-2-32 16,0 0-24-1,0-1 8-15,0 0-72 0,0 1-8 16,0-4 8-16,0 0 40 16,0-3-40-16,0-3-8 0,0-3-40 15,0-3-56-15,0-1-232 0,0-6-256 47,0 3-488-47,0-2-432 0,0-4-889 31,0 0-416-31,0-4-1727 16,0-8-1938-16,-12-1 4130 0</inkml:trace>
  <inkml:trace contextRef="#ctx0" brushRef="#br0" timeOffset="36359.93">13004 9696 1568 0,'0'0'976'0,"0"0"4825"16,0 0-4384-16,0 0-633 16,0 0 80-1,0 0 112-15,0 0 8 16,0 0-247-16,-24-3-113 0,29 3 104 31,6 0 40-31,1 0 40 16,4 0-72-16,5 0-88 0,6 0-31 31,4-3-81-31,6 0 32 0,3-1-160 16,-1 2-88-16,6-2-80 0,-10 4-136 15,-3-3-88-15,-8 3 64 16,-12-3-72-16,-4 3 0 0,-8 0 96 0,0 0 96 15,0 0 104-15,0 0-88 32,-8 0-112-32,-4 0-104 0,0 0-152 15,4 0-568-15,0 0-984 16,4 0-2241-16,4 0-2392 16,0 0-2777-1</inkml:trace>
  <inkml:trace contextRef="#ctx0" brushRef="#br0" timeOffset="38126.93">18973 9449 7769 0,'0'0'4369'0,"0"0"-2801"0,0 0 129 16,0 0-89-16,7-16-128 0,-7 16-151 15,0 0-369-15,0 0-280 32,0 0-224-32,0 6-144 15,0 10 80-15,4 6 0 0,-4 7-72 16,0-1-151-16,5 4-105 0,-5 3 8 16,4-3-72-16,-4-1 8 0,0 4 40 0,0-6-48 31,0 0 0-31,4-4 0 15,-4-3-48-15,4-3-56 16,0-3-32-16,-4 0-65 0,3-7-87 31,-3-2-312-31,4-1-232 32,-4-2-528-32,0-2-297 0,0 2-543 15,0-4-193-15,0 0-695 0,0-10-1937 16,-7-3 1920-16,3-2 657 0</inkml:trace>
  <inkml:trace contextRef="#ctx0" brushRef="#br0" timeOffset="38565.83">18989 9588 1800 0,'0'0'888'0,"0"0"4417"16,0 0-3864-16,-24-76-585 15,16 54-104-15,3 3 472 16,5 3 16-16,0 3-247 15,0 4 55 1,0 2-88-16,0 1-288 16,9-4-176-16,-1 7-96 15,3-3 64-15,6-1-55 0,2 1-73 16,1 3-96-16,5 0-80 31,-1 3 24-31,-1-3 0 0,-3 3-48 16,-4 0-16-16,0 0-24 15,-4 6-16-15,-8 3 0 0,4 4-16 0,-4 3-56 16,-4 3 88-16,0 3-48 16,0 0 72-16,0 4 24 15,-12-4-72-15,0 1 0 16,0-5-72-16,-4-1 8 16,-7-5 64-16,-1 1-24 0,-1-4 48 15,-3 1-16-15,8-7-72 16,-3 0-8-16,10-3-72 15,2 0-936-15,11 0-672 0,0-9-1465 32,11-1-6897-32</inkml:trace>
  <inkml:trace contextRef="#ctx0" brushRef="#br0" timeOffset="38998.08">19240 9677 744 0,'0'0'7537'15,"0"0"-4608"-15,0 0-1385 0,0 0-191 16,0 0-425-16,0 0-152 16,0 6-40-16,0 1 392 0,-9 6-96 15,2-1-47-15,-1 7-169 0,0-3-112 0,-1 3-224 31,6 0-136-31,-1-3-104 16,4 3-160-16,0-6-8 0,0 3-24 16,4-7 16-16,8 1-32 0,0-4-32 15,4-2-368-15,0-2-456 16,4-2-1104 0,-1 0-1921-16,1-19-1128 15,-3-3-2777-15,-6 0 4883 0</inkml:trace>
  <inkml:trace contextRef="#ctx0" brushRef="#br0" timeOffset="39561.92">19339 9506 1088 0,'0'0'6705'0,"0"0"-4424"16,0 0-841-16,0 0-184 31,0 0-152-16,0 0 105-15,0 0-177 0,0 0-240 16,0 0-192-16,0 0-312 16,0-20-168-16,0 27-8 0,0 3 0 15,0-1 16-15,0 1-48 16,0-1-72-16,0 0-8 0,0-2-48 16,8-4-128-1,0-3 96-15,1 0-136 16,-2 0 56-16,5-3-160 15,-4-10 24-15,-4 1 144 0,0-7 48 16,-4-1 104-16,0 5 120 16,0-2 480-16,-4 11-24 0,0 0-144 15,-4 6-175 1,4 0-105 0,-4 0-40-16,4 10-32 15,4 2-32-15,0-2-40 0,0 2-8 16,0-5 72-16,0-1-72 31,12-3-400-31,-8-3-705 0,1 0-415 16,-5-6-713-16,0-4-4544 0</inkml:trace>
  <inkml:trace contextRef="#ctx0" brushRef="#br0" timeOffset="41235.14">4621 9792 1608 0,'0'0'1224'15,"0"0"4033"-15,0 0-3888 0,0 0-337 16,0 0 224-16,-11 0-152 16,11 0 0-16,0 0-87 0,0 0-41 15,0 0 80-15,0 0-112 0,0 0-55 47,0 0-1-47,0 0-112 0,0 0-232 16,0 0-136-16,0 0-64 15,0 2-128-15,0 8-48 0,0 9 144 16,0 0-48-16,0 10-72 31,0 3-64-31,0 2-32 0,0 4-48 0,4 1 24 16,-1-1-24-16,5-3-48 0,-4-4-48 16,0 1 48-16,1-3 0 0,-1-4-8 15,-4-6-64-15,0 0-104 31,0-3-128-31,0-3-104 16,0-1-224 0,0-2-464-16,0-3-352 0,-4-1-337 15,-5 0-167-15,5-6-1 16,-4 0-255-16,5 0-2265 0,-5-9 1824 16,3-7 825-16,1 3 1096 15</inkml:trace>
  <inkml:trace contextRef="#ctx0" brushRef="#br0" timeOffset="41689.5">4558 9839 3024 0,'0'0'520'0,"0"0"4425"0,0 0-3280 16,0 0-449-16,0 0-200 31,0 0-96-31,7-76-15 0,6 66-129 16,2-3-392-16,2 4-168 16,-2 0 88-16,2-1 40 0,2 4 48 0,1-1-136 15,0 4 80-15,0 0-80 16,0 3 40-1,0 0-120-15,-4 0 0 16,0 3-128-16,-4 7-32 0,-1 2 56 16,-6 1-64-16,-1 6 112 15,-4 0 56-15,0 0 17 0,0-3 127 32,-17 3 72-32,2 0 72 15,-9-3-120-15,0 0-136 0,0-3-64 16,-1-4-80-16,2-2-64 0,7-4-120 15,4 0-984-15,0-3-1089 0,12 0-1608 16,0-10-4920 0,0 4 5680-16</inkml:trace>
  <inkml:trace contextRef="#ctx0" brushRef="#br0" timeOffset="42253.21">4936 10029 2904 0,'0'0'8114'0,"0"0"-5274"0,0 0-1895 0,0 0-89 16,0 0-168 0,0 0 104-16,-12 13-96 0,8 3-32 15,4 0-87 1,-4 3 31-16,4 0-216 15,0 0-144-15,0-3-96 16,0 0-16 0,4 0-80-16,8-3-40 15,0-4-16-15,4-3-312 16,0-2-248-16,4-4-577 0,-4 0-1495 0,-1-13-2025 16,-2 0-2601-1,-5 0 3338 1</inkml:trace>
  <inkml:trace contextRef="#ctx0" brushRef="#br0" timeOffset="42654.21">5016 9861 2784 0,'0'0'7418'0,"0"0"-5242"0,0 0-1224 32,0 0-191-32,0 0-25 15,0 0-104-15,0 0-128 0,0 0-96 16,-4 45-112-16,4-33-88 16,8 4-136-16,-1-6-24 0,-3-7-48 0,5 0-144 15,-1-3-184 1,-1 0 248-1,-3-6-48-15,0-10-56 0,1 0-56 16,-5-3 200-16,0 0 40 16,0 3 72-16,-9 0 136 15,2 7 296-15,-5 5 40 32,-1 4-40-32,2 0-376 15,-2 7-112-15,6 6-8 0,-5-1-8 16,4 1-424-16,3 0-1000 15,2-7-2497-15,3-3-4937 0</inkml:trace>
  <inkml:trace contextRef="#ctx0" brushRef="#br0" timeOffset="43208.83">5044 9357 2656 0,'0'0'7138'0,"0"0"-5442"15,0 0-848 1,0 0 48-16,0 0-55 0,0 0 103 15,0 0-272-15,4-13-272 0,-4 13-80 32,0 0-8-32,-4 9 112 0,-4 1 96 15,-1 6 24 1,-2-1-23-16,-2 8-49 16,-2-1-160-16,3-3-56 15,-4 4-40-15,4-5-112 16,4-5-56-1,0 0-32-15,0-7-8 0,8-3-8 16,-4 1-120-16,4-4-392 0,0 0-224 16,0 0-457-16,0 0-439 15,4 0-793-15,8-4-487 0,-4-2-5586 16</inkml:trace>
  <inkml:trace contextRef="#ctx0" brushRef="#br0" timeOffset="83550.27">7828 6489 3168 0,'0'0'72'0,"0"0"4577"0,0 0-3313 31,0 0-455-31,0 0 135 16,0 0 56-16,0 0 32 16,-3 0-119-16,3 0-89 15,0 0-200-15,0 0-88 0,0 0-136 16,0 0-40-16,0 0 16 15,0 0-40 1,0 0-48-16,0 0 9 16,0 0-129-16,3 0-40 0,1 0 0 15,5 0-56-15,3 0-80 0,-5-3-56 16,10 3 0-16,-2-3 72 16,2 3-80-16,2-3 48 15,1 3-32 1,0 0-8-16,-4 0 72 15,-4 0-80 1,0-3 8-16,-1 3 0 0,2 0-8 16,-5 0 8-16,-1-3 40 15,6 3-48-15,-5-4 48 0,3 4-48 32,6 0 0-32,-6-3 0 15,2 0 8-15,-2 3-8 16,1 0 0-16,-3 0 8 0,2 0-8 0,1 0 0 0,-3-3 8 15,6 3 8-15,-2 0 0 16,2-3-16 0,1 3 8-16,4-4 8 15,-4 2-8-15,3-2-8 16,-2 1 0-16,-6 3-24 0,2 0 32 16,-5 0-8-16,-5 0 0 0,1 0-16 15,5 0 8-15,-9 0 8 16,4 0 0-1,4 0 0-15,-1 0 8 16,1 0-8-16,5 0 0 16,-2 0-8-16,2 0 8 0,-6 0 0 0,1 0 0 31,-4 0-48-31,0 0 48 0,1 0 0 31,-5 0 0-31,4 0 0 16,-1 0 8-16,1 0 0 15,4 0 0-15,0 0 0 0,4 0-8 16,4 0 0-16,0 0 0 16,-4 0 16-16,4 0-16 0,-4 0 0 0,0 0 0 0,0 0 32 31,-8 0-32-31,3 0 0 16,2 0 0-16,-5 0 0 0,4 3 8 15,-1-3-8-15,6 0-40 16,-5 0 40-16,3 4 0 0,-2-4 8 31,-1 0-8-15,-5 0 8-16,1 2-8 15,0-2-8-15,0 0 8 16,0 0-16-16,-4 4 16 0,5-4 0 16,-1 0 0-16,-1 0 0 0,1 0 0 15,4 3 0 1,-8 0 0-16,4-3-48 15,-4 3-48-15,4 0-32 16,-4 1-64-16,0 2 192 0,0-3 0 16,0 3 48-16,0-2-48 15,5 2 56-15,-5 0-56 0,0-2 8 16,3 2 40-16,-3 0-40 31,4 4 32-31,-4-1-40 16,0 4 0-16,0-3 0 15,0 2 8-15,0 1-8 0,0-1 0 16,0 5 8-16,0-5 0 0,0 4-8 31,0-3 0-31,0 3 40 16,0-1-32-16,0 1-8 0,4 3 0 16,-4-3 8-16,0 0 8 0,0 3-16 15,0 0 0-15,0 0 64 0,0 3-16 16,0-3 40-1,0 4-88-15,0-4 0 16,0 3 72-16,0-6-64 16,0 3-8-16,0-3 104 0,0 3-96 15,0-3 48-15,4-3 8 16,-4 2-56-16,0 1 96 0,0 0-104 31,0 3 64-31,0 0 56 0,0 0-120 16,0 3 48-16,0 0 32 15,0-2-16 1,0 2 40-16,0-3-104 0,0 0 8 16,0-3 88-16,0 0-96 31,0 3 48-31,0-7-48 0,4 4 0 16,0-3 48-16,0 0-40 15,4 0-8-15,-4-1 64 0,-4 1-56 16,4 3-8-16,0-3 0 0,-4-1 0 15,0 1 48-15,0-3-48 16,0 2 0-16,4-2-8 16,-4-1 16-16,0-3-8 31,0 4 0-31,0-1 0 16,0-2 8-1,0 6-8-15,0-1-8 16,0-2 8-16,0 0 0 15,0 2 0-15,-4-2 0 0,4-1 0 0,-4 4 0 16,0-4 0-16,4 1-8 16,-4-1-8-16,4 1-64 0,-4-4 16 15,4 0-8-15,0-2 0 16,-4-1 64 0,4 0-48-16,-4 0-40 0,4 4-8 15,-4-4 16-15,-4-3 80 16,4 3-56-16,-8 0 64 0,4 0-8 15,-4 0 0-15,-4-3 0 16,1 0 8-16,-2 0 0 16,-2 0-8-16,-5 0 0 15,-4 0-32-15,0 0 40 0,-4 0 0 16,4 0-8-16,-4 0 0 16,4 0 8-16,0 0 0 0,0 0 0 15,5 0 0-15,-1 0 0 47,-4-3 0-47,4 0 0 0,4 3-8 16,0-3 8-16,0 3-8 0,1 0 0 15,-2 0-32-15,5 0 40 0,-7 0 0 16,6 0-8-16,-7 0 8 16,5 0 0-1,-1 3 0 1,-4 0 0-16,4-3 0 0,-4 3 0 0,4-3 0 15,0 4 0-15,0-4 0 0,0 0 0 16,9 0 0-16,-2 0 0 16,1 0 8-16,9 0-8 31,-5 0 0-31,3 0 48 0,1 0-56 16,-4 0 16-16,5 0-8 15,-5 0 0-15,-5 0 0 16,6 0 0-16,-5 0 0 0,-1 0 0 15,2 0 8-15,-1 0-8 16,4 0 8-16,0-4-8 16,4 4 8-1,-4-3-8-15,8 3 8 16,-3-3 56-16,3 0 32 0,0 0 32 0,0 0-24 16,0-4-16-16,0 4-80 15,0 0 112 1,0-4-112-1,-5 5 40-15,5-2 16 0,-4-2-56 16,0 0 32-16,4-1-40 16,-4-2 0-16,0-1 40 15,0 1-40-15,1-1 0 16,3-3 16-16,-5 4-8 16,1 0-8-16,-4-1 48 0,4 0-40 31,-3-2 32-31,3-1-40 15,-1 0 0-15,1 0 0 0,-4 4 8 16,4 0 0-16,4-1 0 0,-3 1 40 0,3-1 48 16,0 0-96-16,0-2 0 15,0 2 0 1,0-5 8-16,0 2-8 16,0-4 0-16,0 2 8 0,0 2 40 15,0-3-48-15,0 3 0 16,0 1 8-16,0-4 0 15,0 3 0 1,0-2 0-16,0-2-8 0,-4 5 56 16,4-4-56-16,0 0 8 15,0 0 0-15,0 4-8 0,0-4 0 16,0 3-48-16,0 0 48 0,4-2 0 31,-1-2 0-31,-3 2 0 0,4 2 8 31,0 0 8-31,0 4 32 16,-4-4-48-16,0 4 0 0,0-1 80 16,4 0-80-16,-4 1 0 15,5-1 0-15,-1 1 8 16,-4-4 0-16,3 4-8 0,-3-1 8 16,4-3 24-16,0 4-24 15,0 0-16-15,-4-1 16 16,0 0-8-16,4 1 48 0,-4-1-48 15,4 1 8-15,1-1 40 47,-5 1-48-47,3-4 0 0,-3 4 16 0,4-4-16 16,-4 0 0-16,0 0-72 16,0 0 72-16,0 4 80 15,0-4-80-15,0 1 0 0,0-1 48 0,0 4-48 16,0-1 0-16,0 4 0 15,0-1 8 1,0 4 48-16,0 0-56 16,0 0 0-16,0 3 48 15,0-3-48-15,0 3 32 0,0-7-32 16,0 1-8-16,0-3 0 16,0-1 8-16,0-3-8 0,0 1 8 15,0-1 0 1,0 0 88-16,0 3-80 0,0 1 0 15,0 0 64-15,0-4-64 0,0 3 0 16,0-2-8-16,0-1 0 31,4 0-16-31,-4 4 24 0,0-1-8 16,0 4 56-16,0 3-56 16,0 3-48-1,0 0 0-15,0 0-16 16,0 0 56-16,0 0-232 0,0 0-512 15,0 0-272-15,-8 9-1089 16,0-3-1031-16,0 4-3378 0</inkml:trace>
  <inkml:trace contextRef="#ctx0" brushRef="#br0" timeOffset="104738.19">3940 6111 1456 0,'-4'0'1120'15,"4"0"-752"-15,0-2 1224 0,0 2-191 16,0 0-465 0,0 0-128-16,0 0-48 15,0 0-136-15,0 0 65 0,0 0-169 31,0 0-216-31,0 0 16 16,0 0-96-16,0 0-96 0,0 0-120 16,0 0 8-16,0 0 144 31,0 0-64-31,0 0-8 0,0 0 32 16,0 0-40-16,0 0 0 0,4 0 24 15,0 0-32-15,0 0 80 0,3 6-104 16,-2-6 136-16,3 6-48 0,-4-3-32 31,4 1 40-31,-5 2-72 0,-3-3 8 16,9 0 8-16,-5 0 0 15,4 0 104-15,-4 4 64 16,3-4-56 0,-2 4-56-16,7-4-63 0,-8 0-9 15,7-3 112 1,-2 3-32-1,2 0-32-15,-3-3 56 0,1 3-40 0,2-3-8 16,-3 3-80-16,1-3-32 16,2 4 24-16,-3-4-24 15,0 3-16-15,0 0 72 0,4-3 0 32,-4 3 72-32,0 0-136 0,4 0 0 15,-4 1 72-15,-1-4-80 16,2 3 8-16,3 0 40 0,-1-3-40 15,-2 3 40-15,6-3-48 0,-2 3 0 16,-5-3 16 0,7 0-16-16,-6 0 48 0,2 0-40 15,-3 4-8-15,5-2 8 16,-6-2-8-16,1 4 8 16,1-4 32-16,-1 0-40 0,-1 0 0 15,-3 3 0-15,9-3 0 31,-2 0 16-15,1 0-16-16,-4 0 0 0,4 3 16 16,-4-3-16-16,-1 0 0 0,2 0 8 15,-1 3-8-15,0-3 8 16,4 0-8-16,-8 0 0 0,8 0 56 31,-5 0-48-31,2 0-8 0,6 0 8 16,-2 0 0-16,-1 0 8 15,-1 0-16-15,2 0 8 16,-2 0 32-16,2 0-32 0,-2 0-8 0,5 0 0 16,-4 0 8-1,-4 0 0 1,8 0-8-16,-8 0 0 16,8 0 0-16,-4 0 8 15,4 0-8-15,-4 0 8 16,4 0 0-16,0 0 56 0,-4-3-64 15,-1 0 0-15,2 3 8 32,-6-3-8-32,1 3 8 0,1-4-8 15,2 4 8-15,-3-2 24 0,1 2-32 0,2-4-40 16,1 1 40-16,1-3 16 16,-2 3-16-16,2-1 0 0,-2-2 8 31,-3 6 48-31,0-3-56 15,-4 3-8-15,0 0 8 0,0 0 0 16,-4 0 0-16,4 0 8 16,0 0-8-16,0 0 200 0,0-3 32 15,-1 3 48-15,6-3-32 16,-1-1-8 0,0 1-144-16,-1-3 8 0,2 3-104 15,-1 0 88-15,-4 0-88 16,-1-1 0-1,1 4 0-15,-4 0 8 0,0 0 32 16,0 0-40-16,0 0-8 31,0 0 8-31,0 0-168 16,0 0-24-16,0 0-440 0,-7 7-728 16,-1 2-1049-16,-5-3-4280 0</inkml:trace>
  <inkml:trace contextRef="#ctx0" brushRef="#br0" timeOffset="115373.02">7542 9896 12114 0,'-4'0'2145'16,"4"0"-1137"-16,0 0-272 0,0 0-8 15,0 0-24-15,0 0-304 0,0 0-224 32,4 0 168-32,4 0 49 15,-5 0 95-15,10 0-48 16,-5 0-64-16,3 0 32 0,2 0-72 15,2 0-56-15,6 0-72 0,3 0-128 16,-1 0-32-16,9 0 24 16,-4-3-64-16,0 3-8 15,0-3-216-15,-4 0-272 16,0-1-416-16,-5 2-521 16,-2-2-1319-16,-14 4-1329 0,1 0-2056 15</inkml:trace>
  <inkml:trace contextRef="#ctx0" brushRef="#br0" timeOffset="115720.67">7557 10131 8369 0,'0'0'3177'31,"0"0"-1721"-31,0 0-440 0,0 0 113 16,0 0 495-16,0 0-320 0,0 0-399 0,77 0-161 16,-62 0-96-16,1 0-304 15,0 0-168-15,-4 0-104 0,4 0-24 16,-4 0 0-16,4 0-40 47,0 0-8-47,3 0-128 0,2 0-384 15,3-9-416-15,-5-1-393 16,1 1-463-16,1-4-905 0,-10 4-2272 0,-3-1-3568 16</inkml:trace>
  <inkml:trace contextRef="#ctx0" brushRef="#br0" timeOffset="123093.15">4784 11633 40 0,'0'0'11106'16,"-4"-10"-9434"-16,4 1-1184 15,0-1 24 1,0-2 177-16,0-4-65 0,0 0-96 0,0 3-152 16,8-6 128-16,-3 0 144 0,7 0-88 15,-5 0-192-15,6 3-144 16,-5 0-40-16,3 0 89 16,6 7-113-16,2-1-24 0,1 1 72 31,4 6-136-16,0 3-24-15,-1 0-48 16,2 0 24-16,-1 6-32 0,-8 10 8 16,0 3-72-16,-5 6 56 0,-2 1-32 15,-5-1 48-15,-4 7-8 16,0-4-32 0,-17 1 40-16,-2 3 56 15,-9-4-56-15,0-2 0 0,-8-4-56 16,8-3-24-16,-3-9-184 15,6-1-281-15,5-6-191 16,12-3-312 0,5 0 8-16,3-3-953 0,15-26-991 15,9 1-1161-15,8 2-616 16</inkml:trace>
  <inkml:trace contextRef="#ctx0" brushRef="#br0" timeOffset="123525.43">5366 11325 8297 0,'0'0'1657'0,"0"0"-961"0,0 0 128 16,0 0 24-1,0 0-56-15,0 0-48 16,-92 12 161-16,68 5 55 15,1 1-168-15,-1 5-72 0,0-1-120 16,5 7-160-16,2-1-48 31,10 1-15-31,-2-1 55 0,9 1-136 0,5-4-120 16,10-2 88-16,13-1-120 16,8-6-16-16,3-4-48 0,2-5-64 15,-2-7-16-15,-7 0-8 16,-4 0-88-1,-4-7-216-15,-8-5 272 16,-8-4 40 0,-4 0 0-16,-4 0 0 15,0 0-8-15,0 6-40 0,-4 7 48 16,0 1 96-16,0-2-40 16,-4 4-56-16,4 0-360 15,4 0-744-15,-7 0-1225 0,3 6-1536 16,-5-3-5985-16</inkml:trace>
  <inkml:trace contextRef="#ctx0" brushRef="#br0" timeOffset="124126.97">5622 11560 5801 0,'0'0'5921'16,"0"0"-4633"0,0 0-656-16,0 0-23 0,0 0 335 15,0 0 136-15,0 0-384 0,-37 41-216 16,29-22 112-16,5 0 32 31,-1 3-207-31,4 1-145 0,0-4-80 16,0 0-64-16,4-6-120 15,7-1-8-15,6-2 144 16,3-4-144-16,-1 0-912 16,17-6-569-16,-8 0-1207 0,-4 0-3642 15</inkml:trace>
  <inkml:trace contextRef="#ctx0" brushRef="#br0" timeOffset="124559.23">5781 11319 4488 0,'0'0'3297'31,"0"0"-1424"-31,0 0-529 0,0 0 8 16,0 0 136-16,0 0-223 16,0 0-441-16,-9-13-416 15,5 19 104-15,1 7-72 0,3 3-88 16,0-3-104-16,0 2-128 15,0 1-64-15,0-6-48 16,7-1-8-16,2-6-128 0,-1-3-496 16,-1 0 136-16,1 0 200 15,1-9 72-15,-9-7 72 0,0 0 56 16,0-3 88-16,0 3 128 31,-13 4 144-31,2-1 56 0,-1 10 16 0,0 3-64 16,0 0-176-16,4 3-88 15,0 6 80-15,4 4-96 16,4 0-456-16,0-4-1160 0,0-2-2593 0</inkml:trace>
  <inkml:trace contextRef="#ctx0" brushRef="#br0" timeOffset="125045.2">5689 10874 9634 0,'0'0'1864'16,"0"0"-992"-16,0 0-88 0,0 0 137 15,0 0-1-15,0 0-216 0,-48 29-104 16,33-14-40-16,-2 2-24 31,-3 8-40-31,1 0-128 0,-2 1-96 16,2-1-71-16,3-3-97 0,0-2-48 16,8-8-56-16,0 1 16 15,4-7 8 1,4-3-24-16,0-3-449 0,0 0-663 31,0 0-912-31,0-9-897 16,4-4-5761-16</inkml:trace>
  <inkml:trace contextRef="#ctx0" brushRef="#br0" timeOffset="125799.75">6386 11535 6281 0,'0'0'6025'0,"0"0"-4048"16,0 0-1217-16,0 0 104 31,0 0 136-31,0 0-32 16,0 0-400-16,0 0-23 0,16 0-105 15,-4 0-64-15,4 0-80 0,0 0-40 0,4 0-48 16,4 0-144-16,4-4 56 0,0-2-120 31,4 3 48-31,0-4-48 16,0 4-40-16,-4 3-616 15,-5 0-496-15,-7 0-1481 0,-4 0-1200 32,-5 0-1368-32</inkml:trace>
  <inkml:trace contextRef="#ctx0" brushRef="#br0" timeOffset="126078.4">6303 11700 7817 0,'0'0'1977'16,"0"0"-377"-16,0 0 224 0,0 0-327 15,0 0-97-15,103 6-216 31,-79-6-320-31,4 0-247 16,0 0-113-16,-5 0-416 16,2 0 88-16,-1-6-176 0,-9 6-472 15,9-13-1065-15,-11 0-2440 0,-2 4-5513 16</inkml:trace>
  <inkml:trace contextRef="#ctx0" brushRef="#br0" timeOffset="128487.01">10188 6111 1136 0,'0'0'1232'16,"0"0"1665"-16,0 0-1673 16,0 0-576-16,0 0 80 0,0 4 184 15,3-4-135-15,-3 0 55 0,0 0 112 16,4 0-112-16,0 0-16 31,0 0-112-31,0 0-159 16,1 0-25-16,2 0-208 15,1 0-112-15,0 0 0 0,1 0-96 16,2 0 48-16,1 0 24 16,4 0 0-16,-4 0-16 0,4 0-48 31,-4 0-24-31,4 0 0 0,-1 0-80 15,-2 0-16 1,2 0-16-16,2 0 24 16,-6 0 48-16,10 0-48 0,-6 0 8 15,2 0-8-15,2 0 48 16,-3-4-48-16,0 2 72 0,0 2-72 31,-4-4 0-31,0 4 0 16,0 0 0-16,-1 0 0 0,6 0 40 15,3 0-40-15,-5 0 8 16,6-3-8-16,-2 3-80 0,1 0 80 16,-8 0 8-1,0 0-8-15,-8 0-56 16,4 0 48-16,-8 0 8 0,0 0-8 0,4 0 8 16,5 0 0-16,-2 0 72 15,1 0-24-15,8 0 0 0,4 0-16 31,-4 0-32-31,8 0 8 16,-4 0-8-16,-4 0-24 16,3 0 24-16,-2 0 0 0,-6 0 0 0,2 0 0 0,-6 0 8 15,1 0 0-15,1 0 64 16,-5 0-72 0,3 0 160-16,1 0 96 15,-4 0-184-15,5 0 80 16,2 0-24-16,-7 0-16 15,4 0-48 1,-4 0-64-16,-4 0 8 16,0 0-8-16,0 0-208 0,0 0 16 15,0 0 136 1,0 0 56-16,0 0-8 16,0 0-504-16,-8 0-904 15,4 0-1425-15,0-3-9185 0</inkml:trace>
  <inkml:trace contextRef="#ctx0" brushRef="#br0" timeOffset="131332.64">7471 10966 8161 0,'0'0'4833'0,"0"0"-3752"16,0 0-225-16,0 0 120 15,0 0 40-15,7-16-144 16,-7 16-280-16,4 0-183 16,-4 10 255-16,0 9 240 0,0 3-232 15,0 7-216-15,0 6-208 0,0 3-160 31,0 6 8-31,-4 1-96 16,0 2 64 0,1 1 16-16,-2-4-80 15,5-3 8-15,-4-2 0 0,4-7 0 16,0-4-8-16,0-6 0 16,0-6 0-16,0-3 0 0,0-4-136 0,0-3 24 15,0-2-104-15,0-4-32 31,0 0 104-31,0 0-8 0,0-4 152 16,0-8-104-16,4-7-160 31,1-3-32-31,-2-4-112 0,5-6-40 16,0-5 128-16,4-2 8 16,0 1 55-16,-1 0 129 15,2 10 48-15,-1 5 72 0,0 7 16 0,0 7-8 0,-1 3 88 31,-2 3-80-31,3-1 177 0,-1 4 79 16,-2 0-72-16,2 7 80 16,-3 8 80-16,1 8 8 15,-5-1 8-15,3 4-176 0,1 2 40 16,-4-3-64 0,0 4-80-1,1-4-16 1,-1 4-64-16,-4-4 0 0,0 4 32 15,3-7-32-15,-3 0-8 0,0 1 0 16,0-11-120-16,0 4-440 16,8-10-888-16,-4 1-1297 0,4-7-4000 15</inkml:trace>
  <inkml:trace contextRef="#ctx0" brushRef="#br0" timeOffset="131649.01">7860 11328 5217 0,'0'0'7161'0,"0"0"-5472"31,0 0-625-16,0 0-32-15,0 0 472 0,0 0-191 16,0 0-393-16,0 76-248 16,0-50-96-16,0-4-136 0,0 4-200 15,4-4-16-15,0 0-88 0,-4 0-80 32,0-6-56-32,5-4 8 15,-5 1-16-15,4-3-216 0,-4-7-856 16,0 3-1233-16,0-6-2920 0</inkml:trace>
  <inkml:trace contextRef="#ctx0" brushRef="#br0" timeOffset="132381.94">8163 11217 3288 0,'0'0'6370'15,"0"0"-4210"-15,0 0-976 16,0 0 17-16,0 0-193 15,0 0 232-15,49-54-248 16,-26 51-400-16,-3 0-48 0,8 3-151 16,0 0-73-16,0 0-104 15,0 0-208-15,-5 0 104 0,-7 6-104 32,0 3 8-17,-7 4-16-15,-6 3 0 16,-3 6 32-16,0 3-24 0,-3 5 40 15,-14 1-48-15,-2 1 8 16,-1-4 0-16,-8 4 64 0,3-7-64 16,-3-3 24-1,5-5-24-15,3-4-16 16,4-4-160-16,8-6-953 0,4-3-31 16,4 0-176-16,0-16-865 15,28-15-679-15,0-1-1257 0,0 3-1968 0</inkml:trace>
  <inkml:trace contextRef="#ctx0" brushRef="#br0" timeOffset="132883.19">8601 11141 7065 0,'0'0'2000'0,"0"0"-823"15,0 0-41-15,0 0-96 31,0 0 160-31,0 0-271 0,0 0-321 0,0 0-120 16,17-26-128-16,-25 26 128 16,-8 0-288-16,0 0-64 0,-4 0 552 15,-8 10 152 1,4 2-95 0,0 5-105-16,-3 1-152 15,6 8 112-15,1-1-160 0,5 4-192 0,6-1-104 16,5 4-96-16,4-3 32 0,0-4-40 15,9-2 32-15,10-5-64 32,5-5-8-32,0-3-8 15,4-4-176-15,-4-6-96 0,-4 0 88 16,0-3 80-16,-8-10-8 16,0-6 120-16,-8 0 0 15,0-3 0-15,0-1 8 0,-4 5-8 31,0 2 88-31,0 6 64 16,0 4-40-16,0 2 136 16,0 4-120-16,0 0-112 0,0 7-8 15,0 6-8-15,-4-1 0 0,4 1-216 0,0 0-632 16,0 0-968-16,0-7-1025 16,0 0-2104-1,4-6-5249 1</inkml:trace>
  <inkml:trace contextRef="#ctx0" brushRef="#br0" timeOffset="133183.96">8833 11328 8513 0,'0'0'4201'0,"0"0"-3057"16,0 0-79-16,0 0-257 16,0 0 160-16,0 0-8 0,0 19 201 15,-8 0-297-15,-1 0-176 16,-2 7 40-16,3-1-320 16,0 0-88-16,4 1-96 0,4-1-216 15,0-2 72 1,7-4-8-16,6-4-72 15,7-5-56-15,-1-4-232 0,6-6-632 16,6-3-920-16,-3-12-2457 0,-7-8-3265 16</inkml:trace>
  <inkml:trace contextRef="#ctx0" brushRef="#br0" timeOffset="133785.57">8972 11119 656 0,'0'0'8673'0,"0"0"-6600"0,0 0-697 31,0 0-47-31,0 0-169 16,0 0-96 0,0 0-408-16,0 0-160 0,-4-7-72 15,0 7 24-15,0 0-79 16,0 10-1-16,1-4-72 0,-1 7-80 16,4 0-208-1,0-4 64 1,0 4 8-16,0 0-80 0,0-4 16 15,7-3-16-15,1-3-144 0,-4-3-168 16,0 0-8-16,0 0 120 16,1-6-25-16,-2-10 73 0,-3-3 88 31,0 0 16-31,0 0 48 0,0 3 160 16,-3 4 40-16,-2 2 393 0,1 7-129 15,-4 3-120 1,0 0-152-16,5 9-16 15,-1 7-24-15,-1-3-8 0,5 3-144 32,0-3 56-32,0-4-56 15,12-6-152-15,0-3-136 0,4 0-136 16,-4 0-176-16,-4-6 176 16,0-7 199-16,-8-3 153 0,0 4-24 0,0-1 96 15,-12 3 0 1,-7 1-72-16,2 2-1216 15,2 1-2761-15</inkml:trace>
  <inkml:trace contextRef="#ctx0" brushRef="#br0" timeOffset="136361.19">12646 6102 7449 0,'0'0'2281'0,"0"0"-1017"0,0 0-312 0,0 0-240 0,8 0 392 15,-8-3-271-15,4 3-193 16,-4 0-184-16,0 0-160 0,4 0 64 16,-4 0-64-16,0 0-192 31,3 0 48-31,1 0 24 15,5 0 136 1,-1 0 32-16,3 0-208 0,2 0 88 16,2 0-40-16,5 0-80 0,5 0 16 15,-2 0-16-15,1 0-24 16,4 0 65 0,0 3-129-1,0 0-16-15,0-3 56 0,-4 4-48 16,-1-4 32-16,1 0-32 0,-4 0 32 0,-4 0-40 15,4 0 0-15,-4 0 0 16,0 0 72-16,-1 0-72 31,-2 0 0-31,-1 0-8 0,0 0 8 16,4 0 8-16,-4 0-8 16,4 0 0-16,-5 0 0 0,2 0 8 15,-2 0 0-15,-2 0-8 16,-5 0 8-16,0 0-8 15,-4 0-128-15,0 0 16 16,0 0 16-16,0 0 96 0,0 0 0 16,0 0 48-16,0 0 24 0,0 0-72 31,0 0-529-31,0 0-815 0,3 0-896 16,1 0-2881-16</inkml:trace>
  <inkml:trace contextRef="#ctx0" brushRef="#br0" timeOffset="138736.51">9175 11443 5537 0,'0'0'7401'16,"0"0"-5728"-16,0 0-809 0,0 0-480 15,0 0 224-15,0 0 136 16,25 0-224-16,-10 0-80 0,5 0-96 16,8 0 9-16,4 0 39 0,4 0-192 31,7 0-72-31,2 0-24 0,-2 0-96 15,-7 0-8-15,0-4 56 16,-16 1-56-16,-4 3-200 0,-12 0-240 16,-4 0-225-16,0 0-335 31,0 0-328-31,-8 0-144 0,-12-6-937 16,4 2-2992-1,0 1-1152-15</inkml:trace>
  <inkml:trace contextRef="#ctx0" brushRef="#br0" timeOffset="139030.79">9338 11341 1040 0,'0'0'7377'0,"0"0"-5304"16,0 0-745-16,0 0-224 0,0 0-40 15,0 0 89 1,0 0-409-16,-3-16-312 15,3 16 40-15,-4 0 128 16,4 12 400-16,-4 5 121 0,-4 8-305 31,8 3-352-31,-5 1-216 0,5 6-64 16,0 0-88-16,9 0-40 31,3 0-56-31,4-3-104 16,-4-1-848-16,-1-5-416 0,-2-4-1137 0,-1-6-1752 15,-8-7-3208-15</inkml:trace>
  <inkml:trace contextRef="#ctx0" brushRef="#br0" timeOffset="139638.87">9761 10906 5825 0,'0'0'8546'0,"0"0"-6914"0,0 0-872 47,0 0-616-47,0 0 152 15,0 0 456-15,0 0 313 0,28 79-353 16,-24-34-344-16,0 3 40 16,-4 5-120-16,0 1-104 0,0 3-72 0,0-3-104 15,0 0 64 1,0-3-64-16,0-6-8 16,0-7 0-16,0-7-208 0,0-9-136 15,0-9-8-15,0-3-104 16,0-10 208-16,0 0 192 0,0-6-80 15,4-13-264-15,8-10-65 32,-4-3 209-17,3-3 168-15,2-6 80 0,2 0 8 16,2 6 0-16,-2 3 8 0,2 7 32 16,-2 12 176-16,-2 3 81 15,-6 10 175-15,5 0-104 0,1 6 16 31,-6 11 40-31,5 5-208 16,-8 6 56-16,4 1-48 0,-4 3-40 16,0-1 8-16,-4 5-144 15,0-1 40-15,0-4-16 0,0 1-72 0,0-4 0 16,0-2-504 0,0-10-600-1,8-1-425-15,1-5-1607 16,-2-10-4010-16</inkml:trace>
  <inkml:trace contextRef="#ctx0" brushRef="#br0" timeOffset="140033.34">10156 11407 9089 0,'0'0'4529'16,"0"0"-3448"-16,0 0 183 15,0 0-504-15,0 0-48 0,39-3-64 16,-22 3-272-16,2 3-103 0,-6 7 23 16,-2 3-232-16,-3 3 8 15,-8-1-72 1,0 8 96-16,0-1 128 15,-19 7 312-15,-2-4 128 0,-3 0-32 16,0 1-240-16,5-4-80 16,6-6-176-1,5-4-80-15,8-5-56 0,0-4 0 32,17-3 0-32,11 0 272 15,8 0-272-15,3-3-112 0,1-7-280 16,-5-2-656-16,-3-8-720 15,-8 8-2041-15,-11-4-2281 0</inkml:trace>
  <inkml:trace contextRef="#ctx0" brushRef="#br0" timeOffset="141189.57">10654 11154 6177 0,'0'0'5889'16,"0"0"-4481"-16,0 0-191 0,0 0-33 16,0 0-480-16,0 0 24 15,0 0-72-15,0 0 161 0,-21 57-377 32,14-26-208-32,3 1-56 15,0 0-72-15,0-7-96 0,4 1-16 0,0-7-16 16,8-6-664-1,7-7 119-15,5-6-527 16,1 0-688-16,7-6-153 0,-5-17-15 31,1-2 1232-31,-8-7 584 16,0-3 136-16,-4 0 504 16,-4 3 592-16,0 4 521 0,-8 6-41 15,4 9-216-15,-4 10 64 0,0 3-463 16,0 0-553-16,0 9-256 15,0 10 136 1,0 7 64-16,0 2-120 0,-4 1-176 16,4 2 8-16,0 1 0 0,-4-3-48 15,4 6 8-15,-4 0-24 32,4-1 0-32,-4 2 8 0,4 2-8 31,0 0-48-31,0-3-136 15,0 3 0-15,0-3-24 0,4-3-168 16,0 0 0-16,-4-4-64 0,0 1-73 16,0-1 193-16,0-6-80 15,-4-3-24-15,0-3 72 16,-8 0-16-16,4-6 296 16,-4-4 72-16,-4 0 0 15,1-6 64-15,-6 0 216 0,-3 0 184 16,5 0-32-16,-5-9-16 15,0-7 361-15,-1-6-81 0,10-7-32 16,3-3-136 0,12-5-16-16,0-5-120 0,16 1-128 15,12 3-192-15,4 3-72 16,11 3 0-16,-2 10 8 0,-2 0 0 16,-7 6-8-16,-4 0-56 15,-12 3-152 16,-4 3-400-31,-12 4 24 16,0 0-168-16,0 3-376 16,-12 3-553-16,0 0-1287 0,4 0-3218 0</inkml:trace>
  <inkml:trace contextRef="#ctx0" brushRef="#br0" timeOffset="141506">10981 11357 3064 0,'0'0'8818'0,"0"0"-6850"0,0 0-383 15,0 0-793-15,0 0-192 0,0 0 40 16,-17 15 312-16,6 8-287 15,2 2-105 1,-3 3-192-16,9 2-200 16,3-2-16-16,0 3-8 15,0-5-144-15,11 0 0 0,2-7-216 16,6-7-440-16,5-6-257 0,12-6-839 16,-12-6-2081-16,0-10-3992 0</inkml:trace>
  <inkml:trace contextRef="#ctx0" brushRef="#br0" timeOffset="141922.65">11092 11144 2776 0,'0'0'6249'16,"0"0"-4280"-16,0 0-273 15,0 0-368-15,0 0-463 16,0 0-257-16,0 0-240 16,0 0 240-16,0 0-176 0,-4 32-112 15,4-19-72-15,0-1-128 0,0 1-24 16,0-7 16-1,8-3-112-15,0 0 0 16,0-3-64-16,0 0 16 16,-1-3-64-16,-3-6-16 0,-4-4 120 15,0 1 8-15,-4-1 248 16,-7 6 184-16,-6 1 32 31,6 6-15-31,-6 0 55 16,6 0-136-16,-1 3-144 15,8 3-224-15,0 1-88 0,4 3-760 16,8-7-817-16,0 0-3488 0</inkml:trace>
  <inkml:trace contextRef="#ctx0" brushRef="#br0" timeOffset="144567.54">11371 11490 11442 0,'0'0'2144'0,"0"0"-1191"16,0 0-345-16,0 0 112 16,24 0 288-16,-4 0-16 0,12-3-320 0,0 3-79 15,3-3-33 17,5-1-24-32,4 2-112 0,-4 2-136 15,3-4-232-15,-7 4 40 16,1 0-56-16,-9 0-40 15,-9 0-8-15,-7 0-384 0,-4 0-328 16,-4 0-384-16,-4 0-809 16,-8 0-303-16,-4 0-257 0,-8-6-2648 0</inkml:trace>
  <inkml:trace contextRef="#ctx0" brushRef="#br0" timeOffset="144883.97">11574 11319 4897 0,'0'0'2664'0,"0"0"-679"0,0 0-225 16,0 0-88-16,0 0-207 16,0 0-177-1,0 0-424-15,0 0-120 16,4-19-120-16,-4 28 393 15,4 4 87-15,0 6-376 16,0 6-344-16,-1 4-96 0,6 2-128 16,-1 8-112-16,3-1 8 31,6 3-48-31,-6-3 32 0,2 0-40 16,-2-6-344-16,-3-4-488 0,1-8-96 15,-5-5-945-15,0-5-1079 0,-4-7-2145 16</inkml:trace>
  <inkml:trace contextRef="#ctx0" brushRef="#br0" timeOffset="145648.31">12239 10896 6305 0,'0'0'5329'0,"0"0"-4073"15,0 0-664-15,0 0-23 0,0 0 63 0,0 0 224 0,37 29 56 32,-34-4-128-32,-3 7-224 15,0 0-128-15,4 6-208 16,-4 0-64-16,0 3-112 0,0 0 41 16,0 4-57-16,0-4 16 15,0 1-32 1,0-1 48-16,-4-6-64 15,1-7-8 1,3-2-257-16,0-4-7 16,0-6-56-16,0-6-136 0,0-8-8 15,0 2-40-15,0-4-144 16,3 0 64-16,1 0 0 0,4-10-56 16,-4-6 263-1,5 1 49-15,-6-8 168 16,5-2 32-16,-4-4-40 0,4-2 24 15,4-1 48-15,-4-6 104 16,4 6 128-16,4 0-24 0,-4 10 296 16,0 6 184-16,0 10 81 31,3 3-33-31,-2 3 16 16,-2 0 24-16,2 0-128 15,-6 12-176-15,1 7 16 0,0 3-24 16,-3 7-32-16,-5 0 33 15,0 2-161-15,4 1 0 0,-4-3-56 32,3 3-48-32,1-4 8 0,0-2 0 15,0 2-88-15,0-3 16 0,-4-2 16 16,0-1-48-16,0-3 0 16,0-7-168-16,0-2-737 0,0-3-879 15,0-4-824 1,0-3-4226-1</inkml:trace>
  <inkml:trace contextRef="#ctx0" brushRef="#br0" timeOffset="146334.37">12654 11337 176 0,'0'0'9258'16,"0"0"-7666"-16,0 0-560 0,0 0 16 15,0 0 105-15,0 0-97 0,56-59-320 16,-41 52-128-1,5 4-288 1,1 3 0-16,-2 0-88 16,5 0 40-16,0 0-56 0,-8 6-160 0,0 3 32 31,-4 1-88-31,-5 3-96 0,-7 3 0 16,0-1 48-16,-15 5 48 31,-5-1 96-31,-8 0-16 15,0-7 32-15,1 4 64 0,-1-6-32 16,4 0-56-16,7-5-88 16,9-5 8-16,8 0 72 0,0 0-80 0,0 0-104 0,17 0-264 31,2 0 288-31,9 0 32 16,-4 0-48-16,4 0 96 0,-4 0 32 15,-8 0-32-15,0 10 0 16,-4-3 16-16,-1-1 32 0,-7 7 24 15,5-4-64 1,-5 7 40 0,-4 3 32-1,0 0-80-15,0-3 0 16,0 3 0-16,-13 0 0 0,-2-3 0 16,-2 0 8-16,-2-3 8 15,-5-1 104-15,-4-5 80 0,0-1 1 0,-4-3-33 31,8 1-24-31,5-4 56 16,6 0-192-16,6 0 64 0,7 0 64 16,0 0-48-16,0 0-88 15,0 0-440-15,0 0-169 0,3-7-903 16,-3 4-3417-16</inkml:trace>
  <inkml:trace contextRef="#ctx0" brushRef="#br0" timeOffset="208111.7">5036 12319 10786 0,'0'-4'3040'15,"0"1"-1647"-15,0 0-513 0,0 3 8 16,0 0-88-16,0 0-312 0,0 0-72 0,0 0-47 15,4 10-1-15,-4 3 128 0,0 2-88 32,4-2-184-32,0 6-104 15,-4-3-24-15,4 3-24 0,3 0-64 16,6-3 0-16,2-3-8 16,9-4-296-1,8-2 152-15,0-5-240 16,8-2-64-16,-9 0 176 15,1-2-681 1,-8-8 633-16,-7-3 320 0,-9-6 88 16,-5 0-80-16,-3 0 184 0,0 3 217 15,-3 3 111-15,-5 4-32 32,-1 3-120-32,5 2-192 0,0 4 16 15,1 0-96-15,3 7-96 16,-4 9 8-16,4 6 112 0,0 6-64 15,0 4-40-15,0 6 64 16,0 4-72-16,0 2-8 0,0 7-48 16,0-1 40-1,0 4-40 1,0 1-88-16,0-8 88 16,0-3-8-16,0 1-48 0,0-10-152 15,0 0 32-15,0-7 56 16,0-8 120-16,-8-5 40 15,-5-2 8-15,-2-6 0 0,-1-1 128 16,-12-6 216 0,4 0 72-16,-7 0 136 15,-2-13 40-15,-3-6-56 0,8-6-80 0,1-1-224 16,7-6-80-16,7 1-64 16,9-1-88-16,4-3-104 15,17-3 56 1,7 0 32-16,8 3-104 15,-4 0 120-15,-1 7 0 0,-3 2-144 16,-4 4-48-16,-8 6-192 16,0 0-488-16,0 3-184 0,-4 7-785 15,4 6-2535-15,-8 0-506 16,4 6-2527 0</inkml:trace>
  <inkml:trace contextRef="#ctx0" brushRef="#br0" timeOffset="208412.43">5450 12725 1584 0,'0'0'8466'0,"0"0"-5242"16,0 0-1535-1,0 0-361-15,0 0-384 16,0 0-264-16,0 0 88 31,0 0-87-31,0 0-241 0,-12 92-216 32,8-66-56-32,4-1-96 0,0-3 24 15,0-3-96-15,8 0 0 0,8-6-216 16,4-3-696-16,4-7-345 15,8-3-943-15,-4-7-2129 16,-1-8-5193-16</inkml:trace>
  <inkml:trace contextRef="#ctx0" brushRef="#br0" timeOffset="208791.3">5613 12500 1768 0,'0'0'6425'16,"0"0"-4200"-16,0 0-841 15,0 0-48-15,0 0 41 16,0-20-49-16,0 20-264 0,0 0-496 31,0 0-320-31,0 10-56 0,0 3-16 16,0 3-48-1,0 0-32-15,0-1-88 16,4-2-8-16,5-3-472 16,-2-7-424-16,1-3 40 0,0 0 856 15,-3-3 208-15,-1-10-208 16,-4-6 0-16,0 0 0 16,-4-3 224-16,-9 6 128 15,-2 6-80-15,2 4-96 16,-2 6-104-16,-2 0 32 0,6 6-104 15,-10 13-512-15,10 0-1928 16,-2-6-2281-16</inkml:trace>
  <inkml:trace contextRef="#ctx0" brushRef="#br0" timeOffset="209192.28">5641 12065 8721 0,'0'0'2289'15,"0"0"-865"1,0 0 128-1,0 0-343-15,0 0-481 16,0 0-96-16,0 0-296 0,0 0-64 16,-60 13 200-16,41-1-56 15,-1 7-40-15,-4 0 89 0,-1 0-97 32,2 0-56-32,7 4-128 15,0-8-88-15,8 2 16 0,-4-8-112 0,12-6 0 16,0 0-64-16,0-3-248 0,0 0-544 31,8 0 63-31,4 0-871 0,0-6-1561 16,-8-3-8449-16</inkml:trace>
  <inkml:trace contextRef="#ctx0" brushRef="#br0" timeOffset="209847.15">6367 12747 1800 0,'0'0'8754'0,"0"0"-5914"16,0 0-1367-16,0 0-433 16,0 0-104-16,0 0-72 0,0 0 72 15,88-9-167-15,-62 3-57 0,6-1-8 16,5-3-344-16,3 1-144 15,3 0-144-15,-2 2-72 32,-2-3 0-17,-3 8-584-15,-8-2-552 0,-12 1-857 16,-12 3-1119-16,-4 0-1593 16,0 3-1969-16</inkml:trace>
  <inkml:trace contextRef="#ctx0" brushRef="#br0" timeOffset="210078.87">6374 12871 1400 0,'0'0'7681'16,"0"0"-5544"-16,0 0-905 16,0 0 713-1,0 0-105-15,84 4-560 0,-44-4-304 31,-1 0-423-31,6 0-137 0,-2-7-200 0,-3 1-216 16,-3 2-512-16,-2-8-1041 16,-11 2-2768-16,-8 1-4184 0</inkml:trace>
  <inkml:trace contextRef="#ctx0" brushRef="#br0" timeOffset="214728.37">10657 6782 1216 0,'0'0'5169'0,"0"0"-3369"16,0 0-888-16,-3-10 401 15,3 7-17 1,0-1-168-16,0 4-40 16,0-2 137-16,0 2-121 0,0 0-496 0,0 0-240 15,0 0-248-15,0 0-64 16,0 0-56-16,0 0-72 0,0 9-24 31,0 1 96-31,7 2 0 16,-3-2 96-16,5 3-88 0,-1-7-8 15,3-3-352-15,2 0 344 0,-2-3 8 0,1 0 304 16,4-9-80-16,-4-1-152 16,0-6-64-1,-4-3 56-15,4 0-16 16,-8 0 8-16,4 3-48 16,-4 0 208-16,4 4-16 0,-4 2-104 31,3 4-48-31,-2-1-48 15,-1 4 0-15,-4 3 0 0,0-3 0 16,0 3 64 0,0 0-64-16,0 0-64 15,0 0-584-15,0 0-768 0,0 0-448 16,-9 0-665-16,2 0-8945 16</inkml:trace>
  <inkml:trace contextRef="#ctx0" brushRef="#br0" timeOffset="-213834.72">12976 6642 4064 0,'0'0'4041'0,"0"0"-2120"31,0 0-993-31,0 0-488 16,0 0 272-16,0 0 40 0,0 0-168 16,0 0-152-16,0 6-312 0,0-2 89 0,0 8 255 15,4-2-200-15,1-1-112 0,-1 4-88 32,3-4-56-32,-3 1 56 15,4-4-40-15,4 1 24 16,-4-4 56-16,4-3-104 0,4 0 152 15,4 0-128 1,-4-7 464-16,4-6-136 16,-1-5 120-16,-6-5-16 15,2-2-72 1,-6 2-272-16,-1 1 176 0,-4 7-144 16,0 2-144-1,-4 6-96-15,0 7-72 0,0 0-8 0,-4 4-336 16,-8 15-1008-16,0-3-777 0,0 0-2984 0</inkml:trace>
  <inkml:trace contextRef="#ctx0" brushRef="#br0" timeOffset="-212800.89">15407 6594 7521 0,'0'0'1929'31,"0"0"-1265"-31,0 0-576 16,0 0-88-16,0 0 160 0,0 23 304 15,0-8-48-15,0 1-144 16,0 0-104-16,3-3-40 0,6-4 64 31,3 1-184-31,-1-7 376 16,2-3 232-1,6 0 152-15,-2 0-175 0,-1-10-313 16,3-2 248-16,-2-7-56 16,2-4 56-16,1 1-200 0,0-3-144 15,0 0-32-15,0 5-56 16,-5 5-24-1,-2 2-72-15,-5 9-8 0,-4 4-56 16,-4 0-208-16,-12 7-1224 16,-4 6-169-16,-9-1-1335 0</inkml:trace>
  <inkml:trace contextRef="#ctx0" brushRef="#br0" timeOffset="-208072.69">7474 12084 8633 0,'0'0'1673'0,"0"0"-825"16,0 0-48-16,0 0 144 16,20-19 241-16,-17 15 55 15,-3 4-192 1,0 0-216-16,0 0-160 15,0 0-160-15,0 0-184 0,0 0-135 16,0 17-193-16,0 2 160 16,0 12 40-16,-3 4-120 15,-1 6 16-15,4 1-80 0,-4 2 40 16,4 1-8 0,-4-1-24-16,0-2 24 15,0-5-48-15,-4-2 8 0,4-3 32 16,-4-7-32-16,4-2-8 0,0-5 0 15,4-5-48-15,-3 0-80 16,3-7-104 15,-4-2 0-31,4-1-16 16,0-3-145-16,0 3 33 0,0-3 0 16,0 0 200-16,0 0 56 15,0 0 32-15,0 0-64 16,0 0-112-16,0-6-288 0,7-4 128 15,1-6 104-15,0 4 104 16,1-11-184-16,2-2 312 0,-3-1 72 16,4-5 0-16,4-4 0 15,-5 3 8-15,2 1 8 16,-2 5 40-16,2 7-48 0,-5 6 112 31,-4 4 136-31,-1 5 8 0,1 1 232 16,0 3-328-16,1 0 32 0,-1 0-192 15,4 3 344-15,-1 7 8 16,6 3-136-16,-2 3-56 0,1 3-112 16,1 3-48-1,-6 4-8-15,1-1 0 32,-8 0 0-32,0 4 72 0,0-4-64 15,0-3-8-15,0 0 0 16,0-2 72-16,0-5-72 15,0-2-344-15,0 0-944 0,0-7-880 32,-4 1-1665-32</inkml:trace>
  <inkml:trace contextRef="#ctx0" brushRef="#br0" timeOffset="-207602.68">7849 12357 1304 0,'0'0'7401'16,"0"0"-5560"-16,0 0-497 0,0 0-40 15,0 0-135-15,0 0-113 16,4-10-344-16,-4 10-400 0,0 3-296 31,0 10 64-31,0 3 112 0,0 3-64 16,-4 0-72-16,-4 3 32 16,-1-3-80-16,2 1 56 0,-1-1 24 15,0-4-80-15,3-2 8 0,1-3-8 0,1-4 0 31,3 0 32-31,0-3-40 16,0 1-48-16,3-1 48 16,10 0 16-16,2-3 40 0,10 0-56 15,-5 0-600-15,8 0-256 16,-9 0-384 0,5 0-569-16,-8-6 153 15,-4-10-625-15,-4 3-783 16,-4 0-2105-16</inkml:trace>
  <inkml:trace contextRef="#ctx0" brushRef="#br0" timeOffset="-207317.53">7940 12391 1872 0,'0'0'416'0,"0"0"3977"15,0 0-2281-15,0 0-663 0,0 0-521 16,0 0 232-16,0 30-48 15,-7-12 41-15,7 5-225 32,-5-1-184-32,1 3-104 15,4 1-240-15,0-1-24 16,0-3-56-16,0 4-144 0,0-4-32 16,0 0-88-16,0-3-40 31,0 0 40-31,0-3-56 0,0-3-232 15,0 0-296-15,0-4-792 0,0-9-776 0,0 3-1017 16,0-3-5777-16</inkml:trace>
  <inkml:trace contextRef="#ctx0" brushRef="#br0" timeOffset="-206816.28">8171 12360 2656 0,'0'0'5145'16,"0"0"-3032"-16,0 0-937 16,0 0-304-1,0 0-128-15,0 0-232 16,0 0 240-16,0 0-191 15,69-25-81-15,-46 25-120 0,-7 3-160 16,3 6-200 0,-6 7-112-16,-5 0 40 15,-5 0 56-15,-3 6 16 16,0-3 8 0,-3 3-8-16,-18-2 48 15,2 2 16-15,-9-7 48 16,4 2-56-16,-4-2-8 0,4-2-48 0,5-7-304 15,6 1-952-15,9-7-729 0,4 0-359 32,0-10-3282-32</inkml:trace>
  <inkml:trace contextRef="#ctx0" brushRef="#br0" timeOffset="-206352.72">8482 12300 1144 0,'0'0'5249'0,"0"0"-3825"16,0 0-304-16,0 0-127 0,0 0-105 16,0 0-32-1,0 0 48-15,0 0 56 16,-68 6-135-16,49 7-1 15,-1 0-168-15,3-1-192 0,2 4-40 16,11 0-184-16,0 3-176 0,4-3-64 16,0 0 0-1,15 0 0-15,2-1 0 16,6-5-104-16,-3 0-112 16,-3-8-8-16,-2 2-384 0,-7-4 48 15,1 0 232-15,-6-10 184 16,1 1 136-16,-4-7 8 15,0 3 400 1,0 4 112 0,0 3 152-16,0 2-176 0,0 4-168 31,0 0-120-31,0 0-200 0,0 0-64 16,0 0-32-16,-4 10 32 15,4-1-520-15,0-2-856 16,0-1-1345-16,0-3-4848 0</inkml:trace>
  <inkml:trace contextRef="#ctx0" brushRef="#br0" timeOffset="-206083.2">8618 12404 224 0,'0'0'8329'0,"0"0"-5968"0,0 0-881 15,0 0-472-15,0 0-255 16,0 0 343-16,0 0-376 31,-17 39-280-31,17-20 8 0,-4 3-168 0,4-3-80 16,0 3-80-16,0-6-104 16,0 3-16-16,13-6 0 0,-1-4 0 0,3 0-408 15,1-5-632-15,9-4-1177 31,-6-6-1023-31,-3-7-6018 16</inkml:trace>
  <inkml:trace contextRef="#ctx0" brushRef="#br0" timeOffset="-205713.34">8709 12185 7841 0,'0'0'2137'16,"0"0"-921"-16,0 0-168 31,0 0-384-31,0 0-72 0,0 0-272 16,0 0 137-16,0 19 455 0,0-2-328 15,0 1-328-15,0 1-96 0,0-6-88 16,0 0-72-16,8-7-608 15,0 1 16 1,1-7 40-16,-2 0 71 0,-3 0 281 16,4-13 72-16,-8-6 128 15,0 0 353-15,0-1 23 0,0 5 88 16,-4 2 144-16,-4 6-320 16,1 7-224-16,-6 0 48 31,1 0-112-31,0 23-72 15,4-7-1008-15,0 3-2161 0</inkml:trace>
  <inkml:trace contextRef="#ctx0" brushRef="#br0" timeOffset="-205096.12">9095 12449 7777 0,'0'0'2193'0,"0"0"-1441"15,0 0 40-15,0 0 136 32,101 0 48-32,-69 0 57 0,-4 0-321 15,3 0-232-15,-4 0-128 16,-3 0-184-16,4 0-80 0,-7 0-88 16,-2 0-344-16,-6 0-808 0,-2 0-497 0,-7-6-1215 31,-4-1-4938-31</inkml:trace>
  <inkml:trace contextRef="#ctx0" brushRef="#br0" timeOffset="-204826.61">9251 12268 5393 0,'0'0'5081'0,"0"0"-3073"16,0 0-63-16,0 0-513 0,0 0-440 0,0 0-224 31,0-3-352-31,0 12-112 0,0 7 433 16,0 3-353-16,0 7-112 16,0 2-176-16,5 0-96 15,-5 4 112-15,7 3-112 0,1 0 0 16,0-3-504-16,0 3-1793 31,-4-6-583-31,0-10-7451 16</inkml:trace>
  <inkml:trace contextRef="#ctx0" brushRef="#br0" timeOffset="-203739.43">9920 12166 7073 0,'0'0'2449'0,"0"0"-977"16,0 0-424-16,0 0-152 15,0 0-152-15,0 0-31 16,0 0-233-16,0 0-48 0,4 29 672 15,-4-3-480-15,0 8-352 16,0 8-128-16,0-1-64 16,0 3-32-16,0 1 8 0,0-1-56 47,0-3-40-47,0-3-128 0,0-9-256 15,4-4-128-15,-4-6-56 16,5-6 0-16,-1-6 184 0,-4-4-312 15,4-3-105-15,-4 0 377 0,3-7 56 16,5-9-248 0,-4-6 8-16,5-3 128 0,-2-4 184 15,1-3 88-15,4 1 64 16,0 2 184-16,0 4 72 16,-3 9 104-16,-2 6 528 0,-3 4 320 15,0 6-280-15,4 0-224 31,-4 10-88-15,4 9 273-16,0 3-113 0,0-3-120 0,-1 3-160 16,2 0-120-16,-5 1-80 15,0-4-40-15,0 0-72 16,-4-3-56-16,0 3-480 0,0-6-376 31,0-1-401-31,0-6-951 16,0 1-3649-16</inkml:trace>
  <inkml:trace contextRef="#ctx0" brushRef="#br0" timeOffset="-203338.39">10327 12395 4280 0,'0'0'4873'15,"0"0"-3200"-15,0 0-769 32,0 0-24-32,0 0-296 15,0 0-72-15,0-9 89 0,-8 14 311 16,-4 8 280-16,0 4-400 0,0-2-296 0,1 4-192 16,6 0-104-16,1-3-72 0,4 3-104 31,4 0 24-31,12 0-48 15,12 0 64-15,0-3 48 16,4 3-224-16,4-3-112 0,-12-3 160 16,-1 0-32-16,-11-4 48 0,-4 1-112 15,-8-1-136 1,0-2 272-16,-20-5 24 16,-3 5 72-16,-9-4-16 15,-5-3-56-15,-2 0-48 0,-9-3-1080 16,8-10-1216-16,8-6-3378 15</inkml:trace>
  <inkml:trace contextRef="#ctx0" brushRef="#br0" timeOffset="-203159.99">10307 12379 8361 0,'0'0'3209'16,"0"0"-1441"-16,0 0-631 15,0 0-593-15,79-25 8 16,-51 21 104-16,0 4-224 16,0-3-216-16,-4 3-112 0,-4 0-88 15,0 0-16-15,-12 3-712 0,-4 4-1376 16,-4-1-2401-16</inkml:trace>
  <inkml:trace contextRef="#ctx0" brushRef="#br0" timeOffset="-201502.46">10710 12417 4761 0,'0'0'4152'0,"0"0"-3015"15,0 0-49-15,0 0-168 16,0 0 8-16,0 0 32 0,7-9-247 16,-7 9-337-16,-4 9 176 15,1 4 208 1,-6 3-336-16,1 0-160 0,4 2-152 0,4 2-16 16,0-8-96-16,0 4-104 15,12-3-344-15,12-4-512 16,-4 1-112-16,8-10-337 0,-4 0-503 31,-4 0-48-31,-4-10 575 16,-4-8 1385-1,-5-2 0-15,-2-5 880 0,-5 0 321 0,0 6-105 16,0-1-8-16,0 8-144 16,0 5-23-1,0 4-209-15,0 3-440 16,0 0-248-16,0 10-24 15,0 9 144-15,0 0-16 16,0 3 0-16,4 0-56 0,0 4-16 16,4-1-48-16,-1 4 32 15,2-1-32-15,3 7 48 0,-5-3-48 16,6 6-8 0,-5-3 0-16,3 0-80 15,-7 3-328-15,1-3-208 0,-5-4-153 16,0 5 129-16,0-5 0 0,-9-5-40 15,-2 2 64-15,-6-6-80 0,2-2 152 32,-2-5 256-32,-2-2 32 15,3-6 208-15,0-4 48 0,0-3 136 16,-4 0 384-16,8 0 376 16,-3-10-272-16,2-6 112 15,-2-6 472-15,2-3-359 16,1-7 71-1,5 0-80-15,2-6 8 16,5 0-232-16,0-3-264 16,16-4-312-16,5 7-40 0,2 9-8 15,1 11-40-15,-4 11-288 16,-4 7-928-16,4 0-456 0,-9 10-1257 16,2-4-3496-1</inkml:trace>
  <inkml:trace contextRef="#ctx0" brushRef="#br0" timeOffset="-201170.42">11096 12636 3424 0,'0'0'6370'0,"0"0"-4690"16,0 0-16-16,0 0-255 15,0 0-249-15,0 0-232 0,12 7-472 16,-12 8 32-16,-4 7 232 16,-4 7-119-16,4 0-217 0,0 2-168 31,4 1-88-16,0-3-72-15,0-7 32 16,4-3-88-16,12-3-360 0,-1-6-529 16,2-7-247-16,6-3-1104 15,-3-13-1969-15,-3-3-4241 16</inkml:trace>
  <inkml:trace contextRef="#ctx0" brushRef="#br0" timeOffset="-200653.56">11159 12379 384 0,'0'0'5929'0,"0"0"-3913"0,0 0-511 0,0 0-185 16,0 0-392-16,0 0-40 0,0 0-272 15,0-6-280-15,-4 6-143 16,-3 3 439-1,3 3 112-15,-4 3-272 16,3 1-208-16,1 0-144 16,4 0-32-1,0-4-88-15,0 0 0 0,9 0 24 16,-1 1 176 0,-1-4-192-1,1-3 88-15,-4 0 24 0,-4 0-48 16,0 0-64-16,0 0-8 0,0 0-144 15,0-6-56-15,0-1 200 16,-12 1-80-16,5 3 160 0,-1-1-80 31,3 4 144-31,-3 0 104 0,8 0-152 16,0 0 8-16,0 0-104 16,0 0 0-16,0 0-8 15,0 0 8-15,8 0 272 0,-3 0-120 16,-5-2-112-16,0 2-40 15,0-4-104-15,0 4-48 16,0-3-96 0,0 3 248-16,-13 0 32 15,6 0-32-15,-5 0-200 16,0 9-728-16,8 4-1281 0,0-3-4784 16</inkml:trace>
  <inkml:trace contextRef="#ctx0" brushRef="#br0" timeOffset="-200214.82">11502 12639 6873 0,'0'0'4089'0,"0"0"-2857"16,0 0 48-16,0 0 73 0,0 0-281 15,0 0-432-15,0 0-376 31,20-9 368-31,4 9-144 0,0 0-168 16,8 3-40-16,4 0-104 0,3 0-103 16,1 1-25-16,-3-1 56 15,-2 0-104-15,-11-3 0 0,-4 0 0 16,-8 0-249-16,-4 0-239 0,-4 0-256 16,-4 0-328-1,0 0-832-15,-12-13-145 31,-4 0-759-31,-4-2-3810 0</inkml:trace>
  <inkml:trace contextRef="#ctx0" brushRef="#br0" timeOffset="-199951.85">11621 12436 8313 0,'0'0'2241'0,"0"0"-329"0,0 0-239 31,0 0-153-31,0 0-240 0,0 0-232 16,0 0-456-16,4 13 105 15,-8 9 39-15,1 4-88 16,-1 2-200 0,4 7-112-16,0 0-48 0,0 3-96 15,0 3-136-15,7 4-56 0,6 2-80 16,-2-5-376-1,2-4-576-15,-5-6-769 16,-4-7-2055-16,-4-9-1465 16</inkml:trace>
  <inkml:trace contextRef="#ctx0" brushRef="#br0" timeOffset="-199049.54">12263 12233 1672 0,'0'0'5809'15,"0"0"-3528"-15,0 0-553 16,0 0 296-16,0 0-551 31,0 0-233-31,0 0-392 0,16-16-368 0,-16 16-280 0,0 9-112 16,4 11 392-16,-4 5 33 16,0 4-177-16,0 6-176 0,0 6-24 15,0 0-88-15,4 4 0 31,-4-4-48-31,4 6 8 0,0-6-8 16,0-5-32-16,1-1-256 0,-2-13-329 16,-3-3-79-16,4-10 56 0,-4-2 24 15,0-7 344 1,4 0 168 0,0-4-176-16,0-11-384 15,4-7 120-15,4-4 328 0,0 1 208 16,4-7-8-1,3-3 16-15,2 0 0 0,3 3 16 16,-5 1-8-16,5 12 72 16,-11 9 72-16,-2 7 344 31,1 3-416-31,-8 6 544 0,4 13-64 16,0 6-80-16,0 4-120 15,1 3-128-15,-2 3-56 0,5 0 16 0,0-3-144 0,-4-1 0 16,4-2-40-16,-5-7-8 31,2 0-192-31,-5-3-840 0,-4-3-688 16,0-6-529-16,0-10-3480 0</inkml:trace>
  <inkml:trace contextRef="#ctx0" brushRef="#br0" timeOffset="-198532.72">12972 12462 1304 0,'0'0'5585'0,"0"0"-4065"16,0 0-71-16,0 0-89 0,0 0-56 16,0 0 56-16,0 0-303 0,-11-4-73 15,-2 17 32-15,-2 6-440 16,-6 3-264-16,6 7-56 15,-1 3-96 1,0 6-80-16,12 0-32 0,-1 3-48 16,5-6-72-16,0-6-504 15,17-1 8-15,-2-12 48 0,9-3-464 0,-3-7 104 16,-1-2 135-16,-5-4 593 31,-7-4 152-31,-4-12 385 0,-4-6 287 16,0-3-56-16,-4 3 88 15,-11 2-120-15,-6 5-200 0,-3 5-280 16,1 7-104-16,-9 3 0 16,0 0-1264-1,8 6-1921-15</inkml:trace>
  <inkml:trace contextRef="#ctx0" brushRef="#br0" timeOffset="-193234.47">12972 10077 3648 0,'0'0'6490'0,"0"0"-4770"0,0 0-560 16,0 0 9-16,0 0 127 16,0 0 88-16,0 0-216 15,4 0-191-15,5 0-265 16,-2 0-312-16,5 0-56 0,8 0 16 31,1 0-192-31,2 0-72 0,9 0-8 16,4-3-80-16,4 3 40 0,-1 0-48 15,1 0-240-15,-3 0 8 16,-10 0-232-16,-7 0-312 0,-9 0-513 16,-2 0-799-16,-9 0-649 15,0 0-1215-15,-12 0-1690 0</inkml:trace>
  <inkml:trace contextRef="#ctx0" brushRef="#br0" timeOffset="-192980.57">13000 10150 8321 0,'0'0'2433'15,"0"0"-1097"-15,0 0-192 0,0 0 33 16,0 0 335-16,0 0-264 0,76 0-320 31,-49 0-295-31,10 0-257 16,-1-3-136-16,3 0-184 16,-3-4-56-1,-4 1-208-15,0 3-697 0,8-7-1199 16,-12 1-2097-16,-5 3-5593 15</inkml:trace>
  <inkml:trace contextRef="#ctx0" brushRef="#br0" timeOffset="-191931.18">19008 10135 10306 0,'0'0'2392'0,"0"0"-1600"15,0 0-336-15,0 0 153 0,0 0 111 16,0 0-152-16,21 0-96 0,-14 0-240 31,14 0-56-31,-2 0-32 16,1 0-88-16,8 0 8 15,0 0-32 1,-4 0-32-16,-1 0-72 0,-2 0-408 16,-14 0-456-16,-7 0-825 15,0 0-1287-15,0 0-3018 0</inkml:trace>
  <inkml:trace contextRef="#ctx0" brushRef="#br0" timeOffset="-191646.08">18893 10296 392 0,'0'0'5873'0,"0"0"-4041"0,0 0-640 15,0 0-79-15,0 0-65 16,0 0-88-16,104 22-248 0,-72-22-128 15,0 0-79-15,-4 0-201 16,0 0-104 0,-4 0-128-16,-1 0-72 0,-3 0 0 15,-5-3-24-15,-2 3-496 16,-1 0-577-16,0 0-1015 16,-8 0-3593-16</inkml:trace>
  <inkml:trace contextRef="#ctx0" brushRef="#br0" timeOffset="-189941.9">4015 7918 7273 0,'0'0'2673'15,"0"0"-1873"-15,0 0-232 0,0 0-72 16,0 0 184-16,0 0 88 0,0 0-184 31,0 0-143-31,56-22 15 16,-48 19 64-16,5-1-16 0,-2 1-144 15,-2 0-176-15,2 3-56 16,-3-3-40-16,5 0-80 0,-2 0 56 0,9 0-64 16,0-1 56-1,8-2-48-15,0-1 0 16,7-2 64-16,5 0 8 16,1-1 40-16,2 4 120 0,-4-4-112 15,-2 4-120-15,-9 3 64 16,-5-1-64-1,-2 4 0-15,-5-2-8 32,-1 2 0-32,2 0 56 0,2-4-56 15,1 4 8-15,8-3 0 0,4 0-8 16,0 0 8-16,4 3-8 16,-8-4-96-16,-4 4-64 15,-9 0-248-15,-2 0-264 16,-9 0-72-16,-4 0-376 15,0 0 151-15,0 0 881 0,-9 0-272 16,5 0-1152-16,-4 4-785 16,5-4-2584-16</inkml:trace>
  <inkml:trace contextRef="#ctx0" brushRef="#br0" timeOffset="-188400.89">4861 7782 1528 0,'0'0'7577'0,"0"0"-5944"31,0 0-553-31,0 0-216 16,0 0 112-16,0 0-287 0,0 0-401 0,0 0-160 16,11 19 288-16,-7-7 8 15,0 4-120-15,1 4-176 0,-1 2-8 16,-4 0 104-1,0 0 32 1,0 3-136-16,0 4-40 0,0-3-24 16,0 2-56-16,0 0 0 0,0-2 48 15,0 3-48-15,3-1 48 0,1-2-40 16,4 9 0-16,1-4 48 31,-6 7-56-31,1 0 0 16,-4 0-8-16,0 4 16 15,0-7-8-15,0-1 0 16,0-5-8-16,0-3 0 0,0-4 0 16,0-3-120-16,0-3-8 0,0 0-40 31,0-4 8-31,0-2-32 16,0-1 48-16,0-2 152 0,0 2-8 15,0 1-96-15,0-4-184 0,4 1-192 16,0-1-8-16,4 0 88 0,-4 4 119 15,4-4 105 1,-4 3 0 0,4 1 40-16,-4-3-120 15,3 2-280-15,-7-6 32 0,5 3-64 16,-5-2-312 0,0 2-40-16,0-6 111 0,0 3 209 15,0-3 600-15,0 0 200 16,-5 0 128-16,-2 4-160 15,-1-4-64-15,-4 0-96 0,-8 0 8 16,4 0 97-16,-3 0 135 16,-2 0 120-16,1 0 256 15,-3 0 16 1,-1 0 56-16,0 0-88 16,-1-4-152-16,2 4-48 15,-1 0-72-15,0 0-79 16,4 0-25-16,-3 0-152 0,-1 0 16 15,-1 0-40-15,5 0-40 0,1 0 64 16,-1 0-64-16,4 0 40 16,-4 0 0-1,0 0-56-15,0 0 8 16,-4 4-8-16,0-4 8 0,4 0 48 16,-3 2-48-16,-1-2-8 15,3 0 0-15,2 0 8 0,3 4 32 16,4-4-40 15,-1 3 0-31,-2-3 8 16,6 3-8-16,-6 0 0 0,3 0 48 15,-4-3-40-15,0 4-8 16,0-4 0-16,4 3 8 16,-4-3 80-16,8 0 40 0,-3 0 112 15,2 0-40-15,5 0-64 16,0 0 8-16,1 0-64 15,-1 0 0-15,4 0 64 0,0 0-56 16,-4 0 56-16,4 0-48 16,-5 0-24-16,5-3-64 0,-4 3 48 31,0-4-48-15,4 1 40-16,-4 0-32 15,4 0-8-15,-3-6 64 0,3 2 152 16,0-3-24-16,0 1-112 15,0 0 48-15,0-4-8 16,0 3-56-16,0-3-16 16,0 1 16-16,0-1-64 15,0 0 104-15,0-2-104 16,-4-2 0-16,4 5 56 0,0-4 24 16,0 3-24-16,0-3-56 15,-4 1 80-15,4-2 40 0,-4 2-120 31,4-1 48-31,-5 0-40 0,5-3-8 16,0-3 40 0,-4-1-48-16,4-2 0 0,0 3 48 15,-4-3-48-15,1 2 0 16,-1 1 8-16,4 0 0 0,-8 0 0 31,4 3 0-31,-1-3-8 31,1 2 8-31,1 1 8 0,-1 3-8 0,0 7 32 16,0-1-40-16,4 1 0 16,0 3-8-16,-4-1 0 15,4-2 8-15,0 2 0 0,-5-5 8 16,5 5 0-16,0-6-8 0,0 1 40 16,0-4-32-16,0 0-8 0,0-3 8 15,0 3 0-15,0 0 8 31,0 3-8-31,0 4-8 0,0 3 73 16,0 3-73-16,0-1 48 16,0 4-48-16,0 0-8 0,0 0-96 0,0 0-369 15,0 10-927-15,0-1-1008 16,0 4-3154 0</inkml:trace>
  <inkml:trace contextRef="#ctx0" brushRef="#br0" timeOffset="-185097.28">5250 13665 512 0,'0'0'7129'15,"0"0"-4576"-15,0-3-1393 0,0 3-552 16,0 0 136-16,0 0 104 0,0 0-167 16,0 0-225-16,0 0-72 15,0 0 144-15,0 0 72 32,0 0-168-32,0 0-184 0,0 3-96 0,0 7 176 15,5 2 32-15,-5 4-160 16,4 6-112-16,-4 0 8 0,0 7 40 15,0 0-8 1,0 2-32-16,0 1-40 16,0 0 48-16,0 0-7 15,0-4 127 1,0-2-152-16,4-1-24 16,-4-3 24-16,4 4 32 0,-4-4-104 15,0 0 64-15,0-3-64 16,0 0 48-16,0-6-40 15,0-1-8 1,0-5 8-16,0 3-8 0,4-4 0 16,-4 3 8-16,3-2-8 0,-3-1 0 0,4-3-16 15,-4-3 8-15,0 0-176 16,0 4-152-16,5-4-177 31,-5 0-239-31,0 0-648 0,0-7-624 16,0-6-2217-16,0-2-4457 0</inkml:trace>
  <inkml:trace contextRef="#ctx0" brushRef="#br0" timeOffset="-184342.15">5243 13623 1424 0,'0'0'216'0,"0"0"752"16,0 0 3161 15,0 0-2729-31,0 0-624 0,0 0-191 16,0 0 383-16,0-9-216 15,0 6-240-15,0 3 80 16,0 0-56-16,0 0-176 0,0 0-80 16,0 0-120-16,-4 0 32 31,4 0-40-31,-4 0-87 0,-4 3 87 0,-4 13 320 0,-4-3 336 15,-4 9-160-15,1 3-152 16,-2 1-80-16,5-1-72 16,-3 4-96-16,6-7-120 0,2 0 72 31,-1-3-104-31,7-3-40 16,1-7-40-1,4-5-16-15,0-1-344 0,0-3-256 16,0 0-88-16,0 0-480 15,4-7-329-15,9-5 249 0,-2-4-3081 16</inkml:trace>
  <inkml:trace contextRef="#ctx0" brushRef="#br0" timeOffset="-183308.35">5008 14259 1088 0,'0'0'736'0,"0"0"1952"15,0 0-119-15,0 0-1241 16,0 0-55-16,0 0 279 16,0 3-376-16,0-3-288 0,0 0 41 15,0 0-105-15,0 0-16 31,4 0-176-31,0 0-184 16,4 0-40-16,4 0-72 16,0 0 24-16,8 0-72 0,3 0-16 15,5 0 1-15,13-3-57 0,-2-1-40 16,8 4-56-16,2-3 24 31,-2 0-32-31,-3 3-104 16,-4-3 8-16,-4 0 80 0,-8 3-88 0,0-3 0 15,-12-1 0-15,-1 1 8 16,-2 0 40-16,-5 3-40 0,3-3 40 16,-3 3 120-1,5-3-104-15,-6-1-8 16,10 4-56-16,-2-6 88 16,2 6-88-1,2-3 0-15,-3 0 40 16,0 0-48-16,-13 3-240 0,2 0-432 15,-5 0-1001-15,-5 0-935 32,-14 0 167-32,3 0-3280 0</inkml:trace>
  <inkml:trace contextRef="#ctx0" brushRef="#br0" timeOffset="-182490.78">6578 13973 7457 0,'0'0'5937'16,"0"0"-4416"-1,0 0-361-15,0 0 240 0,0 0-111 16,0 0-401-16,-5 0-520 16,5-3-272-16,9 3 312 0,2 0-16 15,10-4-56-15,3 2-88 31,8-2-120-31,7-2-112 16,1-1 64-16,4 4-72 0,0-3 0 0,-5 6-8 0,-3-3-144 16,-8 3-328-16,-12 0-1032 15,0 0-601-15,-11 0-383 0,-2 0 327 32,-3 0-551-32,-8 0-2489 15,-8 3 249-15</inkml:trace>
  <inkml:trace contextRef="#ctx0" brushRef="#br0" timeOffset="-182268.14">6653 14049 1088 0,'0'0'6161'0,"0"0"-3000"16,0 0-1945-1,0 0-368-15,0 0 777 0,0 0-129 16,0 0-408-16,75 10-488 31,-47-10-184-31,0 0-88 16,4 0-96-16,0 0-104 0,-4 0-128 15,0-7-96-15,-8 4-648 16,0-6-1240-16,-8-4-617 0,0 0-2256 0,-3 4-2456 16</inkml:trace>
  <inkml:trace contextRef="#ctx0" brushRef="#br0" timeOffset="-176569.27">10418 8899 264 0,'0'0'7689'16,"0"0"-5536"-16,0 0-1353 0,0 0-272 15,0 0 312-15,0 0 560 16,0 0-79-16,-4 0-289 0,4 0-176 31,0 0-176-31,0 0-136 0,0 0-8 16,0 0-215-16,0 0-121 0,4 0-72 15,9 0 64-15,2 0 264 16,13 0-272-16,0 0-136 0,8 0 40 16,0 0-80 15,-5 0 48-31,1 0-56 16,-4 0 0-16,-4 0-432 0,-7 0-608 15,-10 0-393-15,1 4 201 16,-8-1-320-16,0 0 111 0,0 0 81 31,0-3-288-31,0 3-641 16,-4-3-1896-16,-3 0 865 0</inkml:trace>
  <inkml:trace contextRef="#ctx0" brushRef="#br0" timeOffset="-176252.9">10463 8997 1632 0,'0'0'6041'0,"0"0"-4593"16,0 0-463-16,0 0-57 0,0 0 128 15,0 0-72 1,0 0-200 0,3 4 73-16,9-4-25 15,1 0 56-15,6 0-160 16,5 0-240-16,4 0-128 15,4 0-16-15,3 0-104 0,5-7-63 16,-8 5-57-16,-8 2-120 31,-4-4 72-31,-12 4-72 16,0 0-104-16,-8 0-265 0,0 0-455 16,0 0-264-16,0 0-352 0,0 0-441 0,-4 0-495 15,-4 0-7762-15</inkml:trace>
  <inkml:trace contextRef="#ctx0" brushRef="#br0" timeOffset="-174849.07">7581 13262 8305 0,'0'0'2041'0,"0"0"-593"32,0 0 0-32,0 0 257 15,0 0-97-15,0 0-384 0,0 0-360 16,25-51-303-16,-22 57-241 16,1 13 120-16,-4 7 416 0,8 5-456 15,-3 4-232-15,-1 10-104 16,0-1-16-16,-1 7 24 15,-3 0-72-15,0 3 0 16,0 0 56-16,0-6-56 0,0-4 0 16,0-3 8-16,4-12-8 31,-4-7 0-31,0-6-72 0,4-7-24 31,-4-9-8-31,0 4-128 16,4-4 0-16,-4 0 24 0,0 0 104 0,5-10-64 15,-1-6-256 1,7-6 112 0,1-10 160-16,4-3-56 0,5-6-64 0,2 0-105 15,1 3 57-15,-4 6 104 16,-1 10 16-16,-2 9 96 0,-6 4 104 16,-2 5 8-16,-5 4 224 15,-4 0-16-15,4 13 184 16,-4 6 209-16,4 6-121 0,-4 4-88 31,3 6-80-31,1 0-40 16,4-4-32-16,-3 4-168 15,3-6-72-15,-5 0 56 0,5-4-64 16,1-6 0-16,-5-3-200 16,3-4-552-16,-3-2-432 15,4-7-1169 1,1-3-2384-16,-2 0-3105 0</inkml:trace>
  <inkml:trace contextRef="#ctx0" brushRef="#br0" timeOffset="-174300.88">8060 13684 9402 0,'0'0'3136'16,"0"0"-1864"-16,0 0-407 0,0 0-265 0,0 0 264 0,15 0-240 16,2 0-368-16,-2 0-64 15,9 0-112-15,-3-3-24 16,2-1 64-1,5-2-112-15,-4 3 0 16,4-3-8-16,-4 2-248 0,-5-2-240 16,-2 3 232-16,-10 0 256 0,-7 0 24 15,0 3 288 1,0 0 304 0,0 0 56-16,-3 0-176 0,-5 0-111 15,0 12-81-15,-1 1-112 16,6 3 104-16,-1 6-128 0,-4 4 48 15,4 2-40 1,0 4 0-16,4 3 56 16,-4 0-24-16,0 0-96 0,0 3 64 31,0-3-40-31,4 3-40 16,-8-6-88-16,4-1 8 0,-4-2 64 15,4-4-80-15,0-6 0 16,4-3 0-16,0-10-168 0,0 1-608 0,0-4-224 15,0-3-241 1,0 0-223-16,0 0-744 16,0-10-449-16,-4-5-6153 15,0-1 5650-15</inkml:trace>
  <inkml:trace contextRef="#ctx0" brushRef="#br0" timeOffset="-173962.29">8064 13944 1560 0,'0'0'5713'0,"0"0"-3392"15,0 0-953-15,0 0-112 0,0 0 72 16,0 0-7 0,0 0-625-16,-8-25-72 15,44 22-64-15,7-1 136 16,6 1-72-16,2 0-320 0,-3 0-144 15,-5 0-56-15,-11 0-7 16,-8 3-41-16,-11 0 16 0,-5 0 120 16,-1 0 248-16,-3-3 136 15,0-1-184-15,5 1-176 16,6 0-128-16,-2 0-80 0,6-1-8 16,-3 2-376-16,0-2-512 15,-8 4-609-15,0 0-647 16,-4-3-1809-1,0 0-3817 1</inkml:trace>
  <inkml:trace contextRef="#ctx0" brushRef="#br0" timeOffset="-173360.61">8646 13427 11586 0,'0'0'2248'15,"0"0"-775"-15,0 0-473 16,0 0 24-16,0 0-248 16,32-76-280-1,-13 63-63-15,9 3-233 16,0 7-72-16,0 0-16 0,0 3-40 31,0 0 40-31,-4 6-64 16,-9 10-48-16,-2 4 64 0,-9 2-64 15,-4 3-88-15,0 7 88 0,-4 0 48 16,-16-1 24-16,-1 1 0 0,-7-4-24 0,-3 1 64 31,3-7-104-31,-4-3-8 16,9-3 0-16,2-6-104 16,10-7-536-16,11-3-441 0,0 0 193 15,32-25-2232-15,-1-1-1009 16,13 4-720-16</inkml:trace>
  <inkml:trace contextRef="#ctx0" brushRef="#br0" timeOffset="-172944.01">9136 13373 360 0,'0'0'7313'0,"0"0"-5192"16,0 0-745 15,0 0-24-31,0 0-368 15,8-73-103-15,-8 70 135 0,-12-1-344 16,-8 4-416-16,-4 0 128 0,-8 7 336 16,-4 5 200-1,0 4 33 1,1 10-169-16,7-4-216 0,0 10-112 0,11 0-216 16,10-4-168-16,7 4-72 15,3-3 0-15,22-1 200 0,6-6-152 16,1-6-48-16,0-6-96 15,0-4-200-15,-8-6-120 0,-9 0 160 32,-6 0 256-32,-5-6 24 15,-4-7-16-15,0 0 48 16,0 0 104-16,0 1 48 16,0 2 32-16,-4 7-104 0,-1 0-88 15,5-1 80-15,0 4-128 16,0 0-64-1,0 0-264-15,0 0-304 16,0 7-72-16,9 6-1297 16,-5-3-743-16,4-1-2569 0</inkml:trace>
  <inkml:trace contextRef="#ctx0" brushRef="#br0" timeOffset="-172681.01">9271 13525 8409 0,'0'0'4793'16,"0"0"-3248"-16,0 0-193 31,0 0-584-31,0 0-256 0,0 22 624 16,-4-3-247-16,-4 10-305 16,5-7-192-16,3 7-192 15,0-4-80-15,0 1-120 0,0-4-24 16,7-6-96-16,9-4 72 31,0-2-392-31,8-7-792 16,3-3-745-16,1-6-1920 0,-8-7-4064 15</inkml:trace>
  <inkml:trace contextRef="#ctx0" brushRef="#br0" timeOffset="-172257.84">9434 13293 8153 0,'0'0'2713'16,"0"0"-1329"-16,0 0-120 0,0 0-383 15,0 0-273-15,0 0-232 16,-8-6-200-16,4 19 336 16,1 6-104-16,3 0-400 15,0 3 240-15,0-3-248 0,0-3-88 16,0-3-160-16,7-4-776 16,-3-5 304-16,0-4 512 0,0 0 208 15,1-7 72-15,-5-9-64 31,0-3 80-15,0 0 392-16,-9 0 104 0,-3 0 144 16,1 3-24-16,-2 10-56 15,2-1-144-15,3 7-232 0,-5 0-192 16,6 7-80-16,7 12-448 16,0 0-1664-1,0-6-3281-15</inkml:trace>
  <inkml:trace contextRef="#ctx0" brushRef="#br0" timeOffset="-171778.76">9777 13614 5857 0,'0'0'6369'16,"0"0"-5065"-16,0 0-167 0,0 0-281 16,0 0 0-16,0 0-192 15,0 0-152-15,31-6-136 32,-7 12-64-32,4-6-64 0,8 3-72 15,5-3-95-15,2 0 63 0,5 0-136 16,-8 0 8-1,-4-6-16-15,-5 3-144 0,-10 0-401 16,-10-1-71-16,-7 1-192 31,-4 0-752-31,0 0 39 0,-15-3-391 16,-13-7-2329-16,4 0-2200 16</inkml:trace>
  <inkml:trace contextRef="#ctx0" brushRef="#br0" timeOffset="-171524.83">9928 13408 8385 0,'0'0'2433'0,"0"0"-297"15,0 0 49-15,0 0-649 0,0 0-320 16,0 0-103-16,0 0-209 31,0 0-192-31,0 0-136 0,20 25 200 16,-12 4-144-16,1 2-248 15,2 5-112-15,1 1-152 0,0 2-112 0,0-1 89 16,1 3-97 15,-6-3-137-31,5 0-271 16,-8-3-400-16,-4-3-1080 0,0-7-1825 16,0-9-2744-16</inkml:trace>
  <inkml:trace contextRef="#ctx0" brushRef="#br0" timeOffset="-170807.31">10689 13217 512 0,'0'0'10394'0,"0"0"-8186"31,0 0-647-31,0 0-137 0,0 0-520 16,0 0-72 0,0 0-416-16,0 6-24 0,4 29 345 15,-4 10-273-15,0 9-160 16,0 3-40-16,0 6-144 0,0 1-120 31,0-4 48-31,0-6-40 16,-4 0-8-16,-3-9-104 0,3-10-208 15,0-10-16-15,-1-9-64 16,5-10-40-16,0-6-25 0,0 0-31 0,9-13 120 16,2-15-128-1,6-1-160 1,2-12 104-16,5 0 144 0,0-3 256 15,-4-1 88-15,4 10 64 16,-4 7 136-16,-5 12 176 0,2 6 64 0,-6 7-168 16,2 3 256-16,-5 0-40 31,3 16 32-31,-2 6 128 0,2 3 89 16,1 7-145-16,-3 6-128 15,-2 1-32-15,1-2-216 16,-4 2-16-16,0-1-80 15,1-6-48-15,-5-4-8 0,0-6-968 32,7-9-1105-32,-3-10-2088 15,0-3-5937-15</inkml:trace>
  <inkml:trace contextRef="#ctx0" brushRef="#br0" timeOffset="-170074.3">11219 13865 8129 0,'0'0'1841'0,"0"0"-937"16,0 0-216-16,0 0 40 0,0 0 136 16,80-92-32-16,-72 66-191 15,0-2 39-15,-4 3-232 16,-4-4 72-16,0 7 120 0,0 2 32 16,-12 8-96-16,-7 6-136 15,-6 6-71-15,-3 0-41 0,4 0 88 31,-4 3-104-31,4 6-96 16,9 4 16-16,2 0-184 0,5 2-48 0,8 2-120 16,0 2 120-16,4-1 120 15,13 2 8-15,7-1-40 16,-1 0-88-16,5 0-288 0,0-3 0 16,0 0 144-1,-4-1 144-15,0-2-8 16,-8 3-8-1,-4 0-40-15,-8-3 56 16,-4 2-80-16,0 1-16 16,-9 0 48-16,-6 0 48 0,-9-3 104 15,0-4-56-15,-4-2 64 32,1-4 40-32,3-3 112 0,7 0 16 15,6-3-40-15,7-13-24 0,4-7 48 0,7-2-168 16,14-7-32-16,7 0 48 15,-1 1-8-15,1 9-40 0,-8 3-64 32,-8 9-16-32,-4 4-40 15,-4 6 56-15,-4 0-8 0,0 0-112 16,0 0 72 0,-4 3 48-16,0 3 8 15,0 1-8-15,0-4 0 0,4 0-344 16,-4-3-528-1,0 0-528 1,0 0-1353-16,-4 0-3264 0</inkml:trace>
  <inkml:trace contextRef="#ctx0" brushRef="#br0" timeOffset="-169071.65">11677 13401 2656 0,'0'0'6577'0,"0"0"-4928"0,0 0 79 16,0 0 81-16,0 0 103 31,0 0-536-31,0 0-616 0,0 0-359 16,0 22 183-16,-7 10-160 0,-5 3-184 0,7 4-48 16,1-2-88-16,4-2-24 15,0-6-80-15,9-7-384 16,6-6-400-1,6-7-249-15,7-9-135 32,0 0-416-32,-1-12 320 0,-3-10 519 15,-4-7 641-15,-8-3 104 16,0-3 360-16,-8 7 169 0,-4-1 215 16,0 10 312-1,0 10 176-15,0 5-392 16,-9 4-392-16,2 7-255 15,-1 15 127-15,0 3-192 0,8 7-32 0,0 3 120 16,0 0-120-16,0 6-88 0,8 4 40 16,0-1-48-16,4 4 0 31,-8 0-80-31,0-1-16 16,0-2-152-16,-4-4-96 0,0-6-217 15,-8 0 257-15,-8-1 112 0,4-5 136 0,-4-3 56 16,-4-4 0-16,4-6 0 0,-3-7 8 31,2-2 0-15,-3-7 416-16,5 0-80 0,-2-13 73 15,6-6 31-15,-1-13 8 0,7-3 48 32,5-9-120-32,0-4-64 0,5 0 8 15,14-2-200-15,2 8-128 16,7 8-64-1,0 8 64-15,7 13-136 16,-3 10-832-16,12 3-825 0,-9 0-2311 16,-11 3-3298-16</inkml:trace>
  <inkml:trace contextRef="#ctx0" brushRef="#br0" timeOffset="-168786.47">12092 13621 9458 0,'0'0'2472'16,"0"0"-1240"-16,0 0-368 16,0 0-159-16,-20 15 639 0,8 4 8 15,0 7-408-15,0 2-311 16,0 4-281-16,8 0-104 0,0-4-200 15,4 1-48 1,0-10-136-16,8-3-464 16,8-4-17-16,8-12-359 0,4 0-1312 15,-8 0-2097-15</inkml:trace>
  <inkml:trace contextRef="#ctx0" brushRef="#br0" timeOffset="-168385.42">12132 13421 600 0,'0'0'6849'0,"0"0"-5505"16,0 0 89-16,0 0 15 0,0 0-48 0,0 0 81 15,0 0-433-15,0-39-560 0,0 39-64 16,0 0-96-16,-4 10 48 31,0 3-104-31,0 3-80 0,4-1-144 16,0-2-48-16,0 0-24 15,0-4-336-15,8-3-344 0,0-6-336 0,8 0 448 16,-8 0 56-16,-1-6 200 16,1-7 111-16,-8-2 225 15,0-5 305-15,0 5 127 16,0 2 352-1,-11 4 32-15,-1 5-280 0,-4 4-208 16,4 0-72 0,0 7-96-16,0 5-160 15,4 1-400-15,3 6-560 32,2-6-1185-32,-1-4-5664 0</inkml:trace>
  <inkml:trace contextRef="#ctx0" brushRef="#br0" timeOffset="-167652.35">12351 13729 6057 0,'0'0'5001'15,"0"0"-3249"-15,0 0-207 16,0 0-337-16,0 0-40 0,0 0-304 16,0 0-240-16,0 0 121 15,11 3-65-15,6-3-160 16,7 0-152-16,4 0-176 0,11 0-8 16,5 0-176-1,4-7 0 1,-1 4 48-16,2 0-56 0,-14 0-288 15,-7-1-496-15,-11 1-224 16,-10 3 487-16,-7-3-335 16,0 0-264-16,-7 0 200 15,-17-7-705 1,3 4-1367-16,2-1-3546 0</inkml:trace>
  <inkml:trace contextRef="#ctx0" brushRef="#br0" timeOffset="-167329.43">12431 13538 3224 0,'0'0'4489'0,"0"0"-2384"0,0 0-729 16,0 0 456-1,0 0-231-15,0 0-1 16,0 0-384-16,0 0-416 16,-5-9-328-16,5 21 121 0,0 11 335 0,-4 8-176 15,0 1-368-15,0 9-56 0,4-3-64 32,0 7-32-32,0-1-32 15,0-3-128-15,0 0-72 16,8-6 0-16,1-3-120 0,-5-6-384 15,3-7-600-15,-3-7-720 0,0-2-1177 0,-4-7-2504 16</inkml:trace>
  <inkml:trace contextRef="#ctx0" brushRef="#br0" timeOffset="-166195.16">13200 13281 10138 0,'0'0'2136'16,"0"0"-464"-16,0 0-183 0,0 0-481 15,0 0-304 1,4 0-304-16,-4 22 232 16,0 7 97-16,0 12-153 0,0 3-224 31,0 7-104-31,0 6-136 15,0 0-64-15,-4 4-40 16,-1 2 40-16,5-9-48 0,-4-3-112 16,4-7-192-16,0-15-8 0,0-7-200 0,0-9-81 15,0-10-271 1,0-3 112-16,4-3 424 16,5-19-328-16,2-4 200 15,2-12 32-15,2-6 120 16,6-7 48-16,-2 0 88 0,5 0 168 15,-4 7 280 1,0 9 208-16,0 10 416 16,-9 15-200-1,2 10-200-15,-5 0-128 16,3 16 16-16,-2 10 176 0,-1 5 49 16,-1 4-161-16,1 3-32 0,-3 3-136 15,-1 1-88-15,0-4-120 16,-4 0-80-1,0-7-8-15,0-2-408 16,0-7-1097-16,0-2-575 16,0-8-2017-16,0-6-5193 0</inkml:trace>
  <inkml:trace contextRef="#ctx0" brushRef="#br0" timeOffset="-165640.42">13717 13760 7721 0,'0'0'1913'0,"0"0"-313"15,0 0-336-15,0-85 8 0,0 65-135 0,0 5-257 16,-12 5-312-16,-3 1-248 31,-5 5-144-31,-4 4-80 16,0 0 32-16,-4 4 192 0,1 11 104 15,-1 4 216-15,3 10-135 0,5 3-209 16,5-1-176-16,11 4-120 16,-1-3-80-1,5-6 72-15,9-8-344 16,6-1 7-16,5-11 9 0,5-6 168 15,6 0-96 1,1-13 16-16,4-9 72 0,-4-3 176 16,-4-4 48-16,-4 3 168 15,-9 4 160-15,-3 10 96 32,-7 2 417-32,-1 7-161 15,-4 3-328-15,3 0-232 0,-3 16-104 16,0 9 184-16,0 4-96 0,4 5-32 0,0 5 24 15,0 2-96-15,0-3 0 0,0 0-40 32,1-3 8-32,-2 0-16 15,-3-7-440 1,0 1-712-16,0-3-801 16,0-4-1215-16,-3-12-2249 0</inkml:trace>
  <inkml:trace contextRef="#ctx0" brushRef="#br0" timeOffset="-165439.86">14252 13709 8785 0,'0'0'8186'0,"0"0"-7322"15,0 0-864-15,0 0-8 0,0 0 8 16,0 0-992-16,0 0-1969 16,-25-3-9137-16</inkml:trace>
  <inkml:trace contextRef="#ctx0" brushRef="#br1" timeOffset="-154534.4">8462 13021 6945 0,'0'0'1808'0,"0"0"-919"15,0 0 199-15,0 0 16 16,0 0-680-16,0 0 472 31,0 0-376-15,0 0-39-16,-59-39 79 0,42 39-128 15,2 0-192-15,-6 0-80 16,6 0-144-16,-5 0-8 0,-4 0 40 16,4 0-24-1,0 0 24-15,0 0-40 16,4 0-8-16,0 0 72 16,1 0-72-16,2-3 72 0,1 0-24 15,1 0 8-15,-2-1 24 16,2 4-80-16,-6 0 8 0,2-3 32 15,-5 3-40-15,4 0 0 16,-4 0 0 0,0 0 8-16,4 0 40 0,4-3-48 15,0 0 16 1,1 0 80-16,2-3-8 31,-3 2-40-31,1-2-48 0,-6 3 0 16,2-1 0-16,-5 4-64 15,-5 0 56-15,5 0 8 0,5 0-8 16,-6 0 8-16,2 4 0 16,3 2-8-16,0-3 8 0,0 1 0 15,1 2 0-15,-6-3 0 0,1 3 0 0,1 4 0 32,-5 0 0-32,-4-1 0 15,3 0 40-15,-3 1-40 0,9-1-8 16,-5-2 8-16,4 3 0 15,-4-1 8-15,4 0-8 0,0 1 0 16,5 0 0-16,-2 2 8 16,2-2-8-1,-2-1 0-15,2 4 0 0,-5-3 8 16,3 2-8-16,2 1 0 16,-5-1 8-16,4 5 0 15,0-2 48-15,0 1-48 16,4 0-8-16,4-3 88 31,-3 3-88-31,2-3 8 0,5 2 0 16,-4 1-8-16,4 0 48 15,1 3-48-15,-6 4 0 16,5 2 136-16,0 0-136 0,-4 1 48 16,1 2 8-16,3 1-56 15,-5-1 48 1,5 1-40-16,0-4 0 0,4 1 88 0,0-1-96 15,0-3-112-15,0 3 112 16,4 4 88-16,4 0 64 16,1 6-152-16,-2 3 8 0,5 0 88 47,-8 0-88-47,8 0 48 0,-4-3-56 0,0-3 0 15,4-3 0-15,0-7-32 16,1 0-144-16,2-3 176 15,1-3 72-15,0-1-16 0,0 2 24 16,0 1-80 0,0 5 64-16,-1-4-64 0,-2 6 0 15,2-3 8-15,2 1 0 16,2-5 40-16,1 2-48 16,8-5 8-16,0-2-48 0,12-3 40 15,-1-1 0-15,6 1 0 31,-2-4-8-31,6 0 8 0,-6-2-16 0,-7 2-64 0,-5 1 80 16,1-1-8 0,-4 3 8-16,4 1-16 0,0-4 32 15,4 0 32-15,12 4-48 0,-5-4 0 32,9 1 8-32,1 2-8 0,3-2-56 31,-5-1-8-31,1 4-64 0,-9-1 120 15,-6-3-40-15,-1 4 48 16,-5-3-8-16,-3 2 8 0,8 0 8 16,4-2 120-1,12 2 312 1,4 1-160-16,7-1-272 0,16 1 64 16,17-1-64-16,-4-2 0 0,-12 2 40 15,-17 1-48-15,-10-4 0 0,3 1 40 16,-2-1-32-16,-5 0-8 31,-2-3 8-31,-3 0 48 0,4-3 168 16,8 0 112-16,3 0-79 15,18 0-73-15,-6-3-48 16,4 0 96-16,2 3-8 16,-14 0-216-16,9 0 104 0,-5 0-112 31,-7 0 0-31,-4 0 8 0,-4 0-8 15,-5 0 16-15,5 0-16 16,1 0 0-16,6-6 64 16,1 0-64-16,8-4 0 0,-5 7 8 0,5-4-8 15,3 4 0 1,2 0-96 0,-2 0-40-16,1 0 80 0,-4 3-40 15,-4-3 16-15,-4 3 32 16,-9 0 48-16,1 0 8 0,-4-4-8 15,-5 1 0 17,6 0 32-32,-2-4-32 15,5 1 8-15,-1-3-8 16,1 6 0-16,4-4 40 0,0 4-40 16,0 3-8-16,-9 0 0 15,-2-3 8-15,-2 3 8 0,-7-3-8 16,0 0 0-16,-1-4 32 15,2-3-32-15,-1 5 0 16,7-5-8-16,5 3 16 0,0 1-8 16,0 3 0-16,-1-1 0 15,1 4 0-15,-4 0 0 0,0 0-8 16,-8 0 8-16,0 0 0 16,-1 0-8-1,2 0 8-15,3 0-24 16,3 0 24-16,-2 0 8 0,-6 0-8 15,5 0 8-15,-4 0-8 0,-5 0 0 16,5 0 0-16,-8 0-8 0,0 0 0 47,0 0 8-47,0-2 0 16,4-2 0-16,0 4 0 0,7-3 0 15,2 3 0-15,-2 0-48 16,1 0 40-16,-1-3-104 0,-6 0 104 31,3 3-48-31,-4-3 56 0,0-1 0 16,-1 1 0-16,-6 0-8 0,3 0 8 15,-5 0-8-15,5 0 8 0,-4-4 0 16,8 4 8-16,-1 0-16 0,1-4 8 16,4 5-152-16,5-5-313 31,-10 4 273-31,1-4 184 15,-5 1-64 1,1 3 72-16,0-3 72 0,-4-1-56 16,0 1 32-16,1-1-48 15,-2 1 8-15,-3-3 0 0,4-1-8 0,0 1-16 32,-4-4 16-32,4 3 0 15,-4-2 0-15,-1-1 0 16,-2 0-104-16,2-3 40 0,1 1 64 15,0-5 0-15,-4 1 0 0,4-3-120 32,-4-3 120-32,4 3-48 0,-4-7-176 15,0 3-272-15,0-2 152 16,-4 0 96-16,-1-1 40 0,-2 3 104 16,-5-2 104-16,-4 2 48 0,0 1-40 0,0 0 128 15,0-1 32-15,0 4-48 31,-8-3-56-31,-1 2-56 16,2-2 64-16,-1 3-72 0,0-3 0 16,-4 2 8-16,0-2-8 15,0 2 0 1,0-2 8-16,0 0-8 0,-4-1 48 16,4 1-40-1,0 0-8-15,0 3 0 16,-4 2 0-16,-3 5 8 15,-2 2 56-15,1-3-64 0,-3 3 48 16,-5 4-48-16,4-7 8 16,0 3 0-16,-4 0 0 0,5-2 40 31,-2-1-48-31,1 0 0 0,0 3-8 16,-4 1 8-16,0-1-48 0,-4 0 48 15,1 4-8-15,-5-1 0 16,0-3-48-16,0 4 56 0,-3-4 0 15,-2 0 8 17,-2-3 32-32,-1 4-40 15,0-1 0-15,5 4 32 0,-2-1-32 16,2 0-8-16,-1 4 8 16,4 0 0-16,0 3 0 0,0-4 0 31,0 4 0-31,4 0-16 0,1-3 16 0,-5-1-8 15,0 4 8-15,0-3 0 16,-8 2 0-16,1-2 0 0,-6 0-8 16,-3 3 0-16,5-4 8 15,-1 4-48-15,4 0 48 0,5 0 8 47,3-1-8-47,3 4 0 16,1 0 0-16,5-2 8 0,-4-2 0 0,-2 1-8 15,-3 3 0-15,0-3 8 16,-3 3-8-16,-1 0 0 0,-4 0 0 16,0 0-8-1,0 0-40 1,1 0 48-16,-2 0 24 0,2 0-24 0,3-3 56 16,0 3-56-16,0 0 0 15,8-4 0-15,-3 4 0 31,3-3 0-31,-4 0 0 0,4 0 0 16,0 3-8-16,1 0 16 16,3 0-8-16,-4 0 0 0,0 0 8 0,0 0 40 0,-5 0-32 15,2 0-16-15,-1 0 64 16,0 0-64-16,-3 0 0 16,-2 0 8-1,-2 0-8-15,3 0 56 16,0-3-56-16,4 0 0 0,4 0 0 31,0-1 0-31,-3 4 8 0,7-3-8 16,-8 3 8-16,4 0 8 15,-4 0-8-15,-4 0-8 16,0-3 0 0,-3 0 8-16,2-1 0 15,-2 1-8-15,0 3 16 0,2-3-40 16,5 3 24-16,-3 0 0 0,3 0 0 15,-4 0 8-15,4 0 0 0,-4 3-8 32,-4 0 0-32,0 1 0 15,1-1 0-15,-1-3-8 0,0 0 0 16,0 0 8-16,8 0-8 31,0 0 8-31,1-3-8 16,3 3 8-16,0-4 0 15,0 1-8-15,-3 3 8 0,3 0 0 16,-5 0-8-16,1 0 8 0,1 0-192 16,-1 0 192-16,4 0 8 15,-7 0 0-15,2 0-8 16,1 0 8 0,4 0 24-16,4 0-32 0,0 0 0 15,0 0 0-15,-3 0 0 16,-5 0 0-16,0 3 0 0,0-3 0 15,-3 4-8-15,-2-4 8 0,-2 0-8 16,0 3-64-16,2-3 72 16,1 0 0-1,5 0 0-15,-6 0-208 16,5 0 208-16,9 0 8 0,3 0 0 16,4 0-8-16,0 0 8 15,1 0 40-15,-6 0-48 16,-3 0-8-16,-3 0 0 0,-9 0 8 31,-4 0-8-31,-4-3 8 16,4-1 8-16,-3 1 56 15,11 0-56-15,4 3 272 0,8-3 64 16,8 3-248-16,8 0-24 16,0 0-72-16,0 0 0 0,-4 0 24 31,0 0-24-31,-8 0-16 0,-4 3 8 15,-4 0-8-15,0-3 8 0,1 3-56 16,3 1-56-16,7-1-224 16,6 3-800-1,3-6-1257-15,8 4-6913 16</inkml:trace>
  <inkml:trace contextRef="#ctx0" brushRef="#br1" timeOffset="-121092.49">5525 13551 9690 0,'0'-4'2640'31,"0"1"-1528"-31,0 0-471 16,0 3 351-16,0 0 328 0,0 0-400 15,-4 0-448-15,-3 0 16 16,3 0 137-16,-4 0-25 0,-8 6-128 16,0 7-136-16,-4 3 16 15,-8 6-16-15,-4 10-168 0,-3 3 96 31,-10 9-112-31,-2 7-24 0,-1 3 56 16,-7 7-184-16,-1-1 144 0,4-6-8 16,-1-3-88-16,14-7 8 15,3-3-48 1,12-9-8 0,4-6 0-16,4-8-24 0,9-8-296 0,7-3-120 31,0-7-344-31,0 0-312 0,0 0-337 15,19-17-183-15,5-1-1385 16,-4-5-3464-16</inkml:trace>
  <inkml:trace contextRef="#ctx0" brushRef="#br1" timeOffset="-120606.89">5637 13751 8353 0,'0'0'2433'15,"0"0"-1217"-15,0 0-400 0,0 0 264 32,0 0 225-32,0 0-193 15,-91 72-128-15,63-40-176 0,-8 3-191 32,-4 0-145-32,0 6-104 15,-7-2 40-15,-6 2-32 0,1 0-152 16,1-3-56-16,-1 3-24 15,5 1-16-15,2-4 32 0,6-7-104 0,7 1-8 16,4-9 16 0,12-4-64-16,4-6-112 15,8-7-352-15,0 0-272 0,4-6-168 16,0 0-737-16,8 0-463 16,20-10 439-16,-8-2-1159 31,7-4-3161-16</inkml:trace>
  <inkml:trace contextRef="#ctx0" brushRef="#br1" timeOffset="-120190.28">5789 13944 1608 0,'0'0'6097'0,"0"0"-4224"16,0 0-705-16,0 0-144 0,-103 79 72 15,66-50 113-15,1 6-121 31,-3 0-272-31,-5 3-8 0,0-3-200 16,0 3 56 0,4-3 25-16,0-3-65 15,5 0-96-15,3-7-112 16,4 1-64-16,4-4-168 0,8-3-136 0,-4 0-40 16,4-3 64-16,0 6-64 15,-4-3 32 1,4 0-40-16,-4-3-120 15,5 0-200-15,-2-3-360 16,10-4-448-16,-5-9-977 0,7 0-2016 16,1-3-4793-16</inkml:trace>
  <inkml:trace contextRef="#ctx0" brushRef="#br1" timeOffset="-119156.47">3952 13652 640 0,'0'0'768'15,"0"0"1208"-15,0 0-535 0,0 0 47 16,0 0 224-16,-40-86-552 16,36 67 321-16,0 4-49 0,4 5-120 0,0 0 1 15,0 7-73-15,0 0-184 16,0 3-184-16,0 0-128 0,0 0-159 15,0 0-137-15,0 0-216 16,0 0 24-16,0 10-184 0,0 3 152 31,4 9 160-31,8 3 56 16,0 4-152-16,4 6-144 16,-4 2 72-16,4 2 32 15,0 2-168-15,0 3 16 0,-4 1-88 31,0-1 40-31,3-2 8 0,-2-1-56 16,-2 0 0-16,6-6 72 16,-10 0-72-16,5 0 0 0,-3-7 0 15,-5 1 0-15,-1-4 8 0,1-6 0 16,-4-3 0-16,4-3 40 16,-4-7-40-16,0 1-8 15,4-4 0 1,-4-3-96-16,0 0 40 15,0 0-192-15,0 0-56 0,0 0-144 0,0 0-224 16,0 0-408-16,4 0-377 16,-4-6-751-16,0-10-961 0,0 0-3000 31</inkml:trace>
  <inkml:trace contextRef="#ctx0" brushRef="#br1" timeOffset="-118539.11">4088 13973 728 0,'0'0'888'31,"0"0"2217"-31,0 0-305 0,0 0-1192 16,0 0-183-16,0 0-265 15,0 0-304-15,0 0-280 0,-4 0-120 16,-1 0 113-16,1 0 191 16,0 0-88-16,0 0-48 15,-3 3-8-15,-1 0 24 0,-1 7-16 16,-2-4-80-16,-1 7-95 16,-4 2-89-16,-1 2-16 0,2 2-96 15,-2 3-24-15,-6 3 88 16,-1 4-40-16,0 2 0 31,0-2-88-15,1 3-56-16,-1-4 72 0,3-6-152 15,1 1-40-15,9-4 120 16,-1-3-128-16,3-3 0 0,2-4 8 0,3-2 0 16,4-5 0-16,-4 2-8 31,4-1 0-31,0-3-8 0,0 0 8 15,0 0 0-15,0 0-72 16,0 0-88-16,0 0-48 0,0 0-472 16,0 0-640-16,-8 0-825 15,4-7-2096-15,-4-5-4016 0</inkml:trace>
  <inkml:trace contextRef="#ctx0" brushRef="#br1" timeOffset="-117298.27">4067 14059 144 0,'0'0'1128'15,"0"0"2929"1,0 0-1873-16,0 0-1072 0,0 0 161 0,0 0-185 15,0-7-160-15,0 7-40 16,4-3-248-16,-4 3 41 0,0 0 15 16,0 0 136-16,0 0-232 31,0 0-152-31,0 0-272 0,0 3 48 16,0 4-80-16,8 2 80 15,-3 4 8-15,-1 3-112 16,3-1 0-16,-3 5-16 15,4-1-8 1,-3 0 56-16,-1 0-72 16,3 3 64-16,-3-3-72 0,0-6-24 15,4 3 16-15,0 0-64 16,0-7 0-16,0 4 49 0,0-3-41 16,-4 2-8-16,-4-2 0 0,4-4 48 15,-4 0-56 1,0-3 16-1,0 1 0-15,0-1-8 0,0-3 8 16,0 3 72-16,0-3-72 0,0 0-8 16,0 0-56-16,0 0-825 0,0 0-1767 15,-4 0-2481-15</inkml:trace>
  <inkml:trace contextRef="#ctx0" brushRef="#br1" timeOffset="-116580.92">4011 13986 384 0,'0'0'1912'0,"0"0"3033"15,0 0-3529-15,0 0-367 32,0 0 23-32,0 0 16 0,0 0-392 0,0 0-216 15,0 0-16-15,0 6 337 16,-3 3 63-16,-5 1-280 16,0 2 40-16,-8 5-112 0,0 2-136 0,-4-1 32 31,-4 8-32-31,0 3 40 15,-4-1-71 1,-4 7-137-16,0-3-64 16,4 0 0-16,5-4-96 15,3-6 48-15,4-2-88 0,8-11-8 32,4-3 40-32,4-2-40 0,0-4-344 15,0 0-185-15,0 0 97 0,4 0 208 16,-1 0-16-16,2 0-624 0,-1-13-728 15,0 3-1209-15,-4-3-4208 0</inkml:trace>
  <inkml:trace contextRef="#ctx0" brushRef="#br1" timeOffset="-101714.11">4541 11236 3880 0,'0'0'2801'0,"0"0"-201"0,0 0-1535 15,5 0-673-15,-5 0 272 0,0 0 328 16,0 0 8-16,0 0-63 15,0 0-65-15,0 0-96 32,0 0-112-32,0 0-264 15,0 0-104-15,0 0-56 16,0 3-88-16,0 4 128 0,0 5 88 16,0 4-72-16,0 0-47 15,0 3-129-15,0 3 128 0,4 1-80 31,0 5-160-31,0 1 144 0,-4 3-24 16,7-1 8-16,2 4 16 0,-5 3-80 16,7-3 56-16,-3 0-32 15,5-3-88-15,-6-1 120 0,9-2-128 16,-7-6 8-16,-2-5 56 0,1 1-64 31,-4-3 8-31,4-3 0 16,-4 3 0-16,0-4 48 0,0 1-56 15,-4-3 8-15,4-1 0 16,0-2-8-16,0-4 64 0,-4 0-64 16,0 0-40-1,3-3 32 17,-3 4-128-32,0-4-272 15,5 2-104-15,-1-2 56 0,0 4-305 16,0-4-255-16,-4 3-416 15,0-3-505-15,0 0 1 0,0 0-913 16,-8-3-2888-16</inkml:trace>
  <inkml:trace contextRef="#ctx0" brushRef="#br1" timeOffset="-101297.08">4621 11655 96 0,'0'0'816'15,"0"0"4041"-15,0 0-2929 16,0 0-552 0,0 0-215-16,0 0 31 0,0 0-32 15,-4-3-176-15,4 3-207 16,-7 0 71-16,3 0-272 0,-9 0-32 15,-2 9 56-15,-2 4-112 0,-3 3-40 16,5 6 56-16,-9-2-111 0,4 2-177 31,0 3-136-31,0-3 88 16,4 0-88-16,0 1-16 0,4-8-16 16,5-2 0-16,2-3 0 15,1-4-48-15,0-3 0 0,4-3 64 0,0 3-64 16,0-3-48-1,0 0-320-15,-4 0-481 16,4 0-575-16,-4 0-944 16,1 0-1457-16,-1-3-6601 0</inkml:trace>
  <inkml:trace contextRef="#ctx0" brushRef="#br1" timeOffset="-100341.34">4689 12354 104 0,'0'0'6849'0,"0"0"-3608"16,0 0-1793-16,0 0 216 15,0 0-159-15,0 0-161 0,0-7-312 0,-4 7-264 16,4 0-176 0,0 0-271-1,0 10-137-15,0 6 184 0,0 0 72 16,0 3 16-16,8 6-208 0,0 0 16 15,4 1 16-15,-4 5-48 16,8 4-80 0,-4-3-24-16,0 3-120 15,0-3 112-15,-5 3-112 0,6-7 32 32,-5-2-32-32,-4-4 0 15,3 0 48-15,-3-6-56 0,5 0 0 16,-5 0 56-16,0-7-56 0,-1 1 0 15,1-4 8-15,0 1-8 0,0-1 8 16,1-3-8 0,-1 1-80-16,-4-1 32 15,4-3-144-15,-4 2-80 0,0 2-232 16,0-4-232-16,0 0-168 16,0 0-257-16,0 0-559 31,0 0-328-16,0 0-401-15,0-6-3104 0,0-7-496 16</inkml:trace>
  <inkml:trace contextRef="#ctx0" brushRef="#br1" timeOffset="-99940.08">4780 12674 1560 0,'0'0'72'16,"0"0"3033"-16,0 0-697 0,0 0-800 16,0 0 201-16,0 0-41 15,0 0-304-15,-3-19-279 16,3 19-161-16,-4 0-112 16,-4 0-232-16,-5 0-288 0,-2 7-48 15,-1 5 249-15,-9 4-121 31,2 3-56-31,-5 6 16 0,0 7-136 16,0-3 0 0,-3 3-48-16,3-1-160 15,3-9 40-15,6 1-112 0,3-7 32 16,0-3-40-16,11-4 0 0,2-3 64 31,-1-2-72-31,4-4-144 16,0 0-56-16,0 0-112 0,0 0-56 15,0 0-40-15,0 0-8 16,0 0-424-16,0 0-697 0,0 0-1503 16,0-4-3714-16</inkml:trace>
  <inkml:trace contextRef="#ctx0" brushRef="#br1" timeOffset="-93624.68">3920 6048 368 0,'0'0'616'16,"0"0"-408"-16,0 0-144 15,0 0 8-15,0 0 680 16,0 3 1448 0,0-3-639-16,0 0-497 0,-4 0-240 0,4 0-240 31,0 0-128-31,0 0-56 31,0 0-280-31,0 0-72 0,0 0 17 16,0 0-17-16,0 0 48 15,0 0 248-15,0 0 224 0,0 0 48 0,0 0-224 16,0 0-160-16,0 0 0 16,0 0-104-16,0 0-128 0,0 0-112 0,0 0 112 31,0 0-8-31,0 0-88 16,0 0-160-16,0 0 48 0,0 0 208 15,4 0 16-15,0 0 40 16,0 0 224-16,0 0-96 15,4 3-176 1,-4 4-8-16,0-4 0 16,3 3 0-16,-2 4 72 15,3-7-16-15,-4 3-56 16,4 1 64-16,-5-4-56 0,6 3 72 16,3 0-72-16,-5-2 40 31,6 5 24-31,-1-5-64 0,-1 5 0 15,2-3 0-15,2 1 48 16,-2-1-48-16,2 1 0 0,2-1 0 16,-6 3 40-16,5-6-48 0,4 4 0 15,-4-1 8-15,3 0 0 16,-2-2 0-16,-2-1 8 16,-2 3 0-16,-2-3 24 15,2 1-40-15,-5-2 0 0,3 2 0 16,-2-1 0-16,3 0 8 15,3 0-8-15,5 1 0 32,1-1 40-32,-2 0-40 0,5 0 0 15,0-3 0 1,-4 4 0-16,3-4 8 0,-2 0-8 16,-5 2 0-16,0-2 8 0,-5 0 0 15,6 0 0-15,-1 0 8 16,-1 0-8-16,2 0 40 15,2 3-48 1,1-3 0-16,4 0 8 16,0 0-8-16,4 0 8 0,-4 0-8 15,-4 0 8-15,-1 0 0 0,2 0-8 16,-10 0 8-16,6 0-8 16,-2 0 0-16,5 0 56 15,-3 0-56 1,-2 0-8-16,5 0 0 15,-4 0 16-15,-4 0-8 16,4-3 8-16,-4 3-8 16,0-2 16-16,-1-2-16 31,2 1 0-31,2 0 16 0,2-4-16 16,-2 1 8-16,6-1-8 15,-1 1 8-15,-1 0-8 0,-2 0 0 16,-2 2 0-16,-2-2 40 0,-10 3 112 0,1 3 160 15,0-3 32-15,0 0-184 16,-4 3 1 0,0 0-65-16,0 0 48 15,0 0-144-15,0 0-96 16,0 0-24-16,0 0 112 0,0 0-1017 16,-4 3-271-16,-4 9-144 15,-8-2-1097-15</inkml:trace>
  <inkml:trace contextRef="#ctx0" brushRef="#br1" timeOffset="-91672.86">3809 7467 1168 0,'0'0'176'0,"0"0"4041"16,0 0-2449-16,4-3-752 15,-4 3 33-15,0 0-129 16,0 0 40-16,0 0-88 0,0 0-56 15,0 0-176-15,0 0-183 32,0 0-17-32,0 0-112 0,0 0-104 0,0 0-8 15,0 0-136-15,4 0-80 16,-1 0 0-16,1 0 64 0,9 0 88 16,-5 7-24-16,3-1-72 0,2 0 88 31,2 4 88-31,1-1 72 15,0 1-184 1,0-1-8-16,0 4-16 16,-4-4-96-16,0 1 0 15,-4-3 8-15,-1 2 80 0,2-3-72 16,-5-3 32-16,4 4-40 0,-5-4 80 16,6 0-80-16,-1 1 72 15,0 2-8 1,3-3-24-16,2-3 24 0,-2 3-64 15,6 0 0-15,-2 0 64 0,2 1-64 16,-2-4-8-16,5 3 16 31,-4 0-8-31,0 0 40 16,-1 0-48-16,2-3 0 0,-2 0 0 16,6 0 0-1,-5 0 8-15,-1 0 48 16,6 0-48-16,-6 0 40 0,5 0-48 0,1 0-8 15,2 0 8-15,-3 0 0 32,0 0 0-32,3 0 8 15,-2 0 0-15,-1 0 32 0,-1-3-32 16,2 0-8-16,-10 0 0 0,6 0 16 16,-1-1-8-16,-4-2 0 15,3 3-8-15,-2-4 64 16,-2 1-48-1,6 3-16-15,-6-3 8 0,5 2-8 16,-4-2 16-16,3 3-16 16,2 3 0-16,-6-4-8 15,6 2 8-15,-2-1 0 32,2-1 0-32,-6 1 0 15,10 0 8-15,-5 0-8 0,-1-4 0 16,-3 4 8-16,1-3-8 15,-2-1 8-15,2 1-8 0,-9 0 8 16,3 0 40-16,1-1-48 0,-4 1 8 0,1-1-8 31,2-2 8-15,-3-1 8-16,4 4-8 0,0-3-8 0,0-4 0 16,4 3 0-16,-4 1-8 15,0 2 8-15,0 1 8 0,-8 3-8 16,0 3-112-16,0 0-40 15,0 0-80 1,0 0-192-16,0 0-200 0,0 0-536 16,-4 0-537-16,-5 6 361 15,-6 1-2689-15</inkml:trace>
  <inkml:trace contextRef="#ctx0" brushRef="#br1" timeOffset="-76202.13">4367 14055 3440 0,'0'0'5970'0,"0"0"-3978"0,0 0-1344 16,0 0-432-16,0 0 296 0,0 0 360 15,0 0-263 1,0 0-321 0,0 0-112-16,0 0 176 0,0 0 224 0,0 0-24 15,-4 10 160-15,-5 0 32 16,1 2-272-16,1 1-152 0,-6 3-152 15,9 0-23-15,-4 3-49 32,8-4 40-32,-3 5 8 0,3-5-72 15,0 2-16 1,3-2 104-16,9 1-160 16,4-3 96-16,1 0 8 0,-2-4-56 15,2-3-48 1,-2 1-152-16,-3-4-809 15,4-3-399-15,4-6-912 16,-4-7-777-16,-9-3-4897 0</inkml:trace>
  <inkml:trace contextRef="#ctx0" brushRef="#br1" timeOffset="-75631.86">4418 13776 6529 0,'0'0'4433'0,"0"0"-3537"15,0 0-712-15,0 0-56 0,0 0 200 16,0 0 64-16,0 0-144 0,-8 32-16 16,4-19-56-16,4-1 88 15,0-2-136 1,0-1-128-16,0-3 0 15,0 1 0-15,8-4 121 0,0-3-121 16,-4 0-185-16,4 0-95 16,-8 0 88-16,0-10 120 0,0-2 56 15,0-1 16 17,-4 1 80-32,-4 2 280 15,0 4 153-15,-4 2-33 0,8 4 128 16,-3 0-216-16,7 0-144 15,-5 4-248-15,5 2 8 0,0-3-8 32,0 0 128-32,0 1 80 0,0-4-88 15,0 0 8-15,5 0-128 0,-5 0-192 16,0-7-592-16,-5 4-881 0,-7 0-1303 16,1 3-7426-16</inkml:trace>
  <inkml:trace contextRef="#ctx0" brushRef="#br1" timeOffset="-74529.16">4944 12643 832 0,'0'0'944'0,"0"0"3609"0,0 0-3897 16,0 0-456 15,0 0 272-31,0 0 392 16,0 0-64-16,0-16-7 0,0 16-33 15,0 0 56-15,0 0-24 16,0 0-192-16,0 0-40 0,0 0 1 15,0 0-33-15,0 0-72 32,0 0-208-32,0 0-120 0,0 0-24 0,0 0-40 15,0 0-56-15,0 0 8 0,0 0-16 16,0 6 16-16,0 4 40 16,0 2-8-16,0 4 8 15,0 0-48 1,0 0 0-16,4-4 0 31,-4 1-8-31,8 0 16 0,-4-3-16 16,4-4-248-16,0-3-400 15,4 0-425-15,-1-3-407 16,-2 0-1032 0,3-9-2713-16</inkml:trace>
  <inkml:trace contextRef="#ctx0" brushRef="#br1" timeOffset="-73958.93">4920 12487 176 0,'0'0'1288'0,"0"0"3025"0,0 0-2729 31,0 0-648-31,0 0-72 16,-4 0 41-1,4 0-193-15,0 0-224 0,0 0-168 16,0 0-176-16,0 0-64 15,0 0-80-15,0 0-112 0,0 0-200 16,0 0 56-16,0 0 240 16,0 0 16-16,0 0 56 0,4 3-56 0,0-3 0 31,4 0 0-31,-4 0 120 16,0 0-120-16,-4 0 56 0,0-3 64 15,0 0 96-15,0-1-120 16,-4 2 152-16,-4 2-8 31,0 0 16-31,1 0-80 16,2 0-72-16,5 0 32 0,0 0-136 15,0 0-96-15,0 0 96 16,0 0 152-16,0 0 24 0,0 0-32 16,0 0 24-16,0 0 0 31,0 0-168-31,-8-4-496 0,-7 4-296 0,-2 0-1264 15,2 0-2785-15</inkml:trace>
  <inkml:trace contextRef="#ctx0" brushRef="#br1" timeOffset="-72987.7">4765 11614 2480 0,'0'0'3969'0,"0"0"-2777"16,0 0-96-16,0 0-71 0,0 0-9 16,0 0 120-16,0 0-224 15,4-16-320-15,-4 16-232 16,0 0-360-16,0 0 0 16,0 3-88-16,0 10 88 0,-4 3 240 15,-5 3-63-15,5 0-97 16,1 0 16-16,3 3-88 0,0-6 0 31,0 3 56-15,3-6-56-16,10-1 120 15,-1 1-120-15,4-6-16 0,-4 2 8 16,-1-6-521-16,-2 0-295 0,-9-3-528 31,0 0-1064-31,-13 0-4018 16</inkml:trace>
  <inkml:trace contextRef="#ctx0" brushRef="#br1" timeOffset="-72370.51">4717 11322 1536 0,'0'0'1200'16,"0"0"-32"-16,0 0 193 0,0 0-561 16,0 0 16-1,0 0-120-15,0 0-432 16,0 0-168-16,0 0 64 15,0 0 0-15,0 3 280 16,-4 0 48-16,-4 0-223 31,4 3-65-31,-1-2-72 0,5-1-128 16,0 0-16-16,0 0-136 16,0 1 96-16,5-4 56 15,3 0 264-15,0 0-176 0,-4-4-80 16,4-5 96-16,-8 3-96 15,0-4-8-15,0-3 272 16,0 1 88-16,-12-1 248 0,0 4-8 16,3 2-8-16,-2 4-184 15,3 3-112-15,4 0-160 16,0 0-136-16,0 3-56 0,0 16 48 47,0-3-672-47,0 0-1624 0</inkml:trace>
  <inkml:trace contextRef="#ctx0" brushRef="#br1" timeOffset="-58835.87">3517 11080 9337 0,'0'0'1705'0,"0"0"-1225"16,0-2-352-16,0 2-48 15,0 0 232-15,0 0 104 0,0 0 8 16,0 0-32-16,0 0 208 0,0 0 41 16,0 0-233-16,0 0-136 15,0 0-112-15,0 0 64 16,0 0-24 0,0 0-56-16,0 0-88 0,-3 0 0 15,-9 0-40-15,-1 0-16 16,2 0 48-16,-6 2-48 0,-2 5 8 0,-1-4 0 31,-8 3-8-31,4 1 0 16,1-1 0-16,-5-3 8 0,4 4 0 15,-1-1-8-15,1 0 16 16,1 0-8-16,3-2-8 0,0 2 8 16,0 1-8-16,4-7 8 15,4 3 48-15,0 0-48 31,4 0-8-31,-4-3 0 16,5 3 8-16,2 0-8 0,-3 0-8 16,4 1 8-16,1-4 0 0,-1 0 0 15,4 3-8-15,-4-3 0 16,4 3 8-16,0 0 8 31,-5 1 40-31,5 2 24 0,-4 0 88 0,0 7 16 16,4-1 64-16,-4 4-80 15,4 0-40-15,-3 4-16 0,-1-2-32 16,4 5 152 0,-4-5-32-16,4 5-72 15,-4-1 64-15,4-3 32 16,0 3-48 0,-5 1 40-16,5-1-63 15,0-3 23-15,0 3-48 0,0 0-64 16,0 1 40-16,0 5-24 15,0 1 24-15,0 3-48 32,0 3-48-32,-4 2 8 0,4-2 56 0,0 4-56 15,-4-2 64-15,1-2-72 0,3 0 16 16,-4 1-8-16,0-5 40 0,0 1-40 16,0-4 56-16,4-2-64 31,0 3 16-31,-5-7-16 0,5 6 16 15,0-2-8-15,-4 2 0 16,4 4 0-16,-3 0 0 0,3 6 0 16,-4 0-8-16,0 0-8 15,0 0 8-15,0 3 0 16,-1-2 0 0,1-2 8-16,1 2 0 0,-1-2 0 0,-4 2 40 15,8-1 0-15,-4 0 80 31,0 0-48-31,4 0-16 0,0-3-8 32,0 3-48-32,0-6 0 15,0 3 56-15,0 0-64 0,-5 0 72 16,-2 0-64-16,-1 3 32 0,0-3-24 16,0-1-16-16,0 5 40 15,0-8-32-15,4 1-8 0,-3 0 0 0,7 0 8 31,-5-4-8-31,5 4 40 0,-4 0-40 16,4 3 0-16,0-4-8 16,-4 4 0-16,0 1 8 15,4 1 0-15,-4 2 0 0,0-4 0 32,4 0 0-17,0-4 0-15,0 1 0 0,0-4 8 16,0 1-16-16,4-1 16 0,0 4-8 15,-4-3 8-15,0 3-8 16,0-4 40-16,0 1-32 16,0-1-8-16,0 1 8 0,0 0-8 31,0-1 8-31,0 1 0 0,0 2-8 16,0 1 8-16,0-3 0 0,4-1 0 15,0 1 8-15,0 0-16 16,1-1 8-16,-2 1 0 0,5-1-8 15,-4 1 0 17,4 3 8-32,0-4-8 0,-4-2 0 15,4-1-80-15,-4-3-72 16,7 1-160-16,-2-1 16 16,3 0 80-16,-1 0 64 0,2 3-24 31,7 1 104-31,-1 0-216 15,6-1-217-15,3-3-599 0,3 0-528 0,17 3-1161 0,-12-6-4104 16</inkml:trace>
  <inkml:trace contextRef="#ctx0" brushRef="#br1" timeOffset="-56768.21">5984 11024 8633 0,'0'0'2353'0,"0"0"-1633"16,0 0-496-16,0 0 272 0,0 0 88 16,0 0-48-16,0 0-264 31,28-39-240-31,-12 33 40 15,-1-1-64-15,2 4 40 0,-6 0-48 0,2 0 105 16,-5 3-105-16,-1 0-8 16,1 0 8-16,1 3-105 15,-9 7 105-15,4-1 0 16,0 7 48-16,-4 0 185 16,3 3-113-16,-3 3-40 15,4 0 24 1,-4 1 0-16,0-1 48 15,0 7 16-15,0-4-8 0,0 7 32 16,0-1 32-16,-7 1 56 31,3 0-56-31,0 6-104 16,-5 0-8-16,5 3-8 0,0 4 16 0,1-4 8 16,3 7 48-16,-4-1 16 0,0 1-16 15,-5 0-64-15,5 2 56 0,0 1-40 31,1 0-56-31,-1 0-24 16,0 0-40-16,0-1 0 0,-1 1 56 16,5-3-56-16,0-1 32 15,0-2-24-15,0-1 56 0,0-3 8 16,0 1-80 0,0-1 48-16,-4 0 24 0,0 1-64 15,-3 2 80-15,3 1-80 16,-4-1 72-16,-1 0 16 0,6-2 40 15,-5-1 0-15,8-3-47 16,-4 0-81 0,4-3 136-16,0-6-72 31,0 0 0-31,0-1-16 16,0-3-48-16,-4 1 0 0,0 2 56 0,4-2-56 15,-5 2 48-15,-2 1-40 16,3-1 80-16,4 1 32 0,-4-4-24 15,4 1 16 1,0-1-32-16,-4 0-32 16,4 1-8-16,-4 0-40 0,0-1 56 15,0 0-16-15,0 4-40 16,-4-1 32-16,4 1-32 0,0 3 56 31,4-4-8-15,0 1-48-16,0 3 56 15,0-4-56-15,0 4 0 0,0-3 40 16,4 2-40-16,-4 1 0 0,0-4 32 16,0-2-32-16,0 2-8 15,0-5 8 1,0-1 16-16,0 0-16 16,-4 0-8-16,1-2 16 15,3 2 16-15,0 0-24 0,-4-3-8 16,4 3 8-16,-5 0-8 0,1 1 0 15,-4 2 0-15,4 0 0 16,-3 1 8 0,2-1 0-16,1-2 32 15,4-1-40-15,0 0-8 0,0 0 0 0,0-3 8 16,0 3 8-16,0-3 0 16,0 1 0-16,0-1 0 0,0 3 0 31,0-3 0-31,0 0 40 15,0 0-48-15,0-3-8 16,0 0 8 0,0-1-88-16,0-5-8 0,0 3 16 0,0-1 80 31,0-2 0-31,0 2-8 16,0 1 8-16,0 0 0 0,-4 0 0 15,4 0-8-15,-4-1 8 16,0 4 0-16,1-3 0 15,-1 3 0-15,0-4 0 0,-5 1-152 16,5 0-136-16,-3-1-48 0,-10 1 136 16,6-3-72-16,-10-1-329 15,-2-2-303 1,-5-5-1072-16,-24-2-1257 16,13 0-4993-16,-2-5 4274 0</inkml:trace>
  <inkml:trace contextRef="#ctx0" brushRef="#br1" timeOffset="-52789.03">7271 10842 7081 0,'0'0'1712'0,"0"0"-1176"16,0 0-415-16,0 0-113 0,0 0 472 16,0 0 320-1,0 0-96 1,0 0-200-16,0 0 8 0,0 0 48 15,0 0-168-15,0 0-184 0,0 0-144 16,0 0-56-16,0 0 8 0,-12 0 72 31,-4 7 0-31,-3-1-72 16,-2 0 32-16,-3 1 8 0,4-1-56 16,1 0 8-16,2 1-8 15,2-1 0-15,7 1 0 0,-1-1-48 16,5 0 48-16,1-3 0 0,3 4-40 15,0-1 40 17,0 1 80-32,0 2 1 0,0 1 135 15,0 2-64-15,0 1-24 16,0 3 48-16,0 0-64 0,0-1 32 16,0 8-8-16,0-1 40 15,0 0-8-15,0 7-64 16,3-1 24-1,1 1 16-15,0 6 56 0,1-3-8 16,3 2-24-16,-4 1-24 0,3 4 8 16,-3 2-40-16,0 0 88 0,1 1 24 15,-5 2-104-15,4 3-24 47,-4 1-16-47,0 0-16 0,0-1 8 16,4-2-72-16,-1-1 96 15,1-2-48-15,4 2-40 0,-4-6 0 16,1 3 0-16,-1 1 64 16,-4-7-64-1,0 2 0-15,0 2 0 16,0-4 0-16,0 2-8 0,0-2 16 0,0 1-16 16,0-5 8-16,0 1 48 0,3-3-48 15,-3 3-8-15,4-4 0 31,0 4 0-31,0 0 8 16,-4 2-8-16,4 4-8 0,-4 1 8 16,0-1 8-16,0-3 40 0,0 0-48 15,0 0 8-15,0-4-8 0,0-2 0 0,-4 2 8 16,0-5 0-16,-4 3 0 31,1-1 40-31,-2 0-40 16,1 1 0-16,4 0 64 0,4-4-72 31,0 1 16-31,0-4-8 0,0 0 40 16,0 0-40-16,0 1 0 31,0-8 40-31,4 4-32 0,-4 4-16 16,0-8 8-16,0 4 0 0,0 7 0 15,0-4 64-15,-4 0-72 16,-3 4 0-16,3-4 0 0,4 3 0 0,-5 1 8 31,5-1 72-31,0-2 73 16,0-1-41-16,0-3-96 0,0 3-8 15,0-3 0-15,-8 3 0 16,4 0 0-16,-3 4 0 0,3-4 0 16,-5 4-8-1,5-4 40-15,4-3-48 0,-4 0 16 31,4-3-8-15,0 0 8-16,0 3 0 0,0 0 0 0,0 3 40 16,0-3-48-16,0 6 0 15,0-3 8-15,0 1-8 0,0-1 0 32,0 0 0-32,0 4 0 15,-3-1 0-15,-1 4-8 0,0 2 0 0,0-2 0 16,-5 3 8-16,-2 0 0 15,3-1 8-15,-1-2-8 0,5 2 0 16,1-2 8 15,-1-1-8-31,4-2 0 16,0 0 8-16,0-4 40 0,0 3-48 16,4-3 0-16,3 0 72 15,2 4-16-15,-5-1-56 0,4-6 0 16,3 3 0-16,2-2 0 15,-2-1-112-15,10 0 32 16,3-3-16-16,8-4 16 16,3 4-129-16,9-6-335 0,19-1-472 15,-11-6-1400-15,1-3-4026 16</inkml:trace>
  <inkml:trace contextRef="#ctx0" brushRef="#br1" timeOffset="-51031.32">14654 11112 56 0,'0'0'6009'16,"0"0"-6001"-1,92 0 712-15,-49 10-712 16,-2-1 248-16,-2 4 608 16,-7-3 272-16,0 2-23 0,-8-2-201 31,-5 3-296-31,-2-4-240 0,-10 4-88 16,-3 2 24-16,0 1-160 0,-4 3 248 15,0 3-168-15,0 1 48 0,0 6 33 16,0 2 167-16,-4 4-104 0,-4 7 224 31,-3 2-128-31,-2 6 24 16,2 8-48-16,-6-4-136 0,-2 3-88 15,3-3-96-15,0 0-80 16,0 3 88-16,4 0-88 0,0 6-32 16,8 4 512-16,0 3-119 0,0-3-249 0,4 3-40 31,0 6 24-31,0-9-40 15,0-1-88-15,4 4 136 16,0-10 48-16,4 7-128 0,-8 0-8 31,4-7-56-31,-4-3 104 0,0-3-56 32,0-3 40-32,0-3-16 15,0-1 32-15,0 1-112 0,-4-4 88 16,0-2 24-16,4 2-104 0,0 1 8 15,0-1 200-15,0 3-24 16,0-2-40-16,4-1-152 16,0 4 120-16,4-3 0 15,0-1-24-15,0 4-32 16,0 3-8-16,0-4 16 0,4 1 0 16,-5-1-72-16,6-2 48 15,-5-7-40-15,-5-3 0 0,6-7 64 16,-5 1-64-1,0-4 40 1,0-2 0-16,-4-1-48 16,0 0 48-16,0 0-48 15,0 4 16-15,0-4 40 0,0 3-56 16,0 1 192-16,0-1-128 16,0 1-56-1,0 2 0-15,0-2-8 16,0-1 64-16,-8 4-64 15,-1-4 8-15,-2-3 24 0,-10 3-32 0,-2-3 0 16,-9-2 0-16,-8-5-40 16,-7 2-152-16,-5-5-384 0,-32 1-1048 15,12-7-2673 1,8-2-3897-16</inkml:trace>
  <inkml:trace contextRef="#ctx0" brushRef="#br1" timeOffset="-49681.13">1976 11966 5369 0,'0'0'4209'0,"0"0"-2065"16,0 0-816-16,0 0-151 15,0 0 287-15,0 0-208 16,0 0-416-16,0-12-400 0,0 12-232 16,0 0-160-16,0 12-48 15,0 11 0-15,0 8 313 0,0 10-105 32,0 4-24-32,0 6-120 0,0 0-56 15,0-1 96-15,0-2-104 0,0 0-88 16,3-4-368-1,1 1-505-15,-4 2-767 32,0-9-953-32,0-9-2720 0</inkml:trace>
  <inkml:trace contextRef="#ctx0" brushRef="#br1" timeOffset="-49380.39">1665 12827 4384 0,'0'0'5394'32,"0"0"-3674"-32,0 0-1208 0,0 0 256 31,0 0 152-31,0 0 625 15,67 16-433-15,-26-16-408 0,26-20-40 0,21-5-80 16,23-7 129-16,-7 7-161 16,-21 9-320-1,-27 6-168-15,-16 10-64 0,-3 0-576 16,2 0-89-16,-7 0-375 16,-17 7-664-16,-10 12-697 0,-5-6-7 15,-5 2-521-15</inkml:trace>
  <inkml:trace contextRef="#ctx0" brushRef="#br1" timeOffset="-48932.52">1951 13075 5329 0,'0'0'6993'16,"0"0"-3944"-16,0 0-2097 15,0 0-648-15,0 0 104 16,0 0 336-16,0 0-56 0,25 66-327 31,-13-41-177-31,4 1 104 16,-5 3-72-16,-2-1-160 16,2 1 24-16,1-1-16 0,-7 0-56 15,3 2 40-15,-1-5-48 31,-3-3-360-31,5-3-312 16,-5-3-441-16,3 0-1087 0,-3-7-977 16,0-3-3712-16</inkml:trace>
  <inkml:trace contextRef="#ctx0" brushRef="#br1" timeOffset="-48663.03">2063 13386 6161 0,'0'0'6401'0,"0"0"-5249"15,0 0-423-15,0 0 455 0,0 0-120 32,0 0-392-32,-84 37-264 15,60-17 8-15,-3 5-48 16,-1 4-127-16,4-1 7 0,-4 1-96 15,4-1-96-15,5-5-48 16,2-1-8-16,10-6-408 16,3-7-1001-16,4-6-1303 0,0-3-1697 15,8 0-2241-15</inkml:trace>
  <inkml:trace contextRef="#ctx0" brushRef="#br1" timeOffset="-48277.7">2359 13249 336 0,'0'0'9890'0,"0"0"-6834"0,0 0-1927 16,0 0-121-16,0 0 128 16,-21 35-240-16,17-16-128 15,-3 3-231-15,2 4-145 0,5-4-96 31,0 0-48-31,0 0-104 0,0-3-144 16,12-3 0 0,-4-3-96-16,9-7-472 15,-2 0-153-15,13-6-415 16,-4-2-1472-16,-5-8-2818 0</inkml:trace>
  <inkml:trace contextRef="#ctx0" brushRef="#br1" timeOffset="-47792.08">2386 12966 8465 0,'0'0'2433'15,"0"0"-1505"-15,0 0-184 0,0 0 232 32,0 0-119-32,0 0-377 0,0 0-176 15,0 0 184-15,0 0 168 16,-12 29-328-16,8-23-184 16,4 1-144-16,0-1-32 0,0-6 32 0,4 0 0 15,8 0-56-15,-4 0-128 16,0 0-296-16,-4 0 152 15,-4 0 184-15,0 0 120 16,0 0 24-16,0 0 320 16,-4 3-120-16,-4-3 56 15,0 0-56-15,4 0 72 0,0 0 128 32,4-3-64-32,0-7-320 0,0 1-16 15,4 0 0-15,0 2-104 16,-4 1 88-16,0 6 16 15,0 0-8-15,0 0-144 0,0 3 152 0,-8 3 88 16,0 7-88 0,-8-4-776-16,4-2-1544 15,-3-4-5946-15</inkml:trace>
  <inkml:trace contextRef="#ctx0" brushRef="#br1" timeOffset="-45038.38">15554 11846 7961 0,'0'0'2697'0,"0"0"-617"16,0 0-183-16,0 0-529 0,0 0-112 16,8-16-368-16,-8 16-368 15,0 0-319-15,0 13-201 16,0 12 216-1,0 10 40-15,0 12-40 0,-8 11-88 16,-3-1-120-16,2 6-8 0,-3-2-192 16,5-7-568-16,-1-7-305 15,8 1-1087-15,0-13-497 16,0-13-1792-16</inkml:trace>
  <inkml:trace contextRef="#ctx0" brushRef="#br1" timeOffset="-44753.18">15861 12093 7785 0,'0'0'4097'0,"0"0"-2185"16,0 0-663-16,0 0-641 16,0 0-240-16,0 0-8 0,0 13-40 15,-12 9 200-15,-8 16 80 16,-4 7-160-16,-15 18-32 15,-10 23-159 1,-6 12 239-16,-5 7-144 16,4-10-32-16,21-19-168 0,7-21-48 0,8-14-40 15,4-6-56-15,0 0 0 16,0 3-392-16,4-3-889 16,8-7-847-16,0-8-2505 0,4-11-6601 15</inkml:trace>
  <inkml:trace contextRef="#ctx0" brushRef="#br1" timeOffset="-44236.26">15996 12573 6057 0,'0'0'5865'31,"0"0"-3648"-31,0 0-137 16,0 0-584-16,0 0-463 15,0 0-409-15,0 0-280 0,0 0 48 16,9 35 264-16,-9 6-248 16,0 7-208-16,0 6-112 0,4-4-80 0,-4 4 40 0,4-9-32 31,-4-4-16-31,3-9-160 16,1-4-248-16,0-6-312 0,0-2-496 15,1-5-713-15,-5-5-1248 16,0-7-1920-16</inkml:trace>
  <inkml:trace contextRef="#ctx0" brushRef="#br1" timeOffset="-43982.34">15917 12887 9938 0,'0'0'2312'16,"0"0"-568"-16,0 0-111 15,0 0-585-15,0 0-376 16,0 0-88-16,0 0 313 0,-44 32 79 16,20-10-408-16,-4 3-232 15,4 1-40-15,-4 3-120 0,0-7-88 16,4 6-88-16,1-6-48 31,11 1-680-31,4-7-1577 16,4-4-3248-16</inkml:trace>
  <inkml:trace contextRef="#ctx0" brushRef="#br1" timeOffset="-43596.94">16315 12909 8833 0,'0'0'4233'0,"0"0"-3112"0,0 0-473 16,0 0 360-16,0 0-16 15,0 0-256 1,-52 92-240-16,49-66-224 16,-1 2-144-16,4-5-80 15,0-1-32-15,11-6-16 0,6-4-640 16,2-2-368-16,18-10-352 0,-10 0-1209 15,1-13-4360-15</inkml:trace>
  <inkml:trace contextRef="#ctx0" brushRef="#br1" timeOffset="-43249.29">16495 12576 9674 0,'0'0'2000'0,"0"0"-1056"0,0 0 16 16,0 0-143-16,0 0-57 0,0 0 264 15,0 0-312-15,-48 60-360 16,40-41-152-16,4 4-128 0,0-8-16 0,4-2-56 31,0-4-144-31,4-2-560 16,8-4 480-16,-1-3-16 0,-2-3-80 15,3-13-232-15,-1-6 368 16,-6-4 184-16,-1 1 424 16,-4 3 344-16,0 0-96 15,0 9 152-15,-9 6-88 0,1 7-487 16,-3 0-161-16,-6 7-88 16,-14 15-297-16,6-3-1863 0,-2-6-6866 15</inkml:trace>
  <inkml:trace contextRef="#ctx0" brushRef="#br1" timeOffset="-39687.1">3796 11446 6161 0,'0'0'2704'0,"0"0"-1943"15,0 0-505-15,0 0 0 16,0 0 264-16,-28 25 96 0,17-18-80 16,-1 2-232-16,-4 0 8 31,-8 1-104-31,4-1-8 16,-8 1-40-16,0 0 8 0,0-4 248 15,-3-3 65-15,-5 0-41 16,0 0-112-16,-1-3-184 0,-2 0-40 15,3 0 48-15,-3 0 240 16,-2-6 248-16,2-3-256 16,-1-1 8-1,-1 0 80-15,2-2-104 0,-1 2-64 16,1 1-80-16,2-4-48 16,1 0 9-16,5 1-89 0,-1 2-32 15,8 0-8-15,-3-2-48 16,6 2 48 15,-3 1-56-31,9-4 0 0,-5 0 8 16,-1-2-8-16,6-2-72 15,-2-1 64-15,-2-1 8 0,-1-3 0 16,3 2 0-16,-2 1 0 31,-1-3 0-31,4 3 0 0,-4 0-16 0,0 0-40 16,8 0 48-16,-4 0-8 0,4-3-88 15,1 0 31-15,-2-4 73 16,2 4-16-16,-2-4 16 0,2 1-96 16,-1 0 96-16,-1-1 0 31,6 1 0-15,-1 2-80-16,4-2 80 0,-5 0 0 15,9 2-8-15,-3-2 8 16,3 3 8-16,0-1 72 0,-4 4-32 15,4-6 32-15,0 3-15 16,0 0-65 0,0-7 0-16,-4 1 88 15,4-7-80-15,0-4-8 0,0 4 0 16,0-6-104-16,0 6 104 0,0-3 16 16,4 6 64-16,3-2-80 31,2 5-48-31,-5 4 48 15,4-1 80-15,-1 4-32 0,-3 3 88 16,5-3-136-16,-5 2 48 0,4 2-32 0,-1-1 96 16,2-3-64-16,-1-1 24 0,3-2-64 15,-2-1-8-15,3 1 0 32,-5 0 0-32,6-1 0 0,-2 1-8 15,1 2 8-15,-3 4 8 16,-2-3 48-1,5 6-56-15,4-6-352 0,0 3 280 16,4-6 56-16,0 2 16 16,3-5 88-1,2 2-88-15,-1 4 32 16,-4 0 16-16,-1 0-8 0,2 3-32 16,-2 0 8-16,-3 0-8 15,8-3 0-15,0-4-8 0,0-3-208 31,4 1 208-31,0-7 64 16,3-3-16-16,1 3-40 0,-4-3 48 16,4 3-40-16,-4 3-16 0,4 7 0 15,-4 2 0-15,0 4 0 0,4-3 0 16,-4 7-64 0,0-5 56-1,4 1 16 1,-1-3 64-16,1 3 0 0,0 0-72 15,-4 0-8-15,0 3 8 16,-5 0-8-16,1 3 0 0,0 1 0 16,-3-1-8-16,-6 1-112 15,5-1-64 1,1 0 88-16,-6 4-145 16,1-1 57-16,0 0 96 0,-5 4-56 15,-2 0-72-15,-1-1-368 0,-4 4-8 16,0 0 32-16,-4 0-624 0,0 3-113 31,-4 0-743-31,-8 0-1201 0</inkml:trace>
  <inkml:trace contextRef="#ctx0" brushRef="#br1" timeOffset="-39301.73">3438 8845 3544 0,'0'0'4577'0,"0"0"-2624"0,0 0-1361 15,0 0-488-15,0 0 800 16,0 0 120-16,0 0-216 31,76 0-239-31,-48 0-217 0,3 0-160 0,-3-3 0 0,4 3-176 16,0 0 64-16,4 0-80 15,-8 0 0-15,4-3 96 0,-4 3-96 32,-8 0 48-32,-1 0-32 15,-2 0-16-15,-10 0 0 16,-7 0-80 0,0 6 0-16,0 7 80 15,0 6 592-15,-4 7-40 16,-7 9 48-16,-6-1-280 0,-3 11-136 15,5-4-112 1,-6 7 8-16,6-7-80 16,-1 4-48-16,0 8-752 0,4-12-2017 15,4-9-2344-15</inkml:trace>
  <inkml:trace contextRef="#ctx0" brushRef="#br1" timeOffset="-29120.53">15275 11646 800 0,'0'0'5273'0,"0"0"-3721"0,0-7-552 31,0 4-720-31,4 3 217 16,0-3 191-16,5 3 40 0,-5 0-168 0,-1 0-144 0,-3 0-80 15,0 0-32-15,0 0-64 16,0 0-72-16,0 0 16 15,0 0 72 1,0 0-48-16,0 0-32 16,0-3 24-16,0 3 49 0,4 0-137 15,4 0-48 1,5-4 272-16,-2 1-232 16,1 3-32-16,4-6-24 15,0 3-40-15,0-3 96 16,4 2-96-1,-4 1 0-15,4-3 40 16,-5 3-48-16,6-4 8 0,-6 4 0 16,5-3 64-16,1 2-16 0,-2 1 0 15,1-3-56-15,4 3 64 0,-4 3-8 32,0-3 16-32,0 0-8 15,-1 3 48-15,6 0-32 0,-9 0-72 16,3 0-8-16,-2 0 0 15,-6 0 0-15,6 0-8 16,-6 0 8-16,1 0-8 16,0 0 0-1,4 3 8-15,-4-3-72 16,4 0 64-16,4 0-72 0,0 0 72 16,-4 0-104-16,4-3 112 15,4-4 0-15,-5 1-48 16,-2 2 48-16,-2 2 0 0,2-2 0 15,-6 4 8 1,1 0-8-16,-4 0 0 16,0 0 0-16,4 0-48 0,4 0-24 15,0 4-72-15,4 2 8 0,4 0 16 16,0 1 16-16,-1-1 96 16,-2 1 0 15,3-5-56-31,-13 5 64 15,6-4 0-15,-14 0 0 0,1-3 16 16,4 3-16-16,-8-3 16 16,9 0-16-16,-5 4-8 15,3-4-120-15,9 3 40 0,0 0-128 16,4 0-97-16,4 3 17 16,0-2 280-16,-4 2-32 15,-1-3-48-15,2 3 96 0,-10-6 0 16,-2 0 56-16,-5 0-8 15,0 0 24-15,-1 0 64 0,1 0-48 32,4 0-80-32,5 0 0 0,-2 0-8 15,5 0-8-15,4 3-32 0,-4 1 40 16,4-1 0-16,-4 0-40 16,0 4 40-16,-8-1 48 0,4-3-40 15,-9 0 72-15,2 0-80 0,-1-3 0 47,-4 0 0-47,0 3 88 0,0-3 65 16,0 4-9-16,4 2-8 15,0 1 72-15,0 2-40 16,0 4-88-16,-1-1 0 0,1 1-64 31,-4-1 80-31,5 5-16 0,-1-2-24 16,0 1 8-16,0 0-64 0,0 3 24 0,-1 0 48 15,1 3-72-15,0-3 48 16,5 4-40-16,-5-1 0 0,0 0 48 31,3-3-48-31,-3 4 56 16,1-8 0-16,-1 4-64 0,-4-3 8 16,4 0 0-1,-4 3 0-15,4 0 56 16,-4 3-64-16,3 1 72 15,-3-4-64-15,0 6 8 16,4-6 56-16,-4 3-24 16,8 1-40-16,-3-1 64 15,2 3-72-15,5-3 48 16,-4 4 0-16,8-1 48 0,1-2 0 16,-2 2-88-16,-3-3 72 0,0 4 48 31,0-8-128-31,-5 5 0 0,-2-1 0 15,-5-3-16-15,0 0 16 16,0 4 8-16,0-5 64 0,0 1-56 16,0 4 32-16,-5-4-48 0,5 6 72 0,-3-3-72 15,3 4 40-15,0-1-40 32,0 1 0-32,0 2-8 15,0-2 16-15,0-1-8 0,0-3 56 16,0 7-48-16,0-7-8 15,0 0 0 1,0 4 8-16,0-4 40 16,8 0-40-16,-4 3-8 15,4 1 0-15,-4-4 0 16,0 0 56-16,-1-3-56 16,1 3 0-16,1 1 0 0,-1-4 8 15,0 3-8-15,4-6 0 16,-5 3-8-1,5-3 8-15,1-3-8 16,-9-1 8-16,4 1 16 0,0-3-16 16,-4-1 8-16,0-3-8 0,0 1 8 15,0-1 32-15,0-2-40 16,0-2 0-16,0 1-16 31,0 1-64-31,-8-4-8 16,-1 3 40-16,-6 0 48 15,-2 0 88-15,2 1-88 0,-9-4 0 16,-4 0 8-16,0 0 56 16,0 0-64-16,1 0 0 0,3 0 0 31,-4 0 48-31,0 0-48 0,4 0 0 0,-4 0-8 16,0 0 8-16,0 3 56 15,1-3-56-15,-1 0-8 0,0 3 8 16,0 0 0-16,0 0 0 15,0 0 0 1,-4-3 8-16,0 7-8 16,4-4 8-16,0 0 8 31,0-3-16-31,0 3 0 0,5 1 0 0,-1-4 8 16,-8 2 0-16,4-2 0 0,0 4 0 0,-4-1 0 15,0-3-8 1,-3 3 0-16,3 0 0 15,0 1-32 1,-5-1 32-16,10-3-16 0,-5 3-48 16,1 0 64-16,-2-3-8 15,1 3 8-15,0-3-8 0,0 0 8 32,0 0 0-32,4 0-8 15,0 0-264-15,1 0-72 16,-4 0 32-16,6-3-8 0,-3 0 192 0,4 0 16 0,-4 0 112 15,0-1 8-15,0 4-8 16,0-3 32 0,1 3-32-16,-1-3 0 15,0 3 8-15,4 0-8 16,0 0 8-16,9 0 0 0,-5-3 32 31,4 3-24-31,4-4-16 0,0 2 8 16,3-2 0-16,-2 1 0 15,-1 3 8 1,3-6-16-16,-2 3 8 16,-1-1 0-16,4 1-8 15,-4-3 8-15,4 3 0 0,1 0-8 16,-2-1 16-16,5-2 32 0,0 3 24 0,0-4-16 31,4 1-56-31,-7-3 8 16,3-4 40-16,-1 0-40 15,1-3 40-15,0 0-40 0,-4 1 56 16,8 2-64-16,-3-3 16 16,3 0-8-16,0 4 0 15,0-1 112 1,0-3 40-16,0 3-16 16,0-3 16-16,0 0-8 15,0-6-64-15,0 3 8 16,0-3-32-16,0-4-48 0,0 4 32 15,0 0 0-15,0 0 32 0,0 3 16 16,0 0 64 0,0-1-16-16,0 5-48 15,0-4 24-15,0-1 8 16,3 2-32-16,-3-1-48 0,0-1-40 16,0-2 72-16,0 3 0 15,0 0-80-15,0 0 16 16,0 0-8-16,0 0 40 15,0 0-40-15,0-3 0 16,0-4 0-16,0 4 48 0,0 0-48 16,0 0 40-16,0 3 8 15,0-3-40-15,0-4 40 32,0 4-48-32,0-4 40 15,0 1 9-15,0 0-49 0,0 3 48 16,0-1-8-16,0 1-32 15,0 3-8-15,0 3 0 0,0 0 40 16,0 4 48-16,0-1-88 31,-3 0 64-31,3 0-24 0,-4-3-48 16,-1 4 0-16,5-4 0 0,0 0 72 16,0 0-40-16,0 0-16 0,0 4 24 15,0 2-40-15,0-3 0 16,0 7 32-1,0-3-24-15,0-1-8 16,0 1 8-16,0-1-8 0,0 0 8 31,-4-2 40-31,4-1-48 0,0-3 0 16,0 3 8-16,0-2 40 16,0-5-48-16,0 5 0 15,0-4 0-15,0 3 0 0,0 3 0 31,0-3-8-31,0 4 24 0,0-1-16 16,0 3 0-16,0 1 16 0,0-1-16 0,0 0 0 16,0 7 0-16,0 0 32 31,0 0-24-31,0 3-8 0,0 0 0 16,0-3 8-16,-4 3-8 15,4 0 0-15,0 0 72 0,0-3-64 16,0 0-8-16,0-1 8 0,0 1-8 15,0-3 8 1,0 3 0 0,0 0-8-16,0-4 8 0,0 4 40 0,0 3-48 15,0-3 64-15,0 3-64 16,0 0-72-16,0 0 72 0,8 0 8 31,4-3-8-31,0-1-8 16,4 2 8-16,0 2 120 0,4-4-120 31,4 1 8-31,-4-3 0 16,0 2 40-16,0 1 0 0,-1-3-40 0,-2 2-8 15,-2 2 0-15,2-1 0 16,-2-1 0 0,5 1 8-16,-3 0 0 0,2-4 0 15,5 4-8-15,0-3 8 16,-1 0-16-16,2-4 16 0,-5 4 64 15,0-7-64-15,-4 3-8 16,0 1-24-16,-1 0 24 31,-2-1 64-15,2 0-64-16,-3 1-48 0,0 3-272 0,-4-1-312 16,-4 4-105-16,0-3-279 15,-4-4-1448-15,0 4-4746 0</inkml:trace>
  <inkml:trace contextRef="#ctx0" brushRef="#br1" timeOffset="-26498.54">16093 11544 6161 0,'0'0'2584'16,"0"0"-1607"0,0 3-689-16,0 0-104 0,0-3 488 15,0 4 200-15,-5-4-8 16,5 0-16-16,0 0 241 16,0 0 79-16,0 0-216 31,0 0-248-31,0 0-112 15,0 0-120-15,0 0 25 0,0 0-113 16,5-10-264-16,2 1-112 16,1-4 64-16,8-3-56 0,4 0 48 15,4-3-48-15,4-9 128 16,8-4-48-16,3-7-48 16,9-5 24-16,0-6-64 15,0 5 48-15,-9 4-16 0,-7 9-32 16,-8 9-8-16,-16 8 8 15,1 8 0-15,-9 4-8 0,0 3-48 32,0 0-32-32,0 0 8 15,-9 0-48 1,-2 7 48-16,-1-1-520 0,-1 6-369 16,6-5-615-16,-10 3-920 15,10-10-441-15,-5 0-3464 0</inkml:trace>
  <inkml:trace contextRef="#ctx0" brushRef="#br1" timeOffset="-26113.18">16343 11036 3728 0,'0'0'5241'15,"0"0"-3936"-15,0 0-481 16,0 0-424-16,0 0-160 0,0 0 392 15,0 0 168-15,0 0-320 16,12 0-144-16,4 0 441 0,11 0-113 16,1 3-360-16,9-3-160 31,-1 0-24-15,0 0-64-16,-5 0 0 0,-3-3-56 15,-12 0-72-15,-4-4 72 16,-8 5 432-16,-4 2 136 0,0 0-296 15,0 0-264 1,-8 6 80 0,-12 13-8-16,9 6 48 15,-6 4 112-15,6 5-40 0,2 1-48 0,5 0-48 16,4 4-96-16,0-5-8 0,0-2-544 16,0-3-1600-16,-4-10-1017 31,0-10-6841-31</inkml:trace>
  <inkml:trace contextRef="#ctx0" brushRef="#br1" timeOffset="-22820.35">17367 10601 2664 0,'0'0'4697'16,"0"0"-3401"-16,0 0-343 0,0 0-225 15,16-29 384-15,-12 26 64 0,-4 3-176 16,0 0-295-16,0 0-225 0,0 0-152 31,0 0-200-31,0 0-40 16,0 0-80-16,-4 13-8 15,-8-1 8-15,0 8 56 0,0-1-8 0,-4 6-8 16,0-3-48-16,-3 4 0 16,-5-1 64-16,3 1-64 15,-3 2 8-15,1 1-8 16,-1-4 8-16,0 1 56 16,0-4-64-16,-4-3-8 15,5-3-80 1,-5-3 40-16,4-1-152 15,-1-5 8-15,-3-1 184 0,4-3-16 32,1 0-160-32,-1 0 168 15,0-3 16-15,5 0-56 0,2 0-48 16,6 0-64-16,-2-9 168 0,9 3 32 16,0-4-32-16,4-3-160 0,0 0 48 31,0-2 112-31,0-5-56 0,4 2 112 15,4-5-56-15,1 1 0 16,2 0 0-16,1 3-16 0,4 3-56 16,-4 3 72-16,4 0-8 15,0 7-112 1,4 0 72 0,-5 3 32-16,6-1-49 15,-5 4 65-15,3 0 65 0,-2 0 15 16,-2 0 72-16,2 0 16 15,2 0-8-15,-7 7 24 0,4-1-32 16,0 0-64-16,0 4 0 16,0 0 8-16,4-1-24 0,0 4-24 31,4 0 88-31,-8-1-120 16,3 1 80-16,2 0-96 0,-10-1 80 0,2 4-80 15,-2 0 8-15,-3 6 48 16,-4-3 24 15,1 3-64-31,-1 4 56 0,-1-4-16 16,1 0-48-16,4 1 0 15,0-4 48-15,4 0-48 0,0-4 40 16,4 2-48-16,0-5 120 16,-4-2-72-16,4-7 16 15,-5 3 16-15,-6-2-32 0,-1-4 32 16,-4 0 24-16,0 0-88 15,0 0-16-15,0-10-472 16,-16-3-528-16,0 1-513 0,-4-1-3272 16</inkml:trace>
  <inkml:trace contextRef="#ctx0" brushRef="#br1" timeOffset="-19041.61">8597 7188 832 0,'0'0'1336'0,"0"0"-800"16,0 0-400-16,0 0 208 0,0 0 40 15,0 0-336-15,0 0-48 16,0 0 56-16,0 0 72 0,0 0 833 16,0 0-257-16,0 0-304 15,0 0-96-15,0 0 88 31,0 0 240-15,0 0 64-16,0 0 40 0,0 0 121 0,0 0-97 16,0-3-232-16,0 3-144 15,0-3-96-15,0 3-16 0,0 0-96 32,0 0-64-32,0 0-32 15,0 0-32-15,0 0-40 0,0 0-8 16,0 0-8-16,0 0 8 15,0 0 56-15,0 6 136 0,0 1-88 0,-3 2-16 16,3 0 104 0,-4 4 40-1,0 3 32-15,0 3 160 16,-5 0-55-16,5 3-121 0,4 0-96 0,0 1 272 16,0-5-48-16,0 5-144 15,0-4-56-15,13 0-80 0,-5 0 40 16,3-6-48-16,6 0-32 31,-6-7-8-31,6 0 88 0,-6 0-136 16,2-6-592-1,-2 0-1025-15,-3 0-759 16,-4-6-825-16</inkml:trace>
  <inkml:trace contextRef="#ctx0" brushRef="#br1" timeOffset="-17854.12">8622 7020 3048 0,'0'0'1200'0,"0"0"145"0,0 0-305 16,0 0 0-16,0 0-80 16,0 0-103-16,0 0-41 15,0-3-136-15,0 3-112 16,0 0-144 0,0 0-232-16,0 0-144 0,-4 0-48 15,0 0 0-15,-5 3 0 0,1 6 8 16,5-6 0-16,-5 4 88 15,4-1-96-15,4 1 8 0,0-5-8 32,0 2-72-32,0-1-24 15,0-3-88-15,4 3 184 0,4-3 128 16,-1 0 48-16,-3 0-80 16,1 0 88-16,3 0-80 15,-8 0 32-15,0-3 56 16,0-4-80-1,0 1 64-15,0 3-32 16,0-3-64-16,0-1-72 0,0 7 160 16,0 0-8-16,0 0-80 15,-4 0-80-15,0 0 0 0,-1 3 0 16,1 7 0-16,4-3 8 0,0-1-8 16,0 0-8-1,0-3-144-15,13 1 152 16,2-1 120-16,6 0-120 0,-1-3-32 15,-5 0-216-15,-3 0-280 16,-3-3 424-16,-9-4-32 0,0-2 136 16,-4 3 56-16,-9-1-56 31,-2 1 200-31,-2 6-96 0,2 0-96 16,2 0 8-16,6 3-16 15,3 9-16-15,4 5-432 0,0 1-1344 16,0-8-5258-1</inkml:trace>
  <inkml:trace contextRef="#ctx0" brushRef="#br1" timeOffset="-7195.6">20722 4686 3608 0,'0'-6'4777'16,"-4"3"-3608"-16,4-4-377 0,0 4 16 15,0 0 168-15,0-1-136 32,4 4 184-32,-4-3-319 0,4 3-217 15,-4 0-8-15,0 0-192 16,0 0-216-1,0 0-72-15,0 0-88 0,0 10 88 16,0 6 96-16,0 6 0 16,0 4-40-16,0 2 8 15,0 4-56-15,0-3 0 0,8-4 8 0,-5 0 40 16,6-3 0-16,-1-6-48 0,0-3 56 31,-1-3-64-31,2-7 8 16,3-3 200-16,8 0 48 15,3-10 64-15,10-6-152 0,3-9-80 16,11-1 0-16,5-8-40 31,4-1-48-31,4 0 0 16,-5-4 80-16,4 5-80 0,-6 5 16 16,-9 7 56-16,-12 6-8 15,-13 6-64-15,-11 7-16 16,-8 3-328-16,0 0-584 0,-12 7-840 31,-31 21 367-31,6-3-743 0,-6 1-3561 0</inkml:trace>
  <inkml:trace contextRef="#ctx0" brushRef="#br1" timeOffset="9614.99">9924 7950 3320 0,'0'-13'552'16,"0"-3"1329"-16,0-3-561 15,4-3-480-15,-4 0 96 16,0 6-39-16,0 0 199 0,5 0-48 16,-5 7 8-16,4-1 161 15,-4 4-209-15,4-1-32 0,-4 4-56 16,0 3-304 0,0 0-264-16,0 0-232 0,0 0-104 15,0 0-16-15,0 7-72 16,0 12-24-16,0 9 96 0,0 14 112 15,0 5-104-15,0 20 0 16,0 19 8 0,-4 18-8-16,-5 7 64 15,-3-9-64-15,5-10 72 16,3-16-32-16,4-3 16 0,0-3-16 16,0-6-40-16,0-10 64 0,0-13-8 15,4-6-64-15,3 6 8 31,1 0 0-31,5 4-8 16,-6-7 8-16,1-10 0 16,0-5-8-16,-3-7-128 0,2-7-192 15,-7-3-496-15,4-6-688 16,-4-2-481-16,0-15-47 0,0-5-4193 16</inkml:trace>
  <inkml:trace contextRef="#ctx0" brushRef="#br1" timeOffset="12444.06">9868 7654 2560 0,'0'0'480'0,"0"0"1241"0,0 0 343 16,0 0-640-16,0 0-696 15,0 0-303 1,0 0 191-16,0 0 8 16,52-2 48-16,-24 2-168 15,0 0-144-15,8 0-120 16,4 0-64-1,4-4-48-15,3 4 72 16,5 0-120-16,0 0 128 0,4 0-72 16,-5 0-136-1,-2 0 0-15,-2 0 8 16,1 0 40-16,0 0-24 16,-4 0 48-16,8 0 160 0,-1 0 0 15,5 0 17-15,4 0-49 0,0-3-24 0,3 0 0 31,1-3-40-31,-4 2 136 16,4 1-48-16,-5 0 0 16,-3 0 40-16,-3 3-64 0,-6 0-40 15,1 0-152-15,-8 0 64 16,-1 0-32-16,-3 0-32 16,-4 3 0-1,4-3 8-15,0 0-16 16,7 0 8-16,6 0-8 15,2 0 0-15,9 0 0 16,0-3-8-16,-1 0 8 0,5 0 16 16,0 3 88-16,-1-4-56 0,1 4-40 15,-4 0 72 1,5-3-80-16,-2 3-88 16,-4 0 88-16,6-3 0 15,-2 3 32-15,1-3-32 0,4 3 0 16,3-3 16-16,-3-1-8 15,4 2 0 17,-1-2-8-32,1 1 8 0,4 3 0 15,-5-3 0-15,6 0-8 16,-2 3 0-16,-4 0 8 0,5 0-56 16,-4 0 32-16,0 0-24 15,-4 0 32-15,-5 0 16 16,5 0 0-16,3 0 56 0,2 0-64 15,2 0 0-15,5 0 8 16,-5 3-8-16,2 0 0 16,-2-3 8-16,-4 0-8 0,2 3 0 15,-6-3 0-15,-3 0 0 32,-8 0-8-32,0 0 8 0,-5 0 0 15,-3 0 0-15,-1 0 0 0,2-3 0 16,-1 0 0-16,-1 0 48 0,5-1-48 15,4 4 0-15,4 0-48 16,-1 0 56 0,6 0-8-1,-2 0 0-15,-8 0-8 0,1 0 8 0,-4 0 0 32,4 0 120-32,0 4 0 0,-1 2-120 15,1 3 16-15,0-2-16 16,8 2 0-16,-4 1 0 15,7-1 0-15,-7 1 0 0,4-4 0 32,-8 0 0-32,-8-2 8 15,-5-4 0-15,-7 0 0 0,4 0 56 0,-12 0-56 0,3 0-8 16,-3 0 0-16,-3-4-8 31,-1-2 0-31,0 3 0 0,-5 3 0 16,5-3-64-16,0 3-8 15,-4 0 32-15,-4-3 32 0,-1 3 16 16,-2 0 0 0,-1 0 0-16,-4 0-8 15,-4 0 8-15,0 0 0 16,0 0-64-16,0 0-224 16,0 0-112-1,-4 6 120-15,0 7 272 16,0 3-8-16,0 9-112 0,-4 7 128 0,-8 6 48 15,-4 10 104-15,-5 2-104 32,2 4 32-32,-1 3-16 0,4 1 24 15,0 5-80-15,4-2 64 16,5 2-56-16,-2-3 32 0,5 0 24 16,0-2 120-16,4-4-96 0,0-3 136 15,0-7 64 1,0 1-72-16,0-8 56 0,0 2 32 15,0-7-104-15,0-1-64 16,0-2 24-16,-3-4-48 0,3 1-16 16,-4-4-96-16,4 3 64 15,-4 0-64-15,-5-2 81 32,5-4-33-17,0 3-40-15,4-6 40 0,-3 0-48 16,3-4-8-16,0 4 16 15,0-3 40-15,0 0-56 0,0-4 0 0,0 4 72 16,-8-7-72-16,-1 4 0 31,-2-1 8-31,-10-2 88 0,2-4-16 16,-9 3-56-16,-4-2-24 16,-4-4-168-16,-8 0-24 0,1 0-41 15,-2 0 41-15,-2 0 88 16,-1 0 24-16,0 0 80 15,0 0 0 1,5 0 0 0,-5 0 0-16,4 0 0 0,-8 0 0 15,5-4 8-15,-1 1-8 0,-5 3 16 16,2 0-16-16,-5 0 0 16,0 0 0-16,0 0-16 15,-3 0 8-15,3 0 0 0,-3 3 8 31,-1 1 0-31,4-1 0 0,-4 0 0 16,4 0 0-16,0-3 0 0,5 3 0 16,-5 0 8-16,4 0-8 0,0 1 8 31,5-1 24-31,-5-3-24 16,-1 3-8-16,2 0 8 15,-5 1 0 1,0-2-8-16,0 5 0 0,-3-1 0 15,4-2-16-15,-5-1 16 16,0 0-8-16,4 0 0 16,0 0 0-16,0 0 0 0,0 0 0 15,5 4 8 1,-1-1 0-16,-4 0 0 16,0 4 0-16,5-7 0 0,-9 0 48 0,4 1-48 15,-8-1 8-15,1-3 24 31,-1 3-32-31,-4-3-8 0,5 0-40 16,-2 3 0-16,1-3-32 16,1 0-40-16,-1 0 32 15,0 0 88-15,5 0-8 0,-1 0 8 0,0 0-8 0,0 0 8 32,0-3 0-32,1 3 8 15,3 0-8-15,0 0 0 0,4 0-8 16,-4 6-176-16,5 1-256 15,-5-1 160-15,4 0 176 16,5 4 16 0,-1-4 8-16,-4 4 24 31,0-4 48-31,-4 0-96 0,0 4-48 0,-3 0 0 16,3-1 104-16,-8-3-24 15,-4 7-16-15,1-4 16 16,-1 1 64-16,-4 0 8 0,1-1 8 15,3-3-8-15,4 1 72 0,1-7-72 0,7 3 0 32,8-3 8-32,4 3-8 15,5 3 0-15,-2-2 0 16,5 2 0-16,-3 0-8 0,-1-2-40 16,0 2 48-16,-4-3 0 31,5 3 8-31,2-2 40 15,-3-1-48-15,5-3 72 0,3 0-64 16,-4 0 0-16,4 0 48 16,1 0-48-16,3 0 176 15,3 0-64-15,-3-7-112 0,8 1 40 32,1 3-32-32,3-3 32 0,4 2-48 15,4 1 8-15,0-3 8 0,4-1 88 16,-4-2-96-16,-4 3 40 15,-4-4-48-15,-4 1 0 0,-3-1 16 16,-9-2-8-16,-5 2 96 16,5-3 152-16,0 1 32 15,5-1 16-15,7-3-16 16,9 3 40-16,2-6-63 16,9 6-209-16,0-6 48 0,0 3 40 15,0 4-144-15,0-1 0 31,0 7-96-31,0 0-120 0,0-1-113 16,0 4-359-16,-12-4-824 16,5 1-3081-16,-2 0-5009 15</inkml:trace>
  <inkml:trace contextRef="#ctx0" brushRef="#br1" timeOffset="16686.2">7306 8531 1216 0,'0'0'6081'15,"0"0"-4097"-15,0 0-1215 16,0 0-529-16,0 0-120 0,0 0 8 0,0 0 192 15,0 0-40-15,0 0-128 0,0 3-56 32,4 1 16-32,-4 1 224 15,5-1-32-15,3 5-80 16,-4 1-88-16,3-1 112 0,1 1 8 16,1 2-104-16,2 1-64 15,1 0-24-15,1 0 0 16,-2-4-56-1,2 1 40-15,2-7-48 16,2 3 8-16,2-6 40 16,1 0 88-16,4 0-120 15,-1-3 80-15,1-3 40 0,1-4-16 16,-1 1-39-16,0-4-81 0,-5 0 64 16,1 0 0-1,1-2 8-15,-2-1 48 16,1-3-72-16,-4-3-40 15,-4 0 144-15,0-4 0 0,0-2 104 16,-4-7-112-16,0-7 40 16,-1-2-32-16,2-4-16 31,-1 0 0-31,-4 4 64 16,3 3-56-16,1 6-24 15,-3 9 80-15,3 4-32 0,-4 7 160 16,3 2-80-16,1-3-208 15,5 3 16-15,-6-3-24 0,10 3-24 16,-10 1 48-16,5-1-56 16,-3 7 48-16,-5-1-40 15,-1 4 8-15,-3 0-8 16,0 3 0-16,0 0 80 0,0 0-88 16,0 0 0-16,0 0 0 15,0 0-152 1,0 0-56-16,0 0-160 0,0 0 88 15,0 0-432-15,0 0-840 16,0 0-1-16,-3 0-1279 0,-6 0-2257 16</inkml:trace>
  <inkml:trace contextRef="#ctx0" brushRef="#br1" timeOffset="17272.09">7681 8099 3992 0,'0'0'2457'0,"0"0"-73"0,0 0-1247 31,0 0-329-31,0 0 32 16,0 0 64-16,0 0 8 16,0 0-143-1,0 0-89-15,-4 0-192 0,4 0-120 16,4 0-296-16,8 0 56 16,8-9 304-16,0-1-344 15,12 1 64 1,0-8-144-16,-1 2-8 0,5-1-104 15,-4-6-144-15,-4 3 120 16,0 0-120-16,-12 3 120 0,-4 3 56 16,-4 7 112-16,-3-1-40 0,-5 4 48 15,0 3 32-15,0 0-32 32,0 0 64-32,0 0 8 15,3 0 80-15,-3 0 8 0,0-3-40 0,0 3 8 16,0 0-176-16,0 0-112 0,0 13-264 31,0 6 376-31,0 6 280 0,0 4-136 16,0 6-64-16,0-4-32 15,0 1-40-15,0 0 64 0,0 0-72 16,4 0-48-16,-4-1-448 16,0 4-1112-1,4-10-353 1,-4-3-1247-1</inkml:trace>
  <inkml:trace contextRef="#ctx0" brushRef="#br1" timeOffset="64261.46">17753 10947 11026 0,'5'0'2576'0,"-1"-3"-1407"15,0 3-665-15,-4 0-64 0,4 0 312 16,-1 0 104 0,-3 0-120-16,4 0-208 0,0 0-119 15,-4 0 7-15,0 3-136 16,0 7 40-16,0-1 8 16,0 7-56-16,-4 3-48 0,-7 4-8 15,-6 2-168-15,6 0 224 31,-1 1-128-15,0-4-72-16,8 0 8 0,4-3-32 16,0 3 40-16,4-6-88 0,8 3 0 15,4-6 0 1,8 0-8-16,-4-7-240 0,-1-3-192 0,2-3-464 31,-10 0-504-31,-3-13-1065 16,0-9-2616-16,-8-3-4801 0</inkml:trace>
  <inkml:trace contextRef="#ctx0" brushRef="#br1" timeOffset="64640.42">17981 10680 7985 0,'0'0'2977'0,"0"0"-1617"15,0 0-640-15,0 0-240 16,0 0 161-16,0 0 439 0,0 0 416 0,-32 29-600 16,24-13-312-16,-4-4-360 0,8 1-104 31,4-3-56-31,0-1 33 15,0-2-97-15,8-1-217 0,4-6 121 16,7 0-184-16,-2-3-8 16,-2-10 80-16,-2-6 208 0,-2-3 32 0,-11 0 88 15,0-1 248 1,0 4 201 0,-3 7 119-16,-9 5-72 15,-8 7-616-15,-8 0-56 0,0 13-1481 16,0-3-4024-16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2:55.7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33 11808 904 0,'0'0'1160'15,"0"0"-744"-15,0 0 1456 0,0 0-551 16,0 0-409-16,-12-19 8 47,9 19-64-47,-2 0-88 0,1-4-159 15,-4 4 63-15,0 0 128 0,-4 0-64 16,8 0-168-16,-4 0-192 0,4 0-168 16,1 0-72-16,3 0-32 15,0 0 88 1,0 0 321-16,0 0 127 0,0 0-72 15,0 0-136-15,0 0-160 16,3 0 24-16,1 0-184 0,4 0-48 16,-4 4 32-16,5-1 104 15,2 3 0-15,6-3-48 32,-2 0-32-17,9 1 128-15,0 2-48 0,4-6-72 0,4 3-32 16,0 0-32-16,0 0-8 15,0-3-40-15,-1 3-16 0,1-3 64 16,0 4-64-16,0-4 8 31,0 3-8-31,-4-3 16 16,4 0 40-16,-1 3-56 0,1-3 0 16,-4 0 8-16,0 3-8 0,-5-3-56 0,1 4-40 15,-3-1 24-15,-1 0 72 16,-5-3-8-1,2 3 0 1,2 0 8-16,-2 0 0 0,2 0-8 16,1-3 8-16,0 4 0 0,4-4 8 0,0 0-8 15,4 3 0-15,3-3 16 16,1 0-16-16,4 0 0 31,1 0-8-31,-2 0 0 0,1 0 8 16,4 0 0-16,-5 0 0 15,1 3 48-15,1-3-48 16,-2 3 8-16,-7 1 0 0,0-4-8 16,0 2 0-16,-1 2 8 31,1-1-8-31,4-3 0 16,-4 3 16-16,4-3-8 0,-4 0-8 15,0 3 8-15,0 0-8 0,4 1 8 16,-8-1-8-16,4 0 0 0,-4 0 0 15,3-3 8-15,-3 3-8 16,8-3 0-16,-4 0 0 16,4 0 0-1,4 0 8-15,0 0-8 16,-4 0 0-16,0 0 40 0,-5 0-40 16,1 0-8-1,0 3 0-15,-4-3 8 31,4 0 8-31,0 4-8 0,0-4 0 16,4 0 32-16,0 0-32 16,3 0 0-16,-3 0 0 0,4 0 0 15,-4 0 16-15,-4 0-16 16,3 0-8-16,-3 0 8 16,-3 3 0-16,3-3 0 15,0 0 0-15,0 3 0 0,0-3 0 16,3 0 0-16,1 0-8 0,-5 0 8 15,10 0 8-15,-1 0-8 16,3 0 0-16,-3 0 0 31,4 0 0-15,0 0 0-16,-4 0 0 0,-1 0 0 16,-3 0 8-16,0 0-8 15,0 0 0-15,0 0 8 0,3-3 24 16,2 3-32-16,-5-3 0 15,4 3-8 1,3-4 0-16,-7 4 8 0,0-3 0 16,0 3 0-16,-4 0-8 15,-4 0 8-15,4 0 0 16,-4 0-8-16,4 0 8 0,-1 0 0 16,1 0-40-16,9 0 24 15,-2 0-216-15,5 0-192 0,-5 0-64 16,1-3 136-16,-4 0 152 15,0 3 80-15,-8 0-80 16,0 0 200-16,0-3 48 0,-4 0 32 16,4 3 32-16,4-7-8 31,7 4-96-31,1-3-8 0,5 0 0 16,2-1-96-1,-7 1-192-15,-1 2 56 16,-7 4 40-16,-7-3 192 15,-1 3 80-15,-9 0 144 0,5 0 104 16,-4 0 216-16,9 0-160 16,-2 0-160-16,9 0-104 15,0-3-72-15,4 0-48 16,4 0 8-16,-5 3 0 16,1-3 0-16,0 0-8 0,-4-1 8 15,-4 4 32-15,0-3-32 31,4 3-16-31,0 0 16 0,8-3 24 16,0 0-32-16,3-1-8 0,1 1 8 16,8 0-8-1,-5-3 16-15,-6 3-8 16,-1 0 8-16,-4-1-8 0,-4 1 40 31,-13 3-40-31,1-3 0 0,-4 3 8 16,-8 0-8-16,-4 0-8 15,0-3-224-15,0 3 112 16,0 0-616-16,-4-3-464 0,-8 0-697 0,0-1-5048 16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0:37.6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661 7147 1112 0,'0'0'3937'16,"0"0"-2617"-16,0 0-272 0,0 0-136 15,0 0-80-15,0 0-119 16,0 0-89-16,-4 0 0 15,4 0 48-15,-4 0 56 0,4 0 48 16,0 0-96 0,0 0-111-16,0 0-73 0,0 0-56 15,0 0 24-15,0 0-176 0,0 0-56 16,0 0-88-16,0 0-136 31,0 0-8-31,-3 9 80 16,-1 4 136-16,0 0-16 0,-1 5-48 15,-3 5 120 1,-3-1 0-16,3 4-24 0,-1 2 8 16,2-3-48-16,-1-2-80 15,4 2 41-15,0-6-121 0,-1 0-40 16,5-3 96 0,0-3-40-16,0 0-64 15,9-7-32-15,3 0 32 16,-5-3 64-16,10-3 64 0,-2 0-112 15,2 0-16-15,-2 0-328 16,1-3-297-16,-4-9-807 0,4-8-872 31,-4 1-2001-31,-8 3-4545 0</inkml:trace>
  <inkml:trace contextRef="#ctx0" brushRef="#br0" timeOffset="770.68">8729 6874 6065 0,'0'0'2096'15,"0"0"-1136"-15,0 0-175 0,0 0 247 16,0 0 40-16,0 0-192 15,0 0-88-15,0-10 145 16,0 10-265-16,-8 0-240 0,4 3-160 16,-4 7-24-16,1-1-32 15,-2 4-208-15,5 3 112 16,0-3-120 15,4-1-64-31,0-2 64 16,0-4-8-16,0 1-192 0,12-1-8 15,-3-6-72-15,2 0-144 0,1 0-280 16,0 0 96 0,-4-10 215-1,-4-2 321-15,0-4 64 0,-4 3-8 16,0-3 16-16,0 0 80 0,0 4 329 16,-8 2 175-16,4 0 144 0,0 10-288 15,-3 0-32-15,7 0-344 16,-5 0-64-16,1 4-64 0,0 2 64 31,4 4-136-31,0-4 80 16,0-3 40-16,0 0-472 15,0-3-88-15,0 0-8 16,4 0 135-16,0 0-191 0,1-19-1152 16,-2 4-3417-16,-3-2 112 15</inkml:trace>
  <inkml:trace contextRef="#ctx0" brushRef="#br0" timeOffset="2475.21">19802 5689 7721 0,'0'0'2841'16,"0"0"-1233"-16,0 0-392 0,0 0 57 15,0 0-265-15,0-3-240 31,0 3-168-31,0 0-256 16,-4 0 48-16,4 3-88 0,-8 7 32 0,-1 2 193 0,-2 4 23 16,-1 7-152-16,-4 2-128 15,-1-3-16-15,2 7-72 0,-2-4-40 16,6 1-72-16,3-4 40 31,4 0-104-31,4-3-8 16,0-3 0-1,4-4 0-15,12-2-256 16,4-3-376-16,4-7-104 0,-5 0-705 0,13-19-1647 16,-4-7-2426-16,-8 1-2751 15</inkml:trace>
  <inkml:trace contextRef="#ctx0" brushRef="#br0" timeOffset="3045.53">19905 5464 3952 0,'0'0'5738'0,"0"0"-3874"0,0 0-560 16,0 0-184-16,0 0-231 0,0 0-577 15,-16 13 56-15,9-1 184 0,-2 4-208 16,1 0-128 0,4 3-112-1,1-6-48-15,3-4-56 0,0-3-128 16,3-2 128-16,9-4 232 15,-3 0-232-15,2-4-88 0,1-11-216 16,-4-1-64-16,4-6 152 0,-8-1 144 31,0 5 72-31,-4-2 384 0,0 11 136 16,0 2 56-16,0 7-280 16,0 0-256-16,-4 0-40 0,-4 7 0 15,0 2 8-15,4 1 0 16,0 0-16-16,4-5 8 31,0-5-96-31,0 0 80 16,4 0 16-16,0 0 384 0,8-5-184 15,-8-5-128-15,-4 0 40 16,0 4 8-16,0 3 225 0,0 0-121 16,0 3-224-16,-16 3-697 15,4 6-3335 1,-3 4-7979-16</inkml:trace>
  <inkml:trace contextRef="#ctx0" brushRef="#br0" timeOffset="4063.83">19738 7112 3344 0,'0'0'7090'16,"0"0"-5522"-16,0 0-1000 16,0 0-72-16,0 0 521 15,0 0-17-15,0 0-440 0,-8-6-312 16,-1 18 360-16,-2 4 64 15,-1 6-248 1,0 4-16-16,0 2-48 0,0 1-160 0,4-1 65 16,0 1-57-16,4-7-24 15,4-3-96 1,0-6-8-16,4 0-72 0,12-7-16 0,4 0-56 31,0-6-536-31,-1 0-849 0,13-19-1231 16,-8-3-2906-16,-7-4-2847 0</inkml:trace>
  <inkml:trace contextRef="#ctx0" brushRef="#br0" timeOffset="4580.7">19798 6950 40 0,'0'0'4464'0,"0"0"-1903"16,0 0-625-16,0 0-71 16,0 0-505-16,0 0-72 0,0 0-127 31,0 0-257-31,24-48 16 15,-24 48-120-15,0 0-168 0,0 0-272 32,0 0-144-32,-9 0-176 15,5 7-32-15,0 2-16 0,-3 4 8 16,7-1-56 0,0-2 40-16,0 0-88 15,4-4 0-15,3 0-152 0,6-3 152 16,-5-3-120-16,-1 0-232 15,1 0 144-15,-8-6 184 0,0-7 8 0,0 1 120 32,0-1 168-32,0 3 280 15,-8 1 320-15,4 3-376 0,4 3-71 16,0-1-105-16,0 4-216 16,0 0-160-16,0 0 72 15,0 0-121-15,0 0-183 0,0 0-32 0,0 0-456 0,0 0-1192 31,0-3-3834-31</inkml:trace>
  <inkml:trace contextRef="#ctx0" brushRef="#br0" timeOffset="6401.13">4761 5756 1136 0,'0'0'7561'15,"0"0"-6144"-15,0 0-249 16,0 0-136-16,0 0-304 16,0 0-136-16,0-3 41 0,0 3-25 31,-5 0-120-31,1 6 192 16,-3 3 120-1,-1 1-320-15,0 6-56 0,-4 0 160 16,0 0-159-16,3 0-137 15,2 3 32-15,-1-3-64 0,8 6-152 16,0-6-104-16,0 3-32 16,8-3 32-16,4 0 48 0,8-4 48 0,0-5 0 31,0-4-96-31,-1 0-216 16,-2-3-744-16,-6-13-1169 0,-3-6-2408 15,-8-3-6793-15</inkml:trace>
  <inkml:trace contextRef="#ctx0" brushRef="#br0" timeOffset="6987.14">4936 5543 3912 0,'0'0'5690'0,"0"0"-4362"16,0 0-8-16,0 0-120 15,0 0 41-15,0 0-337 0,0 0-416 16,-4 0-304-16,0 3-104 15,0 4-80-15,4-1 0 16,0 3-8-16,0-5 8 0,0-1 0 31,0 0-224-31,0-3-8 16,0 0 8-16,0 0 224 16,4 0 328-16,4 0-232 0,0 0-48 15,-4 0-48-15,-4 0-72 16,0 0-8-16,0 0-24 0,0 0-24 31,0 0-24-31,0 0-8 16,0 0 160-16,0 0 88 0,0 0-40 0,0 0 56 15,4 0-32-15,-4 0 32 16,4 0 88-16,-4-3 216 16,0-4 48-16,0 1-208 15,0-3-120 1,0-4 112-16,-8 4-88 0,4-1 0 15,-4 0 216-15,4 8-368 0,-4 2-80 16,4 0-696-16,-3 22-952 16,-2-3-1321-16,1 3-7641 0</inkml:trace>
  <inkml:trace contextRef="#ctx0" brushRef="#br0" timeOffset="7958.65">4797 7067 9402 0,'0'0'2032'0,"0"0"-1392"0,0 0-128 0,0 0 336 15,0 0-39-15,0 0-297 16,-4 4-128-1,4-1 80-15,-9 6 120 16,5 1 224-16,-3 3-216 16,-5 5-112-16,3 1-24 0,2 3-127 15,-1 1 7-15,4-1-112 16,4 0-80 0,0-6-144-16,0 0-96 0,12-3-96 15,4-4 40-15,3-6-224 16,6 1-385-16,-1-4-839 15,4-4-1329-15,-13-5-2656 16,2 0-2279-16</inkml:trace>
  <inkml:trace contextRef="#ctx0" brushRef="#br0" timeOffset="8491.12">4896 6896 2600 0,'0'0'4577'16,"0"0"-2769"-16,0 0-1135 0,0 0-97 16,0 0 504-16,0 0 0 0,0 0-320 15,-7-13-264 1,3 13-23-16,-1 0-41 15,1 6-248-15,0 1-80 16,0 3-32-16,4-5-56 0,0 2-16 16,0-4-48-16,0 4 40 15,12-7 8-15,-3 0-48 32,2 0-272-32,2 0-265 15,-6 0-191-15,1 0-208 16,-4-7 536-16,-4-3 448 0,0-2 48 15,0-7 288-15,-4 3 136 16,-4-3 168-16,1 3 265 0,-2 4 735 16,5 8-608-16,0 4-456 15,4 0-320-15,0 7-240 16,0 8-8-16,0 2 64 16,0-2-56-16,0 1 40 0,0-3-48 15,0-7 40-15,0-2 16 16,0-4-8 15,0 0 120-31,-4-13-176 0,1-3-96 16,-1-7-128-16,-1 4-208 15,1-6-1088-15,0 9-2457 0,4 4-2624 16</inkml:trace>
  <inkml:trace contextRef="#ctx0" brushRef="#br0" timeOffset="11953.27">3948 7893 3136 0,'0'0'5313'0,"0"0"-3136"15,0 0-1177-15,0 0 0 16,0 0-56-16,0 0-135 0,0-7-81 16,0 7-224-16,0 0-88 15,0 0 8 1,0 0-96-16,0 0-48 0,0 0-64 15,0 0 16-15,0 0 56 16,0 0-136-16,12 0-8 0,-4 0-16 16,7 0 40 15,6 0-160-31,-1 0 64 16,-1 3-24-16,5-3-40 0,4 0 88 15,-3 0-96-15,2 0 8 16,-3 0-16-16,-4 0 8 0,0 0-88 15,-4 0 24-15,-4 0 56 16,0 0 16-16,-8 0-16 16,3 0 24-16,2 0-32 15,3 0 16-15,-1 0 0 0,9 0 40 16,5-3-32-16,3 0 32 16,3-3-32-16,-3 0-16 15,4 2 8-15,-4 1-96 0,-5 3-88 31,-2-3-128-31,-10 3 160 0,2 0 104 0,-2 0-32 16,-2 0 72-16,6-3 8 16,2 3 0-16,2-4 0 15,1 2 0-15,4-5 0 16,0 7 0 0,-4 0-56-1,-4 0-240-15,-4 0 72 0,-4 0 72 16,-1 0 32-16,-2 0 40 15,-5 0 32-15,4 0 48 16,0-3-8-16,0 3 8 0,3 0-40 16,-3-3 40-16,5 3 8 31,-1-3 0-31,-4 3-8 0,-1 0 0 0,1 0-16 0,-4 0 8 16,0 0-56-16,0 0 48 15,0 0 16-15,0 0 0 16,4 0 0-16,-4 0 8 0,5 0 0 31,-1 0 8-31,-4 0-8 0,0 6-8 31,4 1 16-31,-4 2-8 0,0 4 112 16,0 2 24-16,4 5-40 16,-4 2 48-16,0-3 112 15,0 6-16 1,0-2-96-16,0-1-72 15,0-3-16-15,0 3-56 0,0-3 88 16,0 0-88-16,0 0 40 0,0 0-40 16,3 0-8-16,-3 3 8 0,4-2 8 15,0 2-8-15,-4-3 0 32,0 6 0-32,4-6 0 0,1 3 0 15,-5-6 8-15,4 6-16 16,0-6 8-16,-4 3 0 0,3-3 0 0,1 0 8 15,-4 0-8-15,4-3 56 0,-4-4-56 32,0 4-8-32,4 0 8 0,-4-4-8 15,0 7 0-15,4-4 0 16,-4 5 8-16,0-2-16 16,5-2 8-1,-5 3 0-15,0-3 0 16,0 0-56-1,0-1 56-15,0-2-8 16,0-1 8-16,0 1 0 0,0-1 8 16,0-3-8-16,0 1 0 15,-5 2 56-15,5-2-48 0,0-1-8 16,0 0-120-16,0 1-80 0,0-1 48 31,0 1 8-31,0-1-56 0,0-3 32 16,0 0-8-16,0 0 96 15,0 1 0-15,-4-1-8 16,0 0-48-16,-4-3-24 0,5 3 160 16,-10-3 72-16,5 0-16 31,1 4-40-31,-10-4 80 16,6 2-96-16,-1 2 0 0,-1-1 0 15,-2 0 72-15,-1 0-72 16,4 4 8-16,-4-4-8 0,0 0 8 31,0 3-8-31,0-3-8 0,0-3 8 16,4 0 8-16,-4 0 8 0,1 0-16 15,-2 0 8-15,2 0 72 16,-6 0-72-16,1 0 56 0,5 0 32 16,-6 4-16-16,2-4 48 0,3 3 0 46,-5-3-56-46,6 0-56 0,-1 3 32 16,4-3 8-16,-3 0-56 16,2 0 0-16,-2 0 0 15,2 3 8-15,-2-3-8 0,-2 3 48 16,2 3-48-16,-2-6 0 16,2 4 0-1,-1 2 0-15,0-6 8 0,4 3 40 0,-4-3-48 16,4 0 8-16,0 0-8 15,0 0 80-15,-4 0-64 16,4 0 64 0,0-3-72-16,-3 3 64 15,2-3-72-15,1 0 8 0,1 3 120 16,2-4-8-16,1 1 0 0,-3 0 88 16,2 3 41-16,5-3-33 15,4 3 8-15,-4 0-104 0,4-3 32 0,-3 3-64 31,3 0-32-31,0 0-56 16,0-3 96-16,-4 3 16 16,4 0 48-1,0-3-16-15,0 3-48 16,0-4 88-16,0 4-16 0,0-6-24 16,0 0-72-16,-4-1 0 15,4-2-72 1,-4-4 80-16,0 4-72 15,4-4 8-15,-9 0-16 0,6 0 40 16,3 1-40-16,-4-4 0 0,0 3 8 0,0-3 64 31,4 1-64-31,-4-4 0 16,4-1 0-16,-5-2-8 16,-2 0 8-16,3-3-8 0,-4 2 8 15,0 4-8-15,3 0 48 16,2-3 0-1,-1 3-48-15,0 3-8 0,4 0 8 16,-4 0 16 0,4 0-16-16,0 4 48 15,0-1-48-15,0 0 8 16,-4 1-8-16,0 2 0 0,4 1 8 16,-4 2-8-16,4 1 16 15,-4-1 64-15,4 1-72 0,-4-3 0 31,0-1 40-31,4 1-48 0,-4-4 8 16,0-3 8-16,0 3-8 0,-3-2 8 16,2-2-8-16,-3 2 56 15,4-1 56-15,0 3-72 16,1 0 0-16,-1-2-40 16,4 5 40-16,0-2-40 15,0-1-8-15,0 0 8 16,0 3 32-16,0 7-32 0,0-3 0 15,0 3 8-15,0 3 32 0,0 0-48 16,0 0 16-16,0 0-16 31,0 0 0-31,0 0 0 16,0 0 0-16,0-4 0 16,0 4 0-16,0-2-104 0,0-2-160 15,-5-5-344-15,1-4-344 16,-4 0-240-1,-3-6-1145-15,2 3-1920 16,-3 7-3288-16</inkml:trace>
  <inkml:trace contextRef="#ctx0" brushRef="#br0" timeOffset="13958.61">7737 6626 1512 0,'0'0'6257'0,"0"0"-4152"16,0 0-1001-16,0 0-168 16,-4-4 88-16,4 4 113 15,0 0-177-15,0 0-328 16,0 0-272-16,0 0-136 0,0 4-152 15,0 5 32-15,-4 10 528 16,0 4-312-16,-3 5-32 31,2 7-80-31,-3 7-8 0,-4 5 64 16,9 4-88 0,-10 6 89-16,5 3-105 0,1 4-88 15,3-1 72-15,0 4-64 0,-1 0 32 16,1-7-32-16,0-6 8 15,0-3-8-15,4-10-72 16,-3 3 8 0,-1-9 56-16,4 0 0 15,-4-3-16-15,4-6-48 0,0-4 56 16,0-3-16-16,0-7-48 0,0-2 0 16,0-3 0-16,0-5-96 15,0-2-224-15,0 0-192 16,0 0-329-1,-5-19-1143-15,-3-3-2849 16,1-3-4185-16</inkml:trace>
  <inkml:trace contextRef="#ctx0" brushRef="#br0" timeOffset="16581.09">7705 6620 672 0,'0'0'968'0,"0"0"1072"15,0 0 561-15,0 0-937 0,0 0-424 16,0 0-223-16,4-20 295 31,0 20-320-15,1-3-168-16,-5 0 49 0,3 3-113 15,-3-3-184-15,4 3-184 16,-4 0-160-16,0-3 72 16,4 3-24-16,0 0-112 0,4-3-112 15,4-1-40 1,4 1-8-16,0 0 0 15,8-3-8-15,-1 0 0 0,1-1 0 16,1-3 0-16,-1 4 40 16,-5 0-40-16,1 0 0 15,4-1-56-15,-4 4 56 0,0 0 0 16,0-1 0-16,-1 4-8 0,2-2 8 31,-1-2 0-31,-1-2 8 16,5 6 0-16,-3-3-8 15,-2-4 48-15,-3 4-48 16,5 3-8-16,-6-3-8 0,-3 3 16 16,4 0-8-16,-4 0 8 0,4 0-8 31,-1 0 8-31,6 0-8 16,-6 0-48-16,5 0 56 0,5 0 0 15,-5 0 0-15,3 0 0 0,1 0 0 16,-4 0 0-1,-4-3-8-15,0 3 8 16,-4 0-64-16,4 0 64 0,-4 0 0 16,-1 0-8-16,6 0-88 15,-6 0-8-15,6 0 88 0,-2 0-72 16,2 0 80-16,-6 0 8 16,6 0 0-16,-6 0-64 0,-2 0 8 31,-1 0-248-31,-5 0 96 15,1 0 64-15,-4 3 48 0,4-3 96 16,0 0 0 0,0 3 0-16,5-3 8 0,2 3-8 15,1-3 48-15,4 4-48 16,-4-1 0 0,0 0 0-16,0-3 0 15,-8 3-8-15,0 0 0 16,-1 1-168-16,-3-2 24 0,0-2-16 15,0 7 120-15,0-4 48 16,0 4 64 0,0-1 40-16,0-3-104 0,5 3 8 0,-1 1 56 15,0-1 32-15,0 1-16 16,-4 2 16-16,0-3-96 16,0 4 64-16,0-1 16 0,0 4-8 31,0-3 32-31,0 2 24 0,0-2-120 31,0 0 8-31,0 2 48 16,0-2-56-16,0-4 64 15,4 3-56-15,-1 1 40 0,1 0 0 0,1-1-40 16,-1 1-8-16,-4 2 8 16,0-2 40-16,0 3-48 15,0-4 56-15,0 1-64 16,0-1 16-16,0 0 0 15,4-2-8-15,-4 3 40 0,4-4 24 16,0 3-64-16,-1 1 48 31,1-4 8-31,0 0-56 0,1 4 0 16,-1-4 0-16,-4 4 0 0,4-1 48 0,0-2-56 16,-1 3 0-16,1 2 8 15,0-2 0-15,0-1 0 16,-4 1 0-16,5-4-8 0,-1 4 8 47,-4-1 0-47,4-3 8 0,-4 1-8 15,0 2-8-15,0-3 48 16,0 4-40-16,0-3 0 0,0 2 0 0,0-3 0 16,0 1 0-1,0-1-8 1,0 3 8-16,3-2-8 15,-3 3 8-15,0-1 0 0,0 0-8 0,0 1 8 16,0 3 40-16,0-4-40 0,0 1 0 16,0-1 48-16,0-2-56 15,0 2 0-15,0 0 8 32,0-2 0-32,0 6 0 0,4-3-8 15,-4 2 8 1,0-2 0-16,0 2 8 0,0 1 56 15,0 3-72-15,0-3 48 0,0 2-48 16,0-2 0-16,-4 0 0 31,4-4 0-31,0 4 0 16,0-4 56-16,0 1-56 0,0 2 0 16,0-2 32-16,0 3-32 0,0-1 8 15,0 1-8 1,0 0-8-16,0 0 8 15,0 0 0-15,0-1 0 16,0-2 40-16,-3-1-40 0,3 1 0 16,0-1 0-16,0 1 0 15,0-4 8-15,-4 4-8 16,4-1 0-16,0 1-8 16,0-4 8-16,-4 6-8 31,4-2 8-31,0 0 8 0,0 0 0 15,-5-1-8-15,5-3 0 16,0 1 0-16,0-4 16 0,-4 3-16 16,4-3 0-16,0 4 0 0,0-4 0 0,0 0 0 31,0 0 0-31,0 0 0 16,0 1 0-16,0-2 0 0,-4 2-8 15,0-4-192-15,1 3 80 0,-5-3 32 16,-5 3 88-16,2-3 8 15,-6 0 8 1,2 0-8-16,-5 0 48 16,4 0-48-16,-4 0-8 0,-4 0 64 15,5 0-56-15,-6 0-8 16,1 0 0-16,0 0 8 0,1-6 0 16,-5 2-8-16,0-2 8 15,0-3 0 16,0-1 0-31,-4 1-8 0,8 2 0 16,-4-2 8-16,4 2 0 16,1-2-8-16,-1 6 8 0,3-4-8 15,6 4 0-15,-5 3-8 16,0-3 8-16,4 3 8 16,0 0 8-16,-4 0-8 15,4 0 0-15,1 0 40 16,-6 0-40-16,6 0-8 0,-5 0 0 15,3 0 0-15,-2 0 8 0,-1 0-8 32,-5 0 0-32,2 3 0 15,-1 0 16 1,0-3 80-16,-4 4 40 0,4-1 32 16,5 0-40-16,-5 0-16 15,-1 1-64-15,1-2 16 0,5 2 8 16,-1-4-72-16,-1 3 8 15,2-3 0 1,-1 3 0-16,0 0 8 16,0 0 32-16,4 1 0 0,-3-1 136 15,2 0-87-15,6 3 23 0,-2-6 8 16,5 3-8-16,5 1-24 16,-1-4-88-16,0 0 8 31,4 0-16-31,0 0-344 0,4 0-505 15,24-16-263-15,-4 0-1584 16,3-6-6234-16</inkml:trace>
  <inkml:trace contextRef="#ctx0" brushRef="#br0" timeOffset="24717.48">19008 5111 1144 0,'0'0'6057'0,"0"0"-4337"0,0 0-655 16,0 0-289-16,0 0 128 16,0 0 8-16,0 0-288 0,0 0-224 31,0 0-16-31,0 0-87 15,0 0-137-15,-3 0-64 16,-1 0 64-16,-4 3-88 16,-1 4-56-16,-2-1 64 0,3 7-24 15,-5 0 16-15,2 0-64 16,-1 6 80 0,0-1 24-16,0 2 32 15,4 2-144-15,-4 0 104 0,4 3 0 16,-3 1 24-16,2-1-72 0,-3 0-48 15,5 1 56 1,-2-4-64 0,-3 4 0-16,5-1 56 15,-2 0-48 1,1 1 0 0,4-1 32-16,-3 0-32 15,-1 1-8-15,-1 0 56 0,2-1-48 16,3-3-8-16,-8 3 0 15,3-2 0-15,2 2 8 0,-1 1 8 16,-5-1 32-16,6 0 48 16,-1 4-32-16,0 0 8 15,0-1 0-15,0 4 8 0,4-3 88 0,-4-1-72 0,0 1-16 16,4-1 48-16,-8-2-8 16,8 2 8-1,-3 1 40-15,-2-4-24 16,1 4-16-16,4-4 8 15,-3-3-24-15,3 3-32 0,-1-2 40 16,1-1 0-16,4 4-48 16,0 2-8-1,0 1 8-15,0 6 16 16,0-1 24-16,-4 1-16 0,-3-3-31 16,-1 3 31-16,-5-3-96 15,2-3 8-15,3-4 0 0,-5 0-8 16,6-3 8 15,3-2 0-31,0-5 64 16,4 1-24-16,0-3-40 0,0 3 0 15,0 0 88-15,0 3-48 16,0 3 112-16,-4 0-40 0,-1 0-48 16,1 4 8-16,1-4-64 15,-1 0-16-15,4 1 48 16,0-1-40-16,0 0 0 15,0-3 56-15,0 3-56 0,0 1 48 16,0-1-48-16,0-3-8 0,0 3 0 16,0-3 8-16,0 0 0 15,0-3-8-15,0 3 0 32,0-6 48-17,0 2-48-15,4-2 0 0,-1 3 0 16,6-3 8-16,-1 3-8 15,-4-1-8-15,3-2-48 0,6 0 56 16,-1 0-144-16,-1 3 144 0,6-4-8 31,3 1 8-31,-5-1-8 0,5 1-56 16,0 0 8-16,-4 0 48 16,0 2 8-16,0-2-8 0,-1 3 8 15,-2-3-16-15,-1-3 16 16,0 2-8-16,4-2 0 31,0 2-40-31,7-2-48 0,1 0-120 0,0-1 24 0,1 0 104 16,2 1 88-16,-3 3-8 0,0-4 0 15,0 4 0-15,0-4 8 16,-5 4 0-16,2-6-8 31,-1-1 0-31,-5 0 0 0,6 1-97 16,-2-4-63-1,-3 0-112-15,4 0-32 16,4 0-32-16,-4 0 72 0,4 4 144 16,-9-4 120-16,2 0-48 15,-2 4-184 1,-6-7-8-16,3 6 136 16,-9-6 96-16,5 3-32 0,1 0 48 15,2-3 0-15,1 0 0 0,4 0-96 16,5 0-96-16,2 0-408 15,1 0 24-15,0 0 168 32,-4 0 168-32,3 0 176 0,-6 0 48 0,3 0 16 15,-4-3-8-15,4 0 8 16,-5-1 56 0,6 2 0-16,-1-2 56 0,-1 1-8 31,5 0 48-31,0 0 32 15,-1-4-64-15,5 1-8 0,-3 3-40 16,-1-7 8-16,-4 7-16 16,-1-7-64-16,2 4 8 0,-6 0 0 15,1-4 8-15,0 4-16 0,-4-3 8 16,4 2 40 0,-4 1-48-16,4-3 16 15,4-1-16-15,-5 0 0 0,2 0 0 16,-2-2-104-16,-2 2-24 15,-2-2 24-15,-3 2 96 0,1 1-8 32,-1-4 32-32,3 0-8 31,-2 1-8-31,2-1 8 0,1 0 0 16,4-3 48-16,0 1 48 0,-4 2-56 15,4-6-32-15,-4 3 56 0,4-6-64 16,-8 3 8-1,4-1 232-15,-4-2-120 16,-1-3-8-16,6 3 96 0,-5 3 24 16,-1-4-32-16,6 4-64 15,-1 0-24-15,-1 0-72 0,2 0 0 16,-9 4 16-16,3-2-48 16,-3 2 56-16,1-1 152 15,-5-3-72 1,0-3-24-16,0-1 160 0,4 1-112 0,0-3-48 15,0 2-32-15,-1-2-48 16,1 3 32-16,-4-1-64 0,0 4 64 16,0 1 209-16,0-2 15 47,-4 5 16-47,-3-4-56 0,3 2 32 15,0 2-48-15,-1-5-72 16,5 5-56-16,0-4-48 0,0-4-64 15,0 4 48-15,0-3-48 16,0 6 88 0,5-3-48-16,-5 0 24 15,0 0 0-15,0 0-64 0,0 3-8 0,0-3 80 16,0 3-80-16,0-2 8 16,0 1-8-16,0 4 8 0,0 1 0 15,0-4-8-15,-5 3 16 31,1 4-16-31,-3-4 0 0,-1 0 0 16,-1-2 0-16,5-1 8 16,0-3 40-16,4 3-48 15,0-7 0-15,0 5 0 16,0-1-8-16,0-1 8 0,0 5 0 31,0-1 0-31,0 0 40 16,4 3-32-16,-4 1-8 0,0 2 8 15,0-3 0-15,0 0 0 16,0 1 0-16,0-1-8 0,0 0 0 16,0-2-48-1,0-2-16-15,4 2 64 16,-4-1 0-16,0 0-8 0,0 4 8 16,0-5 0-16,0 2-8 15,0-1-48-15,0 3 48 0,0-3 0 0,0 4 8 16,0-8-8-16,0 5 8 31,0-4-8-31,5-1-64 0,-1 1-8 16,0 1 80-16,-4 5-8 15,0 0-24-15,0 0 24 16,0 4-64-16,0-1 64 16,0 4 8-16,0-7 0 0,0 4 8 31,0-4-8-31,0 0-48 15,0 1 40-15,0-4 0 0,0 0-40 16,0 3 48-16,0-3-16 16,0 4 8-16,0-1-80 0,-4 0 88 15,0 0 0 1,4 4-16-16,-5-4 16 16,5 0 0-16,-4 0 8 0,4-2-8 15,0-1-152-15,-4 0 0 16,4-3 40-16,-3 0-40 15,3 0 80-15,-4 3 0 32,4-3-8-32,-8 3 32 15,4 1-40-15,-5-2 32 0,6 4 8 16,-5-2-72-16,0 2 120 16,-4 4-8-16,0-4-80 15,0 4-32-15,-4-1 88 0,0 0 32 16,4 4 0-16,1-3 64 15,-2 2-56 1,-2 1-8-16,2-4 16 0,-2 1 0 0,-2-1-8 16,-2 1-8-16,-5-1-472 15,3-3 247-15,-2 4 225 0,-1-1 0 16,-4 1-8-16,0-1 0 31,0 4-368-15,4-4 288-16,5 4 16 0,2 3 72 15,-3 0 56-15,5-4-56 16,-2 7-8-16,2 0 8 16,-2-3 8-16,6 3-8 0,-6 0 8 15,-2 0-8 1,3 0 8-16,-3 0-8 16,-2 0 0-16,1 0 8 0,1 0 0 15,-2 0-8-15,-3 0 0 16,5 0 8-16,-1 0 200 0,-1 0-144 15,-2 0-56-15,3 0 112 32,-4 0-104-32,5 0 136 0,-2 0-47 15,1 3-57-15,1 1 24 0,-1 2-72 16,-1-3 48-16,2 7-48 0,-1-4 8 16,-1 4-8-1,6-1 8-15,-9 1-8 16,4-1 8-16,-4-3 0 0,0 4-8 15,0 0 16-15,0-4-8 16,1 3-8 0,-1 1 16-16,0-4-16 15,3 4 48-15,2-4-48 0,3 4 8 16,4-4-8 0,3-3 0-16,2 3 0 15,7-6-32-15,-4 4-80 0,4-1 48 16,0 0 56-16,0 4-369 15,0-1-751-15,16 6-1120 0,-4-5-2009 32,-4-1-4921-32</inkml:trace>
  <inkml:trace contextRef="#ctx0" brushRef="#br0" timeOffset="29861.58">4000 5166 1512 0,'0'0'512'0,"0"0"4297"0,0 0-3593 16,8-20-664-16,-8 17 88 16,0-3 137-1,0 0 207 1,0 2-128-16,0 4-136 0,0-3-56 16,0 3 24-16,-4 0-111 15,-4 0 79-15,4 0-328 16,-5 0-200-16,-2 0-104 0,-1 3 24 31,-4 7-48-31,4-1 0 16,-4 4 0-16,0 3 0 0,4 0 8 0,-3 0-8 15,-2 0 0-15,2 6 0 0,-6-3 16 32,1 6-16-32,1-3 8 15,2 7 56-15,-2-1-56 0,-1 1 72 47,3 3 16-47,2-7 48 0,-1 0-24 16,4 1-8-16,8-4 40 15,-4 1-72-15,0-1-64 16,4 4 168-16,0 2 144 0,-4 3-64 0,4-2-112 16,-8 6-80-16,8-3 8 15,-7 0-32-15,-2 5 24 0,1-2-24 16,5 4-48-16,-6-4 16 0,5 2 56 15,5-1-72-15,-1 2 8 0,0-3 0 32,4-3 56-32,0 2-64 15,0-2 8-15,0 3 56 0,0 0-56 16,0 0 64-16,0 0-64 16,0 0-8-16,0 0 48 31,0 2 8-31,0-5-56 15,0 3-8-15,-4-3 8 0,-1-3 8 0,5 2 64 16,-4-2-72-16,4-4-8 16,-4 7 8-16,4 0 0 0,0 3 0 15,0-4 48 1,0 4-48-16,0-3 0 0,0 0-8 16,0-7-8-1,0 1-56-15,0-7 56 16,4 0-136-16,0-3 144 15,5 0 8-15,-5-1 0 0,0 2 16 16,-1 1 40-16,1 1-48 16,0 4 0-16,1-4 8 15,-5 3-16-15,4 0 72 16,0 1-72-16,3-1 0 16,-3 3 0-16,4 0 0 0,5-2-48 15,-6 2 40-15,5-2 8 31,-4-1 16-31,4-3-8 16,-8-1 0-16,8 2 16 16,-8-1-16-16,4-6 8 0,0 6 32 15,0-7-40-15,0 4-16 16,4-3-56-16,0-1 8 0,0 1-16 16,3 3 72-16,2 0 0 15,-6 0 0 1,10-1 8-16,-5-2 48 0,-1 4-56 15,6-2 0-15,-6 4 0 16,5-3 0-16,1 0 16 0,-2 0-16 16,5-4-152-16,-4 5 32 15,7-5-8-15,-3-2-144 16,4 2 168 0,0-5 104-1,0 2 0-15,0-2 64 16,0-1-64-16,0 0 8 0,0 1-16 15,-5-4-56-15,2 0-216 32,-1 4 88-32,-4-7 72 0,3 2 112 15,-3 2-48-15,5-1 40 16,3 0 16-16,-5 0 0 0,8-3-32 0,-3 0-792 16,9 0 600-16,-5 0-80 0,4 0 56 15,-4 0 8-15,3-6-32 16,-3-1-200-1,4 5 55-15,-8-2-7 16,0-2 216-16,-4 3 96 16,0-4 112-16,-1 1 0 0,1 0 56 0,-3-4 72 15,3 0-32-15,3 1 56 16,1-4-24-16,0 0-48 16,3-2-80-1,-6-1-96-15,3-3-368 16,-4 3-176-16,-9 0 384 0,2 0 192 15,-6 3 64 1,6-2 128-16,-6-2 112 16,1-1-136-16,4-1-88 0,-1-1-16 31,6 1-88-31,-5-3 8 16,3 3 72-16,-2 0 0 15,-6 3 8-15,2-2 16 0,-5 1 88 16,-1 2-24-16,1-1 48 0,-4 0 32 0,1-3 64 15,-1 3 0 1,0-6 16-16,-1 0-24 16,5-1-136-16,-4-2-72 15,5 3 0-15,-5-4 40 0,3 4 49 16,-3 0-89-16,4 3 136 31,-3-3-136-15,2-1 0-16,-3 1-8 0,-4 0-16 15,8 0 16-15,-8 3-8 16,4-1 8-16,-4-2 96 16,4 0-16-16,-4 0-8 0,0-3 56 15,0 2 16-15,0-2 112 0,0-1 24 16,0 4 24 0,0-3 24-16,0 3-88 15,0-1-96-15,0 1-72 16,0-3-16-16,0 3 16 0,0-4-56 15,4 4 40-15,0-4-48 16,-4 1 72-16,4 0-16 0,-4-1 40 16,4 1 88-16,-4-4 48 31,0 4-72-31,0 0 0 16,0-1-48-16,4-2-56 0,0 2 8 15,-4 0-64-15,7 1-8 16,-7-3 48-16,5 5-48 0,-1-5 16 15,0 6 88 1,-4 0-48-16,4-1 56 16,-4-2-64-1,4-1 32-15,0-2-72 0,-1-1-8 0,6 1 0 0,-5-1 8 32,0 0 40-32,0 1-48 15,-4 3 8-15,0 2 0 0,0 1-8 16,0 0 64-16,0-4-56 15,0 1 72-15,0 3-24 0,0-3 16 16,0-1-72-16,4 1 8 16,-1 0-8-16,6-1 8 15,-5 4 0 1,0-1-8-16,0 1 8 0,-4 0 57 16,0 0-65-1,0-1 8-15,0-2-8 0,0 0 8 16,0-4 0-16,0 1 0 31,0 2-8-31,0 4 16 16,0 3-8-16,0 3-8 0,0 0 8 15,0 7 0-15,0-4 80 16,-4 0-40-16,-4 1-40 0,3-1 8 0,1-3-16 16,1 0-8-16,-5-3-88 0,8 0 16 31,-8-4 72-31,4 1-105 15,-1-3-15-15,2 3 0 0,-1-3 56 16,0 2 64-16,0 4-8 16,-4 0 16-1,3 0 0-15,-2 3-64 16,-1 0 48-16,-4 0-240 31,4 4 200-31,-4-1 56 0,8 4 8 0,-3-1 0 16,-2-3 0-16,1 4 40 15,1-4-40-15,-1 3-8 0,-1-2 8 16,-2 5-8 0,3-2-144-16,-9 3-128 15,2-1 152-15,-5 1-192 0,-1-1 72 16,2 4 240-16,3 0 128 16,4 0-64-16,0 3-64 0,0 0 0 15,0 0 0-15,0 0 8 16,0 0-8-16,-4 0 8 15,1 0-8-15,-10 0 8 16,5 0-8-16,-3 0 8 0,-1 3-8 16,0 3 0-16,3-2 8 15,2-1 0-15,-1 3-8 0,-4-2 16 16,4 2-16-16,0-3 8 47,-4 3 8-47,9 1 160 0,-6-1-64 15,1 1-64-15,1 2-40 0,-1 0 64 16,-1 4-24-16,6-3-40 0,-5-1 0 16,4 4 16-1,-8 0 24 1,8-4-48-16,-11 4 48 0,3 0-40 0,-4-1 8 16,3 1-16-16,5-4 120 15,1 1-104-15,2 3 56 0,2-4-72 16,-5 1 8-16,8 3 40 15,-4-4-40-15,0 4-8 32,4-1 0-32,-4 4 0 15,0-3 16-15,1 3-16 0,-2-4 8 16,-2 1 0 0,-1 0 0-16,3 0 0 0,-6-4 40 0,7 0-40 31,0 4 64-31,0-6-24 15,-5-1 8-15,2 4-8 0,3-4 0 16,-4 0 56-16,4 4 89 0,1-1-97 16,-2-2-88-16,6 5 40 0,-2-2-48 15,2 0-8-15,-6 2 8 16,9-2 0 0,1-1 0-1,-5 4-40-15,0-4 40 0,4-3 80 16,-5 4-80-16,6-3-232 0,-5-1-225 0,4-3-247 15,3 1-416-15,-2-4-496 16,3 0-289-16,0 0-551 31,4-10-3137-31</inkml:trace>
  <inkml:trace contextRef="#ctx0" brushRef="#br0" timeOffset="34326.18">18870 7991 616 0,'0'-3'8129'16,"0"3"-6344"-16,0 0-625 0,0 0-72 0,0 0-8 15,0 0 289-15,0 0 39 0,0 0-280 16,0 0-248-16,0 0-383 15,0 0-201-15,0 0-96 0,0 0-200 32,0 9 16-32,0 11-16 15,-4 2 120-15,4 10 48 0,-5 9-32 0,1 3 8 16,4 10 0-16,-4 0-64 16,-4 10-32-16,5-4 24 15,-1 1 16-15,-5-4-80 16,1 0 64-16,1 0 24 15,3-6-48-15,-5-1-40 32,1-2-8-32,4-3 48 0,1-8-48 15,-1-2 16-15,0-6 0 32,4-6 0-32,0-8 32 0,0-5-48 15,0-4 0-15,0-6 8 16,-4 0-8-16,-1 0-88 0,-3-16-400 15,1-6-1080-15,-5-32-1377 0,0 6-2640 0,4-2-3113 16</inkml:trace>
  <inkml:trace contextRef="#ctx0" brushRef="#br0" timeOffset="35930.25">18945 7893 824 0,'0'0'1184'15,"0"0"2809"-15,0 0-2801 0,0 0-232 16,0 0 24-16,0 0 113 31,0 0 7-15,0-19 32-16,0 19-216 0,0 0-255 15,0 0-97-15,0 0-112 16,0-3-128-16,0 3-64 0,0 0 8 16,0-4 112-16,0-2-120 0,0-1-160 15,-4-2 24-15,4-4-128 16,0 7 8-1,0 0 112-15,0 3 8 16,0-1 120-16,0 4-128 16,0 0-112-16,0 0 0 0,0 0 104 15,0 0 24-15,0 0-24 0,0 0-112 16,0 0-32-16,4 0-144 16,0 0 176-1,4-3 104 1,8 3 72-16,4 0-160 15,-1 0 32-15,5 0-48 0,8 0 8 16,-4 0 48-16,0 0-48 16,4 0 0-16,-4 0-8 0,-8 0 8 31,0 0 0-31,-8 3 0 16,0-3 8-16,-5 0-8 0,-3 0 0 0,5 4 80 15,-1-4 16-15,3 0 16 0,6 0-24 31,2 0-8-31,1 0 0 16,4 0-80-16,0 0 0 0,0 3 89 16,-8-3-97-1,-1 3-32 1,-2 0 32-16,-5 0 0 0,3 0-8 16,6 1 0-16,-6-1 8 15,10 0 64 1,3-3-56-16,0 3 0 0,-9-3 0 15,2 0 0-15,-6 0 0 16,-11 0-8-16,4 0-96 16,-4 0-49-16,0 0 145 0,0 4 96 0,0-4 57 15,0 0 15-15,0 0-40 0,0 0-32 32,0 0-40-32,0 0-40 15,0 0-16-15,0 0 8 16,0 0-8-16,0 0-72 0,0 0 72 15,4 3-88-15,0 3 8 16,1 0 80-16,2 4 8 16,1 2 40-16,0 1-48 0,0 3 0 15,-4 3 8-15,4 3 0 16,-4 4 72-16,-4-1-72 16,0 4 64-16,0 2 40 0,0 1-104 31,0 6 72-31,-4-3 48 0,-4 7-56 15,4-5 0 1,-4 5 16-16,4 3-32 16,0-4 40-16,0-3-48 15,0 0-40-15,1-3 64 0,-1 3-72 16,-1-3 16-16,-7 3 32 16,8-3-40-1,-7 0 88-15,2 2-96 0,1-1 16 16,1-5 32-16,-2 4-48 15,5-3 56-15,0 0-56 0,4-3-8 16,0-1 8-16,0-3 8 31,0 1 56-31,0-4-64 16,0 0 0-16,4-6-8 16,-4 0 8-16,4-3 0 0,1-4 0 15,-5 1 8-15,4-4 0 16,-4 1-8-16,0-4 8 0,0 0-8 15,0 0 0-15,0-3-8 32,0 0-72-32,0 0-96 0,-13 0 176 0,2 0 120 15,-10 0-64-15,-7 0 32 16,0 0-88-16,-7 0 8 0,-9 0 0 16,0 0 40-16,-7 0-40 15,-1 0 0 1,-1 0 64-16,2 0 8 15,-1 0-8-15,5 0-8 0,3 0 0 16,4 0 56-16,8 0 0 0,4-3-72 16,12 0-40-16,0 3 48 31,4-7-48-31,4 4 0 16,0 0 8-16,1 0-16 0,-2-4-88 15,-6 4-544-15,-2 0-968 16,-15-3-705-16,4 3-424 15,1-4-3064-15</inkml:trace>
  <inkml:trace contextRef="#ctx0" brushRef="#br0" timeOffset="41244.64">19319 9649 9826 0,'0'0'2648'16,"0"0"-1424"-16,0 0-311 0,13-20 735 31,-13 17-40-31,0 3-271 0,0 0-425 0,0 0-376 16,0 0-216-16,0 0-152 15,0 3-56-15,0 10 80 0,0 6 248 32,0 7-48-32,0-1-224 15,-4 7-96-15,4-1 0 0,0 8-64 32,0-4 64-32,0 3-16 0,4-3-40 15,3-4 40-15,1-5-56 0,-4-7-56 16,0-3 0-1,1-7-160 1,-1-3-120-16,-4-2-104 0,0-4-208 16,0 0-416-16,0 0-705 15,0 0-1055-15,-13-22-1577 0,1 3-3025 0</inkml:trace>
  <inkml:trace contextRef="#ctx0" brushRef="#br0" timeOffset="41607.93">19332 9569 3912 0,'0'0'6986'0,"0"0"-5546"15,0 0-896-15,0 0-320 16,39-83 440-16,-19 68-7 0,4-1 303 16,0 6-224-16,4 1-104 15,4 6-80-15,3 3 8 0,6 0-128 16,-2 0-16-1,1 12-119 1,-4 4-105 0,-8 4-72-16,-12 2-24 0,-8 3-40 15,-8-3-8-15,0 3-48 16,-8 1 0-16,-16-7 112 16,-8 3 296-16,0-6-144 0,-7 0 128 0,-2-7-48 15,2 1-32-15,-1-7-80 0,4-3-112 31,-4 0-104-31,8-3-16 16,4-3-224-16,5-4-592 16,6-3-1321-16,10 4-2960 0,3 0-6953 0</inkml:trace>
  <inkml:trace contextRef="#ctx0" brushRef="#br0" timeOffset="42995.99">4414 9398 2584 0,'0'0'5833'0,"0"0"-4544"0,0 0-505 16,0 0 496-16,0 0 120 0,0 0-95 15,0 0-1 1,-8 0-160-1,8 0-232-15,0 0-144 16,0 6-327-16,0 0-217 16,0 10 248-16,-4 7 80 15,0-1-208-15,1 10-144 0,-1-4-88 16,4 1-8-16,-5 3-96 31,5-4 0-31,0-2 40 16,0-1-32-16,0 0-16 0,0-6-224 15,0 0-80-15,5-6-96 0,-1 0-288 0,-1-4-145 16,1-3-359-16,-4 1-904 0,0-7-593 16,0 0-2944-16,0 0 528 15</inkml:trace>
  <inkml:trace contextRef="#ctx0" brushRef="#br0" timeOffset="43350.14">4346 9303 8617 0,'0'0'2609'0,"0"0"-1257"16,0 0-632-16,0 0 177 31,0 0 111-31,0 0-216 15,0 0-232-15,92-64-112 0,-64 61-88 16,4 3-96-16,-4 0-136 16,-4 3-56-16,-5 7-72 0,-6 5-48 15,-6 4 48-15,-7 4 8 0,0 2 144 0,0 1 112 32,-11 2 112-32,-9-3-31 15,-5 4-1-15,1-7-120 0,1 0-120 16,-1-2-104-16,0-11-208 15,0-3-1121-15,5-6-1575 0,6-9-1241 32,5-10-3233-17,8-7 4706-15</inkml:trace>
  <inkml:trace contextRef="#ctx0" brushRef="#br0" timeOffset="43613.23">4705 9036 5249 0,'0'0'4849'16,"0"0"-2937"-16,0 0-1192 16,0 0-32-16,0 0 369 31,0 0 231-31,0 0-472 15,-24-13-440-15,8 23-200 0,-4 2 88 16,0 4-104-16,1 0-160 16,-9 10-328-16,4-8-1912 0,3-1-4322 15</inkml:trace>
  <inkml:trace contextRef="#ctx0" brushRef="#br0" timeOffset="44268.2">4713 9579 3992 0,'0'0'5337'0,"0"0"-2808"15,0 0-1681-15,0 0-264 16,0 0 313-16,0 0 71 16,-8 6 160-16,-1 7-232 15,6-1-296-15,-9 7 72 16,8 1-159-16,-4 2-97 0,4-3-48 15,0 3-120-15,4-3-128 16,0 0-24-16,4-6-96 16,8-4-256-16,4-2-408 0,8-4-537 15,4-3-1351-15,-8-3-2409 16,-1-7-3977-16</inkml:trace>
  <inkml:trace contextRef="#ctx0" brushRef="#br0" timeOffset="44684.82">4805 9344 3064 0,'0'0'5425'0,"0"0"-3144"16,0 0-1249-16,0 0 16 16,0 0 217-16,0 0-145 15,0 0-272-15,-56-6-112 0,52 18-168 16,0 1-224-16,4-1-240 31,0-2-96-31,0 3 32 16,4-4-40-16,7-6-48 0,-2 1-152 15,3-4-424-15,-5 0-280 16,-3 0-96-16,1-10 400 16,-5-6 424-1,0 0 176-15,-5-6 56 16,-10 0 232-16,3 3 384 16,-4 3 568-16,4 9-472 0,8 4-312 15,4 3-320-15,0 0-136 0,4 20-224 16,8-5-1296-16,-1 1-2321 0</inkml:trace>
  <inkml:trace contextRef="#ctx0" brushRef="#br0" timeOffset="46257.75">19805 9896 2832 0,'0'0'7810'0,"0"0"-5794"16,0 0-1016-16,0 0-367 0,0 0-1 16,0 0-144-16,0 7-40 15,0 2 312-15,0 7-136 0,0 0-32 16,-3 0-136-16,-5-1 49 16,4 4-185-1,-5-2-48-15,9-2 0 0,0 1-144 16,0-3-8-16,0-4-32 0,0 1-32 15,13-1-56-15,-2-5-200 16,6-1-456 0,-2-3-657-16,9-3-1255 31,-3-10-1977-31,-6-3-3537 0</inkml:trace>
  <inkml:trace contextRef="#ctx0" brushRef="#br0" timeOffset="46674.4">19921 9693 1360 0,'0'0'6881'0,"0"0"-5232"15,0 0 79-15,0 0-192 16,0 0-215-16,0 0-153 0,0 0-384 16,-4-19-440-16,-4 19-120 31,0 9 0-31,-4 4 176 16,5 0-128-16,2 3-216 0,1-4 0 15,4-2 8-15,0 0-64 16,9-4-432-16,2-3 72 0,1-3-152 15,-4 0 0-15,4-6-56 0,-4-7 392 16,-4-6 176-16,-4 0 48 16,0 0 400-1,0 3 112-15,-8 6 88 16,4 7 56-16,-4 3-584 16,4 0-120-16,0 16-816 15,0 0-1024-15,0 0-5034 0</inkml:trace>
  <inkml:trace contextRef="#ctx0" brushRef="#br0" timeOffset="49165.43">12757 9239 3040 0,'0'0'4353'0,"0"0"-2665"0,0 0-255 0,0 0 23 16,0 0 8-16,4-38 49 15,1 34-41-15,-5 4-328 0,0 0-304 32,0 0-247-32,0 0-73 15,0 0-160-15,0 0-160 0,0 13-128 16,0 6 0-16,0 16 328 0,-5 7-88 15,1 9-168-15,0 2-64 0,0 8-32 16,4-7 16-16,-4-4-56 16,4-8 32-1,-3-8-40-15,-1-4-128 16,4-8-208-16,0-10-128 0,0 1-472 31,0-7-585-31,0-6-1471 0,0 0-2826 16,7 0-2311-16</inkml:trace>
  <inkml:trace contextRef="#ctx0" brushRef="#br0" timeOffset="49513.04">13064 9134 6449 0,'0'0'5905'0,"0"0"-3904"16,0 0-1025-16,0 0-592 0,0 0 40 16,0 0 312-1,0 0 600-15,-8 63-423 16,4-24-377 0,-8 5-320-1,8 1 8-15,-4 2-128 0,4-2-24 0,-3-4 8 16,3-3-64-16,-1-6 32 15,5-3-40-15,0-4-8 0,0-3 128 16,0-3-128-16,0-6-48 31,5-3-368-31,-1-5-392 0,-1 2-553 16,-3-7-1215-16,0 0-1969 16,0-3-2841-16</inkml:trace>
  <inkml:trace contextRef="#ctx0" brushRef="#br0" timeOffset="49845.01">12682 9464 10394 0,'0'0'2680'16,"0"0"-1055"-16,0 0-217 0,0 0-736 15,0 0 0-15,91-6 56 16,-55 6-240-16,4-3-143 0,-8 3-65 0,-4-4 0 31,-8 2-104-31,-9 2-104 16,-3-4-24-16,-3 1 0 0,-5 3 8 16,0 0 24-16,0 0-16 15,0 0-64-15,0 0 0 0,0 0-224 16,0 0-520-16,0 0-1081 0,-5 0-2480 15,-7 0-4105-15</inkml:trace>
  <inkml:trace contextRef="#ctx0" brushRef="#br0" timeOffset="50954.36">11315 9280 600 0,'0'0'1800'0,"0"0"3337"16,0 0-3369 0,0 0-207-16,0 0 7 0,0 0 113 15,0 0-193-15,36-60-360 16,-36 60-352-16,0 0-304 16,0 0-152-16,0 0-152 0,0 9-56 31,0 4 329-31,-8 9-1 15,-4 7-176-15,-4 3-88 16,-4 3-48-16,-4 3-64 0,-4 3-16 16,0-3 0-16,0-3 8 15,-4-9-48-15,0-1-8 16,5-9-72 0,-1-3-96-16,4-4 32 15,0-6-56-15,4 0-48 0,1-3 232 0,6 0-88 16,-2 0-72-16,2-9 88 15,5-4 72-15,5-3-40 16,3-6 32-16,0 0-32 0,0-4 0 16,15-2 56-1,1 6-16 1,5-1 16-16,-2 7 40 16,5 4 0-16,0 6-48 15,4 2-8-15,4 1 8 16,-4 3 56-16,4 0 40 0,4 7 48 31,-5 5 32-31,5 1 24 16,-8 3-112-16,0 2-80 0,-4 2 40 15,-1 5-48-15,-6-3 0 0,-6 0 0 0,2-2 8 16,-5 2 96-16,-5-6-104 16,1 0-16-16,-4-1-32 0,4-5-120 31,0 0-480-31,-4-4-1257 0,5-6-2160 15,-1 0-3288-15,-4 0 1609 0</inkml:trace>
  <inkml:trace contextRef="#ctx0" brushRef="#br0" timeOffset="51355.41">11621 9471 5297 0,'0'0'6025'16,"0"0"-4569"-16,0 0-576 0,0 0-343 16,0 0-185-16,0 0 760 15,-7 35 32-15,3-16-248 0,-4 3-264 32,4-3-191-17,-1 3-81-15,5-3-128 16,0 0-120-16,5 1-16 0,3-8-96 15,7 1-88-15,2-3-304 0,-2-4-257 16,-2-3-567-16,6-3-1008 16,-3-9-1825-1,-8-8-4289-15</inkml:trace>
  <inkml:trace contextRef="#ctx0" brushRef="#br0" timeOffset="51818.86">11717 9261 360 0,'0'0'3032'0,"0"0"1393"0,0 0-2688 31,0 0-281-31,0 0-352 16,0 0-56-1,0 0-111-15,0 0-329 0,0 0-248 16,0-6-184-16,-4 19 432 16,0 2 152-16,4 8-352 15,-4-4-168-15,4 3-120 16,0-6 8-16,0-4-128 16,4-2-208-16,4-10-240 15,1 0 448-15,-6 0 48 0,5-13-48 16,-4-6 0-16,-4-3 0 15,0-3 0-15,0 5 136 0,0 5 224 16,-12 5 96-16,5 7 176 16,-2 3-359-1,1 0-193-15,4 6-72 16,-3 7-8 0,3-4 0-16,-1-2 0 0,5-1-64 15,-4-2-513-15,4-4-431 0,-4 0-1152 31,-3-4-1769-31,3-2-5105 0</inkml:trace>
  <inkml:trace contextRef="#ctx0" brushRef="#br0" timeOffset="60356.21">10661 4924 6665 0,'0'-3'3097'16,"0"0"-1841"-16,0-1-456 15,0 1 208-15,0 3 152 16,0 0 33-16,0 0-281 0,0 0-304 16,0 0-240-16,0 0-72 15,4 0-136-15,-4 0-152 16,0 3-8-16,4 7-80 0,1 9 80 16,-1 0 136-16,3 7-40 15,-3 2-88-15,4-2 0 16,-4-1 0 15,5-6 8-31,-2-6-8 0,1-3-8 16,5-8 72-16,-2-2 8 0,6 0 184 15,-2-6 56-15,9-13 249 16,0-10-97 0,-4 1-176-1,4-10-112-15,-4 3-48 0,-1 0-16 0,-2 0-8 16,-2 10-56-16,-2 6-40 0,-6 6-16 15,-3 7-112-15,0 6-680 16,0 0-897-16,8 0-1479 16,-4 12-1665-16,0-2-3241 0</inkml:trace>
  <inkml:trace contextRef="#ctx0" brushRef="#br0" timeOffset="61142.58">13184 4956 3528 0,'0'0'7650'0,"0"0"-6026"31,0 0-1024-31,0 0-424 15,0 0 104-15,0 0-63 0,0 0-89 16,0 0 216-16,-8 64 136 16,0-30-232-16,3 1-120 15,1 0-40-15,4-6 48 0,0-4-136 16,0-6 0-16,4-9-24 16,9-4 24-16,6-6 440 0,5 0 56 15,4-13-112-15,4-6-64 16,0-9 184-16,0-4 40 31,3-3-208-31,-7-3-95 0,0 0-105 0,-4 9-64 16,-3 4-8-16,-6 3 16 15,2 12-80-15,2 4-857 16,1 6-1823-16,0 0-2353 0,0 6-5433 0</inkml:trace>
  <inkml:trace contextRef="#ctx0" brushRef="#br0" timeOffset="61897.9">15562 4807 9273 0,'0'0'2169'0,"0"0"-1625"16,0 0-392-16,0 0-144 16,0 0 16-16,0 95 104 15,0-63-16-15,0 0-40 16,0-1-64-16,0-5 64 16,0-4-72-16,9-10 0 0,2-5 0 15,13-7 408-15,-1 0 376 0,14-7-151 31,-1-12 23-31,7-6 272 0,2-3 88 16,-2-4-400-16,-3-3-184 16,0 0-72-16,-4 3-88 0,-12 6-79 15,-9 8-57 17,-7 8-136-32,-8 10-937 0,-11 0-4216 15,-17 13-2872-15</inkml:trace>
  <inkml:trace contextRef="#ctx0" brushRef="#br0" timeOffset="62963.01">11176 6693 968 0,'0'0'7305'0,"0"0"-5256"15,0 0-201 1,0 0 41-16,0 0-441 16,0 0-224-16,0 0-256 0,0-39-272 15,0 39-223-15,0 0-137 16,0 0-64-16,0 0-272 0,0 7-112 0,0 9 80 16,0 6 32-16,3 3 144 46,1 4-72-46,0-4-16 0,5-6-56 16,-5-3 0-16,7-6 16 16,-3-7 32-16,5-3 56 0,2-3 64 15,1-16-48-15,4-3-40 16,4-10 64-16,-4-7-144 16,-1 5 56-1,6-8-48-15,-5 7-8 0,4 10 8 0,-9 3-8 16,-2 9-72-16,-5 7-712 0,7 6-1145 15,-6 0-1864-15,2 0-1704 0</inkml:trace>
  <inkml:trace contextRef="#ctx0" brushRef="#br0" timeOffset="63818.37">13140 6591 4096 0,'0'0'4753'16,"0"0"-3616"0,0 0-401-1,0 0 384-15,0 0-96 16,0 0-120-16,4 13-47 0,0-4 79 16,0 7-104-16,-4 0-232 15,0 6-136-15,0 0-112 0,0 4-184 31,0-4-88-31,0-3-8 16,0-3-72-16,7-6 0 0,10-4 96 16,2-6 80-16,14 0 24 0,6-16-31 15,1-10 127-15,12-5 24 16,-1-7 72-16,-3-4 16 0,-4 1-280 16,-7 6-32 15,-14 10 8-31,-11 6-104 0,-4 13-176 15,-8 6-1216-15,-4 0-3778 16,-4 2-2839-16</inkml:trace>
  <inkml:trace contextRef="#ctx0" brushRef="#br0" timeOffset="64635.98">15530 6448 6281 0,'0'0'4465'0,"0"0"-3769"0,0 0-552 31,0 0-96-31,0 0-40 0,0 0 104 15,-19 61 88-15,15-39-112 16,-1-3 8-16,5 0 8 16,0-3 144-16,0-4-112 0,0-2 248 31,13-7-24-15,-6 0 24-16,1-3 49 0,5 0 39 15,-6 0-16-15,5-3 256 0,4-7-56 16,0-2-16-16,4-1-312 15,4-6-8-15,4 0-48 0,0-3-128 16,-1 0-64-16,-3-1-72 16,0 1 48-1,-12 9-56-15,0 0-128 0,-12 13-1632 16,0 0-1049-16,-7 0-4896 16</inkml:trace>
  <inkml:trace contextRef="#ctx0" brushRef="#br0" timeOffset="65792.06">11008 7972 7769 0,'0'0'3073'15,"0"0"-2025"1,0 0-552-16,0 0 240 16,0 0-368-16,0 0 104 15,0 0 489-15,24 19-49 0,-16 0-248 16,0 3-240-16,-4 0-160 0,0 1-104 16,-4-1-88-16,0 0-24 0,4-6-32 15,-4-6-8 1,4-7 56-1,3-3 0 1,10 0 416-16,3-13 8 0,8-12-167 16,-1-4-97-16,10-3 24 15,-5-6-8-15,-4 3 24 0,0 7-168 16,-9 6-40-16,-7 9-56 31,-4 6-656-31,4 5-977 16,0 2-1575-16,-4-4-2634 0</inkml:trace>
  <inkml:trace contextRef="#ctx0" brushRef="#br0" timeOffset="66625.25">13339 8020 9498 0,'0'0'2488'0,"0"0"-1480"0,0 0-608 31,0 0 64-31,24-10 345 0,-20 10-57 0,4 13-120 0,-8 0-64 15,3 2-72-15,2 8-200 32,-5 2-72-32,0 4-56 0,0-4-88 15,0-3-80 1,0 0 120-16,0-9-112 16,4-3 0-16,4-7 40 0,7-3 40 15,9 0 16-15,8-19 24 16,9-3-56-16,2-10-8 15,9-6 16-15,-1-3-24 16,-2 2-48 0,-10 2 0-16,-15 11-8 0,-8 7-456 0,-11 9-1104 15,-5 4-1649-15,0 6-6009 0</inkml:trace>
  <inkml:trace contextRef="#ctx0" brushRef="#br0" timeOffset="67496.23">15530 7861 7089 0,'0'0'4473'0,"0"0"-3377"16,0 0-376-16,0 0-216 16,0 0 385-16,0 0-17 0,0 0-448 15,0 0-40-15,9 41 352 16,-5-22-328-16,-4 7-208 31,0-7-112-31,0 0-32 0,3-3 16 16,1-4-64-16,4-2 80 15,0-7-72-15,4-3 104 16,4 0 40-16,4 0-96 0,4-9-16 16,0-7 0-1,-1-3 32-15,5-7 65 16,-3-2-9-16,-1-1-136 0,-9 1 56 0,1 2-48 15,-8 10-8-15,-4 7 8 32,-4 6-8-32,0 3-345 15,0 0-1751-15,-12 0-481 0,-4 6-2272 16</inkml:trace>
  <inkml:trace contextRef="#ctx0" brushRef="#br0" timeOffset="78487.45">3553 11074 4624 0,'-4'-3'7650'0,"0"0"-6258"16,4 0-911-1,0 3 103-15,0 0 176 16,0 0-88-16,0 0-296 0,0 0-176 0,0 0 56 15,0 0 192-15,-3 0 120 16,-1 6 56-16,-4 6-15 0,-1 5-41 16,-2 2-88-16,3 3-16 31,-5 0-40-31,6 4-168 0,-1-1 24 16,4-3-24-16,4 0-160 15,0 0 0-15,0-2-88 0,4-1-8 16,8-7 32-1,0-2-32-15,0-1-120 0,3-2-152 32,5-4-336-32,1-3-736 0,-6 0-641 15,-2-3-2792-15,-6-4-3152 0</inkml:trace>
  <inkml:trace contextRef="#ctx0" brushRef="#br0" timeOffset="79073.42">3553 10865 776 0,'0'0'7097'15,"0"0"-4456"-15,0 0-1665 0,0 0 168 31,0 0 136-31,0 0-39 16,-15-32-361-16,11 32-368 0,0 0-216 16,-1 3-120-16,1 7-48 0,0 2 24 15,4-2 40-15,0-1-24 0,0-3-64 16,0 1-96 0,4-4-8-16,0 0 16 15,9-3 16-15,-2 0-32 31,-2 0-24-31,3 0-560 0,-5-3-56 16,1-7 312-16,-8 1 152 16,0 0 176-16,0-1 48 0,-8-3 240 15,1 7 448-15,-5 0 40 16,3 0-32 0,2 6-207-16,3-4-137 15,4 4-168-15,0 0-232 0,0 4-256 0,0 5-176 16,7 4-737-16,6 2-1623 0,-5-5-6218 15</inkml:trace>
  <inkml:trace contextRef="#ctx0" brushRef="#br0" timeOffset="81310.39">6116 11154 408 0,'0'0'7193'0,"0"0"-4496"16,0 0-1633-1,0 0-344-15,0 0-80 16,0 0 144-16,0 0-167 16,0 0-161-16,0 0-176 0,0 0 88 15,0 0 88-15,0 0 136 47,0 3 80-47,0 3-32 0,-9 7-144 0,1 0-72 16,1-1 1-16,-6 4 15 15,2 3-8-15,3 0-112 0,-1 4 0 16,1-5-48-16,5 5 64 16,3-5-64-1,0 2-8-15,0-1-120 0,0-3 0 16,7-4-136-16,2 1 8 16,-1-7-16-16,3 1-216 15,-2-4-320-15,3-3-440 0,-5 0-521 16,-3 0-879-16,0-3-2249 15,-4-10-4361-15</inkml:trace>
  <inkml:trace contextRef="#ctx0" brushRef="#br0" timeOffset="81996.55">6028 10880 8345 0,'0'0'2457'0,"0"0"-1537"16,0 0-168-16,0 0 184 15,0 0-295-15,0-9-329 0,0 9-96 31,0 0 72-31,0 0 216 16,0 9 312-16,0 4-80 0,0 0-376 16,0 3-136-16,0-7-144 15,0 1-80-15,0-4-64 0,8-3-112 0,3-3-56 16,2 0-320-16,-2 0 24 16,2-9-328-16,-5-4 128 15,-4-3 368 1,-4 0 255-16,0 3 105 15,0 1 105-15,-8 6 551 0,-5 6 208 16,6 0-296 0,-5 0-328-16,7 6 304 15,1 6-40-15,4-5-152 0,0 3-304 32,0-7-48-32,9-3-24 15,3 0 24-15,-1 0 0 16,2-3 0-16,-6-7-48 0,-3 0 48 15,-4 1 72-15,0 3-72 16,0 2 0-16,0 4-88 16,-7 0-64-16,-1 0-776 0,-1 10-1464 15,5 2-4194-15</inkml:trace>
  <inkml:trace contextRef="#ctx0" brushRef="#br0" timeOffset="84772.72">8478 11122 1608 0,'0'0'6849'15,"0"0"-4288"-15,0 0-1281 16,0 0-248-16,0 0 153 16,0-10 31-16,0 10-184 0,0 0-344 15,0 0-112-15,0 0-8 16,0 0-7-16,0 3-105 16,-8 7 104-16,0 6 72 0,-4 0-80 31,4 3-128-31,-3 3-136 0,2-3-144 15,5 0-40-15,0-3-104 0,4 0 0 16,0-6 0-16,13-1-216 16,2-6-96-16,2 0-256 31,2-3-624-31,5-3-929 16,-4-9-2696-16,-4-5-4489 0</inkml:trace>
  <inkml:trace contextRef="#ctx0" brushRef="#br0" timeOffset="85242.71">8494 10782 416 0,'0'0'9210'15,"0"0"-6914"-15,0 0-960 0,0 0 241 16,0 0-249-16,0 0-280 16,0-16-528-1,0 19-216-15,-4 10 16 16,1-1-16-16,-2 1-183 0,1 0-49 0,4-7-72 15,0 4-8-15,0-7-313 16,0-3-71-16,12 0 384 0,0 0-176 16,-4-3-536-16,0-7 64 31,0 1 224-31,-8-1 320 0,0 4 112 16,0 3 120-16,-12 3 360 0,0 0-112 0,-8 6 328 15,8 4-88-15,4 0-272 16,1-1-264-1,7-3-72-15,0-3-8 16,0-3-296-16,0 0 128 16,7 0-312-16,1-3-1248 0,-4-3-3249 0</inkml:trace>
  <inkml:trace contextRef="#ctx0" brushRef="#br0" timeOffset="86392.51">11658 11172 3144 0,'0'0'5529'0,"0"0"-2888"15,0 0-1153-15,0 0-328 0,0 0-247 16,0 0-33-16,0 0-88 0,0 10-216 16,-9-3 112-16,2 5 112 31,-5 4 49-31,-4 0-161 15,4 3-128-15,-4 3-120 0,0 0-176 0,8 1-80 16,0-5-48-16,8-1-128 16,0-2-8-16,0-2-16 15,16-6-136-15,7-1-352 16,9-6-328-16,-4 0-1513 16,-4-10-3304-16</inkml:trace>
  <inkml:trace contextRef="#ctx0" brushRef="#br0" timeOffset="86908.7">11754 10944 3712 0,'0'0'6970'0,"0"0"-5458"16,0 0-568-16,0 0 73 0,0 0 23 15,0 0-136-15,-32-9-240 16,23 18-112-16,1 1-88 16,4 5-24-16,-3-2-264 0,7 0-144 31,0-1-32-31,0-5-152 0,4 3-288 16,3-10-80-16,1 2 24 0,1-2-8 15,-2 0 96-15,1-2 296 0,-4-8 112 16,-4-3 80-1,0 1 192-15,0-1 264 32,-8 0 192-32,-3 4-264 0,-2 5-216 0,-2 4-24 0,2 0-104 15,-2 0-48-15,2 10-72 16,5-1-48-16,8 4-816 16,0-6-1344-1,0-1-2769-15</inkml:trace>
  <inkml:trace contextRef="#ctx0" brushRef="#br0" timeOffset="88916.61">3517 12900 9017 0,'0'0'2225'16,"0"0"-1385"-16,0 0-64 15,0 0 465-15,0 0 183 16,0 0-296 0,0 0-448-16,4-10-112 0,-4 10-80 15,0 0-168 1,0 3-119-1,0 10 71-15,-4 6 192 0,-3 3-152 16,-5 4-112-16,3-1-96 16,6 0 8-16,-1-2-64 0,4-4-40 15,0 0 8-15,4-3-16 0,8-4-152 32,4-2-312-32,-5 0-240 0,6-10-577 15,-1 0-1375-15,-1-7-1793 16,-3-6-5969-16</inkml:trace>
  <inkml:trace contextRef="#ctx0" brushRef="#br0" timeOffset="89586.64">3622 12715 1320 0,'0'0'5593'0,"0"0"-3801"16,0 0-879-16,0 0 127 0,0 0 248 15,0 0-168-15,-37-12-584 32,33 12-200-32,0 3 89 15,0 3-1-15,1 1 112 0,3 2-176 0,-4 1-144 16,4-4-160-16,0 1 136 16,4-4-192-16,3-3 0 0,10 0 136 15,-2 0-136 1,-2 0-56-16,2 0-280 15,-2-3-296-15,-10-7 152 16,1 3 288-16,-4-2 136 0,0-4 48 16,-4 1 8-16,-4-4 48 0,-4 0 152 15,4 6 480-15,0 1 112 16,4 6-168-16,0 3-224 31,4 0-280-31,0 3-120 0,0 10-8 0,0-1-40 16,0 1-80-1,0-3-368-15,0-1-536 16,0-3-625-16,0-6-3696 0</inkml:trace>
  <inkml:trace contextRef="#ctx0" brushRef="#br0" timeOffset="90736.34">6139 12954 1768 0,'0'0'424'0,"0"0"4537"0,0 0-2985 16,0 0-599-16,0 0 39 15,0 0-88-15,4-22 57 0,-4 22-145 0,0 0-272 0,0 0-232 16,0 0-88-16,0 0-55 31,0 0-105-31,0 2-96 0,0 11 104 16,-8 0-112-16,0 6-136 16,1 3-96-16,3-2-40 15,4-1-56-15,0-1 8 0,0-5-8 16,0 0-56-1,8-4-192-15,-1-2-200 16,10-1-464-16,-6-3-553 0,1-3-1479 16,-3 0-2657-16,-6 0-4377 15</inkml:trace>
  <inkml:trace contextRef="#ctx0" brushRef="#br0" timeOffset="91252.66">6071 12728 1480 0,'0'0'7697'15,"0"0"-5840"-15,0 0-1145 0,0 0-248 16,0 0-176-16,0 0 168 16,0 0-24-16,-3 4-40 15,3 5-47-15,0 4-89 0,0-7-176 16,0 3 40-1,0-2-120-15,3-4-120 0,-3 0-56 16,4-3-48-16,-4 0-137 16,4 0 89-16,-4 0 200 15,5-3 16-15,-1-7-80 0,0 1 136 32,-4 0 0-32,0-1 72 15,0 7 112-15,0-1 272 0,0 4 73 0,0 0-65 0,0 0-88 16,0 4-24-16,0-1 24 15,0 3-88-15,0-2-176 16,0-1-72 0,0-3-40-16,0 0-888 15,0 0-1329-15,0 0-7201 0</inkml:trace>
  <inkml:trace contextRef="#ctx0" brushRef="#br0" timeOffset="92293.43">8586 12890 4480 0,'0'0'5362'16,"0"0"-3586"-16,0 0-1192 0,0 0 32 15,0 0 208-15,-13-10 457 32,9 10 23-32,1 0-192 15,-5 0-88 1,-5 7 25-16,2 3-289 0,-5 2-152 0,0 4-112 15,1 3-80 1,2 3-128-16,1-2-72 16,5 2-64-16,2 0-8 15,1 0-72-15,4-3-72 16,0-6-8-16,9 3-112 16,-2-10-240-16,9 0-280 0,-4-2-400 15,8-4-1193-15,0-7-2784 0,-9-9-5169 0</inkml:trace>
  <inkml:trace contextRef="#ctx0" brushRef="#br0" timeOffset="92679.19">8597 12658 832 0,'0'0'7393'16,"0"0"-5728"-16,0 0-937 16,0 0 272-16,0 0 40 0,0 0 449 15,0 0 31-15,-11-6-440 16,3 6-144-16,-4 0-96 16,4 0-199-16,4 0-249 15,0 3-216-15,4 4-168 0,0-4 48 16,0 6 8-16,0-3-64 0,8 1-256 15,0-4 24-15,-1 0-545 16,2 1-175 0,-1-4 432-16,-8 0 496 15,0-4 24-15,0-2 80 0,0-3 208 16,-8-1 120-16,-1 4-16 16,2-1-144-16,7 7-152 0,-4 0-96 15,4 7-1416 16,0 2-2665-31</inkml:trace>
  <inkml:trace contextRef="#ctx0" brushRef="#br0" timeOffset="93797.63">11550 12897 1480 0,'0'0'896'0,"0"0"3785"0,0 0-2913 16,0 0-423-16,0 0-65 0,0 0-232 16,0 0 24-1,8 0 97 1,-16 0-57-16,0 3 40 0,-4 6-328 0,4 1-128 15,-4 3 25-15,0 2-41 0,0 4-272 16,5 1-56-16,-2 2-112 16,9-3-64-16,0 3-16 31,0-6-160-31,12 3 0 0,4-6-48 16,0-4-24-16,0 1-368 0,4-4-584 15,-4-6-465-15,0 0-983 0,0 0-769 0,-8-3-3536 16</inkml:trace>
  <inkml:trace contextRef="#ctx0" brushRef="#br0" timeOffset="94515.01">11670 12786 1408 0,'0'0'928'0,"0"0"3817"16,0 0-2112-16,0 0-1121 15,0 0-320-15,-4-7-96 0,4 4 225 16,-4 0-17-16,0-1-352 16,-1 1-280-16,1 3-8 0,-3-3-71 0,-1 3-153 31,-5 0-40-31,2 3 8 15,-1 7-64-15,0 6 8 0,0-4-144 16,8 1-80-16,0 0-128 16,4 0-72-16,0-7-96 15,4 0-128-15,12-6 160 16,-4 0-32 0,4 0-136-16,-9-6 16 15,6-4 208-15,-9-6 80 16,0 1 80-16,-4 2 64 0,0 0 120 15,0 4 160-15,0 2-104 32,-4 7-104-32,0 0-152 0,-5 0-64 0,-2 10-56 15,-1 6 8-15,0 6-408 16,0-3-1160-16,4-3-3369 0</inkml:trace>
  <inkml:trace contextRef="#ctx0" brushRef="#br0" timeOffset="117973.98">8459 14576 568 0,'0'0'5609'0,"0"0"-3777"0,0 0-1216 16,0 0-376-1,0 0 240-15,0 0 193 16,0 0 7-16,0 3-160 0,0-3-88 31,0 4 104-31,0-1 128 16,0-3-40-16,-4 3 137 0,4 3 63 15,-5-3-120-15,1 0 8 16,-4 7-40-16,1-1-104 0,3 4-184 0,-9 0 32 16,5 3-79-1,-3 6-81-15,2-3 80 16,1 3-64-16,1-3 24 16,3 1-80-16,0 2-96 0,4-3-64 15,0 3-40-15,8-6 48 31,11 0-48-31,1-3-16 0,4-4-24 16,1-3-776 0,-6-6-913-16,-3-9-2272 15,-8-10-2984-15</inkml:trace>
  <inkml:trace contextRef="#ctx0" brushRef="#br0" timeOffset="118660.25">8578 14112 6513 0,'0'0'4969'15,"0"0"-3433"1,0 0-904-16,0 0-424 0,0 0-7 16,0 0 359-16,0 0-176 15,0 0-192-15,-24 35-80 16,24-28 24-16,0-1 48 0,0-2-184 31,0-2-72-31,0-2-8 16,4 0 80-16,4 0 176 15,-1 0-176-15,2 0-8 0,-5-2-8 16,-4-2 16-16,0 1 0 16,0 3 104-16,0 0 48 15,0 0-32 1,-8 0-32-16,-1 0-80 16,6 3-8-16,3 1-24 0,0-4 24 15,0 0-16-15,0 0 16 0,0 0 0 16,3 0 24-16,10 0 96 15,-5-10-32-15,-4 0-80 16,-1-2 40 0,-3-1 8-16,0 0 216 0,0 4 344 15,0 2 80-15,0 1-248 0,0 6-296 32,-3 0-152-32,-1 22-504 15,0 1-912-15,0 2-2833 0</inkml:trace>
  <inkml:trace contextRef="#ctx0" brushRef="#br0" timeOffset="119910.21">11621 14598 7497 0,'0'0'4025'15,"0"0"-3417"-15,0 0-472 16,0 0 248-16,0 26 632 0,0-10-151 15,-7 6-353-15,7 0-64 0,-8 7 112 32,4-4-160-32,4 1-168 15,-9-1-16 1,9-3-16-16,0-6-128 16,0 0-72-16,0-4 8 0,13-2-16 15,6-7-240-15,18-3-328 16,-5-9-1528-16,-4-7-3130 0</inkml:trace>
  <inkml:trace contextRef="#ctx0" brushRef="#br0" timeOffset="120511.69">11726 14236 6937 0,'0'0'3977'0,"0"0"-3249"0,0 0-472 0,0 0 232 16,0 0 360-16,0 0-64 16,0 0-271-16,0 39-233 31,0-27-80-31,0 1-72 0,0-4-40 15,0-2-88-15,0-4-88 16,3-3-320-16,5 0 256 16,0 0 144-16,4-7 8 0,0-5-104 15,1-1 8-15,-10-3 96 32,1 0 0-32,-4 4 112 0,0 2 224 15,0 7 16-15,-4 0 176 16,-8 3-344-16,4 0-176 0,-3 0-8 15,7 0 0-15,-1 3-128 0,5 0 8 16,0-3 120 0,0 0 8-1,0 0-8-15,0 0-48 0,0 0-456 16,0 0-593-16,0-3-1807 16</inkml:trace>
  <inkml:trace contextRef="#ctx0" brushRef="#br0" timeOffset="122115.82">6127 14601 1744 0,'0'0'4297'16,"0"0"-2377"-16,0 0-1216 0,0 0-136 16,0 0 289-16,0 0-97 31,21-15 80-31,-21 15-24 0,0 0 16 15,0 0-160-15,0 0-111 0,0 0-145 0,0 0-88 16,-9 3-128-16,1 6-72 16,1 4 88-16,-6 6 176 0,1 3 56 31,1 7-72-31,-2-1-216 0,6 7 88 16,-1-3-72-16,4 0-16 15,4-3-40 1,0-1-120-16,0-9 8 15,8-3-16-15,-1-3 8 0,1-7-16 16,9-3-160 0,-6-3-768-1,6-3-1000-15,-6-9-1265 0,-3-5-6425 16</inkml:trace>
  <inkml:trace contextRef="#ctx0" brushRef="#br0" timeOffset="123102.56">6096 14443 1216 0,'0'0'864'15,"0"0"-600"-15,0 0 1112 16,0 0-47-16,0 0-769 15,0 0-152-15,0 0 160 0,7 6 160 0,-7-3-40 32,0-3-48-32,0 3-144 15,0-3-127 1,0 0-73-16,0 0 40 16,0 0-48-16,0 0-96 15,0 0-88-15,0 4-32 0,0-1 8 16,0 0 0-16,0 0 16 31,0 0 8-31,0 1-48 0,0-4-40 0,0 0 64 16,0 0-72-16,0 0 72 0,0 0-80 15,4 0 80-15,0-4 48 0,1-5-24 16,-5-1-40-16,0 1-8 31,0 2 48-31,0 1-32 0,-9 3 248 16,1 3 80-16,5 0-144 15,-1 0-40-15,0 0 0 0,4 9-32 16,0-2 345-16,0 5-225 0,4-5-152 16,3 2-48-1,5-5-104-15,-3-2 0 16,-2-2-128-16,-3 0 112 16,0 0 16-16,-4 0 168 0,0-9-168 31,0 0 56-31,0-4 0 0,-4 7-48 15,-3-4-8-15,3 7-192 16,0 3-56-16,-1 0-1993 31,5 3-4296-31</inkml:trace>
  <inkml:trace contextRef="#ctx0" brushRef="#br0" timeOffset="133509.51">7151 11785 1768 0,'0'0'9962'0,"-4"0"-8282"0,0 0-1224 31,4 0-392-31,0 0 177 16,0-3 519-16,0 0 280 0,0 0-312 15,0-4-232-15,4-5-48 16,4-1-216-16,-4-6-64 16,8 0-160-16,4-7 40 15,0-2-40 1,5-1-8-16,10 4 0 16,1-1-8-16,8 8 0 0,12 1-40 15,3 5-8-15,1 6 56 16,11 2 24-16,2 4-24 15,2 0-72-15,4 4-72 0,-2 8-216 0,-2 4-184 16,1 6-104 0,0 1 16-1,-4 2 376-15,3-3 136 0,13 4 112 0,15 2 8 16,21-2 8-16,15-1 0 16,1-2 64-16,-1-5 400 15,-7-2 120 16,4-3-320-31,-1-4-200 16,-4 4-72-16,-7 0 0 0,-17-1-176 16,-23-5-352-16,-16-4 88 15,-21-3-440-15,-6 0-113 16,-1 0 441-16,-1-6 32 0,1-10 384 0,-12-3 136 16,-12-3 144-1,-3-4 88-15,-9-2 128 0,0-1-72 16,0 4 96-16,0-4 73 15,-9 7 71-15,5 3-280 16,0 3-48-16,4 6-24 0,0 4 0 16,0 3-24-16,0 3-152 15,0 0-72 1,0 0-8-16,0 3 80 16,0 10 8-16,0 2-8 0,4 5 72 15,0 2-56-15,5-3-8 0,-2 6 8 16,1-5-16-1,4-2-80-15,0-1-464 32,4-5-240-32,-4-2-161 15,0-7 81-15,4-3-264 0,-8 0 344 16,-4 0 344-16,3-3 432 16,-3-4 8-16,-4-2 328 0,4-4 192 15,-4 0-32 1,0 1 0-16,9-4-48 15,-9-3-88-15,7 3 64 0,1-3-8 0,5 3-160 16,6 0-79-16,-3 3-161 16,4 1 24-16,0 5 32 15,4 1-64-15,-4 3 64 0,0-4-64 32,0 4 8-32,-5 0-8 15,6 0 8 1,-1-4 80-16,3 5-80 0,5-2-8 15,-4 1 0-15,8 0 168 0,0 3-32 16,0 0-96 0,-1 0-32-16,1 3 40 15,0 4-40-15,-4 2-8 16,4 0 0-16,0 1 72 16,0-7 56-16,8 7 80 0,-4-7 8 15,0 3-32-15,-1 0-112 0,1 4-64 16,0-4 0-1,0 4 8-15,4-4 32 16,-4 0-40-16,-1-2 8 16,1 2 64-16,1-3 40 0,2 3 16 15,-3-2-72-15,0 2-56 0,3-3 88 0,-2 4-96 32,2-4 0-32,1 3 0 15,1-3 8-15,-2 4 48 16,-3-4-40-16,3 0 64 0,2-3-8 15,-5 3 104-15,3 1 56 16,1-4-104 0,0 3-64-16,0-3 8 15,-1 0 16-15,6 0-80 16,-2 0-8-16,-3 0 0 16,4 0-56-16,-8 0 56 15,-1 0-48-15,1 0 48 0,-4 0 0 16,0 0 0-16,5 0 64 15,2 0-56 1,-3 0 0-16,7 0 16 0,2-3-16 16,-2-1-8-16,1 1 0 15,0 0-104-15,-5 3 56 0,6 0 48 16,-6 0 0-16,-3 0-8 16,0 0 8-16,-8-3 0 0,4-1 8 15,-4 1-8 16,0 0 8-31,-1-3 72 16,1-1 40-16,0 1-48 0,4 0-72 16,0 2 40-16,0 2-32 15,4 2 0-15,-4 0-8 0,-1 0 0 32,1 0 8-32,-8 0 0 0,0 0-8 0,1 0 80 15,-10 0 24-15,9 0 48 16,-5 0-56-16,6 0 24 0,-5-4 48 15,4 1 40-15,-1 0 8 16,-3 0-23 0,1-1-89-16,-2 1-96 31,1 0 0-31,4 0 0 0,-3 0 56 16,-2 3-64-16,1-3 48 0,-4 0 8 15,0 3 32-15,-4 0-8 16,0 0 0-16,-4-4-64 15,3 4 64 1,-2-3-72-16,3 0 0 16,-1 0 56-1,6-4-64-15,-2 1-8 0,1 0-400 16,-4 3-329-16,-4-4-535 16,-3 1-1184-16,-5 3-1969 0</inkml:trace>
  <inkml:trace contextRef="#ctx0" brushRef="#br0" timeOffset="148146.03">4880 8099 8857 0,'0'0'2457'0,"0"0"-1281"0,0 0-368 16,0 0-7-16,0-6 279 0,0 6 16 0,0 0-328 31,0 0-216-31,0 0-112 0,0 0-168 16,0 0 48-16,0 0-167 15,0 0 39-15,0 0-96 0,0 0-24 16,5 0-16-16,-1 9 24 16,-1 7 80-1,9 3 72 1,-3 4-136-1,2 5-24-15,1 4-64 0,-4-1 8 16,4 4 40-16,-4-6-48 16,-1-1-8-16,2-5 48 0,-1-10-48 0,0-4-312 15,4-9 264-15,4 0 48 32,8-13 344-32,8-15-144 0,7-11-128 15,6-8 16-15,6-7-32 16,8-6 96-16,-3-1 128 0,4 7 160 15,-8 7-168-15,-8 15-144 16,-20 13-80-16,-9 10-32 31,-10 5-16-31,-5 4-8 16,0 0-840-16,-5 13-224 0,-22 22 192 16,-6-3-1641-16,6-1-3760 0</inkml:trace>
  <inkml:trace contextRef="#ctx0" brushRef="#br1" timeOffset="181684.93">2776 13652 5881 0,'0'0'3945'15,"0"0"-2809"-15,0 0-624 0,0 0 16 16,0 0 296-16,0 16-56 16,0 3 65-16,0 13 303 15,-3 9-296 1,3 7-144-16,0 9-96 0,0 13 16 0,16 18-103 16,7 14-257-16,1 6-144 15,-4-3 48-15,-4-7-112 0,-4-12 48 16,0 0-32-16,0-7-64 47,-8-12 0-47,0-13 0 0,0-16 0 15,0-3 0-15,0 3-16 16,0 0-56-16,0 3-80 0,-4-9-136 16,0-7-65-16,0-2-463 0,0-11-520 15,0-8-768 1,-8-4-929-1,4 0-4129-15</inkml:trace>
  <inkml:trace contextRef="#ctx0" brushRef="#br1" timeOffset="185656.84">2932 13512 2456 0,'0'0'4577'0,"0"0"-2393"15,0 0-1103-15,0 0-657 0,0 0 184 16,0 0 296-16,0 0-112 16,88-19-288-16,-64 16-216 31,4 3-88-31,3-3-103 16,1 3-41-16,4 0-56 0,0 0 16 15,-1 0-8-15,1 3-8 16,1 0 0-16,2-3 0 0,1 4 8 15,4-4 8-15,0 0-16 16,-1 0 0 0,5 0 16-16,4 0-16 0,8 0 8 15,12-4 40-15,23 1 24 16,-11 3 48-16,-9 0-104 0,-7 0 32 16,-12 0 16-16,8 0-64 15,4 0 8 16,0 3 0-31,-5-3 48 0,-3 0 80 16,0 0-72-16,4 0 120 16,-1 0 8-16,5-3-16 0,-4 0 32 15,-1 3-112-15,-3 0-88 16,0 0 8-16,-8 0-8 16,-1 0 8-16,-3 3-8 15,-4 0 8-15,-4 4 32 0,4-4-48 16,-5 0-32-16,6 3 32 15,2-6 8-15,5 4 136 0,4-4-32 16,8 0 24-16,-1 0-48 31,1 0-8-31,7 0-72 0,-2 0 48 0,-5 0-48 16,-4 0 0-16,-1 0-8 16,-4 3 8-16,-3 0-8 15,1 4 8-15,2-7-16 0,0 3 8 16,5-3 0-1,4 0 32 1,0 0-32-16,4 0 0 16,0 2-48-16,-5 2 96 15,5-1-24-15,-1 0-24 16,-3 0 8-16,5 1 56 0,-2-1-64 16,5-3 0-16,4 0 40 31,-1 0-40-31,0 0-16 0,2 0 16 15,-2 0-8-15,-3 0 8 0,0 0-8 0,-9 0 0 16,1 0 8-16,-4-3 0 16,0-1 48-16,-1-2-48 0,1 3 0 31,4-1 0-31,-4 2 0 0,0-1 0 16,-4 3 0-16,0 0 0 15,-5 0 8 1,8-4 8-16,-3 4-16 15,4 0 56-15,4-3-56 0,3 3-88 16,1 0 88 0,1 0 0-1,-2 0 8-15,1 0 0 0,-1 0-8 0,1 0 56 16,-5 0-56-16,2 0 0 16,-6 0 0-16,6 0 0 0,6 0 152 15,-4 0-88-15,5 0-56 31,0 0 48-31,0 0-56 0,-1 0 0 16,-2 0 0-16,-2 0 16 16,1 0 0-16,-1 0-8 15,1 0 0-15,4 0 8 16,11-3-8-16,14 3-8 0,-11 0 0 31,-6 0 8-31,-12 0 112 0,-12 0-120 16,8 3 56-16,7 0-48 15,1 1 48-15,0-1-8 16,-1-1-48-16,2-2-8 0,-2 0 8 16,4 0 0-16,-2 0 0 15,-2 0 0 1,-3 0 8-16,0 0-8 0,-9 0 0 16,1 0 0-16,3 0-8 0,-3-2 8 15,4-5-8-15,1 1-64 16,2-4-80-16,-3 4 0 0,3-4 56 31,-3 4-32-31,0 3 128 0,-5 0-48 16,1-1 48-16,-4 4-8 15,0-2 8-15,-5 2 8 16,5 0-8-16,-4 0 8 0,8 0-8 0,-4 0 0 16,4 2-16 15,11 2 16-31,-3 2 0 15,7-3 128-15,1 7-8 0,0-4 0 16,0 4-8-16,-1-4-104 16,-2 4 88-16,-2-4-56 0,0 0-32 15,6-3 48-15,-2 1-56 32,5-1-8-32,-5-3 8 0,1 3 0 0,-4 0 0 15,4 3-8-15,-5-2 8 16,1 2 32-16,0 0-32 0,-4 4-8 15,-1-4 8-15,1 1 224 0,3-1 0 32,2 0-24-32,11 0-152 15,-9 1 0 1,5-1-40-16,-5 4 32 16,-11-4-40-16,3 4 0 15,-3-1 40-15,-4 1-40 0,-8-1 0 16,0-2 16-16,-5-4-16 15,-2 0 0 1,-6-3 0-16,-3 0 0 0,4 0-8 16,-9-9-40-16,1-1 0 0,-4 3-40 15,-4-2-64-15,-3 3 56 0,-10 2-56 16,-3 1 152-16,1 3 200 31,-9 0-32-31,0 0-48 0,0 0-16 16,0 0-96-16,3 0-8 15,-3 0 0-15,4 10 8 0,0 2 56 16,-4 5-64-16,0 5-200 0,0 3 200 0,0 4 0 31,0 6 8-31,-8 3-8 16,1 0 0-16,-6 6 64 0,5 4-64 16,1 2 104-16,-2 4 160 31,9-2-87-31,0 5-89 0,0 0-80 15,0-3 0-15,0 3 152 16,13 3-112-16,2-3 40 16,5 1 24-16,1-1 32 0,-2 0-48 15,-3-3-88-15,-4 0 40 16,-1-4 24-16,-6-2-72 0,-1 3 8 16,0-7 0-16,-4 1 0 31,0-4 48-31,4 1-48 15,-4-5-8-15,4 2 0 0,0-8 8 16,-1 1 40-16,6-3-48 16,-1-4 0-16,3-3 104 0,-2 0-104 15,-1-2-56 1,-4-8 48 0,0-2-32-16,-4 0-312 15,-4-4 88-15,-17 0 48 16,-2-3 160-16,-10 4-16 0,-6-4 0 15,-5 0-57-15,-8-3-95 16,0 0 96-16,-11 0 112 0,-1 0 8 31,0 0 8-31,-3 0 0 0,-1 0 104 16,1 3-88-16,-2 0 56 0,-10 0-16 16,-13 7-40-16,-23 2-16 15,-9 8 48-15,4-5-48 0,9 2-48 16,11-2-376 15,1-2-168-31,-5 3 344 16,0-3 128-16,9-1 72 0,-1-2-16 15,5-4 64-15,-1-2-8 16,4-2-64-16,-4-2-144 0,-3 0-160 16,-4 0-104-16,3 0 120 31,-3 0 80-31,-2 0 232 0,6 0 48 0,3 4 64 15,0 5 48-15,17-2 112 0,15-1-208 16,12-6 88-16,1 3 16 16,-21-3-40-16,-23 0 0 0,-21 0-80 31,-8-3-104-31,13-10 104 16,8 4-8-16,7-1 8 0,8 1-8 15,8-1 8-15,16 1 0 0,13 2 0 16,-13-2 0-16,-24-4 8 0,-23-3-8 15,-9-3 0 1,4 0-64 0,17 0-24-16,7 3 88 15,16 7-104-15,9-1-152 16,11 4 32-16,4-1 64 16,-8 4 112-16,-11-3-40 15,-13-1 32-15,-8 5 8 0,-12-8 96 31,-10 3-32-31,-2-2-8 16,12 0-8-16,9 2 72 0,7 1-72 16,0-4 0-16,-4 1 32 0,1-1-16 0,-5 1-16 15,5 2 0-15,-1-2 72 0,0 2-16 32,0-2-56-32,0 3 0 15,5-1 112-15,-1 1 160 0,0 0 48 16,-3-1-120-16,-1 4 56 31,1-3 80-31,11-1-40 0,16 7-24 0,9-3-72 16,3 0-160-1,-20 0-40 1,-4 0-8-16,-4-1-56 16,-11 1-16-16,-5-3-16 0,-24 2 96 15,-2-1-8-15,9 1 8 0,18 1 0 16,19 3 0-16,13 0 8 0,10 0-16 31,2 0-8-31,-9 0 16 16,-11 0-280-16,-6 0 32 0,2 0 96 15,-4 0-8-15,2 0 96 32,2 0 56-32,-1 0 16 0,4 0-8 0,0 3 8 0,5 1-8 15,-1 1 64-15,4-5-64 16,0 7 0-16,0-4 16 0,1 0-16 15,-1 4 0-15,5-4 0 16,-5 0 0-16,4 0 16 0,-4-3-16 16,0 0 0-16,1 0 8 31,-5 0-8-15,4 0 8-16,-4 0-8 15,5 0 0-15,-9 0 16 0,8 0-16 16,-3 3 8-16,3-3 240 15,4 4-8-15,0-1-88 0,5 0-96 0,-1-3-40 16,3 0 88-16,2 0-104 31,-5 0 0-31,0 3 0 0,1 0 8 16,-1-3 32-16,-4 6-40 16,3-2 0-16,-1-4 0 0,-2 3 8 15,3 0 0-15,-3 0-8 31,9-3 16-31,-1 0-8 16,1 0 0-16,2 0-8 16,6 0 8-16,-5 0-8 0,8 0 0 15,-4 0 0-15,1 0 0 16,-1 0 0-16,-1 0-8 0,2 4 8 31,3-1 0-31,0-3 16 16,0 0-16-16,4 0 8 0,0 0 0 0,4 0-8 15,-4 0 0-15,9 0-8 16,-5 0-320-16,4 0-56 16,8 0 384-16,0 0 8 15,5 0 48-15,-2 0 16 16,-2 0-64-16,2 0-8 16,-2 0 0-1,-2 0 0-15,-2 0 72 16,-1 0-72-16,-1 0-24 15,-2 0 24-15,7 0 8 0,-4 0 144 32,4 0-64-32,4 0-40 0,4-7-48 15,4-2 40-15,0-4-40 16,4 0 160-16,0 1-152 16,-4 2 96-16,4 0-56 15,-4 1-48-15,-8 3 0 0,4 3-8 16,-7-7-288-16,-2 4-8 15,1-1 184-15,1 1 112 0,-2 0 8 16,6 0 8-16,-1-1 64 16,3 4-72-16,5 0 8 0,4-1-8 15,0 4-216-15,0 0-680 16,0-3-1049-16,0 0-823 16,0 0-4682-16</inkml:trace>
  <inkml:trace contextRef="#ctx0" brushRef="#br1" timeOffset="186928.76">15936 14452 2472 0,'0'0'9354'15,"0"0"-6553"-15,0 0-1649 0,0 0-392 16,0-3 88-16,17 3-280 15,-1 0-360-15,3 0-40 16,6 0-16-16,2 0-152 16,5 0 72-16,4 0 16 0,4 0-88 15,-5 3-312-15,6-3 16 0,-9 0-232 32,-1 0-520-17,-10 3-648-15,-14 1-1465 16,-3-1-4593-16</inkml:trace>
  <inkml:trace contextRef="#ctx0" brushRef="#br1" timeOffset="187144.87">15901 14672 928 0,'0'0'6937'16,"0"0"-4760"-16,0 0-1433 0,0 0 168 31,0 0 48-31,0 0-136 16,87 18-368-16,-51-14-151 15,5-1-153-15,2-3-104 16,0 0-48-16,6 0-248 0,14-3-841 16,-14-7-1207-16,-10-2-4770 0</inkml:trace>
  <inkml:trace contextRef="#ctx0" brushRef="#br1" timeOffset="187561.47">16415 14303 4624 0,'0'0'3297'0,"0"0"-888"0,0 0-825 32,0 0 120-32,0 0-159 15,0 0-377-15,0 0-568 16,0 0-184-16,0 0 136 0,16 13 88 0,-8 3-79 31,4 0-337-31,0 0-32 0,4-1-16 0,0 1-96 31,3 0 168-31,2 3-240 16,6 3 64-16,-2-3-8 16,-2 7-56-16,-7-4-16 0,-4 3-72 15,-8 1-232-15,-4-1 312 16,0 0 16-16,-20 1 80 0,-4 0-16 16,-4 5-24-1,-7 1 8-15,-5-3-64 0,-1 5-232 16,-18 8-744-16,7-10-1377 15,4-7-3328-15</inkml:trace>
  <inkml:trace contextRef="#ctx0" brushRef="#br1" timeOffset="189297">17957 14376 6185 0,'0'0'5617'15,"0"0"-4289"-15,0 0-616 16,0 0-343-16,0 0-153 0,0 0 392 16,-32 32 56-16,20-4-336 15,-8 4-72 1,0 3-144 0,0 0-104-16,-7 3 104 0,-5-3-104 0,0 3 40 15,-4-3-32-15,-4 0-8 0,4-3 80 16,-4-4-80-16,5-2-8 15,-2-7 64-15,10-3-64 32,-1-7 8-32,4 1 48 0,0-7-40 15,8-3 40-15,4 0-56 16,0 0 16-16,4-16 64 0,8-3-72 0,0-3 64 0,0-7-64 16,12 4 0-16,3-4 40 31,6 1-48-31,-1 2-176 0,-1 4 168 15,5 3 8-15,1 3 0 16,-1 6 56-16,0 4 112 0,-1 0 32 16,5 3-40-1,-4 3-16-15,0 0-48 16,-5 6-40 0,-2 7-40-1,-2 6 88-15,-2 0 64 0,-9 6-24 16,3 1-56-16,-3 2 152 0,0 1-112 15,1 3-55-15,3-4 31 16,-1 1-88-16,1 3-16 0,5-4 96 31,-6 1-88-31,1-4 0 0,5 0-8 16,-6-2-280-16,-3-7-481 16,4-1-583-16,4-2-896 15,-4-4-1809-15,0-5-4129 0</inkml:trace>
  <inkml:trace contextRef="#ctx0" brushRef="#br1" timeOffset="189635.59">18192 14713 8361 0,'0'0'4113'16,"0"0"-2729"-16,0 0-527 0,0 0-169 47,0 0 368-47,0 0 24 0,0 0 32 15,-9 53-399-15,2-30-1 16,3 6-80-16,0-1-176 15,4-2-144-15,0 2-80 0,0-6-88 0,4 0-32 16,4 0-112 0,4-5-144-1,4-5-424-15,-4-2-528 0,0-4-393 0,4-6-927 16,0 0-1969-16,0-9-4209 0</inkml:trace>
  <inkml:trace contextRef="#ctx0" brushRef="#br1" timeOffset="190036.57">18391 14344 9882 0,'0'0'2392'0,"0"0"-1760"31,0 0-120-31,0 0 641 16,0 0-457-16,-28 74-344 0,28-52-96 16,-4 0-152-16,4 0-104 15,0-6-8 1,0 0-408-16,8-7-464 0,0-2 207 16,0-7 369-16,0 0-16 15,0-7-328-15,0-6 184 0,-8-5 368 16,0-5 96-16,0 4 560 0,-4 0 184 31,-4 6 225-31,-4 11 63 0,4 2-216 16,-4 0-168-16,0 2-224 15,9 8-248-15,-1 3-40 16,-1-1-136 0,5 4-48-16,0-3-800 0,0-3-1552 0,0-4-2569 15</inkml:trace>
  <inkml:trace contextRef="#ctx0" brushRef="#br1" timeOffset="190421.95">19044 14662 10978 0,'0'0'2448'0,"0"0"-511"16,0 0-561-16,0 0-504 15,0 0 192 1,0 0-119-16,92-26-345 16,-64 23-80-16,7-3-176 15,-3 3-176-15,5 3-56 16,-1 0-112-16,-8 0-264 0,0 0-472 31,-9 0-1209-31,-7 0-2480 0,-12 6-3360 0</inkml:trace>
  <inkml:trace contextRef="#ctx0" brushRef="#br1" timeOffset="190606.81">19025 14878 3304 0,'0'0'7474'0,"0"0"-4594"15,0 0-359-15,0 0-185 16,0 0-1167-16,0 0 71 0,103 38-712 15,-55-38-296-15,16 0-136 32,0-3-96-32,3-7-72 0,5-12-1352 15,-20 3-3825-15,-13 0-8570 0</inkml:trace>
  <inkml:trace contextRef="#ctx0" brushRef="#br1" timeOffset="192311.09">21845 13481 4296 0,'0'0'4473'0,"0"0"-2632"16,17-73-529-16,-6 51 96 0,-7 5 153 16,1 8-297-16,-1 3-32 15,0 6-312-15,-4 0-183 16,0 0-145-16,0 0-240 0,3 0-272 31,-3 6-80-31,4 16 0 16,0 10 256-16,4 12 40 15,8 23-104-15,5 16-64 0,6 15-24 16,-3-9-32-16,-4-16-72 16,-12-29-112-16,-5-15-368 15,6-4-424 1,-9 1-313-16,0-7-519 15,0-12-1113-15,-5-7-3664 0</inkml:trace>
  <inkml:trace contextRef="#ctx0" brushRef="#br1" timeOffset="193676.97">20634 14497 2712 0,'0'0'5513'32,"0"0"-3984"-32,0 0-601 0,0 0-184 15,0 0-160-15,0 0 40 16,0 0-136-16,84-7-128 15,-61 7 16-15,1-3 225 0,4 3-81 16,4 0-168-16,9 0-184 16,-2 0 88-16,5-3-32 15,4 3 32-15,3 0-56 0,-3-3-104 16,5 3-48-16,1 0 56 16,-1-4-56-16,3 4 8 0,3 0 72 31,1 0 40-16,0 0 104-15,0 0-224 16,0 0 32-16,0 0-24 0,-6 0-8 16,2 0 0-16,-3 0 8 15,-5 0-48-15,-1 4-8 16,-7-1 0-16,4-3 0 16,-4 0 0-16,3 0 8 15,-2 0 64-15,6 0-72 0,1 0 0 16,4 0 72-16,-5 0 16 15,6 0 112-15,-2 0 8 16,-3 0-64-16,4 0 24 0,-5 0-112 31,5-3 65-31,-3-1 55 16,2 2-88-16,-3-2 8 16,3 4 32-16,-3-3 64 0,5 0 8 15,-2 0-24-15,1 0 88 16,4-1 32-16,0-2-104 0,-1 0-24 31,5 3-96-31,-5-4 40 16,-2 1-16-16,-1-1-96 0,-5 5 0 0,-3-2 32 15,0-2-24-15,-1 3 0 16,2-1-8-16,7-2 0 16,-1 3 48-16,1 0-48 15,4 0-8-15,-1 0 0 16,-3 3 8-16,0-4 0 15,-9 4-8-15,-2 0 8 0,-5-3 48 16,-1 3-48-16,1-3-8 16,4 0 0-16,4 3-96 0,3-4-8 31,2 4-72-31,3-2-24 0,-5-2 152 16,1 4 0-16,-4-3 48 15,4 3 8 1,-1-3 0-16,1 3 8 0,-4-3-8 15,8 0 0-15,-5-1 40 0,1 1-40 32,1 3-8-32,-2-3 8 15,1 0 0-15,-1 0 0 16,2 0 8-16,-6-1-8 0,2 1 8 16,-6 0-8-16,5 3 0 0,-4-3 8 15,3 3-8-15,1 0 16 16,4 0-16-16,4 0 0 15,-1 0 0 1,1 0 8-16,-3 0-8 0,2 3-8 16,-3 3 8-16,-4-2-8 0,-4-1 16 31,-4 0-16-31,-1 3 8 0,-3-6-16 31,-8 3-56-31,0 1-136 16,-12-4-136-16,0 3-264 0,-12-3-593 15,0 0-1807-15,-12-3-1825 0</inkml:trace>
  <inkml:trace contextRef="#ctx0" brushRef="#br1" timeOffset="195396.91">21160 14729 6521 0,'0'0'2024'0,"0"0"-31"16,0 0 71-16,0 0 1 31,0 0-497-31,17-35-520 0,-14 35-512 16,-3 3-288-16,4 16 0 0,0 13 473 0,0 9-113 15,0 13-232-15,0 10-216 0,-4-1 8 16,3 0-120-16,-3 1-48 31,0-7-16-31,9-6-344 0,-5-4-112 16,4-9-64-16,-1-6 15 15,-2-10 17 1,3-9-288-16,-4-9-32 0,0-4 328 16,0 0 488-16,-1-7-368 15,-3-12-280 1,4-3 480-16,-4-4 176 15,5 1 80-15,-1-4 184 0,4 4 216 16,-1-4-104-16,6 7 176 16,-1 3-32-16,-1 6-224 0,2 7 32 15,-6 0-200-15,1 2 264 32,5 4-48-32,-6 0 9 0,1 0 119 15,0 0-192-15,4 13-8 0,0 3-48 16,1 3 16-16,-6 3-8 0,5 4-48 15,-3 2-80 1,2 1 64-16,1-1-152 31,-4-2-16-31,0-1-224 0,-4-3-376 16,0-2-280-16,3-5-137 16,2-2-695-16,3-4-1361 0,-5-5-4144 15</inkml:trace>
  <inkml:trace contextRef="#ctx0" brushRef="#br1" timeOffset="196252.34">21626 15166 3024 0,'0'0'4009'16,"0"0"-1136"-16,0 0-649 31,0 0-191-31,0 0-409 15,0 0-192 1,0 0-296-16,0 0-223 16,4 0-393-16,5 0-328 0,2 0-176 15,10 0 440-15,2 4-240 0,8-4-200 16,6 0-16 0,-5 0-192-1,4 0-248-15,-8 0 128 0,-9 0-176 16,-3 0 288-16,-12 0 96 0,0 0 104 0,-4 0 8 15,0 0 120-15,0 0 40 16,0 0-160-16,0 0 8 31,0 6-16-31,0 4 224 0,0 2 0 16,-8 4-64-16,5 3 16 16,-5 3 40-16,3 7-64 15,1 0-32-15,0 2-64 16,0 4 64-16,4 4-112 0,0 2 0 31,0 0 80-31,0 0-88 16,0-3 0-16,4-6-16 0,0-6-64 15,0-11 72-15,-4-2-64 16,0-6 64-16,0-1 8 0,0-6 0 16,0 0 0-1,0 0 16-15,0 0-16 16,0 0 48-16,0 0-40 0,0 0-8 15,0 0 16-15,0 0-16 16,0 0 0-16,0 0-512 16,-8 0-456-16,-12 0-145 0,5 0-1343 0,-2-3-3089 0</inkml:trace>
  <inkml:trace contextRef="#ctx0" brushRef="#br1" timeOffset="196637.77">21766 15481 6049 0,'0'0'4225'0,"0"0"-2297"16,0 0-128-16,0 0-375 15,0 0-369-15,0 0-256 0,40-6-272 16,-12 6-120 15,0-3 24-31,3 3-63 0,1-4-145 16,0 1-80-16,-4 0-128 15,0 0-8-15,-13-1 80 16,2 1-80-16,-13 3 40 0,0-2-48 16,-4 2-96-16,0 0-392 31,0 0-937-31,0 0-671 0,-8 0-761 0,4 0-6337 0</inkml:trace>
  <inkml:trace contextRef="#ctx0" brushRef="#br1" timeOffset="197486.59">22244 15161 8969 0,'0'0'2721'16,"0"0"-1161"-1,0 0-159-15,0 0-193 0,0 0-376 32,0 0-184-32,0 0-112 15,3-80-16-15,14 67-312 16,3 7-63-16,-1-1 47 0,6 1-192 15,-1 6 104-15,0 0-88 16,-5 0-16 0,1 6 56-16,0 7-48 15,-8 3-8 1,0 3-8-16,-3 3-72 0,-9 4 16 16,3-1 64-16,-3 1-265 15,0-1 41-15,-8 0 168 0,-4-2 8 16,-4-1-80-16,-4-3-208 15,0-3-32-15,-8 0-136 0,9-7-216 16,-5-3-440-16,7-6-425 16,6 0-223-16,3 0-673 0,8-6-2168 0</inkml:trace>
  <inkml:trace contextRef="#ctx0" brushRef="#br1" timeOffset="197972.2">22659 15125 1488 0,'0'0'4017'0,"0"0"-2313"15,0 0-344-15,0 0 225 16,0 0 183-16,43-44-176 0,-43 41-207 0,0 3-417 16,0 0-272-16,0 0-216 0,0-3-248 15,-8 3 32-15,-3-3-112 0,-6 3 24 16,-3 0 64-16,1 0 8 31,-2 12-56-31,6 4 89 16,-1 6-153-1,8 4-40-15,4-4 8 16,4 6-88-16,0 1 80 0,12-4-24 16,8 1-64-16,-1-7-176 15,1-3-409 1,1-7-255-16,-6-5 496 15,-2-4 344-15,2 0 48 0,-7-10-48 16,4-6 0-16,-4-6 0 0,-4-1 224 0,0 1 128 16,-4-3-64-16,0 6 24 31,0 0-47-31,0 10 79 16,0 5-120-16,0 4-200 0,0 0-24 15,0 4-64-15,0 8 56 16,0 4-32-1,0 3-216-15,0-3-505 0,0 0-231 0,0-1-1272 32,8-5-2089-32</inkml:trace>
  <inkml:trace contextRef="#ctx0" brushRef="#br1" timeOffset="198257.33">22930 15243 8953 0,'0'0'3105'16,"0"0"-1048"-16,0 0-361 15,0 0-496-15,0 0-192 0,0 0-392 16,0 0-375 0,0 0 47-16,-17 25 216 15,10-6-112-15,-2 3-88 0,1 1-80 16,4 6-104-16,4-7-56 15,0 0-64-15,0-3-8 0,8 0-256 16,5-3-160-16,2-3-432 16,1-7-457-16,4-6-759 31,0 0-2057-31,-8-10-2600 16</inkml:trace>
  <inkml:trace contextRef="#ctx0" brushRef="#br1" timeOffset="198642.69">23020 14992 1768 0,'0'0'4617'0,"0"0"-2537"16,0 0-87-1,0 0-105 1,0 0-127-1,0 0-305-15,0 0-696 0,0-9-536 16,0 24 224-16,-4 1 80 16,1 3-256-16,3 3-192 0,0-5-80 15,0-5-48-15,0 1-176 16,3-7-224-16,6-2 360 31,3-4-88-31,-1 0 176 0,-2-4-48 0,-1-12-64 0,-8 1 112 16,0-8 208-16,0 4 192 15,0 0-16-15,-12 3 40 0,0 7 8 32,-4 6-191-32,0 3-97 15,0 3-24-15,0 13-120 0,4 6 0 16,9 6-889-16,3-2-1079 0,0-7-3505 16</inkml:trace>
  <inkml:trace contextRef="#ctx0" brushRef="#br1" timeOffset="198990.31">23237 15198 9682 0,'0'0'3952'15,"0"0"-2071"-15,0 0-825 16,0 0-464 0,0 0 184-16,0 0-280 0,99-9-207 0,-63 6-161 15,3 3-32-15,6 0 0 16,-6 0-96-1,-3 0 0-15,-8-3-48 16,-8-1-273 0,-8 4-199-16,-5-3-424 15,-7-7-992-15,-4 5-801 0,-7-2-2536 16</inkml:trace>
  <inkml:trace contextRef="#ctx0" brushRef="#br1" timeOffset="199259.81">23340 14998 4544 0,'0'0'5058'0,"0"0"-2354"0,0 0-463 32,0 0-409-32,0 0-288 15,0 0-335-15,0 0-401 0,0 0-112 16,60 54-96-16,-45-25-104 15,-2 9-160-15,2 4-96 16,-2 5-96-16,2 0-104 0,-2 5-40 31,-2-5 0-31,1-3-448 0,-4-9-520 16,-4-3-1264-16,-4-10-2377 0,4-12-4121 16</inkml:trace>
  <inkml:trace contextRef="#ctx0" brushRef="#br1" timeOffset="200863.79">24057 14776 176 0,'0'0'1064'16,"0"0"-664"-1,0 0-80-15,0 0 1440 16,0 0-848 0,-36-12-247-16,32 12-1 0,4-4 544 15,0 1-232-15,0 0 40 16,0 0 25-16,0-4 7 0,0 1 168 31,0 3 48-31,0-3 41 16,0 6-65-16,0-4-200 15,0 4-96-15,0 0-135 0,4 0-481 0,4 7-264 0,-1 12 240 16,6 13 16-16,2 5-64 16,2 11-152-1,-2 9-96-15,-6-3 64 16,2 0-72-16,-3-3-8 16,1-6-392-16,-1-11-144 0,-5-5-104 15,1-10 31-15,0-6 185 0,-4-4 72 16,0-9-40-16,0 0 128 15,0 0 64 1,0 0 8-16,0 0 72 16,4 0 24-16,-4-9-216 15,5-4 16-15,-1-3 200 0,0-3 88 0,3-3 16 32,1-3 0-32,1-7 16 0,6-3-8 31,-3 0 96-31,8 3-24 15,-8 3 312-15,0 14 176 16,0 2-208-16,-5 10-208 0,2 3 72 16,-1 0 0-16,-1 0 80 15,2 0-80-15,3 0-64 0,-1 9 24 16,-2 8-16-16,3 1-39 16,-5 5 39-16,1 5-120 15,-3 1-48-15,-1-1 56 0,-4-2 32 16,4 2-88-16,-4-3-16 15,0 1-449-15,3-7-287 0,1 0-384 32,0-3-880-17,5-7-1105-15,2-5-4161 16</inkml:trace>
  <inkml:trace contextRef="#ctx0" brushRef="#br1" timeOffset="201612.41">24674 15144 1008 0,'0'0'6473'15,"0"0"-4536"-15,0 0-417 0,0 0-408 16,0 0-184-16,0 0-24 0,40-44-63 31,-32 31-353-31,0-2 40 16,-8-2 24 0,0-1 232-16,0-5-392 15,0 7-272-15,0 1-48 0,-16 5 16 16,0 7-80-16,-4 3-8 15,1 0 0-15,-2 3 0 16,1 10 8-16,1 3 40 16,2 2 24-16,6 5-64 15,-2-4 0-15,6 0-8 0,7 0-72 16,0 0 72-16,7 0 96 16,10-3-96-16,3 0-72 0,3 0 64 31,1 0-152-31,4-4 32 0,-4 1-16 15,1 0 144-15,-2-4-8 16,-3 1 16 0,0-1-8-16,-8 4 0 0,-4-4 0 15,-5 1-16-15,-3 3-216 32,0 0 16-32,-11-1 136 0,-1 4 80 15,-4-3 0-15,-3 3 8 16,-2-7-8-16,5 1 8 0,-3-4-8 15,2-6 128-15,2 0 96 0,2 0 96 16,2-10 0 0,3-5 32-16,4-7 185 15,4-7-185-15,0 0-80 0,0-2 72 16,12 2 0-16,-1 0-152 16,6 7-144-16,-2 3-48 0,1 9 0 31,-4 8 32-31,1 2 72 31,-6 0-88-31,-3 0-16 0,0 0-16 16,-4 0-376-16,0 0-320 0,0 0-249 15,0 0 393-15,-8-4-32 0,4 4-1264 16,-4-3-2841-16</inkml:trace>
  <inkml:trace contextRef="#ctx0" brushRef="#br1" timeOffset="202583.45">25045 14694 6617 0,'0'0'2208'0,"0"0"-191"15,0 0-201-15,0 0-263 16,0 0-713-16,0 0-464 15,-4 19 352-15,-4 9 0 0,4 7-184 16,0 3-312-16,0-3-232 31,4 0 0-31,0-3-456 16,12-4 72-16,4-6-280 0,4-9-160 16,0-6 8-16,3-7-321 0,-3 0 345 15,-3-20 504-15,-6-2 192 0,1-3 96 16,-3-4 336-1,-5-2 96 1,-4 2 136-16,3 7 145 0,-3 3 111 16,0 9-32-16,0 7-216 15,0 3-424-15,0 0-152 0,0 13 0 0,0 6 192 16,0 0-56-16,0 6 80 31,0 4-40-31,16-1-168 0,0 4 232 16,5 3-80-16,-2 3-80 15,5 3-8-15,-4 4-72 0,0-1 0 16,-8 1-192-16,-4-1-280 16,-8-5-24-16,0-2-128 31,0-5 96-31,-4 0-224 16,-12-7 32-16,0-3 335 0,0 1 209 15,0-7 160-15,-4-7 8 0,8-2 0 16,-8-4 8-16,5-3 80 15,-6-3 409-15,5-10 95 16,-3-9 144 0,2-4 208-16,2-5-192 0,-2-8-248 15,6-2 48-15,11-3 105 16,0-1-57-16,4 4-184 0,20 6-144 16,4 6-264-1,-1 10-56-15,6 10 0 31,-6 6-200-31,1 3-705 0,4 6-895 16,-4 4-2105-16,-12-1-4825 0</inkml:trace>
  <inkml:trace contextRef="#ctx0" brushRef="#br1" timeOffset="203015.69">25447 15052 1200 0,'0'0'6857'0,"0"0"-4872"16,0 0-681-16,0 0-256 16,0 0 32-16,0 0 33 15,0-6-305-15,0 6-272 0,0 0-48 16,0 0-16-1,0 0-176-15,0 6 296 16,0 1-40 0,0 2-95-16,0-2-105 15,4-1 160-15,1 3-72 16,2 1-88-16,-3 3-256 0,-4-1-8 16,4 4-48-16,-4 4-32 31,0-2 56-31,0 5-8 0,0 2-56 15,4-3 0-15,4 1-288 0,4-1-312 0,4-3-568 16,0-6-153-16,8-7 177 16,-4-3-368-16,0-3-417 0,0-9 17 31,-5-10-713-31,-7-1-1528 0</inkml:trace>
  <inkml:trace contextRef="#ctx0" brushRef="#br1" timeOffset="203454.43">25630 14776 5161 0,'0'0'4241'0,"0"0"-2665"0,0 0 0 16,0 0-208-16,0 0 25 16,0 0-545-16,0 0-416 0,0 0-320 15,0 7-112 1,-7 11 280-16,-1 5-80 0,-5 2-120 31,9 1 56-31,1-1-136 0,3-3-64 16,0-3 16-16,7-3-200 15,6-3-48-15,-2-7 96 16,1-6-240-16,1 0-128 0,-2-6 88 16,-7-10 288-16,-4-6 192 15,0-3 264 1,0-1 136-16,-4 0-72 0,-4 8 176 16,-3 1-104-16,-2 8-120 0,6 6-168 15,-5 3-112-15,-1 0-64 16,2 10 8-16,7 9-880 0,0-1-1249 31,4-1-3344-31</inkml:trace>
  <inkml:trace contextRef="#ctx0" brushRef="#br1" timeOffset="203855.46">25937 15094 7113 0,'0'0'3137'0,"0"0"-1281"15,0 0-320 1,0 0-375-16,0 0-825 16,0 0-216-16,0 0 176 15,56-7-160-15,-39 7-16 0,2 0-120 16,1-3 104-16,-4 3-104 0,4 0 0 15,-5-3-56-15,5 0-600 16,-12-7-1177 0,-3 1-311-16,-5-1-2297 0</inkml:trace>
  <inkml:trace contextRef="#ctx0" brushRef="#br1" timeOffset="204087.22">25965 14814 4608 0,'0'0'4489'0,"0"0"-2064"16,0 0-193-16,0 0-927 0,0 0-345 31,0 0 24-31,0 0 224 16,13 86-391-16,-6-48-273 0,-3 10-152 16,4-4-96-16,-4 4-184 31,5-4-112-31,-6 0-40 0,1 1-672 15,4-4-1057-15,4 7-1039 16,0-13-2009 0,0-9-1321-16</inkml:trace>
  <inkml:trace contextRef="#ctx0" brushRef="#br1" timeOffset="204541.58">26364 14766 3272 0,'0'0'5417'0,"0"0"-3424"0,0 0 271 15,0 0-647-15,0 0-729 32,0 0-744-32,0 0 240 15,20 29 552-15,-20 3-376 16,0 6-272-16,4 4 8 0,-4 5-88 15,4-3-128-15,-4 4 24 16,3-7-104-16,1 1-304 0,-4-10-352 16,4-4-400-16,5-9-392 15,-1-9 239 1,-1-8 825-16,6-2 384 0,-2-6 0 16,5-13-48-16,0-3 16 15,8-3 32-15,0-4 144 0,4-3 72 16,-4 7 265 15,-4 3 255-31,-1 6 392 16,-6 10-272-16,-2 6-488 0,-3 6-104 15,1 16-48-15,-2 4-16 16,1 5-152-16,-4 4 48 0,5 0-96 16,-2 0-600-16,9 0-1072 31,0-6-1289-31,-4-11-4872 0</inkml:trace>
  <inkml:trace contextRef="#ctx0" brushRef="#br1" timeOffset="204973.87">26989 15119 7105 0,'0'0'1408'16,"0"0"-63"-16,0 0-217 0,16-79-144 15,-16 53-192 1,-4 4-336 0,-12 3-192-16,-8 9-96 0,1 4-168 15,-5 6 16 1,4 6 96-16,0 10 64 16,8 7-79-16,4 2-97 0,12-3-8 15,0 4 8-15,3-7 88 31,22-4 296-31,2 1-384 16,9-9-56-16,-4-1-200 0,0-6 240 16,5 0 16-16,-14-3 120 0,-3-3 336 0,-8-4 528 15,0 0-8-15,-8 8 16 0,0 2-224 32,-4 0-495-32,0 12-225 15,0 10 8-15,0 7 120 0,-4 9-104 16,0 6-24-16,0 1 32 15,4-1-80 1,0 4-200-16,12 0-865 0,3-10-1127 16,-2-16-3321-16</inkml:trace>
  <inkml:trace contextRef="#ctx0" brushRef="#br1" timeOffset="205174.44">27539 15046 6753 0,'0'0'4969'15,"0"0"-2873"-15,0 0-399 16,0 0-793-16,16-3-504 0,-16 3-400 0,-16 0-824 16,-3 0-1753-1,-6 0-5992-15</inkml:trace>
  <inkml:trace contextRef="#ctx0" brushRef="#br1" timeOffset="205907.52">25846 14307 4937 0,'0'0'2144'15,"0"0"-640"-15,0 0 361 0,0 0-433 16,0 0-216 0,0 0-288-16,0 0-383 15,0 0 207-15,80-4-16 0,-49 17-160 16,9 3-80-16,28 0-192 0,23 9-32 16,29 3 72-16,16-2-24 0,-1-4 24 31,-8-3-71-31,-15-12-81 15,-9-5 0-15,-3-2-184 16,-8-6 32-16,-20-6-24 0,-17-1-8 16,-11 3 8-16,-16 1-8 0,8 2-8 0,0-5 80 15,3 2-80 1,-11 4-112-16,-8-3-488 16,1-1-825-16,-10 3-1159 15,-3-5-3770-15</inkml:trace>
  <inkml:trace contextRef="#ctx0" brushRef="#br1" timeOffset="206092.4">28065 14383 2536 0,'0'0'368'0,"0"0"1929"16,0 0-2297-16,0 0-248 0</inkml:trace>
  <inkml:trace contextRef="#ctx0" brushRef="#br1" timeOffset="207712.11">5577 14954 3880 0,'0'0'8378'0,"0"0"-6385"0,0 0-745 15,0 0-424-15,0 0-296 16,0 0-304-16,25-10 144 0,-1 7-184 16,11 0-96-1,1 0-88-15,4 0 0 0,-5 0-232 31,10-1-1272-31,2-2-617 16,-6 0-1079-16,-13 0-2569 0</inkml:trace>
  <inkml:trace contextRef="#ctx0" brushRef="#br1" timeOffset="207896.99">5553 15087 7433 0,'0'0'5481'0,"0"0"-3992"16,0 0-929 15,0 0-296-31,0 0-40 16,0 0-112-16,0 0-112 0,108 3-256 15,-76-3-1417-15,0 0-4360 0</inkml:trace>
  <inkml:trace contextRef="#ctx0" brushRef="#br1" timeOffset="210155.92">6466 15075 728 0,'0'0'1432'0,"0"0"3513"16,0 0-3289-16,0 0-567 0,0 0-665 15,4 0 104-15,4 0-288 16,4 0-16-16,0-3-64 15,4 3 40 1,0 0-48-16,-4 0-40 0,4 0 8 0,8 0-40 16,0 0 56-16,4 0 64 0,4-4-24 15,7 4-40-15,5-6 16 16,0 3-72-16,-1-1-32 31,6 4-40-31,-10-3 48 0,1 0-48 16,-5 0 160-1,2 3-32-15,-1 0-88 16,-4 0-48-16,0-3 88 0,-1 3-80 16,1 0 168-16,-4 0 209 15,4-3 47 1,4 0-40-16,-1-1-176 16,1 1-96-16,0 3-24 0,1 0-96 15,-6 0 8-15,5 0-8 0,0 0 16 16,3 0 64-16,2 0-80 15,-2 0 24-15,5 0-16 32,4 0 0-32,-1 0-8 0,5 0 8 15,8 0-8-15,0 0 16 0,4 0-16 16,-4 0 8 0,3 0 0-16,-3 3 40 0,4 1-32 15,-4-1-8-15,3-3-8 31,5 3 16-31,-5-3-16 0,10 0 0 16,10 0 16-16,17 0 32 16,11 0 144-16,5 0 56 0,-28 0-88 15,-17 0 40-15,-26 0-128 0,-6 0 8 16,4 0-72-16,6 0 80 16,3 0-80-16,-5 0 0 15,-2 0 0-15,-2 0 64 16,0 0-72-16,2 0 0 15,-2 0 8-15,2 0-8 0,-2 0 16 16,9 0-16-16,-5 0-8 31,5 3 0-31,8 3 8 0,0-3-8 16,0 4 8-16,4-1 0 16,-1-2-8-16,-3 2-40 0,4-3 40 15,-4 3-104-15,-1-3 24 0,1 1 40 16,0-1 0 15,-4 0 48-31,3 0-8 0,6 1 8 16,2-2-8-16,16 5 8 15,14-1 0-15,-11 1 64 16,-6-1-64-16,-12 0 0 0,-16 1 88 16,12-4-80-16,3 3-8 15,1 0 88 1,-4 1 40-16,-1-4-48 0,2 0-32 0,2 0 48 15,-3 1 176-15,4-1-128 16,-1 0 8-16,-3 0-56 16,-4 0-40-16,-4-3-56 0,-4 3 8 47,-5-3 0-47,-6 0 56 0,-2 0-64 15,-3 0-8-15,3 0 8 16,-3 0 0-16,12-3 152 0,1 3-144 15,2-3 0-15,5 0 0 0,7 3 8 16,1-3-8 0,4 3 56-1,-5-3-56-15,2 3-8 0,-1-4 0 0,-1 1-8 16,-3 0-40-16,0-4 32 16,0 2 16-16,3-2-104 0,-3 1 16 15,-1-4 80-15,6 4 8 31,-2-4-88-31,1 1 24 0,0 3-40 16,-1-1 96-16,-3 1 8 0,0-1 0 0,0 1-16 16,4 3 16-16,3-3 0 15,1 2 48-15,-1 1-48 0,2 0 8 32,-10 0-8-32,-3-1 0 15,-8 4 0-15,-5-3 0 0,-7 0 8 31,1 3 0-31,-6-3 120 16,-7 0 8-16,0 3-72 0,-4-3-56 0,-5 0-8 16,-2-1 8-1,-9 1-8 1,0 3-264-16,-4 0-840 0,0 0 40 16,-12-3 176-16,-8 0-385 15,0-3-1471-15</inkml:trace>
  <inkml:trace contextRef="#ctx0" brushRef="#br1" timeOffset="211606.37">3167 14862 232 0,'0'0'600'0,"0"0"-152"0,0 0-368 16,103 79-80-16</inkml:trace>
  <inkml:trace contextRef="#ctx0" brushRef="#br1" timeOffset="-209622.18">17307 14157 2968 0,'0'0'5161'0,"0"0"-3848"0,0 0-225 16,0 0-488-16,0 0-248 0,0 0 424 0,0 0-32 16,0 0-64-16,4 0-159 31,4 0-153-31,1-3-168 16,2 3-112-16,6 0-72 0,-2-3 120 15,9 3-128-15,0 0 40 16,3 0 0-16,1 0-32 15,13 0-8-15,-5 0 0 0,3 0-8 32,5 0 72-32,-8 3-8 15,0-3 48-15,-4 3 56 0,0-3 32 16,-4 0 32-16,0 0-80 16,-1 0 0-16,1 0-24 0,-1 0-80 15,6 0 8-15,-1 0-48 16,0-3-8-1,0 0 48-15,4-1-48 16,-5 4 8-16,1-3 8 0,0 3-16 16,0 0 0-16,0 0 0 15,-4 0 0-15,0 3 32 16,-9-3-32-16,-3 0 0 16,0 4 0-16,-4-4 0 15,0 0 64-15,-3 0-64 0,2 0 0 16,-3 0 8-16,8 0-8 15,0 0 0-15,0 0 0 0,3 0 0 16,2 0 0-16,-5 0 0 31,0 0 0-31,-5 0 32 16,-2 0-32-16,-9 0-8 16,0 0-144-16,0 0-40 0,0 0 72 15,0 0 120-15,0 0 344 0,0 0-72 16,0 0-112-16,4 0-144 31,0 0 104-31,-1 0-16 0,1 0-96 16,0 0-8-16,-4 0 0 0,0 3 0 15,0 3-96-15,0 4 64 16,0 3 32-16,-4 5 0 0,0 1 184 0,1 4-120 16,-1-1 40-1,4 3-56 16,0 1 8-31,0-1 64 0,0 7-120 16,0 0 0-16,0-4 112 16,0 1-104-16,0-1-8 0,-8 1 8 15,-1 0 0-15,2-4 64 32,-9 3-56-32,4 4 48 0,0 0 48 15,-1 3-104-15,6 3 80 0,-1-3-24 0,4 6-16 16,4-6 24-16,0 6-72 0,0-6 0 15,0 1 48-15,-4-5-48 32,4 1 8-32,0-4 8 15,-5-2-16-15,2-4 56 0,3 3-56 16,0-2 0 0,0 2 0-16,0-3 8 15,0 3 8-15,0-2-16 16,0-4 0-16,3 3-56 15,6-6 56-15,3 3 0 16,-5-3 0-16,6-3 8 16,-5 2 0-16,3-5 0 0,-2 3-8 15,-5-4 32-15,0-2-32 16,0-4 0-16,-4 0-128 0,0-3-48 31,0 3 128-31,0-3 48 0,-8 3 8 16,0-3 104-16,-1 0-104 0,-2 0 0 15,-2 0 40-15,-2 0-32 16,-5 0 72-16,-4 0-88 0,-7 0 0 16,-2 0 8-1,-7-3 48-15,-3 3-48 16,-2 0-8-16,6 0 8 0,-1 0 0 16,5 0-8-16,-6 0 0 15,2 0-8-15,-5 0-8 16,0 0 0-1,-4 0-80-15,0 3-64 16,-4 1 152-16,-3-4-136 16,7 2 24-16,-4-2 16 15,8 4 48-15,5-1-16 0,-2 0-8 16,9-3 16-16,4 3 56 16,0 1 8-16,5-1 0 15,-1 3 0 1,8-2 0-16,-4-2 0 15,4 1 0-15,5 1 0 0,-2-1 0 16,1-3 0-16,5 0 16 0,-6 3-16 16,5-3 0-16,5 0 40 15,-1 0-40-15,0 0 0 32,0 0 80-32,0-6-80 15,-1-3-8-15,-2-4 8 0,3 0 8 16,-4-3 0-16,-1 0-8 15,2-3 0-15,-1 0 8 32,4-6-8-32,-4-1 8 0,3-2-8 15,2-1 8-15,3-3 32 0,0 1-40 0,-4-1 0 16,4 0 8-16,-4 3 0 0,0 1 80 16,-4-1-80-16,0-2 0 15,0 5 120-15,0-2-120 16,0-1 64-1,5 4 16-15,3-1-88 16,0 1 88-16,3 2-80 0,5 1 0 16,4 0 168-16,0 6-72 0,-4 0 1 15,0-3 47-15,-1 3-80 16,2 1 40-16,-5-7-32 16,-4-1-72-1,4 1 88-15,-4-7-88 16,0 4 88-16,0-4 0 15,0-3-40-15,4 7 24 16,0 0 16-16,3-1 48 16,-2 8-8-16,3-5-120 0,-4 1 48 31,3 0-56-31,-3-4-8 16,1-2 88-16,3 2-88 0,-4-2 8 15,-4 5 128-15,4 1 0 0,-4 3 0 0,0 6-80 16,0 1 8-16,3 5 32 15,-3 1-96 1,0 6 0-16,4-3-56 16,-4 3-528-16,-7-6-913 15,-14 3-3672-15,-2-4-7065 0</inkml:trace>
  <inkml:trace contextRef="#ctx0" brushRef="#br1" timeOffset="-207664.41">5757 10572 3792 0,'0'0'4209'16,"0"0"-3425"-16,0 0 193 31,0 0 215-31,8-79-136 0,-8 60-160 0,0 3-176 0,-4 4-39 16,-4 2-97-16,-5 0 0 15,-2 8-296-15,-1-2-160 0,-7 4-32 32,-5 0-96-17,3 0 0-15,-6 0 80 16,-1 4-80-16,0 5 8 0,-4 4-8 16,-1 6 0-16,6-1 48 0,-5 5-40 15,4 6 0-15,-4-1 80 16,1 3-80-1,-1 4 80-15,0 4-8 16,4-1-32-16,-4 9 80 16,8 1-24-16,1 6-32 0,3 0 0 15,0 6 80-15,8 1 128 0,7-1-192 16,6 4-40-16,3-4 136 16,0-3-16-1,0-3-88 1,12 0-80-16,0 0 120 15,8 0-16-15,-1 0-104 0,9-3-16 16,8 0 8-16,4-7 8 16,12 4 0-16,0-10 96 0,11 0 0 31,1-6-96-31,7-1 0 16,-2-5 48-16,2 2 80 0,-11-2-56 15,0-7 0-15,-9-1 8 0,-3-5-72 16,-4-3 56-16,0-4-64 15,-4-6 0-15,-1 0 0 16,2 0 8-16,-5-3-8 16,-1-10-8-16,5-2-72 15,4-8 80-15,0-2-192 0,0-10 64 16,-1 0 56-16,-7-6 24 16,-4-4-32-16,-8-5-88 15,0-5-8 1,-5-2 176-16,2-6-216 0,-5-1 16 15,0 1 144-15,-4 2-40 16,-4 1 88-16,-4 0 8 16,-4 0 0-16,0 3 0 15,-4 2 0-15,-9 1-64 32,-6 4 64-32,-1 2 8 0,-8 3 56 15,4 1-56-15,1 3-8 16,2 3 56-16,-3 0-40 0,5 6 48 15,-1 0-56-15,-5 3 64 0,1 1 32 16,-8 3-104 0,-3 2 0-16,-5 1 0 15,1 3 8-15,-10-3-8 0,-3 0 0 16,-3-4 8-16,-1 1 48 16,-7 0-56-16,-6 2-8 0,5 7 8 31,-3 7-16-31,3 9 8 15,1 6 0 1,-5 36-512-16,20-1-1928 0,8 3-3002 16</inkml:trace>
  <inkml:trace contextRef="#ctx0" brushRef="#br1" timeOffset="-206075.76">6004 12243 7345 0,'0'0'1992'16,"0"0"-1431"-16,0 0 87 0,0 0 360 0,0 0-136 15,-60-35-256-15,45 28-88 16,-2-3 65-1,-7 1 95 1,0 0-320-16,-8 2 40 0,0 4 64 0,-3 3 96 16,3 0-120-16,-4 0-152 15,0 10-152-15,5-1 0 0,-1 4-136 16,0 3 96-16,0 3-48 47,0-3-48-47,0 6 120 0,0-3-56 15,1 6 16-15,-1 1 8 0,4-1-32 0,4 7 0 0,3-4-56 16,2 7 0-16,3 0 72 16,-1 4-80-16,6-2 0 31,-1 5 72-31,0-1 48 16,4 0-39-16,4 0-65 0,0 1-8 15,4-7 72-15,0-3-80 0,0 0 0 16,0-1 48-16,8-5 0 15,0 5-48-15,4-2 0 16,0 2-8 0,4-2 8-16,0 0 0 0,0 2 8 15,3-5-16-15,2 2 0 0,-1-5 8 16,3-1 0-16,1 0 24 0,4-3-16 16,-4 0-8-16,0-3 8 46,-1-3 120-46,2-1-64 0,-5 1-32 16,-1 0-32-16,5-4-8 16,0 1-64-16,-3-3-32 0,2 2 96 15,-3-6-88-15,4 0 96 16,4 0-8-16,0-3-72 16,-5 0-81-16,5 0-63 15,4 0 48-15,-4 0 56 0,-4-6 16 16,0 3 104-16,1-4-72 15,-2 5-56-15,1-8 128 0,0 3 48 16,0-2-40-16,-1-1 80 31,5-2-88-15,0-1 0-16,-4 0-8 0,0 1-248 16,1-1 96-16,-10-3 56 15,1 0 72-15,-4 4 32 0,-1-8 0 16,2 5 0-16,-1-8 48 0,4 1-48 31,-1-3 0-31,2-1 8 16,-6-2-8-16,6 6-64 0,-9-4-120 15,-5 7 48-15,1-3 136 16,-4 3-128-16,0-3 128 0,0 2 80 16,-4-2 88-16,1 3-40 15,3-6-120 1,0-4 40-16,0-2 24 0,0-1-64 15,0-3 48-15,0 6 40 0,0-3-32 16,0 7 112-16,0 0 0 16,-4 3 72-16,-9-4-128 0,-2 4 112 31,3-4-39-31,-4-2-97 0,-1 6-96 16,2-4 120-16,-5-2-120 15,4 2 72 1,-4-2-64-16,-4 2 0 15,5-2 64-15,-9 2-72 0,3-2 16 0,1-1 0 32,-4 1-16-32,5-1 0 15,-1 1-8-15,0 2 8 0,-4 0-8 16,-4 11-40-16,0 2 40 16,-7 7-48-16,-25 6-553 0,4 3-1375 15,8 6-3865-15</inkml:trace>
  <inkml:trace contextRef="#ctx0" brushRef="#br1" timeOffset="-203804.47">15004 10976 7801 0,'0'0'1617'15,"0"0"-657"-15,0 0-224 16,0 0 320-16,0 0 296 16,0 0-135-16,0-7-209 0,0 7-288 15,0 0-280-15,0 0-160 16,0 0 120-16,0 0-208 15,4 0 8-15,9 0 240 0,2 0-160 32,9-3-79-17,8 0-113-15,8 0-88 16,4 3 80-16,3-3-80 16,5 0 0-1,-3-1-48-15,-14 4-232 0,-12 0-377 16,-10 0-1047-16,-13 10-1025 15,-16 2 481-15,-8-2-521 0</inkml:trace>
  <inkml:trace contextRef="#ctx0" brushRef="#br1" timeOffset="-203534.98">15024 11226 4320 0,'0'0'5274'0,"0"0"-3882"0,0 0-488 31,0 0-112-31,0 0-160 16,100-19-184-16,-72 16-127 0,0 0-89 16,0 3-136-1,0-3-48-15,-5 3-48 16,5 0-192-16,-8 0-641 0,8-3-1071 15,-12 0-1289 1,-4-4-5072-16</inkml:trace>
  <inkml:trace contextRef="#ctx0" brushRef="#br1" timeOffset="-203064.98">15427 10722 3392 0,'0'0'4793'0,"0"0"-3544"16,0 0-457-16,0 0-120 15,0 0 256-15,0 0 0 16,0 0-136-16,0 9 529 0,0 1-361 16,4 2-152-16,7 1-384 15,10 3-160-15,3-4-40 16,4 1-96-16,7 4-8 0,5-5 8 16,-1 4-128-16,-2 0-8 15,-9-1 8-15,-5 2 0 16,-6-5 0 15,-10-2-56-31,-7 3-184 0,0-1 56 16,-3 1 184-16,-14-1 48 0,2 1 56 15,-9 3-88-15,-4 3 64 16,-8 3-72 0,0 4 0-1,-3 2 72-15,-2 1-80 0,-2 3 8 0,3 0-8 16,0 5-64-16,-4 11-1304 0,12-7-1345 15,4-9-3968-15</inkml:trace>
  <inkml:trace contextRef="#ctx0" brushRef="#br1" timeOffset="-202046.7">14729 12706 9249 0,'0'0'2441'0,"0"0"-1113"16,0 0-512-16,0 0-15 0,0 0 15 15,0 0 96-15,92-35-240 16,-68 29-168-16,0-4-168 0,8 4-208 16,0 0-72-1,4-1 40-15,-1-2-96 16,1 5 8-16,1-2-8 0,-6 3-344 0,-7 0-576 15,-12 3-1808-15,-8 0-2498 0</inkml:trace>
  <inkml:trace contextRef="#ctx0" brushRef="#br1" timeOffset="-201777.22">14718 12868 40 0,'0'0'8833'15,"0"0"-6504"-15,0 0-1201 0,0 0-536 16,0 0-152-16,0 0 425 16,95-3 215-16,-63 3-448 0,4 0-248 15,3 0-192 1,-2-3-112-16,2 3 16 15,1-4-96-15,-8 1-760 16,20-13-1233-16,-12 0-1919 0,-9-3-3674 0</inkml:trace>
  <inkml:trace contextRef="#ctx0" brushRef="#br1" timeOffset="-201329.36">15156 12338 576 0,'0'0'8561'0,"0"0"-6800"0,0 0-1145 15,0 0 80-15,0 0 392 0,0 0-376 31,0 0 177-31,0 0 151 0,28 38-392 16,-12-19-248-16,7 3-240 16,1 0-32-16,4 1-64 0,0-1-16 15,0-3 0-15,0 3-48 16,-5-3 8-16,-2-3 40 31,-5 0-48-31,-4-3-48 16,-12 2-88-16,0-2-264 15,0 0 400-15,-4 0 48 0,-13 2 72 16,-2 5 0-16,-5 2-40 16,-4 0 40-16,0 10-24 0,-4 0-80 15,-3 3 104-15,-5 2-40 16,-1-2 40-16,-2 4-120 16,3-5-64-16,-12 8-1208 15,13-14-1361-15,11-6-2688 0</inkml:trace>
  <inkml:trace contextRef="#ctx0" brushRef="#br1" timeOffset="-192005.79">17040 10912 7601 0,'0'0'2865'0,"-4"-6"-1089"0,4 3-448 16,0 0 409-16,-4-1-361 31,4 1-400-31,0 0-112 0,0 0-103 0,0-1-361 16,4-2-184-1,4-3-208-15,5-1 96 16,2-2-40-16,1 2-72 0,8-2 8 16,-4-1 0-16,8 6 48 31,-4-3-48-31,8 8-32 0,-4-1 24 15,0 3 16-15,0 0-8 16,3 0 8-16,-3 3 40 0,0 9-40 16,-4 4-8-16,-4 6-72 0,-12 4 72 15,-5 2-104 1,-3 1-112 0,0 3-48-16,-19 0 168 0,-1-1-128 0,-12-2-80 15,0 0-153-15,-3-7 25 31,-1-7-224-31,0 1-72 0,8-6-352 16,4-7-425-16,11-3-247 31,13 0-688-31,0-9-1929 0,0-7-480 0</inkml:trace>
  <inkml:trace contextRef="#ctx0" brushRef="#br1" timeOffset="-191535.83">17634 10737 208 0,'0'0'3120'0,"0"0"-1239"15,0 0-577-15,0 0-288 0,0 0 280 16,0 0 57 0,20-34-273-1,-28 31-280-15,-8 3-288 16,-4 0 88-16,-8 6 281 15,0 6 31-15,-3 7-272 0,3 4-160 16,-4 9 184-16,4 0-120 16,4 5 8-16,0 8-192 0,8-1-112 31,4 1-248-31,12-4-48 16,0 1 32-16,0-8 8 0,16-5 8 15,4-7-8-15,8-6-8 0,0-6-16 16,0-7 16-16,-5-3 16 0,-2 0-40 15,-10-3 40 1,-2-10 80-16,-5-3-72 16,-4-3 0-16,0-3 128 0,0 3 169 15,0 2 55-15,0 8 64 16,0 0-16-16,0 9-136 0,0-4-88 16,0 4-184-16,0 0-8 31,0 0-96-16,0 4-408-15,0 5 80 0,0 7-649 16,-4 6-1055-16,4-6-1697 0,0-3-4009 16</inkml:trace>
  <inkml:trace contextRef="#ctx0" brushRef="#br1" timeOffset="-191166.01">17766 11096 4296 0,'0'0'3281'0,"0"0"-1376"15,0 0-721-15,0 0 376 0,0 0 184 16,0 0-151-16,0 0-441 31,-4-6-408-31,0 6-168 16,-5 10-336-16,2 5 257 0,-5 7 79 15,3 4-208-15,-2 6-72 0,3-1-64 0,4 1-152 16,4-3 40-16,0 3-120 0,0-10-56 31,8 3 48-31,7-9-280 16,6-3-360-16,7-4-777 15,11-9-831-15,-3-6-2129 0,-4-10-5401 0</inkml:trace>
  <inkml:trace contextRef="#ctx0" brushRef="#br1" timeOffset="-190802.69">17945 10918 40 0,'0'0'6817'32,"0"0"-3928"-32,0 0-1009 15,0 0-800-15,0 0-144 0,0 0 233 16,0 0-289-16,0 0-336 16,-44 58-184-16,40-39-296 0,4 0-64 15,0-3 0-15,0-4 56 16,4-2-112-16,3-4 56 15,2-6 0-15,-1 0 232 16,0 0-232-16,-5-12-72 0,-3-1-128 16,0-3 24-16,0 0 112 15,-3 4 64-15,-9-1 264 0,4 6 48 32,-8 4 16-17,8 3-208-15,-4 0-48 16,0 10-64-16,4 3-8 0,1-1-568 15,-2 1-664-15,5-3-1825 16,0-4-6321-16</inkml:trace>
  <inkml:trace contextRef="#ctx0" brushRef="#br1" timeOffset="-190301.44">17977 10246 1640 0,'0'0'6321'15,"0"0"-4016"1,0 0-481-16,0 0-408 16,0 0-255-16,0 0-449 15,0 0-392-15,-13 6 448 0,2 13 200 16,-9 0-256-16,0 9-192 15,-4 4-55-15,4 0-217 0,-4 3-152 32,5-3 56-32,-2-4-144 15,10 1 0-15,-2-7 48 0,5-6-40 0,1-3-16 16,7-7-192 0,0-6-296-16,0 0-57 15,0 0-143-15,0-10-80 0,4-6-1568 31,-1 1-4138-31</inkml:trace>
  <inkml:trace contextRef="#ctx0" brushRef="#br1" timeOffset="-189483.76">18574 11096 8617 0,'0'0'2761'0,"0"0"-1097"15,0 0-239-15,0 0 39 32,0 0-240-32,0 0-304 15,-4-3-247-15,4 3-209 0,0 0-64 16,4 0-96-16,9 0 112 15,2 0 80-15,5 0-256 0,8 0-88 16,-1-3-56-16,1 0-48 0,4-1-48 16,5 1-272-16,-5 1-416 15,-4-5-1249 1,-13 7-999-16,-3 0-1769 16,-12 0-1953-16</inkml:trace>
  <inkml:trace contextRef="#ctx0" brushRef="#br1" timeOffset="-189267.62">18598 11204 3688 0,'0'0'2969'0,"0"0"-1321"16,0 0-311-16,0 0 111 0,0 0-392 0,0 0 168 15,0 0-31 1,56 44-353-16,-20-44-312 15,4 0-304-15,8 0-88 16,-5 0-136-16,9-6-88 0,-16 0-1504 16,-8 0-3786-16</inkml:trace>
  <inkml:trace contextRef="#ctx0" brushRef="#br1" timeOffset="-187895.46">20762 10223 5169 0,'0'0'4281'16,"0"0"-2905"-16,0 0 240 0,0 0-88 15,0 0 65 1,0 0-577-16,0-12-496 15,3 18-296-15,-3 13 496 0,4 6 41 16,1 10-305-16,-1 10-24 0,0 2-336 16,4 11 32-16,3 2-32 15,-2 0-40 17,6-2-48-32,-2-5 0 15,2-5-8-15,-2-7 0 16,-2-6-184-16,1-6-80 0,-8-7 16 15,1-6-48-15,-1-7 56 0,-4-6-1 16,0 0 129-16,0-3 112 16,0 0 48-16,0-9 24 15,0-7-72-15,0-6-40 16,0-7 24-16,0-6 16 0,11-2-8 16,1-8-40-16,4 1-48 15,-4-1 48-15,4 10-16 0,-4 6 64 31,0 14-56-31,0 5 56 0,-1 7 0 16,6 3 224-16,3 0 8 16,-5 6 81-16,6 7-9 0,-6 6-64 0,2 3-24 15,-2 3-96-15,-6 1-56 16,-2 3-64 0,-3-1 0-16,0 1 72 31,-4-4-72-31,0 1 48 15,4-7-48-15,0-1 0 0,-4-1-216 16,4-4-496-16,1-4-529 16,2-6-1831-16,1 0-1481 0,-4-3-2001 0</inkml:trace>
  <inkml:trace contextRef="#ctx0" brushRef="#br1" timeOffset="-187525.73">21268 10687 176 0,'0'0'8353'0,"0"0"-6064"31,0 0-153-31,0 0-7 15,0 0-257-15,0 0-456 0,0 0-527 16,12-13-305-16,-12 13-168 16,4 0-216-16,-1 13 32 0,5 6 192 15,-3 0-72-15,3 6-104 16,-1 7-192 0,1-3-8-16,1 2 16 0,-5-2-56 15,0 0-8-15,-1-7-48 16,-3-7-184-16,4-2-120 0,-4-3-344 15,0-7-384-15,0-3-953 0,0 0-2080 32,0-6-1968-32</inkml:trace>
  <inkml:trace contextRef="#ctx0" brushRef="#br1" timeOffset="-186993.26">21510 10563 5097 0,'0'0'4681'0,"0"0"-2985"0,0 0-96 16,0 0 169-16,0 0-81 15,-4-80-408-15,8 68-640 0,9-1-295 16,2 4-201-16,6 2 0 15,3 7 112-15,8 0-248 32,-1 7 104-32,5 9-104 0,-8 6 0 0,0 6-8 0,-9 7 0 15,-2-3-8-15,-10 3 0 16,-7-3-112-16,0-1 104 0,-11-5-120 16,-13 3 128-16,0-7-88 31,-8-3-176-31,4-1-97 0,-4-5-71 15,4-6-232 1,5-4-216-16,6-3-248 16,14 0-265-16,3-6-263 0,0-11-2209 15,28-20-64-15,7 5 2449 16,1 0 8-16</inkml:trace>
  <inkml:trace contextRef="#ctx0" brushRef="#br1" timeOffset="-186607.83">21929 10480 1136 0,'0'0'3000'0,"0"0"-1095"15,0 0 71-15,0 0 185 16,0 0-129-16,0 0-656 31,0 0-263-31,0 0-497 0,-8-44-288 16,-12 44 8-16,1 0 128 16,-9 6-8-16,4 10-56 0,3 6-40 0,2 7 24 0,7 6-16 15,0 3-192-15,8 4-176 31,4-5 0-31,0-2 8 16,16-6-16-16,4-4-120 0,-1-9-400 16,1-6 160-16,1-4 368 0,-6-6 72 15,2 0 8 1,-6-16 16 0,-3 0-24-1,1-3-72-15,-9-3 128 16,0 6 240-16,0 0 193 0,0 7 23 15,0 2-80-15,0 4-288 0,0 3-96 16,0 0-120-16,0 0-88 0,0 0 8 16,0 3 72-16,0 7-360 31,0-4-280-31,0 4-745 0,0-1-1095 16,-4-5-3041-16</inkml:trace>
  <inkml:trace contextRef="#ctx0" brushRef="#br1" timeOffset="-185404.64">22144 10639 1200 0,'0'0'3048'16,"0"0"209"-16,0 0-904 15,0 0-289-15,0 0-352 0,0 0-167 16,0 0-249-16,0 0-248 31,0 0-240-31,0 0-287 16,0 0-209-16,0 0-160 0,0 10-144 15,0 6 472-15,0 2-64 16,-4 8-224-16,4 2 8 16,0 1-96-1,0-1-56-15,0 2 24 16,8-5-72-16,9-3-128 0,-2 0-128 15,5-6-456-15,4-3-248 0,4-10-1473 16,-5-3-2752-16,-6 0-1977 16</inkml:trace>
  <inkml:trace contextRef="#ctx0" brushRef="#br1" timeOffset="-184903.42">22288 10461 7185 0,'0'0'2024'16,"0"0"-207"-16,0 0 47 15,0 0-327-15,0 0-505 0,0 0-472 16,0 0-216-16,0-15-256 16,-4 27-72-16,-1 4 240 0,1 6-88 15,1 0-48-15,3 4-120 0,0-4 0 16,0-3 0 0,0-3-160-1,12-6 0-15,4-4-168 16,0-6-72-16,-4 0-352 0,-1-10 96 15,2-5 416 1,-9-8 224-16,-4-2 16 0,0-1 424 16,0 4 512-16,0 3-344 31,-8 7 24-31,-1 8-296 16,1 1-216-16,1 3-56 0,-1 0-48 15,-1 7 40-15,5 2-40 16,1 0-80-16,3-2 24 0,0-4-416 0,0-3-256 0,0 0-400 31,0 0-1297-31,0 0-3368 16</inkml:trace>
  <inkml:trace contextRef="#ctx0" brushRef="#br1" timeOffset="-184417.77">22718 10757 8193 0,'0'0'4249'0,"0"0"-3273"16,0 0-143-16,0 0 463 31,0 0-16-31,0 0-576 0,0 0-232 16,36 0 144-16,-12 0-255 0,8 0-65 15,4 0-96-15,3-4-136 16,1 1 0-16,0 0 24 0,-4-3-88 0,-8 2 16 31,-9 2-16-31,-6-2-136 16,-9 4-296-16,-4-3-513 0,0 3-887 15,-17-6 144-15,-2 2-889 16,3-2-2944-16</inkml:trace>
  <inkml:trace contextRef="#ctx0" brushRef="#br1" timeOffset="-184170.44">22801 10560 4120 0,'0'0'4329'16,"0"0"-2928"-16,0 0 263 0,0 0 520 15,0 0 137-15,0 0-849 32,-7-29-640-32,7 33-472 15,7 14 161-15,2 8 415 0,6 6-208 16,-2 6-224-16,6 6-248 0,-2-2-88 16,-2 5-104-16,2-3-56 0,-2 1-8 15,1-1-368 1,-4-9-576-16,-4 4-608 15,0-11-2249-15,0-9-1992 16</inkml:trace>
  <inkml:trace contextRef="#ctx0" brushRef="#br1" timeOffset="-183615.75">23280 10233 8161 0,'0'0'2521'15,"0"0"-81"-15,0 0-191 0,0 0-505 16,0 0-488-16,0 0-615 15,0 0-481-15,24 0-152 16,-20 35 360-16,0 22 168 16,3 19-248-16,6 0-280 0,-5-6 72 15,3-16-80-15,2-13-72 16,-2 0-528 15,1-2-489-31,1-8-191 16,-6-12-224-16,1-9-144 15,-4-7 503-15,5-3 721 0,-2-6 336 0,-3-16 80 16,0-4 8-16,4-9 120 16,0-3 192-16,0-6-8 0,4-4 24 15,0 4 617 1,0 5 191-16,-4 11-248 16,4 12-216-16,-4 10-184 0,3 6-192 15,2 9-168-15,2 17 48 16,-2 9 48-16,2 3-39 15,-2 3-81-15,-5 1-96 0,3-8 40 32,-2 1 24-17,-1-10-72-15,-1 1-48 0,1-10-601 16,-8 6-1207-16,4-10-1241 0,-4-2-4680 16</inkml:trace>
  <inkml:trace contextRef="#ctx0" brushRef="#br1" timeOffset="-182813.57">23841 10614 7641 0,'0'0'2777'16,"0"0"-1257"-16,0 0-16 0,0 0-487 16,0 0-105-1,25-32-344-15,-10 32-80 16,1 0-120-16,5 0 120 0,-2 0-16 16,1 0-128-16,-4 10-152 15,0 2-144-15,-8 4-48 0,-8 6-120 16,0-3 120-16,0 3 0 15,-16 1 200-15,0 2-104 16,-3-6-16-16,-2-3-32 0,5 0-48 16,1-4 72-16,7-5-72 15,-1-1 49-15,9-6 23 16,0 0 8-16,0 0-72 0,20 0 136 16,5-3-144-16,6-7 48 15,5-2 24-15,-4 2-64 0,0 4 64 31,-4 0-72-15,-8 3 0-16,-12 3 0 16,-1 0 48-16,-7 0 24 0,0 0-72 15,0 0-88-15,0 0-8 16,0 0 96-16,0 0 104 0,0 0-32 16,0 0-24-1,0 0-48-15,0 0-520 16,0 0-729-16,0 0-927 0,0-4-1681 15,0-2-5713-15</inkml:trace>
  <inkml:trace contextRef="#ctx0" brushRef="#br1" timeOffset="-181626.1">24264 10411 9538 0,'0'0'2456'0,"0"0"-319"16,0 0-193-16,0 0-368 15,0 0-487-15,0 0-473 16,0 0-496-16,0 0-64 16,-8-7 168-16,4 32-64 15,0 7-80-15,4 0-56 0,0 3-24 16,0-3-368-16,8-4-168 15,8-5-209-15,4-8 25 0,-1-8-128 16,5-7-104 0,1 0 248-16,-5-13 304 0,-5-13 392 15,-7-2 8 1,-3-3 632-16,-1-1 144 0,-4-3 96 0,4 6 112 16,-4 7-183-16,0 9-57 15,0 7-80 16,0 6-400-31,0 0-256 16,0 16 0-16,0 6 72 16,0 10-64-16,0 3-8 0,3 3 64 0,9 0-72 15,4 0 64-15,4 3-64 16,4-6 0-16,0 7-144 16,8-5-48-1,-4 5-56-15,-4-1-464 0,0 4-49 16,-9-8-223-16,-3 2 216 0,-12-11 384 15,0 1 120-15,-4-7-24 16,-11-6 192-16,-9 0 96 0,-4-10 0 31,-4-3 0-31,-4-3 152 16,0 0 168-16,-4-13 232 16,0-5 48-16,5-11 24 15,3 0 81-15,0-9-65 0,16 0-48 16,8-3 112-16,8-3-192 15,16 2-424 1,16 1-80-16,8 6-8 16,3 3 0-16,-2 13-504 15,-2 10-408-15,-7 9-897 0,-12 0-2071 16,-8 3-5210-16</inkml:trace>
  <inkml:trace contextRef="#ctx0" brushRef="#br1" timeOffset="-181340.89">24678 10601 1720 0,'0'0'8618'0,"0"0"-6530"15,0 0-287-15,0 0-129 0,0 0-248 16,0 0-480-16,0 0-407 15,9-19-433-15,-9 29-96 16,4 9 152 0,-1 3 16-16,1 3-56 15,0 7-120-15,8-4-96 16,0 1-32-16,0 0-761 0,4-7-399 16,-4-6-600-16,8-6-193 15,-1-4-431-15,-6-6-2737 0</inkml:trace>
  <inkml:trace contextRef="#ctx0" brushRef="#br1" timeOffset="-180908.6">24802 10309 104 0,'0'0'6073'0,"0"0"-3993"16,0 0-255-16,0 0-313 16,0 0 48-16,0 0-239 0,0 0-449 15,0 0-424-15,-36-22-120 16,32 38 272-16,-8 3-192 16,9 6-240-16,-6 4-120 15,9 2-40-15,0-2-16 0,0 0-472 16,9-7-112-16,2-9-120 31,1-7 136-15,4-6 576-16,-8 0 112 0,3-10-64 15,-2-9-40-15,-9-6 56 16,4-1 416-16,-4-2 72 0,0-1-104 16,0 4 8-16,0 3-32 15,0 9-80 1,-4 10-120-16,-5 3-224 15,-6 0-80-15,3 12 72 0,-16 17-896 16,4-4-2273-16,8 1-5720 0</inkml:trace>
  <inkml:trace contextRef="#ctx0" brushRef="#br1" timeOffset="-180460.7">25185 10804 3168 0,'0'0'6962'16,"0"0"-4970"-16,0 0-488 31,0 0 17-31,0 0 111 0,0 0-552 16,0 0-520-16,35-3-288 0,-11 0-103 15,4-1-41-15,4 4-56 0,8-2 48 16,3 2-112 0,5-3 0-16,0-4 88 31,-4 4-24-31,-8-4-64 0,-8 1-8 16,-8-3-312-16,-16 2-449 15,-4 1-703-15,-20-3-272 0,-8 2-2089 16,0-3-3217-16</inkml:trace>
  <inkml:trace contextRef="#ctx0" brushRef="#br1" timeOffset="-180191.2">25299 10611 9418 0,'0'0'2640'31,"0"0"-167"-31,0 0-337 0,0 0-600 15,0 0-415-15,0 0-513 16,0 0-408-16,21 3 64 0,-14 25 72 0,6 4-88 16,-2 12-56-16,6 1-112 15,-2 6-40 17,2 0-40-32,2-4-496 0,1-2-696 15,4-1-1177-15,1-9-1720 16,-10-13-2296-16</inkml:trace>
  <inkml:trace contextRef="#ctx0" brushRef="#br1" timeOffset="-179643.09">25982 10268 5705 0,'0'0'4785'0,"0"0"-2793"16,0 0-199-16,0 0-161 16,0 0-16-1,0 0-335-15,0 0-297 16,39-64-400-16,-35 64-384 0,0 19-152 15,-4 10 96-15,8 12 24 0,-4 23-24 0,0 15-144 16,4 0 56-16,-4-9-56 16,4-16-232-16,4-16-440 31,-4 0-392-31,3-3-145 0,2-13-7 16,-5-9 64-16,-1-9 720 15,-3-4 432-15,5-7 0 16,-5-15-168-16,0-3 168 0,-1-7 24 15,5-6 96-15,1-3 64 32,2-4 456-32,5 1-56 15,0 5 96-15,1 8 8 0,-6 15-264 16,1 6-168-16,0 10-87 16,0 3 79-16,0 20-32 0,4 8 24 15,-1 8-160-15,-2 8 72 16,7 0-136-1,-4-2 64-15,4-1-80 0,-1-5-72 16,-2-4-472-16,-6-7-1561 16,-2-9-919-16,-9-12-3258 15</inkml:trace>
  <inkml:trace contextRef="#ctx0" brushRef="#br1" timeOffset="-178818.89">26618 10611 6409 0,'0'0'2720'31,"0"0"-1455"-31,0 0-313 0,0 0-232 15,0 0 56-15,0 0-304 16,0 0-288-16,77-29 0 16,-58 29 64-16,9 0 257 0,-4 10 287 31,0-1-144-31,0 4-112 16,-4-3-240-16,-8 2-112 0,-8 1-136 0,-4 3-48 0,0-4-224 15,-4 1 224-15,-12 0 40 16,-4-4 168-16,-8-3-80 15,4 1-32-15,-4-4-16 0,4-3-80 32,5 3-128-32,6-3 56 0,9 0-128 15,4 0 120-15,0 0-120 0,12 0-296 16,8 4 248-16,4 2 192 16,4 0 56-16,0 4 8 0,0-1 0 15,-8 7-8 1,0 0 200-16,-5 6 104 15,-2 0-80-15,-5 7-168 0,-5-4 16 32,-3 1-72-32,0-1 0 15,0 0 64-15,0-5-128 0,-3-5-40 16,-14-2 96-16,2-3 8 31,-5-7 104-31,-4-3 40 0,-4 0-80 16,-3 0-48-16,-1-9-16 15,8-4 0-15,-1 3 32 0,14 1-24 0,2-1 0 16,5 7 72-16,0 0 0 0,4 3 56 31,0 0-136-31,0 0-16 0,0 0-56 16,0 0-80-16,0 0 80 16,4 0 24-16,0 0-512 15,0 3-1112 1,-4 0-2745-16</inkml:trace>
  <inkml:trace contextRef="#ctx0" brushRef="#br1" timeOffset="-176428.39">20893 11236 568 0,'0'0'600'15,"0"0"-600"-15,0 0 0 0,0 0 2608 0,0 0-479 0,0-6-273 32,0 6-223-32,0 0-225 15,5 0-144-15,-5 0-168 16,0 0-199 0,4 0-233-16,-4-4-168 31,3 4-144-31,1 0-48 0,0 0 24 15,4 0-88-15,1 0-104 0,2 0 40 16,1 0 24-16,4 0-88 16,8 0 56-16,-1 0-48 0,5 0-64 15,0 4 72-15,4-1-128 16,-4 0 0-16,8 3 0 0,-4-2 8 16,-1 2 88-1,6-3-96-15,-1 0 0 16,-4 0 0-16,3-3 0 0,-3 0 16 15,0 0-8-15,-4 0 0 16,8 0 48-16,-8 0-56 0,7 0 0 16,1 0 56-16,-4 0-56 31,5 0 0-31,-5 0 0 16,-6 0 0-16,6 0 16 15,1 0-16-15,-6-3 0 0,10 3 0 16,-1 0 8-16,3 0-8 15,1 0-48-15,4-3 48 0,-1 3 40 32,2-3-40-32,-2 3-8 0,-3 0 8 15,0-4 0-15,0 4 8 0,-1 0-16 16,-3 0 16-16,5 0 8 16,2 0 0-16,2 0-24 0,-2 0 16 15,4 0-8 1,-2 0 48-1,7 0-48 1,-5 0 0-16,1 0 56 0,-4 0-48 16,0 0-8-16,-1 0 0 15,-3 0-8-15,-4 4 8 0,0-4 0 16,-4 3 0-16,0-3 0 31,0 3-8-31,0 0 0 16,0 1 0-16,3-4 8 0,-3 3 0 0,8 0 0 0,-5 0 0 15,10-3 0-15,-2 0-8 16,5 0 16-16,0 4-16 0,-4-4-8 31,-1 0 16-31,2 0 0 32,-9 0 0-32,3 2 72 0,-3-2-56 0,0 3 40 15,4-3 0-15,-4 0-40 16,7 0 64-16,2 0-80 0,-2 0 0 15,-3 0 48-15,0 0-40 16,-4 0 0-16,-1 0 0 16,-3 0-8-16,0 4 0 0,0-4 0 0,0 3 8 31,4-3-8-31,4 3 8 0,-4-3-8 16,7 3 0-16,2 1 0 31,-6-4-8-31,1 3 0 15,0-3 8-15,-4 0 0 0,-4 0 0 16,-4 3 112-16,4-3-112 16,-1 0 16-16,1 0 32 0,4 0 0 0,3 0-48 0,6 3 0 31,-2-3 0-31,2 3 24 16,2 0-8-16,-4 1-8 0,2-4 104 15,-6 3-23-15,-3-3-41 16,-4 0-48-16,5 0 0 31,-6 0 48-15,1 0-48-16,0-3 0 0,0 3 0 15,4-7 0-15,-1 7 48 16,-3-3-48-16,4 3 0 0,4-3 0 16,-4 3 0-16,4-3-8 0,-5 0 8 15,5-1 0-15,0 1-8 16,4-3-8-1,0 2 8-15,0 1 8 16,-1 1 0-16,1 2 0 0,-4-4-8 16,0 4 8-16,0 0 0 15,3 0 8-15,-3 0-8 16,1 0 8-16,-2-3 8 0,1 3-8 16,-5 0 0-16,2 0-8 15,-1 0 48-15,-4-3-48 16,-4 3 0-16,0 0 0 0,0 0 0 15,-5 0 8-15,5 0-8 32,0 0 0-32,0 0 0 0,3 0 0 15,1 0 0 1,0 0-8-16,0 0 8 16,-4 0-8-16,4 0 8 0,-8 0-56 15,4 0 48-15,-4 3 8 0,-1-3 0 16,1 3 0-16,-3-3 0 15,-6 0 48 1,1 4-48-16,0-4-8 16,-4 0 8-16,0 0 0 0,4 0 0 15,-4 0 8-15,0 0 0 16,0 0 0-16,0 0-8 16,-5 0 0-16,-2 0 0 0,-5 0-144 15,-16 0-2073 1,-12 0-488-16,-4-7-2760 15</inkml:trace>
  <inkml:trace contextRef="#ctx0" brushRef="#br1" timeOffset="-174608.29">21312 11579 1200 0,'0'0'1616'0,"0"0"-80"15,0 0-543-15,0 0 127 16,0 0 184-16,-36-54 224 0,36 48-63 15,0 2 239-15,0 4-152 16,0-3-191-16,0 3-225 0,0 0-104 31,0 0-128-15,0 0-279-16,0 0-209 16,0 0-224-16,0 7-56 15,0 11-128-15,4 8 496 0,7 12-112 16,6 7-104-16,7 5-64 0,-1-2-152 15,5 3-24 1,-8-7 48-16,1-3-96 16,-6-6-8-16,-2-6-136 15,-2-7-72-15,-3-6 16 0,-4-7-40 16,-4-2-16-16,0-7 256 16,0 0 40-16,0 0 16 0,0-9-56 31,0-7-192-31,0-7 136 0,0-5-80 0,0-4 24 15,3-3 24-15,10-6-16 16,-1 3 32-16,4-3-24 0,-1 6 16 16,2 9 16-16,-2 7-104 0,2 10-24 31,-6 6 192-31,2 3 112 16,-2 0-40-1,5 9 248-15,0 7 32 16,-4 3 40-16,4 6-208 0,-4-5-16 15,0 2-80-15,0 0-80 16,-1 0 104-16,2 0-112 16,-5 1 0-16,-1-1 0 15,-3-7-200-15,5 1-352 16,-5 0-336-16,0-3-697 0,0 3-1463 16,-4-10-2113-16</inkml:trace>
  <inkml:trace contextRef="#ctx0" brushRef="#br1" timeOffset="-173890.86">21969 11817 6665 0,'0'0'4977'0,"0"0"-3265"15,0 0-263-15,0 0-441 16,0 0-456-16,0 0-128 16,0 0 152-16,0 0-152 0,68 0 0 15,-32 0-224-15,-4 0-104 16,0 0-48-16,-1 0 8 0,-11 0-8 15,-4 0-40-15,-12 0 49 47,0 0 111-47,-4 0 0 0,0 0-40 16,0 9 96-16,0 8 264 16,0 1-104-16,0 1-200 0,-4 7 32 0,4 0-104 15,0 2-16-15,0 1-40 16,4-1 8-1,5-2-56 1,2-4-16-16,1 0-232 0,-4-3-200 0,0-6-288 16,-4 0-641-16,0-10-1143 0,0 0-1489 15,-4-3-1272-15</inkml:trace>
  <inkml:trace contextRef="#ctx0" brushRef="#br1" timeOffset="-173659.12">22133 11982 3744 0,'0'0'6794'0,"0"0"-3938"16,0 0-551-16,0 0-721 0,0 0-920 15,0 0-152-15,63-25-7 0,-31 22-217 0,12 3-112 16,0 0 0-1,7 0-120 1,1 0-56-16,8-7-1009 16,-8 1-3696-16,-16-3-3400 0</inkml:trace>
  <inkml:trace contextRef="#ctx0" brushRef="#br1" timeOffset="-173220.38">22631 11623 9722 0,'0'0'2728'15,"0"0"-695"-15,0 0-569 16,0 0-552 0,0 0-512-16,0 0 16 15,0 0 0-15,103-25 32 0,-64 31-31 16,-2 4-201-16,3 6-40 16,-5 0-104-16,-7 3-64 0,-7 3-8 15,-10 3-72-15,-11-2-48 0,0-1-8 47,-15 3 112-47,-13-3 16 0,-4 0 0 16,-9 1-40-16,2-4-208 15,3 0-73-15,4-6-311 0,4-4-336 16,8-3-648-16,16-6-649 16,4 0 65-16,0-6-4722 0</inkml:trace>
  <inkml:trace contextRef="#ctx0" brushRef="#br1" timeOffset="-172803.78">23108 11592 1064 0,'0'0'8161'0,"0"0"-6480"16,0 0-649-16,0 0 64 15,0 0-47-15,0 0-121 0,-39 0-144 16,18 9 128-16,2 4 48 15,-5 3-88 1,0 3-79-16,5 3-305 16,2 3-120-1,9 1-232-15,5-1-64 16,3 1-64-16,0-4 48 16,15-3-16-16,9 0-40 0,0-6-144 15,4-4-184-15,4-6 8 31,-4-3 184-31,-5 0-120 0,-3-9 152 16,-8-4 104-16,1-3 8 0,-10 0 88 0,5 4 104 16,-8 2-8-16,0 4-72 15,0 3 184 1,0-1-112-16,0 4-120 16,0 0-72-16,4 0-32 0,-4 0 32 15,0 0-96-15,0 0-296 16,0 4-160-1,0 5-1177-15,0 1-2312 16,0-4-1960-16</inkml:trace>
  <inkml:trace contextRef="#ctx0" brushRef="#br1" timeOffset="-172456.16">23435 11687 2496 0,'0'0'5321'0,"0"0"-2784"0,0 0-185 0,0 0-143 31,0 0-401-31,0 0-760 0,0 0-552 16,0 0 345-16,-16 25-129 15,4-5-208-15,5 2-200 32,3 3-96-17,4 0-152-15,0-3-56 0,0 4-32 16,11-4 32-16,6-3-8 16,2-3-160-16,5-3-328 0,0-7-352 0,4-6-833 15,-9 0-2296-15,-2-3-1904 16</inkml:trace>
  <inkml:trace contextRef="#ctx0" brushRef="#br1" timeOffset="-172017.4">23591 11366 7041 0,'0'0'2801'0,"0"0"-481"16,0 0-431-16,0 0-377 31,0 0-488-31,0 0-640 0,0 0-160 0,-12 16 312 16,7 6-184-16,1 0-200 0,4 0-80 15,0 1-24-15,0-1 40 16,13-6-88-16,2-3-392 0,-2-7 96 31,6-6 112-31,-6 0 16 16,-6-3 48 0,1-13 32-16,-8-3 40 15,0-3 48-15,0-3 72 16,-8 5 176-16,-3 1 152 0,-2 7 32 0,-2 5-272 15,2 7-88 1,-2 0 0 0,2 4-72-16,2 11-64 0,3 14-504 15,-1-1-840-15,5-2-2929 0</inkml:trace>
  <inkml:trace contextRef="#ctx0" brushRef="#br1" timeOffset="-171685.35">23746 11678 4745 0,'0'0'5761'31,"0"0"-3873"-31,0 0-888 0,0 0-287 16,0 0-49-16,0 0 112 16,64 0-320-1,-36 0-64-15,7 0-96 0,5-4-56 16,0 1-112-16,-4 3-128 16,0-3-144-16,-12 0-912 15,-9-4-544-15,-10 4 511 0,-14-6-143 0,-15 2-1441 31,1-2-3368-31</inkml:trace>
  <inkml:trace contextRef="#ctx0" brushRef="#br1" timeOffset="-171469.25">23873 11484 1384 0,'0'0'6433'0,"0"0"-4024"16,0 0-241-16,0 0 129 15,0 0-609-15,0 0-592 0,0 0-648 16,0 12 168-16,0 23-71 16,0 3-161-16,8 10-160 0,8-4-104 15,0 1-40 1,0-7-80-16,1-3 0 16,-2-6-968-16,5 2-1225 0,0-9-1704 15,-8-5-1280-15</inkml:trace>
  <inkml:trace contextRef="#ctx0" brushRef="#br1" timeOffset="-170936.79">24256 11420 3936 0,'0'0'7146'16,"0"0"-5546"-16,0 0 177 0,0 0-369 16,0 0-240-16,0 0-360 15,0 0-456-15,4 13-8 0,0 12 337 32,0 10-225-32,0 7-296 15,0 5-80-15,3-3 40 0,-2-2-112 0,3-4-16 16,0-7-32-16,-5-5-368 15,6-7-176-15,-1-9-265 0,-4-4-15 16,3-3 216 0,1-3 248-1,1-3 112-15,-1-13 48 0,-1-3 64 16,6-7 176 0,2-2-8-16,-2-7 8 15,2 0 48-15,6 4 24 0,-6 2 328 16,-2 7 264-16,-2 12 152 31,-7 7-96-31,4 3-344 16,-3 3-288-16,2 19 281 0,1 4-113 15,0 5-48-15,4 1-72 0,0 0-40 0,-1-3 0 16,-2-4-96-16,-1-2 0 0,-4-5-392 31,-4-2-993-31,0-3-1311 16,0-4-2745-16</inkml:trace>
  <inkml:trace contextRef="#ctx0" brushRef="#br1" timeOffset="-170235.08">24842 11754 7465 0,'0'0'1800'0,"0"0"-727"15,0 0-209-15,0 0 72 0,0 0-40 16,0 0-376-16,43-70 57 16,-35 51 119-16,-4-7 80 0,-4 1-136 15,0 0-272-15,0 5 8 32,-4 1 168-17,-11 6-104-15,-6 7-312 16,1 3-80-16,-3 3-48 0,3 0 48 0,4 7 56 15,0 5-8-15,8 4-80 16,4 3 16-16,4 7-16 0,0-4-16 31,0 6 96-31,4-2-96 16,8-4 0-16,4 0-440 0,4-6-40 31,-4-3 360-31,8-1 64 16,-1-2-112-16,1 0 112 0,0 2 56 0,-3-2 0 15,-6-4 0-15,-7 0 0 16,1 4 0 0,-9-7-88-16,0 0-72 15,0 4-80-15,-9-4 240 0,-7 6 24 16,0-2 176-16,-3-4-8 0,-2 0-8 16,1 0 8-16,5-3 248 31,-2 0-88-31,10 0-24 15,-1-9 361-15,8-4-105 0,0 0-192 0,4-3-120 16,11-6-136-16,5 6 8 0,1-2-144 16,-2 5-24-16,1 3-584 15,-8 3-1081 1,-3 7-2295-16,-9 0-4938 16</inkml:trace>
  <inkml:trace contextRef="#ctx0" brushRef="#br1" timeOffset="-169094.61">25065 11560 7193 0,'0'0'2657'0,"0"0"-337"16,0 0 241 0,0 0-465-16,0 0-536 0,0 0-727 15,0 0-513-15,0 0-208 0,4 7 96 16,-4 11 304-16,0 8-216 15,0 2-192-15,7 4 40 16,2-3-128-16,3-4-16 16,-1-3-248-1,10-2-368-15,-1-11-144 0,-1 0-449 0,1-9-47 16,1 0 344-16,-6-9 408 16,2-13 280-16,-6-7 168 15,1-6 56-15,-4-3 312 0,-4 0 480 31,0 6-56-31,0 10 208 16,-4 9 73-16,0 3-297 16,0 10-416-16,0 0-304 0,0 13-168 15,0 9 168-15,0 4 56 16,0 6 16-16,8-4-64 16,4 7 104-1,4-3-64-15,4 3 40 16,4 0 8-16,3 3-96 0,-3 3-8 15,0 4-208-15,-3-1-312 0,-6 1-369 16,-11 2 49-16,-4-5 376 16,0-1 48-16,-8-10-40 15,-12 1 200 1,4-12 192-16,0-5-16 16,-3-8 88-16,2-7 176 0,-2 0 344 15,-1-10 48 1,3-9-128-16,-2-6 112 15,3-10 289-15,4 0-81 0,4-6-168 32,8-4-192-32,4 1-144 15,16-4-112-15,4 7-136 0,4 6-8 16,0 9-16-16,-4 10-384 16,-5 13-624-16,1 3-1281 0,-12 0-2616 0,1 3-6929 15</inkml:trace>
  <inkml:trace contextRef="#ctx0" brushRef="#br1" timeOffset="-168762.63">25638 11668 9394 0,'0'0'2656'16,"0"0"-359"15,0 0-305-31,0 0-808 16,0 0-544-16,0 0-256 16,-27 10-79-16,14 12 87 0,2 3-216 15,3 0-80-15,3 1-96 16,5-1-32-16,0 0-256 0,5-2-385 15,7-7-359-15,8-3-144 16,3-11-992-16,-3-2-1865 16,-3 0-3041-16</inkml:trace>
  <inkml:trace contextRef="#ctx0" brushRef="#br1" timeOffset="-168408.53">25690 11417 2800 0,'0'0'1408'0,"0"0"905"16,0 0-1241-16,0 0-240 16,0 0 233-16,0 0-113 15,0 0-72-15,-28 19-240 0,28 0 40 16,0 0-184-16,0 3-264 15,0 7-64-15,0-4-168 0,4 1-120 32,9-7-824-32,-2-6-672 0,2-7 984 15,-2-6 504 1,1 0 128-16,-3-16 184 0,-9 0 384 16,0-6 568-16,0-3 32 15,0 5-151-15,-9 5-201 0,-3 2-232 31,-4 10-384-31,4 3-200 16,-3 0-200-16,-2 22-1072 16,6 0-1481-16,6 0-4857 0</inkml:trace>
  <inkml:trace contextRef="#ctx0" brushRef="#br1" timeOffset="-168129.93">25866 11722 8409 0,'0'0'3289'16,"0"0"-1785"-16,0 0-463 0,0 0-401 15,0 0 208 1,88-7-448-16,-53 7-208 0,1 0 0 31,4 4-112-31,-9-1-80 16,-3-3 0-16,-11 0-936 15,-10 0-296-15,-14-7-225 0,-14-2-767 16,-6-1-2161-16</inkml:trace>
  <inkml:trace contextRef="#ctx0" brushRef="#br1" timeOffset="-167876.03">25954 11515 4993 0,'0'0'4657'0,"0"0"-2777"47,0 0-128-47,0 0 153 0,0 0-73 16,0 0-400-16,0 0-631 15,11-15-513-15,-11 37 280 0,4 10-32 16,-4 6-256-16,4 6-168 0,5 0 32 15,-6 4-96-15,9-3-48 16,1-4-136-16,-2 0-592 16,5 4-792-16,-4-13-1377 15,-4-10-3072-15</inkml:trace>
  <inkml:trace contextRef="#ctx0" brushRef="#br1" timeOffset="-167443.78">26336 11480 6145 0,'0'0'4713'0,"0"0"-3273"31,0 0 305-31,0 0 143 16,0 0-304-16,0 0-384 0,0 0-871 31,20-47-281-31,-20 72 384 0,-4 10 16 15,4 3-160-15,0 3-208 0,0 1-80 16,0-1 112-16,8-6-96 16,3-6-16-16,2-4-96 15,2-9-344 1,-2-7-216-16,-2-2-281 16,1-7-31-16,4 0 544 0,-4-13 48 0,4-3 232 15,0-9 144-15,4-4 8 16,-4 1 216-16,0 6 224 31,-1 2 168-31,-6 8 152 0,-1 12-127 16,-4 0-369-16,-4 22-224 15,0 10 32-15,0 3 96 16,0 6-168-16,0-3 56 0,7 0-64 16,-2-6-24-16,3-3-488 31,16-4-1137-31,-9-9-2232 15,6-3-1200-15</inkml:trace>
  <inkml:trace contextRef="#ctx0" brushRef="#br1" timeOffset="-166989.35">26914 11750 6425 0,'0'0'2672'16,"0"0"-1367"-16,0 0-257 0,0 0 192 15,0 0 80 17,20-82-359-32,-20 63-225 15,0-4-272-15,-9 5-80 0,-2 2-32 16,-14 0-152-16,1 7-120 16,-4 2-8-16,5 7 8 0,-5 0 88 15,4 12-64-15,4 8 48 16,8 5-64-16,5 1-88 15,7-1-88-15,0 3 80 16,7-5 8-16,9-7-280 0,8-4 160 16,4-5 64-16,4-4 48 0,0-3 8 15,-5 0 0-15,-2-7 8 16,-5 1 72-16,-5-3 512 16,-7 2 72-1,1 4 129-15,-2 3-105 0,-7 0-376 16,0 3-312-16,4 16 96 15,0 7-40-15,0 5 64 0,9 1-112 16,-6 6 40-16,5-3-48 0,0 0-328 47,8 0-896-47,-8-10-1497 0,0-6-1872 16</inkml:trace>
  <inkml:trace contextRef="#ctx0" brushRef="#br1" timeOffset="-166788.87">27368 11598 4048 0,'0'0'6090'0,"0"0"-3954"0,0 0-327 16,0 0-625-16,0 0-424 31,0 0-304-31,12 0-280 0,-12 10-176 15,-12-4-1336 1,-8 0-1641-16,0-6-7177 16</inkml:trace>
  <inkml:trace contextRef="#ctx0" brushRef="#br1" timeOffset="-165454.46">26272 11430 1840 0,'0'0'2440'15,"0"0"-183"-15,0 0-921 0,0 0-120 16,0 0 209-16,0 0 55 0,0-48-176 16,0 48-159-1,0 0-81 1,0 0-320-16,4 0-280 0,-4 0-88 0,8 0-144 16,-4 7 328-16,4 5 240 15,8 4-167-15,-4 6-185 0,0 4-200 16,0 2-128-16,4 10-32 31,-12 0-16-31,3 7-24 0,-2-1-40 16,3 1 40-16,-4-4-24 0,-1 0-16 0,1-9-8 15,0 0 80-15,0-3-80 16,-4-7-8 0,0 3 8-16,0-6-120 15,0-3-24-15,0 0 48 16,0-7 24-16,0 1 16 0,0-4-16 31,0-3 24-31,0 1-8 16,0-4 40-16,0 0 16 0,0 0 0 0,0 0-8 15,0-7-296 1,0-5-152 0,0-8 176-16,5 1 264 0,-1-6-81 15,3-4 89-15,1-2-112 16,9-4 112-16,-2-3 8 0,5 3 0 0,1 3 56 31,-6 0-56-31,5 7 0 16,-12 6 128-16,0 9-31 0,-4 4 151 15,-1 3-24-15,-3 3-48 16,0 0-24-16,0 0-72 16,0 0-80-1,0 3-80-15,0 10 80 0,0 2 48 0,0 8 104 31,0 2-32-31,0-2 8 16,5 2-56-16,-5 3 24 0,0-2-48 16,0-1 16-16,4-3-56 15,-4 0-8-15,4 1 8 16,-4-4 64-16,4-4-72 0,-4 2-392 16,0-5-384-1,0-5-1081-15,0-1-2736 0,0-6-5193 16</inkml:trace>
  <inkml:trace contextRef="#ctx0" brushRef="#br1" timeOffset="-155784.43">17383 12506 1384 0,'0'-9'5281'16,"0"-4"-3425"0,4 0-71-16,-4 4-73 0,4-1-240 15,-4 7-15-15,4-3-225 16,-4 6-24-16,0 0-368 0,0 0-480 15,0 0-360 1,0 9 64-16,0 10 65 16,0 10 255-16,0-1-208 15,4 1-128-15,4 0 48 0,-1-4-96 16,10-3-8-16,-2-6-120 16,6-3-264-16,-1-10 47 0,-1-3-143 15,1 0 184 1,1-13 176-16,-6-6 16 15,2-6 56-15,-6-7 48 0,-3-3 8 16,-3 3 0 0,-2 1 8-16,1 5 192 15,-4 10 296-15,0 3-80 0,0 11 1 32,0 2-233-32,0 0-184 15,-4 9 0-15,1 10 48 0,-2 6 8 16,-3 10 112-16,8 3-152 15,0 6-8-15,0 1-8 0,4 6 80 0,8 3-80 16,0-3-144 0,4 3-8-16,-4 0-40 15,-4-3-184-15,-1-4 159 16,-2 4 161-16,-5-3-8 0,0-4-16 16,0-6-232-16,-8-6 144 15,-8-7 168-15,-4-6 8 0,-4-6 88 31,-3-6 24-31,3-4 0 0,-4-3 184 16,0-13 209-16,7-6 127 0,2-16-24 16,3-3-80-16,8-13-176 15,8-9-96 17,0-4-88-32,12 0-136 0,12 5-40 15,4 1-48-15,4 14 32 16,-1 12-88-16,-3 13-120 0,4 9-456 15,-8 10-840-15,8 0-801 16,-13 7-2616-16,-2 6-5489 0</inkml:trace>
  <inkml:trace contextRef="#ctx0" brushRef="#br1" timeOffset="-155445.9">17885 12823 3928 0,'0'0'6818'15,"0"0"-4994"-15,0 0-1064 0,0 0-72 0,0 0 401 16,0 0-313-16,0 0-256 16,-40 67-48-16,40-38-176 15,0-1-56-15,0 1-232 0,12-4 104 32,0-3-112-32,0-2-104 15,0-5-680-15,0-5-200 16,12-10-737-16,-8 0-663 15,3 0-2953-15</inkml:trace>
  <inkml:trace contextRef="#ctx0" brushRef="#br1" timeOffset="-155098.3">18000 12678 224 0,'0'0'6961'0,"0"0"-5481"15,0 0-439 1,0 0 183-16,0 0 24 16,0 0-568-16,0 0-336 15,0 0 464-15,0 0-431 0,-19 31-41 0,19-12-184 16,4-3-24-16,7 0-128 0,2-3-112 31,-2-7 8-31,-3-3-528 16,5-3 632-16,-2-3-72 15,-7-10 72-15,0-6-137 0,-4-3-111 16,0 3 248-16,-8-7 104 16,-7 11 201-16,-2-1-81 15,2 10 48 1,-5 6-120-16,3 3-152 16,-6 25-280-16,11-2-1841 15,-4-1-3784-15</inkml:trace>
  <inkml:trace contextRef="#ctx0" brushRef="#br1" timeOffset="-154766.33">18080 12119 9057 0,'0'0'2273'15,"0"0"-489"-15,0 0-111 16,0 0-289-16,0 0-464 0,0-7-728 16,-4 7-24-16,-7 13 392 15,-6 6 96-15,2 0-351 16,-5 7-193-16,-1 2-104 0,-3 1-8 15,1 3-441-15,-9 9-1391 32,0-6-2993-32,8-10-3905 0</inkml:trace>
  <inkml:trace contextRef="#ctx0" brushRef="#br1" timeOffset="-154358.78">18591 12875 4136 0,'0'0'5274'16,"0"0"-2970"-16,0 0-976 15,0 0-55 1,0 0-145-16,0 0-80 0,0 0-336 15,83-10-288-15,-55 7-216 16,3-4-40-16,1 1-48 16,4 3-112-16,1 0-8 15,-5-4-568-15,-5 4-1312 16,-7 0-2753-16,-8 0-3449 16</inkml:trace>
  <inkml:trace contextRef="#ctx0" brushRef="#br1" timeOffset="-154164.78">18662 12979 4096 0,'0'0'7882'0,"0"0"-6834"0,0 0 73 31,0 0 271-31,0 0-80 16,96 3-672-16,-57-3-408 15,6 0-40-15,-6 0-192 0,9 0-984 16,-16 0-3209-16,-9-3-4857 0</inkml:trace>
  <inkml:trace contextRef="#ctx0" brushRef="#br1" timeOffset="-149931.39">21424 12325 1424 0,'0'0'8098'15,"0"-6"-5874"-15,0 2-416 16,0 1-743-16,0 0-81 0,7 3-224 16,1 0-56-16,0 0-152 0,0 0-104 15,0 0-40-15,0 13-79 32,-1 6-33-17,2 3 64-15,-5 10-160 16,4 3-96-16,-4 3 88 0,-1 3-112 0,1 0-72 15,5 0 56-15,-1-2-56 16,-1-1 56-16,6-3-56 0,-1-10-8 31,-1 1 64-31,-2-11-56 16,-1-2 32-16,-5-3-40 0,5-10 0 16,-8 3 0-16,4-3 0 15,1 0 0-15,-1 0 8 0,0-9-8 0,7-11-80 16,-7 1-208-1,5-6 24 1,2-7 40-16,-3 0 80 16,5-3 144-16,-2 1 8 15,6-1 0-15,2 6-8 16,-3 7 8-16,-4 6-8 16,-1 7-8-16,2 5 0 0,2 4 8 31,-2 0 0-31,6 0 64 15,-2 10-8-15,3 3 64 0,3 2 48 16,-3 5 72-16,1 2-128 0,2 0 96 0,-3 3 16 16,0 4-96-16,-8-4-16 15,-1 0-112 1,-2 1-24-16,-5-4 8 16,-4-3 32-16,0-3 16 15,0 0-32-15,0-3-72 0,0-4-368 16,0 1-560-16,0-4-649 15,0 0-711-15,0-2-2545 0</inkml:trace>
  <inkml:trace contextRef="#ctx0" brushRef="#br1" timeOffset="-149167.03">22109 12617 2680 0,'0'0'416'0,"0"0"2857"16,0 0-1625-16,0 0-47 0,0 0 311 15,0 0 88-15,0 0-207 16,0-16-385-16,0 16-464 16,0 0-312-16,0 0-248 0,0 7-255 31,0 8 95-31,-4 8 112 15,0 2-112-15,4 7-96 16,0-1-80-16,0 1 24 0,0-3-64 16,4-7-8-16,11-3-144 15,2-6 128-15,2-7 8 0,1-6-64 32,0 0-56-32,0-3 128 15,-4-10-8-15,-1-9 8 0,-2 0 8 0,-5-4 136 16,-1 4 104-16,-3 0 168 15,1 9 88-15,-5 7-64 16,4 3-120-16,-4 3-216 16,0 0-104-16,0 3-184 15,0 13 184-15,4 6 192 16,0 0-88-16,3 4-56 0,1-4-40 16,1 0 0-16,-1 0 88 15,3-2-96-15,2-5-72 0,-2 1-408 31,-3 3-552-31,5-3-945 16,-6-3-2520-16,-3-7-3568 0</inkml:trace>
  <inkml:trace contextRef="#ctx0" brushRef="#br1" timeOffset="-148512.12">22483 12566 9610 0,'0'0'2160'0,"0"0"-160"31,0 0-391-31,0 0-449 0,0 0-336 32,0 0-280-32,0 0-120 15,0 0-168-15,95-34-39 0,-67 37-113 16,0 9 16-16,0 7-64 0,-7 4-56 16,-6 5 0-16,-7 4-112 15,-8-1 56-15,0 4 40 16,-8-3-64-16,-12-3 72 15,1-7-80-15,-6-6-121 16,5-3 17-16,-3-10-96 0,7 0-184 16,4-3-112-16,3 0-88 31,9-3-184-31,0-10-432 0,9-9-833 0,10-4 1169 16,13-2 416-16,0-7 280 15,9-6 24-15,-2 3 232 16,1 2 0-16,-12 11 48 0,-4 9 376 0,-13 7 296 15,-7 6 184-15,-4 3 64 16,0 0-336 15,-8 0 233-31,-7 9 511 16,-5 4-368-16,-4 0-80 16,0 5-232-16,4 5-215 0,0-1-113 15,5 4-96-15,6-1-144 0,5 3-128 16,4 4 16-16,4 0-32 15,16-3-56 1,4-4-640-16,8-3-769 0,8-6-799 16,-9-9-825-16,-3-7-6825 0</inkml:trace>
  <inkml:trace contextRef="#ctx0" brushRef="#br1" timeOffset="-148264.75">22985 12658 8361 0,'0'0'2465'16,"0"0"-585"-16,0 0-183 0,0 0-289 0,0 0-720 16,0 0-480-1,0 0 312-15,-4 26 272 16,0-7-376-16,0 0-71 16,0 0-121-16,4 3-96 15,0-3-40-15,0 3-72 0,4-3 48 16,8 1-64-16,4-5 0 15,-1-2-448-15,6-6-313 0,3-5-1079 16,0-2-1329 0,-12 0-2936-16</inkml:trace>
  <inkml:trace contextRef="#ctx0" brushRef="#br1" timeOffset="-147894.95">23029 12427 232 0,'0'0'6569'0,"0"0"-3944"0,0 0-841 16,0 0 48 0,0 0-367-1,0 0-833-15,0 0-584 0,4 9 248 16,-4 7 440-16,4 3-336 15,0 7-256-15,-1-8-80 0,6 5 96 16,3-7-104-16,-1-4-56 0,2-2 72 16,2-7 0-1,-2-3 72-15,-5 0-112 16,-1-13-32-16,-3-3 0 16,-4-6 0-16,0 0 80 0,-4 0 24 15,-7 3 104-15,-6 6 128 16,-2 7-104-16,3 6-216 31,-5 0-16-31,2 16-64 16,-1 19-728-16,4 0-1472 15,4-7-3545-15</inkml:trace>
  <inkml:trace contextRef="#ctx0" brushRef="#br1" timeOffset="-147324.54">23443 12804 368 0,'0'0'8801'15,"0"0"-6544"-15,0 0-425 0,0 0-119 0,0 0-537 16,0 0-824-1,0 0-80-15,60-12-88 0,-32 12 40 16,0 0-48-16,4 0 48 16,-4 0-24-1,0 0-8 1,0 0-112-16,-9 0-72 0,-7 0-8 0,-4 0-24 16,-4 0-448-16,-4 0-816 15,0-3-440-15,0-4-1129 0,-4-2-3856 0</inkml:trace>
  <inkml:trace contextRef="#ctx0" brushRef="#br1" timeOffset="-147061.53">23495 12563 1256 0,'0'0'6473'31,"0"0"-4320"-31,0 0 199 15,0 0-319-15,0 0-561 0,0 0-512 16,0 0-88-16,12 13 8 0,-4 6-39 16,0 7-81-16,0 5-168 15,3 4 56 1,6 6-136-16,-2 0-360 16,5 4 56-16,5-4-152 0,-1-3 0 15,-1 1-56-15,1-5-304 0,0 1-728 16,0-3-1481-16,-8-13-3152 0,-4-3-5105 15</inkml:trace>
  <inkml:trace contextRef="#ctx0" brushRef="#br1" timeOffset="-146506.87">23989 12391 9113 0,'0'0'2601'0,"0"0"-481"31,0 0-119-31,0 0-465 0,0 0-384 0,0 0-487 16,0 0-441-16,0 0 424 15,0 58-184-15,0-20-184 0,0 13-176 16,8 0-24-16,-4-1-72 0,4 1-8 31,0 0-8-31,0-10-48 16,3-9-136 0,2-7-24-16,-5-9-224 15,-1-6-256-15,-2-7 40 0,3-3 327 16,-4 0 313-16,7-10 16 15,2-12-72-15,-2-6 72 16,1-1 48 0,4-6-40-16,1 3 96 0,2 7 24 15,-6 3 105-15,-2 6 87 0,-7 10 112 0,4 6-128 16,-4 0-304-16,4 6 48 16,-4 13 152-16,4 6-128 31,-4 7 8-31,8 0-32 0,-8 3-40 15,8-6 136-15,-4-1-144 16,0-6-392 0,0-3-640-16,0-3-1521 15,4-3-1976-15,0-10-4225 16</inkml:trace>
  <inkml:trace contextRef="#ctx0" brushRef="#br1" timeOffset="-146206.05">24571 12630 8921 0,'0'0'2097'16,"0"0"-233"-1,0 0-327-15,0 0-49 0,0 0-264 16,0 0-384-16,-71-22-288 16,58 35-103-16,9 2-9 0,-4 4-304 15,8 4-56 1,0 2-80-16,0 0 168 31,12 4-160-31,8 0 72 16,0-1-80-16,4-3 16 0,0 1-16 15,-4-7-88-15,-1 0-80 0,-10-3 16 0,-5-3-64 0,-4-4-256 32,-13 1-273-32,-11-7 201 15,-27-3-752-15,7 0-1513 16,0-7-2704-16</inkml:trace>
  <inkml:trace contextRef="#ctx0" brushRef="#br1" timeOffset="-146036.72">24475 12586 7961 0,'0'0'3025'0,"0"0"-1473"16,0 0-80-16,0 0-55 15,111 15-401-15,-74-2-392 16,3 3-328-16,-1-3-184 0,-3 2-112 15,-12-5-1480 17,-8-7-3529-32</inkml:trace>
  <inkml:trace contextRef="#ctx0" brushRef="#br1" timeOffset="-145033.96">24906 12789 232 0,'0'0'9314'0,"0"0"-6898"16,0 0-568-16,0 0-303 15,0 0-417-15,0 0-384 16,0 0-592 0,7 6 144-16,-3 10 88 0,4 3-192 15,-4 3-24 1,12 1-136 0,-4-5-32-16,8-2-296 0,0 0-184 15,8-7-16-15,-4-5 256 0,3-4-168 16,-6 0-152-16,-1-6 160 15,-5-10 272 1,-7-3 128-16,-4-7 40 16,-4 4 432-16,0-4 216 0,0 4-96 15,0 7 280-15,0 2-183 16,-4 6-169-16,0 7-376 16,4 0-136-16,-4 10-8 0,1 6 160 31,3 6-112-31,0 0 96 15,0 4 0-15,0 2-64 16,11 1-72-16,6 6 120 0,-2 0-64 16,5 3-64-16,-3 0-160 15,2-3-136-15,-6-1-144 0,-6 1 24 16,-3-3-41-16,-4-6 49 16,0-4 32-1,-11-3-72-15,-10-6 336 0,-3-7 112 16,0 0 8-16,-4-6 64 0,-4 0-56 15,-4-9 72-15,-3-10 136 16,3-3 0-16,4-7 256 0,4-3 145 47,12-3 111-47,4 4 64 0,9-4-136 16,3 3-232-16,15 4-160 15,13 2-272-15,0 4-56 16,4 6-8-16,-4 10-312 0,0 6-424 15,7 0-936-15,-14 6-2585 16,-2 3-4481 0</inkml:trace>
  <inkml:trace contextRef="#ctx0" brushRef="#br1" timeOffset="-144755.36">25299 12897 776 0,'0'0'8577'16,"0"0"-6240"-16,0 0-809 16,0 0-247-16,0 0-153 0,0 0-584 0,0 0-320 31,0 6 272-31,0 3 168 16,0 7-216-16,0 0-48 0,0 3-256 31,5 0 73-31,3 3-145 15,-4 1-8-15,7-4 0 0,6 3-64 16,-2-6-232-16,2-3-481 16,-2-7-727-1,-2-6-1313-15,-6-3-1968 0,-3-10-2648 16</inkml:trace>
  <inkml:trace contextRef="#ctx0" brushRef="#br1" timeOffset="-144401.18">25383 12658 5905 0,'0'0'4377'15,"0"0"-2425"1,0 0-119-16,0 0-489 0,0 0-488 0,0 0-696 31,0 0 0-31,-7 20 296 16,-1-1-184-16,4 3-72 15,-1 0-104-15,5 0-88 0,0 1 72 16,9-5-80-16,6-5-296 16,-2 0 168-16,6-10 128 0,-6-3 48 31,-2 0-48-31,-3-10-8 0,-4-5 8 16,-4-4 24-16,0-4 144 0,-4-2 24 15,-8 6 144-15,-4 3-128 16,4 10-200-16,-4 3-8 0,1 3-8 15,3 6-384 1,3 23-824-16,5-4-1417 16,4 0-3248-16</inkml:trace>
  <inkml:trace contextRef="#ctx0" brushRef="#br1" timeOffset="-144115.96">25630 12944 2984 0,'0'0'5617'0,"0"0"-3256"0,0 0-1057 15,0 0-344-15,0 0 9 0,0 0-217 16,80-3-272-16,-48 3-304 15,4 0-48-15,4 0-72 0,-5 0-48 16,-2 3-16 0,-14-3-920-1,-6 0-137 1,-13 0-7-16,-13-10-968 0,-6-2-441 16,-5 2-3960-16</inkml:trace>
  <inkml:trace contextRef="#ctx0" brushRef="#br1" timeOffset="-143868.59">25726 12747 1488 0,'0'0'6929'0,"0"0"-4560"0,0 0-177 15,0 0-135-15,0 0-97 16,0 0-640-16,0 0-519 0,0-35-457 31,4 45-264-31,1 9 264 16,2 9 96-16,1 11-216 0,0 2-40 31,8 3-176-31,-4 1 0 0,8-1-8 16,-5 1-200-16,6-4-608 0,3 0-1081 15,-9-12-1231 1,2-10-2386 0</inkml:trace>
  <inkml:trace contextRef="#ctx0" brushRef="#br1" timeOffset="-143382.93">26173 12506 6969 0,'0'0'2521'0,"0"0"-249"31,0 0-384-31,0 0 9 15,0 0-657-15,0 0-800 0,0 0-152 16,0 0 448-16,0 0-344 16,7 73-111-16,1-35-161 0,1 3-32 15,-2 1-88 1,9-1-24 0,0-3 24-1,-4-13 0-15,4-2-48 16,-8-14-280-16,4-2-257 0,-4-7 361 15,4 0 176-15,-4-4-48 0,0-14-176 16,0-5 136 0,0-2 136-16,-1-1 72 15,6-2-72-15,-1 6 80 16,0 5 192-16,0 5-104 0,-5 9 40 16,6 3-200-16,-2 3 224 15,-3 19-64-15,5 3-112 0,-2 7-8 16,-3 7 57-1,5-4-97 1,-6-1-8-16,1-2 0 16,5-7-1073-16,-2 1-1279 15,1-10-2049-15,0-7-2633 0</inkml:trace>
  <inkml:trace contextRef="#ctx0" brushRef="#br1" timeOffset="-143050.93">26770 12636 9113 0,'0'0'2033'16,"0"0"-1305"-16,0 0 752 0,0 0 417 0,0 0-577 16,-12 92-600-16,5-57-304 0,-2 0-240 15,9-3-80-15,0 3-96 16,0-7-24-16,16-2-320 15,5-4-272-15,2-6 240 0,9-4 208 16,-8-5-96 0,-4-7 232-16,-5 0 24 15,-11-10 16 1,-4-5 272-16,0-8-32 0,-19 1-24 16,-1 3-24-16,-8 3-144 15,-4 7-40-15,-4 5-16 0,-16 4-752 31,12 0-2289-31,1 7-6345 0</inkml:trace>
  <inkml:trace contextRef="#ctx0" brushRef="#br1" timeOffset="-141308.91">21531 13097 7313 0,'0'0'1936'0,"0"0"-663"15,0 0-337-15,0 0 144 0,91 0-304 16,-63 0-288-16,4 3-95 16,0 0 135-16,0 0-56 15,0 0 40 1,-1 0-144-16,5 4-176 16,1-4-48-16,-1 3-136 15,3-2 0-15,1 2 56 16,8 0-56-16,3-3 0 15,5 1-8-15,0-1-64 0,-4 0 56 32,4-3-48-32,-1 0-8 15,-3 0 64-15,-4 0 8 0,0 0 0 16,0 0 8-16,-1 0-16 0,5 0 72 0,0 0-72 16,-1 0-24-16,5 0 24 15,0 3 0 1,0-3 0-16,0 0 0 15,-1 0-160-15,5 0 80 16,-4 3-272-16,4-3 256 0,0 0-56 16,0 0-32-16,-1 0 168 0,1 3-32 15,-4 0-88-15,-5 1 136 16,1-1-56 0,1 3 56-16,-6-6 0 15,5 4 0-15,0-4 24 16,-1 0-16-16,9 0-8 0,0 0 72 15,7 0-72 1,-3 0 8-16,1 0-8 0,-6 0-8 31,-7 0 8-31,-4 0 0 16,-9 3-56-16,-3-3 56 16,-4 0 0-16,-4 3 0 0,8-3 8 15,-1 0-8-15,6 0 120 16,6 0-104-16,1 3-16 0,5 0 8 15,-6 0-8-15,-4 4 16 16,-2-4-8-16,-2 3 0 16,-7-2 128-16,-4-2-24 0,4 2 144 15,0-1-8-15,0 0-64 16,3 0-136-16,6 1 0 0,2 2-48 31,1 0 48-15,4 4-48-16,-5-7 0 15,-2 3 0-15,-5 1 0 16,-5-7 48-16,1 3-48 0,-4 0 0 16,0-3 72-1,0 0 24-15,4 0-40 16,4 0-40-16,-1 0-16 0,5 0 48 16,1 0-48-16,2 0 0 15,0 3 0-15,2-3 8 0,-6 0 72 16,-3 0 16-16,5 0 0 15,-10 0 24-15,5 0-112 0,-4-3 0 32,0 0 40-32,7 0-40 15,-3 0 0-15,5 3-8 16,2 0 0-16,-3 0 48 16,-9 0-48-16,1 0-8 0,-4 0 8 15,-4 0 96-15,-3 0 48 0,-2 0-96 31,1 3-40-31,4 0 72 16,0 3-80-16,0 0 8 0,4 1-8 16,-4-1 0-16,-4 0 48 0,3 1-40 15,-3-4 0 1,-3-3 48-16,-6 0-56 16,1 0-16-16,-3 0-192 0,-2 0-304 15,-3 0-216-15,-4 0-544 16,0 0-121-16,0-3-447 0,-4 0-2625 15,-12-1 128-15</inkml:trace>
  <inkml:trace contextRef="#ctx0" brushRef="#br1" timeOffset="-138871.34">22989 13376 1360 0,'0'0'5185'16,"0"0"-3585"-16,0 0-135 16,0 0-49-16,12-16 328 0,-12 16-215 15,0 0-321-15,0 0-528 16,4 0-216-1,-4 0-168-15,0 0-96 0,4 13 248 0,0 3 96 16,-1 3-280-16,6 6-112 16,-5 4 0-16,4-1-7 15,-1 1-73-15,2-4-72 0,-1 1 0 47,-4-7-16-47,3-3-96 0,-3-10-257 16,0-3 57-16,1-3 104 15,-1 0 96-15,4 0 32 0,-5-9 32 16,5-4-96-16,5-6 136 0,-2-3 8 16,6 3 8-1,-6-1 0-15,1 5 8 0,0 5-16 16,-8 0 128-16,0 10 64 16,0 0-48-16,0 0-144 15,0 7 0-15,4 6 240 0,0 2-112 16,0 5-112-16,4-1 80 31,0-4-88-31,0 5 48 0,0-5-56 0,-8-2-88 16,4-4-512-16,-5 1-992 0,1-3-809 15,-4-4-463-15,0-3-3738 16</inkml:trace>
  <inkml:trace contextRef="#ctx0" brushRef="#br1" timeOffset="-138416.92">23379 13490 4793 0,'0'0'3160'0,"0"0"-1623"16,0 0-529-16,0 0 200 0,0 0 176 15,0 0-448-15,40-25-367 0,-31 22-145 16,6-1-48-16,1 4-120 0,4-3-152 15,0 3-88-15,4 0 64 32,0 0-24-32,-5 0-48 0,2 7 56 15,-6-1 0-15,2 1-16 16,-10-1 88 0,-3 0-16-16,0 0-40 15,-4 4 88-15,5-4 200 0,-5 4-192 0,0 0-72 31,0-1-48-31,0-3 40 16,0 4-88-16,0-7 168 0,0 0 0 16,0 1 112-16,0-2 56 15,0 2-176-15,0-1-64 0,0 0 89 16,4 3-105 0,-4 1-40-16,0 2-32 15,4 4 56-15,-4 3-72 0,3 0-96 16,-3 3-697-16,0 6-887 15,0-3-1241-15,0-6-2576 16</inkml:trace>
  <inkml:trace contextRef="#ctx0" brushRef="#br1" timeOffset="-138153.83">23551 13627 1224 0,'0'0'6497'15,"0"0"-4784"-15,0 0-89 16,0 0-32-16,0 0-256 0,0 0-303 31,0 0-121-31,0 0-352 0,43-26-184 16,-22 26-32-16,3 0-176 0,-1 0-72 15,1 0-96-15,4 0-392 16,8 0-960-16,-8 0-2641 16,-4-3-2480-16</inkml:trace>
  <inkml:trace contextRef="#ctx0" brushRef="#br1" timeOffset="-137784.08">23894 13506 3648 0,'0'0'2809'0,"0"0"-1"16,0 0-1519-16,0 0-465 15,0 0 112-15,0 0-144 0,0 0-88 31,0 0-311-31,71-13 7 16,-58 13-128 0,-2 4-112-16,1 5-88 0,-4 4-72 15,-4 0-104-15,-4 2 32 16,0 4-88-16,0-3-216 0,-8-3-25 16,-4 0 225-1,0-4 120 1,-4-3-176-16,4-2-496 0,0-4-144 15,4 0-312-15,4 0-225 0,4-13-479 16,0-3-448-16,0 0-1561 0</inkml:trace>
  <inkml:trace contextRef="#ctx0" brushRef="#br1" timeOffset="-137552.33">24184 13430 7361 0,'0'0'2169'0,"0"0"-953"15,0 0-696-15,0 0 320 16,0 0 544-16,0 0-399 16,0 0-201-16,-83 38-72 0,63-19-224 15,8 0-192-15,0 0-216 16,8 0-72 0,0 1-16-16,4-5 8 15,4 1-176 1,16 0-208-16,12-4-960 15,0-2-625-15,-4-7-1207 0</inkml:trace>
  <inkml:trace contextRef="#ctx0" brushRef="#br1" timeOffset="-137298.42">24352 13490 2600 0,'0'0'4377'15,"0"0"-2121"-15,0 0-1407 0,0 0 263 0,0 0 64 16,0 0-216 15,0 0-247-31,-32 16-121 16,32-6-352-16,-4 3 160 0,4 2-152 16,0 1-240-16,0 0 120 15,0 0-128-15,8-3-248 0,0-1 248 16,12-2-1176-16,-5-4-889 15,2-6-2144 1</inkml:trace>
  <inkml:trace contextRef="#ctx0" brushRef="#br1" timeOffset="-136966.46">24483 13382 304 0,'0'0'1280'16,"0"0"3145"-16,0 0-2873 0,0 0-280 0,0 0-79 16,0 0-265-1,0 0-304 1,-32 7-352 15,28 5-80-31,4 1-120 0,0 0 48 16,0-4-120-16,0 1-296 15,8-4-296-15,0-3 232 0,1-3-208 16,2 0 400-16,-7 0 168 16,0-9 64-16,0-4 504 15,-4-3 448-15,0 4-104 0,0-1 48 0,0 3-295 16,-8 1-313-16,4 9-352 0,-12 0-400 16,8 6-1097-16,0 4-2976 0</inkml:trace>
  <inkml:trace contextRef="#ctx0" brushRef="#br1" timeOffset="-136696.98">24694 13557 8281 0,'0'0'2049'31,"0"0"-1057"-31,0 0-184 16,80 0 0-16,-52 0-152 0,-8 0-384 16,0 0-168-16,-5 0-104 15,2 0-328-15,-17-3-1064 0,0 3-992 0,0-3-3482 16</inkml:trace>
  <inkml:trace contextRef="#ctx0" brushRef="#br1" timeOffset="-136465.25">24774 13373 8553 0,'0'0'2665'16,"0"0"-1377"-16,0 0-312 15,0 0-95-15,0 0 527 0,0 0-272 16,4 67-384-16,4-36-336 16,4 4-72-16,0 3-144 15,0 0-87-15,-1 1-113 16,2-5-337-16,-2-5-975 16,10-4-1216-16,-6-5-2233 0,-2-11-2865 0</inkml:trace>
  <inkml:trace contextRef="#ctx0" brushRef="#br1" timeOffset="-136010.83">25157 13334 7513 0,'0'0'2705'0,"0"0"-777"16,0 0-288-1,0 0 1-15,0 0-177 0,0 0-632 16,0 0-552-16,0 0 16 0,0 0 225 16,28 35-297-16,-25-6-64 15,-3 3-24-15,0 0-120 16,0-1 56-16,0-2-72 16,4-7-192-1,0-6-120 1,0-3-169-16,0-7-31 0,5-6 88 15,2 0 96-15,1 0-32 16,8-13 32-16,-4-2 216 16,8-7 112-16,-8-1 0 0,4 4 56 31,-4 3 40-31,-9 3 352 16,2 7 248-16,-9 3-24 0,0 3-344 0,0 0-312 0,0 9 41 15,0 10-41-15,0 4-8 16,4-1 8-16,0 7 96 15,0-4-112 1,3 0-96-16,-3 1-1169 16,5-10-687-16,-5-4-2769 0,3-5-4881 15</inkml:trace>
  <inkml:trace contextRef="#ctx0" brushRef="#br1" timeOffset="-135462.75">25574 13595 1224 0,'0'0'5209'0,"0"0"-3913"0,0 0-768 16,0 0 96 0,0 0 73-16,41-79-177 15,-37 56 504-15,-4 7-96 0,0-3 0 16,0 4-48-16,-13 5-463 16,-2 4-65-16,-2 2-176 15,-2 2 128 1,-1 2 104-16,8 0-120 15,-4 9 24 1,8 7-304-16,0 3 40 16,8 3 72-16,0 0 32 0,0 3-152 0,4 5-32 15,8-5-96-15,4 0-424 16,0-3 216-16,-4 0 8 16,-4-5 320-1,0-5 8-15,-4 1 0 16,-4-7 0-16,0 0-48 0,0-2-144 15,-4-1-56-15,-4-3 248 16,0 0 216-16,0 0 192 16,4-13 80-16,4 4 96 0,0-4-32 15,0-3-240-15,12-3-136 16,4 3-72-16,0 4-104 0,-1-1-824 16,-7 6-872-16,1 1-1361 15,-1 6-6945-15</inkml:trace>
  <inkml:trace contextRef="#ctx0" brushRef="#br1" timeOffset="-134930.28">25754 13493 1192 0,'0'0'6169'0,"0"0"-3920"16,0 0-905-16,0 0-40 0,0 0-24 16,0 0-487-16,4 13 111 15,-4 3-224 1,0 3-368-16,0 4-168 0,0-1-56 16,0-3-88-16,8-3-272 15,4-7-400 1,4-3 192-16,-4-2 200 0,3-4-529 15,2-7 249-15,-6-9 304 16,2-3 256-16,-5-3 264 0,-1-3 489 31,2 3 135-31,-5 5 120 16,0 2-224-16,0 5-184 16,-1 7 96-16,-3 0-336 0,4 3-360 0,-4 3-272 15,4 13 272-15,0 3 104 0,9 6-104 16,2 7 0-1,1 0 16-15,9 3 112 16,-10-1-128-16,5 1 0 16,-8-3-144-16,-4 0-496 15,-8-3-64 1,0-4-304-16,-20-3-72 16,-4-3 760-16,-8-3 240 0,-3-6 80 15,-1-10 0 1,-1 0-184-16,10 0-625 15,7-20-383-15,8 1-544 16,8-3-2881-16</inkml:trace>
  <inkml:trace contextRef="#ctx0" brushRef="#br1" timeOffset="-134692.03">26141 13595 9265 0,'0'0'1617'15,"0"0"-1425"-15,0 0 824 0,0 0 344 16,0 0-439-16,0 0-377 16,-48 80-256-16,40-55-200 15,8-3-72-15,0 3-16 16,0-6 0-16,11-3-208 0,6-3-224 16,11-7-985-16,-4-6-975 15,-1 0-3601-15</inkml:trace>
  <inkml:trace contextRef="#ctx0" brushRef="#br1" timeOffset="-134444.68">26220 13465 3304 0,'0'0'4089'15,"0"0"-3345"-15,0 0 641 16,0 0-49-16,0 0-272 0,0 0-448 15,-16 19-320-15,16-16-216 16,0 0 24-16,8 0 120 0,0 1-96 31,1-4 128-31,-2 0-72 16,-3 0-40-16,0-4 57 16,-4 1-65-16,0-3 264 15,-4 3-400-15,-7-1-152 0,-14 4-737 16,1 0-1023-16,4 4-2657 15</inkml:trace>
  <inkml:trace contextRef="#ctx0" brushRef="#br1" timeOffset="-134175.22">26440 13646 5497 0,'0'0'3985'31,"0"0"-2953"-31,0 0-320 16,0 0-96-16,91 0 48 15,-75 0-344-15,-1-3-320 16,2 3-8-16,-6 0-504 0,-6-7-544 15,-5 4-1185-15,0 0-4336 16</inkml:trace>
  <inkml:trace contextRef="#ctx0" brushRef="#br1" timeOffset="-133959.08">26519 13487 4536 0,'0'0'4914'0,"0"0"-3618"15,0 0-80-15,0 0 184 16,0 0 145-16,-24 38-513 16,20-16-592-16,4 7-64 0,0 3-200 0,0 3-168 31,8 6 24-31,4-3-32 31,0 0-496-31,8 3-1352 0,-1-9-697 16,-6-13-4897-16</inkml:trace>
  <inkml:trace contextRef="#ctx0" brushRef="#br1" timeOffset="-133188.28">26869 13408 8233 0,'0'0'2305'0,"0"0"-585"0,0 0-8 15,0 0-95-15,0 0-1121 0,0 0-352 31,0 0 216-15,0 0-120-16,13 98-56 0,-13-63-96 0,0 0-24 16,0 0-64-16,0-6-40 0,0-7-512 15,4-7-112-15,-4-5-432 16,3-7-57-16,5-3 1129 31,1 0 24-31,2-9 96 0,6-4 16 0,-2-6 137 16,9 0 103-16,1 0 8 15,-6 3 24 1,1 3-16-16,-4 7 296 0,-8 3-64 16,0 3-280-16,-4 0-64 31,0 13-40-31,0 6-40 0,-1-3-128 16,2 6-40-16,-1-3-8 15,4 0 0-15,-4-3-312 0,7-1-1016 16,2-2-1161-16,-2-6-3336 0</inkml:trace>
  <inkml:trace contextRef="#ctx0" brushRef="#br1" timeOffset="-132802.93">27368 13503 4705 0,'0'0'2624'0,"0"0"-1040"31,0 0-431-31,0 0-377 0,0 0 176 15,0 0-112-15,0 0-96 0,0 0-288 16,-104-41-183-16,76 41 7 0,9 0-128 16,2 0-96-16,6 0 16 15,11 3-72 17,0 3-384-32,0 0 384 0,15 4 104 15,9 0 184-15,0 2-288 16,4-2-232-16,-4 0 184 0,0-1 48 15,-8 0 0-15,-4 1 104 32,0 3 296-32,-8 3 64 0,0 3 152 0,0 6-48 15,0 0 0-15,3 7-312 0,-2 0-136 16,3-4-24-16,-1-2-40 16,1-4-56-16,1 0-496 0,-1-9-1240 15,-1-3-2345-15,1-10-3553 16</inkml:trace>
  <inkml:trace contextRef="#ctx0" brushRef="#br1" timeOffset="-132640.22">27774 13506 7297 0,'0'0'2817'0,"0"0"-1993"0,0 0-616 16,0 0-208-16,0 0-1857 0</inkml:trace>
  <inkml:trace contextRef="#ctx0" brushRef="#br1" timeOffset="-124879.18">4135 4737 4000 0,'-4'-10'2497'0,"0"4"-1593"16,0-1-400-16,4 1-176 16,0 3 40-1,0 3 96-15,0-3 9 32,0 3-217-32,0 0 232 0,0 0 112 15,0 0-216-15,0 0-384 0,0 0-56 16,0 3-24-16,-3 6 80 15,-1 4 112-15,0 3 56 0,-1 0-32 16,1 0-56 0,0 0 0-16,4 0-16 0,0-3 40 15,0-4-96-15,8 0 0 16,1-2 72-16,-2-1-8 16,5-2 104-16,4-4 128 15,-4 0-16-15,8 0-56 0,-1-10-128 16,2-6 24-16,3 0 48 15,4-3-24-15,4-7 0 0,3-2-96 16,9-7-40-16,4-6 96 16,0-7-112-16,0 0 16 15,0 1-8-15,-9 3 89 0,-7 9 39 47,-12 9-40-47,-8 10 80 0,-4 10-176 16,-8 3-48-16,0 3-152 15,0 0 200-15,0 9-417 0,-8 4 121 16,-4 3-400-16,0 3-400 0,-3 3-784 16,2-3-985-1</inkml:trace>
  <inkml:trace contextRef="#ctx0" brushRef="#br1" timeOffset="-123252.68">4015 6470 6721 0,'0'0'1312'0,"0"0"-784"31,0 0-248-31,0 0-24 16,0 0 113-16,0 0 399 16,0 0-144-16,5-6-264 0,-5 6-128 15,0 0-136-15,0 3-88 0,0 7 160 16,4 2 160-1,-4 4-128-15,4 3-32 0,-4-3-48 32,4 0-16-32,0 0-24 15,-4-7-32-15,7 1 104 16,-7-1-72-16,4-5-32 0,1-1-32 16,-5-3-8-16,4 0 64 0,0 0-64 15,3 0 184-15,-3 0 304 16,9-3-207-1,2-7-97-15,6-6-104 0,6-3-24 16,1-6 48-16,4-4-96 16,0-6-8-16,8 0 104 0,-5-6-64 15,1 0-40-15,0 3 88 0,-8 0-96 47,-8 9 72-47,-5 7 8 0,-6 6 56 0,-5 10 280 0,-4 2-328 16,0 4-24-16,0 0-128 0,0 0 64 15,0 0-280-15,-8 4-176 0,-4 2-408 16,0 6-97 15,-4 5-383-31,0-4-792 16,4-4-3146-16</inkml:trace>
  <inkml:trace contextRef="#ctx0" brushRef="#br1" timeOffset="-119881.99">4047 8820 128 0,'0'0'8145'0,"0"0"-5760"16,0 0-1521-16,-15 0-656 0,-2 9 8 0,-2 4 312 15,-5 9 88-15,0 0 16 0,-8 10-47 32,-4 3-121-32,-3 0-40 0,-6 6-216 15,-2 1-88-15,-5 2 56 16,0-2-168-16,1-5 144 0,2-2 24 16,14-9-8-16,-1-4-56 15,16-6-112 1,4-6 0-1,8-4 0 1,4-3-288-16,4-3-240 0,0 0-688 16,4-6 63-16,8-7-335 0,7-16-977 15,2 4-1615-15,-10-4-225 0</inkml:trace>
  <inkml:trace contextRef="#ctx0" brushRef="#br1" timeOffset="-119565.59">3641 8896 3080 0,'0'0'3201'0,"0"0"-393"0,0 0-1607 16,0 0-609-1,0 0-416-15,0 0 48 0,0 0-64 16,0 0 744-16,9 29 488 16,-37 6-295-16,-4 6-457 0,0 0-288 15,-5 3 72-15,5-2 32 16,4-7 32-16,9-4-112 31,7-8-200-15,12-1 56-16,0-3-232 0,16-3 0 15,20-4 200-15,7 1-64 16,17-6-24-16,5-4-104 0,-2-3-8 0,1 0-272 16,15-3-432-16,-19-7-2456 31,-16-3-2922-31</inkml:trace>
  <inkml:trace contextRef="#ctx0" brushRef="#br1" timeOffset="-112177.1">6597 13862 2960 0,'0'0'3913'16,"0"0"-2433"-16,0 0-544 0,0-19-319 31,0 16 71-31,0-1 192 0,0 4 128 0,0 0-96 16,0 0-263-16,0 0 47 0,0 0-56 15,0 0-264-15,0 0-280 16,0 7 24-16,-7 8-32 15,-1 14 368 1,-5 6-112-16,2 3 32 31,-6 3-32-31,10 4-112 0,-1-4 8 16,0 1-168-16,3-1-16 0,1 0 16 16,1-3-16-16,-1 3-48 15,4 1 32-15,-4 2-32 16,0-2 48-1,0-1-56-15,0 3 0 16,-1 1 0-16,5-4 8 0,-3 3 8 0,-1-2-16 16,4 5 0-16,-4-5-32 31,0 2 80-31,0-6-48 0,0-3 0 16,1-3 8-16,-2-7-8 15,1-6 0-15,4-3 8 16,0-6 56-16,0-1-64 15,0 1-48-15,0-1-96 0,0 0 144 16,0 1 72-16,4 3-64 16,-4-1-8-1,5 1 80-15,-2 3-72 16,-3 0-8-16,4-7 0 16,0 1 0-16,0-4-48 0,0-2-288 15,3-4 336-15,6 0 72 0,2 0 96 16,6 0-96-16,3 3-72 15,0-3 16 1,3 3 40-16,1 6-56 16,0-2 0-16,0 3 0 15,4-1 0-15,0 0 8 0,8 4-8 0,4-3 8 32,-1-4 48-32,5-6-56 0,12 0 8 15,0 0-8-15,4 0 8 16,3 0 88-16,-3 0-96 15,-1 0-8-15,1 6-8 0,0 0 24 16,-1 1-8-16,2-1 0 16,3 4 0-16,-5-4 49 15,21 0-49 1,12 1 0-16,24-1 0 16,7-2 0-16,-7-4-8 15,-21 6 8-15,-32-3 8 0,-14 0 16 16,-10 7-24-16,9-4-41 31,4 3 41-31,8 1 9 0,-9 0-1 0,-3-1-8 16,-4 1 8-16,-1-1 0 15,9-3-8-15,4 1-8 16,15-4 0-16,2 0 0 0,-2 4-1 0,1-4-39 16,-16 3 48-16,7 0-8 15,-3 4 8 16,-4 0 0-31,4-4 40 16,-1 0-40-16,17 1 0 16,16-4 0-16,20 0 0 0,2-3-8 15,-6 3 8-15,-28 1-8 16,-24 1 8-16,-17 2 0 0,-3-1 41 16,4 1-41-1,4-1 0-15,12 4 8 0,-5-4 0 16,5 0-8-16,4 0 64 0,16-2-64 15,16 2 56-15,-9-3-56 32,-7 1-16-32,-13-4 16 0,-11 6-48 15,4-3 40-15,4 0 0 16,-1 3 8-16,-3 1 8 0,0-4-8 16,4-3 8-16,12 0-24 0,19 0-32 15,-11 0-129-15,-5-6 73 0,-15 2 0 16,-12 1 96-1,8 0 8-15,4 0-40 16,-5 0 32-16,1-3 8 31,-4 2 0-31,4 1 8 0,-5-3 8 16,9 2 176-16,8 2-144 16,0-2 8-16,-1 1-56 0,9 0-8 15,-12 3 8 1,4-3-8-16,3-4-48 15,-11 7 40-15,0-6 16 16,-9 3 0-16,-2 0-8 0,-2-4 16 0,1 1-24 31,0-1-8-31,8 2 24 0,7-2-8 16,1 1-56-16,3 2-136 16,5 1-152-16,-4 0-272 15,4 0-216-15,-5 3 152 0,-11 0 208 16,0 0 416-1,-13 0 64-15,2 0 0 16,-2-4 8-16,-3 4 80 16,4-6 128-16,0 3 104 15,4 0 0-15,-1 0-24 16,5 0-160-16,-4-1 0 16,-5 1-48-16,-2 0-80 0,-13 0 96 15,-12-3 0-15,-1-1 288 31,-11 1 64-31,1-3-120 0,-6-4-112 16,-3-3-120-16,0 0-24 0,0-3 65 16,0 3-73-16,0-3-8 0,0 0-64 15,0 0 8-15,0 0 72 16,0-3-80 15,4 0 0-31,-4-4 56 0,4 4-48 16,-4-4-16-16,0-2-32 15,0-1 40-15,0-6 72 0,0 1-72 16,0-5 0-16,4-5 8 16,4 3-8-16,0-1-16 15,0-2-40-15,-4 6 40 16,-4-3 16-16,0 2-80 0,0-2 72 16,0 0 0-16,-8-1 0 15,1 1-8-15,-2-3 8 0,-3-1 0 16,5 1-153-16,-2-1-135 31,1 4-24-31,0 3 280 0,5 0 24 16,-5 0 16-16,3 3 0 15,1-3-8-15,0-1 0 0,-3 5 8 0,-1-1-8 16,3 0 8 0,1 3 0-1,0 3 8-15,1 4-8 16,3 0 8-16,0 3 24 15,0 6-32-15,0 0 0 16,0 6 0-16,-4 1 0 0,0 3-96 16,-4-1-232-16,-1 4 136 15,-2 0 192-15,-6 3 0 32,-2 0 0-32,-1 0 0 0,-4 0-48 15,1 3-40-15,-5 0-168 0,0 0 32 0,-8-3 216 16,-1 0-64-16,-2 0 24 0,-9-6 48 15,0-4 0-15,-8 1 0 32,0-1-16-32,-4-3 16 15,-7 4 0-15,-5-1 8 0,1 1 8 32,-1 0-8-32,0 2 0 0,5 1 48 0,3 2-56 15,-3 2-8-15,-2-2 8 16,2 4 8-1,-1 0 56 1,0 0-64-16,1 0-8 0,-5 0 8 16,0 0-8-16,1 0 0 15,-2-3 8-15,2 3 0 0,-5-6-8 0,4 3-128 16,-3-4-208-16,7 4 200 31,0 0 0-31,0 0 136 0,1 3-40 16,-1 0 48-16,-4 0 0 15,-16 3 0-15,-7 3 8 0,-16 1-16 16,-1 2-32-16,20-6 40 0,21-3 0 0,19 0 8 31,8 0 0-31,-8 0 0 16,-8 0-8-16,-7 0 56 0,3-3-56 16,-3 0 0-16,-2 0-8 0,-14 0 8 15,-12 3 16-15,-17-4-16 16,4 4 0-1,25 0 48 1,23-3-48 0,11 3-8-16,-2-3 8 0,-12 0 0 15,-2 0 0-15,-3 0-72 16,9-1 72-16,-1 4 0 0,5-3 8 16,-5 3-8-16,0 0 0 0,4 0 0 31,-7 0 56-31,7 0-48 0,-4 0-8 15,0 0 8-15,4 0-8 16,-4 0 48-16,0 0-48 0,5 0 8 16,-1 0-8-16,0 0 0 15,4 0 0-15,-4 0 0 32,-2 0 0-32,2 0 8 15,-8 0-8-15,0 0 0 0,1-3 48 16,-6-3-48-16,5 6-8 15,4-4-8-15,-3 4 16 0,-1 0-8 16,-3 0 8-16,3 0-48 31,-4 0 48-31,0 0 0 0,-4 0 64 0,1 0-64 16,0 0 0-16,-2 0 0 16,6 0 0-16,-1 0-8 0,5 0 8 15,-1 0 0-15,0 0 8 16,4 0-8-1,1 0 0-15,6 0 8 16,1 0-8 0,5 0 0-16,-5 4 0 15,5-1 40-15,2 3-40 0,-2-3-8 16,-1 1 8-16,-4-1 48 31,-8 3-48-31,5-6 0 16,-10 6-16-16,1-2-32 0,1-1 40 0,-1 0 8 15,0 0 0-15,5-3 0 0,-1 3 0 16,5 1-8-16,3 2 8 16,3-3 0-16,6 3 32 0,7 1-32 31,1-1-8-31,7 0 8 0,4-3 0 16,-1 4 0-16,5-4 0 15,9 0 8-15,3-3 0 0,0 0-8 16,3 4 0-16,1-2 0 0,-3 2 8 15,3-1 8 1,-9-3-16-16,6 3 0 16,-5 0 56-16,-1 1-56 0,2-4-56 15,-5 0 56-15,8 0 16 32,4 0 80-32,4 0-16 0,0 0 16 31,12 0-96-31,12-10-568 15,28 7-376-15,-9-1-1201 0,2 4-7713 0</inkml:trace>
  <inkml:trace contextRef="#ctx0" brushRef="#br1" timeOffset="-108367.14">27228 10490 13034 0,'0'0'2865'0,"0"0"-1505"15,0 0-920-15,0 0-232 0,0 0 104 16,32 6 337-16,-16 16-305 0,-4 10-56 15,4 6-88-15,-4 7-152 16,-4 2 24-16,-4 1-8 16,-4-4-64-16,0-2 0 0,0-10 48 15,0-7-40 1,0-9 40-16,3-10-48 0,10-6 0 16,15 0 48-16,11-19 208 0,29-19 24 15,31-19-64-15,45-29-40 16,12-6 56-16,-9 3-112 15,-35 26-64 17,-52 31-16-32,-33 19-40 15,-18 13-56-15,-9 0-320 16,0 7-856-16,-25 24-369 0,-10 4-943 16,-1-3-4122-16</inkml:trace>
  <inkml:trace contextRef="#ctx0" brushRef="#br1" timeOffset="-107395.93">27686 12757 11426 0,'0'0'4081'0,"0"0"-3353"16,0 0-320-16,0 0 136 16,0 0 368-16,0 0-239 0,0 0 111 15,17 57-248-15,-13-25-264 16,0 6-96-16,-4 3-128 0,0-3-48 16,0 0 88-1,-4-3-40-15,0-6-40 0,4-4-8 16,0-6 8-16,0-9 0 15,11-7-8-15,14-3 72 0,10 0-56 32,25-22 40-32,28-20 136 0,35-15-96 15,24-16-24-15,1-3 176 0,-12 10-24 16,-41 21-56-16,-27 16-24 16,-29 17-80-16,-15 9-64 0,-3 3-152 15,-10 0 80-15,1 0-176 16,-12 0-304-16,0 3-584 31,-44 12-201-31,1 2-751 16,-1-5-3089-16</inkml:trace>
  <inkml:trace contextRef="#ctx0" brushRef="#br0" timeOffset="-89818.38">21200 11430 5825 0,'0'0'1424'15,"0"0"-696"-15,0 0-320 0,0 0 168 16,0 0 521-16,0 0-353 31,0 0-440-31,80-26-152 0,-73 23 0 0,6 3 56 16,-5 0-24-16,7 0 40 15,-2 0-112-15,2 0-8 0,2 0 0 16,2-3 48-16,-3 3 128 16,1-3 8-1,-2 3-48 1,2-3 80-16,-6 0-96 15,4-1-96-15,6 1-55 16,-5 3-25-16,3-3 0 0,6 3-48 16,-5 0 0-16,3-3 56 15,1 3-56-15,4 0 0 32,-4 0 8-32,-3 0 0 0,2-4 40 15,-3 4-48-15,8-3 0 0,-4 3 8 0,4 0-8 16,-1 0 8-16,6 0-8 0,-6 0 0 15,5 0 8-15,0 0-8 32,-5 0 8-32,1 0-8 0,0 0 8 15,-3 0 48-15,3 0-8 16,-4 0-40 0,-1 0 88-16,5 0-96 0,4 0 16 15,-1 0-16-15,6 0 8 16,-5 0 8-1,0 3-16 1,-4-3 0-16,-5 0 56 0,-3 0-56 16,4 4 0-16,-4-4 8 0,8 0-8 15,-4 0 8-15,8 3-8 0,-1-3 8 32,9 0 8-32,1 3-16 15,2-3 8-15,5 0-8 0,-4 0 0 16,0 0 8-16,-4 3-8 15,-5-3 0-15,-3 0 8 0,-8 0 0 16,4 0 0-16,0 0 0 16,4 0-8-16,4 0 8 15,3 0-8-15,6 0 0 0,-2 0 0 16,-3 0-88-16,0 0-16 16,-4 0 8-16,-4 0 88 0,-4 0 8 15,-5 0-16-15,1 0-32 16,0-3 48-1,0 3 8 1,4-3-8 0,0 3-8-16,-1-3-8 0,6 3 16 15,-1-4-48-15,0 4 48 0,-4 0 0 16,-1 0 8-16,1-3 0 0,-4 3 0 31,0 0-8-31,0 0 8 16,-1 0-8-16,5 0 16 0,4 0-16 15,0 0 16-15,8 0 32 16,0 0-48-16,-4-3 0 0,-1 3 0 16,-7 0 0-16,-4-3 0 15,-3-3-80-15,-6 3 80 32,2-4 8-32,-2 1 0 15,5 0-8-15,4-1 56 0,3 1-56 16,10 3 0-16,-1-7-8 0,3 4-56 15,-3-1-32-15,-4 1-32 16,-4-1 112-16,-4 4-121 31,-4 1 137-31,-8-5 8 0,4 4-8 0,0 0 8 16,-5-1-8-16,9 4 8 16,-3-3-8-16,2 3 0 0,5 0 0 0,0-3 8 31,1 3-8-31,3 0 0 15,-1 0 40-15,1 0-40 16,-4 0-40 0,0 0 40-16,0 0 0 15,4 0 0-15,-5 0 0 16,5 0-8-16,8 0-40 0,-4 0-248 31,8 0-16-31,-4 0 104 0,3 0-280 16,1-3 312-16,-3-1 72 0,-6 2 8 15,-3-2 96-15,-4 4 8 0,-8-3 120 16,4 3-16-16,-4 0-8 0,4 0 24 16,3 0-112-16,5 3 40 31,4 1 0-31,5 2-56 0,-6-3 8 16,5 0-8-16,-4 4 0 15,7-7-8-15,-3 3 0 0,0-3-48 16,1 0 56-16,-2 0-8 15,1 0 8-15,-4 0-48 16,0-3 48-16,-1-1-8 16,-3 4 16-16,0-3-16 0,0 3 8 15,0 0 0-15,0 0 88 32,-1 0-24-32,1 0-64 0,0 0 8 31,0 3 0-31,0-3-8 0,0 0 0 15,0 0 0-15,-4 0-24 0,-4 0 24 16,0 0 8-16,4 4 40 16,-8-4-48-16,4 0 80 15,0 3-64-15,3 0 40 0,5 4 104 0,4-5-160 32,0 1 8-32,4 4 0 0,-5-4-8 15,2 0 0-15,-6 1 48 16,1-1 8-16,0 0-8 15,-4-3-48-15,0 0 184 0,1 3 16 32,-2-3-152-17,5 0 0-15,0 0 8 0,0 0-56 16,-4 0 0-16,0 0 16 0,-9 0 32 16,6 0-48-16,-10 0 16 15,2 0 65-15,-2 0-33 16,-3 0 16-1,0 0 152-15,0 0 40 16,0 0-160-16,0 3-88 0,4 4 0 16,4-1 48-16,0 4-48 0,4-1 0 15,-4 4 32-15,-1-4-40 16,-2 4-16-16,-1 0-24 0,0-1 40 16,-8-2 0-1,7 2-8-15,-7 5 8 0,4-5 0 16,5 4 0-16,-10 3-64 15,5-3 56-15,-4 3-64 16,0 0 72-16,1-3 0 0,-1 3 8 31,-1 0 40-31,5 0-48 16,0 0 0-16,4 3 0 16,0-2 16-16,1-2-16 0,-6-2 0 15,5 0 0-15,-4-3 0 16,-4 0 0-16,0 0-8 15,-4-4-96-15,0 4 32 0,0-1 64 32,0 1-24-32,0 3 32 15,0 0 8-15,-4-1 48 0,-4 2-56 0,4-2 0 16,-4 1 0-16,0 0 0 16,0 0 8-16,-4 0-8 15,4 3-72 1,-8 0-24-16,1 3 96 15,-2 0 16-15,2 0-16 0,-2 1 64 16,2-1-64 0,-1 0 0-16,0-3-8 15,4 0-8-15,-4-3 0 0,0 0-112 16,-4-3-56-16,0-3 88 31,4-1 80-31,-4-3-49 0,-4 1 1 16,0-1 128-16,-4 3 25 15,5-2 15-15,-5-1-56 0,0 7-48 0,4 0 0 16,-4-4 64-16,0 7-56 0,-4 0 48 31,4 0 24-31,-4-1-72 16,-3-2 0-16,-1 0 8 0,0 0-8 16,-4 0 8-16,4-7 40 15,-4 3-48 1,5-2 88-16,-1-1-24 15,4-3-16 1,-1 0 0-16,6-3-40 16,-1 0-8-16,-3 0 48 0,-1 0 0 15,-5-6 16-15,-3-4-56 16,1-2 56-16,-9-1-64 0,0-3-8 16,4 4 8-1,-3 2 0-15,-1 0-8 16,4 1 0-16,-4 2-32 15,4 1 32-15,-4 0 8 0,1 0 40 16,-1-1-48-16,0 1 0 16,-4-1 0-16,4 1 0 0,1 3 0 15,-5-3 0-15,4 6 8 16,-4-7-8-16,0 4 8 16,1 0-8-16,-5-3 0 15,0-1 0-15,-4-2-56 0,-3-4-112 16,-1 3 8-16,0-6 88 0,1 4 16 31,-1-1-120-15,0 0 48-16,4 4 24 15,1-1 96-15,-1 1 8 16,4 6 0-16,4-4 0 0,1 7-8 16,-2-3 8-16,5 3-8 15,1 0-8-15,-1 0 16 0,0 0 0 0,-4 0 0 31,0 0 0-31,-4 0-8 0,1 0 8 16,-5 0 0-16,1 0 0 0,3 0 0 16,0 0-8-16,0 0 8 15,5 0-8-15,-5 0 8 0,3 0 16 16,2 0-16 0,3 0 0-1,0 0 8 1,1 0 8-16,-2 0-16 0,6 0 8 15,-1 0 0-15,0 3 0 16,5 4 8-16,-6-1 40 0,6 0 0 31,-1 4 16-31,-4-4 24 16,4 3-8-16,1 1 0 16,-2 0-80-16,-2 0 48 0,7-1-56 0,0 0 0 0,-4-2 16 15,4 2-8-15,0-2-8 16,1 2 0-1,-5-2 16-15,-1 2 32 32,2 1-48-32,-1-4 0 31,-4 3 64-31,4 1-64 0,1 0 8 0,-6-1-8 16,10 0 0-16,-1-2 8 15,0-1 8-15,1 0-16 0,3-2 64 16,-5-1-56-16,-2 0-16 15,3 0 16-15,-4 1-8 16,5-1 0-16,-6-1-8 0,5 2 8 16,1-4 40-16,-1 3-32 0,0-3-8 0,0 0 0 31,4 0 16-31,0 0 32 16,-4-3-48-16,4-6 8 15,1-1 72-15,-1 0-72 0,4-2 136 16,0 2-8-16,4-2 8 15,1-1-72-15,2 0-16 0,1 0-48 0,1-2 0 0,-2 2 112 47,6-3 0-47,-5 0-40 0,3 0 24 0,2 0 224 0,3-3-128 16,4 3-104-16,4-6-40 16,4 3 64-16,0 0 48 0,0-3 32 15,0-1-192 1,0-2 144-1,0-3-136 1,0 2 120-16,0 1-72 16,0 0 136-16,0 2 0 0,0 4-72 15,0 3-56-15,4 0 64 0,-1 1-24 16,6-5 9 0,-1 5-57-16,3-8 0 15,2 1-16-15,2-4 16 16,2-2-64-16,2-3 64 0,5-1-64 15,-3-6 0-15,7 2 0 16,0 1 0-16,-2 1 48 0,-1 5-40 31,-1 1 0-31,-4 8 88 16,-8 5-48-16,-1 2 0 16,-6 10-48-16,-5-3 0 15,0 6-560-15,-16-4-977 0,-5 4-1007 16,-2 0-7507-16</inkml:trace>
  <inkml:trace contextRef="#ctx0" brushRef="#br0" timeOffset="-87844.65">21016 11900 1304 0,'0'0'2392'15,"0"0"-143"-15,0 0-1297 16,0 0-496-1,0 3-176-15,0-3 360 16,0 0 144-16,0 3-215 0,0 3 47 0,-7-3-120 16,-1 7-192-16,-4-3-64 15,-4 2 40 1,-4 4-104 0,0-4-16-16,-4 4-8 0,0 0-16 0,-4-1-88 15,0 1 32-15,0 3-32 0,-4-3-40 16,0-4-8-16,4 4 8 15,-3-4 8-15,-1 1 0 16,0-1 0-16,0 1-8 0,-4-4 56 31,5 4-64-15,-1-4 0-16,4 4 0 0,-4-4 56 16,4 0-48-16,-4 1 8 0,4-4 40 15,-4 3 40-15,0-3-88 16,1 0 72-16,-1 1-24 15,4-4 16 1,0 3-24-16,0 0-48 16,1-3 0-16,-1 0 80 15,0 0-16-15,0 0 88 0,0 0 8 16,-4-3-16-16,0-4-40 16,0-2-40-16,-3-1 80 0,3-2 145 31,-9 2-73-31,6-3-56 15,-1 4-64-15,4 0-16 0,0 2 0 16,0-3-72-16,1 8 0 16,3-8 56-16,3 7-64 15,-3-4 8-15,9 4 0 0,3-3-8 32,0 0 64-32,4 6-64 15,0-7 0-15,-4 4 8 0,-4 0-8 16,-4-4 8-16,-4 1-8 0,0-3 0 0,-7-1 40 31,-5-3-40-31,0 4-8 16,8-1 8-16,0 1 8 0,8 2 0 15,5 1 0-15,2 3-8 16,6-1 80-16,-6-1-80 0,2-2 0 31,-2 4 8-31,-2-7 64 0,-5 1 48 16,-4-4 64-16,0-3-8 15,-8 3-24 1,4-2-56-16,4-1 328 16,4 3-136-16,5 4-120 0,3 2 8 15,8-2 48-15,0 6-104 16,3-4-24-16,-2 1-96 0,3-1 72 0,-4-2-64 31,-5-1 0-31,6 1 32 16,-9 0-40-16,0-1-8 0,0-3 8 15,-4 4-8-15,0-4 8 16,5 6 0-16,-2-2 0 16,6 3 40-16,7-1-40 15,-5 1 0-15,5 3 48 0,0-3-40 16,0-1 0-16,4 1 64 16,-3-1-48-16,-1-2 80 15,-4-1-88-15,-1-2 40 0,-2 2-48 31,-1-5-8-15,-4 2 8-16,-1-4-8 0,6 2 0 16,-5-1 96-16,4-3-96 15,0 3 8-15,4-3 0 16,0 0 8-16,0 3 32 0,0-3-48 16,1 3 8-16,-2 3 96 15,1-2-88-15,4 5 40 16,-3-3-8-16,-2 4-40 15,-3-1 64-15,-4-2-72 16,1 2 0-16,-6-2 0 0,6-1 0 16,-5 0 8-16,4 0 48 31,4-3 24-31,4 0 16 0,-4 1-80 16,7 2 41-16,-2 0 87 15,3 4-96-15,0 2 48 16,0 4-16-16,4 0-64 15,-4 0 88-15,4 3-104 0,0 0-16 16,0 0 16-16,0 0-136 0,0 0-16 31,0 0-73-31,0 0-287 16,0 9-16-16,0 1-768 0,0-1-408 16,0 4-417-16,0-6-967 0,4-1-1898 15</inkml:trace>
  <inkml:trace contextRef="#ctx0" brushRef="#br0" timeOffset="-87127.13">18351 10989 496 0,'0'0'5041'0,"0"0"-3161"15,0 0-488-15,0 0-495 16,0 0-49-16,21-29-96 0,-21 29-304 15,0 0-232 1,0 0-200-16,0 0-8 0,0 3 56 16,0 6 136-16,-9-2-72 0,5 3 128 31,-7-1 128-31,2-3-32 16,1 1-112-16,-7 2-88 15,2 1-40-15,-2-4 57 0,-9 4-25 16,3-4-16-16,-7 7 80 15,-4-7-32 1,1 3-8-16,-1-2 64 0,0 2 40 0,4-2 88 16,9-1 32-16,2-3-200 15,10-3-88-15,7 3-96 16,0-3-8-16,0 0 408 16,3 0 64 15,14 0 112-31,-6 0-176 0,-3 0-72 15,1 0-7-15,-5 0-41 16,-4 0-96-16,0 0-8 16,0 0-136-16,4 0-40 0,-4 4-8 0,7 2 72 15,5 4 0-15,-4 2-72 16,0 1 8-16,9 6 80 16,-10 3-80-16,9 3 0 15,-8 1-8-15,0 9 0 16,0 3 0-16,0 3-8 0,-5 0 8 15,-3 0 0-15,5-2 8 0,-5-7 32 16,0-4-40-16,0-3 0 31,0-8 96-15,0-5-24-16,0-5 24 16,4-4-48-16,-4-3 48 0,0 0 80 15,0 0-112-15,0 0-16 0,0 0 96 16,0 0-136-16,0 0 40 15,0 0-48 1,0 0 8-16,0 0-8 16,0 0-304-16,0 0-560 15,0 0-665-15,0 0-911 0,-4-3-3153 0</inkml:trace>
  <inkml:trace contextRef="#ctx0" brushRef="#br0" timeOffset="-82829.59">22897 13392 576 0,'0'0'4369'16,"0"0"-3553"-16,0 0-488 16,0 0 24-16,0 0 472 0,0 0 584 31,0 0 73-16,0 0-537-15,0 0-192 16,5 0-32-16,-5 0-144 0,4-3-296 16,-1 3-200-16,1-3-8 15,4-4-16-15,-4 4-56 16,5-4 8-16,2 2-8 0,1-2 8 16,-4 1 40-1,4-1-48-15,4 1 0 0,0-4 16 16,0 1-16-16,3-1 8 15,-2 1 0-15,2-1-8 16,-2 4 32-16,-2 0-32 0,1-1 0 31,1 1 8-31,-6 3-8 16,10-4-128-16,-2 4 120 16,5 0 16-16,4 3 56 0,4 0-64 15,4-3 0-15,-1 3 0 16,1 0 0-16,-4 0 56 15,-4 0-56 1,-4 0 0-16,0-3 0 16,-4 0 0-16,0 3 8 0,4-4 0 15,0 1-8-15,0 0 0 0,3 3 0 16,10 0 8-16,2 0-16 16,1 0 8-16,-1-3-8 0,2 3 0 15,-5-4-56 1,-8 4 64-1,0-2 0-15,-4-2 0 0,-5-2 0 0,5 3 8 16,0-1 0-16,4 1 0 16,4 0-8-16,8 3 0 0,-1 0-16 15,2 0-24-15,2 0 40 32,-3 0 16-32,-5 0 32 0,2 0-48 15,-5 0 8-15,4 0 120 16,-5 0-64-16,5 0-48 15,4 0-8-15,0 0 8 16,-4 0 32-16,3 0-48 0,-3 0 0 31,0 0 73-31,-4 0-65 0,-4 0-8 16,4 0 8-16,-8 0 0 16,4 0 40-16,0 0-48 15,3 0 0-15,1 0 8 0,4-3-8 0,0 3 16 16,4-3-16-1,-8 3 0 1,4-3 8-16,-4 3-8 0,-4-3 0 16,0 3 16-16,0-4-16 0,-1 1 16 15,4 3-8-15,2-3-8 16,7 3 48 15,-1 0-48-31,6 0 0 16,-2 0 0-16,1 0 0 0,-4 0 0 15,0 0 0-15,-5 0 0 16,-3 0 8-16,4 0-8 16,-4 0 0-16,4 0 0 0,0 0 8 15,0 0-8-15,-1 0 0 16,5 0 0-16,-3 0-8 0,-2 3 8 16,5-3 0-16,-4 3 8 15,-1-3-8-15,6 0 0 16,-5 0 8-16,-1 0-8 0,1 0 64 15,4 4-56-15,-4-4 0 32,4 3-8-17,-5-3 8-15,1 3 0 0,0 0-8 16,-4 0 0-16,0 3 40 0,-1-2-32 16,1 2-8-16,0-3 0 15,-4 1 8 1,9-2 48-16,-2 2-56 15,1-4 0-15,0 3 0 0,0-3 0 16,-5 0-8-16,1 0 8 16,-4 0 8-16,0 0 0 15,-4 0-8-15,4 0 0 0,-4 0 8 16,3 3-8-16,1 0 16 16,4-3-16-1,-8 4 8-15,4 2-8 0,-7-3 0 0,-2 3-8 16,-3 1 0-16,0-1 8 15,0 4-8-15,4-4 8 0,-4 3 0 16,4 1-8-16,4 3 8 31,3-1 0-31,-3 4 0 0,4-3 0 16,0 3 40 0,-4 0-40-16,1 0-32 15,-6-4 24-15,5 4 16 0,0 0-8 16,0 0 0-1,-1 0 8-15,2 0-8 16,-5-1 0-16,-5 2-8 16,-2-2 8-16,-6 1-8 0,1 3-88 15,-4-3-16-15,-4 0-32 16,0 3 72-16,0-3 72 0,4 6 160 31,1 0 112-31,-1 4-88 0,-1-1-32 16,1 4-32-16,0-4-112 15,-4 3-8-15,0-2-8 0,-8 0-200 16,-12-4 208 0,1 0 32-16,-9-3 168 0,4 3-104 15,-4-6-40-15,4 3 64 32,-4 0-40-32,8-3-32 15,-4 0 0-15,4 3 32 0,1-3 120 16,-5 0-64-16,-4-1-24 15,0-2 48-15,0-3-152 0,-8-4 80 16,0 4-40-16,4-7 32 16,-3 0 88-16,2-3-8 15,1 0-72-15,5 0 48 16,-1 0-120-16,4 0-8 0,-8 0 80 16,4 0-40-16,0 0 40 15,-8 0-88 1,1 0 96-16,-1-3-24 0,-4-4-64 15,-4 1 64-15,5 0-64 16,-2 0 0-16,1 2 88 0,5 1-96 16,-1 0-16-16,4 3 16 15,-4-3 0-15,0-1 0 0,-4 4 8 16,5-3-8 15,-10 0 112-31,6 0-64 16,-5 0-40-16,-4-3 72 0,5-1-32 15,-6-3 32-15,2 1-16 16,-1 0 24-16,4-1 48 0,4 4-128 31,0-1 120-31,5 4-80 0,-5 0-48 0,0 0 48 16,0-1-48-16,0 2 0 16,0-5 40-16,-4 4-40 0,0-3 0 15,1 2 0-15,3-2 8 16,-4 0 64-16,4 6-72 0,1-3-16 47,3-1 16-47,-1 1-56 0,5 0 56 15,-3 0 8-15,-1-4-8 0,-7 1 16 16,2 3-16-16,-2-3 0 16,-1-1 8-16,0 1-8 0,0 3 8 15,0-3-8 1,4 2 0-1,1 1 32-15,2 0-32 0,2 0 0 0,-5 3 0 16,4 0 0-16,-3 0 8 16,2 0-8-16,-3 0 0 0,1 0 40 15,3 0-40-15,1 0 0 32,-2 0 8-32,1 0 40 15,0 3-40-15,1-3-8 16,-1 0 8-16,-1 0 16 0,2 0-24 15,-1 0-8-15,4 0-40 16,-4 0 48-16,5 0 8 0,-5 3-8 31,-8-3 0-31,4 0 32 16,-3 0-32-16,2 3-8 0,5-3 0 16,1 0 8-16,3 4 0 0,0-1-8 15,4 0 0-15,0 0 8 0,4 0-8 16,1 0 8-1,-1 0-8 1,-1 1 8-16,1-1 56 16,5-3-56-16,-5 0-8 0,0 0 8 0,0 0 8 15,4 0-8-15,-4 0-8 0,0 0-40 32,4-7 40-32,-3 4-104 15,-5-6 96-15,-4 3 8 16,-4-1-40-16,-4-3 40 0,0-2 0 15,4 2 8-15,5 4 24 16,10-1-24-16,1 1-8 16,1 0 0-1,2-1 8-15,10 1 0 16,-1 0 0-16,4 0 0 16,0-4 8-16,-1 1-8 0,-2-7 8 15,-9 0-8-15,-4-3 0 16,-4 0 0-16,-4 0-8 0,5 3 8 15,6 3 152-15,1 0-152 16,8 0 8 0,0 4 0-16,1-4 48 15,3 4-40-15,-1-1-16 0,1 1 0 16,4-4 137-16,0 0-89 0,0-2 32 16,0-1 24 15,0-3-96-31,9 0 160 15,-5 3 8-15,-4-3-80 16,7 3-32-16,-3 0-64 0,0-3 104 16,0 3-56-16,0-3-48 15,1 3 32-15,-1 0-24 16,-4 1-16-16,0 5-56 0,0 3 56 16,0 1-96-16,-4 6-632 15,-20 0-1105-15,3 10-2424 0,2-1-5585 16</inkml:trace>
  <inkml:trace contextRef="#ctx0" brushRef="#br0" timeOffset="-80840.22">22893 13500 1032 0,'0'0'64'0,"0"0"2432"15,0 0-1239 1,0 0-297-16,0 0-256 0,-40 9-112 31,29-9 224-31,2 3 160 16,-2-3-263-16,-1 4-201 0,-1-1-280 15,2 0-96-15,-9 0-40 16,0 1-40-16,-4-1-48 16,0-1 80-16,-4-2-80 15,0 0 0-15,0 0 0 0,0 0 0 16,0 0 48-16,1 0-32 16,-1 0-16-16,0-2 0 0,-4-8 0 15,1 0 40-15,-5-2-40 16,-1-1 16-16,-2 1 112 15,3-5 96 1,4 2 40-16,0-5-192 16,4 2-24-16,-4-5-8 0,4 5-48 0,0-5 0 15,4 4 16-15,-4 0-16 16,0 3 8-16,1 0-8 16,-4 0 0-16,-1 1 0 31,0 2 0-31,-5-3 8 15,5 3-8-15,-3 4 0 0,3-1 0 16,-4 4 0-16,4 2 0 16,-7 1 16-16,2 0-16 31,1 3 0-31,-3-3 152 0,3 3-24 16,-3 0 16-16,-2 0 72 0,-2 0 104 0,3 0 24 15,-4 0-112-15,4 0-144 0,-4 0-24 16,8 3 8-16,-4 3 8 15,5-2-32-15,-1 5 24 16,-1-2 0 0,2 5-8-16,-1 4 153 31,0 0 15-31,1 6-56 0,-6 1 32 16,1-1-56-16,5 3-48 0,-5 1 16 15,0-4-112-15,0 6 64 16,1-6-16-16,-1 1 0 15,-4-4 8 1,4-3 168-16,0 0-112 16,0-4 32-16,0-2-144 0,1 0 144 0,-6-5-72 15,6 2 8-15,-5-1 32 32,0 1-64-32,1-4-56 0,-6 4 120 15,6-5-120-15,-5 5 16 16,4-1 88-16,-4-3-96 0,5 1 64 15,-6-1 0-15,2 0-64 0,-1 0 128 0,-4-3-88 16,5 0-48-16,-2 0 56 16,6 0 8-1,-5 0 16-15,8 0-80 16,1 0 0-16,3 0 0 16,-5 0 0-16,9-3 0 0,-3 3 8 31,-1-3-8-31,-4 0 16 0,0-1-16 15,0-2 0-15,1 0 40 16,-2 0-40 0,9-4 16-16,1 3-16 15,7 1 0-15,4-3 88 16,4 2-88-16,4 1 8 0,-3-1 8 16,2 1-8-1,-7-3-8-15,-3-1 0 0,-1 0 0 16,0 1 0-16,-4-1 0 15,3-2 80-15,2 2-64 16,-1 1-8-16,8-4 0 0,-3 0 128 16,6 4 408-16,5-1-280 15,1-3-208-15,-1 1-48 16,-1-1 0 0,1 1 0-16,1 2 64 15,-1-3-72-15,-5 1 0 16,2 2 0-16,-6-2 0 15,6-1-8-15,-6 0 8 0,6 4 0 16,-1-4 16-16,0 0-16 0,4 0 0 16,-4 1 32-1,4-8-32-15,0 5-48 16,0-5 48-16,-4 2 0 16,0-1 32-16,1-3 16 0,-6-1 0 15,2 1-31 1,-2-4 103-16,2 4-8 15,-1-3-16-15,0 2-88 0,7 5 240 16,2-1-104-16,3 6 8 16,-4 4 88-16,3 2-120 0,1 1-48 15,4 2-72-15,-3 4 0 32,3 0-56-32,0 0 56 0,-4 0 0 15,4 0 0-15,-4 0 0 16,4 0 8-16,-4 0-8 15,4-3-16-15,-4 3 16 16,4 0-176-16,-4 0-88 0,-1 0-104 16,-2 0-153-16,3 0-87 0,-4 0-224 31,0 0-448-31,0 0-232 16,4 0-113-16,0 3 105 0,4-3-417 15,0 0-839-15,0 0-1593 0</inkml:trace>
  <inkml:trace contextRef="#ctx0" brushRef="#br0" timeOffset="-80222.95">18387 12525 6281 0,'0'0'1768'0,"0"0"-39"16,0 0-801-16,0 0-696 0,0 0-152 16,0 0 448-16,4 16 152 0,-8 0-288 0,-8 0-112 31,0 2-160-31,-3 2 32 0,-6-1 240 16,-3 0-160-16,1 0-104 15,-5 0 65-15,0 0-113 16,0-3 144-16,0 3-88 0,0-6-8 15,-4 2-56 1,4-2-16-16,8-3 184 16,1-7 48-16,6 0 56 15,5 0 128-15,5-3 88 16,3 0-160 0,0 0-152-16,0 0-64 0,0 3 80 15,0 1-224-15,0 2-32 0,0 3 72 16,0 1 32-16,0 3 24 0,3-1 96 31,1 5-88-31,5-2 73 16,-1 4 31-16,-1 4-96 0,5-4-24 15,-3 6-80-15,-2 3-40 16,1 1 104 0,5 3-112-16,-6 0 0 0,-3-1 8 0,4 1 0 15,-4-6 40-15,1-4-40 16,-2-9-8-16,-3-4 48 15,4-3-48-15,-4-2-8 0,0-4 8 16,0 0 8-16,0 3-8 16,0-3 0-16,0 3 0 0,0 0 0 31,0 0-296-15,0 0-617-16,0 0-1007 0,-7-3-3401 1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6:32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36 15535 1280 0,'0'0'4009'16,"0"0"-25"-16,0 0-2639 0,0-3-401 16,3 3 88-16,-3 0 8 15,0 0-423-15,0 0-241 16,0 0 32-16,0 0 16 16,0 0 32-16,0 0 192 0,-7 6-72 31,-10 4-224-31,2 5 88 15,-2 1 16-15,2 3 81 0,-1 3-113 16,0 4-80-16,8 0-152 16,0-1-16-16,4 4 80 0,4-4-176 15,0 0 72-15,4 1-152 16,8-8-56 0,4-1-40-16,0-2 88 0,3-8-224 15,2-1-136-15,-1-6-392 16,3 0-721-16,-3-13-751 0,-3-2-2417 15</inkml:trace>
  <inkml:trace contextRef="#ctx0" brushRef="#br0" timeOffset="585.91">4064 15392 640 0,'0'0'4593'0,"0"0"-2881"0,0 0-128 16,0 0-255 0,0 0 39-16,0 0-32 15,0 0-376-15,0 0-271 32,-21-19-249-32,14 29-16 0,-5-1 152 15,-1 4-224-15,6 0-72 16,-1-1-152-16,8 1-120 0,0-4-8 31,0 1 0-31,4-4 0 0,11-2 8 16,6-1 216-16,-1-3-160 15,-1 0-64-15,-2 0-424 0,-6 0-616 0,2-3 160 16,-9-4 576-16,-4-3 304 0,0 1 8 16,-4-7 8-16,-13-3 248 31,6 0 56-31,-6-3 160 15,2 6 56-15,2 0 200 0,6 10-448 16,7 3 120 0,0 3-264-16,0 0-144 15,0 9-24-15,0 4-80 16,0 6-616 0,0 0-1128-16,0-10-2929 0</inkml:trace>
  <inkml:trace contextRef="#ctx0" brushRef="#br0" timeOffset="1943.15">6582 15544 5089 0,'0'0'3256'0,"0"0"-1919"16,0 0-425-16,0 0 120 0,0 0 448 16,0 0 25-16,8-22-169 15,-8 22-232-15,0 0-192 16,0 0-168-16,0 4-199 0,-4 8-233 16,-9 4 56-1,5 6-160-15,1 4-48 16,-1 2-8-16,4-2-152 0,4 2 0 15,0-6 0-15,0 1-88 0,19-8-104 32,2-2 128-32,3-3-120 15,4-4-784-15,-1-6-577 0,1 0-1575 16,-12 0-4026-16</inkml:trace>
  <inkml:trace contextRef="#ctx0" brushRef="#br0" timeOffset="2391.01">6665 15278 8425 0,'0'0'2249'16,"0"0"-1113"-16,0 0-256 0,0 0-328 15,0 0-224 1,0 0 193-16,0 0 79 16,0 0-288-16,-40 54-136 15,40-42-176 1,0-2-24-16,0-3-80 15,0-5-24-15,8-2 80 16,1 0-8-16,-2 0-112 0,1-6 80 16,-4-7-16-1,-4-5 104-15,0 1 8 16,0 2 56-16,0-1 288 0,-12 6-48 16,5 1 40-16,-2 5 16 0,1 4-64 31,1 0-168-31,3 0-128 0,0 7-80 15,-1 6-512-15,1-4-1873 16,0 1-4888-16</inkml:trace>
  <inkml:trace contextRef="#ctx0" brushRef="#br0" timeOffset="3331.17">9797 15570 960 0,'0'0'6809'0,"0"0"-4680"0,0 0-793 16,0 0 0-16,0 0 48 16,0 0-15-16,-12-7-545 15,12 7-240 1,0 0-32-16,0 0-80 16,0 0 16-16,0 13-40 0,-4 3-135 15,-4 3 7 1,-4 7 0-16,1-1-96 15,6 0-56-15,-3 4-120 0,4-7 16 32,4 1-64-32,0-5-152 15,8-5-80-15,8-3-560 16,4-4-449-16,11-6-423 0,-7 0-1489 16,1-6-4560-16</inkml:trace>
  <inkml:trace contextRef="#ctx0" brushRef="#br0" timeOffset="3732.15">9941 15326 6585 0,'0'0'4353'0,"0"0"-2601"0,0 0-544 16,0 0 81-16,0 0-113 16,0 0-472-1,-8 0-232-15,3 12-32 16,1 4-144-16,0 0-120 16,0 0-104-16,4-4-8 0,0-2-64 15,0-4-160-15,8-2-280 16,-4-4-184-16,9 0 408 0,-6 0-136 31,1-10 80-31,-4-3 216 16,1-6 56-16,-5 4 8 15,0 2 416-15,-5 0-64 0,-3 7 160 16,-3 3-152-16,-2 3-176 31,1 0-192-31,-4 6-216 0,1 10-1408 16,-2-7-2857-16</inkml:trace>
  <inkml:trace contextRef="#ctx0" brushRef="#br0" timeOffset="5182.52">16682 15595 5769 0,'0'0'2616'15,"0"0"-719"-15,0 0-553 0,0 0 16 16,0 0 337-16,0 0-241 0,19-9-320 16,-19 9-120-16,0 0-151 15,0 0-65 1,0 0-384-16,0 3-368 16,-7 10 256-16,-9 9 200 0,0 4-176 15,-1 2-168-15,6 0-152 16,3 4 64-16,4-7-72 0,4 1 0 15,0-4-96 1,16-3-96-16,0-6-248 31,3 0-264-31,13-13-800 0,-11 0-1137 16,-1 0-3240-16</inkml:trace>
  <inkml:trace contextRef="#ctx0" brushRef="#br0" timeOffset="5614.82">16849 15411 1536 0,'0'0'6201'15,"0"0"-3848"-15,0 0-513 16,0 0-432-16,0 0-495 16,0 0-33-16,0 0-344 0,0 0-120 15,-47-13-96 1,38 20-96-16,5-1-128 0,0 3-96 16,4 1-48-16,0-3-80 15,4 2-56-15,9-5 184 16,2-2-416-16,2-2-48 0,-2 0-328 31,-2-2 464-31,-6-11 328 16,-7 3 0-16,0-3 400 0,-4 1 488 0,-8-1-96 0,-4 7-232 15,4-1-56-15,0 4-304 16,5 3-88-16,3 0-112 0,-1 3-312 16,5 10-1296-16,0-7-2497 0</inkml:trace>
  <inkml:trace contextRef="#ctx0" brushRef="#br0" timeOffset="6686.29">20037 15551 8057 0,'0'0'3145'0,"0"0"-1689"0,0 0-480 16,0 0 265-1,0 0 167-15,0 0-304 0,0 0-248 16,-56 51-279-16,40-29-105 16,8 4-128-1,-4-4-88-15,4 3-128 16,4 0-80-16,0 1-48 15,4-1 0-15,0-3-152 0,0-6-448 16,16-3-273-16,0-7-415 16,16-6-1168-16,-8-3-1545 0,4-9-6393 0</inkml:trace>
  <inkml:trace contextRef="#ctx0" brushRef="#br0" timeOffset="7102.89">20144 15309 3712 0,'0'0'3953'0,"0"0"-2040"16,0 0-345-16,0 0 72 15,0 0-151-15,0 0-81 16,0 0-592-16,0 0-320 16,-39-25 0-16,26 35-48 0,1 3-184 15,5 2-128-15,3 1-136 0,4-3-72 16,0-1-48-16,0-2-176 16,0 0 0-1,11-7-80-15,-3-3-448 16,1 0 608-16,-1-3 120 0,-5-7-48 15,-3-6 144-15,0 3 120 16,0-2 160-16,0 5 16 0,-7 0-136 16,3 1 168 15,-1 6-216-31,1 3-112 16,4 0-144-16,-4 0-128 0,0 0-712 15,4 10-1441-15,-3-8-3616 0</inkml:trace>
  <inkml:trace contextRef="#ctx0" brushRef="#br0" timeOffset="8459.58">6562 17275 9890 0,'0'0'3240'0,"0"0"-1359"0,0 0-481 16,0 0-144 0,0 0-456-16,0 0-407 15,0 0 151-15,-8 41 16 0,0-19-128 0,3 4-184 16,-2 2-32-16,-1 4-80 31,0 0-120-31,3-4-8 0,1 1 56 16,4-6-64-16,0-5-16 15,4-8-432-15,9-4-528 0,7-6-33 16,7-3-695-16,-3-10-2729 0,-3-5-2904 0</inkml:trace>
  <inkml:trace contextRef="#ctx0" brushRef="#br0" timeOffset="8891.44">6661 16951 3544 0,'0'0'3057'0,"0"0"-441"16,0 0-1207 0,0 0-393-16,0 0-240 0,0 0-272 15,0 7-208-15,-8 8 0 16,1 1-40-16,3 3-96 0,4 0-64 16,0-6 33-16,0-1-129 15,0-2-129-15,0-7 57 31,4-3 72-15,-1 0 201-16,9 0-81 0,-3-3-120 0,-2-10-104 16,1 1-49-16,-4-4 81 15,-4-3 72-15,0-3 8 0,-4 3 137 16,-7-4 391-16,2 11 168 16,-3 2-56-16,8 7-80 15,-3 3-272 1,7 0-200-16,0 10-96 0,0 5-120 15,0 8-656-15,0-4-640 0,4-4-1489 16</inkml:trace>
  <inkml:trace contextRef="#ctx0" brushRef="#br0" timeOffset="9793.7">9697 17373 360 0,'0'0'6017'16,"0"0"-3641"-16,0 0-367 0,0 0-137 15,0 0-111-15,0 0-265 16,8-6-448-16,-4 6-344 0,-4 0-72 16,4 0 49-16,-4 6-169 15,0 10-48-15,0 0 48 16,0 6-200-16,0 0-104 0,0 1-72 16,0-1-128-16,0 0 128 15,0-2-136-15,9-5 0 0,2 1-144 31,1-6-128-15,4-1-288-16,4-6-360 16,7-3-889-16,-3 0-2224 15,-7-6-3424-15</inkml:trace>
  <inkml:trace contextRef="#ctx0" brushRef="#br0" timeOffset="10279.34">9849 17062 7801 0,'0'0'2257'16,"0"0"-689"-16,0 0-80 16,0 0-359-16,0 0-329 0,-32-6-368 0,28 15-32 15,-1 4 16-15,2 3 80 16,3 3-392-16,0-3-104 0,0-4-56 15,8 1 56-15,4-3 0 32,-1-7-56-32,2-3-48 0,-2 0-160 15,-7-3 56-15,0-10 208 16,-4-3 0-16,0 0 0 0,0 1 352 31,-8 2-32-31,1 6 24 0,3 4-40 16,4 3-160-16,-4 0-88 15,0 6-32-15,4 4-24 0,0 6-128 0,0-3-864 16,0-1-1665-16,0-9-3352 0</inkml:trace>
  <inkml:trace contextRef="#ctx0" brushRef="#br0" timeOffset="11513.55">16714 17364 512 0,'0'0'64'0,"0"0"1360"0,0 0 1160 16,0 0-959-16,0 0-257 0,0 0 88 16,0 0 297-16,60-29 175 15,-60 26 17 1,0 0-377-1,0 3-424 1,0 0-136-16,0 0-311 0,-4 0-281 16,-5 3-192-16,-2 10 88 15,-6 6 112-15,6 3-72 0,-6 7-72 16,10-1-88 0,-5 1-56-16,8 3-80 15,4-4-56-15,0-2-40 0,0-4-80 16,4-3-344-16,8-6-88 15,8-4-496-15,4-9-385 0,-5 0-895 16,2 0-3177-16</inkml:trace>
  <inkml:trace contextRef="#ctx0" brushRef="#br0" timeOffset="11983.53">16841 17081 96 0,'0'0'6633'0,"0"0"-4497"0,0 0-671 15,0 0-385-15,0 0-328 0,0 0-320 16,-20 0-24-16,20 10-128 0,0-1-272 16,0 4 88-16,0-3 80 15,8-1-24-15,0-3-152 32,0 1-216-32,-4-7 48 0,9 0 152 15,-10 0 8-15,5-4-56 16,-4-5-72-16,0-7 16 15,0 0 120-15,-4 3 0 0,4-2 104 16,-4 5 32-16,0 4 520 31,0 6-255-31,0 0-249 0,-4 0 160 16,-8 0-80-16,1 6-120 16,-6 4-112-16,1-4-40 0,-4 0-928 0,8-6-1913 15,4 0-5977-15</inkml:trace>
  <inkml:trace contextRef="#ctx0" brushRef="#br0" timeOffset="12854.48">19968 17351 7833 0,'0'0'2161'0,"0"0"-433"0,0 0-632 0,0 0 257 16,0 0 215-1,0 0-416 1,0 0-456-16,0 0-200 0,0 0-72 15,0 13 265-15,-7 9-369 0,-5 7-8 16,0-1-16-16,0 4-120 0,0-1-88 31,4-1-88-31,4-2 64 16,4-3-64-16,0-6-112 0,8 0-280 16,12-3-432-16,12-10-433 15,-8-2-999-15,0-4-3305 16</inkml:trace>
  <inkml:trace contextRef="#ctx0" brushRef="#br0" timeOffset="13286.71">20052 17145 5129 0,'0'0'3904'0,"0"0"-2887"0,0 0-425 16,0 0-64-16,0 0 480 15,0 0 120-15,-24 25-167 16,20-9-505-16,4 0-272 0,0-3-104 16,4-1 72-16,13-2 96 15,-6-7-248-15,2-3 0 16,-2 0-24-16,-3 0 24 0,-8-16-176 16,0-3 152-16,0 0 24 15,-8 0 504-15,-3 0 232 0,7 6-16 16,-5 7-296-16,5 6-424 15,4 0-16 1,0 25-312-16,-3 1-712 0,3-4-2009 16</inkml:trace>
  <inkml:trace contextRef="#ctx0" brushRef="#br0" timeOffset="24877.82">2836 14694 1200 0,'-7'0'5281'15,"-1"0"-4001"-15,-1 3-808 0,5 0-328 16,0 4 104-16,1-1 264 15,-1 3-127 1,0 4 103-16,4 6-8 31,0 6-104-31,-4 7-72 16,4 9 168-16,0 7 88 0,-5 3-216 0,-3 6 56 16,5 3-48-16,-5 16-96 15,0 13 176-15,-1 7-191 0,-2 5-113 16,7-22-16-16,4-15-24 0,0-19 64 31,0 5-72-31,0 20-64 0,0 19 48 16,0 10-16-16,0-17-48 15,4-22 96-15,-4-19-88 16,0-2 48-16,4 2 0 0,0 10-40 16,-4 6 88-16,3-6-32 15,1-1-24-15,-4 1 0 16,9-6-48-16,-5 2 120 0,0 1-112 15,0-3 0-15,-1 2 96 16,1 1-104-16,0-4 8 0,-4 4 16 47,0-4-24-47,0 1 48 16,0-4-48-16,0 3 48 0,0 1 112 15,0 2-88-15,-4-5-16 0,0 2 56 16,4-6-48-16,0 3-56 0,0-5 40 15,0 5-32-15,-3-3 136 16,3 3-72 0,0-2-8-16,0-2-64 0,0-2 8 15,0-6 48-15,0-4-64 16,-4-9-200-16,0 0-360 0,4-9-416 16,-4-1-385-16,-5-3-519 15,2-3-1289-15,-1 0-3104 0</inkml:trace>
  <inkml:trace contextRef="#ctx0" brushRef="#br0" timeOffset="32565.59">3203 14665 2864 0,'0'0'3073'0,"0"0"-1977"16,0 0-752-16,0 0-216 0,0 0 104 15,92-32 112-15,-72 29-8 16,3 3 96-16,9-3-112 16,0 0 9-16,4 3-65 0,8-6-136 0,-1-1-48 31,5 1 16-31,-4-1-88 0,0 1 0 16,0 0-8-16,0 3 0 15,-1-1 8-15,-3-2-8 16,8 3 8-16,0-3-8 0,4 2 8 31,0-2 8-31,4 0-16 16,-5-1 8-16,5 1 0 0,0 0 72 0,-4-1 120 0,4 4 56 15,-5 3-72-15,5 0 184 16,4 0-32-16,-4 0-264 0,7 0 8 31,13-3-80-31,19-1-8 16,-7 1-64-16,-8 1 0 0,-12-2 16 15,-16 1 8 1,4 3 48-16,-1-3 16 16,-7 3 32-16,-5 0 8 15,-2 0 32-15,-5 0 40 0,3 0-32 16,9 0-88 0,7 0 256-16,22-3 136 15,18-1-272-15,-7 1-48 0,-4 0-72 16,-17 3 0-16,-16 0 96 15,2 0-16-15,3 0-24 0,-9 0-56 32,-7 0-8-32,0 0 24 15,3 0 24-15,2 0-40 0,2 0 56 0,9-3-56 16,4-1-8-16,16-2 8 16,23 6-8-1,17 0 0-15,4 0 8 16,-13 0-8-16,-23 4 8 0,-28 2 8 31,-9-3-16-31,-2 0-8 0,6 0 8 16,8 1-8-16,18-1-64 15,6-3-48-15,-3 0 112 16,0 0-144-16,7 0 48 0,-15 0 104 16,7-7 0-1,-3 1 8-15,-8 6-8 0,-1-7 8 16,1 5 40-16,-4-2-48 0,-5 1 0 15,-3 0 0-15,8-3 0 16,-4-1 0-16,4 1 0 16,3 0 0-16,6-4 0 0,-2 7 0 31,-4 3 0-31,1 0 0 0,1 0 8 16,-10 0-8-16,5 0 8 0,-8 0 0 15,3 0-8-15,1 0 8 16,-1 0 8-16,5 0-16 0,-4 0 0 15,4 0 8 17,-1 0-8-32,2 0 8 0,-1 0-8 15,3 0 0-15,1 3 8 16,12 0 0-16,15 4-8 16,12-4 64-16,9 6-64 0,-16 1 0 31,-16-4 0-31,-28-3 0 0,-5 3 0 15,5-2 8-15,24 2 40 0,-1 1 136 0,1-4-88 16,-13 0 8-16,-7 4-24 16,20-5 0-16,16 8-8 15,20-4-72-15,-5 1 0 0,-3-1 8 47,-13 0 0-47,-7-2 0 0,-9-1 0 16,9 3-8-16,0-3 8 15,3 1-8-15,5 2 0 0,-1-3 8 16,1 7-8-16,0-4 40 16,-5 3-40-1,-3 1 0-15,0 0 0 16,3-4 16-16,-3 0 0 0,4 0 88 0,-4-6 81 16,3 0 15-16,-4 0 0 15,5 0-72-15,8 0 24 0,-4 0-88 31,3 0-64-31,-3 0 0 16,-20 0 0-16,-12 4 48 0,-13-4 40 16,-7 0 120-16,16 3 120 15,4-3-32-15,11 0 8 16,-3 0-88-16,3 0-64 16,-3 0 16-16,4 0-120 0,3 0-48 31,9 0 72-31,16 0-72 15,11 0 0-15,-11 0 0 0,-21 0 0 16,-27 0 0-16,-15 0 0 16,10 0 0-16,5 0 16 0,8 0-8 15,3 0-8 1,-3 0 8-16,4 0-8 16,0-7 40-16,3 1-40 15,4 0 0-15,-2-4 0 0,-2 1 16 16,-3-1-16-16,-5 1-16 0,2 2 16 0,-6-2 0 31,6 3 0-31,-2-1 0 16,1 1 0-16,7 3 0 15,-3-4 16-15,8 4-16 0,-1 0 8 16,2 0 16-16,-6-4-24 16,0 4 0-16,2 0-8 15,-2 0 8-15,-3-4 0 0,-1 5-112 31,1-5-32-31,-4 1-24 16,-5-4-16-16,6 7 32 16,-5-3 24-16,-1 2 56 0,-3-2 24 15,7 0-40-15,1 2-80 0,4-2-40 16,4 0 56 0,-5-4 136-16,5 4-40 15,0-1 56-15,3 1-8 16,-2 0 8-16,2 6 0 0,-4 0 0 15,6 0-24-15,-10 0-32 16,5 0-160-16,-4 6 56 0,4 0 104 16,-5 4-144 15,4 0 104-31,-2-1 96 16,2-3-8-16,-7-2 8 0,0-1 0 15,-1-3 8-15,-3 0 176 16,0 0-112-16,4 0-56 0,3 0-8 15,6 0 8-15,-2 0-8 16,0 0 8-16,6 0-16 16,-6 0 0-16,0-3-48 15,-2-1 48-15,-1 4 8 0,-5 0 0 16,1 0 48-16,-4 0-56 16,3 0 0-1,1 0 80-15,4 0-72 16,-5 0 48-16,1 0-48 0,0 0-8 15,-1 0 8-15,2 0-8 0,-6 0-80 16,-3 0 80-16,-4 0 8 16,0 4 80-16,-1 2-24 0,-3 0-8 15,8 4 24 1,-5-1-80-16,2 1 0 31,3-1 0-31,-4-2 64 0,15-1 0 16,21 1-64-16,-5-4 0 15,-3 0 56-15,-12-3-56 0,-16 0-8 16,4 0 8-16,-1 0-8 31,-7 0-48-31,-12 0 0 16,-5-3 56-16,1 3 104 0,-4 0 0 0,0 0-96 0,8 0 8 16,0 0 32-16,4 3-48 15,0 6 0 1,7 1-80-16,-3 0-80 15,4-1-16-15,-4 4 72 16,-1-4 96-16,-2 1 8 0,-1-4 16 16,-5 3-16-1,1-5 0-15,5 5 96 16,2-2-96-16,4 2-8 16,1 4-16-1,1 0-48-15,-6-4-136 16,-3 4-40-16,4-1 160 0,-8 1-24 15,3 3 0-15,-3-3 31 0,1 2 73 16,-5 5-56-16,3-5 64 0,1-2 0 16,-4 0 0-16,-4 0 0 31,-4-4 0-31,-5-6 0 16,-2 4 8-16,2-4-8 0,-3 0 8 15,5 7-8-15,-2-1-8 0,5 7-48 16,0-3-128-1,-5 6 16 1,-2-3 64-16,-2-1 64 16,-6-2 40-16,-1 0 0 15,-5 0-8-15,1-7-72 0,-4 4-56 16,4-1 136-16,-4 1 168 16,4-1-72-16,1 4 8 0,-1 0 0 15,0 2 176 1,3 5 73-16,-3 5-121 15,5 0 96-15,-5 4-24 16,0-1-112-16,-4 1-16 0,0 3-24 0,0 2-72 16,0-2 0-16,0 3-32 15,0-3 48 1,-8 6-24-16,-1-6-64 16,5-1 64-16,-7 1-24 15,7 0 16-15,-5 0-48 0,-2 3-16 16,7 0 112-16,-4-1-24 15,3 5 0-15,5-1 16 0,0 6-8 16,0 1 16-16,5 6-48 31,-1-1-64-31,0 1 40 16,0 0-40-16,-4-3 0 0,0-7 0 16,0 0 0-16,0-3 8 15,0-3-8-15,0-3 8 16,-4 3-8-16,-4-7 0 0,3 1 0 31,-3-1 16-31,1 4-16 0,-1-6 48 16,-5 5-48-16,6 1 0 0,-5 3 48 0,4-3-48 15,-4-1 0-15,0 1 0 32,0 3 0-32,0 0 0 15,0 0 0-15,0 3 0 0,-3 0-40 31,-6 3 32-31,5-2 8 0,1 2 0 16,-6 0 0-16,6-3 0 16,-2 7 0-16,2-1 0 15,-1-3 8-15,0 1-8 0,0-7 0 16,4-7-8 0,-8-2-48-16,5-4 56 15,2-3-48-15,-2 0 32 0,2 0 16 0,-2-3-8 16,-2 0 8-16,2 3-8 15,-2 0-32-15,-2 3 40 0,-1-3 0 32,3 6 0-32,2 1 0 15,-2-1 0-15,2 4-88 0,3-1-128 16,0 4-40-16,4 0-24 0,1 0 8 0,-6-4-160 31,5 4 112-31,-3 0 168 16,2-7 96-16,-3 1 0 15,0-4 40-15,4-3 16 0,0 3 0 16,5-3-8-16,-1-3-48 0,0 0 32 31,-1-3 24-31,1-1-16 16,0-5 8-16,0-1-88 0,1 1-48 16,-5-5-32-1,4 2-33-15,-5-1 129 16,5 0 80-16,-3 0 0 0,-6 4 16 15,2 2-8-15,-5-3-8 16,-4 4-192-16,-4 0 192 0,5-1 8 0,-9 1 64 31,3-1-72-31,-3 1 8 16,0-1-8-16,-3-2 0 0,-1-5-104 16,0 2-40-16,-8-4-144 15,0 0 288-15,0 0-40 16,-8 0 32-16,1-4 16 15,-5-5-8 1,1 3 8-16,2-4 40 16,-3 4-48-16,1-4 8 15,3 1 0-15,1 3 8 0,2-1 56 16,-2 4-56-16,2-3 72 31,-2 2-16-31,3 4-56 0,-3 0 40 0,2 0-56 16,-2 0 0-16,-5 0 8 15,3-3-8-15,-2 3 48 0,-5 0 8 16,4 0-40-16,5-3 80 16,-5 3 56-1,0 0-63 1,1-3 39-16,-1 0-8 16,-4 3-16-16,3-3-32 15,-1 0-64-15,1 3 40 0,1 0-40 16,5 0 0-16,-1 0 0 15,4-4 8-15,0 4 64 16,-3-3-72-16,-2 0 40 0,6 3 24 31,-5 0-64-31,-3 0 40 0,2 0-40 0,-3 0 0 16,1 6 0-16,3-2 0 0,-4 2 48 16,5-6-40-16,-2 3 80 15,2 0-40-15,-5-3 24 16,0 0 72-1,1 0-24-15,2 0-120 16,2 0 56-16,3 0-64 0,-4 0 16 0,4-3 48 16,-3 0-64-16,2-3 0 15,2-1 8 1,-9 1 0 0,5 0 0-16,-9-1 0 0,0-3-8 15,4 4 8-15,0 0 0 0,8 0-8 16,5-1 8-1,3 4-8-15,0 0 8 16,-1-1-8-16,2 1 0 16,-1 0 0-16,0 0 0 0,-3 0 0 31,-2 0 8-31,-2 0-8 16,3-1 0-16,-4 1 0 15,1 0 8-15,2 3-8 0,1 0 0 0,-3 0 0 0,2 0 0 16,-2-3 0-16,0 3 0 15,2-4 0 1,2 4 0-16,-1-2 80 16,-4-2-72-16,4 4-8 15,-8-3 8-15,1 3 8 0,-9 0 128 16,0 0 72 0,-4 0-40-1,-4 3-80 1,8 7-88-16,-4-4 0 0,9 1 64 15,-5-4 96-15,4-3 88 16,9 3-16-16,-6 0-8 16,6-3-40-16,3 3-88 0,-4-3 0 0,5 3-40 15,-6 0 40-15,2-3 24 0,-5 7-80 32,-4-4 32-32,-7 4-72 15,-1-1 56-15,-4 0 8 16,4-3-64-16,8 0 0 0,1-3 48 15,7 4 16-15,0-4-64 0,4 0 56 16,0 0-64-16,0 3 8 16,9 0-8-16,3 0 0 15,0 1 40-15,0-2-40 16,-4 5 0-16,-4-4 0 0,-3 0 0 16,-10 1 0-16,2-4 0 15,-5 3 0-15,8-3 57 0,-4 0-49 31,4 0 0-15,4-7 0-16,5 1-8 16,-1 3 8-16,4-1-8 15,0-2-8-15,-8 3 8 0,0 0-8 16,-7-4 0-16,3 4 8 16,-4-3-48-16,0 0 48 15,1 6 0-15,6-3 0 31,2-1 0-31,-1 1 0 16,8 3 8-16,4-6-8 0,0 2 0 16,0 1 56-16,-4 0-56 0,-3-3 0 15,-1 3 8-15,-4-4-8 0,-8 1 8 16,0 3-8 0,1-1 0-16,-5 2-8 15,0 2 8-15,0 0 0 0,4-4 0 16,9 4 8-16,-2-6 0 15,2 0-8-15,-1 0 8 0,-4-4 0 32,0 3-8-32,-4-2 0 15,-3 3 0-15,-1-1 0 0,-4 1 0 16,0-1 0-16,1 1-8 0,3 0 0 0,-4-4 0 31,0 4-48-31,0-3 48 16,1-1-33-16,3 0 41 15,0 4 0-15,4 0 8 0,-4 3-8 32,5-1 0-32,-1 1 17 0,-4 0-9 15,0 3-8-15,-4-3 48 32,4-1-48-32,-7 4 8 0,-1-3-8 0,4 3 0 15,-4 0 0-15,1 0-8 16,3 0-73-16,-4 0 73 15,0 7-48-15,-3-4 56 0,3 3 0 0,-4-2 0 16,1-1 8-16,-1-3-8 0,4 3 0 31,4-3 8-31,-4 0-8 16,8 3 0-16,1 0 0 16,-1 3 0-16,4 4-48 0,0-3-208 15,0 2 88-15,1 4 96 16,-1-4 24-16,-4 4-40 15,0-3 16-15,0-5-64 0,0 5 136 16,1 0-56-16,3-4-96 16,1 0-16-1,2 1-152-15,-2-1 8 0,3-3 120 0,-4 3 120 32,0-2 64-32,1-1-48 0,-2 0-64 31,-3 0-16-31,1 1 32 0,-1-4-168 15,9 0 96-15,-6 0 104 16,10 0 72-16,-5 0-72 0,4 0 48 16,0 3-24-16,0-3-64 15,4 6 96-15,-3-6 8 16,-1 3 8-16,0 0 8 16,0 0-8-16,-7-3 16 15,6 0 0-15,-2 4 0 0,2-4 40 16,2 0 16-16,7 0 0 31,-4 0-64-31,4 0 8 16,-3 0-8-16,-6 0 0 0,1 0 8 15,-3 0 48-15,-9 0-56 16,5 0-8-16,-5 0 8 16,3 0-8-16,6 0 8 0,-1-4 0 15,8 4 0-15,-4-3 0 31,1 0-8-31,-2 3 8 0,2-3 0 16,-5 0 0-16,0 0 8 0,4 0 88 16,-3-1-24-16,2 4 88 0,6-3-88 15,-1 3 72-15,0 0-16 16,1 0-72 0,-6 0 8-1,1 0-72-15,1 0 8 0,-6 0 72 0,2 0-80 16,-9 0 8-16,1 0 40 0,-1 0 0 15,3 0-40-15,6 0-8 32,4 0 8-32,2 0 0 15,10 0 8-15,-1 0-8 0,0 0-8 16,4 0 0-16,-4 0 8 16,0 0-8-16,0 0-128 15,-4 0-96-15,-4 0-104 0,1 0 120 16,-5 0 64-16,-1 0-64 31,2 0 16-31,-1 0 96 0,0 0 80 16,0 0 16-16,1 0 0 15,-6 0 0-15,2 0 0 0,0 0-8 0,2 0-56 16,1 0-40-16,1 0 0 16,2 0 88-1,1 0-40 1,5 0 56-16,-1 0 8 0,0 0 48 15,-4 0 96-15,4 0-56 16,1 0-80-16,-1 0 48 16,0 0-56-16,0 0 8 31,0-3-8-31,4 3-8 16,-4-7 48-16,4 5-48 0,-3-2 8 15,-5 1 0-15,-9 0-8 16,2 3 8-16,-5 0-8 0,-3 0 8 15,-1 0-16-15,-4-3 8 0,0 0 0 0,5-1-8 32,-2 2 0-32,5-2 0 15,5 1 8-15,3 0 0 0,8 0 80 16,1-1-80-16,-1 4 16 16,0 0-16-16,-5 0 0 0,-2 0 0 15,-1 0-80 1,-4 0 32-1,-4 0 32 1,4 0 8-16,1 0 8 0,3 4 0 16,-1-4-16-16,2 0 16 15,-1 0 0-15,1 3 8 0,2-3 0 0,-2 3-8 32,3-3 16-32,0 3-16 15,-3 1 8-15,2-2-16 0,-3 2-72 16,5-1 64-16,-5 0-144 15,0-3 64-15,4 0 88 0,-4 0-64 16,5 0 72-16,-2 0 0 31,1 0 0-31,1 0-8 0,-5 0-40 0,4 0-88 16,-4-3-104-16,-7 3-24 0,-2 0 88 16,-2 0 23-16,-1 0 97 0,4 0 48 15,-3 0 8-15,2 0 16 16,2 0 48-16,3-3-56 31,4-1-8-15,1-2 8-16,-2 3-8 0,2-3 0 15,-1-1-96-15,-4 4-280 16,4 0 80-16,-3 3 40 0,2 0 160 16,2 0 80-1,7 0 8-15,0 6 8 16,8-3-96-16,3 1-32 15,10-4 64-15,-1 3 16 0,0-3 48 16,0 0-8-16,1 3 0 0,-2-3-48 16,-2 3-168-16,-2 1-72 15,-7-2 168-15,1 2-104 32,-5-4 112-32,4 3 120 0,0-3 0 0,0 3 0 15,0-3-8 1,4 0 8-16,4 0 8 15,4 0-8-15,1 0 0 0,-6 0-120 32,2 0 112-32,-2 0-168 15,-7 0-1144-15,1 0 1040 0,-1 0 280 16,0 0 0-16,0 3-72 16,0 0-97-16,0 1 161 0,-3 2-40 0,2-3-376 15,1 0 296-15,0 0 120 16,1 1 8-1,3-1 0-15,-4-3-128 16,-4 3 72-16,4 0 40 0,4 0 8 16,-4 0 8-16,4-3 0 15,4 3 8-15,5-3 0 0,-2 0-8 16,2 0-128-16,-6 4-568 31,2-1-552-31,-5 0 520 0,4-3 488 16,-4 3 8-16,3 1-56 0,2-4 184 15,-1 0-129-15,4 0 233 16,-4 0 64 0,4 0-56-1,0 0 201-15,-4-7-209 16,1 4-32-16,-2 0-665 0,-7-1-7 16,5 4-112-16,-5-3 760 15,-4 0 56-15,4 0 112 16,-4-3-32-16,4 3 280 0,4-4 448 15,0 4-808 1,4 3-200-16,0 0-336 0,1 0 48 16,-2 0-40-16,2 0-536 0,-5 0 472 15,-5 0 121-15</inkml:trace>
  <inkml:trace contextRef="#ctx0" brushRef="#br0" timeOffset="33035.58">2956 17951 288 0,'0'0'520'0,"0"0"-240"46,0 0 512-46,-24 0-192 0,16 0-600 16,-4 0 0-16,0 3 0 0,0-3 48 16,-4 4 24-16,4-4 64 15,0 0 432-15,0 0 16 16,1 0-296 0,-2 0-192-16,5 0 160 0,-3 0 241 0,-2 0-177 15,-2 0-160-15,2 0-160 16,2 0-40-16,-1 0 40 15,0 0 200-15,4 0 392 0,0 0-376 16,8-7 1296-16,0 4-640 31,0-3-608-15,0 2-248-16,0 4 0 0,0-2 0 0,0 2 56 16,0-4-64-16,0 1 48 15,0-3 25-15,0-4 79 16,0-2 40-16,0-8 192 0,-4-2 512 31,-1 0-552-31,5 0-192 16,0-1 128-16,0 4-32 0,0 0-80 15,0 6-40-15,-3 1-8 0,-1-1-40 16,0 1-8-16,0-1 32 16,0-3 40-1,-4 0-24-15,4-3-120 16,0 0 8-16,4 0 64 0,0 3-80 15,0 3-8-15,0 1-8 0,0 2-24 16,0-12-512-16,-4 3-296 0,-4-3-4129 16</inkml:trace>
  <inkml:trace contextRef="#ctx0" brushRef="#br0" timeOffset="36228.11">3912 17332 960 0,'0'0'6033'0,"0"0"-3304"16,0 0-1697-16,0 0-688 31,0 0-192-15,0 0-48-16,0 0-96 0,0 0 56 15,0 0 360-15,0 3 376 0,0 3 136 16,-4-2-295-16,4 5-113 0,-4 1-24 16,0 2-152-16,1 4 56 31,3 4-56-31,-5 2-168 0,1 0 40 15,4 3 32-15,0 0-88 16,0-2-64-16,0-4-104 0,0-6 16 16,0-1-16-16,0-2-48 15,9-7-280-15,-2 0-24 0,5 0-192 16,0-3-360-16,8 0-1417 31,-4 0-2168-31,0-6-3152 0</inkml:trace>
  <inkml:trace contextRef="#ctx0" brushRef="#br0" timeOffset="36791.81">3955 17240 392 0,'0'0'440'15,"0"0"-432"1,0 0 1936-16,0 0 393 15,0 0-1345 1,0 0-48-16,0 0 400 0,0-32 49 16,0 32-361-16,-3 0-360 31,-1 0 136-31,4 0 88 0,-8 0-248 16,4 0-279-16,0 7-121 15,0-1-152-15,0 7 8 16,4-4-104-16,0 4-8 0,0-4-192 0,8-2-32 0,8-1 104 15,-4-6-17-15,8 0 33 16,-8 0-16 0,4-9-408-16,-9-4 256 15,-2-3 272-15,-1-3 8 16,-4 0 64-16,0-3 0 16,-9 0 72-1,2 5 88-15,-1 8 216 16,0 6 297-16,3 3-281 0,-2 0-416 15,3 0-40 1,0 9-344-16,4 11-553 16,0-5-895-16,0-5-3737 15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29:01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19 5235 8385 0,'0'0'1865'0,"0"0"-857"31,0 0-80-31,-5 0-112 0,2 0-40 16,-1 0-143-16,0 3 47 0,-4 4-176 15,-1 5-80-15,2 4 8 16,-5 3 24-1,0 3 128-15,-4 4-152 0,0 2-64 32,4 1 24-32,4 0-47 15,1-7-177-15,2-3-128 0,5-3-40 16,0-7-176-16,9 1-32 16,6-7 200-16,5-3 8 15,8 0-953-15,4-22-1503 0,-8 3-2825 16,-8-3-4673-16</inkml:trace>
  <inkml:trace contextRef="#ctx0" brushRef="#br0" timeOffset="485.6">3283 5003 5209 0,'0'0'4225'15,"0"0"-2961"-15,0 0-104 16,0 0 136-16,0 0 1 0,0 0-489 15,0-6-368-15,0 6-248 32,-5 3-104-32,5 4-80 15,0 2-8-15,0 1 56 0,0-1-56 16,0-2-128-16,0-1 80 16,13-6 48-16,-2 0 80 15,6 0-80 1,-2 0-232-16,2-6 184 15,-2-4 96-15,-6-6-120 0,-9 0 192 16,0 1-40-16,0-2 480 0,-5 2 208 16,-7 2-72-16,1 7-24 15,2 3-135-15,1 3-233 16,1 0-304 0,-6 0-32-1,13 25-921-15,-4 0-1847 0,4 4-2545 16</inkml:trace>
  <inkml:trace contextRef="#ctx0" brushRef="#br0" timeOffset="1419.21">5832 5257 4120 0,'0'0'4857'0,"0"0"-2824"0,0 0-1105 31,0 0-104-31,0 0 224 16,0 0 17 0,0 0-337-16,0 0-112 15,0-6-128-15,-8 6-192 0,5 6 64 16,-5 4-16-16,-5 2-40 16,6 8-40-16,-1-1 8 15,-5 0-168-15,13 3-104 16,0-3-48-16,0 0-40 15,0 0 24-15,9-6-336 0,3 3-536 16,4-10-600-16,7-6-1009 16,-3 0-1456-16,1 0-3392 0</inkml:trace>
  <inkml:trace contextRef="#ctx0" brushRef="#br0" timeOffset="1820.2">5841 5045 4000 0,'0'0'4369'16,"0"0"-2976"-16,0 0-561 0,0 0-192 15,0 0-16-15,-20-3-32 16,16 9 88-16,-4 3-216 15,3 4-136-15,1 0-95 16,4 0-217-16,0-4-16 16,0 0 0-16,0-5 416 0,4-1-376 15,9-3-40-15,-6 0-248 0,10 0 248 32,-6-10 48-32,1-5-48 15,-3-8 0-15,-5 4 8 16,-4 3 128-16,0 1 448 0,0 2 344 0,0 6-392 15,0 4 128-15,-4 3-368 16,-5 0-168-16,1 10-112 16,1 3-16-16,3 6-96 31,0 3-864-31,0 0-1793 16,4-9-2976-16</inkml:trace>
  <inkml:trace contextRef="#ctx0" brushRef="#br0" timeOffset="2891.83">9108 5286 2800 0,'0'0'8018'0,"0"0"-5834"16,0 0-1272-16,0 0-319 15,0 0 63-15,0 0-32 32,0 0-168-32,-4-3-160 0,-1 12-120 15,-6 8 296-15,3 1 48 16,-9 8-96-16,6-1-216 16,-1 0-112-16,4 1-88 0,4-4-8 15,4-3-48-15,0-3-32 31,12-3-368-31,8-7-568 0,8-6-920 0,0 0-969 16,-8-9-4489-16</inkml:trace>
  <inkml:trace contextRef="#ctx0" brushRef="#br0" timeOffset="3270.75">9191 5137 1400 0,'0'0'4889'0,"0"0"-2521"15,0 0-743-15,0 0-329 0,0 0-152 32,0 0-176-32,0 0-471 0,0 0-353 0,-8 0 488 15,0 13-248-15,5-1-144 0,3-2-240 31,0-1 0-31,0-2-64 16,0-1-96-16,3-3-8 0,9-3 40 16,1 0 24-16,-2-3-96 15,-3-10 24 1,4-2 176-16,-8-5-8 0,-4 1 16 16,0-3 416-16,0 3 408 15,-4 6-88 1,1 7-232-1,-2 6-192-15,1 0-320 0,0 12-224 0,0 8-1032 16,4-1-2953-16</inkml:trace>
  <inkml:trace contextRef="#ctx0" brushRef="#br0" timeOffset="4712.22">16088 5289 5313 0,'0'0'5249'15,"0"0"-3921"-15,0 0-784 0,0 0-208 16,0 0 144 0,0 0 0-16,-12-3-344 0,8 19 201 15,-3 3 663-15,-6 6-240 16,1 4-376-16,-4-1-112 15,5 1-64-15,-6-4-96 0,9-3-40 16,1-2-16-16,3-8-56 31,4-2-72-31,0 0-736 16,8-7-448-16,20-3-905 0,-1-13-719 16,-2-3-4138-16</inkml:trace>
  <inkml:trace contextRef="#ctx0" brushRef="#br0" timeOffset="5059.88">16072 5162 1800 0,'0'0'4617'16,"0"0"-3081"-1,0 0-216-15,0 0 33 16,0 0-257-16,0 0-528 0,0 0-304 31,-7 10 464-31,7 3-112 16,-5-1-343-16,5 1-121 0,0-3-40 15,0-1-32-15,12-3-80 32,4-3-304-32,0-3-33 0,-4 0-143 15,4-3 264-15,-8-9 216 16,-4-4 0-16,-4-3 416 0,0 3 377 0,0 0 295 15,0 6-32-15,-4 1-328 0,0 9-344 32,-4 0-384-32,4 0-176 0,-8 13-768 15,0 3-3017-15,5-4-7161 0</inkml:trace>
  <inkml:trace contextRef="#ctx0" brushRef="#br0" timeOffset="6031.16">19263 5299 904 0,'0'0'10074'16,"0"0"-7874"-16,0 0-1384 0,0 0-527 16,0 0 399-16,-36 19 168 31,25-3-184-31,-1 6-24 16,0 3-352-16,4 4-288 0,0-4 184 15,8 1-184-15,0-4-8 16,8-3-160-16,4-6-112 0,8-7-608 0,8-6-1080 0,-4 0-1241 31,-5-12-4105-31</inkml:trace>
  <inkml:trace contextRef="#ctx0" brushRef="#br0" timeOffset="6347.5">19388 5178 2840 0,'0'0'6153'0,"0"0"-4520"16,0 0-529-16,0 0-392 0,0 0-16 16,0 0-264-16,0-10-176 15,-9 17 449-15,1 6-217 0,4-4-192 16,1 4-296 0,3-7-32-16,0 1 16 15,0-1-32-15,0-3 48 0,3 0 224 16,5-3-224-16,5 0 208 15,-6 0-112-15,5-6 8 0,-8-3-96 16,0-4 248-16,-4 3 96 16,0 1 200-16,0 2 224 15,0 4-40-15,0 3-391 16,-4 0-345-16,-8 0-793 0,4 10-1375 16,-4-1-3705-16</inkml:trace>
  <inkml:trace contextRef="#ctx0" brushRef="#br0" timeOffset="7766.57">3278 7052 3528 0,'0'0'6426'16,"0"0"-3490"-16,0 0-1968 0,0 0-511 15,0 0 55 1,0 0-112 0,0 0-208-16,0 0 448 0,-15 47-80 15,7-25-136-15,-5 7-88 0,6-4-64 16,-1 4-144-16,0-7-32 16,8 0-40-16,-5-3-48 0,5-6-8 31,0-4-328-31,9 1-560 0,14-10-872 15,1 0-1121-15,-3-3-3280 0</inkml:trace>
  <inkml:trace contextRef="#ctx0" brushRef="#br0" timeOffset="8136.39">3370 6823 5337 0,'0'0'4217'0,"0"0"-3329"15,0 0-192-15,0 0 536 16,0 0-192 0,0 0-456-16,-27 29-175 0,22-17-153 0,5-2-248 15,0 5 80-15,0-2 0 16,0-4-88 15,9 1-208-31,-5-3-96 0,3-7-257 16,1 0 105-16,1 0 456 15,-2-10-144-15,-7-2 64 0,0-5 80 16,0-2 344-16,0 3 176 16,-4 4 209-16,-4-1 103 15,0 7-16-15,4 3-424 16,4 3-344-16,0 0-48 15,0 15-720-15,0 2-1713 0,0-5-6673 16</inkml:trace>
  <inkml:trace contextRef="#ctx0" brushRef="#br0" timeOffset="9092.15">5852 7032 1816 0,'0'0'7369'16,"0"0"-5240"-16,0 0-977 0,0 0-64 16,0 0 33-16,0 0-233 0,0 0-336 15,0 0-24-15,-28 13 24 0,21 3-16 47,3 3-80-47,-5 3-88 16,5 4-167-16,0-1-129 0,4 0 24 15,0 1-96-15,0-4-168 32,0-3-585-32,8-6-375 0,12-4-880 0,-3-5-1809 15,-6-4-2929-15</inkml:trace>
  <inkml:trace contextRef="#ctx0" brushRef="#br0" timeOffset="9493.15">5924 6826 5697 0,'0'0'1736'0,"0"0"-760"15,0 0 257 1,0 0 119 0,0 0-168-16,0 0-240 0,0 0-184 0,-4-13-223 15,0 13-241-15,4 0-40 0,-4 4 0 16,4 2 16-16,0 0-176 16,0 4-16-16,0-4-72 31,0 1 0-31,0-5-8 0,0 2-144 0,4-1-464 15,0-3-337-15,0 0 545 16,-4 0 400-16,0-3 24 0,0-3 160 0,0-4 345 16,0 3 159-16,0 1-144 31,0 3-8-31,0 3-56 0,-4 0-224 16,4 0-256-16,0 3 0 15,0 7-104-15,0-1 96 0,0 1-1072 16,9-4-929-1,-5-3-4432-15</inkml:trace>
  <inkml:trace contextRef="#ctx0" brushRef="#br0" timeOffset="10495.87">9080 7083 9882 0,'0'0'4169'0,"0"0"-3113"15,0 0-464-15,0 0-40 0,0 0 72 16,0 0 152-16,-48 41-40 16,32-15-207-16,0 2-137 31,4 4-184-31,0 3-96 16,4-6-16-16,8-1-96 0,0-2-8 15,0-11-48-15,4-2-328 0,12-6-337 16,20-7-519-16,0 0-1376 15,-8-16-3514-15</inkml:trace>
  <inkml:trace contextRef="#ctx0" brushRef="#br0" timeOffset="10896.88">9108 6918 1464 0,'0'0'2576'16,"0"0"1897"-16,0 0-3464 0,0 0-433 15,0 0-16-15,0 0 8 32,0 0-32-32,0 0-224 15,0 0 176-15,0 6-48 0,-4-2-112 16,4 2-168-16,0-3-88 15,0 0-72-15,0 0 0 0,0 1 0 16,0-4-64-16,8 0-48 31,-1 0-80-31,1 0-128 0,-3-4 256 0,-5-2 64 16,0-3 72-16,0-1 464 16,0 7 193-16,0-3 543 15,-9 3-440-15,2 3-352 0,-1 0-304 16,4 0-168-1,-1 0-8 1,5 12-320-16,5-2-1312 16,3-4-1409-16</inkml:trace>
  <inkml:trace contextRef="#ctx0" brushRef="#br0" timeOffset="12093.48">16020 7029 9273 0,'0'0'2169'0,"0"0"-1033"0,0 0 56 16,0 0 73-16,0 0-329 31,0 0-376-31,0 0-312 16,0 0 344-16,-19 42-136 0,14-20-144 15,-3 6-112-15,5-2-56 0,-5 2-40 0,4-3-56 16,4-2-48-16,0-1 0 0,0-6-184 31,0-3-384-31,8-1-56 16,3-9-808-16,6 1-945 0,11-4-391 16,-5-7-2937-16</inkml:trace>
  <inkml:trace contextRef="#ctx0" brushRef="#br0" timeOffset="12431.97">16093 6870 936 0,'0'0'6177'0,"0"0"-4553"31,0 0-495-31,0 0 119 15,0 0-96-15,0 0-408 0,0 0-280 16,-33-9 465-16,25 22-241 16,4-1-384-16,0 8-304 0,4-8 40 15,0 4-40-15,0-3 80 16,4-1-80-16,4-6-344 16,1-2-144-16,2-4-225 15,1 0 417-15,-7-13 112 0,2-3 184 16,-7-3 344-16,0 0 217 0,0 0 255 15,-7 3 160-15,-2 7-296 32,5 3-336-17,0 6-344-15,0 2-200 16,0 11-1584-16,4 3-3217 0</inkml:trace>
  <inkml:trace contextRef="#ctx0" brushRef="#br0" timeOffset="13318.65">19252 7102 8889 0,'0'0'2401'0,"0"0"-1449"16,0 0-480-16,0 0-88 0,0 0 224 16,-16 10 321-1,7 6-121-15,-2 6-32 16,3 6-384-16,-1 4-168 15,2 3-120-15,3-3 16 0,4-1-120 16,0-5-104-16,0-7-32 16,8-7-104-16,4-2-720 0,7-10-1033 31,2 0-671-15,-6 0-3553-16</inkml:trace>
  <inkml:trace contextRef="#ctx0" brushRef="#br0" timeOffset="13697.51">19287 6975 6081 0,'0'0'2536'16,"0"0"-1303"-1,0 0-737-15,0 0-112 0,0 0 88 0,0 0-72 16,0 0 408-16,0 0-272 16,-11 42-264-16,11-27-96 15,0 1-72-15,0 0-104 0,0-6 0 32,0-1 0-32,4-9-232 15,3 0 216 1,-3 0 16-16,-4-12-8 0,5-1 16 0,-5-3 184 15,0 0 417-15,0 3 487 16,-5 0-352-16,1 7-112 16,4 6-352-1,0 0-280-15,-4 3-912 16,1 10-1073-16,3 0-2632 16</inkml:trace>
  <inkml:trace contextRef="#ctx0" brushRef="#br0" timeOffset="30492.87">14295 5734 2560 0,'0'0'3017'0,"0"0"-1513"16,4 0-1064-16,-4-3 0 15,0-1 288-15,4 1 185 0,1 3 207 31,-5-3-376-31,0 3-88 16,0 0-184-16,0 0-192 16,0 0-240-16,3 0-32 15,-3 0 56-15,0 0-56 0,8 0 120 16,0 0 48-16,8 0-72 16,0-3-24-16,4 3-8 0,0 0-24 15,3 0-32-15,2 0-16 16,-5 0 88-1,-1 0-88-15,5 0 0 0,-4 0-8 16,5 0 8-16,-2 0 40 16,-3 0-16-16,4 0-16 0,4 0 40 15,-5 0 0-15,5 0-48 16,0 0 8 15,0 0 48-31,4 0-56 0,-4 3 8 16,0-3 8-16,4 3 56 15,-4 0-72-15,0-3 17 0,0 4-9 16,-4-1 0-16,3-3 8 16,-7 3-16-16,4-3 16 15,-3 0 40-15,-6 3-48 16,5-3-8-16,-4 3 16 0,4 0-16 16,4-3 24-16,-1 4-16 15,5-1 0-15,0-3 0 0,4 0 8 16,-4 0 32-16,4 0-40 31,0 0 0-15,-8 0 0-16,0 0-8 0,0 0 16 15,-1 0-16-15,1 0 8 16,0 0 16-16,-3-3-24 0,2-1 0 16,1 4 48-16,4-3-48 15,0 0 0 1,0 3-8-1,4 0 8-15,0 0 0 0,-4 0 0 0,-4 0 0 16,-1 0-16-16,1 0 16 0,-4 0 8 16,0 0-8-16,0 0 0 15,0 0 8-15,-1 0-8 32,6 0 0-32,-5 0 0 0,4 0-8 15,-5 0 8-15,5 3-72 0,-3 0 72 0,-2-3 8 16,-3 4 0-16,0-1-8 0,0-3 16 15,-4 0-16-15,4 0 8 32,-8 0-8-32,0 0 0 0,-8 0 0 15,3 0-192-15,-3 0 128 16,0 0 64 0,0 0-105-16,0 0 105 0,0 3-224 15,-3 4-1120-15,-9-2-648 16,4 2-1169-16</inkml:trace>
  <inkml:trace contextRef="#ctx0" brushRef="#br0" timeOffset="32898.86">17702 5759 1456 0,'0'0'2008'16,"0"0"-1400"-16,0 0 1633 16,0 0-785-16,0 0-424 0,0 0-279 31,4 0-57-31,4 0 80 16,-1 0-216-16,2 0-120 15,3 0-88-15,-1-3-136 0,9 0 64 16,1 3-112-16,3-3-56 15,8 3 8-15,3 0-16 0,5 0 0 16,8 0-96-16,-1 0 40 16,6 0 32-1,2-4-32-15,0 4-32 16,1-3 88-16,0-3-24 0,0 0 121 16,0-1-121-16,-1 4-64 0,5-3 40 15,-4 2-56-15,4 2 8 0,-8 2 32 31,0-4-32-31,-8 4-8 16,-9-3 8-16,1 0-8 0,-4 0 104 16,0-1 72-16,-8-2 0 15,0 3 8-15,0 3-56 0,-5-3 88 16,2 3-208-16,-5 0 0 16,-4 0 16-1,-1 0-24 1,-2 0-48-16,-5 0-240 15,0 3 56-15,-4 0-1297 0,-8 10-239 16,-12-7-561-16,-1 0-3272 0</inkml:trace>
  <inkml:trace contextRef="#ctx0" brushRef="#br0" timeOffset="39801.21">16383 9963 7001 0,'0'0'2128'15,"0"0"-727"-15,-4-6-441 0,4 6 40 16,0 0-32-16,-4 0-159 31,4 0-201-31,0 0-152 16,-4 0-104-16,4 0-48 15,0 0 0-15,-4 0-56 0,0 0 0 16,-4 0 208-16,0 0-80 16,1 0-104-16,-6 6-8 0,5 0 16 15,-3 7-88 1,2-3-63-16,1 5 39 16,1 1 0-16,3 3-96 0,-1 3-64 15,1 1 104-15,4-1-112 16,0-3-72-16,4 0 72 0,8 0 48 15,9-6-48 17,-2-4-176-32,5 1-217 15,4-7-671-15,0-3-1272 0,-4-13-1561 16,-12-3-3977-16</inkml:trace>
  <inkml:trace contextRef="#ctx0" brushRef="#br0" timeOffset="40318.21">16486 9646 3208 0,'0'0'2369'15,"0"0"151"-15,0 0-1280 0,0 0-663 16,0 0 143 0,0 0 104-16,-7-4-280 15,-5 13-40-15,-1 4-32 16,2 0-120-16,-1 0-152 0,4-4-112 31,8 1-88-31,-4-4-16 16,4 1 16-16,0-4 56 0,4-3-40 15,4 0 377-15,4 0-153 0,-1 0-64 0,2-3-96 16,-1-7-72-16,-1-3-8 16,-2 1 8-1,-5-1 72-15,0 0-80 16,-4 3 0-16,0 5 312 0,0 1 336 15,0 1-200-15,-8 0-344 16,-1 3 200 0,-6 0-184-16,-2 0-120 15,2 0-128-15,-2 0-1232 16,10 0-849 0,7 0-6000-16</inkml:trace>
  <inkml:trace contextRef="#ctx0" brushRef="#br0" timeOffset="41336.56">19639 10052 2736 0,'0'0'2913'16,"0"0"63"-16,0 0-1191 15,0 0-321-15,0 0-104 0,0 0 89 0,0 0-441 16,0-3-480 0,0 3-280-16,-4 0-192 15,-1 6-56-15,1 7 224 16,-4 0 48-16,1 5 56 0,-6-2-208 15,5 4 32-15,4-2-48 32,1 1-32-32,3-3 24 0,0 3-96 15,0-3 0 1,11-3-16-16,6 3-192 16,2-7-216-16,5-9-728 0,-4 0-1073 15,-4 0-2183-15</inkml:trace>
  <inkml:trace contextRef="#ctx0" brushRef="#br0" timeOffset="41753.21">19749 9826 3208 0,'0'0'4817'15,"0"0"-3841"-15,0 0-632 16,0 0 65 0,0 0 471-16,0 0-312 0,0 0-32 15,-35 20-320 1,31-8 40-1,4 4-256-15,0-3 8 0,0-4 112 16,4 1-72-16,7-1 184 16,6-2-88-16,-1-4 48 0,0-3 0 15,0 0 16-15,-4-7-48 0,-5-5 168 16,-3-4 401-16,0 3-25 0,-4 0-88 16,5 4-192-16,-5 3-424 15,0 6-16-15,-5 0-2401 0,-3 6-1623 0</inkml:trace>
  <inkml:trace contextRef="#ctx0" brushRef="#br0" timeOffset="42956.59">12849 9947 7641 0,'0'0'2081'0,"0"0"-593"0,0 0 0 0,0 0 73 15,0 0-129-15,0 0-424 32,0 0-408-32,-12-13-176 15,12 13-224-15,-4 0-80 0,0 10-112 16,-4 9 280-16,-4 0 64 15,4 3-111-15,0 0-113 0,4-2-64 16,4 2-64-16,0-7 8 16,0 1-8-1,9-3-104-15,6 0-433 0,9-3-359 16,0-8-552-16,16-2-1105 16,-5-2-1503-16,-7-11-3066 0</inkml:trace>
  <inkml:trace contextRef="#ctx0" brushRef="#br0" timeOffset="43342.06">13040 9760 5841 0,'0'0'2928'15,"0"0"-1287"-15,0 0-697 16,0 0-328-16,0 0-176 0,0 0-24 16,-27 3-16-16,18 6 88 31,5 4-151-15,4 3 15-16,0-3-336 0,0 2-16 15,0-5 8-15,4 0 16 16,12-4 32-16,0 0 40 0,0-6 112 15,0 0-200-15,0 0-8 16,-8-12-72 0,-8-4 24-16,0 0-152 0,0 0 200 15,0-3 240-15,-8 6 0 16,0 7-240-16,0 3-112 0,-4 3-616 16,-4 0-1657-16,4 9-9001 0</inkml:trace>
  <inkml:trace contextRef="#ctx0" brushRef="#br0" timeOffset="44629.99">8478 10271 4560 0,'0'0'5034'0,"0"0"-3978"0,0 0-256 16,0 0-256-16,0 0 16 15,0 0 112-15,-28 6-40 0,16 4 57 16,5 3-41-16,-6-1-120 16,5 4-96-1,1 3-80-15,-1 0-168 0,3 0-88 16,5-3 0-16,0 3-96 16,0-3 0-1,0-3-344-15,13-4-224 0,2-2-528 16,9-7 31-16,-4 0-751 31,-4-7-2721-31</inkml:trace>
  <inkml:trace contextRef="#ctx0" brushRef="#br0" timeOffset="45131.28">8482 9979 4785 0,'0'0'3256'0,"0"0"-2096"0,0 0-743 15,0 0-73-15,0 0 32 16,0 0-136-16,0 0-144 16,0 0-32-16,-23 28-64 0,23-21-88 15,0-4 80-15,0 0 16 16,0-3 296-16,0 0 248 15,3 0-56-15,1-6-144 0,0-4-216 16,0 0-120-16,-4-2 40 16,0 2-56-16,0 4 0 15,0 3 256-15,0 0 448 0,-4 3-400 47,-4 0-176-47,5 0-56 0,-1 6-72 16,-1 3-672-1,5 4-1336-15,0-3-4281 16</inkml:trace>
  <inkml:trace contextRef="#ctx0" brushRef="#br0" timeOffset="45949.02">9168 10083 1176 0,'0'0'5217'0,"0"0"-2817"16,0 0-1031-16,0 0 55 16,0 0-248-16,0 0-488 0,-24-6-184 15,16 19-143-15,-1 3 247 16,-2 6-56-16,3 7-192 0,-1-1-96 15,1 1-96-15,5-1-56 16,3-2-112-16,0-4-64 16,0-6 56-16,7 0-488 0,10-10-648 15,3-3 495-15,16-3-431 16,-4-9-1608-16,-4-4-5794 0</inkml:trace>
  <inkml:trace contextRef="#ctx0" brushRef="#br0" timeOffset="46287.58">9259 9874 3992 0,'0'0'4881'0,"0"0"-3056"15,0 0-937-15,0 0-296 0,0 0 120 16,0 0-152-16,0 0-200 16,0 0-312-1,-48 70-48-15,48-61-104 16,4-2 104-16,9-4 48 0,-2-3 88 0,1 0-136 16,-4 0-128-16,4-10-176 0,-4 1 88 15,-8-7 96-15,0 3 40 31,0 4 80-31,-4 2 136 16,-8 7 64-16,0 0-48 0,0 4-152 16,-4 8-512-1,8-2-2448-15</inkml:trace>
  <inkml:trace contextRef="#ctx0" brushRef="#br0" timeOffset="47591.18">4223 10074 936 0,'0'0'5209'16,"0"0"-2473"-16,0 0-1423 16,0 0-409-16,0 0-184 0,0 3 24 15,0 3-136-15,0-2-136 16,-8 8 257-16,0-2 7 15,-4 9-40 1,4 0-232-16,-4 3-192 16,8 1-144-16,0 2-120 0,4 0-8 15,0-3-8-15,0 1 8 16,8-1-176-16,0-6-1136 16,11-10-417-16,-2-2-1023 0,-2-4-3121 15</inkml:trace>
  <inkml:trace contextRef="#ctx0" brushRef="#br0" timeOffset="48023.51">4299 9814 7513 0,'0'0'1720'0,"0"0"-1231"0,0 0-233 16,0 0 8-16,0 0 120 15,0 0-208-15,0 0-88 0,0 0-88 31,-24 15-136-31,24-8 16 16,8-4 120-16,-1 0 128 0,2-3 16 0,-5 0 144 16,4 0-280-16,-8 0 0 15,0 0 232-15,0 0 168 0,0 0-104 16,0-3-40 0,0-3 528-1,-8 2-320-15,4 4 25 0,-1 0-145 16,5 0-256-1,0 0-96-15,0 10-833 16,0 6-415-16,0-7-3497 0</inkml:trace>
  <inkml:trace contextRef="#ctx0" brushRef="#br0" timeOffset="48625.18">5059 10042 8097 0,'0'0'2257'0,"0"0"-1401"0,0 0 8 31,0 0 32-31,0 0-200 16,0 0-295-16,0 0-73 16,-83 73-40-16,78-53-48 15,5 2-240-15,0-3-8 0,0-3-56 16,0 3 56-16,17-7-448 16,-2-2 136-1,6-4-265-15,7-6-415 16,-4 0-1136-16,0 0-3233 0</inkml:trace>
  <inkml:trace contextRef="#ctx0" brushRef="#br0" timeOffset="48925.94">5143 9833 7273 0,'0'0'2385'0,"0"0"-1729"32,0 0-408-32,0 0 48 15,0 0 240-15,0 0-200 0,0 0-248 0,-28 66-88 16,28-59-184-16,4-1 8 0,9-3 160 16,-6-3-64-16,9 0-544 15,-4-9 40 1,-4-4 56-16,0-3 215 15,-8-3 273-15,0 3 40 32,0 0 281-32,-4 7 183 0,-8 9 176 0,0 0-400 15,-4 9-240-15,0 7-1032 16,1 0-5322-16</inkml:trace>
  <inkml:trace contextRef="#ctx0" brushRef="#br0" timeOffset="50144.62">4335 11922 72 0,'0'0'1072'0,"0"0"6097"16,0 0-5640-16,0 0-857 0,-9 0-8 15,5 3 160-15,-4 4-80 0,5 2 56 32,-5 4-63-32,-1-1-25 0,1 1-40 15,1 3-168-15,3 3-176 16,-4-3-72-16,3 3-112 0,5-3-48 16,-4-1-32-16,4-2-56 15,0 0-8 1,0-7-512-1,4-3-720-15,17-3-32 16,-10 0-1465-16,6-9-2248 0</inkml:trace>
  <inkml:trace contextRef="#ctx0" brushRef="#br0" timeOffset="50476.68">4374 11789 5761 0,'0'0'3256'15,"0"0"-2247"-15,0 0-641 0,0 0-32 16,0 0-104-16,0 0-176 16,0 0-48-16,0 0-8 0,-15 47 136 15,15-44 40-15,0-3-168 16,4 0-8-16,0 0-56 31,-1 0-136-15,1-6 184-16,-4-4 8 0,0 1 176 0,0-4 64 31,-4 4 96-31,-3-1-88 16,3 4 272-16,-1 3-216 0,5 3-304 15,0 0-608-15,0 0-3385 16</inkml:trace>
  <inkml:trace contextRef="#ctx0" brushRef="#br0" timeOffset="51078.18">5155 11865 696 0,'0'0'10154'31,"0"0"-7738"-31,0 0-1279 0,0 0-449 16,0 0-344-16,0 0 272 15,0 0 32-15,-44 63-328 16,37-34-32-16,-2-4 72 0,1 4-64 15,4-4-160-15,1-6-88 16,3 0-48-16,0-3-48 16,7-6-112-16,14-7-288 0,3-3-448 15,11-6-1088-15,-3-13-2753 16,-8-1-3969-16</inkml:trace>
  <inkml:trace contextRef="#ctx0" brushRef="#br0" timeOffset="51401.05">5243 11690 1224 0,'0'0'5465'0,"0"0"-3065"15,0 0-1583-15,0 0-497 0,0 0-40 16,0 0-64-16,0 0 40 31,-12 42-256-31,16-39-88 16,4-3-400-16,-1 0 152 0,-2 0-200 16,7-3 215-16,-8-7 273 15,-1 0 48-15,-3-2 217 16,0 5 231-16,0 4 56 0,-7 3 272 31,-1 0-488-31,4 0-288 0,-1 10-472 16,1-4-4481-16</inkml:trace>
  <inkml:trace contextRef="#ctx0" brushRef="#br0" timeOffset="52381.41">8502 11982 3728 0,'0'0'6458'15,"0"0"-5018"-15,0 0-416 16,0 0 24-16,0 0 89 0,0 0-97 15,-84 35-168-15,69-16-264 32,2 3-64-32,-2-2-120 15,7 5-184 1,4-3-88-16,4-3-63 0,0 0-1 0,0-3-88 16,0 0-297-16,8-7-551 15,-1 1-488-15,5-10-1024 0,1 0-1745 31,-2-6-3057-31</inkml:trace>
  <inkml:trace contextRef="#ctx0" brushRef="#br0" timeOffset="52704.34">8506 11823 2560 0,'0'0'2569'0,"0"0"1463"15,0 0-3023 1,0 0-441-16,0 0-296 0,0 0 72 16,0 0 8-16,12 13-112 31,-12-3-112-31,4-4-56 16,0 0-48-16,-4-3-16 0,4-3 32 15,-4 0-32-15,4 0 64 16,-4 0 152-16,0-12-8 0,0 2-64 0,4-6 24 0,-4 4-104 31,0 2 104-31,0 1 136 16,0 2 281-16,0 7-49 15,0 0-312-15,-4 0-32 0,-4 4 0 16,0 5-200-16,0 4-72 0,0-4-1673 16,4-3-4312-16</inkml:trace>
  <inkml:trace contextRef="#ctx0" brushRef="#br0" timeOffset="53384.01">9307 11915 2576 0,'0'0'5145'16,"0"0"-2632"-16,0 0-1385 0,0 0 192 0,0 0 57 0,0 0-393 15,-44-6-128-15,32 6-32 16,0 3 56-1,-4 10-120-15,0 3-247 16,0 3-33-16,0 3-64 16,0 4-32-16,4-1-160 0,1 0-104 15,7 1-64 1,4-1-40-16,0-2-16 16,4-5-320-16,15-5-296 0,1-3-272 15,5-7-217 1,10-3-1255-1,-3-16-2721-15,-12 0-5041 0</inkml:trace>
  <inkml:trace contextRef="#ctx0" brushRef="#br0" timeOffset="53706.96">9419 11709 6769 0,'0'0'4049'0,"0"0"-3225"15,0 0-456 17,0 0-8-32,0 0 176 0,0 0 0 15,0 0-280-15,0 0-128 16,-13 19-128-16,13-12-16 0,0-7-8 16,5 2 24-16,-1 2 0 15,3-4-88-15,-3 0-336 16,0 0 192-16,0 0 232 0,-4-6 48 15,0-4 376 1,0 0 273-16,0 1 551 0,-4 3-72 16,0 2-280-16,0 4-328 0,1 0-408 15,3 0-160-15,-4 16-744 16,4-6-2400-16,-4 0-5826 16</inkml:trace>
  <inkml:trace contextRef="#ctx0" brushRef="#br0" timeOffset="54740.87">12865 11858 7553 0,'0'0'1800'16,"0"0"-223"-16,0 0-233 15,0 0 312-15,0 0-63 0,0 0-329 16,0 0-376-1,-28-32-408-15,16 36-136 16,-4 5-7-16,0 10-81 0,0 1-56 16,0 2-40-16,4 3-136 15,5-3-24-15,-2 0-48 16,9-2 32-16,0-1-80 31,12-4-296-31,4-2-89 16,4-3-263-16,12-7-472 0,-8-3-1257 15,0 0-2400-15</inkml:trace>
  <inkml:trace contextRef="#ctx0" brushRef="#br0" timeOffset="55104.12">12968 11678 3776 0,'0'0'5281'0,"0"0"-3888"0,0 0-313 31,0 0-408-31,0 0-88 16,0 0-80-1,0 0-16-15,0 0-207 16,0 0-105-16,-35 22-176 0,35-22-88 16,0 3-33-16,0-3-207 15,3 0 248-15,9 0 8 16,-3-3-320-1,2-7 176-15,-7-2 200 0,0-1 16 16,-4 0 88-16,0 4 296 0,-4 2 481 16,-4 4-145-16,-3 3-504 15,2 0-168-15,5 6-48 16,0 7-8 0,4-4-184-16,0 4-1057 15,4-3-1199-15,4-4-4850 0</inkml:trace>
  <inkml:trace contextRef="#ctx0" brushRef="#br0" timeOffset="55928.31">16327 11693 224 0,'0'0'7329'0,"0"0"-5336"0,0 0-161 31,0 0-736-31,0 0-64 16,0 0-231-16,0 0-185 0,13-15-296 16,-13 30-16-16,-13 7 664 0,-2 7-368 15,-2 3-264-15,2-4-160 0,-2 4-96 16,6 0-24-1,2-4-8-15,9-2-48 16,0-4-24-16,9-3-208 31,6-6-440-31,21-10-584 0,-8-3-1385 16,-4 0-3864-16</inkml:trace>
  <inkml:trace contextRef="#ctx0" brushRef="#br0" timeOffset="56344.94">16458 11509 24 0,'0'0'5593'0,"0"0"-3385"15,0 0-1080-15,0 0-479 0,0 0-169 16,-7-3 16-1,-1 3 176-15,4 0-168 0,-4 0-32 16,0 0-112 0,4 3-40-16,0 0 64 15,0 4-384-15,4-1 0 16,0 0 8-16,0 0-8 16,0 1 0-16,4-4 344 0,4-3-192 31,0 0-88-31,0 0 16 15,0 0-80-15,-4-12 0 0,-1 2-40 0,-3-3 40 16,0 1 489-16,0 2 135 16,-7 4-72-16,3 2-176 0,0 4-376 15,-4 0-56-15,8 7-56 16,0 12-1176 0,0-6-1721-16,8-1-7289 0</inkml:trace>
  <inkml:trace contextRef="#ctx0" brushRef="#br0" timeOffset="57247.25">19583 11823 16 0,'0'0'5537'16,"0"0"-2281"-16,0 0-1943 0,0 0-913 15,0 0 208-15,0 0 472 16,-25 16 16-1,14-6-143 1,-6 2-321 0,2 5 0-16,-1-2-184 0,8 4-112 15,-5 4-208-15,9-1 48 16,4 0-16-16,0 0-72 0,0-3-80 0,4 0-16 16,9-6-320-16,-2-4-624 31,14-5-384-31,-9-4-993 0,-4 0-3536 0</inkml:trace>
  <inkml:trace contextRef="#ctx0" brushRef="#br0" timeOffset="57648.31">19614 11725 1664 0,'0'0'104'0,"0"0"4713"16,0 0-3233-16,0 0-520 16,0 0-175-16,0 0 87 0,0 0-144 15,0 0-328-15,0 0-216 0,0 0-120 31,0 0-112-31,0 0 48 16,0 10-80-16,0-1-24 0,0-3 128 16,8 4-56-16,0-3-72 0,4-5 216 15,-4-2-208-15,-4 0 0 16,0 0 64-16,-4-6-64 16,0-7 64-1,0 4 337-15,0-4 127 0,-8 7-88 16,4-1 80-1,4 7-368-15,-4 0-160 16,4 7-688-16,0 12 32 16,0-3-1809-16,-3 0-9081 0</inkml:trace>
  <inkml:trace contextRef="#ctx0" brushRef="#br0" timeOffset="120701.74">2067 9874 464 0,'0'0'0'0</inkml:trace>
  <inkml:trace contextRef="#ctx0" brushRef="#br0" timeOffset="122152.31">1856 9792 384 0,'0'0'840'16,"0"0"3481"-16,0 0-2577 31,0 0-808-31,0 0 72 0,0 0 25 0,0 0-137 16,0 2-120-16,0-2-136 0,0 0 8 15,0 0 112-15,0 0-55 16,0 0-129-16,0 0-48 0,0 0-8 31,0 0-48-31,0 0-128 16,0 0-64-16,0 0-32 0,0 0-80 0,0 0-24 16,0 0-32-16,0 4-24 15,0-4 8-15,4 0-88 16,-4 0 160-1,8 0 32-15,0 0 1 16,4 0 15-16,4 0-32 16,3 0-24-16,-2 0 8 15,3 0-88-15,-4-4 72 16,4 2 40-16,-5-2-72 16,2 4-48-16,-6-3-64 0,-3 3 8 31,1 0 32-31,-2-3-48 15,-3 3 48-15,0 0-40 0,5 0 8 16,-2-3 40-16,5 3 0 16,4-4-40-16,0 1 56 15,4 0-72-15,4 3 16 16,-4-3-8-16,-4 3 0 16,-1-3 8-16,-2 3-16 0,-5 0 8 0,-4 0-8 15,-1 0-48-15,-3 0 48 16,0 0 0-1,4 0 8-15,-4 0 0 16,4 0-8-16,-4 0 64 16,0 0-56-1,0 0-8-15,0 0 8 16,0 0-8-16,0 0 0 0,0 0 0 16,0 0-96-16,0 0 96 0,0 0 0 15,0 0 0-15,0 0-168 0,0 0-256 31,0 0-360-31,0 0-273 16,0 0-807-16,0 0-280 16,0 0-745-16,0 0-3737 0</inkml:trace>
  <inkml:trace contextRef="#ctx0" brushRef="#br0" timeOffset="122722.65">2235 9639 1096 0,'0'0'5313'0,"0"0"-3521"0,0 0-744 15,0 0 65-15,0 0 111 16,0 0-72-16,0 0-160 0,0 0-239 15,0 0-81 1,0 0-48-16,0 0-144 16,0 0-184-16,0 7-72 0,4-2 176 15,0 2-120-15,0 3-128 16,3-1 0-16,1-3-64 16,5 4 120-16,-2-4-16 0,6 4-120 15,-2-1 56 1,1-2 0-1,4 2-80-15,-4-3 0 0,0 4-48 16,-4-7 0-16,-8 4 8 16,0-4-8-16,-4-3 0 15,0 3 0-15,0-3 0 16,0 3 273 0,-4 0-73-16,-4 4 40 15,-4 2-72-15,-4 1-40 0,0-1-24 0,0 4 32 16,0 3 24-16,-7 0-16 15,7 0-136-15,-9 3 64 0,10-3-64 16,-1-1 40 0,0-2-8-16,12-4-40 15,-4-5 0-15,8-1-128 16,0 0-528 0,0-3-345-16,8-6-1071 15,8-4-833-15,0-6-6016 0</inkml:trace>
  <inkml:trace contextRef="#ctx0" brushRef="#br0" timeOffset="131160.24">19858 12852 2920 0,'0'0'3097'16,"0"0"-1049"-16,3 0-840 0,1 0-391 31,0 0-217-31,0-3 384 0,-4 3 104 0,0 0-168 15,0 0-255-15,0 0-153 0,0 0 40 16,0 0-120-16,0 0-232 31,0 0-200-31,0 0 0 16,0 0 0-16,0 0 64 0,0 0-64 31,0 0 0-31,0 0 0 0,0 0 8 16,-12 0 200-16,5 0-96 0,-6 0-48 15,-2 0-16-15,2 0-40 16,-2 3 64-16,2-3-72 16,2 3 8-1,-1-3 0-15,-4 3 0 16,4-3 0-16,-1 4 0 0,6-4 0 0,-1 3 40 16,0-3-48-16,3 0 0 15,5 0 0-15,0 3 8 0,-3-3-8 31,3 0 0-31,0 0-64 16,0 0 64-16,0 0 8 0,0 0 96 16,0 0 40-16,0 3-32 0,0-3-24 0,0 0-80 31,0 4 80-31,0-1-80 16,0 3 136-16,0 0 112 0,3 4-80 15,2-1-40-15,-5 4 40 16,8-3 96-16,-4 5-48 0,0-5-71 31,0 2 15-31,-1 1-24 0,-3 0-136 16,4-4 112-16,1 4-48 15,-5 3-64 1,4-6 0-16,-4 5 56 16,0-2-56-16,0 0 48 0,0 3-8 15,0-4 16-15,0 1 16 16,0 0-32-16,0 3-40 0,0-4 40 0,4 1 16 31,-4 0 8-31,4 3 0 16,0-3 0-16,-4-1 8 0,3 4-32 15,1 0-40-15,1 0 40 16,-1 0 0-16,0-1 0 16,0 1-40-16,0 3 56 15,-1-2-56 1,-3-5 0-16,0 1 72 15,0-1-72-15,0 1 0 16,4 0-8-16,-4 0 8 0,0-1-8 16,4 1 8-16,-4 3 0 15,5 0 64-15,-5-1-24 0,0-2-40 16,4 3 56 0,0-3-56-16,-4-1-8 15,0-2 88-15,4 3-88 0,-1 3 88 16,-3-4-80-16,4 4 72 15,0 0-8-15,0-3-64 16,1 2 40-16,-1 2-40 16,-4-2 0-16,4 1 40 15,-4 0-48-15,0 0 8 0,0-3 8 16,0 3-8-16,0 3 0 16,0-3 0-16,0-1 0 31,0 1 8-31,0-3-16 0,0 3 16 15,0-3-8-15,0-4 0 16,0 4-8-16,0-4 8 16,3 1 0-16,-3-1 48 0,4 1-56 15,4 0 0-15,-8-1 0 16,5 4 8-16,-1-4 0 0,-4 1-8 31,0-1 8-31,0 0 8 16,0 1-16-16,0 0 8 0,0-4 0 0,0 4 0 15,4-4 0-15,-4 0 0 16,0 0 0-16,0 4-8 16,0-3 8-16,0 2-8 15,0 0 0-15,0-2 8 16,0 3-8-16,0-1 8 16,0 0 0-1,0 1-8-15,0-1 0 16,3-2 8-16,-3 3-8 15,4-1 8-15,-4 0 0 0,0-2-8 32,0-1 8-32,0 4-8 15,0-4 0-15,0 0 8 0,0 1-8 0,0-4 8 16,0 3-8-16,0-3 0 0,0 1 8 16,0-1-8-16,0 3 0 0,0 3 8 31,0 8-8-31,0-2 272 15,4 1 136-15,0 0-264 16,0-3-136-16,1-1 0 0,-1 5 40 16,-4-8-32-1,3-3-16-15,-3 1 8 16,0-4-8-16,0 0 0 16,0 0 0-1,0 1 0-15,0-4 0 0,0 2 56 16,0 2-56-16,-3-1 0 15,3 0 0-15,0 0 8 0,0 4-8 32,0 2 0-32,0 1 8 0,0 6 8 15,0-1 208-15,7 2-120 16,1-5-96-16,-4 4 32 16,0 0-24-16,0-7-16 0,-4 1 0 0,0-4 0 15,0 1 0-15,0-1 0 16,0-3 0-16,0 0 8 15,0 0 0-15,0 0-8 16,-4 4 0-16,4-1 0 16,0 4 8-16,0 6-8 0,0 3 0 15,0-1 16-15,0 5 24 16,0 2-32-16,0 1 32 0,4-1-32 31,4 0-8-15,0-2 0-16,-8-4 0 15,4 0 0-15,-4-6 0 0,0-4 0 16,0-3-8-16,0 4 8 0,0-3-8 16,0 2 8-16,-4 0 0 15,0 4 0 1,0 3 0-16,0-4 0 16,4 8 0-16,0-4 8 15,0 2-8-15,0 2 16 0,0-5-16 16,0 2 8-16,0-2 0 0,0-2-8 15,0 3 0-15,0-3 8 16,4 2-8 0,0-2 0-1,-4-4 0-15,0 4-8 16,0-3 8-16,0 3-8 0,0-1 8 16,0-2 0-16,0-1 0 31,0 4 0-31,0-4 0 0,0 4 8 15,0-3 0-15,0-1-8 16,0 1 64-16,0-4-64 0,0 4-16 16,0-1 16-16,0 1-16 0,0 6 16 15,0-7 0-15,0 4 0 0,0 0 0 16,0 2 0 0,0-2 0-16,0 3 48 15,0 0-48-15,4 3 0 16,0-3 0-16,0-3 0 0,-1-1 0 15,-3 1 8-15,0 3 0 16,0-4-8-16,0-2 0 0,0 3 0 16,0-1 0-1,0 1 0-15,0 3-8 16,0 0-32-16,0 0 40 16,0 0 16-16,0 3-8 15,0-3-8-15,0 2 0 16,0 2 8-16,0-1-8 0,0-4 8 31,0 1-8-31,0 0 8 16,0 0 0-16,0 0-8 15,0 0 0-15,5 0 0 0,-5 3 0 16,0-3 8-16,4 3 0 0,0 0-8 0,0-3 48 16,0 3-40-1,0 0 0-15,4 0 56 16,-8 0-64-16,4 0 0 15,0 0 8-15,-4-3-8 16,0 0 8-16,0-1-8 0,0-2 0 31,0 0 0-31,0 0 8 0,0 2 0 16,0-2 48 0,0 0-56-16,4 3 73 15,0 0-9-15,0 0-56 16,-1-3 96-16,1 6-32 0,-4-4 16 15,5 1-80-15,-1 0 0 16,-4 3 56-16,0-3-56 16,4-4 40-16,-4 1 0 15,4 4-40-15,3-5 128 16,1-2-8-16,5 2-80 0,-2-2 16 16,6-1-8-16,-2 1-48 15,2-1 0-15,-2 0 40 0,5-2-40 31,1 3 0-31,2-4-8 16,5 1-40-16,3-7-376 16,22-4-401-16,-5-15-743 15,-9-6-3681-15</inkml:trace>
  <inkml:trace contextRef="#ctx0" brushRef="#br0" timeOffset="132563.78">20101 12766 7985 0,'0'0'1681'16,"0"0"-537"-16,0 0 320 16,0 0 401-16,0-9-345 0,0 9-640 0,0 0-384 15,0 0-120-15,0 0 72 32,0 0-56-32,0 0-128 15,0 6-160-15,0 7-104 0,0 3 121 16,0 9 55-16,0 7-48 0,0-1-32 15,0 8-32-15,0-7-56 16,0 3 0-16,0-4 8 16,0-5 32-1,4-4-48-15,-4-6-160 0,0-7-144 16,3-2-89-16,-3-4 9 0,4-3 248 0,0 0 136 31,4-10 48-31,1-5-40 31,2-5 64-31,1-2-64 16,4 0 40-16,0 3-40 0,-4 3 0 16,-4 3 8-16,-1 10-16 0,2 0 0 15,-5 3 56-15,0 0-56 0,4 0 0 16,-5 9-8-16,10 4 8 0,-5 0 8 31,-4 3 8-31,3-1-8 16,2-2 64-16,-5 6-72 0,0-3-8 15,0 0 8-15,-4-3-144 16,3-1-648-16,1-2-792 0,0 0-1001 16,5-8-2280-16,-5-2-1312 0</inkml:trace>
  <inkml:trace contextRef="#ctx0" brushRef="#br0" timeOffset="132779.91">20427 12932 8873 0,'0'0'2777'0,"0"0"-1057"15,0 0 233-15,0 0-585 16,0 0-704-16,0 0-416 16,4 0-168-16,0 9 392 0,0 4 145 15,0 2-201-15,0 5-192 16,4-1-128-16,-4 0 0 15,-4 0-96-15,3 0-368 0,-3 6-1233 16,0-3-3192-16,0-6-5465 16</inkml:trace>
  <inkml:trace contextRef="#ctx0" brushRef="#br0" timeOffset="133497.53">20077 13325 7457 0,'0'0'3969'16,"0"0"-2641"-16,0 0-232 16,0 0 161-16,0 0-425 0,0 0-200 15,0 0 104 1,11 35-248 0,-7-19 40-16,-4 6-232 0,5-3-111 15,-1 7-137-15,0-1 16 0,-4 4-48 16,3-4-8-16,5 0 8 0,-8-6 32 15,4 1 8-15,0-11-48 32,-4-3-8-32,5-2-112 0,-5-4 112 15,0 0 24-15,7-10-24 16,-3-9-80-16,4-3 24 16,0 0 48-16,0-4 8 15,0 4-8 1,0 3 16-16,0 6-8 15,-4 7 64-15,-4 3-16 0,4 3-48 16,0 0 0-16,0 6 0 16,0 3 8-16,3 8 48 15,-2-2-8-15,3 1-32 0,-4 0 32 0,0 0-48 16,0-3-144 0,-4 0-425-1,3-4-703-15,1-3-992 0,1-6-1913 16,3 0-3089-16,-4 0 4706 0</inkml:trace>
  <inkml:trace contextRef="#ctx0" brushRef="#br0" timeOffset="133820.73">20383 13430 4480 0,'0'0'5578'0,"0"0"-3754"0,0 0-512 15,0 0 217-15,0 0 15 16,0 0-648-16,0 0-552 16,0 0-168-16,84 10-176 0,-84 2 8 15,0 1 48-15,0 3 152 16,-5 0-80-16,-6-1 48 0,-1 2-48 16,4-5 40-16,0-2-72 15,4-4 1 1,4-3-97-16,0-3 8 0,8 0 0 15,12 0 392 1,8-3-184-16,4-7-216 16,4 1-288-16,-1 0-857 15,1 2-1575-15,-12 4-1761 0,-11 0-3345 16</inkml:trace>
  <inkml:trace contextRef="#ctx0" brushRef="#br0" timeOffset="134500.31">20168 13865 6465 0,'0'0'4921'0,"0"0"-3721"31,0 0-120-31,0 0 281 0,0 0-481 16,0 0 40-16,12 35-64 16,-8-16-112-16,0 6 105 0,0-3-361 15,0 4-256-15,4 0-80 0,-8-1-56 0,4-6-40 16,-4 0-48-16,4-6 8 31,-4-7-8-31,0 0 8 16,0-3-16-16,0-3-8 0,0 0 8 15,3 0 48-15,-3-9-48 16,9-4-80 0,-1-3 16-16,3-6 56 0,2 0 0 0,-1 3 8 31,-1 3-8-31,-2 6 8 15,-5 4 96-15,0 6 88 16,-1 0-104-16,1 0-80 0,0 3 0 16,5 10 72-16,-1 0-8 15,-1 3-16 1,1-1-40-16,1-2 40 16,-5 3-40-16,-1-4-8 0,1 1-184 15,-4 0 32-15,0-4-776 0,0-2-601 16,0-7-1423-16,4 0-2737 15,-4 0-1465-15</inkml:trace>
  <inkml:trace contextRef="#ctx0" brushRef="#br0" timeOffset="134986.09">20475 13941 9722 0,'0'0'1672'0,"0"0"-184"16,0 0 361-16,0 0-633 16,0 0-784-16,0 0-264 0,68-6-88 15,-52 6 48-15,-1 0 152 16,6 0 40 0,-10 3-144-16,1 0-56 31,-3 3-120-31,-6-2 0 0,-3 2 0 15,0 1 176-15,0-1 136 0,0 0 40 16,-7 4-15-16,-2-7-81 16,1 3-64-16,1 0-64 0,-1-2-56 15,-1-1-24 1,1 3-32 0,8-6-16-16,0 4 0 0,0 1-8 0,0-1-144 15,4 5 152-15,9 1-16 16,6-1-16-16,-2 1 16 0,-2 2 16 15,-6-2 0-15,-2-3-144 32,-7-1-8-32,0 3 8 15,0-2 144-15,-12-1 16 0,-7 1-8 0,-2-1-8 0,1 0 0 16,-3-3-649-16,-13 0-1567 16,12-3-3993-1,0 0-3537-15</inkml:trace>
  <inkml:trace contextRef="#ctx0" brushRef="#br0" timeOffset="135729.12">20268 14344 7617 0,'0'0'4369'0,"0"0"-3369"0,0 0 545 0,0 0 327 16,0 0-552-16,0 0-632 15,3 0-359-15,1 13 151 0,5 3-80 16,-1 6-184-16,-4-3-96 16,3 3-16-16,-3 4-8 0,1-4-48 31,-1 1-40-15,0-8 0-16,0 1 40 15,-1-3-48-15,-3-7-120 0,0-3-176 16,4 1 72-16,-4-4 120 15,0 0 104 1,0 0-8 0,4-10-160-16,0 0 8 0,1-5 152 0,6-5 8 15,1 1 8-15,4 0 8 0,5-3-8 16,2 6-8-16,-3 3 56 16,0 7-48-16,0 3 72 15,-4 3 40-15,-8 0 8 0,-1 7 8 31,-3 5-64-31,-4 7 80 16,0 3 24 0,0-3-8-16,0 3-104 0,-4-2-56 0,-3-4 0 15,7 0-8-15,0-7-248 16,0-3-1056-16,0-2-1329 16,11-4-2112-1,6-13-2497-15,-2-3 4218 0</inkml:trace>
  <inkml:trace contextRef="#ctx0" brushRef="#br0" timeOffset="136076.44">20682 14383 2880 0,'0'0'7442'16,"0"0"-5106"-16,0 0-511 0,0 0-273 16,0 0-528-16,0 0-480 0,0 0-120 15,0 0 152-15,4 31-95 16,0-15-201-16,-4 0-56 0,0 0-104 31,4-1-56-31,0-2-8 16,0-3-56-16,0-3-48 0,4-7-296 15,4 0 48-15,-1 0-145 16,6-13 289-16,-2-4 24 16,-2-1 120-16,-2 2 8 15,-3 6 256 1,-3 4 377-16,-1 3-89 15,-4 3-176-15,0 3-248 0,0 10 24 16,0 2 24-16,0 5-72 16,0 2-48-16,0-3-48 15,0 0-112 1,-4 3-1168-16,-1-6-3289 0,-6-6-7010 16</inkml:trace>
  <inkml:trace contextRef="#ctx0" brushRef="#br0" timeOffset="136894.07">20419 14757 10186 0,'0'0'3160'15,"0"0"-807"-15,0 0-1201 0,0 0-576 16,0 0 192-16,0 0 121 31,0 0-305-31,20 98-336 0,-12-63-80 16,-8 0 24-16,4 1-96 15,-4-5-8 1,0 1-24-16,0-10-56 16,0-3-8-16,0-9-48 0,4-7-80 0,0-3-184 15,4 0 88-15,4 0 128 16,-1-13-80 0,6-6-40-16,-6-3 72 15,6-7 144-15,-6 4 0 16,6-1 0-16,-2 4 8 0,-2 7 0 15,-2 2 208-15,1 9 16 32,-3 4 96-32,-2 0-72 0,1 0-40 0,0 13-48 15,-3 3 24-15,2 6-40 16,1 3-48-16,-8-2-32 16,4-1-24-16,-4-3-40 0,4 0-8 0,-4-6-464 15,0-3-576-15,0-4-721 0,4-6-2216 31,0 0-1384-31,4 0-1160 0</inkml:trace>
  <inkml:trace contextRef="#ctx0" brushRef="#br0" timeOffset="137194.81">20861 14907 224 0,'0'0'10482'0,"0"0"-8074"16,0 0-783-16,0 0-145 0,0 0-592 16,0 0-584-16,0 0-136 0,0 0 176 31,0 44 224-31,0-22-87 0,5 0-161 16,6-3-112-16,1 0-104 15,4 0-32-15,0-6 0 0,0 0-72 16,-8-1-40-16,0-5-264 15,-8 3-104-15,0-4-49 32,-4 0-79-32,-15-3-360 15,-9-3-1112-15,-17 0-2665 16,9-15-3393-16,1-2 6242 0</inkml:trace>
  <inkml:trace contextRef="#ctx0" brushRef="#br0" timeOffset="137348.43">20877 14837 4961 0,'0'0'8209'0,"0"0"-6000"15,0 0-945-15,107-7 456 0,-70 7-623 16,-5 0-697-16,-9 7-400 16,-10-4-768-1,-13-3-3265-15,0 0-5025 16,-9 0 3058-16</inkml:trace>
  <inkml:trace contextRef="#ctx0" brushRef="#br0" timeOffset="138235.2">20610 15290 10098 0,'0'0'2472'0,"0"0"-1504"16,0 0 377-16,0 0 31 16,0 0-216-16,0 0-240 0,0 0-135 15,0 0-49-15,52 80-240 16,-52-58-176-16,0 4-200 16,0-4-56-1,0 3-56-15,0-6 40 0,0 0-32 16,0-3-16-16,0-6-88 15,0-1-96-15,4-9-48 0,-4 0 16 0,8 0 24 16,0-3 96-16,8-13-120 31,-5-3-40-31,6 0-8 0,-2-3-88 16,2 3 95-16,-6 3 201 16,-2 6 56-16,-1 4 88 0,-1 3 249 15,1 3-73-15,-3 0-40 16,3 0-40-16,3 6-112 31,-3 7-8-31,1 3-64 16,-5-1 8-16,-1 5-8 0,1-4-8 15,-4 2-472-15,0-1-753 0,0-8-335 16,4 0-744-16,5-9-2105 16,2 0-2001-16,1 0 4130 0</inkml:trace>
  <inkml:trace contextRef="#ctx0" brushRef="#br0" timeOffset="138582.81">21100 15361 10162 0,'0'0'2472'15,"0"0"-1472"-15,0 0 185 16,0 0-257-16,0 0-552 0,0 0-368 15,0 6 192-15,0 10 176 16,-4-1 56-16,-7 7 8 16,6 1-120-1,-3-1-168-15,4 0-144 0,4-6 88 16,0 0-96-16,4-3-288 0,9-7-448 0,2 0-144 16,2-6-528-16,2 0 135 15,-6 0 785-15,-2-6 488 31,-7-6 24-31,-4 2 664 0,0 1 449 16,-8 2-145-16,-8 4-288 16,-3 3-136-1,-2 0-320-15,-3 0-248 0,5 0-112 16,-1 6-2000-16,4 0-4738 16,4-2-63-16</inkml:trace>
  <inkml:trace contextRef="#ctx0" brushRef="#br0" timeOffset="139416.01">20754 15694 10898 0,'0'0'2464'0,"0"0"-655"0,0 0-521 15,0 0-552-15,0 0 16 16,0 0-16-16,0 0-95 31,0 0-177-31,0 0-136 0,32 89-144 0,-32-61-88 0,0-2-48 16,0-1-48-16,0-3-136 15,0-6 24-15,0-3-136 0,0-7 96 16,0-6-32-16,0 0-88 31,0 0 88-31,7-10 24 16,6-5-16-16,2-4-65 0,2 0 129 15,-6 0 72-15,6 0 32 0,-6 6 16 16,-3 3 32-16,0 7-32 16,-8 0 160-1,9 3 57-15,-9 0 199 16,3 0-88-16,5 6-96 0,-4 10 40 16,0 0-136-1,0 0-48-15,1 0 0 16,-2-3-88-16,1-1-8 15,-4-2-360-15,4-4-448 0,-4-3-265 32,0-3-655-32,4 0-1337 0,0-6-3416 15,0-4 1384-15</inkml:trace>
  <inkml:trace contextRef="#ctx0" brushRef="#br0" timeOffset="139785.75">21076 15770 824 0,'0'0'9090'16,"0"0"-6906"-16,0 0-496 15,0 0-751-15,0 0 103 0,56 0-288 16,-36 0-440-16,0 0-176 15,4 0-48-15,0 0-72 16,-4 0-8-16,-8-3 40 0,-5 3-40 0,-7 0-8 31,0 0-272-31,0 0 216 0,0 0 56 16,-11 12 200-16,-1 7-48 16,0 1-48-16,0 2-96 15,3 3 56-15,2 1 8 0,3-4-72 16,-4 0-632-16,4 0 88 31,-4-6-1352-31,8-3-1025 16,0-4-4401-16,0-2 4930 0</inkml:trace>
  <inkml:trace contextRef="#ctx0" brushRef="#br0" timeOffset="139970.63">21080 15900 472 0,'0'0'10498'0,"0"0"-7762"0,0 0-1655 15,0 0-89 1,108-3-136-16,-72 3-152 0,-1 0-392 16,14 0-312-16,-14-3-1664 15,-7 0-1233-15</inkml:trace>
  <inkml:trace contextRef="#ctx0" brushRef="#br0" timeOffset="140957.71">20889 16176 960 0,'0'0'384'32,"0"0"5793"-32,0 0-3520 15,0 0-241-15,0 0-183 0,0 0-497 0,0 0-344 16,13-6-279-16,-13 6-393 15,3 0-192-15,5 6-56 16,-8 7-104-16,4 0-136 16,0 6-88-16,-4 0-64 15,0 3-24-15,0 0 16 0,0-2-64 16,0-2 0-16,0-5-8 16,0-3-48-16,0-4-72 0,4-3-88 15,1-3-48-15,2 0-120 31,1 0-80-15,3-9-88-16,2-4-184 0,2-3 15 16,2 0 289-16,-2-6 248 0,2 3 168 15,3 0 0-15,-8 3 8 16,3 7 88 0,-6 5 264-16,-2 4 144 15,1 0 41-15,-4 0-49 16,5 4-144-16,-5 8 0 0,-4 7-80 15,3-3 48-15,-3 6-128 0,0-6-72 16,0 3-64-16,0-3-48 0,0-3-184 16,0-4-320-1,4-3-1040 1,4-6-2905 0,-4 0-2449-16,5 0-343 0</inkml:trace>
  <inkml:trace contextRef="#ctx0" brushRef="#br0" timeOffset="141521.41">21424 16237 824 0,'0'0'4777'0,"0"0"-3033"0,0 0-504 0,0 0-279 15,71-80 15 1,-67 68 232 0,-4 2-56-16,0 10 353 15,-8-3-825-15,-8 3-272 0,-7 0 248 16,-5 3-24-1,0 10-160-15,0 0-192 0,0-1 40 16,3 4-56-16,10-3-112 31,2 0-64-31,10-1-88 16,3 1-80-16,3-3-48 0,14 2 128 16,11-2 136-16,4-1-56 15,3 4-80-15,5-3-176 0,-8 2-240 0,-4-2 120 0,-12 2 104 31,-8-2-208-31,-8-1-32 16,0 1 432-16,-13-4 80 16,-6 1 272-16,-1-1 72 0,-4-3 184 15,4-3-112-15,4 0-143 0,4 0-65 32,9-3-32-32,3-7 136 15,0-9-128 1,3 0-144-16,13-3-112 15,4 0-8-15,4 3-664 0,-5 3-569 16,2 3-1119-16,-5 7-2561 16,-4 3-4065-16</inkml:trace>
  <inkml:trace contextRef="#ctx0" brushRef="#br0" timeOffset="142461.37">21025 16598 7985 0,'0'0'3033'16,"0"0"-1113"-16,0 0-95 15,0 0-169-15,0 0-440 16,0 0-256-16,0 0-343 15,4-15 47-15,-4 27 88 0,0 1-64 32,0 6-352-32,-4 0-168 15,0 7-88-15,4-1-64 0,0-3 40 32,0 4-56-32,0-8-176 15,0 2 64-15,0-8-312 0,0-2-16 16,0-4 48-16,4-2 112 0,0-4 56 15,-4 0 224-15,4 0 40 0,0-7-40 16,3-6 16 0,2-2-16-16,6-4 8 15,2-4 0-15,2-2 48 0,1 3-56 16,1 3 0-16,-6 6 0 16,2 10 48-16,-10 3 184 15,1 0 16-15,-4 6-152 0,0 10 72 16,-4 3 32-1,0 6-104-15,3-2-24 0,-3 2-72 16,0-6-64-16,5-3-448 0,-1-3-688 16,0-7-857-16,0-6-2536 47,4 0-3312-47,-5 0 3280 0</inkml:trace>
  <inkml:trace contextRef="#ctx0" brushRef="#br0" timeOffset="142862.37">21551 16672 776 0,'0'0'5305'0,"0"0"-3393"15,0 0-744-15,0 0 241 0,15-61 111 16,-15 52 48 0,-4 2-399-16,-16 5-665 15,1 2-56-15,-13 0 288 0,4 5 64 0,4 8-112 16,5 3-128-16,6-3-263 16,9-1-297-16,4 1-64 15,8-6 64 1,16-1 8-1,8-3-8-15,4-3-617 0,-1 0-271 0,-3 0-96 16,-4 0 384-16,-11 0 472 16,-10-3 128-16,-3 3 272 0,-4 0 312 15,0 3-136-15,-4 10-72 16,-7 3-176 0,-2 6-200-16,-2-3-152 15,-6 10-1456-15,1-10-2209 0,5-3-5201 0</inkml:trace>
  <inkml:trace contextRef="#ctx0" brushRef="#br0" timeOffset="144065.31">20080 16354 80 0,'0'0'2424'16,"0"0"3289"-16,0 0-3912 0,0 0-201 15,0 0-392-15,0 0-320 16,0 0-319-16,0 0-377 16,0 0-136-16,-15-19-56 15,10 16 16-15,5 3-8 16,0 0-8-16,0 0-96 0,0-3 96 15,5 0 128-15,-1-1-120 16,0-2 112-16,0 3-72 0,-4 0 16 31,0 3 24-31,0-4 144 0,0 4 0 0,0 0-16 16,0 0 144-16,0 0 200 16,3 0-32-16,-3 0-136 0,0 0-104 15,0 7-112-15,0 6 224 16,0 2 25-1,0 7-113-15,4 1-16 16,-4 2-128 0,4 1 80-16,-4 2-56 15,4-2-40-15,1 2-56 0,-1 4-24 16,0-3-16 0,-1-1-40-1,5 1 40-15,-8-1-48 0,4-2 0 16,0-1 8-16,1-3-8 15,-5 3 56-15,4-2-56 0,-1 2 0 0,-3 1-8 16,4-1 0-16,0-3 0 16,-4 7 0-16,0-4 0 0,4-2 8 31,-4 2 48-31,0 0-56 16,0-2-80-16,0-1 72 15,0 0-64-15,4-3 16 16,-4-3-8-16,4 0-8 0,4 0 24 15,-4 0-8-15,4-1 40 16,0 2 16 0,0-2-48-16,4 1 32 15,-1 0 8-15,6 0-112 16,-6-3-8-16,2-1-8 16,-1 1 128-16,-5-3-56 0,6 2 64 0,-2-5 0 15,-3 2-96-15,5-6 96 16,-2 3-48-1,2-2-320-15,-2-1 200 16,5-3-33-16,-4 0-191 16,9 0 32-16,-2 0-384 0,1 0-528 15,8 0-552-15,-9 0-993 0,2-3-4585 0</inkml:trace>
  <inkml:trace contextRef="#ctx0" brushRef="#br0" timeOffset="146333.4">21427 12738 80 0,'0'0'6417'15,"0"0"-4433"17,0 0-303-32,0 0-881 0,0 0 80 15,0 0 120-15,0-13-248 16,0 13-103-16,0 0 79 0,0 0 0 15,0 0-184-15,0 0-200 32,4 0-200-32,12 0-88 0,0-3 0 0,12 3-56 15,4 0 8-15,7 0-8 0,1 0-56 16,1 3-64-16,-6 6-112 16,-7-2 136-16,-12 3-8 0,-8-4-120 15,-8 0-256-15,0 4 224 31,0-1 256-31,0 1 64 0,0-1 0 0,0 4 16 16,0 0 80-16,0-4 80 16,8 4 96-16,0 3-152 0,-1-1 64 15,6 8-72-15,-5-1-112 16,-1 4-8 0,2 2-56-1,-5 1 40-15,0 6-32 16,0 6 48-16,0-3-56 15,3 0 8-15,2 3 0 0,-1 1 8 16,7-1 40-16,-2 0 8 31,-2 0-56-31,2 4 0 16,-5-1 0-16,-1 1-8 0,-3-4-8 16,-4 4 8-16,0-1 0 0,0-3 0 0,0 7 8 15,4-3 0-15,0 2 8 0,5 0 48 16,6 1 16-16,-2-7 48 31,2 1-16-31,1-4-56 0,-4 0-48 16,-1-3 88-16,-2 3-96 31,-5-3 8-31,0-3 0 0,-4 3 0 0,0-4 56 16,0 1-64-1,0 3 0 1,0-3 0-16,4 6 8 15,-4 0 0-15,7 0-8 0,-3 7 96 16,5-1 0-16,-1-3-16 0,-4 7 40 16,3-7-112-16,2 7 80 0,3-4-80 15,-5 1 40-15,6 2 0 32,-2 4-48-32,1-6 0 0,1 2 48 15,-2-2-40-15,-3-1-8 16,1-6 8-16,-2 3-8 0,-7 1 16 15,0-1-16-15,0 0 8 16,0 0 0-16,0 4-8 31,0-3 8-31,0 5-8 16,0-6 48-16,0 0-48 0,0 0 0 16,0 1 0-16,0-1 0 0,0-3 0 15,-4 0 8-15,1 1 0 16,3-1 113-1,0-7 63-15,0 4 0 16,7-3 0-16,1-3-24 0,0-1-8 16,4 1-80-16,-4-4-64 15,-4-3 8-15,-4 4 40 0,0-7-48 0,0 0 8 32,0 0-8-32,0 0 0 15,0 0 40-15,-4 0-32 0,4 0-8 16,0 0 40-16,0 3 56 15,0-3 40-15,0 4 40 16,0 2-96-16,0-3-24 0,0 0-56 16,0-2 0-16,0-1 0 31,0 0 40-31,0-3-48 16,0 3 8-16,0-4 0 0,0 5 0 15,0-5 0-15,0 1-8 16,0 3 8-16,4 0 8 0,5 1-8 31,-6-1 0-31,5-4 32 16,-4 5-32-16,4-5-8 0,-5-2 8 0,2 0 0 15,-1-1 0-15,-4-2 0 16,0-1-8-16,0-2 0 16,0 3 0-16,-4-5 0 0,-4 5 0 0,-4 0 8 31,1 2 0-31,-2-2 88 15,-2 3 24 1,-2-1-24-16,2 1-16 16,-2 0-16-16,-3-4-56 15,1 1-8-15,-9-4-536 0,0-3-1248 16,-12-3-2137-16,4-9-3657 31,9-7 777-31</inkml:trace>
  <inkml:trace contextRef="#ctx0" brushRef="#br0" timeOffset="148808.71">22897 13947 776 0,'0'0'56'15,"0"0"4713"-15,-4 4-2793 0,4-4 1 16,0 0-145-16,0 0-200 15,0 0 129-15,0 0-241 0,0 0-408 16,0 0-216-16,0 0-199 31,0 0-81-31,0 0-152 16,0 0-152-16,16 0 152 16,9 0-264-16,3 0-104 0,3 0-24 15,9-4-64-15,3 1 0 31,-2-3 56-31,-2 3-64 16,-7 0-48-16,-8 3-216 0,-8-3-400 16,-7-1-632-16,-9 4-665 0,0 0-967 15,-17 0-2098-15,-3 0 145 0,-3 0 897 16</inkml:trace>
  <inkml:trace contextRef="#ctx0" brushRef="#br0" timeOffset="149078.2">22906 14065 744 0,'0'0'2520'16,"0"0"-671"-16,0 0-585 0,0 0 320 31,0 0 929-31,0 0 167 16,0 0-1087-16,0 0-777 15,75 10-152-15,-40-17-120 0,10 1-80 16,-6 3-40-16,6-4-64 31,-2 7-64-31,-7 0-104 16,-8 0-96-16,-4 0-88 0,-12 0-8 15,4 0-336-15,-8 0-856 0,3 0-1256 16,-2 0-1665-16,-1 0-3889 0</inkml:trace>
  <inkml:trace contextRef="#ctx0" brushRef="#br0" timeOffset="150365.81">24571 13217 336 0,'0'0'6449'0,"0"0"-4609"16,0 0-447-16,0 0-305 0,0 0-168 16,0 0-272-16,-4-3-240 15,-5 3 432-15,-2 7 25 32,-1-1-193-32,-8 3-40 0,0 4-264 15,4 3-176-15,-4 3-72 16,1 3-40-16,2 4 128 15,6 2-160-15,-2 1 16 0,9-4-64 16,0 7 0-16,4-7-8 16,0 4 8-16,0-4-8 0,8 1-64 31,5-4 72-31,-2-3 24 16,10-3 72-16,-2-1-72 15,5-5-16-15,0 0 240 0,4-4-144 0,-4-3 56 16,3-3-152-16,1 0 104 15,0 0-112-15,-8-6 112 16,1 0-56-16,-2-4 0 16,-3-3-48-16,-4 4 40 15,4-4 0-15,-4 0 16 16,-4 4 16-16,4-4 96 0,-4 0-56 31,0-2-15-31,-1 2 31 0,-2-6-32 16,-1 3 24-16,0-3 0 15,4 0-16-15,-5 0 16 16,1 0 0-16,0 0-16 0,-4 3 80 0,0 3-32 16,0 0-24-1,0 4-64-15,0-4-64 0,-4 4-16 32,-3-1-8-32,-1-3 16 15,-5 4 0-15,-2 0 8 16,3-1-16-16,-8 0 16 0,0-2 0 15,1 2 88-15,2 0-48 16,-3-5-40-16,4 5 72 0,-4-2-72 16,1-1 40-1,-1 3-48-15,-5 4 0 0,1 3-16 16,-3 3 8-16,-1 0-152 16,-24 15-1384-16,13 5-1513 0,-2-1-6473 15</inkml:trace>
  <inkml:trace contextRef="#ctx0" brushRef="#br0" timeOffset="154909.1">2494 13364 224 0,'0'0'7193'31,"0"0"-4640"-31,0 0-1649 0,4 0-520 16,-4 0 224-16,0 0 296 15,0 0 56-15,0 0-239 0,0 0-185 16,0 0 80-16,0 0 48 15,0 0-136 1,0 0-128-16,0 0-24 16,0 0-8-16,0 0 32 0,0 0-56 0,-8 5-279 15,-5-1 119-15,-6 5-48 0,-9 1-64 32,0-1 8-32,-4 4-24 15,4-4 8-15,0-2-56 16,0-1 0-16,9 1 8 0,-5-4-8 15,11 0 0-15,2-3 56 0,3 3-64 0,4-3 8 16,4 0 40-16,0 0-48 0,0 0 0 31,0 0 0-15,0 0 8-16,0 3 48 0,0-3 0 16,0 0 8-16,0 3-16 0,-4 4 8 31,-1-1 88-31,2 0 104 0,-5 4-80 15,8 0-48-15,-4-1-24 16,0 4 8 0,4 0-32-16,0 2-64 15,0 2 128-15,0 1-136 0,0 5 80 16,0-1 16-16,0 6-8 16,0-2 32-16,8 2 24 15,-4 1-64-15,0-1 24 16,4 1-8-16,-8-1 0 15,4 1-24-15,0 0 16 0,-4-1-8 16,4-2-64-16,-4-4 40 16,4 0-8-16,0 0-40 0,-4 0 56 31,3 4-8-31,-3-4-48 16,0 1 0-16,0-1 0 15,0 3 64-15,0 0-8 16,0 1-64-16,0 0 8 15,0-1 8-15,0 0-8 0,0-3 0 16,0 0 0-16,0 1 8 0,0-4 24 31,0 0-40-31,0 0 0 0,0-3 0 16,4 0 0-16,5 3 0 0,-1-3 0 16,7 6 64-16,2-3-64 15,-1 0-8-15,3 0 8 16,9-3-104-1,0 0 96-15,4-3 8 0,8-7-280 16,4-3-360-16,16-3-1120 0,-13-16-3041 16,-6-3-8930-16</inkml:trace>
  <inkml:trace contextRef="#ctx0" brushRef="#br0" timeOffset="160169.76">2669 13706 6753 0,'0'0'4913'0,"0"0"-3689"16,0 0-592-16,0 0 513 0,0 0 39 31,-4 3-280-31,4 0-352 0,0-3-80 16,0 0 144-16,0 0-87 0,4 0-241 16,0 4-112-16,0-4-112 15,8 3 160-15,0 0 200 0,11 0-80 16,10 1-88 15,3-4-8-31,0 0-192 0,-1 3 16 16,-7-3-8-16,-4 0-56 15,-8 0 80-15,-4 0-88 16,-4 0 8-16,-8 0 0 0,0 0-8 16,0 0 0-16,0 0 0 15,0 0-16-15,0 0 16 16,0 0 40-16,0 0 24 0,0 0-64 15,0 0-280-15,0 0-392 16,0 0-496-16,0 0-665 16,0 0-2480-16,0 0-1872 0</inkml:trace>
  <inkml:trace contextRef="#ctx0" brushRef="#br0" timeOffset="160655.41">3072 13522 6265 0,'0'0'5129'0,"0"0"-4025"16,0 0 465-16,0 0 319 15,0 0-432-15,0 0-352 0,7-22-503 32,-3 22-409-32,4 0-192 15,8 0 168-15,0 0-72 0,4 3-80 31,8 6-16-31,-4 4 0 0,0 0 0 16,-4 3-16-16,-4 3-104 0,-8 0-72 16,-8 3 176-1,0-3-144 1,-8 3 96-16,-12 4 64 0,-8-4 0 16,-4-3 0-16,8-3 16 15,1-7-16-15,6 1-240 0,6-7-633 0,11-3-583 16,0-3-40-16,15-32-1737 31,9 7-2488-31,4-4 792 0</inkml:trace>
  <inkml:trace contextRef="#ctx0" brushRef="#br0" timeOffset="160971.76">3493 13455 568 0,'0'0'7417'15,"0"0"-5960"-15,0 0-193 0,0 0-24 16,0 0-608-16,0 0-328 16,0 0 88-16,-71 0 8 0,51 13 145 15,-4 3 23 1,4 3-48-16,-4 0-72 16,5 3-104-16,2 0-32 15,6 4 56-15,2-4-216 0,5-3 0 16,4-3-152-16,0-3-88 15,9-4-56-15,6-3 144 0,6-2 312 0,7-1 120 32,0-3-240-32,3 0-192 15,1 0-368-15,-4 0-408 0,-5 0-736 16,-6-3-321-16,-6-1-383 16,-3 4-865-16,-3-2-2920 0</inkml:trace>
  <inkml:trace contextRef="#ctx0" brushRef="#br0" timeOffset="161241.31">3625 13611 184 0,'0'0'6225'0,"0"0"-4337"0,0 0-1392 16,0 0 0-16,0 0 321 0,0 0 343 15,0 0-72-15,-3 47-64 16,-2-28-95-16,-3 1 55 0,4-1-424 16,0 0-192-1,4 3-80-15,0-6-160 32,0 3-56-32,4-6-8 0,13-1-64 15,-2-6-832-15,13-6-664 16,-4 0-1017-16,-5 0-5049 0</inkml:trace>
  <inkml:trace contextRef="#ctx0" brushRef="#br0" timeOffset="161611.07">3764 13398 2880 0,'0'0'4945'0,"0"0"-2232"15,0 0-1809-15,0 0-408 0,0 0 120 16,0 0-216 0,0 0-264-16,0 0 144 15,-19 70-232-15,19-57-48 16,0-7-72-16,12-3-56 0,3 0 16 15,2-3 40-15,-1 0-160 0,-1-6-304 16,2-6 80-16,-13-5 272 31,-4 2 184-31,0-1 584 16,0 0 288-16,-9 6 233 0,-3 4-305 0,5 3-448 16,-1 3-352-16,-5 6-200 15,6 7-1273-15,-1-3-4864 0</inkml:trace>
  <inkml:trace contextRef="#ctx0" brushRef="#br0" timeOffset="163816.72">14626 10572 680 0,'0'0'5673'15,"0"0"-4121"-15,0 0-224 0,0 0-95 0,0 0-73 16,24-41-336-16,-16 25-328 16,3 4 32-16,6-8-48 15,2 2-71-15,5-1 15 16,0 2-32-16,0 5-128 16,1 2 16-16,-2 4-144 15,1 6-24 1,0 0-48-16,4 3 8 15,0 17-64-15,0 2 0 32,4 6 32-32,3 4 32 0,-3-1-8 15,8 1 16-15,-1 0-8 16,2-7-64-16,-1-2 88 0,-1-4-80 16,-2-7-16-16,-5-5-128 0,-5-4-72 0,-7-3 88 15,-4 0 40-15,-4-3 16 16,-1-10-40-1,-6-6-72-15,3-7 168 16,-8-2 232-16,4 3 72 0,-4-4-24 16,0 7 0-16,0 9 144 15,0 4 16-15,0 6-136 0,0 3-192 16,0 0-112-16,0 0-160 16,0 0 24-1,4 9 136-15,0 4 0 0,-1 0 64 16,1 5-64-16,5-2 8 0,-1 3 8 15,-1-3 40-15,1 4-56 32,1-5-96-32,-1 1-360 0,-5-3-240 31,5-4-88-31,-8-3 40 16,5-2 80-16,-5-4 264 15,0 0 336-15,0-4 64 0,0-8 96 16,0-4-80-16,8-10 0 0,-5-2 32 15,9-1 24-15,1 4-8 16,2 3 32-16,1 9-16 16,4 7 200-16,4 6-136 15,0 0-96-15,0 3-48 0,4 10 8 16,-5 0 0-16,5-4 40 16,0 4-40-16,4-4 56 0,4-3 48 31,0 1 64-16,4-1-40-15,3 3 32 16,-2-2-56-16,6 3 0 16,-7-4-104-16,4 1 120 0,0-2 72 0,-9 2-48 31,2-1-48-31,-5-2-48 16,-9-1-40-16,-3-3 56 0,0 0-72 15,-4 0 96-15,0 0-32 16,0-7 72-16,-4-6 64 0,0-2-24 15,4-7 8-15,0 2-48 0,-5-5-8 16,2 3-56-16,-2 6-72 16,-11 0 0-1,0 0-792 1,-3 7-1488-16,-18-1-3770 0</inkml:trace>
  <inkml:trace contextRef="#ctx0" brushRef="#br0" timeOffset="170612.31">4505 13729 10026 0,'0'0'2760'0,"0"0"-1087"16,0 0 23-1,-3 0-288-15,3 0-247 16,0 0-409-16,0 0-280 16,0 0-40-16,0 0-16 0,0 0 48 15,0 0-88-15,3 0-88 0,6 0 16 0,3-4-104 32,8 1-128-32,12-3-24 15,4-1-48-15,3 1 8 16,-3 3-8-16,-4 0 8 0,-4 3 56 15,-12 0-64-15,-8 0 0 16,-4 0-56-16,-4 0-104 16,0 0 88-16,0 0 72 15,0 0 0-15,0 0-8 0,0 0-40 16,0 0-216-16,0 0-368 0,0 0-512 16,0 0-825-16,0-3-2328 15,3 3-1320-15,-3-7-2104 0</inkml:trace>
  <inkml:trace contextRef="#ctx0" brushRef="#br0" timeOffset="171313.87">5087 13417 10618 0,'0'0'2400'0,"0"0"-975"0,0 0-105 16,0 0-288-16,0 0-344 16,0 0-464-16,0 13-144 15,0 3 64-15,0 0-16 16,0 3-56-16,0 0-24 0,0-3-48 15,0-3 0-15,13-4 0 0,2-3-72 32,6 1 72-32,7-7-48 15,3 0-448-15,1 0 32 0,0-10-368 16,0-2 56-16,-8-5 264 0,-9-2 288 16,-3-3 224-16,-3 3 48 15,-9 3 360-15,0 7 648 16,0 3 40-16,0 2-200 15,-4 4-383-15,-1 0-217 32,1 6-296-32,0 11 0 0,0 1 64 15,4 11-16-15,0 3 8 32,0 3-56-32,0 6 8 0,8 7 64 15,1-1-16-15,-5 7-8 16,0-3-32-16,-1 3-8 0,-3-3-8 15,0-4-200-15,0-5 104 0,-3-10-248 0,-10-4 215 16,1-9 113 0,1-3 8-16,-6-10 8 15,2 1 81 1,-5-7 95-16,-1 0 88 0,-2-3 176 16,-9-14 48-16,8-1 48 15,0-11-144-15,4-3-80 0,8-6-80 16,12-3-176-1,0-3-56-15,25-1-48 0,3 7-8 0,11 6-8 16,8 4-296-16,-2 8-472 16,-10 8-624-16,-3 2-1329 15,-8 4-2784-15,-16 3-2681 0</inkml:trace>
  <inkml:trace contextRef="#ctx0" brushRef="#br0" timeOffset="171683.76">5633 13564 3696 0,'0'0'7586'0,"0"0"-6050"16,0 0-239-16,0 0 95 16,0 0-312-16,0 0-128 0,0 0-128 31,-87 88-183-31,83-59-137 15,0 2-184-15,4-2-96 0,0 0-56 16,4-4-160-16,7-3-8 16,6-6 0-16,-2-3-784 0,5-7-521 0,8-6-1007 15,-3-3-2025-15,-6-10-3641 16</inkml:trace>
  <inkml:trace contextRef="#ctx0" brushRef="#br0" timeOffset="172069.2">5777 13275 6833 0,'0'0'4017'0,"0"0"-3249"0,0 0-112 0,0 0 24 16,0 0-56-16,0 0-127 31,0 0-105-31,-28 37-240 16,28-17 40-16,0-1-80 0,0-1-112 15,12-1 0-15,-1-5-456 0,2-5-329 16,-2-4 145-16,2-3-176 0,-5 0 320 16,-1-7 496-1,-3-5 184 1,-4-8 464-16,0-2 184 0,0 0-159 15,-7 3 87-15,-1 6 88 16,-5 7-104-16,2 6-432 16,-6 0-312-16,6 16-904 15,-5 3-2033-15,8-3-7609 0</inkml:trace>
  <inkml:trace contextRef="#ctx0" brushRef="#br0" timeOffset="173889.05">17901 10424 6081 0,'0'0'2680'0,"0"0"-1391"15,0 0-441-15,0 0 64 0,0 0 184 16,0 0-32-16,91 0-407 31,-74-4-41-31,2 4-32 0,1 0-248 0,5 0 0 16,-1 0-200-16,4 0-16 16,-1 0-104-16,4 0 88 0,6 0-56 15,3 0-48 1,-1 4 8-16,6-2 0 15,-2-2 0-15,0 3 80 16,2 1-88 0,-6-1 0-16,1-3 80 15,1 6 48-15,-10-2 0 16,5-1 96-16,-4 0-128 0,7 0 80 16,2 0-56-16,6 0-96 15,2 1 96 1,-2-4-120-16,1 0 8 0,-8 0-8 15,-5 0 16-15,-7 3 56 0,-4-3-72 16,-3 3 0-16,-10-3 104 0,6 0-96 16,2 3 0-16,-3 0 0 31,7-3 0-31,5 3 0 0,4-3 0 16,0 3-8-16,5 1 64 15,-5-1-64 1,-1 0 8-16,-3-3 0 0,-1 3-8 15,-2 1 8-15,-5-1 0 0,-9 0 0 32,6-3 96-32,-6 3-104 15,6-3 8-15,2 3-8 0,-2-3 56 16,-6 0-48-16,2 0 0 16,-6 0 73-16,-3 0-81 0,-4 0-49 15,0 0-231-15,0 0-288 16,-4 0-368-1,-12 3 704-15,-7-3-1096 0,3 3-1777 16,-1-3-7273-16</inkml:trace>
  <inkml:trace contextRef="#ctx0" brushRef="#br0" timeOffset="185070.94">6685 13747 408 0,'0'0'8401'16,"0"0"-6512"-1,0 0-497 1,0 0-40-16,0 0 33 0,0 0-57 31,0 0-304-31,0 0-272 16,0 0 32-16,0 0-111 0,0 0-121 16,0 0-152-16,0 0-64 15,4 0 16-15,-4 0-96 0,4 0-104 16,5 0 24-16,-2 0 64 0,12 0-72 15,6 0-24-15,6 0-24 16,10 0-24-16,-1 0-88 0,3-3 40 16,-2 3 0-16,-6 0-48 0,-3 0 8 15,-13-3 0 1,-6 3-8-16,-5 0 64 16,-5 0-64-16,-3 0 48 15,0 0 16-15,0 0-64 0,0 0-48 16,0 0-48-16,0-3 0 31,0 3 88-31,0 0-288 0,0 0-408 16,0-3-504-16,0 0-665 0,4-7-1975 31,5-3-1025-31,-1 1-2889 0</inkml:trace>
  <inkml:trace contextRef="#ctx0" brushRef="#br0" timeOffset="185518.8">7327 13443 4152 0,'0'0'6114'0,"0"0"-4274"15,0 0-736 1,0 0 465-16,0 0-97 31,0 0-528-31,0 0-472 16,0-7-272-16,0 20-128 0,0 3 696 0,0 6-71 16,-4 3-185-16,-4 7-168 15,3 0 0-15,1 6-8 0,-3 0-24 16,3 4-72-16,-4 2 80 0,8 0-120 31,-5 1-40-31,5-7-32 0,-4-3-80 16,4-6 8-16,0-7-40 15,0-7 16-15,0-5-16 0,0-4-8 16,0-2 32-16,0-4-40 16,0 0-8-1,0 0-40-15,0 0-40 0,0 0-256 16,0 0-264-16,4 0-664 0,1 0-1129 15,-5-10-3232-15,4 0-5689 16</inkml:trace>
  <inkml:trace contextRef="#ctx0" brushRef="#br0" timeOffset="191650.8">8805 13671 2680 0,'0'0'6313'0,"-8"0"-5184"0,3 0-625 16,5-3 136-16,0 0 120 0,0 0-80 16,0-1-24-16,-3 1 105 15,3 3 263 1,0-3-144-16,-4 0-128 15,0 0-200-15,-4 3-232 32,-4 0-104-32,0 0-112 0,-3 0 64 15,2 9 64-15,-6 4-48 0,2 3-32 16,6 0 33-16,-2 3 47 16,2 3 64-1,3 1-112-15,3 2-88 16,5 0 16-16,0 1-56 15,0-4 32-15,5 0-88 0,6-6 0 0,6 0 56 32,2-7-56-32,5-2 48 0,4-4-48 15,4-3-24-15,-4 0-64 16,0 0-72-16,0-6 56 16,-5-7 56-16,-3-3-32 0,-3 0 80 15,-9-6 8-15,-1-4-8 0,-3-2 8 0,-4-1 64 16,0 1-24-1,0-1 144-15,-8 1-16 16,1 5 72-16,-6 7 48 16,-2 1 32-16,-2 5-32 15,2 1-104-15,-5 5-112 0,-1 1 24 32,2 3-104-17,-1 0 8-15,0 0-8 0,4 7 0 16,-4 2 0-16,4 4-160 15,4 2-536-15,-4 11-968 16,9-4-2433-16,3-3-3393 0</inkml:trace>
  <inkml:trace contextRef="#ctx0" brushRef="#br0" timeOffset="192553.22">10080 13700 9602 0,'0'0'1792'0,"0"0"-1072"0,0 0 128 16,0 0 104 0,0 0 113-1,0 0-361-15,0 0-360 0,0 0-8 16,-32-6 80-16,20 9 144 0,1 6-176 15,-2 1-48-15,1 6 8 16,0-1-23 0,0 8-33-16,5-4-88 15,-2 3-80-15,9 3-48 32,0-3-64-32,0 4 48 0,16-7 0 15,5 0-56-15,7-3-184 0,-1-7-256 16,1-2 39-16,3-4 97 0,1-3-264 15,-4 0 208-15,0-3 232 0,-4-7 128 32,0-5 8-32,-4-5 80 0,-4-5 88 15,-4-4 224-15,-4-3 48 16,-4-2-24-16,-4-1-31 0,0 6 23 16,-8 4 128-16,-8 6-208 31,-8 6 0-16,0 3 8-15,-8 10-224 16,-8 0-24-16,5 7-48 0,3 5-48 0,4 1 0 16,12 3 0-1,4-3-680-15,16 6-1232 0,12-6-2761 0,7-4-5058 16</inkml:trace>
  <inkml:trace contextRef="#ctx0" brushRef="#br0" timeOffset="193308.43">11359 13671 784 0,'0'0'8041'16,"0"0"-6312"-16,0 0-425 0,0 0 112 15,0 0-95 1,0 0-241-16,-28-25-264 0,16 25 0 15,-4 0 8-15,1 0-135 32,2 6-57-32,-2 4-144 15,2 3-144-15,-2 6-24 0,6-1-104 16,5 5-40-16,0 2-104 16,4 1-16-16,0 2 24 0,8-6-72 0,12 4-8 15,-3-7 0-15,6-3-216 0,5-1-136 31,0-8 40-31,7-1-112 16,2-6 8-16,3 0-16 0,3-3 264 16,1-10 168-16,-4-6 8 31,0-6 48-31,-5-4 64 0,-11-2 248 16,-3-1 0-16,-14 0 24 15,-7 7 136 1,0 6 88-16,-15 6-176 0,-17 0-208 15,-8 10-64-15,-4 0-64 16,0 3-8-16,4 0-96 16,12 0 0-16,0 6-240 15,13 7-1264-15,7 0-3441 16,8-4-8146-16</inkml:trace>
  <inkml:trace contextRef="#ctx0" brushRef="#br0" timeOffset="198453.15">12598 13623 4889 0,'0'0'5897'16,"0"0"-4689"-16,-4-15-568 0,12 12-152 16,8-1 144-16,7 4 1 0,5 0 151 0,0 0-256 15,4 0-144-15,0 4-72 16,0 5 80-1,-8 0-136-15,-8 1-192 16,-4 3-64-16,-8 3-120 31,-4-1 80-31,0 5 40 0,-4 2 288 16,-16 6 24-16,-7-5-24 31,-5 2 40-31,-1 1-56 0,-7-4-96 0,5-7-31 16,3 2-97-16,8-8-40 15,8-3-8-15,8-2-217 16,8-4-335-16,4 0-272 0,20-17-1224 0,7-2 31 31,10 1-391-31,14-17-1785 16,-7 6-40-16,-12 0 2641 16</inkml:trace>
  <inkml:trace contextRef="#ctx0" brushRef="#br0" timeOffset="198807.26">12968 13640 600 0,'0'0'3176'15,"0"0"57"1,0 0-1393-16,0 0-575 16,0 0 103-16,0 0 40 15,0 0-159-15,0 0-313 0,0 0-152 16,32-39-120-16,-52 39-224 16,-3 7 40-16,-9 2-8 0,0 7 88 31,0 3-63-31,0 0-129 15,4 4-112-15,12-1-24 0,1 0 16 0,6 0-128 16,9-3-112-16,0 0 96 16,16 0 112-16,5 0-96 0,2-6 144 15,9-4-152-15,-1 1-112 16,-3-7-216 15,-4 1 48-31,-3-2 8 0,-6-2 56 16,-7 0 96-16,-3 0 8 15,-5 0-136-15,0-6-8 0,0 3-232 16,0 0-16-16,0 0 24 16,4 3-321-16,-1-4-919 15,5 4-1505-15,0 0-4952 16</inkml:trace>
  <inkml:trace contextRef="#ctx0" brushRef="#br0" timeOffset="199192.59">13228 13789 9730 0,'0'0'2184'16,"0"0"-1320"-16,0 0-120 0,0 0 609 16,0 0-121-16,-33 34-496 15,25-17-200-15,1 5-128 32,-1 0 0-32,4-3-40 0,4 3-159 15,0-6-17-15,0 0-184 0,0-3 112 0,8-4-48 16,7 1 8-16,-2-7-80 0,2 3-176 31,2-6-545-31,-2 0-615 16,1 0-576-16,-8-6-89 0,4-7-831 15,0-19-2681-15,-8 4 2872 16,4-4 530 0</inkml:trace>
  <inkml:trace contextRef="#ctx0" brushRef="#br0" timeOffset="199486.8">13375 13608 7481 0,'0'0'2041'0,"0"0"-649"0,0 0-288 15,0 0-80-15,0 0-168 0,0 0-223 16,0 0-281-16,-44 22 0 31,40-9-160-31,4 2-80 0,0 2-112 16,0 2 16-16,0-7 48 15,8 1-56-15,0-3-16 0,-1-7-328 16,-2-3 272-16,-1 0 64 16,-4 0 0-16,0-13 8 15,0-3 360-15,-4-3 72 16,-8 3 40-16,4 0-64 0,-4 7-192 16,0 6-152-16,4 3-72 15,4 3-576-15,4 6-1488 0,0 4-4610 0</inkml:trace>
  <inkml:trace contextRef="#ctx0" brushRef="#br0" timeOffset="200172.92">13522 13649 10082 0,'0'0'1536'0,"0"0"-640"0,0 0 665 16,0 0-497-16,0 0-488 0,0 0-144 15,56-19 48-15,-36 19-304 16,7 0-96-16,-2 10-72 31,-5 2 64-31,-9 4-72 0,-2 6-56 0,-9 0-48 16,0 4 104-16,-5 2 80 16,-10 1-80-16,-5-1 8 15,-8-2 88-15,0-4-16 0,-4 1-72 0,9-8 48 31,2-8-48-31,5-1-8 16,8-6-96-16,8 0-104 0,0-6-272 16,8-10-648-16,20-7 88 15,0-5-161-15,12 0 161 0,0-1-168 32,0-3 376-32,-5 4 568 15,-3 2 208-15,-4 4 48 0,-8 0 280 0,-8 3 416 16,0 6 336-1,-12 0 304-15,4 7 57 16,-4 0 15-16,0 2-392 0,0 4-320 16,0 0-304-16,-7 0-208 31,-10 7-24-31,-3 12 272 0,4 3-71 16,-4 6-105-16,1 4-40 15,6 6 8-15,-2-3-40 0,11 4-136 16,4-8 8-16,0 1-56 0,0-7-136 15,12-5-616 1,8-8-161-16,7-6-671 16,25-6-312-16,-8 0-1217 15,-8-3-5161-15</inkml:trace>
  <inkml:trace contextRef="#ctx0" brushRef="#br0" timeOffset="200426.79">13977 13805 1816 0,'0'0'7497'16,"0"0"-6136"-16,0 0-817 15,0 0 464-15,0 0 576 0,0 0-375 0,0 0-297 32,-45 85-152-32,30-63-160 0,7 4-32 15,-1-7-296-15,9-3-72 16,0 0-64-16,0-7-64 15,13 1 64-15,11-7-136 0,3-3-920 16,10-3-1664 0,-2-10-3049-1,-10-6-2337-15</inkml:trace>
  <inkml:trace contextRef="#ctx0" brushRef="#br0" timeOffset="200774.46">14108 13712 1280 0,'0'0'7929'0,"0"0"-6648"15,0 0-601-15,0 0 232 0,0 0 408 16,0 0-215-16,0 0-249 16,-32 10-200-1,24 3-56-15,8 6-56 0,0-3-216 0,0 6-176 16,4-3 48-16,8-3-200 15,4-3-352-15,-4-7 152 16,4-6-392-16,-4 0 520 0,-5-10-80 16,2-5-72-16,-9-8 224 31,0-2 40-15,0-1 384-16,0 4-72 0,-4 3-8 0,-4 7-168 15,0 2-168-15,4 10-8 16,-4 0-984-16,-4 0-912 15,4 3-2873 1,0 0-3593-16</inkml:trace>
  <inkml:trace contextRef="#ctx0" brushRef="#br0" timeOffset="201075.18">14184 13138 5233 0,'0'0'6193'0,"0"0"-4409"0,0 0-871 16,0 0-73-16,0 0 24 15,0 0 432-15,0 0-448 0,-65 44-288 0,46-25-87 16,-1 3-49 0,1 1-176-16,2-4-80 15,6 0-80-15,-2-3-88 16,1 0-392-16,0-4-1913 0,4-6-4648 0</inkml:trace>
  <inkml:trace contextRef="#ctx0" brushRef="#br0" timeOffset="202833.1">2445 10458 3136 0,'0'0'7882'16,"0"0"-5370"-16,0 0-1871 0,0 0-561 16,0 0 440-1,0 0 16-15,0 0-152 16,69-12-96-16,-41 8 48 0,-1 1 192 15,-3 3-248-15,4 0-104 16,-4 0-104-16,4 0-56 0,-4 0-8 31,3 7 40-31,6-4-40 0,-1 0 72 16,8-3-72-16,3 3 40 16,5 0-32-16,-1-3 56 0,2 3-24 15,-2 1-48-15,1-4 8 0,0 3 8 16,-4-3-8-1,-5 3 56-15,6-3-64 32,-2 0 8-32,2 0-8 15,-2 0 64-15,0 0-56 0,-2-3 0 16,6 0 0-16,-6 3-8 0,-2 0 0 16,-3 0 64-16,0 0-56 15,-4 3-8-15,-4 6 0 16,0-3 16-1,3 1-16-15,5-4 0 0,5 4 8 0,2-1 0 16,4-6 48-16,2 3-48 16,-1 0-8-16,-1-3 40 31,-7 3-32-31,-4-3-16 0,-4 0 16 16,0 3-8-16,4-3 16 15,-4 0 40 1,-1 0 64-16,1 0 136 0,8 0-63 0,-5 0 31 15,6 0-112-15,-1 0-40 16,-1 0 16-16,6 0-80 16,-14 4 32-1,1-4-32-15,-4 0-8 16,-5 0 0-16,1 0 0 16,-3 0 8-16,3 0 56 0,-5 0-56 15,5 0 96-15,0 0 24 16,0 0-32-1,4 0 0-15,-1 0-88 0,-2 0 0 16,-1 0 32-16,0 3-40 16,-9 0-8-16,2 4-112 0,-6-1-272 15,6-6-449 1,6 0-1167-16,-7 0-2161 16,5-4-6281-16</inkml:trace>
  <inkml:trace contextRef="#ctx0" brushRef="#br0" timeOffset="202980.27">5546 10411 8729 0,'0'0'1585'0,"0"0"-1585"15,0 0-1513-15,0 0-7287 0</inkml:trace>
  <inkml:trace contextRef="#ctx0" brushRef="#br0" timeOffset="208046.3">15156 13646 5049 0,'0'0'5457'16,"0"0"-3889"-16,0 0-88 0,0-45 169 15,0 39-321-15,0 0-56 0,0 3-151 32,0 3-417-32,0 0-344 0,0 0-200 15,0 9-160-15,-8 10 8 16,-5 10 288-16,2-1-16 16,-1 7-136-16,4 3-72 0,4-9 32 15,4 3-64 1,4-10-40-1,12-3-200-15,12-7-136 16,0-8-64-16,8-4-136 0,3 0-168 16,-3-13-113-16,-4-9 433 15,-4-7 288-15,-8-5 96 0,-5 2 64 32,-6-3 232-32,-5 6 176 15,-4 7 97-15,0 6 71 0,0 9-216 0,0 5-184 16,0 2-120-16,0 0-120 15,0 0-136-15,0 15 40 16,4 11 96-16,0 6 80 0,0 9-8 0,-4 6-24 31,0 4 8-31,0 0-48 16,0 3 40-16,0-3-48 0,0-4-136 16,-4-2-264-16,-4-1 72 15,0-3-224-15,-4 1 119 0,0-7-23 31,0-1 120-31,-4-4-32 0,5-8 120 16,-10-7 184-16,5-2-56 16,-3-6 120-1,-5-7 96-15,-1 0 312 0,1-7 224 16,5-9 185-16,3-6-57 0,0-7-168 31,7-6-160-31,9-9-32 16,0-1-96-16,21 1-104 15,11 3-192-15,-1 3 48 0,9 9-56 16,0 4-184-16,4 9-720 0,-8 3-616 16,8 0-1089-16,-16 7-4088 0,-5 0-2745 15</inkml:trace>
  <inkml:trace contextRef="#ctx0" brushRef="#br0" timeOffset="208347.05">15622 13862 9273 0,'0'0'2969'0,"0"0"-2033"15,0 0-640-15,0 0 337 0,0 0 655 0,0 0-128 31,-36 57-512-31,28-35-304 16,4 3-48-16,1 1 0 0,3-4-136 16,0 0-72-16,0-3 16 15,7-3-104-15,9-6-328 0,-4-4-800 16,8-3-448-16,4-3-881 16,-4-9-1984-1,-1-7-2288-15</inkml:trace>
  <inkml:trace contextRef="#ctx0" brushRef="#br0" timeOffset="208710.31">15749 13643 4120 0,'0'0'6018'0,"0"0"-4762"0,0 0-352 15,0 0-136-15,0 0-24 16,0 0-223-16,0 0-177 0,-15-16-80 15,7 19 64 1,-1 7-40-16,2 2 104 16,-1 1-80-16,4 3-232 15,4 0 88-15,0 3-120 0,0-3 8 16,8-1-56-16,3-5-352 0,-2-3 16 16,-1-5-136-16,-1-2 392 31,-3-6 80-31,0-10-8 15,-4-3 8-15,0-3 224 16,0 3 376-16,-11 0 32 16,-6 9-256-16,2 7-200 0,-2 3-136 15,-2 3-40 1,6 26-760-16,-2-7-1624 16,11 1-4698-16</inkml:trace>
  <inkml:trace contextRef="#ctx0" brushRef="#br0" timeOffset="209164.74">15893 13795 3912 0,'0'0'7490'0,"0"0"-6338"0,0 0 72 0,0 0 345 16,0 0-153 0,0 0-592-16,43-76-360 15,-19 66-192-15,-3 4 24 16,3 3-143-16,-1 3-81 0,1 0 8 15,-4 6-8-15,1 7-72 16,-10 6-8-16,-7 3-120 0,-4 4 56 0,0 2-41 16,-8 1 65-1,-8-1 48 1,-3 1 16-16,-9-4-8 16,4-6 0-16,-4-3 40 0,3-3-31 15,10-4-17-15,2-5-137 0,6-4-487 16,7 0-48-1,0-10-464-15,16-6-1305 32,31-19-199-32,-2 4-2809 15,-2-5 1096-15</inkml:trace>
  <inkml:trace contextRef="#ctx0" brushRef="#br0" timeOffset="209518.94">16299 13687 680 0,'0'0'8481'0,"0"0"-6240"0,0 0-777 15,0 0 73-15,0 0-329 16,-19-22-352-16,2 22-136 0,-7 0-216 16,1 10-80-16,-5 5 16 15,4 4-15-15,-4 7-105 0,8 3-88 32,8 2-80-17,4 1-144 1,8-1 64-1,0 1-24-15,16-3-48 0,4-7-144 16,8-6-280-16,0-7-48 0,-5-5 255 16,1-4-255-16,-3-10 200 15,-6-6 144-15,-2-6 112 0,-10 0 16 16,-3-1 200-16,0 4 24 0,0 10 88 16,0 3-112-16,-3 6-200 15,-1 0-48-15,-5 6-32 31,1 7-440-31,8 6-1400 0,0 3-2065 16,0-6-3433-16,8-3 3130 0</inkml:trace>
  <inkml:trace contextRef="#ctx0" brushRef="#br0" timeOffset="209781.95">16486 13881 10842 0,'0'0'1928'0,"0"0"-1208"16,0 0-63-16,0 0 119 15,0 0 336-15,0 0-80 16,0 0-488-16,-43 76-240 16,35-54-40-16,4 0-128 15,-1 0 8-15,5 1-144 0,5-7-8 16,7-1-336-16,8-8-248 31,-1-1-832-31,17-6-440 0,-8-13-1361 16,-4 1-4337-16</inkml:trace>
  <inkml:trace contextRef="#ctx0" brushRef="#br0" timeOffset="210082.72">16602 13725 9233 0,'0'0'1649'0,"0"0"-1097"0,0 0-40 16,0 0 584-16,0 0-304 15,0 0-207-15,0 0-385 0,0 0-48 16,-24 67-48-16,24-54-32 16,0-1-72-16,4-2-72 15,8-4-152-15,0-6-80 16,0 0 0-16,-4 0 239 0,-4-12-87 15,-4-4 48-15,0-3 104 47,0 3 288-47,-8 6 89 0,-8 1-113 16,-3 5-208-16,-6 4-56 16,5 0-408-16,0 0-1457 0,8 0-5560 0,9 0 2616 15</inkml:trace>
  <inkml:trace contextRef="#ctx0" brushRef="#br0" timeOffset="210336.65">16690 13278 9978 0,'0'0'2504'15,"0"0"-927"-15,0 0 87 16,0 0-408-16,0 0-408 15,0 0-376-15,0 0-248 0,-28 15 705 16,8 4-329-16,-4 1-312 31,-4 2-168-31,-3-3-120 16,-10 9-96 0,5-8-1152-16,8-8-3665 0</inkml:trace>
  <inkml:trace contextRef="#ctx0" brushRef="#br0" timeOffset="-214548.42">17152 13703 9578 0,'0'0'2264'0,"0"0"-1600"0,0 0-256 0,0 0 544 0,0 0-135 31,32-16-113-31,-12 13-432 15,3 3-272-15,5 0 144 0,0 0 0 16,0 6-64-16,0 1 48 16,-4 2-16-16,-4 1-16 15,-4-1-24 17,-4 4-72-32,-4 0 0 0,-8 6-104 15,0-3 48-15,-8 6 48 0,-8 3 16 16,-8-3 32-16,-4 4 8 15,-4-7 8-15,0 0 24 16,1-3-32-16,6-7-40 0,6-2-8 16,10-4-48-1,9-3-376-15,0 0 192 16,9 0-728-16,14-13-385 0,9-3 153 16,5-6-424-16,2-6-257 15,9-1-15-15,-4-6 632 0,-1 0 1256 16,-2 0 152-16,-5 6 152 31,-8 4 1104-31,-9 9 312 16,-7 3-39-16,-8 7-297 15,0 3-320-15,-4 0 57 0,0 3-393 16,0 0-448-16,-4 0-280 16,-12 9 304-1,-3 11 256-15,-5-1-88 16,-4 3-96-16,3 3-56 0,1 0-16 15,9 1-40-15,-2-1-80 0,10-2-48 16,-1-1-8-16,4-3-120 16,4-3 40-16,0-4-32 0,12-2 41 15,4 0 183 1,7-7-88 0,5 0-152-1,0-3-80-15,-4 0-16 0,1 0 96 16,-10-10-8-16,-6 4-72 15,-6-1 32-15,-3-2 48 0,0 6 0 16,-3 3 0-16,-6 0 0 31,-3 0 0-31,1 0-193 16,2 6-959-16,9 0-1608 0,4-2-2946 0,12-1-1327 0</inkml:trace>
  <inkml:trace contextRef="#ctx0" brushRef="#br0" timeOffset="-214232.05">17801 13871 10522 0,'0'0'1544'16,"0"0"-960"-16,0 0 488 0,0 0 313 0,0 0-321 31,0 0-360-31,-31 13 0 0,23 3-144 16,-1 6-64-16,1 0-119 31,5 4-153-31,3-4-88 16,0 4-80-16,0-4-8 0,7 0-48 15,2-7-296-15,6-2-593 16,2-3-319-16,-2-4-1040 0,9-6 111 15,-3-6-2840-15,-6-7-1480 16</inkml:trace>
  <inkml:trace contextRef="#ctx0" brushRef="#br0" timeOffset="-213862.33">17968 13605 6617 0,'0'0'2736'0,"0"0"-1623"0,0 0-585 15,0 0 368 1,0 0 232-16,0 0-312 16,0 0-63-16,-55 28-169 15,47-12-232-15,0 0-224 0,8-4-120 16,0 1 32-16,0-3-40 31,16-4-72-31,0-3-280 0,0-3-304 16,3 0 15-16,-2-3 193 0,-6-9 216 0,-3-5 232 15,-8-2 56-15,0 4 576 0,0-1 425 16,0 6-169-16,-8 7-384 16,-3 3-328-16,-2 0-176 0,2 3 8 15,-5 10-8-15,4 0-848 31,4-1-1417-15,4-9-6040-16</inkml:trace>
  <inkml:trace contextRef="#ctx0" brushRef="#br0" timeOffset="-213530.33">17801 13192 10506 0,'0'0'1992'0,"0"0"-1064"16,0 0 169-16,0 0-65 0,0 0-328 15,0 0 152-15,0 0-168 32,-56 31-248-32,37-18-160 15,-1 0-136-15,0 3-39 0,-5 6-105 16,-2-3-48-16,-4 13-1065 0,10-10-3048 16,1 0-6489-16</inkml:trace>
  <inkml:trace contextRef="#ctx0" brushRef="#br0" timeOffset="-212411.86">18236 13357 4136 0,'0'0'6058'0,"0"0"-4458"15,0 0-960-15,0 0 280 16,0 0 553-16,0 0-81 0,-4-10-296 16,4 10-232-16,0-3-311 15,7 3-433-15,6-3-120 16,6 3 56-1,2 0-8-15,-1 0 16 16,7 0 8-16,-3 6-64 0,-4 4 0 0,-4-3 56 16,-8 2-64-16,0 0-8 15,0 1-40-15,-8 6-64 16,0-1 24-16,0 8 88 16,0 2 72-1,0 7 120-15,0-3-16 16,0 3-8-16,-4-1 0 0,4 4-40 0,0 0-16 15,0 0-56-15,0-3-48 32,0 6 72-32,0-7-80 0,0 4 8 15,0-3 8-15,0-3 40 16,0-1-48-16,0 1 40 0,-4-4-48 16,0 1 40-16,0 2-40 15,0 1 0-15,0-1 8 16,4 1 0-16,0-1 40 15,0 4-48 1,0-6 8-16,0-1 0 16,0 0 0-16,0-3 0 0,0 1 0 15,0-1-8-15,0-3 8 16,-4 0-8-16,0 0 0 0,4 0 0 16,-4 1 0-16,0-5 8 15,4 4-8 1,-4-3 0-16,0 0 8 15,1-3-8-15,-2-3-8 0,-3-1-64 16,-3 0 0-16,-6-2 16 0,-2-4 56 47,-9 0 96-47,-4-3-96 0,-16-13-784 16,4-5-1577-16,4-5-6401 0</inkml:trace>
  <inkml:trace contextRef="#ctx0" brushRef="#br0" timeOffset="-196645.95">2422 13405 2576 0,'0'0'624'0,"0"0"1729"16,0 0-1289-16,0 0-752 15,-5 0-200-15,5 0 96 0,0 0 176 32,0 0-16-32,0 0-32 15,0 0-24-15,0 0-40 16,-3 0 0-16,-1 0 89 0,-4 0-73 0,0 0-160 16,0 0-80-16,-4 0 88 15,0 3-128-15,0 3 120 16,0-3-64-16,1 3 16 15,-2 1 0-15,2-4-32 16,3 0 32-16,3 1 72 16,1-1-16-16,0-3 24 0,4 0-40 31,-3 3 8-31,3 0-16 0,-4 0 56 16,4 3-32-16,-4 1 72 0,0 3-56 15,4-1 128 1,-5 0-96-16,5 4-16 0,0-3 8 0,0-4-8 15,0 1-48 1,0 2-16-16,0-3-88 0,0 4 48 31,0-4-16-31,0 7 32 16,0 0 0-16,0-1-24 16,0 1-8-16,0 3 48 0,5 0-40 15,-1-1 96-15,0 4-7 16,0-2-65-16,-1 5 0 0,-3 3-24 15,4 4-40-15,-4 2 56 16,0 4 952-16,0 0-608 16,0-3-264-16,0 0-144 15,0-3 136-15,0-1-64 0,0-2-32 47,0-1 0-47,4 0-32 16,-4 1 256-16,5-4-200 0,-1-3-64 15,0-3 120-15,0-1-128 0,-4 5 48 16,0 2-48-16,3 3 56 0,-3 4 40 16,0-1-88-16,0 1-8 15,0-7 56 1,0 3-56-16,0 1 8 0,0-7 40 16,0 0 56-16,0 0-32 15,0-3-72-15,0-4 8 0,0 1 64 16,4 4-64-16,-4-2 56 31,0 4-56-31,4 0-8 16,-4 0 8-16,0 0 8 15,0 3-16-15,0-2 8 0,4 2-8 16,-4 0 48-16,0 1-40 16,5-5 0-16,-5-2 48 0,0 0-56 31,0 0 0-31,0 0 8 15,0-4 0-15,0 1 0 16,0 0 64-16,0 3-72 0,0 0 8 0,0 0 0 16,0 3 0-16,4 0 0 0,-1-3 8 15,1 3 32-15,0-1-48 16,-4-1 16 0,4 2 80-1,0-7-40-15,-4 7-56 0,0-3 64 16,0 0-16-16,0 0 0 0,0 3-40 0,0 0 56 15,0 3 16-15,0-2 24 16,-4 2 48-16,4-3-104 31,-4-1 17-31,4-1 7 0,0 1-16 16,-4 2 24-16,4-1 40 16,0 0-72-16,-4 0 104 15,4 3-64-15,0-3-16 0,-3 3 24 16,3 1-40-16,-4-1 24 31,4 3-8-31,-5-6-56 16,5 0 64-16,0-3-72 0,0 0 0 15,0-7 96-15,0 4-96 0,9 0 136 16,-6-4-48-16,5 7-40 16,0-3 40-1,4 6-80-15,-4-3 96 16,0 0-56-16,4-3-48 0,0 2-8 15,0-2 8-15,4-4 0 16,4 4 64-16,3-3 96 0,-2-4-72 0,3 4 8 31,0-4-104-31,-9 1 0 32,2-5-264-32,-2 2-200 0,-3-4-376 15,0 0-1337-15,-4 0-3968 0</inkml:trace>
  <inkml:trace contextRef="#ctx0" brushRef="#br0" timeOffset="-193970.19">18172 13408 3688 0,'0'0'3281'0,"0"0"-1945"31,0 0-880-31,0 0 385 0,0 0 87 16,0 0-104-16,0 0-240 15,0 0-192-15,28 0-112 0,-28 0-104 16,0 0-16-16,0 0-40 16,0 0-16-1,8 0 40-15,4 0 88 16,4 6-16-16,8-3 48 0,0 7-159 15,4-4-49-15,-1 4 40 0,-3-4-32 16,0 0 72-16,-4 1-120 0,0-1 32 16,-12-3 8-16,0 1-48 31,-4-2 0-31,0-2 8 0,-4 4-16 16,0-1 16-16,0 3 120 15,0 1 128-15,0 5 16 16,4 4-136-16,-4 3-40 15,3 1-24-15,1 5-32 0,-4 0 24 32,0 4 56-32,0-1 72 15,0 1 328-15,0 3-360 0,-4 0-16 16,-3-1 104-16,-5 4-40 16,3 0 160-16,2 0-208 0,-5 0-88 15,4 3 48 1,4-6-8-16,-4-1-48 15,0 4 56-15,4-6-8 0,0 3-48 16,-4-4 81-16,0 1 71 16,-3-4 24-16,2 4-32 15,-3-4-64-15,1 1-16 0,7-1-128 0,-9-3 160 47,9 1-88-47,4-4 40 0,0 3-32 16,0 0 16-16,0 0 96 31,0 4-88-31,0-4-56 16,0 3 64-16,0 1-112 0,-3-4-8 0,-1-3 48 15,0 0-40-15,-5 3 136 0,1-3-144 16,5-3 48-16,-5 3 16 0,4 0-56 16,0 0 32-16,-1-3 16 15,5 0 16-15,0 0 24 0,0 0-32 31,-4-1-48-31,1-2 24 16,3 0 8-16,-4 3 0 0,-4 0-40 16,-1 0 0-16,5-1 64 0,-3 4-72 15,3 1 0-15,-4-1 56 16,4-1 40-16,-1 2 8 16,5-1 8-16,0 6-104 15,5 7 456-15,11 6-160 31,0 0 64-31,0 0-119 0,0 0-137 16,-4 0-104-16,-5-3 0 16,2 0 56-16,-5-3 16 0,0 0 32 15,0-10-40-15,-4 0-16 16,0-6-48 0,3-10 64-16,-3 4-72 15,0-7 0-15,0 0-48 0,0 4 32 0,0-4 16 16,-7 3 0-16,3-3 8 0,-5 7 40 31,5-4-48-31,0 7 8 16,4 0 0-16,0 2 40 15,0 2-40-15,0-2 0 0,0 1 40 16,0 3-8 0,0 0-40-16,0-3 0 15,0-3 16-15,0-4 56 16,0-2-56-16,0-1-16 15,0 0 8-15,-3 1-8 16,-5-1 0-16,0 0 0 16,-4 4 8-16,4-4 0 0,0 4 0 15,-1-4-8-15,2 4 0 0,-5-1 24 16,3 1-24-16,-2-1 0 31,-1 4 8-31,0 0-8 0,-4 0 0 16,-4-1-40-16,5 4 40 0,-6 0 48 15,5 0-48-15,1 6-8 16,-2 0 8-16,-2 0 0 31,2 0 32-31,-2 1-32 16,-1-1 0-16,-8-3-8 16,-4 0 8-16,0-3 0 0,-7 0-8 15,-6 0 0-15,2-6-112 16,-5-1-192-16,-8-6-513 0,1-3-391 15,-41-12-1528-15,20-11-4266 16,4-6-4112-16</inkml:trace>
  <inkml:trace contextRef="#ctx0" brushRef="#br0" timeOffset="-184329.68">3287 14872 8161 0,'0'0'1753'15,"0"0"-1257"-15,0 0-152 0,0-4 528 16,0 1 184 0,0 0-72-16,0 0-439 15,0-1-217-15,0-2 400 32,0 3-224-32,-4 0-160 0,-5 0-152 15,5 0-48-15,-7-1 56 31,-2 4-72-31,-2 0 0 0,3 0-64 0,-8 4-56 16,4 8 112-16,-4 4 128 16,8 3 32-16,-4 4-8 15,9-5-128-15,2 8-48 0,5-4-16 0,0 3-64 32,5-3 72-32,10 1-88 0,9-11 48 15,8 1 0-15,4-6 88 16,7-7-136-16,2 0-96 15,2-3-24-15,-3-10-256 0,-8-3 104 16,-4-9 0 0,-12-1 160-16,-8-9 112 15,-9-6 0-15,-3 3 448 16,-3-3 16-16,-18 9 193 16,-2 6 31-16,-1 11-64 15,-4 8-280-15,0 7-184 16,4 0-112-16,5 0 8 0,2 7-56 31,6 2-8-31,2 4-312 0,5-1-608 16,4 1-977-16,4 0-2304 0,9-7-2048 15</inkml:trace>
  <inkml:trace contextRef="#ctx0" brushRef="#br0" timeOffset="-183527.58">5136 14707 6665 0,'0'0'4393'0,"0"0"-3497"31,0 0-488-31,0 0 336 16,0 0 425-16,0 0-105 0,-84 34-336 16,68-15-136-16,4 7-96 15,0-1-248-15,3 4-56 0,5 3-96 0,4-4-88 16,0-3-8-16,9-2 0 15,14-1-8 1,5-6-200 0,0-7-128-16,12-2-296 0,-3-7-152 15,2 0-448-15,-3-10 159 16,-1-9 489-16,-7-3 472 16,-3-7 112-16,-10-3 192 15,-2-3 144-15,-13 0 280 31,0-2 369-31,-8 5 71 0,-16 3-72 16,-4 10 120-16,-12 6-47 16,3 7-137-16,-2 6-376 0,-1 0-304 15,9 6-72-15,-1 11-168 16,11-2-216-16,14 14-864 16,3-7-1857-16,4 0-3984 15</inkml:trace>
  <inkml:trace contextRef="#ctx0" brushRef="#br0" timeOffset="-182594.14">6984 14770 9313 0,'0'0'2201'0,"0"0"-1257"15,0 0 112-15,0 0 113 0,0 0-113 16,0 0-320-16,0 0-200 31,-67-16 40-31,43 22 176 0,3 0-47 16,2 7-305-16,-5 3-200 15,4 3-40-15,-1 0-80 0,10 7-16 0,-5 2-24 16,8 1-32 0,8-1-16-16,0-2 8 15,0-4-96-15,12 0-136 16,11-6 24-16,5-3-256 0,4-7-25 16,0 0-7-16,5-6-56 15,-2 0-208 1,5 0 120-16,-4-9 240 31,-1-7 24-31,2 0 232 16,-5-9 144-16,-5-3 80 0,-7-8 240 15,-3-2 112-15,-6 0 176 0,-7-3-80 16,0-1 88-16,-4 8 48 16,0 5-111-16,-16 7 135 15,-4 9-88-15,-4 7-248 16,-12 3-96-16,1 3-152 0,-1 0-8 15,8 0-96-15,4 9-48 16,12 4-1312-16,8 0-3041 16,4-4-6033-16</inkml:trace>
  <inkml:trace contextRef="#ctx0" brushRef="#br0" timeOffset="-179000.86">8371 14862 10802 0,'0'0'2992'0,"0"0"-1823"15,0 0-233-15,0 0 16 0,0 0-24 16,4 0 97-16,3 0-457 16,6 0-120-16,-2 0 64 31,5 0-8-31,4 0-56 15,0 0-104-15,5 0-40 0,2 0-128 16,0 0-64-16,-2 0-32 0,-5 0-32 16,-9 3-48-16,2-3 24 15,-9 3-24-15,0 1 0 16,-4-4-8-16,4 3-216 0,-4-3-16 16,0 3-72-1,0 3-208-15,3-3-528 16,9 0-1065-16,1-3-2960 0,-2 0-3873 0</inkml:trace>
  <inkml:trace contextRef="#ctx0" brushRef="#br0" timeOffset="-178599.88">8777 14707 9353 0,'0'0'3961'0,"0"0"-2568"0,0 0-457 16,0 0-392-16,0 0 176 16,0 0-208-16,0 0-88 0,99-45-168 31,-67 45-88-31,-4 0 24 0,-4 0-144 15,0 6-40-15,-4 7-8 0,-12 3-96 16,0 0 88-16,-8 9 8 0,0-3 0 31,-16 7 8-31,-12-4 104 16,1 4 16-16,-10-4-72 0,5-3-7 31,-4-3 15-31,8-6-64 16,4-3-113-16,13-4-287 0,3-6-544 15,8 0 400-15,4-13-1544 16,39-22-2249 0,2 4-768-16</inkml:trace>
  <inkml:trace contextRef="#ctx0" brushRef="#br0" timeOffset="-178330.39">9183 14668 1064 0,'0'0'8818'15,"0"0"-5826"-15,0 0-1952 16,0 0-303-16,0 0 303 16,0 0-160-16,-32-9-528 0,13 22 248 0,-5 2 64 15,0 11-79 1,0-4-89-16,4 7-72 16,4-4-56-16,4 4-80 0,9-7-96 15,3 0-136-15,0-3-48 16,11-3-8-16,9-4-464 15,7-2-560 1,1-7-385-16,13-3-1199 31,-5 0-2297-31,-8-9-3945 0</inkml:trace>
  <inkml:trace contextRef="#ctx0" brushRef="#br0" timeOffset="-178114.28">9295 14811 2664 0,'0'0'6938'0,"0"0"-4058"16,0 0-2064-16,0 0-328 16,0 0 1049-16,0 0-225 15,0 0-656-15,0 0-224 0,-56 86-152 16,56-70-152-16,0 3-32 31,0-3-88-31,0-3-8 16,8-4-392-16,4 0-400 0,12-9-816 15,0 0-2353-15,-4 0-3281 16</inkml:trace>
  <inkml:trace contextRef="#ctx0" brushRef="#br0" timeOffset="-177728.89">9447 14532 368 0,'0'0'9026'16,"0"0"-7194"-16,0 0-1336 0,0 0 544 15,0 0 441-15,0 0-489 31,0 0-488-31,-53 54-208 0,50-39-152 16,3-2-80-16,0 0-64 0,15-7-152 0,-2-3-72 16,6-3-504-16,1 0 272 15,-7 0 72-15,-2-9 128 0,-3 0 159 16,-8-4 97-16,0 0 473 16,-4 4 87-1,-11 2 40-15,-2 4-48 16,-3 3-256-16,5 0-152 0,2 0-144 15,5 3-1440-15,4 0-4418 0</inkml:trace>
  <inkml:trace contextRef="#ctx0" brushRef="#br0" timeOffset="-176008.54">9952 14741 3936 0,'0'0'5337'0,"0"0"-2760"31,0 0-1449-31,0 0-432 0,0 0 137 16,0 0 487-16,0 0 24 0,0 0-256 15,36 23-63-15,-20-17-129 0,8-3-208 16,4 3-248 0,-1-2-200-1,5-1-72-15,-4 0-168 16,-8-3-40-16,1 0-336 16,-14 0-128-16,1 0-152 15,-8 0-352-15,0 0-281 0,0 0-55 16,-11 0-616-16,3 0-1905 15,-1-3-2961-15</inkml:trace>
  <inkml:trace contextRef="#ctx0" brushRef="#br0" timeOffset="-175375.8">10303 14605 1272 0,'0'0'8226'16,"0"0"-5762"-16,0 0-1288 0,0 0-312 16,0 0-327-16,0 3 79 15,0 9 376 1,0 1-376-16,4 3-272 16,4 0-240-16,4-4-32 0,4 1-72 15,-1-3-176-15,6-3-664 16,3-7-176-1,-5 0-457-15,5 0-159 0,-7-7 312 32,-6-6 584-32,-3 1 736 15,-3-1 176-15,-1 0 656 0,-4 4 80 16,0 5-16-16,0 1-40 16,0 3-255-16,0 0-201 15,0 7-160-15,0 12 512 0,0 3-192 16,0 10-312-16,0 3-104 15,0 6-48-15,0 0-80 16,0 7-16-16,-4-1-96 0,-1 1-360 16,-3-3-320-16,-3 2-88 15,-2-5-809-15,1-5 1201 0,1-2-392 32,-6-6 248-17,6-4 232-15,-6-6 192 16,6-6 192-16,-6-6 336 0,2-7 696 15,-5 0 80-15,0-4 121 16,0-12 175-16,0-3-24 0,5-9-136 16,2-4-191-1,9-3-393-15,4-6-176 16,8-1-168-16,16-2-184 0,8 3-136 16,7 6-96-16,6 9-560 15,11 7-624-15,-9 7-1129 16,-11 2-3336-16</inkml:trace>
  <inkml:trace contextRef="#ctx0" brushRef="#br0" timeOffset="-175121.93">10661 14824 9978 0,'0'0'2208'0,"0"0"-1584"16,0 0 112-16,0 0 401 15,0 0-297-15,-32 89-296 16,25-64-176-16,3 3-96 16,0-2-80-16,4-7-72 15,0 0-64-15,0-6-56 0,4-1-528 16,11-8-968-16,9-4-257 15,1 0-1111-15,-6-7-7138 0</inkml:trace>
  <inkml:trace contextRef="#ctx0" brushRef="#br0" timeOffset="-174736.56">10777 14566 8633 0,'0'0'2241'16,"0"0"-1089"-16,0 0-16 15,0 0-239-15,0 0-113 0,0 0-288 16,0 0 208-16,-11 13 8 16,6 0-288-16,-3 3-72 15,4 0-184-15,4 3-72 16,0-7-88-16,0 1-8 0,4-4-80 15,9-2-712-15,-2-7 88 16,1 0-48-16,4 0 40 0,-8-9 104 31,-4-7 431-31,0-3 177 16,-4-1 505-16,0 1 223 0,-8 4 264 0,0 8-248 16,-4 1-272-16,0 6-320 15,8 3-152-15,0 16-176 16,4-3-1832-1,0 0-4554-15</inkml:trace>
  <inkml:trace contextRef="#ctx0" brushRef="#br0" timeOffset="-172283.61">11335 14890 5169 0,'0'0'6313'0,"0"0"-4465"0,0 0-1039 16,0 0 47-16,0 0 200 15,0 0-216-15,0 4-8 0,8-4-248 0,8 3 33 0,-4-3 63 16,4 3-160-16,8-3-176 16,-5 3-88-16,13-3-88 15,-4 4-40 1,8-4-32-16,-8 0-96 15,4 2 56-15,-4 2-56 16,-4-4-208 0,-9 3-184-16,-6-3-200 15,-1 3-288-15,-1-3-257 0,-7 0-503 16,4 0-865-16,0 0-2504 16,1-3-2280-1</inkml:trace>
  <inkml:trace contextRef="#ctx0" brushRef="#br0" timeOffset="-171982.83">11825 14741 2480 0,'0'0'8666'0,"0"0"-6514"31,0 0-983-31,0 0 15 16,0 0-80-16,0 0-424 0,0 0-352 16,0 0 456-16,4 35 257 15,-4-6-321-15,0 3-112 0,0 6-136 16,-8 0-88-16,8 3-48 16,-4 0-128-1,4 1-120-15,0-4-8 0,0-6-80 16,0-1-208-16,0-6-448 15,0-9-1360-15,0 0-2929 0,0-13-7450 16</inkml:trace>
  <inkml:trace contextRef="#ctx0" brushRef="#br0" timeOffset="-168906.54">12686 14833 3936 0,'0'0'5586'0,"0"0"-3730"0,0 0-224 0,0 0-103 32,0 0-121-32,0-19-424 15,0 10-400-15,7 5-40 0,1-5-200 16,5 3-152-16,2-4-88 15,5 0-39-15,4 1-17 0,4 3-40 32,4-1 0-32,-4 4 72 0,4 0-80 0,-4 3-48 15,-5 0 40-15,-6 6-32 16,-6 10-73-16,-7 0-23 0,-4 9 88 16,0 4 0-16,-15 6 40 0,-6 3 8 15,-3-3 48-15,1 0-48 16,-1-3-8-16,0-7 8 31,-4-6-8-15,4-6 8-16,8-7-280 0,0-2-152 15,12-4-368-15,4 0 296 16,4-17-928-16,20-5-49 16,12-9 473-16,8-8 264 15,3-5-320-15,13-3-633 16,-8-1-495-16,4 3 288 0,-12 7 975 15,-5 10 737-15,-15 9 192 16,-7 2 921-16,-10 12 1367 16,-3-2 289-16,-4 7-337 0,-4 0-856 15,-7 0-632-15,-13 7 161 16,0 5 103 0,0 11-8-1,-8 5-264-15,4 3-96 0,0 4-63 16,5 4-49-16,2 2-40 15,1 0-152-15,8-6-152 0,9 0-112 32,3-7-72-32,0-2 88 15,15-4-96-15,9-3-216 0,4-6-320 16,0-6-496-16,4-5-745 0,4-2-2376 16,-8-6-2928-16,-8-7 1496 15</inkml:trace>
  <inkml:trace contextRef="#ctx0" brushRef="#br0" timeOffset="-168643.53">13315 14935 4504 0,'0'0'5874'0,"0"0"-4330"15,0 0-568-15,0 0 529 0,0 0-49 16,-16 13-424-16,9 2-288 15,-6 5-216 1,9 2 16-16,0 3-103 0,4-3-241 31,0-2-64-31,0-2-80 16,0 1-56-16,8-3-120 0,8-3-448 16,-4-3-489-16,12-10-1247 15,-8 0-1577-15,0-4-3713 0</inkml:trace>
  <inkml:trace contextRef="#ctx0" brushRef="#br0" timeOffset="-168305.02">13383 14751 496 0,'0'0'6889'31,"0"0"-5033"-31,0 0-447 0,0 0-97 0,0 0-376 16,0 0-576-16,0 0 80 16,0 0 289-16,0 0-297 15,-20 47-224-15,16-31-32 16,4-6-104-16,0-1-72 16,0-5 0-16,4-4 128 0,8 0-128 15,0 0-128-15,-4-10 72 16,0-3 48-16,-5-3 8 15,-3-3 40-15,0 4 328 0,-11 5 144 32,-1 7-168-32,-4 3-168 15,4 0-176-15,0 6-8 16,8 10-1000-16,4 3-2841 0,0-6-6801 16</inkml:trace>
  <inkml:trace contextRef="#ctx0" brushRef="#br0" timeOffset="-167656.65">13678 14862 5089 0,'0'0'7089'0,"0"0"-4816"16,0 0-1761-16,0 0 64 0,0 0 336 31,0 0-448-31,0 67-336 16,0-48-72-16,12-4-56 0,7-2-104 16,-2-10-264-16,6-3-304 15,1 0 48-15,0-9-152 16,-4-7 368-16,0-9 271 15,-4 3 137 1,-8-4 273-16,-4 7 463 16,-4 0 368-16,0 6 0 15,0 7-160-15,0 2-191 0,0 4-393 16,-4 7-352-16,0 9 256 0,0 9-248 16,0 7 120-16,0 3 0 15,0 0-16 1,0 6-112-16,-4-3 64 15,4 3-16-15,0 4-56 16,0-1-80-16,1 4-928 0,3 0 575 16,-9-4-487-1,5-2-344-15,-4-5 64 0,-4-5 368 32,0-7 327-32,-3-2 281 15,-2-7 160-15,-3-3 64 16,-7-7 232-16,3-3 513 0,-4-3 183 15,-4 0 136-15,4-3-64 16,0-13 80-16,8-6 9 0,4-7-241 16,13-3-208-16,3-9-152 15,11 0-256-15,17-7-128 16,8 7-104-16,8 3-328 16,0 9-512-16,8 10-936 0,-13 6-1985 15,-11 7-2633-15</inkml:trace>
  <inkml:trace contextRef="#ctx0" brushRef="#br0" timeOffset="-167371.46">13980 15119 4624 0,'0'0'7370'0,"0"0"-5834"0,0 0-239 16,0 0 295-16,0 0-296 16,0 0-432-16,-59 73-191 0,51-51-145 31,4 1-176-31,-1-1-96 0,5 0-200 0,0-3-8 16,5 0-48-16,7-6-296 15,4-4-776-15,11-9-889 0,-3 0-2824 16,-4-3-4409-16</inkml:trace>
  <inkml:trace contextRef="#ctx0" brushRef="#br0" timeOffset="-167070.72">14048 15024 10562 0,'0'0'1872'0,"0"0"-1464"15,0 0 392-15,0 0 9 16,0 0-225-16,0 0-232 0,-8 41-96 16,8-31-208-16,0-4-40 15,0 0-8-15,12-6-152 0,-3 0-184 32,6 0-360-32,-7-6 79 15,4-7 1-15,-8 4 312 0,0-4 304 16,-4 7 408-1,0-1 433-15,-16 4-265 0,-4 3-128 16,4 0-216-16,-3 3-232 0,-2 7-168 31,1-10-1641-31,8 3-3456 16,1-3-1680-16</inkml:trace>
  <inkml:trace contextRef="#ctx0" brushRef="#br0" timeOffset="-166801.22">14203 14459 5673 0,'0'0'5409'16,"0"0"-3537"-16,0 0-415 0,0 0 223 16,0 0-488-16,0 0-472 31,0 0-280-31,0 0 337 15,-31 25 111-15,11-2-328 0,0 2-160 0,-4 3-280 16,4-2-96-16,-7-1-24 16,-10 10-760-16,5-9-1473 31,4-4-4128-31</inkml:trace>
  <inkml:trace contextRef="#ctx0" brushRef="#br0" timeOffset="-165049.99">15292 14909 5033 0,'0'0'4881'32,"0"0"-2705"-32,0 0-496 0,0 0 201 15,0 0-385-15,0 0-376 0,0-15-447 0,0 15-361 16,0 6-184-16,0 10-64 0,0 6 336 15,0 6-80-15,0 4-184 32,0-3-64-32,0-1-72 0,11-5-8 15,1-4-312-15,8-7-664 16,4-2-241 0,4-10-127-16,-5 0-208 0,5-3 343 15,0-16 545-15,-3-3 552 16,-5-4 120-1,-9-3 608 1,-3 1 337-16,-4 6 295 0,-4 6 96 0,0 6-72 16,0 7-311-16,0 3-705 15,0 10-248-15,0 12 0 0,-4 7 40 16,4 6 16-16,0 0 88 31,0 2-64-31,0-2-80 0,0-3-296 16,0 0-312-16,9 0-25 15,-5 0 57-15,-4-4-144 0,0 1 40 16,0-1 48-16,-4 1-952 0,-9-7 1175 0,2 0 361 31,-10-6 48-31,-3-3 72 0,1-7 561 16,-1-6 455-16,-4 0-56 16,4-6-328-16,4-13 184 15,0-1-127-15,8-5-289 0,8-7-32 16,4 1-160-1,9-4-64 1,14 0-136 0,5 6-80-16,4 7-432 0,-1 9-240 15,-3 10-849-15,13 3-1119 0,-9 0-2513 16,-9 0-3609-16</inkml:trace>
  <inkml:trace contextRef="#ctx0" brushRef="#br0" timeOffset="-164780.37">15710 15125 488 0,'0'0'8914'0,"0"0"-6882"16,0 0-928-16,0 0 152 15,0 0 1-15,0 0-177 0,-32 41-344 16,24-18-232-16,4-4-232 16,0 0-104-16,4 0-40 0,0-3-128 15,0-6-192 1,4 2-288-16,4-9-696 0,12-3-1121 16,-4-6-1599-16,-5-10-4322 15</inkml:trace>
  <inkml:trace contextRef="#ctx0" brushRef="#br0" timeOffset="-164463.99">15721 14935 6433 0,'0'0'3105'16,"0"0"-1649"-16,0 0-720 15,0 0 120 1,0 0 617-16,0 0-305 0,0 0-336 15,-8 51-384-15,8-35-224 0,0-4-16 16,0 1-128-16,4-7-80 0,5-6-88 16,-1 0-8-16,-1 0 16 15,1-9-152-15,-3-10 16 0,-1 0 216 32,-4-1 176-32,0-2 312 15,-13 7 8-15,2 2-64 0,-6 10-112 0,6 3-232 16,-6 0-88-16,6 9-216 0,3 13-800 31,8 0-1808-31,0-5-4690 16</inkml:trace>
  <inkml:trace contextRef="#ctx0" brushRef="#br0" timeOffset="-163824.72">15985 14954 1504 0,'0'0'8562'32,"0"0"-5658"-32,0 0-2112 0,0 0-391 15,0 0 1215-15,0 0-456 16,0 0-480-16,-40 98-360 15,36-72-200-15,4-4-120 0,0 0-192 16,0-6-472-16,12-6-400 31,4-7 8-31,3-3 128 16,2 0-113-16,3-16 33 0,-9-6 840 16,2-1 168-16,-6-5 760 15,1-1 344-15,-7 4 281 16,-2 6 55-16,-3 6-168 0,0 10-143 15,0 3-593 1,0 6-536-16,0 13 0 0,-3 10 0 16,-2 3 0-16,-3 3 120 15,4 3-40-15,0 0-80 16,4 3-96-16,0-3-897 0,0-3 425 16,-4 3 168-1,4-6-560-15,-8 0-504 0,0-4-129 16,-4 1 473-16,-4-7 416 15,5 0 384-15,-10-12 320 16,2 0 248-16,3-8 680 0,-5-2 336 16,-2 0-47-16,7-12-177 31,-8-4 88-31,8-6-16 16,0-4-151-16,8-5-249 0,4-1-320 15,4-3-376-15,8 9-16 16,16 1 0-16,0 9-296 15,8 10-320-15,0 6-865 0,7 0-1167 32,-7 0-1833-32,-8 0-4305 0</inkml:trace>
  <inkml:trace contextRef="#ctx0" brushRef="#br0" timeOffset="-163592.97">16192 15208 4905 0,'0'0'7433'0,"0"0"-6081"0,0 0-815 16,0 0 455-16,0 0-144 31,0 0-64-31,0 0-280 16,-60 76-280-16,52-47-112 0,4-7-24 15,4 4-88-15,0-11-504 0,4-2-656 0,12-7-192 16,20-6-1249-16,-8-6-5513 0</inkml:trace>
  <inkml:trace contextRef="#ctx0" brushRef="#br0" timeOffset="-163307.83">16256 15151 3368 0,'0'0'4673'16,"0"0"-3032"0,0 0-993-16,0 0 128 15,0 0 144-15,0 0-432 0,0 0-280 0,-45 73-208 16,45-64-504-16,5-2-248 16,3-4-216-16,3-3-593 0,2 0-1367 31,-1-3 1247-31,-5-10 1329 15,-7-3 352-15,0 0 1889 0,0 0 279 16,0 0-271-16,-11 7-817 16,-6 3-640-16,-2 2-440 0,-5-5-784 0,7 3-4849 15,2-1 712-15</inkml:trace>
  <inkml:trace contextRef="#ctx0" brushRef="#br0" timeOffset="-163091.65">16407 14608 7193 0,'0'0'6145'0,"0"0"-3992"0,0 0-873 16,0 0 112-16,0 0-271 0,0 0-497 15,0-10-296-15,-12 26 344 0,-8 3-256 31,0 0-240-31,-4 4-64 16,-4 2-112-16,-23 10-824 0,6-6-1529 16,6-4-4496-16</inkml:trace>
  <inkml:trace contextRef="#ctx0" brushRef="#br0" timeOffset="-161155.45">17017 14811 10018 0,'0'0'3160'0,"0"0"-1711"0,0 0-873 16,0 0-328 0,0 0 752-16,0 0-208 15,4 86-328-15,-4-54-264 0,8 0-128 16,-1-1 64-16,10-5-72 0,-2-4-64 16,5-7-344-16,4-8 72 15,4-4-104 16,-1-3-656-31,-2-3 760 16,3-16-104-16,-8-10 328 0,-5-2 48 16,2-4 584-16,-13 0 96 15,-1 6 168-15,-3 7-16 16,0 9 129-16,0 10-193 0,0 3-456 16,-3 9-312-16,-5 20-104 15,-5 6 104-15,9 9 0 0,1 4 64 16,3 0 16-16,0 0-80 15,3 2-512-15,10-2-72 16,-1-1 464-16,-1 1-128 0,2 0 40 31,-6-7-89-15,1-6-39-16,-8 0 256 16,0-10-168-16,0-6 104 0,-15-6 136 15,-6-7-80-15,-3-6 88 16,-4 0 192-16,-4-6 200 0,-3-13 64 15,-1-3 329 1,4-10-81-16,8-3-304 16,9 0-240-16,6-6 16 0,9 6-176 15,9 0 0-15,14 3-104 16,10 7-56-16,2 6-304 16,1 9-848-16,20 0-1041 0,-13 1-2864 15,-3 3-4889-15</inkml:trace>
  <inkml:trace contextRef="#ctx0" brushRef="#br0" timeOffset="-160901.52">17463 15090 24 0,'0'0'8561'0,"0"0"-6464"15,0 0-1041-15,0 0 696 0,0 0-135 16,-56 64-449 0,40-39-272-16,4 1-432 15,4 2-264-15,8-2-144 16,0-1-40-16,0-2-16 16,12-8-672-16,0-5-528 0,16-10-1409 15,-9 0-343-15,2-13-5410 0</inkml:trace>
  <inkml:trace contextRef="#ctx0" brushRef="#br0" timeOffset="-160553.8">17586 14961 5337 0,'0'0'4161'15,"0"0"-2889"-15,0 0 80 0,0 0-528 16,0 0-264-16,0 0 1 16,0 0-329-16,0-7-160 0,0 19 128 0,0 1 56 0,0 3-120 31,0-3-48-31,8-1-88 16,4-2-464-16,-4-7-273 15,8-3 185-15,-4 0 288 0,0-3 144 16,-5-9 120-16,-2-4 24 15,-5-7 408 1,0 7 241-16,-5-3 47 16,-6 7-192-1,-5 5-120-15,-4 4-232 16,9 3-176-16,-10 3-256 0,1 7-1537 16,9-7-3992-16</inkml:trace>
  <inkml:trace contextRef="#ctx0" brushRef="#br0" timeOffset="-160268.72">17661 14471 6209 0,'0'0'6609'0,"0"0"-4808"0,0 0-969 15,0 0-504-15,0 0-104 16,0 0 912-16,0 0-312 0,0 0-312 47,-51 58-263-47,35-39-105 0,-3-3-88 16,2 3-56-16,-15 3-561 0,12-7-2543 15,1 1-4530-15</inkml:trace>
  <inkml:trace contextRef="#ctx0" brushRef="#br0" timeOffset="-158379.28">24408 12989 7481 0,'0'0'2249'0,"0"0"-1289"0,0 0-504 16,0 0-240-16,0 0 160 15,0 0 320-15,0 0-160 0,0 0-104 16,-5-3-96 0,-3-1-112-16,-12 4-135 15,1-6 31-15,-9 3 8 0,-4-4 192 16,-4 7 88-16,4 0 176 16,4 0-160 15,0 0-160-31,8 0-24 0,9 7-160 15,-2 6-80-15,9 2 0 16,0 7 176-16,4 1 128 0,0 2 80 16,0 7-152-16,0 3 40 15,0 0-32-15,0 6-56 16,0 3 56-16,0 1-95 16,0-1-9-16,0 4 120 0,4 0-248 15,5 2 56-15,-1 4-16 16,-1 4 24-16,1 5 456 0,1 1-272 15,-5-1-120-15,3 0-8 47,1-2-72-47,-4-1 8 0,5-3-8 16,-2-3 16-16,-3 0 48 0,0-3-104 16,0-3 32-16,-4-4-40 0,0-2 120 15,0-5-56-15,0 5 32 16,0-7-8-1,0 3 24 1,4-3-72-16,-4 3 0 0,8 3 104 0,-8 4-40 16,8-1-16-16,-4 4-16 0,4 3-64 15,4 3 80-15,0-4-88 16,4 1 40-16,-4-3-40 31,-1-7 0-31,6-3 0 0,-6-3 40 16,-2-3-48-16,3-1 64 0,-1-2-48 0,2-1 0 15,-2-5 40-15,2 6-56 0,2-7 8 16,-7-3 40-16,5 0-48 31,-2-3 16-31,1-3-8 16,4-1 0-16,4-9 48 0,4-3-56 31,4 0-56-31,7 0-368 0,21-25-840 16,-4 0-1505-16,-12-4-3032 0</inkml:trace>
  <inkml:trace contextRef="#ctx0" brushRef="#br0" timeOffset="-157692.89">24754 14395 7537 0,'0'0'4577'0,"0"0"-3033"31,0 0-103-31,0 0 39 0,0 0-496 16,0 0-464-16,0 0-352 16,0 0 144-16,-48 23 169 15,29-5 47-15,-2 11-224 0,5 0 16 16,1 6-56-16,7 0 8 31,4-1-208-31,4 4-64 16,4-2 8-16,19-1 56 0,5-7-64 15,4-6-160-15,5-9-88 16,2-7-160-16,-7-6-232 0,4-3 176 16,-1-19 360-16,-7-7 104 15,-4-6 216-15,-8-6 200 0,0-4 56 16,-8 4 168 0,-8 0 8-16,0 9-128 15,-4 10 200-15,-16 3-256 16,-8 6-200-16,1 10-168 0,-14 3-40 15,6 0-56 1,-5 0-32-16,8 13-264 16,4 9-464-1,4 7-968-15,13-4-3057 16,7-6-3897-16</inkml:trace>
  <inkml:trace contextRef="#ctx0" brushRef="#br0" timeOffset="-156358.33">25069 12986 1088 0,'0'0'192'32,"0"0"984"-32,0 0 2129 15,0 0-729-15,0 0-775 0,0 0-297 0,43-26-504 16,-23 23-40-16,-3-3-399 16,6 2-97-16,-3 1-288 0,4 3 48 15,-4 0-152 16,0 0-64-31,0 3 64 16,-4 7-72-16,-4-1 0 0,4 7 0 16,-4-3 112-16,0 6 168 15,3 3-56-15,2 0 104 0,-2 4-40 16,1 2-144-16,-4 1 56 31,1 3 32-31,-10-1 48 0,1 1-40 0,0 7 16 16,-4-2-88-16,0 2 32 15,0 2-8-15,0 3-88 0,0-3 48 16,0 4 33 0,-4-1-25-16,0 4-24 15,1 0 48-15,-1 2 104 16,0 4-112-16,-1-3-80 0,1 3-8 16,0-3-32-16,0-3 48 0,4 0-56 15,0-1-48-15,0 0 80 0,-3-2-72 16,3-1 0-1,0-2 0 1,0-1 0-16,0-3 80 16,0 4-80-16,0-8 64 15,0 4 32-15,0-3-32 16,0 1-64-16,0-5 0 0,0 4 0 16,3-3 40-16,1 3-48 15,0 0 0-15,-4-1 8 31,4 1-8-31,1-3 8 0,-5 3 0 16,4-6-8-16,0-4 8 0,-1 0 0 0,1-2 8 16,4-1-8-16,-4 0-8 0,-4-3 8 15,5 0 56-15,-5 0-56 32,0-3 32-32,0 0-40 15,0 0 0-15,0-3 0 0,0 2 0 31,0-2 8-31,0 0-8 0,-5-4 0 0,5 4 32 16,-4 0-32 0,0-1 0-1,0-2 0-15,0 3 8 16,-7 3-8-16,2-4 0 0,-2 4 0 16,-2-3 0-16,-6 3 0 15,-2-3 0-15,-3-1 0 0,-7-2 0 0,-5-1-512 31,-24-3-664-31,4-2-2793 16,9-4-6121-16</inkml:trace>
  <inkml:trace contextRef="#ctx0" brushRef="#br0" timeOffset="-151477.4">1741 13160 3304 0,'0'0'4761'0,"0"0"-3032"16,-9-13-537-16,9 13-216 0,0 0-72 15,0 0-72-15,0 0-183 16,0 0-249-16,0 0-248 16,0 10-32-16,0 9 80 0,0 13 552 15,0 22-208 1,0 25-304-16,0 35 88 15,0 20 72-15,0 9-80 0,0-4-88 16,0-12 0-16,-3 0 104 16,3-9-47 15,-4-4-17-31,4-9 48 0,0-7-96 16,0 1-152-16,4-7 0 15,-1 6-16-15,-3-3-48 16,0-2-8-16,0-5 8 0,0-2 64 15,0 0-56-15,0-4 80 16,9 1-48 0,3-4-32-16,-1-12-8 0,-2-13-8 0,-1-10-56 15,-1-9-32-15,-3 7-64 16,0 5-24-16,5 1-112 16,-9-7 8-16,0-3-161 0,0-9-223 31,0-4-304-31,-13-6-80 0,2-6-88 15,-2-6-473-15,-6-7-1031 0,2-13-2689 16,2-13 2416-16</inkml:trace>
  <inkml:trace contextRef="#ctx0" brushRef="#br0" timeOffset="-146535.78">1833 13004 8097 0,'0'0'1993'0,"0"0"-985"15,0 0 16-15,0 0-224 0,0 0 16 16,0 0-199 0,0 0-169-16,90-22-176 15,-65 22-120-15,3 0 48 16,3 0-112-16,9 0 80 0,4 4-16 15,8 2-152 1,8-3 48-16,4 0 24 0,7 0-24 31,1-3 64-31,4 0 24 16,-1 0 112-16,-2 0 48 16,-2 0-40-16,0 0-40 0,-3 0 0 15,0-3 96-15,0-3-144 16,3 0-48-16,-3-1-64 15,4-3 96-15,-4 4-16 0,-1-3 48 16,1 2 33 0,4-2-73-16,-4 3-16 0,-1-1-120 15,-7 1-8-15,0 6 0 0,-4-3 8 32,4-1-8-32,-9 4 0 0,5 0 0 15,0 0 0-15,0 0 8 16,4 0 0-16,-1 0 0 0,0 0 0 15,6 0 40-15,3 0-48 0,-1 0 0 16,1 0 0 0,4 0 0-1,-1-3 48-15,5 3-48 16,8-3-8-16,11 0 8 16,17-3 0-16,8-1 8 15,-13 1 0-15,-12 0 0 0,-7 3-8 16,-17-1 8-16,-11 1-8 31,-15 3 8-31,-10-3-8 0,5 3 0 16,8-3 8-16,3-1 0 0,1 1-8 15,1-3 0-15,10 0 0 0,1-1 0 16,20-2-104-16,15-4 24 0,17 0-16 31,4 4 80-31,-6 3 16 16,-13 2-8-16,-18 4 8 0,1 0 0 31,0 0 0-31,-5 0 0 16,9-6 0-16,-4-4 0 0,3-2 144 15,1-4-96-15,3 3 48 16,0-3-56 0,-3 0-40-16,0 1-16 0,0 2 16 15,4-6-8-15,-1 0 8 16,9 6 0-16,-9 0 48 0,-14 7-48 0,-14 0 0 15,5 3 8-15,20-1 0 32,11 1 0-32,17 0 0 15,-5 0-8-15,-11-1-184 0,-1 1 112 16,-3 0-48-16,-4 0 112 16,-5 0 8-16,1 0 72 0,-9-1 48 0,1 1-24 15,8-3 0-15,-1 3-16 0,10 0-80 31,6 3 0-31,9 0-8 16,-1 0 0-16,4 0 8 0,5 6-8 16,0 7 8-16,-9-1 0 15,-3 1-64 1,-13-1 56-16,1 1-240 0,-5 0 240 16,5 3-48-1,-1 0-16 1,1 0 72-16,0-1-8 0,4 5 0 15,-1-5-216-15,1 2 95 16,-1-2 33-16,-3-2 88 0,0 0-8 16,-4-7 16-1,-2-3 0-15,-2 1 8 16,4-4 8-16,0 0-16 0,-1 0 0 16,5 0 0-16,8 3 0 15,-1 3 0-15,-3 0 0 0,0 4 8 16,-13 0 0-16,4-1 0 31,-7-3-8-31,-12 1 0 16,-12-1 0-16,-12-6 0 15,-1 0-8-15,5 0-88 0,8 0 48 16,8 0-24-16,15-10-8 16,13 1 72-16,24 6-120 0,15-1-72 31,1 4 80-31,-9 4-128 0,-11 8 128 15,4-2 112-15,-13 3-240 0,-12-4 200 16,-11-2-72-16,-20-5 120 16,-16 2-48-16,-5-4 48 0,10 0 8 15,2 0-8 1,4 0 0 0,-6-6-200-1,-1-4 56-15,-9 0 24 0,-3-2-32 16,-4-1-112-16,-4 3 248 15,-4 1-72-15,-5 3 24 0,5-1 56 16,0 1 0-16,0 3 0 31,8 0-112-31,0 0-88 16,8 3-184-16,7-4-304 0,1 4-417 0,4-3 329 0,4 0 104 16,0-4 200-16,0 1 144 15,-4-3 280-15,-1-4 40 0,-7 0 8 31,0-3 8-15,-1 1 0-16,-2-4 8 16,2 3-8-16,1 0 0 0,0 6-120 0,4 1-40 0,15 9 112 15,-7 0-40-15,8 0-80 0,-1 12 168 16,-7 1 8 15,8 3-8-31,-4 0 0 16,-4 3-8-16,-9-7-144 15,-3 1-224-15,-4 0-112 0,-12-10 488 16,-1-3 48-16,-6 0 80 0,3 0-16 16,-4-10 48-16,-5 1-152 15,5-1 64 1,-8 1-56-16,4 0 0 16,-4-1-8-16,3 1 48 0,2 2-48 15,-1 4-8-15,-1 3-8 16,9 0 8-16,4 0-56 0,16 10 56 0,4 5 40 15,0 4-32-15,7 1-8 32,-3-1 0-32,0-4 104 0,-8 1-80 15,-8-6 56-15,-4-7 328 16,-12-3-200-16,-9 0-24 0,2 0-56 31,-6 0-48-15,1-3-72-16,4 0-8 15,0-4 48-15,4 4-48 16,4 0-8-16,0-4 0 0,8 4-56 16,-4 0 48-16,0 0 8 0,4 0-64 15,-5 0 16-15,1 3-24 0,0 0 80 32,-8-3 0-32,0-1 16 15,4 4-16-15,-8 0 48 0,3 0-32 16,2 0 40-16,3 0-48 15,4 10 0-15,4 6-8 0,3 3 80 16,5-3-80-16,-5 3 8 16,-7-7 0-16,4 1-8 15,-8 0 96-15,1-3-96 16,-5-1 48-16,-9 0-48 0,1-2 0 16,-7-1 0-16,-5 4 8 15,0-4 0-15,0 4-16 0,0-4-48 31,-5 7 56-15,-7-1 72-16,5 7-64 16,-10 0 96-16,6 7 72 0,-6-1 8 15,10 4-16-15,-5 2-80 16,3-2 16-16,2 3-24 0,-1 3-64 16,8 0-8-1,-4 3 136-15,4 3 224 16,-4 1-240-16,4-1-8 0,0 3 56 15,-4 7-24-15,-4 0-72 16,0-1 16-16,-9 4 32 16,6 3-40-16,-9-3-16 0,0 1-64 15,-4-5-8-15,-4 4 128 16,0-6-128 0,0 0 0-1,0-1 73-15,0 1-73 0,5 2 16 16,7 2 32-16,0-2-40 15,8 4 72-15,0-3-72 0,8 3 0 32,0 0-8-32,0-3 56 15,0 0-56-15,0 2-40 0,0-5 40 16,0 3 0-16,0 0 32 16,0-4-32-1,0 1-8-15,0 0 0 16,0-1 8-16,0-3 0 0,-4 4 8 15,0-3 40-15,4-1-32 0,-4 4-16 16,0-1 0-16,4-2 8 0,0 6 0 16,0-4 0-16,0 1-8 15,0 0 16-15,4 2-16 0,0 4 8 16,-4 1 0-16,4 1-8 31,-4 1 8-31,4 7-8 0,-4 0 0 0,8 2 0 16,-4-2 0-16,4-1 8 15,4-9-8 1,0 0 8-16,0-6-8 0,3-4 8 31,-2 1-8-31,2-4 8 16,-2-3 0-16,-5 0 0 0,-5 0-8 16,-3-3 0-16,0 0-8 15,0 0 0-15,-3-3 8 16,-1-4-8-16,-4 1 8 0,-1-7-8 0,5-3 8 15,-3-3-8 1,3 0 8-16,-4-4-8 16,3 1 0-16,1 0 8 0,-3 0-152 15,-1 0 8-15,0-4-9 16,-4 4-135-16,-4-1-40 16,0-2 0-1,-3-4 256-15,-2-2 16 31,1-4-72-31,-8 0-280 0,0 0-264 16,-4-13 384-16,-7-6 160 0,-5 0 0 16,0-4 128-16,-3 4 176 15,-2 1-24-15,-3-5 32 16,-3 7-56-16,-1 1-128 16,-3 2 104-16,-5 3-40 0,-4-2-16 15,-12-1-48-15,-19-9 8 16,-21-1 0-16,-7 1-8 15,3 6 0-15,-3 4 8 0,3 2 112 32,-8 4-112-17,-3 2 16-15,8 1-24 0,11 3 88 16,13 0 24-16,7 3 168 0,5-3 32 16,3 4 16-16,4-4-32 15,0 0-80 1,-4 3-16-16,1 0 1 15,-8 0-97-15,-13 4-88 16,-4 2 48-16,-7 4-48 0,3-1-8 16,4-2-8-16,1 0 0 0,7-4 96 15,1 0-96-15,-1-3 8 16,4-3 0-16,1 0 0 16,0 0 64-1,3 0-72-15,-8 0 0 16,5 0 0-16,-1 4-8 0,-4 2 8 0,8-3 0 15,-3 0 16-15,3 0-8 16,-3-3 48-16,4 3-56 0,3-3 48 31,-4 0-48-31,5 0 0 16,3 0 0-16,0 0 0 0,17 0-8 16,11-9-72-16,-12 3-216 15,-8-10-41-15,-15 3 33 16,-9-6 200-16,0 3 104 15,9 4 0-15,-1-4 72 0,-4 3-72 32,-3 0 0-32,0 0 64 15,-5 1-64-15,4-1 0 0,5 1 0 16,7-1 0-16,1-3 8 0,-1-3 0 16,4 3-8-16,-4 0 56 15,1-3-48 1,-1 3 0-16,-11 0-8 15,-1 0 0-15,-3-2 0 16,-2 1 0-16,6 2 0 0,-1-1 0 16,9 3 8-1,-1 3 168-15,-3-2-23 0,-1-4-41 32,-8 0-16-32,1 0-88 15,-5 0 88-15,1 0 80 16,-5 1 232-16,4-2-56 0,5 5-152 15,3 2-88-15,5 1-48 16,-4 3-64-16,3-7 16 0,-4 4-8 16,-3-4-8-16,-9-3 0 15,-7 0-96-15,-9 0-48 16,-4-3 32-16,1-3-136 0,4 3-144 16,-1-4 112-16,4 1 24 15,5-3-9-15,-1 3-63 0,5-4 96 16,4 1 224-1,7 2 8-15,1 1 0 16,6 10 88-16,2-1-24 16,0 3-64-16,3 7 0 0,5 3-344 15,-1 0-832-15,19 0 32 0,10 0 200 16,16 0 448 15,2 0 303-31,-10-3 193 16,-10 3 0-16,-6-3 201 15,0 3 15-15,-6 0-128 16,10 0 0-16,-4 0-80 0,-1 3 0 16,0 3 56-16,0 4-56 0,1-4 40 31,2 1 240-31,-2-1 312 0,4-3 72 0,-10 7-144 16,6-4-296-16,-4 1-96 15,-13 2-64-15,8-3 8 0,1 1 0 16,2 2-32-16,10 1 32 0,-5-1-72 15,-4 4 40-15,13 0-40 32,-5 0 8-17,8-1-8-15,0 1 8 16,1-1 72-16,-1-2-88 0,0 2-104 16,0-2 104-16,-4 3 24 15,-3-4-24-15,-1 1 8 0,-4 0 16 0,4-4 24 31,1 3-48-31,3-2 8 16,4 2-8-16,1 1 0 0,3-1 0 16,4 1 56-16,-7-1-56 15,3 4 0-15,-4 0 8 0,4 3 56 32,0-4 248-32,5-2-112 15,3 2 136-15,4-5 65 0,0 2-337 16,4-2-56-1,1-4 32-15,-2 0-40 0,2 0-232 16,-10 0 176-16,2 4-72 0,-5-4-97 16,1 0 217-16,6 4 8 31,2-7 136-31,6 2-15 16,14 2 55-16,3-4 136 0,8 0 72 15,8 0-168-15,-4 0-128 0,4 0-80 16,-4 0-8-16,-8-4-112 0,0 2-8 15,-8-5 64 1,0 1 56-16,-8 3 0 16,0-4 0-16,-3 1 8 15,7 0 168-15,0-1 160 0,5 1-32 16,-2-3-168-16,9 2-8 0,1 4 32 31,2 0-56-31,9 3-24 16,0 0-32-16,4 0 0 15,0-4-48-15,0 4 8 0,0 0 232 0,0 0-240 16,0 0-208-16,0 0-304 16,0 0-216-1,8 10 80-15,1-7-377 0,14-3-1071 32,1 0-2497-32,0-3-80 0</inkml:trace>
  <inkml:trace contextRef="#ctx0" brushRef="#br0" timeOffset="-139949.78">10745 16675 8993 0,'0'-3'2577'15,"4"-4"-985"-15,0 4-39 16,0 0-169-16,0 3-448 15,-4 0-192-15,0 0-176 0,0 0-304 16,0 0-87-16,0 3-65 16,-4 10-104-16,-8 6 288 0,1 9 112 0,-6 11-128 0,-7 5-72 31,-4 16-96-31,-11 26-8 16,-13 12 8-16,8-2-96 15,5-26 56-15,11-23-8 0,11-18-64 16,-7-1 64-16,5 4-64 15,-2-3-8 17,6-7-160-32,6-9-72 0,2-7-80 15,7-6-200-15,0 0-40 16,0 0 367-16,0-16-39 0,16-9-312 16,-1-7-72-16,10-10-64 15,3-17 96-15,19-24-8 16,9-25 32-16,7-10-144 15,1 7 119-15,0 13 249 16,-12 25 232-16,-12 19-96 0,-12 15 200 16,-4 14 0-16,0 0 0 15,0 6 200-15,-5 3 496 0,-6 7 89 32,-2 9-465-32,-3 0-208 0,1 12-112 0,-5 13 152 15,-1 10 224-15,1 10 24 16,-4 6-40-16,0 3 0 0,0 3-144 15,4 0-16-15,-4 0-96 16,4-3-24 0,0 0-8-16,0-3 16 31,1 0 16-31,2-7-8 0,-3 1-40 16,4-4-8-16,0-6 48 0,0 0-88 15,-4-3 0-15,0-1-8 16,4-5 0-16,-4-4-80 15,-1-6-536 1,2-3-416-16,-1-8-480 16,-4-5-561-16,0-2-2600 0,0-11-2056 0</inkml:trace>
  <inkml:trace contextRef="#ctx0" brushRef="#br0" timeOffset="-139686.78">10562 17100 8193 0,'0'0'3001'0,"0"0"-1961"16,0 0-248-16,0 0-120 15,80-6 257-15,-53 6-161 0,10 0-64 16,2 0-80-16,9 0-144 0,4 0-152 15,4-3-160-15,0-7-96 16,-9 7-72 0,-3 0-56-16,-12 0-664 15,-4 3-1312-15,-16 0-489 16,-9 0-2608-16,-3 6-512 0</inkml:trace>
  <inkml:trace contextRef="#ctx0" brushRef="#br0" timeOffset="-139169.95">11502 17119 1304 0,'0'0'8594'31,"0"0"-4714"-31,0 0-2719 0,0 0 15 16,0 0-368-16,0 0-16 15,0 0-64-15,-59 7-39 0,39 15-225 16,3 3-80-16,-2 4 40 16,3-1-136-16,0 4-40 15,7-3-80 1,2 3-24-16,7-4-16 15,0 1-120-15,7-1 112 16,10-2-120-16,7-7-144 0,4-7-176 16,0-2-536-16,4-4-472 15,11-6-1041-15,-11 0-2880 16,-4-6-4897-16</inkml:trace>
  <inkml:trace contextRef="#ctx0" brushRef="#br0" timeOffset="-138630.95">11645 16843 4504 0,'0'0'4057'0,"0"0"-1936"0,0 0-721 0,0 0 120 16,0 0-319-16,0 0-337 16,0-6-208-16,0 6-280 0,0 0-80 0,-3 6 8 15,-5 7 144-15,-1 3-104 32,5 3-184-32,4 0-32 0,0 0-8 15,0 0-8-15,17-3-112 16,3-4-56-16,-1 1-144 0,5-9-216 15,1-4-424 1,-6 0-368-16,-7-13 544 16,-4-6 312-1,-4-7 352-15,-4-5 280 16,0-1 528-16,-15 3-120 0,-2 7 72 16,-3 9-64-16,1 13-280 15,-2 0-159-15,-3 13 15 0,9 12-184 16,7 1-16-16,3 2 48 31,5-2-120-31,9-4-288 0,10-6-337 0,1-7 57 16,1-6-176-16,-2-3 48 15,-3-3-232-15,-4-12 184 0,-8-8 376 16,-4 1 184-16,0-4 184 16,-4 4-56 15,-20 9-193-31,1 4-1623 0,6 6-6266 15</inkml:trace>
  <inkml:trace contextRef="#ctx0" brushRef="#br0" timeOffset="-136641.31">20052 17640 4152 0,'0'0'5081'0,"0"0"-3664"16,0 0-849-16,0 0-120 31,0 0-72-31,0 0 392 0,0 0 144 0,-15 19-15 16,15-19-113-16,0 0-16 15,0 0-104-15,0 0-208 16,0 0-72-16,0 0 0 0,0-6 329 0,4-7-97 31,7-6-456-31,14 0-72 16,-1-3-88-1,4 0 0-15,4 0-16 16,-1 9-184-16,9 3 192 16,-4 10-112-16,-1 0 120 0,6 6-8 15,-5 11 8-15,3 8-80 31,1 9 80-31,8 1 0 0,-1 7 56 0,5-1-40 16,0 0-16-16,4-6-104 0,-1-6-401 16,1-7-63-16,-4-9-24 0,-4-10-88 15,-4-3-120-15,-4-7 32 32,-9-15 240-32,-3-10 400 0,0-2 128 15,-7-8 384-15,-2-2 304 16,-3 3-8-1,-4-1 16-15,1 4 24 16,-6 13-328-16,-3 6-40 0,0 9 137 16,-4 7-209-1,0 3-280-15,0 0-48 16,0 0-80-16,0 3-24 0,0 10 104 16,-8 0 40-16,4 2 0 15,-4 5-8-15,4 2 8 0,0 3 8 16,0-3-64-16,4 4-305 15,0-4 73-15,0-3-184 0,0 0 64 32,0-9-40-32,4-4-16 0,-4-2 0 15,4-4 384-15,-4 0 88 16,4-10 200-16,1-10-200 0,2-5 72 0,1-3 216 31,0-7-24-31,4 0 88 0,0-3-24 16,8 6-112-16,-5 3 144 15,10 10 24-15,-9 7-160 16,3 6-128-16,-2 2-16 0,2 4-56 16,-3 0 48-1,5 0-63 1,-2 6-1-16,5 1 40 16,4-1-40-16,0 1 56 15,4-4-64-15,4 3 0 0,-1 0 0 16,1 4 8-16,1 0-8 15,-5-1 0-15,-1 4 16 0,-8-1 24 32,2 1-40-32,-1-3-8 15,0 2-72-15,-1-5 80 0,5-4 8 16,-4-3 0-16,4 0 0 0,0 0 48 16,0-10-56-16,-4-5 56 0,-1-7-56 15,-2-4 8 16,-1-9 0-31,3-3 296 16,-3-7 16-16,1-2-40 0,3-1-32 16,-1 0-72-16,-7 1 48 15,0 9-128-15,-8 3-40 0,0 6-56 16,-8 10-576-16,0 7-736 31,-8 5-1137-31,-8 1-1896 0,-8 6-4793 16</inkml:trace>
  <inkml:trace contextRef="#ctx0" brushRef="#br0" timeOffset="-135106.34">21475 17764 6593 0,'0'0'2032'0,"0"0"-791"16,0 0-353-16,0 0-192 0,0 0-80 15,0 0-264-15,0 0-88 16,0 9 8-16,0 4 320 31,0 3-31-31,0 6-113 0,0 3-136 0,0 7-96 16,0 3-56-16,0 3-16 15,0-3-72-15,0 3-8 16,8 1 0-16,-4-1-56 0,-4-4 0 16,0-2 64-1,0 0-64-15,0-7 56 16,0 1-64 0,0-7 8-16,0-3-8 15,0 0 0-15,4-4-72 16,-4-2-64-16,4-1-32 0,-4-2 96 31,4-4 56-31,-4-3-40 16,0 3 56-16,0-3-8 0,0 0-56 15,7 0 64-15,-3 0-8 0,9-10-64 0,-5-2-48 16,8-10-136-16,-1-4 256 0,2-5-16 31,2-8-168-31,1 4 184 16,1 0 56-16,-6 4 16 0,5 5-72 15,-8 7 104-15,1 6 184 16,-2 7-24-16,-3 3 200 0,-1 0 40 16,6 3-328-16,-5 0-32 0,-1 0-88 15,6 0-48 1,-5 6-8-16,3 4-8 16,-2-1 8-16,-1 7 0 0,-1 0 0 15,1 3 56-15,1 0-48 31,-5 0 0-31,3 0-8 0,1 1 48 32,-4-5 0-32,1 4-32 15,-5-3 32-15,0 0 72 0,4 3-64 16,-4-3-8-16,0 3-40 0,0-3 56 16,0 0-8-16,0 0-48 15,4-1-8-15,-4-5 16 16,3 2-16-16,1-2 0 15,0-3-224-15,0-1-944 0,5-3-1321 16,-5-3-5712-16</inkml:trace>
  <inkml:trace contextRef="#ctx0" brushRef="#br0" timeOffset="-132600.08">25052 15255 9217 0,'0'0'2809'15,"0"0"-696"-15,0 0-761 0,0 0-528 32,0 0-296-32,45 20-32 15,-34 5 8-15,-2 13 16 0,-5 19-208 16,0 23-79-16,-4 15 23 15,0 10-56-15,0-7-80 0,4-12-72 16,3-7-48-16,1-12 80 16,-3-13-80-1,3-16 16-15,-5-6-8 0,5 0 40 16,-4 2 0-16,5-2-48 16,-2-9-96-16,1-4-176 0,0-10-160 15,-3 0-289 1,2-5-719-16,1-4-752 31,-4-7-617-31,0-8-4977 0</inkml:trace>
  <inkml:trace contextRef="#ctx0" brushRef="#br0" timeOffset="-132346.22">24938 16097 6009 0,'0'0'5433'0,"0"0"-3793"0,0 0-696 16,0 0 241-16,0 0-121 31,63 76-64-31,-39-51-352 0,0-2-280 0,7 6-200 16,-3-4-88-16,0-6-80 15,0 0-192-15,-4-6-632 0,-3-10-872 16,2 0-897-16,5-9-1544 15,-4-10-1768 17,-4-7 3185-32</inkml:trace>
  <inkml:trace contextRef="#ctx0" brushRef="#br0" timeOffset="-132152.25">25507 15938 7889 0,'0'0'3065'15,"0"0"-793"-15,0 0 33 31,0 0-737-31,0 0-552 0,0 0-448 0,0 0-383 0,0 0 391 16,-12 23 160-16,-12 11-344 16,0 4-232-16,1 7-64 0,-5-1-96 15,4 1-64-15,-12 12-1208 32,8-6-3049-32,4-10-8266 0</inkml:trace>
  <inkml:trace contextRef="#ctx0" brushRef="#br0" timeOffset="-130964.91">25228 17104 9273 0,'0'0'2137'0,"0"0"-865"0,0 0-368 47,0 0-231-47,0 0-177 0,0 0-160 16,-24 6 112-16,8 10 8 15,-4 3-40-15,1 6-24 16,-1 4-160-16,-5 2-72 0,6 1-72 15,-1 3-24-15,4 0-16 16,0-3-48 0,4-1 0-16,4 1 0 0,4-6-16 0,4-4 16 15,0 0-240-15,20-6-312 16,3 0 280-16,5-7 224 0,9-2-296 16,-1-1 24-16,-1-6 40 31,1 0 176-31,0 0 104 0,-4 0 0 15,-4 0 0-15,-4-6 112 0,4-3 216 16,0-1 64-16,-4-3-88 16,-5 0 8-16,1-3-24 0,0-3 16 0,-4 1 40 31,1-2 64-31,-6 1-16 16,1-6-168-16,0 3 49 0,-4-1 111 31,-4 1-40-31,4 0-32 15,-8 3 16-15,0-4-32 0,0 1 56 16,0 0-152-16,0 0-56 31,-8 0 32-31,0-1-32 0,4 5-48 0,-4 1-16 16,0 5-8-16,0-1-56 16,-3 7-8-16,-2-4 0 0,-7 7-8 0,0 0-24 15,-8 3 16-15,-7 0-176 16,-1 0-560-16,-24 3-856 0,8 4-2457 31,4-1-3489-31</inkml:trace>
  <inkml:trace contextRef="#ctx0" brushRef="#br0" timeOffset="-85117.29">3402 15963 2712 0,'0'0'6225'0,"0"0"-4504"16,0 0-977-16,0 0-400 0,0 0 136 15,0 0 144-15,0 0 64 32,0 0-175-32,0 0-273 0,0 0 40 15,0 4-16-15,8-1-24 16,0-3-64-16,4 3 64 0,0 0 72 15,0 1-72-15,4-4-40 0,3 3-104 0,2-3 56 32,7 0-96-32,4 0 112 0,7 0-56 15,2 0-64-15,-2 0-32 16,1 0 24-16,-1 0-32 0,-2 0 48 16,-1 0-48-16,3 0-8 15,1 0 0 1,8 0 8-1,-1 0 48 1,5 0 16-16,4 0-56 0,4 0 32 16,8 0-40-16,-5 3 0 15,9 0 0-15,-4 0 0 0,0 3-8 0,-1 1 0 16,5-4 0-16,-4 4 0 31,0-1 8-31,3-3-8 0,1 0 0 16,4-3 0-16,-1 0 80 15,5 0-72-15,-5 0-8 0,6 0 8 16,-1 0-8-16,-5 0 144 0,0 0 24 16,-2 0-40 15,-2 0 72-31,13 0-32 0,11 0-40 16,21 0-24-16,8 0-40 15,-10 0-64-15,-2 0 8 0,-16 6-8 16,-1 1 8-16,6 3-8 15,-11-1 8-15,7 0 72 32,-5 1-72-32,-1-4 0 0,1 4 16 0,-5-7-24 15,4 0 88-15,5 3-80 16,1-6 65-16,-2 3-73 0,1 1 0 0,-1-4 48 16,-7 0-48-16,0 3 0 31,-13 0 24-31,-11-3-16 15,-16 3 56-15,3-3-56 0,5 0-8 16,8 0 8-16,16 0 40 0,-5-3-48 16,13-7 16-16,11-5-8 15,17-4-8-15,4 3 0 16,-5 0 0 0,0 0 96-16,-11 7 0 0,0-1 0 15,-5 7 0 1,-7-4 0-16,-1 7-16 0,1 0-24 15,-4 0 8-15,0 0 32 16,3 0-88-16,1 0 152 31,3 7-8-31,5-4-48 0,0 0 40 16,0 1-48-16,3 2-40 16,-4-3 112-16,-2 0-96 0,-2 0 24 0,-3-3 56 15,-5 0-56-15,4 0-48 0,-3 0-32 31,0 0 56-31,0 0 16 16,3 0-80-16,-3 0 32 0,-9 0-40 16,-19 0 8-16,-8 0 40 15,-8 3-48 1,12-3 0-16,7 4 48 16,10-1-40-16,-2 0 32 15,1 4-40 1,0-1 0-16,-1 0 0 0,1 4-8 15,0-1 0-15,-1 1 8 16,-3-1-8-16,0-3 8 0,-5 1 0 16,1-1 8-16,-8 1 0 0,0-7-8 31,-8 3 0-31,-8-3 8 0,-9 0 0 16,-6 0-8-16,-10 0 0 15,-11 0-272-15,-4 0-944 0,-19 0-745 16,-58-7-247-16,2-2-1921 15,-9-4-5889-15</inkml:trace>
  <inkml:trace contextRef="#ctx0" brushRef="#br0" timeOffset="-84136.66">5845 16675 1768 0,'0'0'5873'0,"0"0"-4185"0,0 0-1143 15,0 0-345-15,0 0 648 32,0 0 256-32,28 0 440 0,-9 0-55 15,9 6-425-15,4-3-304 16,8 4-248-16,4-1-184 0,4 3 24 0,3-2-184 15,9-1-48-15,4 1-40 0,8-1-32 32,11 0 0-32,12 1 8 0,21-4-56 15,4 0 64-15,-8 0-64 16,-13-3 56-16,-11 4 9 16,-13-1-9-16,-15-3 40 0,-12 0-88 0,-4 2 56 15,12-2 16 1,4 0-72-1,11 0 8-15,0 0 56 0,13-2 16 16,16-5 96-16,8 1-48 0,-5-1 96 16,-23 4-64-16,-24 0-112 15,-16 3 24 1,-1 0-72-16,6 0 0 31,-6 0-8-31,-7 0 0 0,-8 0 8 16,-5 0 0-16,-2 0 0 15,-10 0 0-15,10 0 8 16,-6 0-8-16,2 0 72 0,2 0-72 0,2 0 64 16,2 0 32-1,-6-3-8-15,-6 3-40 16,1 0-56-16,-8 0 0 0,0 0-144 16,0 0-832-16,-8 0-881 15,-4 0-567-15,0 0-2945 0</inkml:trace>
  <inkml:trace contextRef="#ctx0" brushRef="#br0" timeOffset="-82115.71">24798 15303 1088 0,'0'0'7513'0,"0"0"-4848"16,0 0-473-16,0 0-303 0,0 0-537 0,7-22-176 0,-7 22-239 31,0 0-201-31,0 0-224 16,0 0-224-16,5 0-160 16,-5 6-128-16,4 10 96 0,0 7 88 31,0 8-64-31,3 4 8 0,1 10-80 0,1 2-40 15,-1 4 40-15,-1 6 64 16,6 3 80-16,2 4-136 16,2-7-40-16,2-3 56 0,-3-6-72 15,-4-10 0-15,-3-10-104 0,-2-12 16 16,-7-6 8-16,4-7 16 0,-4-3 64 47,0 0 16-47,0-9-16 15,0-11-144-15,0-8-8 0,-4-10-88 16,1-4 152-16,-1-5 16 16,-1-4 24-16,5-3 8 0,0-3 40 15,9 3 48-15,6-3-48 16,5 6-40-16,0 7 40 16,0 9 0-16,-4 13 16 15,-8 9 200-15,-4 9-16 0,-4 4-200 16,0 7-80-16,0 15 32 15,-12 13 48-15,0 9 104 0,-4 4-40 32,8 6-56-17,0-6 16-15,0-4-16 16,8 1-8-16,0-7-8 0,0-4-208 16,0-5-296-16,4-10-272 15,0-3-321-15,-4-6-615 0,0-7-656 16,0-3-169-1,0 0-2752-15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34:08.7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17 12608 1176 0,'0'0'720'0,"0"0"3841"0,0 0-2993 15,-28 101 369 17,24-59 359-32,-1-1-536 15,5-3-175-15,0-3-793 0,0-10-320 16,0-3-224-16,9-2-16 15,6-11-232-15,5-3-160 0,0-2-208 16,16-4-1064-16,0 0-1465 16,-8-10-6281-16</inkml:trace>
  <inkml:trace contextRef="#ctx0" brushRef="#br0" timeOffset="585.89">7091 12300 5033 0,'0'0'4345'16,"0"0"-2921"-16,0 0-672 0,0 0 848 31,0 0 161-31,0 0-505 16,-24-10-528-16,13 20-120 0,-1 2-88 15,-1 8-88 1,2-2-200-16,3 5-143 16,4-7-49-16,4-1-40 15,0-8-161-15,0-1-71 16,4-6-104-1,8 0 232-15,-1-3 104 0,2-10-168 16,-9-6 160-16,0-6-112 0,-4 0 120 16,0-1 8-16,-4 4 368 15,-4 6 48-15,-5 10-63 0,2 6-113 32,-6 3-120-32,6 12-120 15,-4 5 0-15,6 2-8 0,9 0-104 16,0 3-633-16,0-5-1351 0,4-8-3937 15</inkml:trace>
  <inkml:trace contextRef="#ctx0" brushRef="#br0" timeOffset="1303.3">9223 12621 592 0,'0'0'11354'0,"0"0"-9562"0,0 0-1239 15,0 0 567-15,0 0-8 16,-76 79-272-16,69-54-160 0,7 4-176 31,0-1-231-31,0-2-185 16,15-4-88-16,2-6-361 0,7-4-599 16,11-8-784-16,-7-4-665 0,0 0-2640 0</inkml:trace>
  <inkml:trace contextRef="#ctx0" brushRef="#br0" timeOffset="1635.34">9291 12423 8873 0,'0'0'2905'0,"0"0"-1969"0,0 0-48 15,0 0 337-15,0 0-217 16,0 0-424-16,0 0-264 0,-44 26-184 16,44-13-136-16,0-4-80 0,9 0 80 0,6-5-296 31,1-1 104-31,0-3-304 16,-9 0-32-16,6-7 416 15,-9-8 32-15,-4-1 80 0,0-3 368 16,-8 3 448-16,-4 3 16 15,8 7 128-15,-4 2-416 16,0 4-375 0,4 4-169-16,4 22-65 15,0-1-1223-15,0-3-2729 16</inkml:trace>
  <inkml:trace contextRef="#ctx0" brushRef="#br0" timeOffset="5994.04">13570 13817 6209 0,'0'0'2728'15,"0"0"-1207"1,0 0 271-16,0 0 153 0,0 0-401 16,12-9-568-16,-12 9-256 0,-4 9 96 15,-7 7-95-15,-2 3-249 16,-2 6-56 0,-2 4-200-16,6 3 0 31,-2 3-32-31,5-3-96 15,8-4 8-15,0-2-96 0,8-8-40 16,16-1-280-16,4-8-824 16,16-9-681-16,-4 0-3176 0,-12-13-5345 0</inkml:trace>
  <inkml:trace contextRef="#ctx0" brushRef="#br0" timeOffset="6301.4">13722 13522 8633 0,'0'0'2353'0,"0"0"-1377"15,0 0-800-15,0 0 544 0,0 0 633 0,-9 7-481 16,9-2-264-16,0 2-376 16,0-1 8-16,9-2 72 0,2-4-192 46,5 0 80-46,8 0-200 16,-4-7-144-16,1-8 16 0,-10 2 16 16,-7-3 112-16,-4 3 112 15,0 3 192-15,-12 1 0 0,-12 9-152 16,4 0-88-16,1 16-64 16,6 6-944-1,9-3-4169-15</inkml:trace>
  <inkml:trace contextRef="#ctx0" brushRef="#br0" timeOffset="6996.65">15721 13938 4608 0,'0'0'4609'0,"0"0"-2704"16,0 0-1417-16,0 0-168 15,0 0 960-15,0 0-95 16,0 0-265-16,-36 89-320 31,33-67-112-31,3 4-128 16,0-7-120-16,3 3-232 0,14-3 128 15,2-3-136-15,5-7-184 16,4-3-320-16,12-6-800 16,-7 0-937-16,-6-6-2224 0</inkml:trace>
  <inkml:trace contextRef="#ctx0" brushRef="#br0" timeOffset="7303.92">15861 13766 8889 0,'0'0'3209'16,"0"0"-1977"-16,0 0-912 16,0 0-96-16,0 0 625 15,0 0 7-15,0 0-384 16,0 0-376-1,-36 70-88-15,36-57 200 0,12 0-208 0,8-4-8 16,0-5-352-16,0-4-304 16,-4 0 224-16,-4-7 224 15,-5-6-304-15,-7-6 63 0,-3 4-15 32,-25-1-120-32,4 3-768 15,4 3-4929-15</inkml:trace>
  <inkml:trace contextRef="#ctx0" brushRef="#br0" timeOffset="8823.34">19379 13941 4793 0,'0'0'5425'15,"0"0"-4473"1,0 0-448-16,0 0 432 16,0 0 56-16,0 0 9 0,0 0-25 15,-47 51-304-15,47-22-304 0,-4-4-120 16,4 4-168-16,0-7-80 16,0-3-424-16,0-3-1048 31,11-13-969-31,5-3-95 15,-4 0-4138-15</inkml:trace>
  <inkml:trace contextRef="#ctx0" brushRef="#br0" timeOffset="9008.26">19446 13675 9153 0,'0'0'2985'16,"0"0"-1873"-16,0 0-576 0,0 0 9 15,0 0 167-15,0 0 40 16,0 34-464 0,9-8-288-16,-5-4-2705 15,4-9-5912-15</inkml:trace>
  <inkml:trace contextRef="#ctx0" brushRef="#br0" timeOffset="9387.16">20017 13887 8313 0,'0'0'3249'0,"0"0"-2369"15,0 0-64 1,0 0 241-16,0 0 143 15,-40 89-392-15,36-60-368 16,4 2-328 0,0-5-112-16,0-7-744 15,23-6-584-15,-6-7-1345 16,2-6-1512-16</inkml:trace>
  <inkml:trace contextRef="#ctx0" brushRef="#br0" timeOffset="9556.44">20136 13700 10722 0,'0'0'2840'0,"0"0"-2119"16,0 0-321-16,0 0-112 15,0 0-288-15,0 0-1433 0,20-54-9561 16</inkml:trace>
  <inkml:trace contextRef="#ctx0" brushRef="#br0" timeOffset="10158.07">19455 12744 4785 0,'0'0'5497'0,"0"0"-3601"16,0 0-616-16,0 0-15 15,0 0-73-15,0 0-168 31,0 0-72-31,-91-19-288 0,63 35-95 0,3 9-97 16,14 7-288-16,-2 3-40 16,13 3-144-16,0-3-144 0,9-3-584 0,6-7-553 15,13-9-575-15,-3-6-1033 32,-1-10-2432-32</inkml:trace>
  <inkml:trace contextRef="#ctx0" brushRef="#br0" timeOffset="10311.75">19471 12478 8425 0,'0'0'2457'15,"0"0"-1265"-15,0 0-576 0,0 0-312 16,0 0-48-16,0 0-152 16,24 41-104-16,-24-19-1256 0,4-3-4721 15</inkml:trace>
  <inkml:trace contextRef="#ctx0" brushRef="#br0" timeOffset="10643.79">20101 12725 1984 0,'0'0'648'0,"0"0"-648"31,0 0 1584-31,0 0-295 16,0 0 63-16,0 0 664 0,0 0 345 15,0 0-393-15,0 0-271 16,-49 67-441-16,34-42-312 0,-1-3-376 15,12 4-552-15,4-4-16 32,4 0-200-32,16-6-616 0,19-9-648 15,1-7-1481-15,-8 0-3880 0</inkml:trace>
  <inkml:trace contextRef="#ctx0" brushRef="#br0" timeOffset="10806.51">20088 12547 8057 0,'0'0'5281'0,"0"0"-3848"15,0 0-449-15,0 0 80 16,0 0-264-16,0 0-328 31,0 0-472-31,36-6-1048 0,-27 0-5969 0</inkml:trace>
  <inkml:trace contextRef="#ctx0" brushRef="#br0" timeOffset="11530.47">21734 12925 536 0,'0'0'8145'16,"0"0"-6176"-16,0 0-985 15,0 0-264-15,0 0 296 0,0 0 249 16,0 0-321-16,-44 19-368 15,32-9-264-15,1 2-24 0,-2 8-240 16,9-2-32-16,0 5 32 31,4-1-48-15,0 0-544-16,16 0-1000 0,4-6-753 16,0-9-2464-16</inkml:trace>
  <inkml:trace contextRef="#ctx0" brushRef="#br0" timeOffset="11731">21742 12582 9161 0,'0'0'2681'16,"0"0"-1793"-16,0 0-840 31,0 0 184-31,0 0 632 0,0 0-215 0,15 19-649 15,-6-6-216 1,-5-10-2801-16</inkml:trace>
  <inkml:trace contextRef="#ctx0" brushRef="#br0" timeOffset="12216.75">22435 12684 10242 0,'0'0'1856'0,"0"0"-1224"15,0 0-16 1,0 0 481-16,0 0 383 0,0 0-520 0,-72 73-360 16,68-38-280-16,4-4-192 15,0-2-128-15,4-3-8 16,9-4-1056-16,2-6-616 0,2-7-1001 31,-6-9-2152-31</inkml:trace>
  <inkml:trace contextRef="#ctx0" brushRef="#br0" timeOffset="12379.51">22526 12478 1768 0,'0'0'9786'16,"0"0"-8202"-16,0 0-1080 16,0 0-408-16,0 0-96 0,5-4-1000 15,-1 4-4257-15</inkml:trace>
  <inkml:trace contextRef="#ctx0" brushRef="#br0" timeOffset="13234.98">24316 12649 5641 0,'0'0'4033'16,"0"0"-2625"-16,0 0-600 31,0 0-80-15,0 0 32-16,0 0 457 16,0 0-81-16,0 0-272 0,-56 48-248 15,48-23-264-15,0 0-208 16,4 4 8-16,0-4-152 0,4 1-336 15,0-7-1056 1,12 0-1057-16,8-6-1807 16,0-11-4666-16</inkml:trace>
  <inkml:trace contextRef="#ctx0" brushRef="#br0" timeOffset="13397.77">24491 12493 5825 0,'0'0'6569'0,"0"0"-5161"0,0 0-1200 16,0 0-192-16,0 0-16 0,0 0 33 16,4 29-33-16,-12-23-3929 0</inkml:trace>
  <inkml:trace contextRef="#ctx0" brushRef="#br0" timeOffset="14221.88">21822 13973 2984 0,'0'0'4801'16,"0"0"-2680"-16,0 0-1201 15,0 0 296-15,0 0 416 16,0 0-367 15,0 0-321-31,4 13 104 16,-13-4-280-16,-2 4-72 0,-1 2-231 16,-4-2-185-16,4 3-16 15,-1 0-168 1,6-3-96-16,7 0-48 15,0-4-544-15,7 0-793 0,14-2-1167 16,-5-4-5330-16</inkml:trace>
  <inkml:trace contextRef="#ctx0" brushRef="#br0" timeOffset="14415.87">21798 13665 10154 0,'0'0'2224'16,"0"0"-1496"-16,0 0-400 15,0 0 385 1,0 0 47-16,0 0-592 16,0 0-168-16,43 54-3017 15</inkml:trace>
  <inkml:trace contextRef="#ctx0" brushRef="#br0" timeOffset="14770.01">22447 13916 7841 0,'0'0'4345'0,"0"0"-3073"16,0 0 257-16,0 0-353 0,0 0-488 15,0 0-472-15,0 0-216 16,-67 85 48-16,86-72-120 0,13-4-120 16,0 1-1648-1,-4-7-2649-15</inkml:trace>
  <inkml:trace contextRef="#ctx0" brushRef="#br0" timeOffset="14939.32">22558 13655 12498 0,'0'0'2977'16,"0"0"-1481"-16,0 0-296 16,0 0-535-16,0 0-665 0,0 0-1057 15,48 3-4128-15</inkml:trace>
  <inkml:trace contextRef="#ctx0" brushRef="#br0" timeOffset="15625.6">24339 13890 6809 0,'0'0'5753'0,"0"0"-4505"16,0 0-471-16,0 0 487 15,0 0-104 1,0 0-288-16,0 0-400 15,-67 83-112-15,63-58-255 16,4 0-89-16,0 1-16 0,12-4-849 16,12-6-1015-16,0-3-913 15,0-10-3576-15</inkml:trace>
  <inkml:trace contextRef="#ctx0" brushRef="#br0" timeOffset="15788.37">24563 13706 11466 0,'0'0'3041'15,"0"0"-2169"-15,0 0-496 16,0 0-128-16,0 0-248 0,-32-3-672 16,20 3-4129-16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34:53.4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10 14233 1096 0,'-176'-92'704'16,"25"13"-704"-16,44 18-760 16</inkml:trace>
  <inkml:trace contextRef="#ctx0" brushRef="#br0" timeOffset="3879.17">4968 5397 1880 0,'0'0'6113'0,"0"0"-4272"0,0 0-761 16,0 0-144-16,0 0 208 16,0-6 57-16,0 6-361 15,0 0-168-15,0 0-272 0,0 0-80 32,0 0-24-17,0 3-104-15,-4 6 8 0,-4 8 280 16,-4 5-120-16,-4 0-8 15,4 6-176-15,4 1-56 0,0 0-48 16,4-1-64-16,4-3-8 16,0-5 0-1,12-1-96-15,4-7-616 16,4-5-408-16,4-7-696 16,0-4-2017-16,-8-11-3609 0</inkml:trace>
  <inkml:trace contextRef="#ctx0" brushRef="#br0" timeOffset="4380.52">5052 5140 4512 0,'0'0'1385'0,"0"0"-721"15,0 0 176 1,0 0 32-16,0 0-112 16,0 0 9-16,0 0-249 15,0 0-72-15,-21 13-72 0,21-13-376 16,0 0-48-16,5 3 48 15,7-3 224-15,-5 0 136 0,6 0-144 16,-5 0-72 0,-1 0-72-16,-7 0-56 15,4 0 144-15,-4 0 16 16,0-10-16-16,0 1 152 0,0-4 264 16,0-6-31-1,-4 6-1-15,-3 0-104 0,3 4-8 31,0 6 64-31,-1 3-264 16,1 0-208-16,0 0-24 16,1 6-80-16,3 4 8 0,0-1 16 15,0-2-248-15,0 3-904 16,7-5-209-16,-3-1-639 0,1-4-5658 0</inkml:trace>
  <inkml:trace contextRef="#ctx0" brushRef="#br0" timeOffset="5082.39">4960 5457 16 0,'0'0'6633'0,"0"0"-4897"15,0 0-383-15,0 0-241 16,0 0-64-16,-8-15-136 0,8 15-184 16,0 0-111-16,0 0-33 15,0 0-64-15,0 0-184 0,0 0 56 31,0 0-96-31,0 3 72 16,0 9 136 0,0 5-128-1,0 1-80-15,0 11-24 16,0-4-136-16,0 4-56 0,0-1 40 16,0-2-120-16,0-1 48 0,0-5-40 15,0-2-8-15,0-5 64 16,0-7-64-16,0 1-232 15,0-4-144-15,0-3-328 0,0 0-264 16,0-10-592-16,0-2-2273 0,-4-10-3409 16</inkml:trace>
  <inkml:trace contextRef="#ctx0" brushRef="#br0" timeOffset="5345.41">4944 5435 1504 0,'0'0'2304'16,"0"0"689"-16,0 0-1233 15,0 0-199-15,0 0-241 0,0 0-352 16,-8-6-16-16,0 12 153 0,-4 4-193 16,-4-1-400 15,5-2-152-31,-6 2-136 15,6 0-128-15,-2 1 0 0,1 0-96 16,5 6-8-16,-6-4-392 0,9 11-1128 16,0-5-1065-16,4-1-3400 0</inkml:trace>
  <inkml:trace contextRef="#ctx0" brushRef="#br0" timeOffset="5683.88">4857 5788 6249 0,'0'0'3064'0,"0"0"-1263"16,0 0-561-1,0 0-192 1,0 0-143-16,0 0-33 0,0 0-192 0,0 0-104 16,79-7-104-16,-51 1-48 15,7 3-48-15,-3-3-160 0,5-1-168 16,-5 1 48-16,-5-1-88 31,-7 1 32-31,-3 3-40 0,-10 0-104 16,-3 0-16-1,-4-4-536-15,0 1-1192 16,-8-3-1249-16,1-1-2608 0</inkml:trace>
  <inkml:trace contextRef="#ctx0" brushRef="#br0" timeOffset="7133.58">6558 5511 4280 0,'0'0'5602'0,"0"0"-3754"0,0 0 72 16,0 0-143-1,0 0-289 1,0 0-400 0,0 0-440-16,0-9-343 0,0 12-305 15,0 13 0-15,-4 9 216 16,-4 4 88-16,3 3-152 0,1 0-88 15,4-1-56-15,0-5 40 0,0-7-48 32,0-3-40-32,0-7-192 0,0-3-40 15,0-6-513-15,4 0-495 16,5-3-160-16,3-9-857 16,-5-8-4344-16</inkml:trace>
  <inkml:trace contextRef="#ctx0" brushRef="#br0" timeOffset="8675.32">14119 5457 7793 0,'0'0'2057'0,"0"0"-385"31,0 0-128-31,0 0 145 16,0 0-217-16,0 0-376 0,9-6-272 15,-9 6-256-15,0 0-63 16,0 0-225 0,0 0-216-16,0 0 64 0,0 10-32 15,0 6 128 1,0 3-72 0,0 3-80-16,0 0 24 15,0 4-88-15,0-4-8 0,0 0-240 16,0-6-424-16,4 3-897 0,-4-3-1527 15,8-7-2706-15</inkml:trace>
  <inkml:trace contextRef="#ctx0" brushRef="#br0" timeOffset="9270.29">14566 5378 1824 0,'0'0'392'16,"0"0"4289"-16,0 0-2705 0,0 0-23 16,0 0 63-16,0 0 33 31,0 0-505-31,0 0-368 15,0 0-344-15,0 3-119 0,8 4 55 0,-8 8-248 16,4-2-280-16,1 3-144 16,-5 6-88-16,0-2 72 15,0 5-80-15,0-3-328 16,0 10-664-16,0-7-1153 16,0-5-3848-16</inkml:trace>
  <inkml:trace contextRef="#ctx0" brushRef="#br0" timeOffset="10194.76">15721 5585 3568 0,'0'0'6890'0,"0"0"-4634"0,0 0-976 0,0 0-543 15,0 0 95-15,0 0-360 16,0 0 256-16,0 22-96 16,0-6-280-1,0 3-168-15,0-4-128 16,0 8 48-16,0-4-104 0,0-3-696 15,0 3-904-15,0-7-2553 16,13-5-4409-16</inkml:trace>
  <inkml:trace contextRef="#ctx0" brushRef="#br0" timeOffset="10580.17">16319 5420 2960 0,'0'0'4841'0,"0"0"-3032"16,0 0-593-16,0 0-168 15,0 0 64-15,0 0-104 0,0 0 345 16,4 18-289 0,-8-5-248-16,0 3-72 15,1 6-400-15,-1-2-152 0,-1 2-40 16,5 0-152-16,0-3-96 15,9 7-768-15,2-4-1160 16,6-7-2481-16</inkml:trace>
  <inkml:trace contextRef="#ctx0" brushRef="#br0" timeOffset="11259.81">17678 5391 5065 0,'0'0'6281'0,"0"0"-4753"15,0 0-864-15,0 0 1 0,0 0 823 16,0 0-376-16,0 0-560 0,0 70-240 31,0-45-200-31,0 7-112 16,0-4-984-16,0-6-3361 0</inkml:trace>
  <inkml:trace contextRef="#ctx0" brushRef="#br0" timeOffset="12679.05">10068 6311 4232 0,'0'0'6322'15,"0"0"-4514"-15,0 0-568 32,0 0 105-32,0 0-25 0,0 0-392 0,0 0-328 0,0 4-304 15,0 9 216-15,0 2-135 16,4 1-217-16,-4 6-48 0,0 4-112 16,4-1-136-16,0 7-665 31,-1-7-1631-31,2-5-3921 0</inkml:trace>
  <inkml:trace contextRef="#ctx0" brushRef="#br0" timeOffset="13318.28">11454 6372 5841 0,'0'0'6721'15,"0"0"-4216"-15,0 0-1113 16,0 0-544-16,0 0 72 16,8-3-255-16,-4 3-345 0,0 12 272 15,5 4-328-15,2 4-264 16,-3-2-96-1,-4 8-1008-15,1-4-1793 0,-2-6-4505 16</inkml:trace>
  <inkml:trace contextRef="#ctx0" brushRef="#br0" timeOffset="14236.13">14184 6289 328 0,'0'0'7505'15,"0"0"-5248"-15,0 0-401 0,0 0-296 16,0 0 25-16,0 0-385 16,0 0-208-16,0 0-272 15,0 0-304-15,0 7-111 0,0 6 55 16,0 2-176-16,0 4 0 31,-5 1-176-31,-2 2-8 16,3 0-72-16,0 6-737 0,4-5-1271 15,0-4-3521-15</inkml:trace>
  <inkml:trace contextRef="#ctx0" brushRef="#br0" timeOffset="14521.28">14570 6334 1328 0,'0'0'7105'0,"0"0"-4560"0,0 0-1209 16,0 0-752-16,0 0 593 31,0 0-113-31,0 0-184 0,0 0-312 16,-8 47-240-16,8-28-152 0,0 1-176 0,0-5-48 16,0 8-1280-16,0-11-1905 15,0 1-5585-15</inkml:trace>
  <inkml:trace contextRef="#ctx0" brushRef="#br0" timeOffset="15486.13">15793 6413 3592 0,'0'0'6882'16,"0"0"-5018"-1,0 0-464-15,0 0-367 0,0 0-73 16,0 0 24-16,-7 22-352 0,2-12-360 31,5 3 48-31,-4-1-224 16,4 4-96-16,0 0-200 15,0 3-1112-15,0-6-856 0,4-1-2866 16</inkml:trace>
  <inkml:trace contextRef="#ctx0" brushRef="#br0" timeOffset="15786.88">16228 6378 8121 0,'0'0'3281'16,"0"0"-1729"-16,0 0-736 0,0 0-79 0,0 0 87 31,0 0 32-31,0 0-200 16,0 0-312-16,0 61-216 0,0-42-72 16,-4 3-56-16,0 0-1120 15,4-3-1721-15,0-6-4296 0</inkml:trace>
  <inkml:trace contextRef="#ctx0" brushRef="#br0" timeOffset="16410.54">17526 6369 6041 0,'0'0'7097'0,"0"0"-4744"0,0 0-1209 16,0 0-256-16,0 0-16 16,0 12-335-16,0 1-113 0,4 0-184 15,0 2-240-15,-4 15-272 0,0-8-2033 0,0-3-4040 16</inkml:trace>
  <inkml:trace contextRef="#ctx0" brushRef="#br0" timeOffset="19302.09">27419 4883 3240 0,'0'0'2721'16,"0"0"-1793"-16,0 0-560 15,0 0-72-15,-71-80 296 0,51 65 208 0,0 2 1 16,0 4-25-16,-4-1-328 16,5 7-176-16,-6-1-88 15,5 4 0 1,-4 0 88-16,1 7 16 15,-5 5 0-15,4 4-8 16,-4 7-128-16,-4 2 184 16,4 10-80-16,-4 0-168 15,0 9 0-15,4 4-40 0,0 6 8 32,4 0 40-32,1 3-96 15,3 4 80-15,4-2 209 16,0 2-17-16,4-1 88 0,0 1-80 15,0-1-40-15,0 0-88 0,0 1-72 0,1-4 16 16,-6 3-40 0,6 1-48-16,-2 2 24 15,5-3-32-15,1 4 0 16,7-1 0-16,0-2 8 0,0-1-8 16,0-3 0-16,0-3-48 15,0-6-128-15,0-1 80 0,0-5 16 16,3-1-120-1,1-3 88-15,0-3 112 16,5 0 0-16,-1-3-80 16,-1 0 72-16,1-1-232 0,8 1 144 15,-4-4 96-15,4 1 0 16,0-1-80-16,0-5 80 31,4-1 80-31,0-3-80 16,4 3-256-16,0-6 256 15,-1 0 0-15,1-3-32 0,4-1 32 16,-4-2-264-16,1 0 264 16,-2-4 168-16,1 0-168 0,0-3 0 15,0-3-425-15,-1 4 201 16,1-4 144-16,-3 3-24 16,3 0 48-16,-9 0 56 15,5 0-8-15,1-3 8 0,-6 3-8 16,5 0-32-16,0 1-32 31,-4-1-160-15,3 0-24-16,6-3-536 0,-5 0 128 15,4 0 120-15,-5 0 432 16,5 0-8-16,-3-3 120 0,-6-4 64 16,5-2-16-16,-4-4 80 15,0 0-72 1,-4-2 272-1,4-4-152-15,0-3-168 0,-4-1 144 0,7 1-152 16,-2-7 0-16,3-2-56 0,-1-4 56 16,2-3 64-16,3-4 64 31,-1 5 40-31,1-2 192 16,-4 7 16-16,-4-3-40 0,-4 4 64 15,0 2-16-15,-4-3 25 0,0 0-49 0,-4 1-216 16,0-1 32-16,4 1-24 0,-1-1 24 15,-2-3 24-15,3 0 40 32,0-3 56-32,-4-4-48 0,-4 5-120 15,3-2 48-15,-3 1-72 16,0 3-8 0,0 4 40-16,0 2 8 0,0 1-72 15,-3-1-72-15,-1 0 56 16,0 0-32-1,0 1-16-15,0 0-8 16,4-4 24-16,0 0-24 0,0 0 8 16,0 1-8-1,-4 2 0-15,4-3-8 0,-5 4 16 0,5-1-8 16,-7 4 0-16,-1-4 0 31,4 0 8-31,-8 1-8 0,0-4-8 16,0 0 8-16,-8-3 0 15,4 3 0-15,-4 1 0 0,-4-1 8 0,4 4-16 16,-8-4 8 0,5 3-8-16,-1-2 8 31,0-1 0-31,0 3 0 0,4 1 0 16,0-1 0-16,5 4 32 15,-2 3-32-15,6-4-296 0,-2 10-488 16,-19-3-824-16,0 6-865 15,1 1-2136-15</inkml:trace>
  <inkml:trace contextRef="#ctx0" brushRef="#br0" timeOffset="21454.25">4892 7734 5249 0,'0'0'6217'0,"0"0"-4537"0,0 0-944 16,0 0 105-16,0 0 399 15,8-13-352-15,5 13-400 0,-2 0-216 31,1 0-48-31,0 4-144 0,0 8-80 16,-8 1-104-16,-4 3 104 16,0 0 120-16,-16 3 8 15,-8 0 208-15,-4 0 41 0,-4 0 87 16,4-3-40-16,8-4-16 16,5-5-240-1,11-1-80 1,4-6-88-16,8 3-160 0,20-3 160 15,11 0 200-15,9 0-200 16,20 0-872-16,-8-3-1129 0,-13-10-3904 16</inkml:trace>
  <inkml:trace contextRef="#ctx0" brushRef="#br0" timeOffset="22356.48">6601 7788 2760 0,'0'0'8090'0,"0"0"-6962"32,0 0-800-32,0 0-24 0,0 0 296 15,0 0 56-15,0 0-175 0,0 0 119 16,45 66-160-16,-49-43 8 16,-9-1 184-16,-2-6-280 0,-2 3 24 15,2-6 176 1,-2 0-232-1,10-7-72 1,3 0-112-16,4-3-136 0,0 4-64 16,15-7 64-16,9 3 48 15,16-3-48-15,29 0-520 0,-6-7-1728 16,-8-2-3537-16</inkml:trace>
  <inkml:trace contextRef="#ctx0" brushRef="#br0" timeOffset="23759.93">14016 7858 4112 0,'0'0'6450'0,"0"0"-5122"16,0 0-560-16,0 0 136 0,0-4 153 16,0 4-33-16,0 0-680 0,8 0-264 15,1 0 424-15,-2 4-280 16,1-1-120-16,-4 7-16 0,0-4-88 0,-4 3 0 31,0 4 256-31,-12 0 184 16,-8 0 32-16,4-1-72 0,0 1-7 15,4-3 23-15,1-4-240 16,11-3-16-16,0 3-160 16,0-6-128-16,15 3 128 0,13-3-128 15,12 0 104-15,16 0-1305 16,-4-3-2495-16,-5-6-4378 16</inkml:trace>
  <inkml:trace contextRef="#ctx0" brushRef="#br0" timeOffset="24276.93">14467 7718 9289 0,'0'0'1745'0,"0"0"-1297"16,0 0-168-1,0 0 480-15,0 0 112 16,0 0-135-16,0 0-153 0,0 0 24 16,0 0-96-16,75 35-352 0,-75-22 0 15,0-1 176-15,-4 5 128 16,-7-2-64-16,-2-2-176 15,1-4-40 1,5 1 32-16,-2-3-192 16,5-2-24-16,4-1 128 0,0-4-128 0,0 3-88 15,4-3-168-15,12 3 16 16,28-3-432-16,-4 0-1760 0,0 0-4650 0</inkml:trace>
  <inkml:trace contextRef="#ctx0" brushRef="#br0" timeOffset="25094.58">15702 7934 968 0,'0'0'7465'0,"0"0"-5904"0,0 0-865 15,0 0-344-15,43 9 424 0,-30-2 248 16,2-1-208-16,-7 4-351 16,1-1-417-16,-9 1 56 0,0 0 456 31,-13-1 288-31,-2 4-64 16,-6-4-56-1,-3 1-128-15,5-1-64 16,6-3-216-16,10-3-223 0,3 1-97 15,3 2-201-15,22-3-39 16,34-3-280-16,-7 4-1488 16,0-4-2225-16</inkml:trace>
  <inkml:trace contextRef="#ctx0" brushRef="#br0" timeOffset="25611.49">16327 7747 1488 0,'0'0'200'16,"0"0"2184"-16,0 0-519 0,0 0-425 16,0 0-488-16,0 0 121 0,28 54 319 15,-40-38-448-15,0-4-344 0,0 8-152 16,1-8 256-16,2 1-95 16,1-4-33 15,4-6-88-31,4 0-160 0,0 1-32 15,0-4-240-15,4 0 40 16,13 0 240-16,10 0-336 0,5 0-432 16,20 0-1056-16,-4-7-1465 15,-5-2-4753-15</inkml:trace>
  <inkml:trace contextRef="#ctx0" brushRef="#br0" timeOffset="26351.15">17498 7766 8225 0,'0'0'3049'0,"0"0"-1761"0,0 0-720 15,0 0-64-15,0 0 329 16,0 0 79-16,88 16 24 0,-76-3-448 16,-4 5-472-16,-4 1 32 15,-4 1-40-15,0-5-8 32,-12 1 120-32,-4-6-104 15,5-1 432-15,-2-3-48 0,6-2-96 16,3-4-56-16,4 3-96 0,15-3-136 15,21 0-32-15,8 0-40 16,40 0-1096-16,-9 0-1696 16,-11 0-5634-1</inkml:trace>
  <inkml:trace contextRef="#ctx0" brushRef="#br0" timeOffset="27986.66">9881 8595 1464 0,'0'0'2808'0,"0"0"1561"15,0 0-3072-15,0 0-281 0,0 0 216 16,4-26 528-16,-1 23 57 0,1 0-393 16,0 0-80-16,0 3-183 31,-4 0-377-31,0 0-424 0,0 0 0 15,0 0-216-15,5 0-144 16,3 0 56-16,3 6-56 0,9 3 152 0,1 1-144 16,-2 2-8-16,1 1 0 0,-12 0-152 31,-4-4-88-31,-4 4-72 16,-12 0 312-16,-16-4 120 0,0 1-24 15,-4-1-88-15,12 1 160 31,9-3-152-31,3-4-16 0,8-1-56 0,15 2-120 16,17-4 168 0,16 0-288-1,36 0-1248-15,-12-6-2577 0,-9-10-4649 16</inkml:trace>
  <inkml:trace contextRef="#ctx0" brushRef="#br0" timeOffset="28804.43">11430 8708 5633 0,'0'0'6385'16,"0"0"-5465"0,0 0-560-16,0 0 256 15,0 0 465-15,100 10-121 0,-80-3-432 16,-8 2-344-16,-4 4-184 31,-8 0-184-31,0-1 184 16,-12 1 72-16,-11-1 312 0,-2 1 288 0,-6 0-32 15,10-4-119-15,6-2-177 0,10-1-160 16,5-2-184-16,9-2 0 0,23-2-80 31,11 0-112-31,37 0-1017 16,-12 0-1479-16,-1-9-5770 15</inkml:trace>
  <inkml:trace contextRef="#ctx0" brushRef="#br0" timeOffset="30430.79">14052 8649 3000 0,'0'0'6073'15,"0"0"-3800"-15,0 0-1401 0,0 0-640 16,0 0 608-16,16 0 417 16,-8 2-329-16,0 5-248 15,0 6-496-15,0-4-64 0,-8 4-120 31,0 2 0-31,0-2 128 16,-12 4 184-16,-12-2 128 16,0 1 104-16,-4-3 0 0,4 2-63 15,0-5-137-15,13 0-160 16,3-4-184-16,8 3-24 16,4-5-40-1,20 2 8-15,11 1-112 16,37-7-945-16,-12 0-1639 0,-4 0-5122 15</inkml:trace>
  <inkml:trace contextRef="#ctx0" brushRef="#br0" timeOffset="30794.1">14399 8744 7241 0,'0'0'2449'0,"0"0"-1873"0,0 0-368 0,0 0 200 15,0 0 288 1,0 0 80-16,0 0-8 15,0 0 88-15,36 50-7 0,-45-37-17 16,-2-3 88-16,3-1-432 16,-5 1-144-16,6-1-80 15,3-3 8 1,0-2-72-16,4 2-200 16,0-3 8-1,4-3-8-15,16 7 0 16,3-7-200-16,29 0-848 0,-3 0-1248 15,-2 0-1841-15</inkml:trace>
  <inkml:trace contextRef="#ctx0" brushRef="#br0" timeOffset="31580.67">15710 8899 1200 0,'0'0'9338'0,"0"0"-7106"16,0 0-1176-16,0 0-559 15,0 0-33-15,0 0 448 0,44 0-496 16,-25 10-152-16,-2-1-128 0,-10 1-136 16,-7 2-120-1,0 4 120-15,-4 0 64 16,-16 0 312-16,-4-3-48 16,1 3 144-16,7-7-32 0,8 1-48 15,8-4-240 1,0 1-144-16,19-1-16 0,14-3-224 31,34-3-1000-31,-3 0-3337 16,-8 0-4801-16</inkml:trace>
  <inkml:trace contextRef="#ctx0" brushRef="#br0" timeOffset="32012.93">16224 8794 6265 0,'0'0'3273'0,"0"0"-2169"16,0 0-488-16,0 0 8 15,0 0 64-15,0 0-176 16,0 0-256-16,0 0-8 0,36 61-8 16,-40-48 217-16,-4 2 39 15,-5-5 40-15,2 3 96 0,-6-4 304 31,2-3-64-31,2 1-112 16,6-4-223-16,-1 0-265 16,8-3-216-16,0 4-56 15,15-4 0-15,10 2-224 0,10-2 56 16,25 0-1073-16,-8 0-1511 16,-5 0-2745-16</inkml:trace>
  <inkml:trace contextRef="#ctx0" brushRef="#br0" timeOffset="32783.81">17359 8788 4136 0,'0'0'5193'0,"0"0"-3320"0,0 0-1257 16,0 0-416-16,0 0 752 16,52 16 80-1,-36-6-247-15,3 2-305 0,-2 4-120 16,-10 3-88-16,-3-3-264 0,-4 3 72 15,-7 0 504-15,-14-3-8 0,-6-3 112 16,3-4 0-16,0 1-95 47,9-7-65-47,6 0-328 0,9 0-200 16,12 0-88-16,20-3 80 15,36 0-600-15,-4 0-1889 0,-5 0-3568 0</inkml:trace>
  <inkml:trace contextRef="#ctx0" brushRef="#br0" timeOffset="35591">27137 7467 1768 0,'0'0'128'15,"0"0"352"-15,0 0 1728 0,0 0-271 16,0 0-121-16,0 0-335 16,-12-50-281-1,12 43-416-15,0 1-224 0,0-1 200 16,-4 1-240-16,-5 0-328 15,-10-1-144-15,-5 4 40 0,-4 3 137 16,-4 0-41-16,0 0 88 0,0 0 80 47,1 7-104-47,6 2-72 0,1 4-96 16,5 6-8-16,-1 3-8 15,4 7 32-15,-4 5 8 16,0 8 8-16,1 3 40 0,-2 5-16 15,-3 4 40-15,5 0-24 16,-1 0 16-16,-1-3-64 16,6-1 0-16,-1 2 96 0,0-2-72 15,4 4 16-15,-4 0 48 16,4 3-72-16,0-3-16 0,-4 3-56 31,0-3-48-31,5 1 8 16,-6-5 0-16,2-2 8 0,6-1-8 0,1-2-8 15,8 6 784-15,0-1-215 16,0-2-369-16,0 6-32 16,12-3 256-16,0 0-160 0,0-3-168 0,1-7-80 31,-6-3 72-31,-3-4-88 16,0-8-48-1,0 0 48-15,-4-4-8 16,0 0 0-16,0 0 8 15,0 3 0-15,0 4 48 0,0 3-48 16,0-1 8-16,8 4 0 16,0 7 0-1,4-4 56-15,-1 0-64 0,2-6 0 16,2-4 40-16,-2-2-40 0,-1-7-8 16,4 0-16-16,3-3 24 0,1 3 56 15,5-3-40-15,-1-1-32 31,-1 5 32-31,1-5-16 16,4 8 56-16,0-4-48 0,0 0-8 16,4 0 72-1,0-3-72-15,-4-1-8 16,3-2-64-16,-3 0-24 0,4 0 24 0,-4-4 24 31,4-3 8-31,0 4 32 16,-4-3-40-16,4 2 40 15,0-6-80-15,-4 3 80 0,3-6 8 16,-3 4-216-16,-4-4 16 0,4 0 184 16,-4 0-104-16,0 0 16 31,0-7-16-31,-1-2 16 0,1-4-56 16,0 0 24-16,0 1-32 0,0-4 96 15,-4-3-24-15,0 3 96 16,4-7-8-16,-1 1 8 0,5-3 8 0,0 0-8 31,0-4-8-31,-4 4 8 16,1-1 0-16,-6-2-48 0,1-4 48 15,0 0 0-15,-4-3 104 16,4 0 40-16,-4-6-40 0,4 3 40 16,-1-3-48-1,1 3-40 1,1-4-48-16,-6 1-8 15,1 3 0-15,-4-3-112 16,1-4 112-16,-6 4 56 0,1-4-48 16,-8 4 0-16,0 3-8 15,0 3 8-15,0 0 136 0,-4 6-128 32,0-2 64-32,4 3-72 0,-4-4 40 15,4 0-32-15,0-3-16 0,-3 0 0 16,3 0 48-16,-5-3-48 15,-3 0 0-15,8 3 8 0,-4-6-8 16,0 3 8 15,4-1 0-31,-4 5-8 16,4-5 32-16,-3 8-24 0,-1-1-8 16,-1 3 8-16,-3-3-8 15,0 4 40-15,1-1-40 0,-6 1-32 16,-2-4 16-16,-5 3-40 31,4 1 56-31,-4-1-8 0,0-3 8 0,-4 7 0 16,4-4 0-16,-4 1 0 0,4-1 8 15,-7 1-8-15,-5-1-8 16,-1 1 8-16,-6-4-16 0,-1 0 16 31,-4 1-8-31,-4-4 0 31,0 0 0-31,5 3-160 0,-1 3-208 0,8 4-185 16,0 0-495-16,-11 2-688 16,6 5-2105-16,5 1-7585 0</inkml:trace>
  <inkml:trace contextRef="#ctx0" brushRef="#br0" timeOffset="36847.54">4251 9566 12242 0,'0'0'2865'15,"0"0"-2009"-15,0 0-776 16,0 0 24-16,0 0 48 15,0 0 0-15,0 0-96 16,20-3-8-16,-16 15-48 0,4 20-200 16,-5-6-1576-16,-3-1-2313 15</inkml:trace>
  <inkml:trace contextRef="#ctx0" brushRef="#br0" timeOffset="37010.3">4279 10131 3136 0,'0'0'5305'0,"0"0"-5305"16,0 0-104-16,0 0-4265 0</inkml:trace>
  <inkml:trace contextRef="#ctx0" brushRef="#br0" timeOffset="37295.46">4075 10944 592 0,'0'0'9234'15,"0"0"-6994"-15,0 0-2240 16,0 0-2704-16,0 0-4234 0</inkml:trace>
  <inkml:trace contextRef="#ctx0" brushRef="#br0" timeOffset="39053.37">4928 12633 1528 0,'0'0'5921'0,"0"0"-4385"0,0 0-551 16,0 0 175-16,0 0 216 16,0 0-144-1,4-6-527-15,-4 6-161 16,0 0 32-16,0 0 136 15,0 0-96-15,0 0-272 0,0 0-64 0,0 0 64 16,0 0-120-16,0 6 0 16,-4 7 96-1,-4 3-95-15,1 0-1 0,-2 6-112 16,1 0-32-16,-3 3-32 16,2-3 0-16,1 1 0 15,4-4-40-15,1-7 0 0,3-2 40 16,0 0-48-16,0-10-16 31,0 3-32-15,0 0-8-16,7-3 56 0,10 0 152 0,2 0 48 15,1 0-96-15,8 0-104 16,0 0-136-16,-5 0-208 16,-2 0-545-1,-1 0-423-15,-12 0-24 16,-1-6-272-16,-7 6-417 15,0-7-2864-15</inkml:trace>
  <inkml:trace contextRef="#ctx0" brushRef="#br0" timeOffset="39347.68">5008 12734 1096 0,'0'0'904'0,"0"0"4729"0,0 0-3608 15,0 0-609-15,0 0-80 16,0 0-160-16,0 0-359 31,0 0 111-31,0 17-40 0,0-2-336 16,-5 1 64-16,1 6-96 16,1 1-16-16,-5 2-159 0,0 1-121 0,-1-4-88 0,2 0-40 15,-1-3-88-15,4-3 80 31,0-4-88-31,0 1-232 16,0-3-577-16,0-1-1135 0,4-2-2337 16,0-7-3697-16</inkml:trace>
  <inkml:trace contextRef="#ctx0" brushRef="#br0" timeOffset="40472.75">6530 12627 4216 0,'0'0'4537'0,"0"0"-2392"0,0 0-961 15,0 0 96-15,0 0 257 16,0 0-497-16,0-13-608 16,0 20-360-16,0 8 112 0,0 1 208 0,-8 6 112 15,-1-3-40 1,2 3-112-16,-1-3-192 15,0 1-80-15,-1-1 16 0,6-6-96 16,-1-1 97-16,0-2-81 16,4-1 32-16,0 1 64 15,0-7-64 1,0 3-48-16,8 1 72 31,8-1-8-31,-1-3 40 0,6 0-56 16,-5-3-48-16,7 0-48 0,-2 0-296 15,-1 0-129-15,-9 0-143 16,6-6-496-16,-6-10-632 0,-3 4-745 16,0-1-2392-16</inkml:trace>
  <inkml:trace contextRef="#ctx0" brushRef="#br0" timeOffset="40735.86">6642 12693 16 0,'0'0'7505'0,"0"0"-4808"0,0 0-1209 0,0 0 312 16,0 0-87-16,0 0-497 15,0-9-568-15,-4 18-368 16,-5 10 440-16,1 3 9 0,-3 7-233 47,-2 3 16-47,6-4-184 0,-1 1-96 15,-1-3-168-15,1-4-56 16,5-3 56-16,-1-6-64 0,4 2-392 16,-4-5-616-16,4 2-753 0,0 1-1199 15,0-3-2033-15</inkml:trace>
  <inkml:trace contextRef="#ctx0" brushRef="#br0" timeOffset="46920.71">14061 12833 4584 0,'0'0'4529'15,"0"0"-2288"-15,0-3-1217 0,0 3-552 16,0 0 360-16,0 0 393 16,-5 13-169-16,-7-1-296 0,8 1-360 15,-3-1-160-15,-6 5 88 47,9-8-32-47,0 4-120 0,0-7-24 0,4-3-88 16,0 1 40-16,0-4-96 15,0 0-8-15,4 0 0 0,4 0 224 16,8-10-135-16,0-3-81 16,0 4 8-1,0-4 48-15,-4 6-48 0,-4 5 56 16,-4-1 144-16,-4 3-40 15,0 0-56-15,0 0-48 0,0 3-64 16,0 9 384-16,0 4-144 16,-4 0-144-16,-4 3 64 31,4-3-112-31,-8 3-56 16,8-3-168-16,-4 0-616 0,8-3-569 15,-4-4-631-15,4-3-2089 16,0-2-2872-16</inkml:trace>
  <inkml:trace contextRef="#ctx0" brushRef="#br0" timeOffset="47923.31">14602 12674 1592 0,'0'0'7289'0,"0"0"-5584"0,0 0-929 15,0 0 112-15,0 0 272 32,0 0-119-17,0 0-265-15,0 0-72 0,4 16-16 16,-4-3-144-16,0 3-112 16,0 6-16-16,-4-3-120 0,-8 3-168 15,8 0 48-15,-4-3-128 0,4-6-32 31,4-6-16-31,0-1 0 0,0-3-272 16,4-3 88-16,12 0-80 16,-4 0-480-16,8-13-368 15,-5-3-656-15,-2-3-465 0,2 1 193 16,-6-2-65-16,-1 1 1041 16,-4 6 1064-1,0 7 664-15,-4 3 320 0,0 3 201 0,0 0 7 16,0 0 160-16,0 7 425 15,0 2-73-15,0 4-440 0,0 2-128 16,0 5-271-16,-8-5-217 31,4 4-136-31,-5 1-240 0,5-5-56 16,-3 5-120 0,-1-8-80-16,4 4-16 15,0-3 0-15,-1 0-296 16,-2 2-928-16,3-2-1729 0,0-7-3392 0</inkml:trace>
  <inkml:trace contextRef="#ctx0" brushRef="#br0" timeOffset="48957.06">15706 12843 1192 0,'0'0'6913'0,"0"0"-5256"15,0 0-1009-15,0 0 408 16,11-4 200-16,-7 4-272 0,1 0-159 15,-1 4-193-15,-4 2-128 16,4 0-112-16,-4 4-128 0,0 0 0 31,0 2-32-31,-4 1-88 16,0-1-56-16,-1 1-16 0,5 0-64 16,0-4 80-16,0 1-24 15,0-1-64-15,0-2-56 0,9-4-208 0,2 3-144 16,2-6-152-1,-1 0-608 1,-1 0-345-16,5-6-351 16,-4-4-985-16,-4-2-2648 0</inkml:trace>
  <inkml:trace contextRef="#ctx0" brushRef="#br0" timeOffset="49226.59">15818 12858 1088 0,'0'0'4649'16,"0"0"-2305"-16,0 0-1112 16,0 0-7-16,0 0 511 0,0 0-128 31,0 0-335-31,0 0-241 16,-13 64-368-16,9-48-96 15,0 0-128-15,4-4-136 0,0 8-40 16,0-5-144-16,0-2-120 0,0 3 152 15,8-6-152-15,-4-1-496 16,-4 0-872 0,0 1-1641-16,0-7-879 15,0 4-2002-15</inkml:trace>
  <inkml:trace contextRef="#ctx0" brushRef="#br0" timeOffset="50059.78">16207 12693 8777 0,'0'0'2121'0,"0"0"-1073"16,0 0-128-16,0 0 337 15,0 0-145-15,0 0-608 0,0 0-280 31,4 13 336-31,-8 6-88 16,1-3-232-16,-1 6-152 0,-4-3 16 0,4 0-96 16,4 1-8-16,0-8 80 15,0 1-8 1,0-1-72-16,0-5-40 16,0-1-72-1,12-2-224-15,-1-4 160 16,6 0-504-16,-6 0-552 0,13-10-785 15,-7-3-215-15,-6-3-2841 0</inkml:trace>
  <inkml:trace contextRef="#ctx0" brushRef="#br0" timeOffset="50313.66">16248 12763 1560 0,'0'0'1928'16,"0"0"2625"-16,0 0-3329 15,0 0-247 1,0 0 271-16,0 0 216 16,0 0 57-16,-5 29-193 0,5-17-416 15,-4 7-232-15,4 1-120 0,0-5-112 16,0 5-71-16,0-5-161 16,0 4-96-16,0-3-112 31,4 0-8-31,1-3-144 15,-5-4-849-15,0 7-1127 0,0-6-1689 16,-5-4-2856-16</inkml:trace>
  <inkml:trace contextRef="#ctx0" brushRef="#br0" timeOffset="51532.27">17614 12646 1016 0,'0'0'912'16,"0"0"1897"-16,0 0-361 0,0 0-1328 31,0 0 153-31,0 0-145 0,-52 79-432 16,48-60-40-16,-3-3-168 16,3 3-288-16,4-6 8 0,-4-4-64 15,4-2-32-15,0-1 32 0,0-3-136 16,0 1 0-16,0-2 248 15,8 2 56-15,3-1 169 16,6-3-281-16,-2 0-96 16,1 3-104-16,4-3-104 31,-4 3-232-31,-1-3-825 0,-2 0-743 16,-5 0 48-16,-1 0 111 15,-2 0-39-15,-5 0-481 0</inkml:trace>
  <inkml:trace contextRef="#ctx0" brushRef="#br0" timeOffset="51764">17670 12763 1408 0,'0'0'512'0,"0"0"3793"16,0 0-2441 0,0 0 217-16,0 0 143 15,0 0-351-15,0 0-665 16,0 0-416-16,0 0 0 0,0 23 208 15,-4-8-368 1,4 5-231-16,-5-2 79 16,2 1-352-16,-1 1-56 15,0-1-16 1,4 0-40-16,-4-3-16 0,0-1-504 16,0 1-953-16,0-3-2367 15,-4-3-2986-15</inkml:trace>
  <inkml:trace contextRef="#ctx0" brushRef="#br0" timeOffset="53706.48">9868 13630 728 0,'0'0'568'0,"0"0"-480"16,0 0 88-1,0 0 1888-15,0 0-607 31,17-29 287-31,-17 23-296 16,0-3 81-16,0 2-313 0,0 1 72 16,0 3-312-16,0-1 65 15,0 4-177-15,0 0-144 0,3-2-112 16,-3 2-48-16,0 0-168 0,0 0-72 0,0 0-144 31,0 0-96-31,0 2-32 0,0 11 416 16,0 3-143-16,0-3-121 15,0 6 0-15,-3-3-40 16,-1 3-8-16,0-4-56 0,4 2-40 16,0-8 16-1,0 0-24 1,0-2 0 0,0-1-40-16,0 1-8 0,8-1 0 15,3-3-208-15,6 0 88 0,3 0-288 16,3-3-505-16,1 0-535 15,0 0-760-15,4-9-945 0,-4-4-1360 32,-8 0-2112-32</inkml:trace>
  <inkml:trace contextRef="#ctx0" brushRef="#br0" timeOffset="53938.21">10025 13687 1112 0,'0'0'3985'0,"0"0"-2489"16,0 0-40-16,0 0 233 15,0 0 303-15,0 0 184 0,0 0-583 16,7 22-433-16,-3-9-288 16,-4 0-184-16,0 6-71 0,0 0-97 15,-8 3-112-15,0 4-128 32,0-4-168-17,0 3 8-15,4-3-120 0,1 0 0 16,-2-2-392-16,5-5-1153 15,0-2-2535-15,5-3-3850 0</inkml:trace>
  <inkml:trace contextRef="#ctx0" brushRef="#br0" timeOffset="54887.49">11462 13621 8137 0,'0'0'2097'0,"0"0"-1129"16,0 0-224-16,0 0-80 0,0 0 328 15,17 0-303 1,-17 9 71-16,0 4-56 16,-9 2-64-16,-3 8-144 0,-3-4-184 15,-2 3 48-15,6 0-24 16,-2-6-112-16,2 0-96 0,7-3-24 16,4-4 24-16,0-2-120 31,0-1 32-31,11-3 24 15,6 0 0-15,6 1-64 16,5-2-72-16,0-2-400 0,-4 0 0 16,0 0-616-16,-4-2-856 15,-8-5-297-15,-4-2-127 0,0-4-513 32,-5 3 505-32,-3 1-409 0</inkml:trace>
  <inkml:trace contextRef="#ctx0" brushRef="#br0" timeOffset="55110.14">11578 13712 4120 0,'0'0'3985'15,"0"0"-2608"-15,0 0-105 16,0 0 160-16,0 0 352 0,0 0-7 0,0 0-393 16,-12 32-400-16,4-16-71 0,0 6-273 31,4-3-200-31,-4 3-88 15,0 1-280-15,0-1-8 16,4-3 0-16,0 0-64 0,-3-3-8 16,2-3-472-16,-3 3-728 15,0-3-1361-15,1-7-2648 16</inkml:trace>
  <inkml:trace contextRef="#ctx0" brushRef="#br0" timeOffset="56259.7">14092 13706 1608 0,'0'0'6321'16,"0"0"-5129"-16,0 0-519 15,0 0 215-15,0 0 272 0,0 0 72 0,-20 35-87 16,12-25-121 0,0-1-144-16,0 4-96 15,0 0-304-15,-3-1-168 16,2 1-136-16,5-1-72 0,4 1 16 15,0-3-112-15,0-1 72 16,0-2 8-16,13 2-48 0,-2-5-40 31,5-2-176-31,0 2-520 16,-4-4-744-16,8 0-1001 0,-5-6-1800 0,-6-4-2640 16</inkml:trace>
  <inkml:trace contextRef="#ctx0" brushRef="#br0" timeOffset="56513.59">14108 13814 2968 0,'0'0'2697'0,"0"0"447"0,0 0-2127 31,0 0-441-31,0 0 600 16,0 0 0-16,0 0-360 15,0 0 489-15,-4 19-345 0,0-6-112 0,0 3-128 0,0 3-248 16,-4-3-200-16,4 3-176 15,4-3 112-15,0-4-16 0,0-2-120 16,16 0 57-16,-4-1-129 31,-1-6-249-31,2 3-1039 16,-9-2-1080 0,0-4-1881-16,0 0-3001 0</inkml:trace>
  <inkml:trace contextRef="#ctx0" brushRef="#br0" timeOffset="57177.56">14458 13646 1688 0,'0'0'3057'0,"0"0"-321"16,0 0-1488-16,0 0-351 16,0-3 135-16,0 3-16 15,0 0-312-15,0 6 408 16,0 7-127-16,-4 2 143 0,-3 5-304 15,-5-1-304-15,-4 3-152 16,4-3-168-16,-1-3-56 0,6-3 32 16,3-4-128-16,4 1 48 15,0-4-96-15,4 0 128 0,16-2-128 16,-1-2-128 0,5-2-168-16,1 0-624 15,-5 0 120-15,-1 0-736 0,-3-15-713 16,-4 2-824-16,-8-3-3400 15</inkml:trace>
  <inkml:trace contextRef="#ctx0" brushRef="#br0" timeOffset="57415.8">14527 13722 3208 0,'0'0'3097'15,"0"0"-337"-15,0 0-1815 31,0 0-249-31,0 0 496 0,0 0 8 0,0 0-31 0,0 0-49 16,0 0-168-16,-41 57-80 16,33-38-120-16,5 6-208 0,-1-2-183 15,4-4-41-15,0 0-112 16,0 0 16-16,0-3-176 16,0-3-48-1,0-4-320-15,-4 1-1089 0,-5-1-1167 16,1-5-2433-16</inkml:trace>
  <inkml:trace contextRef="#ctx0" brushRef="#br0" timeOffset="58518.64">15694 13776 1328 0,'0'0'7289'0,"0"0"-5632"16,0 0-681-16,0 0 208 0,0 0 296 16,0 0-415-16,4 0-553 15,-4 10 392-15,0 2-136 0,-4 4-16 31,-5 3-328-31,6 0-152 0,-5 0-176 0,4-3-31 16,4 0-57-16,0 0-8 16,4-10-177-16,7 4-63 0,2-7-312 31,2-3-40-31,6 0-136 16,-6 0-424-16,2 0 216 0,-2-9-9 31,-3-1 529-31,-4 0 416 15,-4 1 504-15,-4 3 89 0,4-1 687 16,-4 7-408-16,0 0-304 0,0 3-360 16,0 10 424-16,-4 3-136 15,4 3-240 1,0 0-112-16,0 0-144 16,0 0-104-16,4 0-760 0,5 0-1512 0,-2-9-2385 15</inkml:trace>
  <inkml:trace contextRef="#ctx0" brushRef="#br0" timeOffset="59120.2">16211 13687 176 0,'0'0'8201'16,"0"0"-6800"-16,0 0-705 0,0 0 344 16,0 0 208-16,0 0-248 31,-35 64-343-31,35-42-377 15,-4 0-72-15,4 0-88 0,0-6-72 16,0-3-48-16,4-7-64 16,3 0 64-16,2-6 0 15,6 0-168-15,2-3-264 0,-6-9 80 16,6-1 159-16,-6-3 193 16,-3 3 241-1,1 1 263-15,-5 5 384 0,-4 7 8 16,0 0-408-16,0 0-280 15,0 7-32-15,0 12 368 0,0 3-256 16,0 6-216-16,0 1 8 16,0-4-80-1,0 1 0-15,0 2-712 0,0-8-1400 16,0-8-2585-16</inkml:trace>
  <inkml:trace contextRef="#ctx0" brushRef="#br0" timeOffset="60038.02">17551 13589 3928 0,'0'0'2657'16,"0"0"-177"-16,0 0-1479 15,0 0 439-15,0 0 720 0,0 0-447 0,-13-3-825 16,9 15-232-16,0 4-144 15,-3 6-176 1,3 4-72-16,-4-4-160 0,3 0-32 16,1-6-24-16,4 0-48 15,0-7-80-15,0-2-424 0,4-4-264 16,5-3 568-16,6 0-376 16,6-6-48-16,-1-7 320 31,-1-6 304-16,-3 6 48-15,0-3 96 0,-4 7 160 16,-8-1 304-16,-4 10 48 0,0 0-208 16,0 0-248-16,0 13-80 0,-12 9 424 31,0 4-344-31,4 2-48 16,0 4-64-16,4-1-79 0,4-5-9 15,-4 0-121-15,4-4-799 16,0-3-1056-16,0-10-3065 0</inkml:trace>
  <inkml:trace contextRef="#ctx0" brushRef="#br0" timeOffset="60207.23">17917 13646 8809 0,'0'0'6066'0,"0"0"-5378"31,0 0-688-31,0 0 0 0,0 0-56 16,0 0-1184-16,0 0-5258 0</inkml:trace>
  <inkml:trace contextRef="#ctx0" brushRef="#br0" timeOffset="63531.13">7570 14827 2968 0,'0'0'11155'16,"0"0"-9163"-16,0 0-1328 16,19-92-488-16,-2 60-48 0,3 4 512 31,3-1-120-31,5 7-80 31,8 3-135-31,4 6-145 0,7 7-88 0,9 6-16 16,4 0 0-16,24 9 8 15,16 16-64-15,23 17 0 0,4 9-32 16,-11 6-32 0,-13 0 56-1,-11-3-200-15,-8-3-273 16,4-4-223-16,0-8-128 0,7-5-136 0,12-8-104 15,9-4 616-15,0-9 152 0,-5-4 232 16,-3-2-64-16,-13-7-889 31,-19 0 105-31,-20-4 520 16,-12-8 400-16,-16-1 176 0,-1-9 136 16,-3-7 56-16,-4-6 80 15,-8-6 112-15,-12 0 137 16,0-1-49-16,0 7-56 15,-4 10-144 1,-4 6-48-16,5 9-216 16,3 4-88-16,-4 6-96 15,4 0-168-15,-4 13 168 0,-1 6 176 16,5 3-40-16,-4 7-56 16,4 0-8-1,0 2-72-15,0-3-8 0,0-2-512 16,4-7-328-16,-4-3-208 15,5-10-17-15,-1 1 209 0,0-7 232 16,-4-3 448-16,7-14 0 0,-3-5 96 16,9-10 88-16,-2-2 96 0,10-8 32 31,2 1 0-31,9 0 24 16,8 6 40-16,3 6-184 0,6 10 8 15,2 7 40-15,1 12-56 16,4 0-392-16,0 0 376 15,-5 12-8-15,1 7 24 16,-4 1 8 0,0 5 160-16,4 0 152 15,-1 1 368-15,14-1 473 16,-2 4-945-16,20-1-216 0,18 4-264 16,17 0 71-16,2-4 57 31,-8-5-544-31,-24-14 264 0,-25-6-368 0,-15-3-232 15,-8 0-448-15,11-6-537 16,1-17 417-16,0-5 952 0,-8-10 632 16,-5-9 48-16,-2-11 1424 15,-9-2-72-15,-1 6-416 16,-3 0 57-16,-4 6-1041 31,-8 10-833-31,-8 16-3711 0</inkml:trace>
  <inkml:trace contextRef="#ctx0" brushRef="#br0" timeOffset="64665.11">12554 15513 6489 0,'0'0'4841'0,"0"0"-3225"0,0 0-928 16,0 0-344-16,0 0 857 16,0 0-89-16,-16 89-320 31,8-54-216-31,-4 6-280 16,0 3-8-16,-3 4-56 0,-2 0-128 15,-3-1 32-15,1 1-63 16,-2-4-73-16,1-6 88 15,1-3-72-15,3-6-16 0,4-13 40 16,4-4-40-16,4-5 0 16,4-7-56-16,0 0 8 15,0-10-48-15,12-9-361 16,8-13-47-16,3-12 8 0,13-19-56 16,12-17 104-16,8-22 88 15,0-2 192 1,-1 2 168-16,-14 26 8 15,-9 22 0-15,-8 19 168 16,-5 13 200-16,5 0 200 0,0 6-8 0,4 0 32 16,-5 9-80-16,2 7-199 15,-5 0-1-15,0 7-32 16,-1 9-128 0,-2 3 56-1,-2 6-72-15,-2 7-16 16,-6 6 168-16,1 13-56 0,-4 0-48 15,0 9-96-15,1-3-40 16,-1 3 128-16,-1-3-184 0,1-2 0 31,-4-1 0-31,4-7 0 16,-4-3-8-16,4-5-88 0,-4-8-528 0,0-8-456 16,0-7-361-16,0-4-559 0,-8-5-2017 15,4-4-2176-15</inkml:trace>
  <inkml:trace contextRef="#ctx0" brushRef="#br0" timeOffset="65050.54">12463 15726 3608 0,'0'0'2865'0,"0"0"-425"31,0 0-1623-31,0 0-233 16,0 0 200-16,0 0 656 15,95-23 129-15,-67 20-233 0,4 3-24 16,4 0-192-16,7 0-55 15,9 0-225-15,0 0-312 16,0 0-184 0,-4 0-144-16,-5 0-80 15,-7 3 8-15,-16 0-56 16,-3-3-64-16,-10 0-8 0,-7 3-8 16,0-3-160-16,0 0-320 15,0 4-488 1,-7 2-65-16,-2 1-1271 0,1-4-2513 15</inkml:trace>
  <inkml:trace contextRef="#ctx0" brushRef="#br0" timeOffset="66422.92">12498 16567 8201 0,'0'0'2537'0,"0"0"-817"16,0 0-504-16,0 0-143 0,0 0-145 16,0 0-272-16,40-22-32 31,-36 18 0-31,0-2-152 0,1-3 0 15,-2 2-255-15,-3-6-209 16,0 4 288-16,0-1 24 0,-12-3-168 0,-7 4-72 16,-6 0-32-16,1 2 72 15,-4 7-120 17,0 0 16-32,0 0 24 0,9 7-40 15,3 2 0-15,4 4-8 16,12 3-72-16,0 3 72 0,8 0 8 15,16 3 24-15,8-3-24 16,0 3-80-16,-1 1-312 31,-3-4-112-31,-8-4-153 0,0 5 129 0,-12-8-8 0,0 1-168 16,-8 0 96-16,0-1 608 16,-3-2 0-16,-14-1 104 0,1-2 16 15,-7-1 288-15,2-6 48 31,1 0-112-31,-3 0 8 16,6-9 160-16,6-4 80 0,2-6-47 16,5 0 39-16,4-3-168 0,4-4-408 15,20 4 80-15,0 3-176 16,8 3-56 0,-4 7-56-16,0 2-312 15,-4 7-745-15,4 0-807 0,-8 0-2193 16,-4 0-6049-16</inkml:trace>
  <inkml:trace contextRef="#ctx0" brushRef="#br0" timeOffset="66685.92">12948 16516 8329 0,'0'0'3969'31,"0"0"-2561"-31,0 0-71 16,0 0-401-16,0 0-152 0,0 0 216 15,-27 22-272-15,11-3-223 0,-5 4-97 32,6-1-184-32,-1-3-104 0,0 3-48 15,4 0-72 1,4-6-208-1,0 0-817-15,-8-3-839 0,8-4-945 16,0-2-1888-16</inkml:trace>
  <inkml:trace contextRef="#ctx0" brushRef="#br0" timeOffset="66902.06">12733 16538 4200 0,'0'0'5634'0,"0"0"-3706"0,0 0-488 15,0 0 169-15,0 0-193 16,84 29-296-16,-64-10-360 16,4-3-240-16,-8 3-223 15,-5-3-297-15,2 3-96 0,-2-3-921 16,-7-1-607-16,16 2-905 16,-8-5-1607-16,4-6-4298 0</inkml:trace>
  <inkml:trace contextRef="#ctx0" brushRef="#br0" timeOffset="67340.85">13287 16643 176 0,'0'0'608'16,"0"0"4257"-16,0 0-3249 15,0 0-536-15,60-76 305 16,-48 54-17-16,-12-1 320 0,0 5-391 31,0 1 95-31,-4 4-688 16,-16 4-192-16,-4 6-160 16,-4 0-32-16,5 3 48 0,-1 0 32 15,3 10-112-15,6 5-88 16,6 5-120-16,5-2-15 15,4 1 7-15,0 1-72 0,17-1-137 32,7-6 137-32,-1-4 0 0,1-3-48 15,4-3-128-15,-4-3 104 0,-1 4 64 16,-6-1 8-16,-1 3 8 16,0 0 40-16,-9 7 120 0,2 3 49 15,-5 6-33 1,0 3-136-1,-4 4 72-15,0 3-120 0,0 0-144 16,-4 3-297 0,0-7-575-16,-1 7-488 15,5-9-1705-15,0-11-3440 0</inkml:trace>
  <inkml:trace contextRef="#ctx0" brushRef="#br0" timeOffset="67525.72">13817 16554 5841 0,'0'0'7377'16,"0"0"-5704"-16,0 0-1193 16,0 0-480-16,0 0-112 15,0 0-2529-15,0 0-7161 0</inkml:trace>
  <inkml:trace contextRef="#ctx0" brushRef="#br0" timeOffset="70866.03">2829 5331 1608 0,'0'0'4761'16,"0"0"-3769"-16,0 0-568 15,0 0 136-15,0 0 48 0,0-7 1 0,0 7-145 16,0 0 16-16,0 0-184 16,0 0-136-16,0 0 120 0,0 3-72 46,0 7 104-46,-4 6 248 16,4 9-248-16,0 4-104 0,0 6-88 16,0 2-72-16,0 5 16 15,0 3 8-15,0 2-64 0,0 4 104 16,-4 3-96-16,-1 3 48 16,1 0-64-16,4 0-80 15,-4 4 80-15,0 5 64 0,1-2-16 16,-1-1 0-16,0 1-48 15,0-4 72-15,4-6-72 0,-5-3 0 16,5 3 8-16,-4-3-8 31,0 3 0-15,4-4 48-16,-3 4-48 16,3 0 0-16,-4 3 0 0,0 1 0 0,4 2 8 15,0 0-8-15,0 4 8 16,-4-4-8-16,4 1 8 15,-4-5 56 1,4 2-64-16,-5-7 8 16,5 3-8-16,0-7 48 0,0 4 24 15,0-3-72-15,0-1 0 16,0 4 136-16,0 0 1 16,0 3 55-16,0 3-56 0,0-3-48 15,0 0 48 1,0 3-80-16,0-6-56 15,0 3 48-15,0 0-48 0,5 0 0 0,-1 0 0 16,-4 3 8-16,4 0-8 31,-4 3 0-31,0-3 8 0,0 1-24 16,0-5 16-16,0 2-160 16,0-4-136-16,0-1 120 0,0 1 111 15,-4-3-23 1,4-1-144-16,-9 4 120 0,5 0 64 15,1-3 32 1,-5 2-96-16,0 1 0 16,-1-3 104-16,2 3 8 15,-1-1-8-15,0 1-8 16,-4-3 8-16,0 3 8 0,0-1-8 16,4 1-32-16,0 0 24 15,0-3 16-15,5 2 0 0,-6 1 0 16,1 0 0-1,0 6 80-15,-4 0-72 16,4 4-8-16,1-1 64 0,-6 4-64 16,1-4 8-16,-3 6-8 15,-1-2 0 17,-1-1 0-32,6 4 0 0,-5-4-80 15,0 1 80-15,0-4 0 16,0 4-48-16,-1-7-24 0,2 0-16 15,3-3 80-15,0 0-72 16,0 0 80-16,0 0 0 16,4-3 16-16,0 3 144 0,1-6-80 15,3 2 88-15,-5-2-56 16,5 0-64-16,0-4-40 16,1 4-16-16,-5-7 8 0,4 0 0 15,-5 4-104-15,2-4 0 16,-5-3 104-16,7 3-24 0,-3-2-24 31,1-2 48-15,3-2 0-16,0 4-48 15,0-4-592-15,4-1 400 0,-5-2 224 16,5 3 8-16,-4-6-64 16,4 2 64-16,0-2-224 15,-3 0-48-15,-1-1 184 16,4 1-56-16,-4-1 144 15,0-2-64-15,0-1 72 0,4 4-8 16,-4-4-248-16,-4 4 0 16,4-1 168-16,0-3 48 15,-4 4 40-15,4 0 8 0,4-1 8 32,-5 1 40-32,2-1 0 0,-1 1 24 0,0 3 72 15,0 0 72-15,4 3 64 0,-4 0-104 16,0 2-80-16,0 2-32 15,0 2 136-15,0 0-64 16,-4 3-96 0,8 1 40-16,-4-3 144 15,0-1-104 1,4-3-24-16,-4 0 176 0,4 0-136 16,0-3 8-16,0 3-24 15,0-3-128-15,0-3 120 16,0-4-120-16,0 1 16 15,0-4-16 1,0 0 8-16,0-5-8 0,0-5-248 16,0-2 56-16,0-6-936 0,0-4-648 15,0-3-1289-15,-3 0-1528 0</inkml:trace>
  <inkml:trace contextRef="#ctx0" brushRef="#br0" timeOffset="71166.84">1908 13103 8065 0,'0'0'1817'0,"0"0"-1233"15,0 0-312-15,0 0 48 0,56 86-208 16,-41-61-8-16,-2-3-104 0,-1-3-136 16,4-3-328-16,7-6-408 0,-3-7-937 31,1-3-2840-31</inkml:trace>
  <inkml:trace contextRef="#ctx0" brushRef="#br0" timeOffset="71367.35">2338 12963 14499 0,'0'0'2128'15,"0"0"-1592"-15,0 0-328 32,-48 95-32-32,33-56-88 0,-6-4-88 0,-7 2-1632 15,0-5-2913-15,5-10-6249 16</inkml:trace>
  <inkml:trace contextRef="#ctx0" brushRef="#br0" timeOffset="72956.07">4717 4911 14067 0,'0'0'4328'0,"0"0"-3631"0,0 0-505 16,0 0-88-16,0 0-104 0,4 3-120 15,-1 1-609-15,6 2-1807 16,-5 1-2369 0,0-4-2825-16</inkml:trace>
  <inkml:trace contextRef="#ctx0" brushRef="#br0" timeOffset="73372.89">6239 5016 11282 0,'0'0'6201'31,"0"0"-5297"-31,0 0-904 16,0 0-176-1,0 0 104-15,0 0 64 16,0 0-736-16,0 0-2392 0,40 0-3002 0</inkml:trace>
  <inkml:trace contextRef="#ctx0" brushRef="#br0" timeOffset="73805.17">7789 4880 9554 0,'0'0'7449'0,"0"0"-6745"16,0 0-608-16,0 0-96 0,0 0 224 31,0 0-80-31,0 0-144 0,24 0-1384 16,-24 0-3969-16,0-10-5769 0</inkml:trace>
  <inkml:trace contextRef="#ctx0" brushRef="#br0" timeOffset="74275.32">9183 5000 3528 0,'0'0'11347'0,"0"0"-9403"15,0 0-1608-15,0 0-336 0,0 0 0 16,0 0 0-16,0 3-368 0,0 4-3513 16,0-7-768-16</inkml:trace>
  <inkml:trace contextRef="#ctx0" brushRef="#br0" timeOffset="74892.48">10985 5086 6849 0,'0'0'6649'0,"0"0"-5512"31,0 0-705-15,0 0-328-16,0 0 48 0,0 0-152 16,0 0-992-16,0 0-4866 15</inkml:trace>
  <inkml:trace contextRef="#ctx0" brushRef="#br0" timeOffset="75447.17">12798 5175 1112 0,'0'0'10730'0,"0"0"-8409"15,0 0-1537-15,0 0-744 16,0 0-40-16,-13 0-1409 0,1-3-2727 0</inkml:trace>
  <inkml:trace contextRef="#ctx0" brushRef="#br0" timeOffset="76026.67">14235 5442 5449 0,'0'0'4649'0,"0"0"-4649"31,0 0-1017-31</inkml:trace>
  <inkml:trace contextRef="#ctx0" brushRef="#br0" timeOffset="76427.81">16096 5378 6145 0,'0'0'4897'15,"0"0"-3713"-15,0 0-976 0,0 0-208 16,8 0-1424-16,0 0-1657 0</inkml:trace>
  <inkml:trace contextRef="#ctx0" brushRef="#br0" timeOffset="76681.7">17506 5407 40 0,'0'0'2248'0,"0"0"-2248"15</inkml:trace>
  <inkml:trace contextRef="#ctx0" brushRef="#br0" timeOffset="79235.25">14482 15322 8361 0,'0'0'1993'16,"0"0"-905"-16,0 0 336 0,0 0 241 16,0 0 71-1,0 0-216-15,9-28-479 16,-5 28-225-16,0 0-144 16,-4 0-232-16,0 0-40 0,0 0-280 15,0 3-120-15,0 16-24 16,0 13 24-16,0 25 168 0,0 19-56 31,0 22-48-31,0 4 32 0,3-4-88 16,-3-21-8-16,0-24 0 15,0-11 0 1,0-4-8-16,0 3-40 0,0 1-104 16,0-1 32-16,0-9-96 0,0-10 0 31,0-3 40-31,0-10 32 15,8 1 24-15,-4-7-360 16,9 0 176-16,-10-3 304 0,9 0-208 16,1 0-80-16,2-16-128 0,1-6-249 15,4-6 41-15,4-13 56 16,4-11 112-16,4-5 0 16,7-6 8-16,6-7 320 15,-2 10 128-15,1 9 64 16,-8 9 176-16,-8 20 256 0,-9 10 24 15,-6 9-104-15,2 3-416 0,-2 0 616 32,6 12-176-32,-2 7-80 15,2 7-47-15,5-1 15 0,0 10 32 16,-4 0 80-16,-4 3-200 0,4 0-120 16,-12 6-112-16,-4 1 40 15,-4-1-48 16,0-2 0-31,0-1 72 0,0-9-16 16,0-4-56-16,0-6 8 16,0-5-8-16,0-5-176 0,0-2-632 15,0-7-1265-15,0-3-4072 0</inkml:trace>
  <inkml:trace contextRef="#ctx0" brushRef="#br0" timeOffset="80175.37">14638 16624 4576 0,'0'0'4233'0,"0"0"-3040"31,0 0-385-31,0 0 120 0,0 0 112 16,0 0-248-16,0 0-103 16,52-13-1-16,-52 10-288 0,0-7 152 15,0 5-96-15,0-8-280 16,0 0 8-16,-12 0-168 31,0 0-16-31,-8 1 8 16,-4 2-8-16,-4 7-8 0,0 3 8 15,0 0-56-15,0 6 56 0,13 7-48 16,-2 3 40-16,14 0 8 16,3-3 72-16,3 2 0 15,18 1 184 1,7-3-128-16,0-7-64 0,3-2 64 16,-3-4-56-16,-1 0 80 15,-2 0-80-15,-9-4 80 0,-4 1 72 16,-9-3 72-16,1 6 129 0,-4 0-41 47,0 0-208-47,0 0-176 0,0 3 0 15,0 13 0-15,0 6 56 16,0 7 80-16,0 2-24 0,0 1-104 16,0 0-8-16,-7-7-184 15,3 1-705-15,0-7-447 16,4-6-896-16,0-7-921 15,8-6-4945-15</inkml:trace>
  <inkml:trace contextRef="#ctx0" brushRef="#br0" timeOffset="80391.5">15108 16627 3272 0,'0'0'9706'16,"0"0"-7713"-16,0 0-1449 0,0 0-120 15,0 0 592-15,-56 70-56 16,32-41-408 0,0-1-279-16,0-2-177 15,-3-7-96 1,3 3-281-16,-4-9-999 16,8-4-1184-16,4-3-2617 0</inkml:trace>
  <inkml:trace contextRef="#ctx0" brushRef="#br0" timeOffset="80576.39">14888 16672 9129 0,'0'0'3233'0,"0"0"-1953"16,0 0-479-16,0 0-17 0,0 0-8 31,0 0 96-31,88 44-504 0,-71-15-152 16,-2-1-216-16,-2 4-64 15,-2-3-1176 1,6 2-648-16,-2-9-1329 16,1-5-4657-16</inkml:trace>
  <inkml:trace contextRef="#ctx0" brushRef="#br0" timeOffset="80808.16">15403 16745 696 0,'0'0'11890'0,"0"0"-9089"32,0 0-1625-32,0 0-776 0,0 0 296 15,0 0 649-15,0 0-377 0,-8 79-472 16,8-47-232-16,-4-1-136 16,4 5-72-16,-4-5-56 15,4 1-208-15,-5-7-512 16,5-2-256-16,0-8-929 0,0-8-2200 15,0-7-4577-15</inkml:trace>
  <inkml:trace contextRef="#ctx0" brushRef="#br0" timeOffset="81710.52">15901 16024 56 0,'0'0'9874'31,"0"0"-5721"-31,0 0-2513 0,0 0-288 0,0 0-184 16,8-9-103-1,8 5-233 1,4 1-376-16,4 3-136 0,3 0-144 16,5 0-24-16,0 0-152 15,1-3-128-15,-6 0-184 16,-3-1-152-16,-4 1-216 0,-8-3-737 0,-12 6-679 31,0-3-2081-31,0 3-3169 0</inkml:trace>
  <inkml:trace contextRef="#ctx0" brushRef="#br0" timeOffset="81895.48">15881 16240 9033 0,'0'0'2377'0,"0"0"-241"16,0 0-391-16,0 0-129 0,88 3-384 15,-48-3-343-15,7 0-569 16,5 0-120 0,0 0-200-16,8-6-808 15,-13-10-1409-15,-11 0-2704 0</inkml:trace>
  <inkml:trace contextRef="#ctx0" brushRef="#br0" timeOffset="83368.05">17259 15452 3648 0,'0'0'1273'0,"0"0"447"15,0 0-728-15,0 0-184 16,0 0 153-16,0 0 215 0,0 0-296 31,-75-41-152-31,63 38-24 16,-4 3 136-16,0-3-47 0,-8 3-1 16,-4 0-272-16,0 0-16 0,-3 6 32 15,3 7-216-15,-4 0-72 0,8 5 24 16,-1 5-216-1,2-1-48-15,3 7 40 16,5 3 24-16,-2 2-24 0,6 4-32 16,-6 4 48-16,6-1 0 15,2 0-56-15,-3 0-8 0,5 4 8 16,3-4 0-16,4-3 56 31,0 1-64-15,0-5 0-16,4 4-16 15,3-6 16-15,10 0 0 0,2-3 40 0,5-4-24 16,4 0 216-16,4-3 8 16,4-2-15-16,-1-1-25 0,6-4-24 31,-1 2-32-31,-5-5-56 16,1-2-40-16,0-4 64 0,-5 1-64 15,1-5-32-15,-4 2-8 16,0-4 0-16,0 0 56 0,0 0-64 0,-4-6-48 15,0-7 40 1,3 0-192 0,-2-6 96 15,-1-3 8-31,0-4 88 0,0-2 8 16,-1-1-8-16,5-3 8 15,-4 1 0-15,0-1 8 0,-4 3 0 16,0 1-8-16,-9-1-8 15,2 4-8-15,-1-1-40 16,-9 1 112-16,6 0-56 0,-1-4 0 0,-4 4 8 16,0 2 80-16,3-5-88 0,-7 2 8 15,5 4-8-15,-5-6 8 0,0 2-16 32,0-2 8-32,-9 2 0 15,-2-2 0-15,3 2 8 16,-4 4 40-16,0 0-48 0,-1 3 0 15,6 3 0-15,3 3 16 16,-8-2-8-16,4 2-8 0,-8 0 8 16,0 0-8-1,-3 0 0-15,-2 4-40 16,1-4 40-16,1 0 0 0,-2 1 8 16,-3-1-8-1,1 1 0-15,-1-1 48 31,-4-3-48-31,0 3-56 0,-4 4 56 16,4 2 8-16,0 1-8 16,0-1 0-16,5 7-120 0,-1 0-184 15,4 0-769-15,-8 10-479 16,0 6-1433-16,8-3-3248 0</inkml:trace>
  <inkml:trace contextRef="#ctx0" brushRef="#br0" timeOffset="85204.02">17040 16710 8977 0,'0'0'1961'15,"0"0"-1209"-15,0 0-240 16,0 0 408 0,0 0 481-16,4 0-249 15,1 0-312-15,-5 0-72 16,4 0-176-16,3 0-312 15,1 0-128-15,5-4-104 0,-6-5-32 16,1-1-16 0,0-2-176-16,0-4 88 0,-4-3-40 15,-4 0 80-15,0-4 40 16,-12 5 8 0,-11-1 8-16,-1 6-8 0,-4 6-64 15,0 7 64-15,3 0-56 16,1 0-8-16,5 7 0 0,6 6 16 31,6-1 40-31,7 8-48 16,0-2-24-16,12 5 72 15,11 5-48-15,5 1 56 0,8-1 176 0,-4 4-104 0,0-3-72 16,-4-1-16-16,-4 1-40 16,-8-4-144-1,-4 0 64-15,-8 1-72 16,-4-1-168-16,-8-2 128 15,-16-4 232-15,0-4 16 16,-8-2 16-16,0-3 64 0,4-10 120 31,5 0 144-31,3 0 72 0,3-10 64 0,13-9 192 16,4-6-231-16,4-1-249 16,20-6-64-16,4 1-128 15,8 2 0-15,0 4-8 0,-3 6-344 16,-2 6-609-1,5 10-735-15,-8 3-3345 0,0 0-3145 16</inkml:trace>
  <inkml:trace contextRef="#ctx0" brushRef="#br0" timeOffset="85435.78">17622 16716 3472 0,'0'0'7370'0,"0"0"-5650"16,0 0-744-16,0 0-520 16,0 0 73-16,0 0-41 0,-28 10 216 47,5 9 0-47,-10 9-352 0,1 1-112 0,-4 3-112 15,1-1-48-15,-1 1-80 16,4 0-272-16,4-3-848 15,0-7-1337-15,4-7-2072 0,13-8-4120 16</inkml:trace>
  <inkml:trace contextRef="#ctx0" brushRef="#br0" timeOffset="85636.34">17339 16697 1800 0,'0'0'7145'0,"0"0"-4824"16,0 0-833-16,0 0-1048 0,0 0 609 31,0 0 303-31,0 0-504 0,84 98-400 0,-68-63-208 16,4 4-136-16,-9-4-96 15,6-1-8-15,-6-2-248 0,2 6-1216 16,-1-9-585-16,-5-7-2144 16</inkml:trace>
  <inkml:trace contextRef="#ctx0" brushRef="#br0" timeOffset="85890.25">18009 16738 8465 0,'0'0'3009'0,"0"0"-993"0,0 0-215 16,0 0-689-16,0 0-408 15,0 0 160-15,0 0-31 0,8 80-97 32,-8-36-384-32,-8 0-136 15,-5 8-96-15,2-2-120 16,-1-2-408-16,-8 6-1073 16,-4-13-2663-16,8-12-5523 0</inkml:trace>
  <inkml:trace contextRef="#ctx0" brushRef="#br0" timeOffset="89985.02">12164 15202 7089 0,'0'0'2048'16,"0"0"-1271"-16,0 0-505 15,0 0-16-15,0 0 640 16,3 0 256-1,5 0-272-15,5 0-47 16,-6 0-17-16,5 0-40 16,-3 0-136-16,6 0-320 0,2 0-128 15,2 0-40-15,5 0-80 16,12 0 16-16,4 0-72 0,4 0-16 16,8 0 8-16,3 0 40 15,1 0-48 1,4 0 8-16,-5 0 40 0,-2 0-40 15,-10 0-8-15,-7-4 0 16,-8 1 0-16,-4 0 16 0,-4 0 40 16,3 0-56-16,1-4 8 0,4 4 56 31,4-3-64-31,8 2-16 0,4-1-88 16,0 1 104-16,0-2 72 15,-1 3-72-15,-7-1 16 16,-4 4 16-16,-4-3-32 0,0 0-136 31,-8 3 136-31,-4-3 8 16,4 3 40-16,4 0-48 15,-1 0-56-15,10 0-8 0,-1 0-88 16,3 0 32-16,1 0 8 16,-4 0 64-16,-4 0 48 0,-4 3 0 15,-8 0-56-15,-4 0 56 31,-8 1 0-31,-4-4 0 0,4 0 0 0,-4 0 0 16,7 0 40-16,1 0-40 16,1 0 0-16,2 3 48 15,1 0-48-15,4 0 0 0,-4-3 0 0,1 4 0 32,-6-2-8-32,1 1-56 15,-4 1-16 1,0-1-96-16,-4 0 24 31,0 0 56-31,5 7 104 16,-5-1-8-16,0 7 168 0,0 3-160 15,3 3 72-15,-3 4 40 16,4 0 8-16,-4 2 64 0,4 0-48 0,-4 1 32 16,4-1 0-16,0 4-24 0,0 3-48 15,0-6 16-15,-4 3-24 16,0-1-88-16,0-2 0 0,0 0 8 31,0-1 48-31,0-2-64 0,0 5-8 16,0-2 8-16,0 3 8 15,-8 0 32 1,0-1-40-16,-3 4-16 16,-2-3 16-16,5 3 0 0,-4-3 8 15,4-1 40 1,4 1-40-16,4 0 48 15,0-1-56-15,0-5 0 16,0-1 64-16,0 1-64 0,0-7 8 16,0 0-8-16,0 0 0 0,0 0 8 15,0-3-8-15,0 0 8 32,0-1-8-32,0 5 0 0,0-5 0 15,0 5 8-15,0-1-8 0,0-1 8 16,0-1 0-16,0-2 0 15,0 4 0-15,0-3-8 0,0 0-8 0,0 0-40 32,-4 3 8-32,0-3 40 15,-3 0 0-15,-2 3 0 0,5 0 72 16,4 3-72-16,0 0 0 16,0 10 0-16,8 3 8 0,8 0 8 15,5 3-8 1,-2-3 0-1,-3-3 32-15,-4-10-40 16,-4-3-72-16,-4-3-328 16,-4-6-64-16,0-1-152 0,0-6 56 15,0 0 288-15,0 1 104 16,0-4 160-16,-4 3 8 0,4 0-8 31,-8 0 8-31,4 0 112 16,0 0-96-16,0 0 48 0,-3 1-56 0,2-1 48 15,-3 0-56-15,-4 4 0 16,4-4-8-16,-4 3 0 0,-3 0 8 16,-2 4 72 15,2-4 16-31,-9 4 16 16,-4-1-16-16,-4 1-32 0,0-1-48 15,-4 1 96-15,0-4-104 16,0 0 8-16,-4-6-8 0,5 3 8 15,3-3-8-15,-9 0 8 32,6 0-8-32,-9 0 0 0,1 0-160 0,-1 0-88 15,-4 0 40-15,-4 0 16 0,0 0 128 16,-4-3 48-16,5 3-32 16,-1-2 48-16,0-2 0 0,4 4 8 31,4-3-8-31,4 0-8 15,5 0-144-15,-1-1-200 0,4 1 224 16,0 0 112-16,1 0 16 0,-1 0 0 16,-5 3 0-16,5-3 8 0,4 3 48 15,-4 0-56 1,5 0 0 0,-1 0 8-16,0 0-8 15,4 0 0-15,-4 0 0 16,0 0-56-16,4 0 56 15,1 0 24-15,3 0-24 0,0 0 8 16,0 0 0-16,0 0 0 31,-4 0 32-31,0 0-32 16,8 0 0-16,-8 0-8 0,4-4 8 16,4-2-8-16,0 0 8 0,1-4 8 15,-2 4 32-15,9-4 80 0,1-2 48 0,3 2-24 31,0-3 152-31,4 1 40 16,0-4-224-16,0-3 144 0,4 0-112 16,0-4-40-16,7-5 32 15,-2 2-16 1,-1-6 8-16,-1 1-24 0,-3-1 80 16,4-3 88-1,-3 4-64 1,-1-5 8-16,3 5 0 15,1-4-31-15,5-3-49 0,-2 3-24 16,1 0-112-16,4 0 40 16,-4 0-48-16,0-3 0 0,0 3 72 0,-4 0-72 31,0 0 8-31,-4-3 80 16,-4 0-8-16,4 0 48 0,-4-3-64 15,0 3-64-15,0-4 64 16,4 4-64-16,0 3 8 0,0 4 8 15,0-1-8-15,-1 3 48 32,-3 4-56-32,5 2 0 15,-1 1 40-15,-4 3-40 16,0-3 0-16,4 0 0 0,-4 0 0 16,8-4 48-16,-4 1-48 0,-1-1-8 15,6 1 8-15,-5 0 8 16,4-1 56-1,-8 1-64-15,4-1 8 16,-1-2 88-16,1-1-88 0,-4 1-8 16,5-1 8-16,-1 4 0 15,0-4 0-15,3 0-8 0,-3 4 8 16,0 3 48 0,5 3-56-16,-9-4 8 15,4 8 112-15,-4-1-48 0,0 0-72 16,0 6 0-16,0 4 8 15,0 3-16-15,0 0 0 16,0 3-80-16,0 0-328 0,-4 25-769 31,-13 1-671-31,6-8-3857 16</inkml:trace>
  <inkml:trace contextRef="#ctx0" brushRef="#br0" timeOffset="94211.4">16598 15154 5657 0,'0'0'2280'16,"0"0"-1080"-16,0 0-623 0,0 0-273 16,0 0 592-1,0 3 464-15,4-3-176 16,4 0-23-16,4 0-297 16,-4 0 120-16,4 0-312 0,0 0-216 15,4 0-232-15,0 0-64 16,8 0-104-1,3 0-48-15,10 0-8 0,-2 0-72 16,9 6 64-16,4-3 8 0,3 1-96 16,1-1 96-16,1 0-88 15,-6 0 88-15,-3 1 0 0,0-1 8 47,0 3-16-47,-1 0 8 0,2 1-16 16,-2-4-40-16,1 3-40 15,0-2-8-15,-1-4-96 16,6 0-120-16,-2 0 176 0,-3 0-208 16,0 0 104-16,-5 0 136 0,-11 0-16 15,0-4 128-15,-7 1 16 16,-1 0-16-16,3 0 0 16,1 0-16-16,4 3-192 15,4 0-64-15,0 0-160 0,3 0-240 16,1 0 384-16,1 0 87 31,-10 0 129-31,-7 0 16 0,-4 0 56 16,-8 0 48-1,-4 0 112-15,0 0 73 16,-4 0-65-16,0 0-160 0,0 0 72 16,0 0-80-16,0 0 0 0,4 6-16 15,0-3 16-15,0 6 352 31,0 4 96-31,8 3-80 16,-8 3 32-16,3 3 0 0,-2 1-200 16,-1 5-48-16,0 4-48 0,0 0 64 15,0 6-96-15,0 3-72 16,-4 1 72-16,3 5-16 16,-3-2 0-1,4 2 8-15,1 7 16 0,3-6 72 16,0 9 48-16,-1 0 96 0,-2 0 64 0,7 0-160 15,-5 4-47-15,6-8-57 16,-5-1-40-16,-1-2-8 31,-3-2-40-31,4-3-8 0,1-1 48 16,-9-3-48-16,7 0 48 16,-7-6-48-1,8 4 8-15,-4-5 0 0,5-2 40 0,2 3-48 16,1-3 56-16,4-4-48 31,-4 1 0-31,4-4 40 16,-4-6-32-16,-5 1 32 0,2-5-48 15,-1 1 0-15,-4 0 0 16,0-3 0-16,-1-1 0 0,-3 4-8 16,4-3 0-1,-4 0 8-15,0 2-56 16,0-2 48-16,0 0 8 0,-4 0 0 15,1-1 8-15,3-2-8 16,-4 3-8-16,0-1 8 0,0 1 0 16,0 0 0 15,4 3 0-31,-4-1 0 16,-1 2 8-16,2-2-8 0,3 1 0 15,-4 0 8-15,0 0 8 16,-4-3-16-16,4-1-80 0,-4-2 0 15,0 3 80-15,0-4-48 16,0 0 48-16,-4 1 24 16,0 3-24-16,-4-4-48 15,-7 4 48-15,-1 0-48 0,-4 0 40 16,-4-4-48-16,-8-3 56 16,-4 1-96-16,-3-1 96 0,-5-3 96 15,-1-3-96-15,2 0 0 31,3 0 8-15,0 0-8-16,8 0 0 0,1 0 56 16,-1 0-48-16,0 0 48 15,-8 0-56-15,4 0 8 0,-3 0 0 16,-2 0 0-16,6 6-8 16,-5-2 56-1,4-1-56-15,0 0 0 0,4 0-8 16,1 0-56-16,-2 1 56 15,2-2-128-15,3-2-120 0,-4 0 15 16,0 0 185-16,0 0 48 16,5 0-72-16,-1-2-16 31,0-5 40-31,1 1 40 0,-2-7-128 0,1 4 144 0,4-4 16 16,1 0 32-16,3 0-40 15,0 0 40-15,3 1-48 0,2 2 8 16,3 1 0-16,0-1 40 31,4 1-48-31,5 0 16 0,-2-1 40 16,6 3-48-1,-1 1 56-15,-1 3-64 16,5 0 8-16,0 0 64 0,4 0-24 16,0-1 24-16,0-2-16 15,0-1-40 1,0-2 89-1,0-1 31-15,0-2 48 0,0-4-24 0,0 0-32 16,0 0 40-16,4 0-56 0,4-6-96 16,-3 3 88-16,3-6-88 15,-5-1-16-15,1-2 8 32,0-1 40-32,-4-3 32 0,0-3-72 15,4 3 64-15,-4-2 72 16,5-1-136-16,-1 0 40 15,-1 0 0-15,-3 0-40 0,4-3 32 16,0 3-40-16,-4-3-72 31,0 3 72-31,0-3 0 0,0 0 0 16,0 3-8-16,-4-3 8 16,0 0-8-16,1 0 8 0,-1 0 0 15,4-1 64-15,0 4-64 16,0 1 8-1,4-5-8-15,3 4 8 16,-3 0 24-16,4 1-16 0,-4-1-16 16,1 0 0-16,-5 3 8 0,0 0 0 15,0 0 0-15,0 1 80 16,0 2 72-16,0 1-96 0,0-4 32 31,0 4-48-31,0-1 0 0,0-3 0 16,0 4-40-16,0 2 0 15,0 4 96-15,0-1-104 16,0 8 0-16,0-1 0 0,0 0 8 0,0 3 0 16,0-3-8 15,0 0 8-31,0 1-16 0,0-7 8 16,0-4 0-16,0 1-16 15,0-4 8-15,0 3 0 16,3-2-56-16,-3 2-192 0,0 8 0 15,0 5-496-15,-8 0-1025 16,-12 7-2984 0,0-1-3280-16</inkml:trace>
  <inkml:trace contextRef="#ctx0" brushRef="#br0" timeOffset="96062.65">14774 15116 72 0,'0'0'6449'0,"0"0"-4521"15,0 0-551-15,-17-22-73 16,17 18 80-16,0 4-120 16,0 0-375-16,0 0-273 15,0 0-88-15,0 0 8 0,0 0-88 16,0 0-208-1,0 0-152 1,0 4-40-16,0 9 160 16,0-1 32-16,0 1-104 0,0 6 32 15,0 0-64-15,0 0-88 0,4 3 88 0,0-3-16 16,-4 0-24-16,9 4 24 31,-6-5-80-31,-3 1 40 16,4-2-48-16,-4-2 0 0,4-2 24 15,-4-4-16-15,0 1-8 16,4-4 48-16,-4-2-40 16,0-4 48-16,0 0-56 0,0 3 8 31,0-3 80-31,4 0-80 16,-4 0 113-16,9 0-113 0,-2 0 120 15,5-7 208-15,8-2-208 16,0-7-64-16,0-6 48 15,4-1 32-15,8-8-96 0,0-4 0 16,3-10 48 0,6-2-48-16,6-4-48 15,1 0 0-15,3 4 8 0,2 2-8 16,-5 10 0-16,-1 3-8 16,-4 7 16-16,-2 9 64 0,-9 0-64 0,-4 1 40 31,-9 5-48-31,-3 0 16 15,-4 4-16-15,-3 0 0 0,-5 3 0 16,-1-1 0-16,-3 1-8 16,0 3-80-16,0 0-40 0,0 0-96 31,0 0 96-31,0 0-56 16,0 0-192-16,-3 0 103 15,-10 0-39-15,1 0-216 16,-4 7-264-16,5-1-344 0,-14 3-592 15,10 1-681-15,2-4-3760 0</inkml:trace>
  <inkml:trace contextRef="#ctx0" brushRef="#br0" timeOffset="102848.62">23025 2549 7209 0,'0'0'2593'16,"0"0"-1185"-16,0 0-256 0,0 0 16 16,0 0 129-16,0-22-193 15,0 22-264-15,0 0-312 0,0 0-208 16,0 0-104-16,0 3-160 15,0 10-48 1,0 6 0-16,-12 10 0 0,-4 8 96 0,-4 8-96 16,0 9 40-16,-3 6-40 15,-5 4-8-15,0-1 80 0,-4-2-80 16,4-1 0-16,0-3 0 31,4-9 0-31,0-4 8 16,8-12 32-16,5-7-40 0,2-12-56 15,5-3-136-15,0-10 160 16,4 0 32-16,0 0 104 16,0-16-56-16,8-9-48 0,8-17-336 15,8-15 184-15,12-29 104 16,11-25 48 0,5-16 0-16,1 3-200 15,-14 26-16-15,-11 31 120 16,-4 26 56-16,-8 9 40 0,4-3 0 15,-1 3-200-15,5 0 200 16,-7 7 304 0,2 9-120-16,-3 4 48 15,0 2-224-15,0 4 216 0,-4-1-152 16,0 7 24-16,-4 0 8 0,0 4-40 0,-4 15 64 16,4 6 0-16,-4 7 120 31,0 6 89-31,0 7-121 15,0 2-64-15,0 4 16 0,4 0-112 16,0 2 24-16,0 1-72 16,3-2 0-1,-2 1 64-15,-5-2-64 0,0-7 0 0,0-2-8 32,-4-7 0-32,0-3 0 15,3-7-24-15,1 0-152 16,0-2-40-16,1-1-280 0,-1-6-265 15,0-1-271-15,-4-5-616 16,0 0-569 0,-4-7-1680-16,-5 0-4304 0</inkml:trace>
  <inkml:trace contextRef="#ctx0" brushRef="#br0" timeOffset="103234.02">22822 2971 6545 0,'0'0'4513'0,"0"0"-3489"31,0 0-224-31,0 0 473 16,0 0 367-16,0 0-440 0,0 0-440 16,43 0 96-16,-15 0-191 15,4 0-57-15,8-2-168 0,8-5-160 16,4-3-160-16,4 1 96 0,-9-4-160 16,-3 7-56-16,-12-4 48 0,-8 4-40 15,-16 0 128-15,-4 3-136 16,-4 3 64-16,0 0-64 0,0 0-96 15,0 0 0 1,0 0-168 0,0 0-424-1,-4 0-608-15,-4 6-737 0,4 0-1904 16,0-3-3096-16</inkml:trace>
  <inkml:trace contextRef="#ctx0" brushRef="#br0" timeOffset="105455.45">26109 2505 760 0,'0'0'6921'15,"0"0"-5200"1,0 0-737-16,0 0-400 0,0 0-48 0,0 0 32 16,0 0-328-16,0-3-64 15,0 3-8-15,-9 0 72 0,2 0 112 32,-5 3-64-32,-1 3 56 15,-2 4 121-15,-1-1-233 0,0 7 64 16,-4 3 32-16,4 0-16 15,-4 3 40-15,5 4-56 16,-2 5-120-16,2 1 104 16,2 3-136-16,2 4-32 0,7-2-64 15,-5 2-48-15,9-4 0 16,0-4 0 0,0-5-80-16,13-1 64 15,2-3-24-15,2-3 40 0,7 1 64 16,-1-5 24-16,5 4-160 0,0-6 72 15,0-1 0 1,4 1 152 0,-1-6 48-16,-3-1-200 0,0 0-96 15,0-6 96-15,-3 0 8 16,-2 0-8 0,-3 0 8-16,4-12 96 0,-5-1-88 15,2-6 56-15,-5 0-24 16,3-7-48-16,-2 1 0 0,-2-4-8 31,2 1 56-31,-6-1 112 16,2-5-24-16,-2 2-32 15,-3 3 96-15,-4 1-72 0,5 6 96 0,-6-1-160 0,-3 4 16 16,4 3 169-16,-4 3-121 16,0 1-112-1,0-4 352-15,-4 3-368 16,-3 1 344-16,-2-1-168 15,1 0-80-15,4 0 56 0,-7 1-64 16,-2-4-8-16,2 3-72 0,-6-3 0 16,-2 1-8-16,-1 2-72 15,-4-3-32 1,0 3 104-16,-4 1 48 16,4 2 32-16,-4 3-80 15,0 1 0-15,8 3-16 0,-8 3-208 16,5 0-976-1,-25 9-1081-15,4 4-2184 0,-4 3-6593 16</inkml:trace>
  <inkml:trace contextRef="#ctx0" brushRef="#br0" timeOffset="107128.81">23738 2286 5129 0,'0'0'3040'15,"0"0"-1583"-15,0 0-609 16,0 0 88-16,0 0 472 0,12-6-328 16,-12 6-431-16,0 2-513 47,0 11 208-47,0 6 296 0,0 6-120 15,0 5 8-15,0 4-144 0,0 8-160 16,0 5 48-16,0 0 24 0,0 8-56 15,0-1-80-15,0 3-88 16,0 0 0 0,0-3-24-1,-4-3-48-15,4-1 72 0,0-5-64 0,-4-4 8 16,4-6 40-16,0-6-48 0,0-1 56 16,0-9-64-16,0-3 0 15,0-6 81-15,0-4-81 31,0-3 0-31,0-3 16 0,0 0 56 16,0 0 136-16,0-6-208 16,8-10-56-16,4-9-136 15,0-10-153-15,-1-7-23 0,6-5 216 16,-2-4 96-16,2-6 48 31,-2 3 8-31,-2 9 8 16,-6 8 176-16,1 14 8 0,1 10-48 15,-5 4-64-15,0 6-8 0,-1 3 48 0,1 0-39 16,4 0-73-16,1 6 136 16,6 7-48-1,5 6 32 1,0 6 96-16,0 1-80 0,4 5-16 16,-5 1-56-16,2 3 40 15,-5-6 32-15,-1-1-64 16,2 1-24-16,-6-4 0 15,-3-3-48-15,1 0 8 32,-1-2-16-32,-5-4-16 0,1 0 8 15,0-4-64-15,-4-2 64 16,4-1-192-16,-4-3-432 0,0-6-689 16,0 0-1687-16,0 0-4898 0</inkml:trace>
  <inkml:trace contextRef="#ctx0" brushRef="#br0" timeOffset="107545.46">24558 2749 5169 0,'0'0'6137'0,"0"0"-3841"15,0 0-807-15,0 0-409 0,0 0 16 16,0 0-384-16,0 0 8 15,17-3-231-15,3 0 23 16,-1-1-144-16,13 2-96 0,-4-1-48 16,8-4-152-16,4 1-64 15,0 2 56-15,-4 1-64 0,-8 3-168 16,-8 0-200-16,-5 0-472 31,-11 3-785-15,-4 17-991-16,-8-1 7 0,-7-4-1912 15</inkml:trace>
  <inkml:trace contextRef="#ctx0" brushRef="#br0" timeOffset="107777.18">24582 2987 4985 0,'0'0'2416'0,"0"0"-279"16,0 0-281-16,0 0 64 0,0 0-39 15,0 0-401-15,81 7-576 32,-42-7-296-32,13 0-336 0,-1 0-136 0,1 0-64 15,1 0-72-15,-6 0-416 0,9 0-968 32,-20-3-3073-32,-9-1-768 0</inkml:trace>
  <inkml:trace contextRef="#ctx0" brushRef="#br0" timeOffset="108525.89">22180 2076 10050 0,'0'0'2648'0,"0"0"-1808"15,0 0-704-15,0 0-32 0,0 0 497 16,0 0-393-16,0 16-200 15,0 9 648-15,0 14 456 0,0 8-336 16,0 20-288 0,0 19-192-16,0 21 48 0,0 11-136 15,0-4 8-15,-4-6-63 16,4-22 47-16,0-13-88 16,0-16-56-16,0-12-48 0,0-4 136 15,0 10-136-15,0 3 80 31,0 6 16-31,0 0 16 0,0-9 24 0,0-3-88 0,4-4-48 16,0-5 72-16,5-8-80 16,-2-3-8-16,-3-8-536 15,0-5-553 1,0-8-647-16,-4-1-1145 16,0-6-2896-16</inkml:trace>
  <inkml:trace contextRef="#ctx0" brushRef="#br0" timeOffset="110515.49">22188 3534 1144 0,'0'0'7857'16,"0"0"-5384"-16,0 0-1345 0,0 0-560 15,0 0 88-15,0 0-167 0,0 0 215 16,0 0-176-16,119 0-176 31,-74 0-104-31,2 0 72 16,9 0-72-16,0 0 48 0,8 0-96 15,7 0-56-15,25 0 88 16,8 6-112-16,7 0 48 16,-7 4-8-1,-12-1-72-15,-5 1-32 16,-8-1-56-16,5-2 8 15,0-1-40-15,3 0 32 16,1 1 0-16,4-7 48 0,3 0-48 16,-3 0 48-16,0 0-48 0,-16 0 0 0,-13 0 88 15,-15 0-80 1,-4 0 0 0,8 3 152-16,7 0 16 15,10 0 129-15,-2-3-17 0,1 4-64 16,3-4-24-16,5 2-80 15,-4 2-56-15,0-1-56 0,-4 0-8 0,-5-3 72 32,-3 3-72-32,-4-3 8 15,-5 3 48-15,1 1 48 0,-4-1 152 16,4 0-80-16,0-3-80 16,4 6 8-16,7-3-96 0,1 1-8 31,-4-1-16-31,4 0-104 15,-5 0 120-15,-7 1-8 16,0-4 8-16,-8 3 24 16,-1-3-24-16,-3 0-8 0,8 2 8 15,0-2 0-15,0 4 0 0,8-4-120 16,-5 0-128-16,5 0 112 16,-4 0-120-1,0 0 112-15,-5 0 32 16,2 0 112-16,-6 0 0 0,0-6 32 15,2 3-16-15,-2-1-16 16,2-2 0-16,-6 3 0 16,1-4-8-16,0 1-112 31,-4 0 72-31,0-1-16 16,-5 4-64-16,-3-3 112 0,-3 2-72 15,-6-2 88-15,-3 0 80 16,0 3-16-16,-8-4-16 0,4 1 24 15,-4 3-72-15,-4-3 16 32,4 2-16-32,-4 1-168 0,-4-3 48 0,0 2 40 15,0-5 80-15,0 3 200 0,0-4-72 16,0-2-56-16,0-1-56 0,0-3 96 16,0-3-16-16,0-7-88 31,-4 1 64-31,4-7-64 15,0-2-8 1,0-5 8-16,0-5 0 0,4 3 0 16,0-7 40-16,0 0-48 15,-4 1 48-15,0-4-48 16,0 3-8 0,-4-3 8-16,-4 1-8 0,-4-4 8 15,-4-3 0-15,4-4 0 16,0 4 32-16,1 0-24 0,2 0-8 15,9 6 8-15,-4 3 0 0,4 7 80 16,0 9-32-16,0 1-48 31,0 5 80-31,0 4-88 16,0 0-48-16,-8-1 48 0,4 1-8 0,-8 0-48 16,4 0 48-16,0-1-32 0,1-2 40 15,-2 0 0-15,5 3-8 0,0 0 8 31,0-1 0-31,4 7 0 16,0-3 0-16,0 6 0 0,0 1 24 16,-3-1-24-16,3 3 0 15,0 1-8 1,-4 0-88-16,0 2 24 0,4 1-88 16,-9 2-48-1,1 2 72 1,1 2-120-16,-13 0 160 0,-5 0-40 15,-2 0 112 1,-4 0-32-16,-6 0 8 16,1 0-24-16,-3 0 63 0,-1 0 1 15,0 0 8-15,-4 0 0 16,5 0 0-16,-2 0-8 16,-2 0-32-16,-6 0-16 0,-2-4 48 15,-1 4 16-15,-8-3-8 0,0-3 0 16,-3 3 64-16,-1-4-88 0,-3 1 24 15,3 0 0 17,4-1 0-32,0 1-24 15,0 0 24-15,1 3-8 0,-1-4-72 16,4 4 80-16,-4 3 8 16,9 0 48-16,-5 0-48 0,4 0 0 31,0 0 0-31,1 0-8 0,-5 0 0 15,-4 0 24-15,-4 0-24 0,4 0 0 16,0 0 32-16,1 0-24 0,3 0 0 16,0 0-8-16,1 0 0 15,3 0 65-15,-1 0-65 16,2-3 0 0,-1-1 0-16,-4 1 0 15,4 0 8-15,-8 0-8 0,5-3 8 16,-4 2 32-16,3-2-40 15,-4 0-8-15,0 0 8 16,4 2 0-16,0 1 8 0,-4 0-8 16,9 3-48-1,-9 0 48 1,4 0 0-16,4 0 0 0,-8 0 0 16,5 0 0-16,-1 0 8 15,4 0-8-15,0 0 8 31,5 0 24-31,-1 0-32 0,0 0-8 16,-4 0 8-16,0 0 0 16,1 0 8-16,-1 0 0 0,-4 3 0 0,4 0-8 0,1 1 0 15,-1-2 0-15,-4-2-8 16,1 4-32-16,-1-4 40 16,0 0 16-1,0 0-16-15,4 3 16 16,1 0-16-16,-2 0 8 15,5 0-8 1,5-3 0-16,3 4 32 16,0 2-32-16,4-3 0 0,4 3-8 15,0 1 16-15,4-4-16 16,5 4-369 0,-1 2-1367-16,4 4-376 15,12-4-241-15,0 1-1824 0</inkml:trace>
  <inkml:trace contextRef="#ctx0" brushRef="#br0" timeOffset="111502.59">23821 2137 1224 0,'0'0'6297'16,"0"0"-4016"-16,0 0-1065 0,0 0 56 0,0 0-32 31,0-4-23-31,0 4-201 0,0 0-280 16,0 0-184-16,0 0-232 15,0 0-232-15,0 0-40 32,0 0-48-32,0 0-144 0,0 4 72 15,0 8 8-15,5 7 64 16,-1 0 56-16,0 3-48 0,0 4 64 0,3-7-72 0,2-3 0 16,-5-4-64-16,0-5 64 15,-4-4 0-15,0 0 40 16,4-3 56-1,-4 0 8-15,0 0-48 16,7 0-8-16,-3 0-32 0,9-6 336 16,6-3 112-1,1-8-207-15,12-5-137 16,4-3-16-16,0-4-88 16,8-6-8-16,-5 4 64 15,-3 2 0 1,-8 10-24-16,-8 3 80 0,-8 7-120 15,-4 5 72-15,-3 1-80 16,-5 3-8-16,0 0 0 0,0 0-104 16,0 0-240-16,0 0-385 0,0 0-511 31,-9 0-1048-31,-3 3-113 16,1 4-1768-1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09:42:26.0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07 11789 1136 0,'4'-10'1208'0,"0"-2"400"16,0-1-159-16,1-4-289 0,2 5-32 31,-3-4 16-31,0 3 161 16,4 1-289-16,-8 2 440 15,3 4-120-15,-3-1-255 0,5 4-17 16,-5 3-264-16,0-3-256 15,0 3 0-15,0 0-232 16,0 0-96-16,0 0-24 0,0 0-184 16,0 0-8-1,0 3-80-15,0 13 80 16,-12 6 145-16,0 7 55 0,0 6-48 0,-4 3 24 16,0 0-64-16,0 6 40 15,4 1-32 1,-4-1-120-16,-4 4 96 31,1 0-88-31,-5 2-8 16,0-2 48-16,-4-3-40 0,3-1 80 15,-1-3-88-15,1-2 8 16,1-11 48-16,8-2-56 0,4-4 0 16,5-7 0-16,-1-2 16 15,3 0 32 1,1-7-40-16,4-3-8 0,0 1 0 0,0-4-56 15,0 0 0-15,0 0 40 16,0-4-64-16,0-11 72 0,9-7-296 16,2-10 136-16,10-3-120 31,-2-13-80-31,1-3-209 16,12-19 89-16,4-15 16 0,-4 5 240 0,-1 10-264 15,-6 10 88-15,-5 19 240 0,3 0 160 16,-3-4-56-1,1 10 64-15,-2 3 24 16,-3 1-24-16,3 5-8 16,2 1 8-16,-5 6 64 15,3 3-48 1,-2 4 64-16,-6 5 72 16,-3 4 72-16,1 0 8 0,-9 3-64 15,4 0-32-15,0 0-40 16,-1 0-96-1,1 0-8-15,4 9 8 16,-3 7 112-16,-1 0 160 0,0 6 24 16,-1 4-24-16,-3-1 112 0,4 7-112 0,0-4-7 15,0 7 31-15,-4 0-128 32,4 3 128-32,-4 4-128 15,5-1-48-15,-5 6 56 0,0-2-104 16,0 5-24-16,0 1 248 15,0 0-104 1,0-3-112-16,0-4-8 16,4-2-24-16,-1-7 0 15,1-7-40-15,-4-6 8 16,4-9 40-16,0 0-56 16,-4-4-80-16,4-3-72 0,-4-2-80 15,0-1-160-15,0 0-72 16,0-3-424-1,0 0-729-15,0 0-919 0,0 0-1441 16</inkml:trace>
  <inkml:trace contextRef="#ctx0" brushRef="#br0" timeOffset="401.06">7000 12154 8425 0,'0'0'2169'0,"0"0"-1457"0,0 0-240 16,0 0 304-16,0 0 608 15,8-4-407-15,4 1 231 0,8 0-344 16,3-3-168-16,5 0-176 15,4-1 73-15,4-3-209 0,1 1 8 32,-2 3-88-32,5-4-8 0,-12 4-176 15,0 0-24-15,-8-1-96 0,-8 4 128 16,-5 3-120-16,1-3 0 16,-8 3 136-16,0 0-56 15,0 0-80 1,0 0-8-16,0 0-120 15,0 0 40 1,0 0-16-16,0 0-632 0,0 0-905 16,5 0-1087-16,-1 0-1225 15,3 0-3681-15</inkml:trace>
  <inkml:trace contextRef="#ctx0" brushRef="#br0" timeOffset="1387.99">7769 11636 232 0,'0'0'5801'0,"0"0"-4345"31,0 0 24-31,0 0-223 15,0 0-113-15,0 0-128 0,0 0-112 16,0 0-192-16,0 0 1 16,-4-10-105-16,4 10-264 15,-4 13-16-15,0 6 632 16,0 7-320-16,0 2-112 0,1 7-192 16,-2 7 33-16,1 2-89 0,0 3 32 31,-4 8-80-31,4-1 32 0,-4 0-72 0,4 0-40 31,0-4-104-15,-4-2-32-16,4-4 56 0,1-5-64 15,-1-5 48-15,-1-8-56 16,1-4 8-16,4-3 16 0,-8-7-24 16,8-5-8-16,-4-1-48 0,4-2-40 15,0-4 40-15,0 0-16 16,0 0 72-1,0-7-8-15,0-5-240 16,0-8-288-16,0-8 152 0,8-7-89 16,5 0 25-16,-2-10 32 15,5 1 72-15,-4 0 192 16,4 6-120 0,0 3 88-1,-4 6-80-15,4 10-24 0,-1 3 216 16,2 4-80-16,-6 2 152 0,-3 7 176 15,1 0 208-15,-1 3-88 16,3 0 120-16,-2 0-112 16,-1 0-8-16,3 3-88 15,2 6 88 1,-2 1-8-16,-3 3-71 0,1 2 63 16,-2 1 32-16,1 3-8 0,0 3-16 15,-4 4 24-15,4 0-32 16,-4 2 32-16,0 3-16 0,4-1-176 15,-4 1 128 1,1 1-56-16,-5-4-80 31,0 4-104-31,0-3 128 0,0-4-80 16,0 0-32-16,0-2 40 16,0-4-80-16,0-6 16 31,0-4 0-31,0 1 0 0,0-4-80 0,0 0-296 15,0-3-600-15,0-3-912 16,0 0-249-16,0-12-912 0,3-8-9161 0</inkml:trace>
  <inkml:trace contextRef="#ctx0" brushRef="#br0" timeOffset="2136.8">8518 12135 4096 0,'0'0'4233'16,"0"0"-2896"-16,0 0-121 0,0 0 232 16,0 0 313-1,0 0 7 1,-12-7-440-16,12 7-288 0,0 0-63 0,0 0-185 15,0 0-104-15,0-3-304 16,8 3-192-16,4-3 208 0,3 0-40 16,10-4-64-16,6 4-160 31,1-3-136-31,9 3 168 0,-2 0-160 16,9-1-8-16,-4 4 0 15,-4 0-8-15,-1 0 8 16,-7 0-168-16,-4 0-360 15,-12 0-176-15,-4 0-808 0,-12 7-561 16,0-1-1848-16,-4 3-696 16</inkml:trace>
  <inkml:trace contextRef="#ctx0" brushRef="#br0" timeOffset="2390.69">8573 12265 7641 0,'0'0'3281'16,"0"0"-1865"-1,0 0-344-15,0 0 209 0,0 0-145 16,0 0-184-16,37 6-136 31,-10-6-72-31,6 3-231 0,6 1-105 16,1-2-24-16,0-2-112 15,0 0-168-15,0 0-104 16,-1 0-160-16,-3 0-480 0,16-6-929 0,-8-3-1295 0,-8-1-3450 16</inkml:trace>
  <inkml:trace contextRef="#ctx0" brushRef="#br0" timeOffset="3192.83">9737 11785 9097 0,'0'0'1777'0,"0"0"-753"0,0 0-72 16,0 0 0-16,0 0-119 15,0 0-49-15,-84 4-40 16,57 11 168-16,-1 7-232 0,0 4-16 15,0 2-207-15,0 1-153 32,4 3 8-17,5 3 64-15,-2 0-88 0,9-3-48 16,4 3-64-16,4 2-128 16,0-5-48-16,4 3 88 15,0-3-88-15,12-3-152 0,4-1-160 16,5-6 304-16,6-3-72 0,1-3-48 15,4-6-184 1,-5-4 312-16,9-3 48 16,1-3-48-16,-1 0-24 15,3-6-272-15,1-10 288 0,0 0-96 16,-8-3 104-16,0-6-8 16,-4-1 16-16,-5-2-8 0,-7-1 0 15,0-3 0 1,0-3 88-1,-4 0-88-15,-3 4 0 16,-2-1 176-16,-7 4-32 0,0 5 96 16,0 1 72-16,0 3-56 31,0 3 96-31,-12 3-144 0,4-3-24 16,-7 1 88-16,-2 2-224 15,-2-3-40-15,-5 3 112 0,0 1-72 16,-4 2 24-16,0-2-8 0,-4 5-64 15,0 4 48-15,-4 0-32 0,4 0-16 32,4 3 0-32,0 0 8 15,8 0-16-15,1 0-336 0,2 0-832 16,17 6-841-16,0 0-2183 0,0 1-2106 0</inkml:trace>
  <inkml:trace contextRef="#ctx0" brushRef="#br0" timeOffset="3371.17">10287 11779 10922 0,'0'0'1816'0,"0"0"-1712"15,0 0-104-15,0 0-1616 0,0 0-6074 0</inkml:trace>
  <inkml:trace contextRef="#ctx0" brushRef="#br0" timeOffset="7620.23">17283 3575 3080 0,'0'0'360'16,"0"0"2649"-16,0 0-1481 0,0 0-776 15,-4 0-71-15,4 0 95 16,0 0-136-16,0 0-128 0,0 0-152 16,0 0-56-16,0 0 264 15,0 0-112-15,0 0 56 16,0 0-56-16,0 0-119 15,0 0 87-15,0 0-112 0,0 0-144 16,0 0 88-16,0 0-176 0,0 0 40 31,0 0 56-31,0 0 56 0,0 0 24 16,0 0-88-16,0 0-56 16,0 0 176-16,0 0-88 0,0 0-24 15,0 0-24-15,0 0-72 16,0 0 32-16,0 0 0 0,0 0-104 0,0 0 184 47,4 0-184-47,-4 0 112 15,0 0 112-15,4 0-40 0,5 0-88 16,-5 0-8-16,7 0-88 16,2 0 185-16,-2 0-185 0,1 0 56 31,0 0 16-31,4 0-64 0,-4 0 88 15,0 0 16-15,0 0-112 0,0-4 176 16,0 4-176-16,-8 0 0 0,8 0 40 16,-4 0-48-16,0 0 8 0,-1 0 48 31,2 0-56-31,-1 0 72 16,-1 0-64-16,6 0 40 15,-5 0 56 1,3 0-104-16,2 0 8 0,-5-3 80 15,3 3-80-15,2 0 0 16,-2 0-8-16,-3-3 0 0,1 3 64 16,2 0-64-1,-3 0 48-15,-4-3-48 16,4 3 0-16,0 0 0 16,0 0 0-16,0 0 0 0,0 0 16 15,4-3-16-15,-4 3 0 0,4-3 0 31,-4 3 0-31,3 0 16 16,2 0-16-16,-1-3 48 16,-5 3-56-16,6 0 8 0,-2 0-16 0,2 0 16 15,-5 0 0 1,3-4 0-16,2 4 0 0,-2 0 8 16,1 0 32-16,-3 0-40 31,2 0 0-31,1 0 0 15,4 0-40-15,-4 0 40 0,4 0 0 16,-4 0-24-16,0 0 16 16,0 0 8-16,-1 0 0 0,2 0 0 15,-5 0 8 1,3 0-8-16,2 0 0 0,-2 0 8 16,6 0 32-16,-2 0-40 15,2 0-8-15,-6 0 8 0,9 0 0 16,-8 0 8-16,4 0-8 15,-8 0 48-15,0 0-64 0,-4 0 16 32,4 0 0-32,-8 0 8 15,4 0-8-15,0 0 8 0,0 0-8 0,0 0 8 16,0 0 40-16,3 0-48 16,2 0 0-16,3 0 0 0,4 0 0 15,0 0 0 16,0 0 0-31,-1 0 0 16,2 0 8-16,-6 0-8 0,6 0-56 16,-9 0 48-16,-1 0 8 15,5 0 0-15,-3 0-8 32,2 0 16-32,2 0 0 0,-2 0-8 0,5 0 0 0,4 0-40 15,-4 0 40-15,0 4 0 16,4-4 40-16,-5 3-40 0,-2-3 0 15,-1 3 0-15,-5-3 0 32,2 0-8-32,-5 0 8 15,4 3 0 1,-5-3 0-16,5 0 0 16,1 0 16-16,2 0-16 0,1 0 0 15,8 0 8-15,-3 0-8 0,-2 0 8 16,1 0-8-16,-8 0 0 15,4 0 0-15,-8 0 0 16,4 0 8 0,0 0-8-16,0 0 0 0,-1 0 0 0,2-3 48 15,3 0-48-15,-1 0-8 16,2 3 8-16,2-4 0 31,-2 1 0-31,-2 3 0 0,1 0-8 16,-3 0 8-16,-2 0 0 15,1 0 8-15,-4 0-8 0,1 0 0 0,-5 0 72 0,0 0-72 16,0 0 0-16,0 0 0 16,0 0-96-16,0 0 40 15,0 0 40 1,0 0 16-16,0 0 112 16,0 0-112-16,0 0-56 0,0-3-8 31,0 3-360-31,0 0-400 15,-17 0-521-15,6 0-807 0,-6-3-3433 16</inkml:trace>
  <inkml:trace contextRef="#ctx0" brushRef="#br0" timeOffset="19251.2">6573 11360 3872 0,'0'0'4129'15,"0"3"-3433"-15,-4 0-504 0,4 0-72 16,-7 4 273-16,3 2 543 31,0 1-8-31,-4 2-168 0,3 1-40 16,1 3 184-16,4 3-167 0,-3 4-9 0,3-1-272 16,-4 9 0-1,0 5 48-15,-4 5-64 0,-4 6-40 0,4 7-80 31,-4 0-112-31,0 3 240 16,4 1-128-16,-3 1-7 0,2 2-33 16,-3 2-48-16,5 1 112 0,-2 2-224 15,-3 1 80-15,5 0 104 0,-1 3-216 16,-1-3-40 0,5-4 8-1,0 1-40-15,1-4 40 0,-1 0-16 16,4-3-32 15,-4-6 104-31,4 0-104 16,0-13 0-16,0 0 96 0,0-6-96 15,0-7 48-15,0-5-56 16,0-8 8-16,4-2 16 0,-4-4-24 16,4-3-8-16,-4 0-96 15,0-3-48-15,0 0-104 16,0 0-280-16,0 0-568 0,0-19-729 0,-8 0-2160 0,3-3-3384 15</inkml:trace>
  <inkml:trace contextRef="#ctx0" brushRef="#br0" timeOffset="22575.05">6689 11293 4096 0,'0'0'4449'15,"0"0"-3304"-15,0 0-625 0,0 0-88 32,0 0 80-32,0 0 104 15,0 0-16-15,0 0-112 0,4 0-32 16,5 0 24-16,-2 3 113 0,5 1-9 16,4-4-208-16,0 3-104 15,8-3-48-15,-4 0-104 16,-1 0-8-16,5 0-48 15,-3 0-64-15,3 0 256 16,-5 0-64-16,5 0 64 0,-3 0-8 31,2 0-120-31,-3 0 72 0,8 0-32 16,-4 0-48-16,4 0 232 31,0-3-72-31,8-1-16 16,-4 1 65-16,-1-3-169 0,1 2 64 0,0 1-112 15,0 1-104-15,-4 2 80 16,0 0-80-16,0 0-8 0,4 0 80 0,-4 0 16 31,7 0 40-31,-3 0-40 16,8 0-88-16,-1 0 120 0,6-4-16 16,-6 4-56-16,5 0-48 15,-4 0 64-15,0 0-72 0,-5 0 56 16,1 0-48-1,1 0-8-15,-1 0 16 16,3 0-16-16,1 0 80 0,4 0-72 16,-1 0 0-16,2 4 64 0,-6-4-72 15,1 0 40-15,-4 0-40 16,-5 0 0-16,1 0 0 0,-4 0 8 47,-4 0-8-47,4 0 48 15,0 0-48-15,0 0 72 0,4 0-72 0,0 0-32 16,0 0 16-16,0 0 16 16,0 0 0-16,-1 0 8 0,-3 0-8 15,0 0 56 1,4 0-56-16,-4-4 0 16,0 1-48-16,4 3 24 0,0 0 24 15,-4-3 0-15,4 3 64 16,3 0-40-16,1-3-24 0,0-1 0 31,-1 1 64-31,6 0-64 16,-5 0 0-1,-4-1 48-15,-1 2-40 0,5-2-8 16,-8 4 0-16,4 0-40 16,-4 0 24-16,0 0-24 0,4 0 40 15,-4 0 56-15,0 0-56 16,0 0 40-1,4 0-40-15,-1 0 0 16,5 0 16-16,-4 0-16 0,4 0 0 16,-1 0 8-16,1 0-8 0,0 0 0 15,4 0-8-15,-8 0 16 16,4 0-8-16,-4 0 0 16,-1 0-40-1,-3 0 40-15,4 0 0 16,-4 0 8-16,4 0-8 0,0 0 0 0,0 0 32 15,0 0-32-15,-1-3-8 32,1 0 8-32,-4 0-8 0,4 0 8 15,-4-1 0-15,-4 1-64 16,4 0 56-16,-9 0-160 0,2 0-64 16,-1 0 112-16,-1 3 48 15,-2-4-24 1,2 4 8-16,-6 0 56 0,6 0 24 15,-7 0 8 1,0 0-152-16,1 0 152 16,-6 0 0-16,-3 0 16 15,0 0 24-15,0 0-32 0,-4 0 8 16,0 0-16-16,4 0-24 0,-4 0-24 16,4 0 48-16,-4 7-48 15,4-1-24 1,-4 4 72-16,4 2 88 15,-4 4-8-15,0 4-80 0,0 2 176 16,-4 6-56-16,-4-2-32 16,0 2 16 15,0 4-48-31,-4-3 32 0,8 2-80 16,-4-2-8-16,0 3 112 15,1 0-112-15,-6-1 8 0,2 4 40 16,-2 0-40-16,1 0 0 15,-4-1 8-15,4 2 56 16,-3-1 64-16,2 0-128 16,2 0 152-16,2-4-8 0,1 4-40 15,1-3 8-15,3 0-8 16,0-4-104-16,4 1 224 0,-4 3-112 16,4-1-24-16,-5-2 88 15,5 3-40-15,-3 0-8 0,-1-4-16 31,0 1-112-15,4-4 136-16,-4 4-144 16,4-7 8-16,-4 3 80 0,4-3-80 15,0 0 64-15,-4-2-72 16,4-1 8 0,0 3 8-16,0-6-16 15,-4 6 0-15,-4-3 0 0,4 0 16 16,0 3-8-16,-4 0-8 0,1 1 0 15,2-1 40-15,1 0-32 16,0 0 0-16,4 0 80 16,0 4-88-16,0-1 8 0,0-2 56 31,0-4-64-31,0 0 0 0,-4-3-8 16,4-1 8-16,0-2 64 0,0 0-64 0,0-4 0 15,0 1 0-15,-4-4 0 16,0 4 0-16,1-4 0 0,-2 1 0 31,1-1-40-31,4 0 40 16,-4 1 0-1,0-4 8-15,4 0-8 0,-4-3-8 16,4 3-64-16,-4 0-64 16,1 0 64-1,-1-3-120 1,-5 0-64-16,-6 0 184 0,-2 0 16 0,-2 0-40 15,-5 0-72-15,0 0-48 16,-4 0 168-16,-4 0-104 0,-4 0 40 16,0 0 40-16,1 0 64 15,-6 0-8-15,-2 0-32 0,3 0 48 32,0 0-8-32,-4 0-16 15,5 0 24-15,-2 7 8 0,2-1-8 16,-5-3 8-16,0 4-8 15,0-1 8-15,0 0 16 32,-7-3-24-32,-1 4-8 0,0-4 8 15,1 0-40-15,-2 3 40 16,5-6 8-16,5 7 0 0,-1-4 56 16,4 4-48-16,0-1-16 15,5 3 72-15,-1-2-24 0,-5-1 24 16,6 1 56-16,-1-1-56 15,-4-3 32-15,0 3-104 16,-4-3 0-16,1 1 40 16,2-1-40-16,2 0-8 0,3 0 8 15,1 0 0-15,-2 0 8 16,5 4-8-16,-4-4 0 16,1 0 40-1,-1 0-40-15,0 1 0 16,-3-4-8-16,2 0 16 15,-3 2 24-15,5-2-32 0,-1 4 0 0,0-1-8 16,5 0 8 15,-2 0-8-31,1-3 0 16,0 4 8-16,4-4 0 0,-8 3 0 16,1-3 0-16,-1 0-8 15,-4 0 16-15,-4 0-8 0,1 0 0 16,3 0 16-16,-4 0 40 15,8 0-56-15,4 0 0 0,0 0 24 16,4 0-24 0,-4 0 0-16,1 0 0 0,-1 0 0 15,0 0 0 1,-4 3 0-16,8-3 16 0,-4 0-16 0,1 0 0 16,-1 0-16-16,-4 0 16 15,8 0-8 16,-4 0 8-31,0 0-8 16,1 0-56-16,-2 0 56 16,6 0-48-16,-10 0-72 0,10 0 128 0,-10 0-8 0,9 0 8 31,5 0-8-31,-5 3 8 0,0-3-8 16,-4 3 8-16,1 0-40 15,3 0 40-15,0 1 0 16,7-4 0-16,2 3 8 15,3-3-8-15,4 0 8 0,-1 0-8 16,6 0 8-16,3 0 16 0,-4 0-24 31,-1 3-16-31,-2-3 8 16,-1 0-8 0,0 3 16-16,0-3 0 0,5 0 0 15,-2 4 0-15,1-4 0 0,4 0 0 31,-3 0 16-31,7 0-16 16,-4 0 88-16,0 0-88 0,-1 0 0 16,1 0 0-16,0 0 0 15,0 0-192-15,1-7-536 0,3-3-1272 16,7 1-2249-16,10 0-4785 0</inkml:trace>
  <inkml:trace contextRef="#ctx0" brushRef="#br0" timeOffset="45534.48">2542 4899 7617 0,'0'0'1817'31,"0"0"-1089"-31,0 0 200 16,0-7-352-16,0 1-232 0,0 3 152 16,0 0 88-16,4-4-24 0,-4 4-232 15,0 3-191-15,0 0-33 16,0 0-96 0,0 0 192-16,0 0-96 15,0 0-104-15,-4 0 8 0,-5 0 0 16,-6 0 40-16,-5 3-40 15,-1 4-8-15,-2-4 80 0,3 3-80 16,0-3 0 0,4 4 8-16,4-4 0 31,0 0-8-31,4 3 0 0,1 1 0 16,-2-1 0-16,1 1-48 15,0-1 48-15,1 3 32 0,-2 1-24 16,5 0 8-16,-3-1 24 15,3 1-32-15,-4 2-8 16,3 1 8-16,1 3-8 16,0 0 168-16,1 3-168 0,-1-1 96 15,0 2-40-15,4 2 48 16,0 0 24-16,0 1-112 0,0-1-8 47,0 3 112-47,0 0-104 0,0 1 40 15,4-1 64-15,0 0-48 0,-1 4 8 16,1 0 72-16,0-1-72 16,-4 1 32-16,5 3-56 0,-1-4 24 15,-4 4-8-15,4-3-72 16,-4 2 64 0,0 1 0-16,0 0-56 0,0 3 88 15,0-4-96-15,0 4 8 16,-4-3-8-16,0 3 64 0,4-3 0 15,0 0-56-15,0 2 112 16,0-2-16-16,0 0-24 31,0 0-64-31,0 0 48 0,0-4-56 0,0 4-8 0,0-3 8 16,0 2 0-16,0 1 80 16,0 6-88-16,-5-6 8 0,-3 0 80 31,8 3-72-31,-3-4 32 15,3 1 24-15,0-1-64 0,0 1 72 16,0 0 0 0,0-7-72-16,0 4 128 15,0-4-128-15,0-2 56 0,0-1-56 16,0 0 8 0,0 0 48-1,0 1-64-15,-4 2 0 16,0 4 168-16,0 3-80 0,4-1-16 0,-5 1 8 15,1 3-24-15,0-3-8 0,1 3-32 32,3-4-16-32,-8 1 96 15,8-3-96-15,-4-1 0 16,0-2 8-16,-1 2 8 0,-2 1-8 16,-1 3 0-16,4 0 0 15,0 8 48-15,-5-1-56 16,6 5 0-16,-5 1 0 0,4-4 8 31,0 3 0-31,0-3 0 16,-1-2 49-16,2-2-1 0,-1-1-56 15,-4-5 0-15,4 1 0 16,0-3 0-16,0 3 0 0,0-4 8 16,-4 7-8-16,4 0 48 0,4 0-48 15,-4 3 0 1,0-3 56-1,4 0-56-15,-4 0-8 0,1 0 8 16,-2-4 0-16,1 1 0 16,4 3-8-16,-4-6 16 0,4 5 40 15,0-5 0 1,0 3 8-16,0 3-48 16,0-3 0-16,0-1 64 0,0 4-64 15,4-6-8-15,-4 2 104 16,4-2-104-16,1 3 0 15,-5-4 8-15,0 4 8 0,0 0 32 32,0 3-48-32,0 0 0 15,0 3 32-15,0 0-32 0,-9 3 0 16,9-3 0-16,-4 1 0 16,4-1 8-16,-4-4-8 15,4 1 0-15,0-6 16 0,0 3-16 16,0-4 0-16,0 4 40 15,4 0-40 1,4 0 0-16,-3 5 0 0,2 2 8 16,-3-1 24-16,0 0-32 0,0 3-8 15,0-2 8-15,-4-5 0 16,4 1 8 0,-4-3-8-16,0 3 0 31,0-3 40-31,0 0-40 0,0 2-16 15,0 1 8-15,-4 0-56 32,0 0-16-32,0-3 64 15,0-1-32-15,0-2 40 0,4 0-88 0,0-4 40 16,0 4 48-16,0-7-40 16,0 0 40-16,0 0 8 0,0 0 0 0,0 4 8 15,0-4-8-15,0 4-64 16,0-1 64-16,-4 4-72 0,-4 2 64 15,-4-2-168-15,1 3 87 32,-6-4 9-32,6 1 80 0,-2 0-72 15,2-1 72 1,-1 1 8-16,3 2 0 16,2-2 0-16,-1 0 0 0,0-4-8 15,8-3 0 1,0 0 0-16,0 4 8 15,0-7-8-15,0 3 0 16,4-6 0-16,4 3 16 0,3-7-8 16,-2 5-8-16,3-5 0 15,-1-2 0-15,2-1 0 0,-2 1 0 32,6-1 201-32,-2 1 87 0,5-1 80 15,8 4-120-15,4-4-56 0,4 1 8 16,11 0-120-16,1-4-80 15,1 0 0-15,6-6-72 0,-3 0-504 0,15-3-481 16,-15-10-1151-16,-8-3-2849 0</inkml:trace>
  <inkml:trace contextRef="#ctx0" brushRef="#br0" timeOffset="48927.7">11857 4823 3992 0,'0'0'2953'0,"0"0"-1561"0,0 0-848 15,0 0-120-15,0 0 241 32,0 0 247-32,16-3-320 0,-8-1-240 15,0 4-192-15,3 0-32 0,2 0-120 16,2 0-8-16,2 7 80 16,2-1-80-16,-3 0 8 0,1 1 40 15,-2 2-40 1,-3-3 48-16,4 4 72 31,-8 0 8-31,0 2 56 0,-4 1-88 16,0-1 88-16,0 8 112 15,0-5-112-15,-4 8-32 0,0-4 112 16,0 6-119-16,0 1 111 16,0-1-96-1,0 4 32-15,0-1-8 16,0 1-16-16,0-1 40 0,-4 4-104 0,0-3-96 15,0 6 136-15,0-1 32 0,0 8 80 16,0-4-32-16,0 3-72 31,0 1-72-31,0-1-32 16,0-3-56-16,-4 0 80 0,4 0-72 16,0-3-8-16,0 0 48 0,0 0-40 15,-3-1 0-15,3 2-8 16,-5-1 0-16,5 0 96 15,0 2-96 1,4 2 16-16,-4 2-16 0,1 3 8 16,3 4 104-16,0 0 0 0,-4-1-48 31,4-5 24-31,-5-5-88 0,5-1 0 16,0-5 56-16,-4 1-56 15,4 0 48 1,-4 0 48-16,4-4-72 15,-4 1 56-15,0-1-72 0,1 1-8 16,-1 0 56-16,0-1-56 16,-1 1 0-16,5 5 8 0,-8-2 8 0,4 6 32 31,1 1-48-31,-5-5 8 16,-1 1 24-16,5-3-32 0,4 3-8 15,-4-6 8-15,1 2 0 16,-1 1 0-16,0-3-8 31,-4 3-120-31,3-4 80 16,-2 1-104-16,-1-1 24 0,4-2 32 15,0 6 40-15,-1-4-16 16,5 3 56-16,0 4 16 0,5-3 224 16,-1 3-152-16,8-3-8 15,0 0 392-15,-4-4-216 16,7 1-144-1,-6 0-88-15,3-4 80 0,-5-3 80 16,-3-3-160-16,0-3-8 0,-4 0 0 16,0 0-56-16,0 3 56 15,-8-4-40-15,-3 5 40 16,3-1 80-16,-1 0-80 31,5 0 8-31,-3 0 56 16,7 3-64-16,0 1 16 0,0 2-16 15,-4-3 16-15,4 7 72 16,0-4-88-16,0 0 8 31,-4 4 40-31,4 3-48 0,-4-1 0 16,4 5 0-16,0-2 0 0,0 4 8 0,0 1-8 16,0-2 0-16,0 2 65 0,0 2-65 15,0-3-8-15,0 0 0 16,0-3 8-16,4-3 0 15,0-3 0 1,-4-4 0-16,0 0 32 16,0-3-32-16,0 4 0 0,0-4 0 0,0 0 0 15,-4 7 40-15,0-4-40 16,4 4 0-16,0 3 8 16,0 0-8-16,0-4 0 15,0-3 8 1,0-2 0-16,0-1 0 15,0-3 0-15,0 0-8 16,0 0 112-16,0 0-96 16,4 3 104-16,0-3-40 31,4 7 24-31,-1-1 16 0,2 0-112 16,3 4 0-16,-9 3 88 15,5-4-96-15,-4 1 0 0,1-4 8 16,-1-3 0-16,-4 1 48 0,0-4-48 0,0 0 8 15,0-3 128-15,0 3-144 16,0-3 0 0,0 6 32-16,0 3-24 15,0 1 0-15,0 5 40 0,0 1-48 16,-4 3 56-16,-1 0-56 16,-3-7 0-1,1 4 24-15,-1-6-24 16,4-1 8-16,-1-2-8 15,1-5 72 1,4 5 0-16,0-4-72 16,0 3 8-16,0 0 32 0,0-3-32 15,0 0-8-15,0 4 8 0,0-5-8 32,0 5 88-32,0-4-80 0,0 3-8 15,0 0 112-15,0-3-112 16,0 0 0-16,0-3 8 0,0 0-8 15,0 0 72-15,0 0-72 16,0 0 8-16,0 3 104 16,0 0-96-16,-4 0 56 0,-3 3 0 15,7 1 8-15,-4-1-8 16,0 3-72-16,4-6 0 16,-4 3 80-16,4 1-80 0,0-5 0 31,0 1 16-31,0-2-16 0,0-2 8 0,0-2-8 0,0 3 8 31,0-3 56-15,0-1-64-16,0 1 0 15,0-3 0-15,0 2 8 0,0 1-8 16,0-4 16-16,0 4-16 16,4 0 48-1,-4 0-48-15,4-1-8 16,-4-2 8-16,0-1 0 0,0-2 8 15,0-1-16-15,0 0 16 0,0 1-8 16,0-4 0-16,0 3 0 16,0 0 0-16,0 1 0 15,0 2 0-15,0 4-16 0,0 0-48 16,0 0 56 0,0-4-32-1,0 4-136-15,-8-3 176 16,3-5-64-16,2 5 16 0,-5-7 40 15,4 4 8-15,0-1-8 16,0-3 0-16,-4 7 0 0,0-4-56 31,-4 3 8-31,0 1-96 16,-4 0 152-16,-4-1 0 0,1-3 56 0,-2 1-56 16,-3-1 0-16,-4-2 72 15,0-2-72 1,-3 2 0-16,-1-1 48 15,-4 0-48-15,0-3 16 0,1 0-16 16,7 0 8-16,3 0-8 31,10 0 0-31,-1 0-728 0,8 0-681 16,-1 0-1463-16,9 0-3017 0</inkml:trace>
  <inkml:trace contextRef="#ctx0" brushRef="#br0" timeOffset="51202.46">7630 4213 3024 0,'0'0'3913'0,"0"0"-2625"0,7-22-135 16,-3 15-81-1,-4 1-192-15,4-1 272 16,0 4-200-16,-4 1 89 0,0 2 15 16,0 0-368-16,0 0-408 31,0 0-280-31,0 0-128 0,0 9 24 16,-8 10 104-16,4 6 80 15,-7 7 48-15,-2 3-112 0,2 6-16 0,-6 4 168 16,2-1-120-16,-2 0-40 15,6-2-8 1,-6-4 72-16,6-3-64 16,-6-7-8-16,10-2 0 0,3-13 0 15,0-4-72-15,0-3-40 16,4-6 112-16,0 0 80 0,0 0 120 31,0-15-104-31,8-4-96 16,0-7 64-16,0-9-64 0,8-3 0 15,0-6 0-15,0-7 0 0,8-3-72 16,-4 0 24-16,-1 6 48 0,-2 0-48 16,2 11 48-1,-3 5-8-15,-4 10 8 32,1 0-16-32,2 5 16 0,1 5 32 15,4-1-32-15,-4 3 0 16,-1 7 8-16,-2-3 0 0,-1 6 40 15,-5 0-48-15,2 3-120 16,-5 10 112-16,4 6 8 16,-1 3 112-16,6 4-56 15,-5 2-56-15,7 7 152 0,-2 0 32 16,-2 3-88-16,2 3-16 16,-6 1-72-16,-3 2 128 0,4-3 24 46,-8 1-152-46,0-1 112 16,4-3-112-16,-4-3-8 0,0-4 72 16,0-5-72-16,0-4 0 15,5-6-168-15,-5-6-256 0,4-4-96 0,-4-6-560 16,0 0-304-16,0-13-153 16,-4-6-6753-16</inkml:trace>
  <inkml:trace contextRef="#ctx0" brushRef="#br0" timeOffset="51581.32">7641 4480 7865 0,'0'0'2417'31,"0"0"-1361"-31,0 0-520 16,0 0-136-16,0 0 168 15,0 0 272-15,0 0 105 0,0 0-145 16,-4 0-136-16,4 0-16 0,4 0-224 0,9-3-192 16,10-4-8-1,5-3-184 1,13-2 192-16,2 2-88 15,9-3-16-15,-1 7 144 0,-3 0-176 16,-8 3-80-16,-8 3 112 0,-8 0-128 16,-16 0-56-16,-5 0-544 0,-3 0-264 15,0 0-128-15,-7 3 416 32,-14 3-424-32,-2-2-1145 0,7-4-3648 0</inkml:trace>
  <inkml:trace contextRef="#ctx0" brushRef="#br0" timeOffset="53423.84">7553 4514 1504 0,'0'0'2016'0,"0"0"-239"16,0 0-801-16,0 0-288 0,0 0-176 31,0 0-192-31,-7 7-88 16,3-1 288-16,0 1 96 15,-9 2-247-15,6 4-9 0,-1-3-32 0,-5 2-144 0,2 1-24 16,-1 3 72-16,-4 2 80 15,4 2-80-15,0 2-8 16,-4 0-88 0,4 0-16-16,0-2-48 15,1-5-64-15,-2 1 8 16,2-3 32 0,-1 0-48-16,-8-4 144 15,3-3-144-15,2-2 56 0,-5-4 16 16,-5 0 0-1,6 0-24-15,-5-10 32 16,0-3-72-16,9-3 128 16,-6-3 16-16,10 1-56 0,7-2-96 15,4 1-264-15,0 10-696 0,0 3-2953 0</inkml:trace>
  <inkml:trace contextRef="#ctx0" brushRef="#br0" timeOffset="57166.7">13255 4073 2984 0,'0'0'4241'15,"0"0"-2993"-15,0 0-287 16,0 0 103-16,0-22 128 0,0 19-40 16,0 3 8-16,0 0-111 15,0 0-249-15,0 0-240 16,0 0-304-1,0 0-256 1,0 3-96-16,0 13-24 16,0 3 120-16,0 9 120 0,5 7-16 15,-5 4 40-15,4 2-136 32,-4 0-8-32,3 0 88 0,-3-6-88 15,4-6 16-15,-4-4-8 16,0-2 0-16,0-8-8 0,0-5 0 0,0-1 0 15,0-6-8-15,0 1-24 0,0-4-56 16,0 0 72-16,0 0-160 16,0 0 104-1,0 0 72-15,0 0 8 16,0 0 248-16,0 0-208 31,4-13-48-31,0-3-72 0,4-3 64 0,0-3 8 16,0-4-8-16,4-2-64 15,-4-1 64 1,4 4-40 0,0-1 32-16,-4 11 8 0,0 5-96 15,4 0 96-15,-4 4-88 16,0 0-32-16,0 3 128 0,-1 0 104 0,2-1-16 31,-1 4-80-31,3 0 240 16,2 0-80-16,-2 0-72 0,1 7-16 31,4 6 72-31,-4-1-8 16,4 7 200-16,0 0 64 0,0 3-64 0,-4 1-95 0,-3-1-161 15,-2 4 16-15,-3 2-56 16,0-3-40-16,-4 1 0 16,0-4 120-16,0 0-120 0,0-3 0 15,0-3 56-15,0-3-64 0,0-1-72 16,0 1-345-16,0-3-279 31,0-1-392-15,0 1-1080-16,0-4-1913 15,0-3-2705-15</inkml:trace>
  <inkml:trace contextRef="#ctx0" brushRef="#br0" timeOffset="60158.27">16546 4248 1344 0,'0'0'4049'0,"0"0"-3305"16,0 0-136-16,0 0 184 16,0 0 152-16,0-6-112 15,0 6-167 1,0 0-281-16,0 0-120 16,0 0-80-16,-4 0-104 0,-3 0 72 15,3 0-24-15,-9 0 80 0,5 0 0 16,-3 0 16-16,-2 3 104 15,2 3-16-15,-1 0-104 0,3 1 40 16,-2 2-144 0,3-2-96-16,-1 2 168 15,2 1-104-15,3 2-24 0,0-2 64 16,0 3 40-16,4-1 24 16,0 4-168-16,0 0 88 0,0 0 113 31,0 0-81-31,0 3-64 15,0-3 144-15,8-1 16 0,0 2-64 16,4-5-64-16,0 4-96 16,-1-3 72-16,2 0-64 15,-2-4-16-15,6 4 16 16,-6-7 104-16,10 3 8 0,-6-2-16 31,5-1-96-31,1 1 144 16,-6-4-144-16,1 3 0 0,-4-3 48 15,3 0-56-15,-2 1 8 16,-5-4-8-16,-1 0 0 0,6 0 64 0,-5 0-56 16,3 0 40-1,-2 0 0 1,3 0-48-16,-5-4 8 0,6-2 72 16,-2-3-80-16,-3 2 16 0,1 1-16 15,-1-3 8-15,-1 2 56 16,1 1-64 15,-3-4 0-31,2 4 40 16,-3-4-32-16,4 1 40 15,-4-1-48-15,0 1-160 0,1-1 144 16,-2 4 8-16,-3-4 8 16,0 1-64-16,0 0 64 0,0-1 0 15,0 3 80-15,0-2-80 16,0-1 104-16,0 1-96 31,0-1-8-31,0 1 56 0,0-1-56 16,-3 4 8-16,-2-3-8 15,5-1 0-15,-4 0 32 0,0 0-32 16,0 1-16-16,-4 0 8 0,5-4 8 16,-6 3 0-16,1 1 0 0,-3 3 8 15,7-1 0-15,-9-2-8 0,6 2-8 16,-1 1 8-16,-1 0 8 15,-2 3-8 1,3-4 0-16,0 4 0 31,-4-4 40-31,4 5-40 16,-4-2 0-16,4 1 0 0,-8-3 0 16,4 6 0-16,0-3 0 15,-4-1 0-15,0 1 0 0,0 0 0 0,0 0 0 16,0 0 0-1,1-4 0 1,-6 4 0-16,2 0 0 0,-1 0 0 0,-12 3-928 16,8 0-825-16,0 0-2680 15</inkml:trace>
  <inkml:trace contextRef="#ctx0" brushRef="#br0" timeOffset="63314.14">13570 3937 1528 0,'0'0'2640'16,"0"0"-1759"0,0 0-513-16,0 0-24 15,-20-25 432 1,16 18 160-16,4 4-288 16,-4 0-120-16,1-1-200 0,-2 1-8 15,1-3-71-15,-4 0-89 16,-3 3 96-16,-6-7-152 0,2 3 32 15,-2 1 304-15,2 0-144 0,-1 0-160 16,0 2 128-16,0-2-40 16,0 3-40-1,0 3-88-15,-4-4-88 16,0 4 72-16,-4 0-72 16,0 0-8-16,-4 0 16 0,0 0-16 15,0 7 8 1,1-1 40-16,3 4 32 0,0-4-8 31,0 4-72-31,4 3 8 16,-4-1 112-16,0 4-112 15,9 0-8-15,-6 3 8 0,1 0-8 16,5 3 16-16,-2-3-16 16,2 0 8-16,2 4-8 15,2-5 0-15,-2 2 0 0,6-1 152 16,-1 3-8-16,0 3-16 15,-1 0-24-15,6 1-96 16,-1 2 144-16,0 1-152 0,0-3 0 16,4-1 0-16,0 1-8 0,0-1 8 15,0 3 0 1,0-2 64-16,0 2 32 16,8 1-72-16,4 0 24 15,0-4 64-15,-1-3-104 0,6 1 120 16,-6-1-120-16,6-3-8 15,-6-1 104-15,6-1-104 32,-2-2 96-32,2-2 16 15,-2 3-104-15,1-6 104 16,0 2-112-16,4-2-64 0,0-4 64 16,4 1 88-16,0-4 185 31,0 3-65-31,4-6-96 0,0 3-112 15,0 0 0-15,4-3 72 0,-1 0 56 0,1 3-56 16,0-3 24-16,0 0-8 16,-4 0-40-16,4 0-40 0,0 0-8 15,-1 0-120-15,1-3 120 0,0 0 96 32,0 0-16-32,-8 0 72 15,-5-3-152 1,-2 2 0-16,-2-2 72 15,2-4-72-15,-6 4 104 0,6-7-88 16,-6 4 24-16,2-7 56 16,2 4-96-16,2-5 0 15,-6 2 0-15,6-1 8 16,-6 0-8 0,-3 0-120-16,0 3 120 0,-4-3 0 0,0 1-112 15,-4-5 112-15,4 1 224 31,-4 0-152-31,4-3 0 0,4-4 40 16,-4 1-48-16,4 3 72 16,0 0-120-16,0 2 40 15,-1 2 24-15,-3 2-64 0,-4 3 88 0,0 1-24 0,0-1 88 32,0 0-64-32,0 0-40 0,0 0 48 15,0 1 0-15,-4-1-56 16,1 1 24-16,-5-1-64 15,0-3-16-15,-1 3-72 0,-2 1 72 16,-1-1 0 0,0-3 72-16,-4 3-72 15,0 1 48-15,0 2 16 16,0-3 16 0,1 1-24-16,-2-4-40 0,2 0-8 15,-6 0 48-15,1 0-48 16,-3 0-8-16,-1 4 0 0,-8-1 0 31,0 7-48-31,-8-1 40 0,0 4 8 16,4 3 0-16,-3 0 0 15,3 0-8-15,8 0-744 16,-4 16-904-16,12 0-1513 0,4-1-2952 0</inkml:trace>
  <inkml:trace contextRef="#ctx0" brushRef="#br0" timeOffset="68749.48">2900 13801 3992 0,'0'0'4209'0,"0"0"-2784"15,0 0-209 1,0 0 144-16,8-37 529 15,-4 33-217-15,-4 4-512 16,0 0-296-16,0 0-192 0,0 0-135 0,0 0-257 16,0 0-280-1,0 13-16 1,0 15 16-16,0 14 288 0,0 9-88 16,0 19-128-16,0-1 24 15,0 1-96-15,0 0 8 0,0-7 40 16,0 4 8-16,0-4-40 0,0-2-8 15,0-7-8-15,0-6 0 0,0-4-88 32,0-9-8-32,-4-10-136 15,4-6-64-15,-4-9-353 0,4-4-87 16,-4-2 368-16,4-4 240 16,0 0 120-1,0-17-216-15,0-5-312 0,0-10 224 16,0-9 192-1,8-10 40-15,0-3 80 16,4-6 0-16,4 0 8 16,4 6 88-16,-4 9 96 0,-1 7-16 15,6 13-120-15,-6 6 88 16,2 3 80 0,3 7 32-16,-5 2 8 0,5 4-56 15,-4 3-72-15,0 0-136 16,4 10 8-16,-4 5 216 0,4 5 16 15,-4 5 56-15,0 4-39 16,0 5-113-16,-9 4 120 16,6 7 32-16,-9 3-72 31,0 2-56-31,-1 1-88 16,1 3 256-16,0 0-136 0,-4-6-128 15,0-4 16-15,5-6-88 16,-5-6-200-16,4-7-336 15,4-3-1121-15,-5-9-935 0,5-7-2993 0</inkml:trace>
  <inkml:trace contextRef="#ctx0" brushRef="#br0" timeOffset="69297.61">3733 14307 4280 0,'0'0'5834'0,"0"0"-3586"31,0 0-1104-31,0 0 161 16,0 0 159-16,0 0-464 0,0-20-416 0,0 20-264 16,0 0-112-16,-4 0-40 0,-4 0 25 31,0 10-137-31,0 2-48 0,0 4 40 15,8 0-32-15,-4-3-16 16,4-1-8-16,0 1-64 16,8-6-57-1,4-4-39-15,8-3-632 0,-4 0 536 16,-1-6 264-16,-2-7 32 16,-5-3-24-16,-4-3 176 15,-4 0 48-15,0 0 152 16,-4 3-48-16,-4 0 57 15,-5 10-73 1,6 2-160-16,-5 4-160 0,0 0-8 0,-4 4-432 16,-4 21-969-16,4-2-1159 0,0-1-1977 0</inkml:trace>
  <inkml:trace contextRef="#ctx0" brushRef="#br0" timeOffset="69682.92">3729 14557 4785 0,'0'0'4993'15,"0"0"-3425"1,0 0-840-16,0 0 344 0,0 0 1 15,0 0-321-15,-32 76-248 0,32-60-272 16,0 0-136-16,0-4-40 16,0 1-8-16,0-6-48 0,4-4-248 15,3-3-336-15,6 0 504 16,-1-3 8 0,4-13-64-16,-4-3 16 15,-5 0 0-15,-3 0 120 16,-4-4 192-16,0 8 376 0,0 2 56 0,-8 4 208 15,-7 5-280 1,2 4-216 0,-2 0-232-1,-1 0-24-15,0 10-80 0,8 3-344 16,0-1-1672-16,4-2-2649 0</inkml:trace>
  <inkml:trace contextRef="#ctx0" brushRef="#br0" timeOffset="70870.37">4685 14354 1272 0,'0'0'5313'0,"0"0"-3761"16,0 0-119 0,0 0 111-16,0 0-200 0,24-57 305 15,-20 50-329-15,0 1-160 16,-4 3-264-16,0 3-136 0,0 0-312 15,0 0-239-15,-4 3 23 16,-13 13-32-16,-2 6 56 31,-5 10 8-31,-4 9-176 0,0 0 0 0,9 4-88 0,-1-7-32 16,8 0-96-16,3-9-232 16,9-7-248-16,0-10-137 0,0-5 145 31,0-7-600-31,4 0 1200 15,9-9 80-15,-9-14-32 16,3 1 24-16,-7-10 456 0,0-2 0 0,0-5-64 16,-11 1 24-16,-6 6-39 0,-6 0 23 15,3 10-112-15,-4 10-136 16,8 5-120 0,0 7-104-1,4 0-208-15,4 7-1105 0,8 12-271 0,12 9-256 31,12-6-753-31,4 1-4072 0</inkml:trace>
  <inkml:trace contextRef="#ctx0" brushRef="#br0" timeOffset="71070.85">4848 14354 4608 0,'0'0'6874'0,"0"0"-5122"31,0 0-1728-31,0 0 304 16,0 0 441-16,0 0 231 0,5 86-240 16,-5-49-360-16,0 2-224 15,-5-1-176-15,1-3-704 16,-4-6-1144-16,8-11-521 16,-3-5-2384-16,3-7-2263 15</inkml:trace>
  <inkml:trace contextRef="#ctx0" brushRef="#br0" timeOffset="71217.95">4896 14230 10298 0,'0'0'2488'16,"0"0"-1568"-16,0 0-688 0,0 0-232 15,0 0-576-15,0 16-448 16,4 3-2857-16,0-7-4440 0</inkml:trace>
  <inkml:trace contextRef="#ctx0" brushRef="#br0" timeOffset="71919.69">5183 14383 312 0,'0'0'5105'0,"0"0"-3273"31,0 0-648-31,0 0 353 0,12-83 135 16,-16 60-136-16,-12 8-696 0,-4 2-279 16,1 7-57-16,-9 3-184 0,-4 3-32 15,4 3-72-15,-4 13 96 0,8 6-16 16,3 4-112-16,6 2-80 31,11-3-104-31,4 1-96 0,4-4 88 16,20-10-168-16,8-2-120 15,4-10 224-15,3 0-192 0,6-3-704 16,-6-13-449-16,-7 0 377 16,-4-3 656-1,-9 3 384-15,-2 7 224 16,-13-1 544-16,-1 10 353 16,-3 0-257-16,0 3-584 15,0 19 144-15,0 7 32 0,0 6-256 16,0 10-128-16,0 5-24 15,0 4-48-15,0 7 72 32,0-1-64-32,0 0-8 0,0-2 0 15,0-4 0-15,0-4-104 0,-7-2-136 16,3-10 72-16,-4-3 104 0,-1-10-64 16,2-3 56-16,-1-3 16 0,0-6-16 31,-4 0-80-31,0-4 152 15,-4-2 40-15,-3-4 496 0,-6-3 88 32,-3 0 232-32,-3-3 176 15,-5-13-23-15,-5-3-169 0,6-10-16 16,7-6-288 0,4-12-200-16,16-4-240 15,8-9-96-15,5 3 0 0,22-1-112 16,4 14-128-16,10 6 152 15,2 13-264-15,2 2-32 0,-9 4-352 0,-5 7-576 16,-11 2-145-16,-8 3-271 31,-4 1 56-31,-8 3 175 0,0-3-687 16,0-1-4594-16</inkml:trace>
  <inkml:trace contextRef="#ctx0" brushRef="#br0" timeOffset="72389.67">5323 14220 2632 0,'0'0'5921'0,"0"0"-4264"15,0 0-425-15,0 0 360 16,24-76 281 15,-20 70-225-31,0 0-280 0,-1 6-431 16,-3 0-201-16,0 0-456 0,0 0-280 15,0 15-24-15,0 14 24 16,-3 3 368-16,-1 12-352 16,-5 1 104-16,5-1-16 0,-4-2-104 15,8-5-152 1,-3-5-160-16,3-13-392 0,0-6-49 16,0-13 161-16,7 0-744 15,10-13 1040-15,-2-12-264 16,9-7-48-16,0-9-120 0,4-3 504 15,-5 2 224-15,-2 10 0 32,-9 7 256-32,0 15 216 15,-8 10 40-15,0 0-320 0,-4 20 400 16,3 5 32-16,1 4-352 16,1 9-120-16,-1-4-80 15,0 1 24 16,0-6-96-31,3 3 0 0,1-10-272 16,5 1-1008-16,-2-11-1033 0,2-6-2824 16</inkml:trace>
  <inkml:trace contextRef="#ctx0" brushRef="#br0" timeOffset="72652.66">5877 14075 3576 0,'0'0'7322'16,"0"0"-4978"-16,0 0-879 0,0 0-177 16,0 0-584-16,0 0-384 31,-4 6 112-31,-9 22 304 0,5 4-336 16,1 6-111-16,-1 7 31 0,-5 2 8 0,10 1-176 15,-5-1-80-15,8-5 32 16,0-4-104-1,0-7-328-15,0-8-280 16,15-7-497-16,21-13-671 0,-4-3-753 16,1 0-3488-16</inkml:trace>
  <inkml:trace contextRef="#ctx0" brushRef="#br0" timeOffset="72859.67">5581 14214 4336 0,'0'0'5962'0,"0"0"-3498"15,0 0-959-15,0 0-17 32,0 0-792-32,0 0 176 0,0 0 336 15,105-9-599-15,-46 12-329 16,5-3-280-16,11 3-24 15,-19-3-1113-15,-9 0-4664 0</inkml:trace>
  <inkml:trace contextRef="#ctx0" brushRef="#br0" timeOffset="73623.62">6259 14443 7585 0,'0'0'2305'15,"0"0"-1169"-15,0 0-80 0,24-77 168 16,-8 62-383-16,0 2-137 31,4 4-128-15,-5 2-440-16,6 7 232 15,-1 0-24-15,-1 0-240 0,-2 13-104 16,-6 3-8-16,1 6 0 16,-7 0 8-16,-2 7-8 0,-3-1 8 0,0 1-8 31,-12-3-96-31,0-8 104 15,-4 1 184-15,0-6-184 0,5-6 72 16,2-5 24-16,5-2-96 16,4 0 0-16,0-9-224 0,0-13-232 31,21-4 144-31,3-6-288 0,3-2 40 16,4-1-449-16,6 3 377 15,-5 4 416 1,-4 5-64-16,-1 10 280 0,-7 8 56 15,-3 1 608-15,-6 4-32 0,-3 0 9 16,1 4-105-16,-5 11 496 31,-1 4-280-31,-3 6-232 16,0 4-168-16,0 0-48 0,0 2-80 16,-7-2-104-16,-2 3-32 0,1-4-48 15,1-6-40-15,3-2-472 0,4-8-824 16,4-5-1209-1,7-7-2424-15</inkml:trace>
  <inkml:trace contextRef="#ctx0" brushRef="#br0" timeOffset="74262.86">6885 14322 784 0,'0'0'10970'0,"0"0"-8898"0,0 0-1447 0,0 0 15 15,0 0 528-15,0 0-368 16,-28 73-392-16,19-38-184 31,5-3 0-31,0 0-112 16,4-7-104-16,0 0-8 16,0-9-320-16,13-10-224 0,2-2-280 15,6-4 32-15,-2-10-929 16,5-6 177-16,0-9 560 0,0-10 336 15,-4 0 400-15,-4 0 184 16,-1 4 64-16,-6 2 624 16,-5 13 752-16,0 10 304 15,-4 6-399-15,0 3-561 0,0 16 32 16,-4 10 0-16,0 6-360 16,-1-1-280 15,5 1 8-31,0-3-120 15,0-3-152-15,13-11-288 16,6-5-264-16,5-9-552 0,4-4-473 0,8-10-207 16,1-15-673-16,2-11 169 15,1-8 336-15,4-23 1399 16,-8 4 705 0,0-4 496-16,-8 1 529 0,-9 21 1327 15,-7 4 137-15,-8 12 31 0,-4 16-239 16,0 7-489-16,0 6-848 15,-7 0-568-15,-14 6-192 0,1 14 41 16,-3 8 71-16,-1 11-40 31,3 5-136-31,2 3 0 16,7 7-48-16,4-3-72 16,0 0 0-16,8-7-200 0,0-5-248 15,0-8-217-15,16-8-271 16,4-11-320-1,8-8-352-15,4-4-201 16,15-13-399-16,-6-6-2257 16,-10-4-1567-16</inkml:trace>
  <inkml:trace contextRef="#ctx0" brushRef="#br0" timeOffset="74525.83">7681 14189 3928 0,'0'0'2033'16,"32"-86"-105"-1,-16 42-271-15,1-4-161 16,-6 13 104-16,-3 10-23 15,-8 12-281-15,0 7-88 0,0 6-488 0,-12 0-304 16,-8 3-40-16,-4 19 265 16,-4 7-9-16,1 8-112 0,-6 8-128 31,6 9-24-31,7 3-152 16,-4 4-120-16,12-1-16 0,3-6-32 15,5 0-48-15,4-13-416 16,9-3-520-16,10-9-160 31,22-7-761-31,-1-6-1976 16,-1-10-5169-16</inkml:trace>
  <inkml:trace contextRef="#ctx0" brushRef="#br0" timeOffset="75058.48">8012 14300 11242 0,'0'0'1952'0,"0"0"-1128"15,0 0-175-15,0 0-209 16,0 0 304-16,0 0-168 0,12 73-328 15,-4-38-176 1,0 0-64-16,-1 3 96 16,2-10-104-16,-1-2-56 0,0-7-192 15,-1-9 24-15,6-8-336 16,-2-2 416-16,2-6 48 16,-1-13 96-16,3-10 152 31,1-2 48-31,0-10 136 15,4-1 16-15,-3-2 88 0,2 6-160 16,-7 6 160-16,0 13-80 16,-4 9-360-16,-8 10-176 31,0 4-1800-31,0 12-681 0,0-1-2032 0</inkml:trace>
  <inkml:trace contextRef="#ctx0" brushRef="#br0" timeOffset="75365.77">8311 14471 5193 0,'0'0'2440'0,"0"0"-1776"15,0 0-80 1,0 0 953-16,0 0-713 0,0 0-592 16,103-22-128-16,-71 6-64 15,-8 1-40 1,0-5-120-16,-4 1 112 15,-4-3-272-15,-12 3 280 0,-4 3 384 16,0 6 568-16,-8 5 96 16,-12 5-511-16,-8 0 295 0,-4 12 392 15,-4 10-184-15,1 3-192 16,3 7-216-16,4 0-143 0,16 0-305 31,7 0-184-31,5-7-8 16,21-3-568-16,10-6-625 0,33-9-911 0,-12-5-569 15,0-2-1184 1</inkml:trace>
  <inkml:trace contextRef="#ctx0" brushRef="#br0" timeOffset="75597.5">8769 14319 1176 0,'0'0'12034'0,"0"0"-9833"0,0 0-985 16,0 0 104-16,0 0-111 15,0 0-457 1,-84 22-352-16,69 3-184 0,-2 4-160 0,6 3 80 16,6 0-88-1,5 3-96-15,0-7-48 0,9-2-288 0,6-4-208 16,17-6-248-16,0-10-593 31,24-6-351-31,-4-6-2089 0,-13-14-3873 0</inkml:trace>
  <inkml:trace contextRef="#ctx0" brushRef="#br0" timeOffset="75829.23">9052 14018 10658 0,'0'0'2648'0,"0"0"-903"15,0 0-209-15,0 0-208 0,0 0-544 16,0 0 25-16,0 0-73 15,-24 85-264-15,20-41-240 32,-4 7 88-32,8 3-200 0,0 1-64 0,0-2 24 15,0 1-80-15,4-6-232 0,0-7-376 16,0-6-760-16,-4-3-1145 16,4-13-2248-16,-4-10-6289 0</inkml:trace>
  <inkml:trace contextRef="#ctx0" brushRef="#br0" timeOffset="76045.34">8792 14268 9778 0,'0'0'3080'0,"0"0"-2208"15,0 0-415 1,0 0 551-16,120-16-96 0,-72 16-384 15,8 0-528-15,0 0-120 0,-1 0-536 16,5 0-832-16,-12 0-2361 31,-12 0-3305-31</inkml:trace>
  <inkml:trace contextRef="#ctx0" brushRef="#br0" timeOffset="76198.97">9327 14243 336 0,'0'0'8649'0,"0"0"-5736"0,0 0-1961 0,0 0 16 16,0 0 673-16,0 0-633 15,-88 82-504 1,64-43-128-16,0 2-200 16,12-3-176-16,5 3-48 31,7-6-720-31,0-6-1080 0,19-11 207 16,21-11-239-16,-4-7-185 0,-4 0-1135 15</inkml:trace>
  <inkml:trace contextRef="#ctx0" brushRef="#br0" timeOffset="76346.13">9379 14452 6281 0,'0'0'2728'16,"0"0"-223"-16,-9-111-57 16,-6 77 81-16,-9 4-1009 0,-4 12-439 0,-4 11-713 31,-4 4-272-31,4 3-96 0,1 6-184 16,10 14-464-16,6-1-665 15,15 6-1167-15,4-3-1945 16,15-6-4297-16</inkml:trace>
  <inkml:trace contextRef="#ctx0" brushRef="#br0" timeOffset="76700.3">9705 14259 10698 0,'0'0'4705'16,"0"0"-4105"-16,0 0 144 0,0 0 672 15,0 0-279 1,-95 18-553-16,70 12-392 16,1 4-48-16,9 4-88 15,-1 3-56-15,8 1-128 0,8-7-744 16,0 0-193 15,8-13-199-31,8-6-256 0,8-7-649 16,-5-9 193-16,2 0 432 15,-5-9 1248-15,-12-13 296 16,-4-4 1640-16,-9-6 664 0,-14-3-239 16,-9-6-369-16,-8-3-111 31,-4 6-345-31,5 0-528 0,2 9-544 0,10 10-168 0,7 16-72 16,3 3-1704-16,13 0-4578 15</inkml:trace>
  <inkml:trace contextRef="#ctx0" brushRef="#br0" timeOffset="78066.08">10454 14205 11018 0,'0'0'3049'31,"0"0"-1881"-31,0 0-816 15,0 0 808-15,0 0 224 0,-100-13-567 16,76 32-425-16,5 6-144 16,3 4-128-16,4 9-112 0,12 0-8 15,0-3 0-15,12 3-200 0,12-9-360 16,8-1-17 15,7-12-159-31,-2-6-384 0,-1-10-320 16,-5-3 167-16,-11-20 897 15,-4-2 376-15,-12-7 448 0,-4 1 321 16,-12-4 39-16,-12 6 56 31,0 7-40-31,-4 2-8 16,9 11-224-16,2 6-287 0,14 3-305 0,3 0-545 16,15 0-215-16,17 10 280 0,20-1-768 15,8-3-352-15,24 1-393 0,19-7 145 16,13-10 63-16,-4-12 1129 31,-25 0 656-31,-32-7 336 16,-23 1 889-1,-4-4-441-15,0 0 496 16,-11 0 584-16,-13 4 89 0,-4 2-233 16,-13 11-464-16,-15-1-511 0,-4 6-305 15,-7 4-120 1,-1 6-104-1,-4 0 104-15,0 3 120 0,5 16-128 16,7 10-72-16,4 8-168 0,8 8-72 0,12 3 8 16,4 9-8-16,4 3 112 31,4 4-16-31,15-1-48 16,-2-2 88-16,3-4-136 0,-1-3-8 15,-6-4 8-15,-2-2-16 16,-7 3 8-16,0-3-96 0,0-4 8 0,-4 1 80 0,0-1-144 15,0-6-56-15,0 0-104 32,0-6-304-32,-4-4-352 15,0-2-265-15,0-4-327 0,-3-3-440 16,3 0-673-16,-5-9-2472 16</inkml:trace>
  <inkml:trace contextRef="#ctx0" brushRef="#br0" timeOffset="78389.02">10657 14707 9025 0,'0'0'2905'0,"0"0"-1753"0,0 0 33 16,0 0 535-16,0 0-344 31,112-32-560-31,-68 25-119 16,8 4-65-16,4-3-144 16,4 2-160-16,-9-2-80 0,1 3-176 15,-13 0-72-15,-7 0-8 16,-11 3-112-16,-10-4 104 0,-7 4-168 15,-4 0-664-15,0 0-465 16,-12 0-1087 0,1-3-2705-16</inkml:trace>
  <inkml:trace contextRef="#ctx0" brushRef="#br0" timeOffset="79391.69">12276 14100 5353 0,'0'0'6025'15,"0"0"-4601"-15,0 0-792 16,0 0 57 0,0 0 599-16,0 0-280 15,0 0-104-15,-25 44-160 0,9-5-176 0,1 8-135 16,-6 4-257-16,1 6-24 16,1 0-144-16,-1 0-8 15,0-6 0-15,4-6-88 0,4-10-216 31,4-10-65-31,0-9-175 0,8-7-48 16,0-9-152-16,0 0 536 16,0-13 200-16,8-15-112 15,4-7 112-15,7-10 8 0,2-5 8 16,7-17 0-16,15-19 40 16,5-15 160-16,4 9-16 15,-12 19-88-15,-12 25 176 0,-9 19 88 16,5 10 152-16,-3 1 73 15,3 5-185-15,-5 13 48 16,-3 0 0-16,4 19-96 0,-4 10-40 31,-4 12-40-15,0 6-144-16,-4 7-40 0,-8 6-56 16,0 4-32-16,0-4 72 0,0 4-80 15,-4-7-144-15,0-6-296 16,0-6-288-16,4-8-376 0,-3-8-537 31,-2-4-1303-31,1-9-1233 0,-4-6-4345 0</inkml:trace>
  <inkml:trace contextRef="#ctx0" brushRef="#br0" timeOffset="79570.03">12164 14430 5937 0,'0'0'4881'0,"0"0"-3289"16,0 0-952-16,20-73 304 16,8 57-367-16,15 7 15 0,9-1-176 15,8 7-184-15,-1 0-104 32,17-1-128-32,-16 4-1872 0,-13-5-5058 0</inkml:trace>
  <inkml:trace contextRef="#ctx0" brushRef="#br0" timeOffset="79754.89">13144 14436 13234 0,'0'0'2225'0,"0"0"-1745"31,0 0-432-31,0 0 288 0,0 0-336 15,0 0-1896-15,0 0-5546 0</inkml:trace>
  <inkml:trace contextRef="#ctx0" brushRef="#br0" timeOffset="93814.6">3298 5474 544 0,'0'0'656'0,"0"0"1352"16,0 0-728-16,0 0-575 0,0 0-33 15,0 0 8-15,0 0 48 16,0 0-192 0,0 0-112-1,0 0-64-15,0 0-104 0,0 0-80 16,0 0-88 0,0 0-80-16,0 0 120 0,0 0-48 15,4 0-15-15,0 0-57 31,5 0 208-31,2 0-104 16,1 0-64-16,1 0-32 0,2 0 72 16,1 0-80-16,0 0 0 15,-4 0 64-15,0 0-64 0,4 0-8 0,-4 3 0 0,8-3 8 32,-4 0 64-32,4 0-64 15,-1 0 0-15,5 0 96 16,0 0-32-16,-3 0-8 0,-2 2-16 15,-3-2-48-15,0 4 40 0,-4-1-40 16,-4-3-8-16,0 3 0 0,0 0 8 16,0-3 8-1,4 4 96 1,4-4 40-16,0 0 64 0,12 3-104 16,0-3-96-16,3 0 64 15,1 0-8-15,-4 0-16 0,0 0-32 0,-4 0 64 47,-8 3 0-47,-4 0-80 16,-4 1 0-16,0 2 48 0,-4-3-48 15,8 0 80-15,-4 0 48 16,12 0 0-16,-1 1 48 0,9-4-88 16,0 3 16-16,4-3 0 15,0 3-88-15,-4 3-8 16,-4-3 8-16,-1 4-8 15,-6-4-8-15,-6 3 0 0,-2 0-24 16,3-2 24-16,4 2 8 0,-1-3-8 16,6 4 48-16,7-4-40 15,0 0 64-15,3 1-72 32,5-2 0-17,0 1 32-15,0 1-32 0,-1-1 0 16,-7 3 0-16,0 1 0 15,-4-1 0-15,0 4 0 0,0-4 8 16,0 0 32 0,-4 0-40-16,8-2 0 15,0-1 0-15,4 0 0 0,0 0 8 16,0-3-8-16,3 0 0 16,5 0 8-16,-8 0-8 0,3 0 0 15,-3 0-8-15,5 4 8 31,-1-4 0-31,-5 0 8 16,5 0 0-16,0 0-8 0,-1 0 0 0,1 0 8 0,5 0-8 16,-2 0 8-16,1 0 0 15,0-4 0-15,-4 4-8 0,0-3 48 32,-8 3-48-32,0-3-8 15,0 3 8-15,-5-3 0 0,5 3 0 16,-4-4-8-1,8 4 16-15,-4 0-8 16,7-3 0-16,6 0 0 0,-1 0 0 16,7 0 0-1,-3 3 0-15,0-6 0 16,0 2 8-16,-4 1-8 16,-5 0 0-16,1 0-8 0,-4 0 0 15,0 0 8-15,-4-1 0 0,0 1 0 16,0 0-8-16,3 0 8 31,1-1 0-31,0 1 0 16,0 3 24-16,0-2 0 0,0 2-32 15,-1 0 16-15,1 0-8 0,4 0 56 16,-3 0-56 0,-1 0-32-16,0 0 32 0,3 0 8 15,-7 0-8-15,4 0 16 31,-4 0-16-31,-5 0 8 0,1 0-8 16,0 0 8-16,4 2 0 16,-3-2-8-16,3 0 0 0,3 0 8 15,5 0-8-15,7 0 8 16,2 0-8 0,-2 0 0-16,6 0-8 15,-6 0 8-15,-4 0 0 0,-3 3-8 0,1-3 8 16,-5 4 0-16,0-1 0 15,-1-3 8-15,5 0-8 0,4 3 0 47,8-3 0-47,-1 3 0 16,9-3 8-16,0 4-8 0,0-4 0 16,4 0 0-16,-5 3 0 0,1-3 8 15,0 0-8 1,-4 3 64-1,-5-3-64-15,1 0-8 0,0 0 8 0,-4 0 0 16,3 0 8-16,-2 0-8 0,2 0 0 16,-3 0 24-16,0 0-24 15,-5 0-48-15,2 0 48 16,-2 0 0-16,6 0 0 0,-2 0 0 31,5 0 8-31,0 0-8 0,4 0 0 16,4 0 0-16,-1 0 0 0,1 0 0 0,0 0 8 15,0 0-8 1,-9-3 0-16,1 3 32 0,-12-3-24 16,3-1-16-1,-3 1 16-15,1 0-8 32,-1-4 0-32,3 2 8 0,1-5-8 15,4 3 0-15,-4 1-56 16,-5-1-24-16,1 5 32 0,-4-5 40 15,-4 4 0-15,0 0 8 0,0 3 0 16,0-3-8 0,0-1 8-1,0 1-48-15,7 3 48 0,1 0 0 0,-4 0 0 16,4 0 0-16,4 0 0 16,-8 0 0-16,0 0 0 0,-4 0 0 31,-5 0 0-31,5 0 0 15,-4-3 0-15,0 3 0 0,0-3 8 16,4 0 0-16,0 3-8 16,4-3 0-16,-5-1 0 15,1 1 0-15,0 0 8 16,-4 0 0 0,-3 0 8-16,-2-1 32 15,-3 2-48-15,-4 2-16 16,4-4 16-16,-4 4 0 0,4-3 0 15,0 3 0-15,4-3 0 16,4 3 0-16,-1-3-8 0,1 3 16 0,-3-4 40 16,-2 4-48-1,-3 0-16 1,5 0 16-16,-6 0 0 0,1 0 0 16,0 0 0-1,0 0 0-15,0 0 32 16,0 0-32-16,0 0-48 0,4 0 48 15,0 0 0-15,3 0 0 16,-3 0 0-16,1 0 0 0,-6 0 0 16,-2 0 0-16,2 0 0 15,-3 0 0-15,4 0 0 16,-4 0 0-16,4 0 0 16,0-3 0-16,4 3 8 0,0-3-8 31,-1 0 0-31,2 3 0 15,-1-4 0-15,-1 2-8 0,5 2 8 16,-3-3 0-16,-6-1-8 16,5 4 8-16,-4 0 0 0,0 0 16 15,-4 0-8 1,0-3-8-16,-4 3 0 16,4 0 0-16,-4 0 0 0,4 0 0 15,3 0-8-15,-2 0-64 16,7 0 40-16,-8 0-320 15,8 0 216-15,-9-3 48 32,1 3 88-32,-3-7-184 15,-2 4-224-15,1-3 264 16,-8 3-72-16,4-4 216 0,0 1 0 16,0 0 64-16,-4 0 24 15,8-1-80-15,-4-3 8 0,0-2 48 16,0 2-64-16,0-3-64 15,-4-2-136-15,0 2 0 16,0-3 200-16,-8 3 72 16,0-2-56-16,-4-2 48 0,-4-1-48 15,0-1 88-15,4 0 24 0,5 3-120 16,-2-3 0-16,1-1 64 31,8-2-24-15,0 3 8-16,0-3-56 0,0 0 0 15,0-4 16-15,4 1 32 16,0-4-48-16,5 4 56 16,-5 0-48-16,-4-1 56 15,0 7-64 1,3 0 0-16,-3 7 72 0,0 2-72 16,0 0 0-16,0 8-8 0,0-2 0 15,0 4 0-15,0 0-96 16,0-3 80-16,0 3 16 0,-3 0 8 15,-1 0-8-15,-5 0-8 32,5 0 16-32,0 0 0 15,-3 0-8-15,-1 0-48 0,-1 0 56 0,-2 3 0 0,3 1-16 16,-5-2 16-16,-2-2 0 16,-1 0 0-16,0 0-72 0,-4 0 72 31,-4 0 80-31,4 0-80 15,-4-2 0-15,-4-2 0 0,0 1 48 16,-7 3-40 0,-1-3-8-16,-5 3 72 15,-2 0-40-15,-4 0-32 16,-2 0 0 0,-3 0 8-16,1 0 0 0,3 0-8 15,1 6 56-15,2-2-48 16,6-2 48-16,-2 2-56 0,2-1 0 15,3 0 0-15,-4-3-8 0,0 3 8 16,-4-3 0-16,5 3 16 31,-5-3-8-31,4 4-8 16,0-1 0-16,0-3 16 0,4 3-16 16,-3 0 8-16,-5 0-8 0,0 0 0 15,0 1 64 1,0-1-64-16,4 0 0 0,1-3 24 31,-2 0-24-31,2 0-8 16,-1 0 0-16,1 0 8 0,2 0 8 15,1 0-8-15,-3 0 8 16,3 0 24-16,0 0-32 0,-4 0 0 16,-4 3 0-1,5-3 0-15,-6 0 0 16,2 0 0-16,-1 0 0 0,4 0 0 15,-3 0 8-15,2 0-8 0,2 0 8 16,3 0 72-16,-4 0-80 16,4 0 56-16,0-3-40 0,0 0 24 31,1 3-40-31,-5-3-8 16,-1 3 8-16,-2-4-8 0,4 4 8 15,-6-3 8-15,2 0-8 0,-2 0 72 16,2 3-72-16,-1-3 0 0,0 3 40 15,1 0-40 17,-2-3-8-32,2 3 8 15,-2 0 0-15,-2 0 8 16,-1 0 0-16,1 0-8 0,-2 6 16 16,2-6-16-16,-1 3 0 0,0-3 8 31,0 0 0-31,4 0 56 15,-7 0-64-15,3 0 0 0,0 0 0 16,0 0 0-16,-4 0-8 0,1 0 8 0,-1 0 16 16,0-3-16-16,1 3 16 15,-2-3-16 1,1 3 64-16,1-3-64 16,-5-1-8-16,0 1 8 31,9-3 0-31,-5 3 0 0,4-1-16 15,0 4 8-15,0-2 0 16,1-2 8-16,-5 4 0 0,3-3 0 16,6 3 8-1,0-3 0-15,2 3-8 16,2 0 0-16,-1 0 56 16,-1 0-56-16,2 0-16 0,-8 0 16 0,-2 0 0 15,1 0 0-15,-7 0 0 16,-1 0 0-1,-7 0 0-15,3 0 8 16,-8-7-8-16,8 1 48 16,-3 3-48-16,3-3 0 0,0-1 0 15,4 1 0 1,0-1-8-16,4 1 8 0,-3 3 0 16,-1 0-24-1,0 3 32-15,0-3-8 16,4 3 0-16,1 0 0 15,-1 0 40-15,0 0-40 16,1 0 0-16,-2 0-48 0,1 0 64 16,1 0-16-16,-1 0 8 0,4 0 0 15,1 0 0-15,-6 0-8 16,6 0 8 0,3 3 32-16,0-3-40 15,0 3-8-15,-3 0-48 0,2 0 56 16,-2 0 0-16,-1 1 0 15,1-4 0-15,-2 3-8 16,2 0 8-16,-1 0 0 16,0-3 8-16,0 4 0 15,0-1 0-15,5-1-8 0,-1 2 0 16,4-4 16-16,0 0-16 16,4 0 0-16,-3 3 16 31,-2-3-16-31,2 3 0 15,-5 4 0-15,0-4 0 0,-3 3 8 16,-2 0-8-16,-3 1 0 16,5-1 0-16,-1 4 0 0,4-4 0 15,-4 0 0-15,1 1 0 32,2-4-8-32,-2 0-32 0,7 0 40 0,0 0 56 15,4 0-56-15,1 1 0 16,7-1-8-16,4-3 0 0,8 3 8 15,4 0 0-15,8 1-56 16,-4-1 48 0,4 0 0-1,0 3 0-15,-4-3 0 16,0 7 0-16,-4 0 8 16,4-1 0-16,-4 4-48 15,0-1 40-15,4 1-32 0,-4 3 32 16,4 3-40-16,5-3-32 15,-6 3 72-15,5 0 8 0,4 0 0 32,0-3 120-32,0 3 32 0,0-3-16 0,4 3-56 15,5-3-8-15,-6 0 56 0,5-1-24 16,0 1-56-16,-4 0 32 16,-4 0-80-16,0 0 0 0,0 0 0 31,0 0 56-31,0 0 16 15,0-4 56-15,0 1-128 0,0 0 128 0,0-4 24 16,-4 1 0-16,4 3 0 16,-4-1-104-1,0 1 16 1,0-1-16-16,4-2-40 0,-4-3 49 0,4-2-17 16,0-1-40-16,0 2 0 15,0-3 8 1,0 1 88-16,8 2-88 15,4-3-8-15,4 1 8 32,12 2 136-32,8-6-144 0,12 0 256 15,27 0-184-15,32 0-24 16,33 0-48-16,8 0-144 0,-21 0-681 16,-39 3-1615-16,-44-3-7058 0</inkml:trace>
  <inkml:trace contextRef="#ctx0" brushRef="#br0" timeOffset="99027.53">4123 5105 1072 0,'0'0'4497'0,"0"0"-3297"15,0 0-368-15,0-6 152 31,0 3 33-31,0 3-281 16,0 0-312-16,0 0-176 0,0 0 112 16,0 0-360-1,0 0-128-15,0 3-136 0,0 9 264 16,-3 1 256-16,-5 3-56 0,3 6-104 31,-3-3 40-31,8 7-32 0,0-1 72 16,0 0-40-16,0 4-16 0,0-4-72 15,0 4 32-15,4-1-72 16,-4 1 32-16,0 0-32 0,0-1-8 16,0 4 104-1,0 3-8 1,-4-3-88-16,-3 6 104 0,3-3-64 16,0 3 64-1,-1-3-8-15,5 0-104 16,0-1 8-16,0-2 0 0,0 7-8 15,9-8 96-15,-2 4-88 32,1 3 64-32,1-3 0 0,-1 3-24 15,-5 3 56-15,5 1 0 16,-4 2-96-16,5 1 160 0,-6-1-96 0,5 1-56 16,-4-1 80-16,0-6-40 0,0 0-40 31,0 0-8-31,-4-6 8 15,0 0 81-15,0-3-89 0,0-4-8 16,0 7 48-16,0-4 152 16,-8 7-64-16,0 3 40 0,0 0-56 0,0 1-64 15,4 2 48 1,0 0-96 0,4-3 120-16,0 3 8 0,0-2 112 15,0 2-48-15,4 0 32 16,5 3 16-16,-2 4-88 0,1 0-96 15,0 2 136 1,-4-2-144-16,0 0-40 16,4-4-8-16,-8 1 16 0,4-4 24 31,-4 4 0-31,0-4-48 16,0 0 64-16,0 0-56 15,0 1 40-15,0-1 32 0,0 0-72 16,0-3 136-16,0 3-40 15,0 1-56-15,-4 2 128 16,4-2-160-16,-4 5 112 0,4-3-56 16,0 4 0-16,0 3-32 15,0-4-40-15,-4 7 0 0,4 1 80 16,-4-1-72-16,-4 0-8 31,0-4 0-15,4-6 0-16,-3 1 8 0,-2-3 0 15,5-1-8-15,-4-6 56 16,8 0-48-16,-3-3-8 16,3-1 0-16,0-6 0 0,0 4 8 0,0-3-8 31,-4-1 0-31,0 0 32 16,-1 4-32-16,1 6 0 0,-4-1-8 15,1-2 0-15,-2 3 0 16,5-3 8-16,0-3 0 0,0-4 8 15,4-6-8-15,-3 6 8 16,-1-5 40 0,4 2-48-16,-4 3 0 0,0-3 8 15,4-2 0-15,-5-2 8 16,5 5-16-16,-4-4 0 0,4 3 8 0,-4 0-8 16,1 0 0-16,3 0 0 31,-4 1 8-31,4-1 0 15,-4-3-8 1,0 4 0-16,0-1 0 0,-1 0 48 16,5 0-96-16,-4-3 24 15,4 7 24-15,-3-4 48 0,3 3-48 16,0 1 0 0,0-1-8-16,-4 3 8 15,4-2-72-15,-4 2 16 16,0-2 48-16,0 0-56 0,-1 2 64 15,1 0-8-15,1-2 8 0,-1-1 0 16,4 1-8-16,0-7-104 16,0 3 0-16,0-3 0 15,0-3-24 1,0 0-112-16,4-4 88 0,-4 5 96 16,3-5 16-1,-3 4 48-15,0 0-152 16,0-1-88-16,0-2-128 0,0 3 240 31,0-3 80-31,-3 0-48 16,-1-1 88-16,4 1 8 0,-4 3-8 15,4-3-40-15,0-1 48 16,0-2-88-16,0 0-176 0,0-4-160 0,0 0 224 16,11-3-617-1,6 4 185-15,3-4 624 16,7-3 8-16,5 0 0 15,-4 0-136-15,9 0-96 0,-2 0-272 16,1 0 272-16,0 0-48 16,-4-10 224 15,-4 4 8-31,-4-1-80 16,0-5 128-16,-5 2 8 15,1 1 0-15,0-1 176 0,0-3-176 0,0 4 48 16,-4-1-40-16,0 4-8 15,8 0 56-15,-5-4-64 0,6 4 0 16,3-4 128 0,0 4-112-16,0-3-16 15,-1 5 64-15,0-2-64 0,-2-1 8 16,-1 1-8-16,-4 3 0 16,-5-3 48-16,2-1-32 0,-6 1 248 15,2 3 120-15,-1 0-80 16,-1 0-80-1,-2-4 0-15,2 4 16 16,1 0-39-16,1-4-145 0,2 5-48 0,-6-5 72 16,2 4-80-16,-3 0 8 15,0-1 0-15,-4-5 72 0,-4 3 32 47,4-4-104-47,-4-2-8 16,0-8 392-16,0 1 88 0,0-3-224 15,-4-4-128-15,4 4-112 0,0-3 88 16,0 6-104-16,0-3 8 0,0 6 152 16,0-3-96-1,0 0 96 1,-4 0-48-16,0-3 0 0,4-1 24 0,0-2-40 16,0-4-88-16,0-2-8 15,4-4 8-15,0 3 0 0,0-6 56 16,0 3 0-16,0 3-56 31,-4 4-8-31,0-1 8 16,0 6 232-16,0-2-168 15,0 0 40-15,0-4 8 0,0 1-40 16,0-4 32 0,0-3-32-16,4-3-56 0,0 0 72 0,3 3-96 15,-2 0 0-15,-5 3 16 31,8 7-16-31,-8 2 0 16,8 5 0-16,-4 2 8 0,-1-4 0 16,-3 2 40-16,9-1-40 0,-9-3 96 0,4-1-104 15,-4-2 0 1,4-1 16 0,0 1 32-16,-4 3-48 15,4-1-40-15,-4 4 40 0,0 4 96 16,0 2-88-16,3-3-8 0,1 0 56 15,1 0-48-15,-1-3-16 0,4-3-80 32,-1 0 88-32,1-4 56 15,-3 1-56-15,-1 0 0 0,0-1 0 16,-4 4 0-16,0-4 72 16,4 4-72-16,-4-3 0 15,0 0 0-15,3-1 0 16,5-6 0-1,1 4 0-15,-5-7-72 16,3 3 56-16,-3 0 8 16,0 0 8-16,-4 4-64 0,0-1 64 15,4 1-56-15,-4 2 56 16,0-2 8-16,4-4 0 0,1 3-8 16,-1-2 0-1,-1 2 64-15,5 0-64 16,-4 7 0-16,0-3 0 0,-4 3 0 15,5 0 8-15,-5 0-8 16,0-1-152-16,0 4 152 16,0-3-72-16,0-3 16 31,0 2-40-31,-5 1 96 16,1-3 8-16,0 2 40 0,-4-2-48 15,5 2 0-15,-1-2-8 16,-1 3 8-16,1 3 40 15,0-3-40-15,0-1 0 0,4 1 0 16,0 3 8-16,-4-6 40 16,1 2-48-16,-1 1 0 15,0-3 16-15,-5 0-16 0,5-4-128 16,-3 4 56-16,3-4 72 16,-4 4 8-16,-1-1-8 0,5-2 16 31,1 3 24-16,3-1-32-15,-4-2-8 16,0-1 48-16,0 3-40 0,-5-2-8 16,5 2 0-16,-3 1-136 15,-1 0 136-15,-1-1 0 16,5 1 0-16,1 3 0 16,3-1 8-16,0 1 0 15,0 0-8-15,0 0 0 0,0 0 32 16,0-1-32-16,0 1-64 15,0-3 64-15,0 3 0 16,0-7-8-16,0 4 8 16,-4-4 0-1,4-3 40-15,0 0-40 16,0 4-96-16,4-1 88 0,-1 4-144 0,6 0 136 0,-1-1-56 16,0 0 64-16,-1 4 8 15,-2-6 0-15,3-1-24 0,-4 1-24 31,0-4 48-31,-1-3 0 16,1 0 0-16,0-3 0 0,1 0-8 16,-1 0 8-1,0 3 0-15,0 6-64 16,-1 1 72-16,1 2-8 16,4 4 16-16,-3 0-8 15,3 0 56-15,-5-1-64 16,5 1 0-16,0 0 8 15,1 0-8-15,-6 3 0 0,5-3 0 16,-4 2 0-16,0-2-8 16,-4 3-144-16,5 0-40 0,-1 0 192 15,-1-3 0-15,1 0 0 32,0-4 8-32,0 4 64 0,0 0-72 15,0-1 0-15,0 1 0 0,-4 0 0 16,0 3-136-1,0 0-144 1,0 3 280-16,0 0 80 0,0 1-32 16,0-2-40-16,-4 2-8 0,4-1 16 15,-4-3-16-15,0 0 0 0,0-4 104 16,0 1-104-16,0 3 0 16,1-3-8-1,-1-1 8-15,-1 5 72 16,5 1-72-1,0 2 0-15,0-1 32 0,0 6-32 16,0-2-40-16,0 6 40 0,0-4 48 16,0 3-40-16,0-2-8 15,0 0-64-15,0-4-32 16,-8 0 32 0,4-3 56-16,0 0 8 15,1 0 56-15,-1 4-16 0,-1 5-40 16,5 1 0-16,0 3 56 0,0 0-56 15,0 3-40-15,0 0 40 16,0 0 0-16,0 0-24 31,-4 0-200-31,0 0 72 16,0 0 104-16,-3 0-152 16,-6 0 24-16,-2 0 64 0,-2 0 48 15,-2 3 56-15,-1 3 8 16,4 1 0-16,-8 2 8 0,8-6 8 31,-4 3-16-31,-4 1 8 0,-4-4-8 16,0 4 8-16,-4-4-8 0,1 3 48 15,-9-3-48-15,-1 0 0 0,6 0 0 16,-5 1-8-16,5-1-40 16,-1 0 48-1,-1 0 0-15,5 1 8 31,0-2 32-31,-3 2-40 16,-1-4-8-16,0 6 8 0,-3-3 0 16,2-3-8-16,1 4 8 0,5-1-16 15,3-3 16-15,4 3-8 16,4-3 8 0,4 3 24-16,4 0-24 15,1-3-48-15,-2 3 40 0,2 0 16 0,-2 1-16 16,1-4 8-16,-8 0 0 15,1 0 40-15,-1 0-40 0,-5 0 0 32,2-7 0-32,7 4 8 15,0 0 32-15,4 0-40 16,8 0 0-16,0 3 64 0,4 0-64 0,0 0-112 0,0 0 24 16,0 0-96-16,0 0 184 15,4 0 128-15,0 0-112 0,-4 0-16 31,4 0-72-31,-4 6-96 16,0 10-112-16,0 16-560 16,-12-4-1113-1,1 1-2136-15</inkml:trace>
  <inkml:trace contextRef="#ctx0" brushRef="#br0" timeOffset="119826.92">6829 4051 56 0,'0'-3'0'15,"0"3"-55"-15,4-3 55 32,0 3 0-32,3-3 407 0,-3 3 193 15,1-4-472-15,-5 1-72 16,0 0 960-16,0-4-512 0,0 1-376 15,0-3 80-15,0-1 160 16,-5-2 64-16,5-1 409 16,0 0-169-16,0 4 40 0,0 2-120 15,0 1-408-15,0 3 232 16,0-4 208-16,0 4-104 16,0 3 32-16,0-3 305 0,0 0-65 31,0 3-152-16,0 0-216-15,0 0-48 16,0 0-72-16,0 0-200 0,0 0-16 16,0 0-88-16,0 0-48 0,0 0 48 31,0 0-128-31,0 3-304 16,0 10 120-16,0 3 304 0,-8 6 8 15,5 3 136-15,-5 4 24 0,-1-4-32 16,5 1-64-16,4-1-56 15,-4 4 112-15,4-4-112 16,0 4 56-16,0-1-16 0,0 4-48 16,4 6 72-1,9-3-64-15,-9 3 0 16,3 3 120-16,-3-6-120 0,0 3 48 0,1-3 40 16,-1 3-8-16,4-3 32 15,-5 0-112-15,9 0-8 0,1 3 128 31,-2 0-128-31,6-3 56 16,-10 3-8-16,5-3-48 0,-8 0 16 16,1 0-16-1,-5-3 8-15,0-1 32 0,0-5-32 16,0-7 80-16,0 0-32 16,0-6-40-1,0-7-8-15,0 0 0 16,0-2-8-16,0-1 128 15,0-3-120-15,0 3-8 0,0-3 56 16,0 0-48-16,0 0 0 16,0 0 40-16,0 0-48 0,0 0-176 31,3 0 72-15,-3 0 104-16,4 0 136 15,-4 0-8-15,4 0-56 0,4 0 0 16,-4 0-64-1,4 0 112-15,4 0-120 16,4 0 0-16,7 0 64 0,5 0-64 16,4 0 8-16,9 0 8 15,-2-6 1-15,9-1 47 0,0 1-64 16,0 3 0-16,-4-4 8 16,-9 4-8-16,1-3 0 15,-12 6 8-15,0-3 8 0,-5 0-16 16,-2 3 8-16,-6-3 0 15,6-1 112-15,-6 1 0 16,6 0-8-16,2 3 32 16,5-7-64-16,0 4 16 0,8 0-96 15,0 0 0-15,0 0 16 0,0 3-16 47,-4 0-16-47,0 0 16 0,-4 0 0 16,-1 0 0-16,-3 0 8 15,1 0-8-15,-6 0 64 0,1 0-64 16,0 0 0-16,4 0 0 16,-3 0 0-16,2 0 8 15,1-3-8-15,-8 3 8 16,4-3 0-16,-4 3-8 16,-1-4 0-16,2 4 0 0,-6 0 0 15,1 0 8-15,-3-3-8 16,7 0 16-16,-5 0 72 0,6-1-88 15,-5 2 0-15,-1-5 8 16,5 1-8-16,-3-1 16 16,-6-2 88-16,5 3 0 15,0-4 16-15,-3 0-16 0,2 1-24 16,1-1 0-16,-4 1-80 16,0-4-64-1,0 4 64-15,1-4 16 16,2-3 136-1,1 0-144-15,-4-3-16 16,0 0 16-16,4-3-72 0,0-3 128 16,-4-1-40-16,0-2-24 15,0-1-184-15,-4 0 184 0,0 1-72 16,0 3 72 0,0-1 64-1,0 4-8-15,-4 3-48 0,0 0 104 0,0-1-24 16,4 2-72-16,0-1-16 15,0-1 64-15,0 1-64 0,0-3 8 32,0 0 0-32,0 3 40 15,0-3-24-15,0-4-24 16,-4 4 0-16,0 3 0 16,0-3 0-16,0 6-8 0,4 0 8 15,-4 0 0-15,4 3 48 16,-4 4-40-1,4-4-8-15,0 4 72 16,0-4-72-16,0 0-40 16,0-2 40-16,0-2 0 0,-4-1 0 15,4-1-16-15,-4-1 16 0,0 5 0 16,1-5 0-16,3 8-96 16,-5-4 88-1,5 3 8-15,0 7-8 16,0-3-48-16,0 2-40 15,0-3-24-15,0 1 8 0,0 3 32 0,-4-4 72 16,4 4-64-16,-4-4-144 0,4 1 208 16,-4-1-280-16,0 4 192 31,0 0-232-31,1 2-177 16,-6 1 345-16,1 0 160 0,0 3 8 15,-4 0 48-15,-4 0-40 16,0 0-8-16,-3 0 48 15,-5 0-48 1,-4 0-16-16,0 0-16 16,-4 0 24-16,4 0 8 15,-8 3 40-15,4 0-40 0,0 1-8 16,1 2 8-16,3 0 9 16,0 1-17-16,0-1 0 0,5 0 0 15,-5 4-41 1,3-7 41-16,-3 7 0 15,-3-4 8-15,3 0 0 16,-4 0-8-16,0 1 8 0,-4-4 9 0,1 4-9 16,3-5 0-1,-5 5 8-15,5-4-16 32,-4 0 56-32,1 0-56 15,3 4-8-15,-4-4 8 16,1 0-16-16,3 0 16 0,0 0 0 15,0 1 8-15,4-4-16 16,-4 0 8-16,4 0 0 0,4 0 48 16,4 0-48-1,1 0 0-15,10 0-8 0,-3 0-32 16,12 0-521-16,-4 0-879 0,1 0-2953 16,-1 0-1624-16</inkml:trace>
  <inkml:trace contextRef="#ctx0" brushRef="#br0" timeOffset="144375.44">4008 10274 536 0,'0'9'328'15,"0"4"-152"-15,0 3-104 0,0 0-72 16,0-3-496-16</inkml:trace>
  <inkml:trace contextRef="#ctx0" brushRef="#br0" timeOffset="165014.12">7231 12843 8529 0,'0'0'4433'0,"4"0"-3336"0,0 0-649 0,4 0-40 16,-5 0 368-1,2 0 384 1,-5 0-88-16,0 0-191 16,0 0-185-16,0 0-184 0,0 0-96 0,0 0-144 15,0 0-64-15,0 0-8 0,0-4-32 16,0 1 32-16,0-3-72 31,0-3-112-31,0-8 80 16,0-1-96-16,4-5 0 0,12-2-64 15,4 2 8 1,8-2-24-16,8 6 16 0,-1 3-56 16,14 7 120-16,-2 2-184 0,1 7 184 31,3 0 0-31,1 0 0 16,-3 16 0-16,2 0 0 15,-7 6 0-15,-1 4-8 0,-3-1-80 16,1 4 24-16,-6-4 56 0,-3 0-40 15,4-2 48 1,-1-1 0-16,6-6-72 16,-1 0 64-16,-1-7-304 15,6 1-184-15,2-7-40 0,1 0-152 16,-5-3-105-16,2 0-151 16,-6-6 96-16,-3-7 320 15,-4-3 240-15,-8-3 176 31,-9-6 112-31,2-4-80 16,-13 1 80-16,0 2 96 0,-4 1 192 16,0 2 224-16,0 11 40 15,-4-1-304-15,0 7-96 0,0 6-152 16,4 0 0-16,0 0-40 16,-4 6-48-16,4 10 88 15,-5 3 0-15,1 3 0 16,4 0 40-16,0 1-40 0,0-4-136 15,0 0-192-15,0-3-88 16,0 0 64-16,0-3 152 0,0-1-120 31,0-6-184-15,0 1-217-16,0-7 9 16,0 0 136-16,0 0 312 0,0 0 256 15,0-10 8-15,0-5 0 16,0-8 8-16,9-2 0 15,-1-4 64-15,0 0 16 16,-1 4 120-16,2 6 80 16,3 3 160-16,-1 7-192 0,6-1 25 15,-2 7-169-15,5 0-40 16,1-1 8-16,3 4-8 16,3 0 8-16,-3 0-72 0,0 0-8 31,0 0 64-31,0 0-64 0,-5 7 0 0,6-1 0 15,-5 4 8-15,-1 2 0 0,1-2 0 16,5 3-8-16,-2 0 32 16,-3-1-32-16,4 1 0 15,0-3 40 1,-1-1-32-16,5 0 32 16,0 4-32-1,0-7-8-15,4 4 8 0,-4 0-8 16,4-4 0-16,-4 0 8 15,0 1 0-15,4-1-8 16,-4-3 0-16,4 1 0 0,-4-1 32 16,0-3-32-1,3 0-56-15,-3 0 56 16,4 0 8-16,0 0-8 0,-8-7 0 16,3 1 8-16,-7-1 16 15,1-2-24-15,-2-4 0 0,1 0 0 31,1-2 96-31,2-1 32 16,-3-3 80-16,0 3-56 0,3 0-8 16,-6 0-136-16,-1 6 184 15,0 1 192-15,-5-4-8 16,2 4-72-16,-6 3 0 16,1-4 56-1,-4 7-48-15,1-4-144 16,-5 1 0-16,0 3-24 0,0 3-80 15,0-3-64-15,0 0 0 16,0 3-192-16,-17-7-488 0,-3 1-1680 16,1-1-4138-16</inkml:trace>
  <inkml:trace contextRef="#ctx0" brushRef="#br0" timeOffset="166580.56">7681 11430 360 0,'0'0'160'16,"0"0"-160"-16</inkml:trace>
  <inkml:trace contextRef="#ctx0" brushRef="#br0" timeOffset="169657.3">7003 11569 784 0,'0'0'600'16,"0"0"3169"-16,0 0-2409 16,0 0-864-16,0 0 200 0,0 0 328 15,-11-19 81-15,11 16-201 0,0-3-200 31,0 2-128-31,0 2 256 0,0-2-168 16,0-2-344-16,0 0-63 16,4-4-73-16,3 1-176 0,2-4 168 15,3 0-48-15,-1 0-80 16,6-2-48 0,3-1 0-1,-1 3 48-15,5-3 16 16,-3 0 16-16,2 3-8 0,1 1 40 15,-4 2 32-15,1 1-64 16,-6 5-64-16,1-2 88 0,0 0-104 16,-9 3 48-16,2 0-32 31,3 3 64-31,-5 0-72 0,6 0-8 0,-1 0 8 16,-1 0 40-16,6 0-48 15,-6 0-16-15,2 3-32 0,-6 3-40 16,1 3 24-16,0 1-72 15,-3 0 136 17,-1-1 80-32,-1-3-80 0,1 1 16 15,4-1-8-15,1 1 0 16,2 2 88-16,1-3-40 0,0 4-56 16,0-1 16-16,-1 1-16 15,-2 0 0-15,-1 2 0 16,-4-2-80-16,0 0-96 0,-4-1 48 15,0 4 128-15,0-4 80 16,3 4-72-16,1 0 48 16,1-1-40-16,-1 1-8 0,0-1 0 15,4-2 48-15,-5 3-56 32,6 0 56-32,-5-1-56 0,-4 1-8 15,0 3 8-15,0 0 0 16,0 3 0-16,0-3-8 0,0 3 8 0,0-3 0 15,0 3 0-15,0-4 0 16,4 5 16 0,4-5-16-1,-5 1 48-15,1 0-48 0,0-3 0 16,1 3 0 0,-5-1 0-16,4 1 8 0,-4 3-8 15,0 1 8-15,0-1 40 16,0 0-48-16,0-1 0 31,0 2-8-31,0-1 8 0,0 3 0 16,0-3 0-16,-4 3 0 15,4-3 8-15,-5 1-8 0,1-5 0 0,4 4 40 0,-4-3-40 16,4 0-8-16,-3 0 8 31,3 0 0-31,0-3 0 16,0 2 0-16,0 1 0 0,0-3-40 15,0 6 40-15,-4-3 0 16,4 3 0 0,-8 0 0-16,4-3 8 0,-5-1-8 15,6 2 0 1,-1-4 0 0,0 2-56-16,0-2 56 0,-5 0 8 15,5 3 64-15,-3 3-16 16,-5-4-40-16,3 1-8 0,2 3 72 15,-1-6-80-15,-3 6 0 0,2-3 8 32,-3 0 0-32,1 0 40 0,-2 0-40 15,2-1-8-15,-6 1 8 16,2-3-8-16,-2 0-8 16,6-1-80-16,-6-2 88 0,2 0 72 15,2-1-56-15,-2-3-16 16,2 4 72-16,-2-4-72 15,-2 4 0-15,2-4 40 0,-1 1-40 16,4-1 8-16,-3-3-8 16,-2 0-16-16,1 0 16 0,0-3 0 15,0 0 8-15,-3 0 48 32,2 0-56-17,-2 0 0-15,-1 0 8 0,-1 0 8 16,2 0 32-16,-1 0-48 15,0 0 0-15,4 0 72 16,-4-3-64-16,5 0-8 0,-2 0 0 0,6 3 8 31,-6 0 0-31,2-3-8 0,2 3 0 16,-2-3 104-16,-2-1-16 16,6-2 112-16,-6-1-32 15,6 1-112-15,-5-3 72 0,4 2-120 16,0-2 40-16,0-1 104 15,0-3-104 1,1 4 48 0,2-4 24-16,1 0 24 0,0-2-16 15,1 2-120-15,2 0 64 16,-3 1 80-16,4 2-40 0,0-3-64 16,4 4-40-16,-3 0 48 31,3-4 0-31,-4 0-56 0,4 0 0 15,0-2 96-15,-4-5-96 0,4 5 0 16,-5-4 104-16,5-1-88 16,0 1 56-16,0 1-64 0,0-5-8 15,0 4 88 1,0 0-88-16,0-3 48 16,0-4 8-16,0 4 97 0,0 0-41 31,0-3-104-31,0 8 64 15,0-1 56-15,0 5-8 0,0 0-64 16,0 0 56-16,0-2-104 31,0 2 64-31,5-6-64 0,-1 0 48 0,3 0 40 16,-3 0-96-16,4-3 0 16,-4-1 88-16,5 1-88 0,-2 0 0 15,1 0 0-15,-4 3 8 0,0 3 48 31,1-3-56-31,2 6 0 0,-3 0 40 16,0-3 24-16,4 1-56 16,-5-5 40-16,6 5-32 15,-1-4 96-15,0 3-104 0,0-7 0 0,0 5 64 16,0-2-72 0,-1-2 8-16,2 3-8 15,-1 0 8-15,-4 3 56 0,3 0-64 16,1 4 0-16,1-1 48 15,2-3-32-15,2 0-32 16,2-3 8 0,10 0 8-16,-1-3 56 31,-1 3-48-31,-3 0-8 0,4 0 0 16,-5 3-40-16,2 3-24 0,-1 3 64 15,-5-2 64-15,6-1 24 16,-6 3-88-16,5-2 0 0,1-1 8 15,2 1-8 1,1-4-8-16,0 3-512 0,-4 0-584 16,0-2-497-16,-8 5-799 15,-8 3-3034-15</inkml:trace>
  <inkml:trace contextRef="#ctx0" brushRef="#br0" timeOffset="182410.18">22184 4749 7889 0,'0'-3'1913'0,"0"-3"-873"15,0 6 112-15,0-3 256 16,0 3-119-16,0 0-321 15,0 0-264 1,0 0-288-16,0 0-160 0,0 0-248 16,0 3-8-16,0 6 16 15,0 8 8-15,0 1 256 0,0 11-160 16,0 6-64-16,0 6 56 0,4 10-104 31,4 6 64-31,4 0-48 0,4 0 48 16,0-2 24-16,-4-5-40 15,4 1-56-15,-5-7 0 32,2-2-24-32,-5-4-144 0,-1-3-56 0,2-7-48 0,-5-3-128 31,0-5-8-31,0-8-24 16,-4-2 56-16,3-4-232 0,1-2-72 15,-4-4 15-15,4 0 537 16,-4 0 128-16,0-13 0 0,0-6-56 15,0-6 56-15,0-7 0 32,0-7 0-32,9-2 0 0,-5-7 64 0,7 4 96 15,6-3-56-15,-2 12 281 16,-2 3 47-16,2 10-112 16,-3 6-64-16,-7 7 168 0,2 2-120 15,-3 4 112 1,0 3 32-16,0 0-224 15,5 0-112 1,-2 0 48-16,5 6-16 16,4 3 24-16,0 8-40 15,0 2 40-15,3 3-32 0,2 3 24 16,-1 4 48-16,-1 2-112 31,-2 4-40-31,-2 0-8 0,1 0-40 16,-8 0 0-16,0-3-8 0,-3-4 0 0,-1 1 73 15,-1-6-73-15,1-5 8 0,0-5-8 16,0 0-633-16,0-10-783 31,5-3-1465-31,-6 0-5368 0</inkml:trace>
  <inkml:trace contextRef="#ctx0" brushRef="#br0" timeOffset="183778.37">13893 3953 8185 0,'0'0'1889'16,"0"0"-697"-16,0 0-456 16,0 0-392-16,0 0-136 0,-4 0-16 15,4 0-128-15,0 0 0 16,0 6-64-16,0 3 0 0,0 11 208 0,0-5-72 31,0 7-8-31,0-5 24 16,0-2-64-16,4-2 48 0,3-3 225 15,-3-4 7-15,9-6-56 16,7 0 768-16,3 0-152 0,13-16-280 16,8-6-312-16,4-10-120 31,8-3 32-31,0-9-48 16,3-1 88-16,-3 1-143 15,-5 2-137-15,-6 11 96 0,-9 9-96 16,-12 9-8-16,-9 3 0 15,-2 4-104-15,-10 6-489 0,-3 0-815 16,0 0-384 0,-11 16 55-16,-5 3-247 15,-5-3-2809-15</inkml:trace>
  <inkml:trace contextRef="#ctx0" brushRef="#br0" timeOffset="195277.67">21108 4835 9049 0,'0'-3'1601'0,"0"0"-545"0,0 3-304 15,0 0 104-15,0 0 73 16,0 0-425-16,0 0-272 0,0 0-232 16,0 13 48-16,0 6 152 15,0 9 224-15,-4 10-240 16,4 7 112-16,-8 6-224 15,5 3 32-15,3 3 8 0,-4-3-64 16,0 0 16-16,4 0-16 16,-5 0-48-16,5 3 64 0,-4-3-64 31,0 0 0-15,0-7 8-16,1 1 0 15,3-10 0-15,-4-3 72 0,4-9-72 16,0-4-16-1,0-10-56 1,0-2-296-16,0-4-224 0,0-2-320 16,0-4-129-16,-4-7-223 0,4-6-832 15,0-3-4170-15</inkml:trace>
  <inkml:trace contextRef="#ctx0" brushRef="#br0" timeOffset="195794.52">21080 5057 1480 0,'0'0'3152'0,"0"0"-1655"16,0-111-337-16,0 67-296 15,5 6 345-15,3 3-193 0,-1 6-136 16,1 4-240-16,1 6-224 31,2 0-16-31,1 3-96 0,-7 3 32 16,2 7 296-1,-3-4 265-15,-4 7-321 16,4 0-176-16,0 3 32 16,-4-3-32-16,4 3-240 0,-4 0-144 15,4 0-16 1,1 3 24-16,6 13-24 16,4 6 128-16,2 7 0 0,3 9-32 15,-1 6 8-15,6 7-96 16,-1 3 56-16,0-3 40 0,-5 3-96 15,1-10 80-15,-4 1-88 32,4-7 96-32,-3 0-88 0,-2-3 72 15,-2-1-32-15,-2 1 0 0,1 1 0 16,0-1-40 0,-4 0-8-16,3-1 64 15,-2-2-56-15,-1-3-8 0,-4-1 0 31,3-5 0-31,1-1-160 0,1-3-88 16,-5-3-240-16,3 0-232 16,-3-1-40-16,0-5-24 15,1-4-361-15,-5-2-639 0,0-4-1481 0,0 0-4064 16</inkml:trace>
  <inkml:trace contextRef="#ctx0" brushRef="#br0" timeOffset="196142.17">21048 5337 2480 0,'0'0'7514'0,"0"0"-5698"16,0 0-1112-16,0 0-104 0,0 0 128 16,0 0 369-16,60 3-193 15,-36-3-248-15,4 0-104 16,0 0-152-16,-4 0 24 0,4 0-248 16,0 0-88-16,-5-3-8 15,1 0-80 1,-3-4 0-16,-2 4-248 0,-6-3-624 0,-6 2-936 15,-7 1-545-15,0 3-2808 16,0 0-2400-16</inkml:trace>
  <inkml:trace contextRef="#ctx0" brushRef="#br0" timeOffset="199165.8">23216 5277 7537 0,'0'0'4409'0,"0"0"-3129"16,0 0-728-16,0 0 217 15,0 0 807-15,0 0-48 16,0 2-255 0,0-2-441-16,8 0-248 0,8 0 96 15,4 0-488 1,8-6-120-16,7 0-64 15,1 3 8-15,5-4-8 16,-6 4-8-16,1 0-168 0,-8 0-472 31,-8 3-928-31,-16-3-1249 16,0 3-1904-16,-4 0-2545 0</inkml:trace>
  <inkml:trace contextRef="#ctx0" brushRef="#br0" timeOffset="199388.42">23319 5416 1824 0,'0'0'7305'15,"0"0"-6304"1,0 0-145-16,0 0 616 16,0 0 569-16,0 0-409 15,88 19-528 1,-52-16-488-16,8 1-120 15,-4-1-296-15,3-3-80 0,-6 0-120 0,-1 0-344 16,-8-7-1808-16,-13-5-2641 16</inkml:trace>
  <inkml:trace contextRef="#ctx0" brushRef="#br0" timeOffset="201124.23">24423 4556 8009 0,'0'0'2145'0,"0"0"-1017"15,0 0-528-15,0 0-136 31,0 0-160-31,0 0 136 0,0 0-8 16,-43 12 48-16,23 8-255 16,-1 5-41-16,6 4 32 0,2-1-80 0,9 7-136 15,4 0 56-15,4 6 88 16,17-6-96 0,7-6-48-1,7-4 0-15,10-6 248 0,-2-9-168 16,5-10-80-16,-8 0 16 0,-4-13 120 15,-12-12-16 1,-9-7 160-16,-11-9 376 31,-4-7-440-31,0 0 344 16,-4-2-72-16,-7 2-120 0,-10 10-224 16,-3 6-144-16,1 13 0 15,-9 13 72-15,0 6-72 0,-4 3-120 16,4 22-424-16,-4 29-1056 0,8-6-1113 0,13 0-4576 15</inkml:trace>
  <inkml:trace contextRef="#ctx0" brushRef="#br0" timeOffset="201540.95">24646 5191 10418 0,'0'0'1744'0,"0"0"-800"0,0 0-464 15,0 0 297-15,0 0-385 16,0 0 24-16,-71 19-168 0,54 3-144 15,2 3-104-15,3 4 0 16,8 3 0-16,4 0-632 16,4-7-265-16,16-3 137 0,8-6 224 15,7-9 104-15,-3-7 432 16,0 0 144-16,-4-17 0 0,-8-5 376 16,-8-9 128-16,-8-8 705 15,-4 1-281-15,-4-3-304 31,-20 6 96-15,1 4-24-16,-13 5-495 0,-1 13-241 16,-2 13-104-16,-1 0-128 15,4 32-761-15,8 0-1263 0,12 3-2361 16</inkml:trace>
  <inkml:trace contextRef="#ctx0" brushRef="#br0" timeOffset="201794.84">24687 5616 3320 0,'0'0'9154'0,"0"0"-6737"32,0 0-1041-32,0 0-712 0,0 0-184 15,0 0-480-15,0 0-376 16,0 0-1512-16,0 38-721 0,0-22-4976 0</inkml:trace>
  <inkml:trace contextRef="#ctx0" brushRef="#br0" timeOffset="201942.01">24674 5886 10442 0,'0'0'2104'15,"0"0"-1640"-15,0 0-464 16,0 0-2160 0,0 0-137-16</inkml:trace>
  <inkml:trace contextRef="#ctx0" brushRef="#br0" timeOffset="202111.31">24674 6204 11146 0,'0'0'2424'16,"0"0"-1247"-16,0 0-681 0,0 0-432 15,0 0-64-15,0 0-1433 16,20-13-1295-16,-20 22-5026 0</inkml:trace>
  <inkml:trace contextRef="#ctx0" brushRef="#br0" timeOffset="202559.2">24802 6635 12658 0,'0'0'2489'16,"0"0"-1609"-16,0 0-472 0,0 0 336 15,-100 17 224-15,72 1-279 32,4 8-361-32,12 6-200 15,1-1-120-15,11 4-8 0,0 0-256 16,19-3-577-16,13-7-111 16,12-5 48-16,8-11 152 15,3-6 528-15,1-3 64 0,-3-7 152 31,-10-11 64-31,-11-11 680 0,-16-6 344 16,-12-3 72-16,-4 0 65 0,-16 0-409 16,-12 3-304-16,-8 9-120 15,-4 7-344-15,-23 19-48 0,11 0-1296 16,1 4-4457-16</inkml:trace>
  <inkml:trace contextRef="#ctx0" brushRef="#br0" timeOffset="203800.04">21757 4584 912 0,'0'0'9562'16,"0"0"-8170"-16,0 0-1024 0,0 0-296 16,0 0 32-16,0 0 376 0,-19 26 64 15,19-7 137-15,0 3-49 16,0 7-72 0,4 2-112-16,7 11 64 15,6 5-256-15,3 17 96 0,3 18-64 16,5-5-80-1,-7-8-16-15,3-5-24 0,-9-10-80 16,2 6 0-16,-2 7-32 16,1-1-40-16,-4-5-8 31,-4-4 56-31,4-6 96 0,-4-3 40 16,0-7 104-16,4 0 9 15,-4-6-193-15,3 3-16 0,2-6-56 0,-1 0-48 16,-5-4 72-1,6-3-64-15,-5-6 0 16,-5 1-8-16,5-8-80 16,-4-5-537-16,-4-1-559 0,0-3-920 15,5-3-1097-15,-5-9-2504 16,0-1-304-16</inkml:trace>
  <inkml:trace contextRef="#ctx0" brushRef="#br0" timeOffset="204934.06">22037 5927 592 0,'0'0'5825'31,"0"0"-4369"-31,0 0-864 16,0 0-176-16,0 0 441 0,0 0 319 15,0 0-40-15,0 0-464 16,55 4-296-16,-31-4-144 0,8 0-72 15,-4 0 88-15,12-4-16 16,0 1-7-16,4-3 31 16,4-1-88-16,-1-2 192 15,1-1-128 1,8 4 16-16,-5-6 104 16,2 5 0-16,3 1-40 15,-5-4 56-15,1 7-112 0,-8 0-88 31,-4 3-120-31,-5-3-40 16,-7 3 88-16,-7 0-96 0,-6-3 16 0,-7 3-8 16,-4 0 40-16,1 0 56 15,-5-4-32-15,0 1-72 16,0 0 48 0,0 0-32-16,0-1 88 15,3-2-56-15,1 0-40 0,0-4-8 0,-4 1 56 16,4 3-40-16,-4-7 64 15,4 4-80-15,4-8 56 0,0 5-40 16,0-1 32-16,3-3 24 31,6 0-64-31,-6-3 0 16,-2 3 72-16,-1-9 8 0,-4 3-88 0,-4-7 8 0,0-6 104 16,0 1 249-16,0-1-201 15,-4-1-88-15,-4 1 88 0,-4 4-160 31,0-1-112-31,-4 3 88 16,0 1 24-16,0-1 88 0,-3 1-24 31,-2-1-64-31,1-2 72 0,5 2-24 16,-2-9-40-16,-2 3 0 0,6-3 8 16,-6 0 64-1,6 3-80 1,-2-4 8-16,-1 5-8 15,4-1 16-15,-1 3-8 0,2-3 40 16,-1 0-40-16,4 3-8 0,0 1 48 0,0-4-32 16,1 6-16-16,-2 4 48 31,1 2-48-31,4 11 0 16,-3-4-16-16,3 10-184 0,-1-1 72 15,5 4 8-15,-4 0-24 16,0 3 144-16,4 0 104 15,0 0-104-15,0 0-48 0,0 0 40 32,0 0-88-32,-4-3 96 15,4 3 48-15,-4 0 24 16,1-4 0-16,-1 4-32 0,-5-3-32 16,5 0 24-16,-4 3-32 0,1-3 0 15,-6 3 0-15,-6 0-48 16,-5 0 48-1,-4 0-8-15,-8 0 0 16,-8 0 0-16,0 3 0 0,-8 0 8 16,-4 0-8-16,5 1 16 15,-9-1-8-15,4 0 0 0,-4 0 8 16,1-3-8 15,-5 4-216-31,-4-1-40 16,5-3 184-16,-1 0-169 0,8 3 41 15,4-3-72-15,12 3 176 16,9 0 96-16,6 0-48 16,14 0-408-16,7 1-488 0,4-1-720 15,12 7 415-15,12-1-127 16,0-6-2633-16</inkml:trace>
  <inkml:trace contextRef="#ctx0" brushRef="#br0" timeOffset="205783.04">22698 4496 832 0,'0'0'7833'0,"0"0"-6480"16,0 0-737-1,0 0-528-15,0 0 448 0,71-99 160 0,-39 64 64 16,5-9 617-16,6-4-609 16,1-3-120-16,4-6-112 15,4 3-152 1,-5 3-192-16,-7 0-64 15,-7 13-8-15,-10 10-40 0,-10 12-80 0,-13 13-488 16,0 3-1616-16,-17 41 135 16,-11 0 537-16,4 1-2945 15</inkml:trace>
  <inkml:trace contextRef="#ctx0" brushRef="#br0" timeOffset="206600.72">22985 5896 5033 0,'0'0'5633'15,"0"0"-3681"-15,0 0-1240 16,0 0 49-16,87 31 759 0,-42-15-216 15,6 4-328-15,5 2-288 32,8 6-151-32,3 1-193 15,-3 3-208-15,-4 3-88 0,-8-4-48 16,-13-2-504-16,-15-4-361 16,-7-6-343-16,-9-3-584 0,-8-6 375 15,-4-7-471-15,-9-3 96 16,-2 0-3345-16</inkml:trace>
  <inkml:trace contextRef="#ctx0" brushRef="#br0" timeOffset="211335.17">4234 13909 4384 0,'0'0'4321'0,"0"0"-2608"15,0 0-889-15,0 0-64 16,0 0 120-16,0 0 313 0,0-12-489 16,0 12-376-16,0 0-224 15,0 3-32-15,-4 9-64 0,1 11 528 16,3 8 96-16,-4 11-224 31,0 5-160-15,4 20 0-16,0 22-8 0,4 22-80 15,7 3-48-15,6-6-56 16,-6-28-8-16,-6-27-24 16,-1-11-16-16,-4-4 0 15,0 6 0 1,0 7 8-16,-4 4 80 0,-5-8-88 15,2-12-8-15,-5-6 56 0,7-4-56 16,5-9 0-16,0-3 0 16,0-1 0-16,0-2-8 0,0-1-152 15,0-3 160-15,5 1 16 32,-1-1-16-32,4 1 0 0,-1-1 8 0,-3 0 40 15,5 1 0-15,-1 2-48 0,-1 0 0 16,1 1 40-16,5-3-40 15,-2 5 0-15,6-5-48 0,-2 2-24 32,9 0 72-32,4 1 96 15,8 0-96 1,0-4 8-16,4 3 0 0,7-2 104 16,9 3-112-16,-4-1 72 15,8 0 16-15,-5-2-88 0,9-1 0 16,1-2-8-1,14-4-24 1,16 0 32-16,17-7 0 0,8-9 0 16,-21 4 48-16,-24-1-40 0,-26 6-8 15,-6 1 72-15,2 3-72 0,6-3 8 16,-3 2 64-16,-5-2-72 31,-11 3 40-31,-4 3-40 16,-4-4 0-16,-3 2 40 0,-2-2-40 15,1 1-8-15,0 0 8 16,0 0 0-16,0 0 0 16,-9-1 0-16,2 4 0 0,-5-3-8 31,-4 3 8-31,-1 0 0 16,-3 0 8-16,0-3 65 0,0-3 55 15,0-1 64-15,0-6-120 16,0 1-16-16,0-7-32 0,0-3-24 0,0-1 48 15,0-5-48 1,-3-1 48 0,3-6-48-16,0 0 0 15,0-6 0-15,0 0 0 0,3 0 0 0,6-4 0 16,3 1 0-16,-5 0 56 16,1-1-56-1,-3-3 0-15,-1 0 40 31,-4-2-40-31,0-4-8 16,0 3 8-16,0-3 0 0,-9 6 48 16,9 1-48-16,0 3 0 15,0 2 64-15,0 4-56 0,0 0-8 0,9-3 16 16,-1 3-8 0,-8-1 64-16,3-2-72 15,-3 3 8-15,0 3-56 0,0 3 160 16,-7 7 88-16,3 6 88 15,-5 0-232-15,9 6 64 0,0 0-120 16,0 1-8-16,0-4 0 16,0 3 16-1,0-6-8-15,5 7 8 16,-5-1-8-16,0 3 0 0,0 7-176 0,0-3 0 16,0 6 104-16,0 0 72 15,0 0 8-15,0 0-8 0,0 0-128 47,-9 0 32-47,-2 0 88 16,-6 0 0-16,-10 0-56 0,-5 0 32 15,-8 9 24-15,-11-3 8 16,-5 4 0-16,-8-1 0 0,-16-2 0 16,-23-1-8-16,-21 1 0 15,-16-1 8-15,2-3 16 16,5 0 56-16,10 0-72 0,8-3 8 15,27 0 88-15,16 0-88 16,28 4 56-16,9-4-64 0,-5 3 0 16,8 0-48-16,-1 7-16 31,14-4-728-31,3 3-1209 16,12 4-751-1,0-3 167-15,4-7-5097 0</inkml:trace>
  <inkml:trace contextRef="#ctx0" brushRef="#br0" timeOffset="212970.65">22917 3524 4256 0,'0'0'3097'16,"0"0"-1921"-16,0 0-504 0,0 0-239 16,0-48 319-1,0 39 384-15,0-4 72 16,-8 4-576-16,1-1-128 0,-2 4-167 0,-3-4 295 16,-4 7-376-16,-3 0-256 31,-9 0 0-31,-4 3 96 0,-12 0-48 15,0 13 40-15,1 2-24 16,-6 4-8-16,6 6 200 0,2 1-56 16,6 9-128-16,-1 6-72 15,8 10 0-15,0 19 304 16,4 22-152-16,5 16-24 0,2-10 40 31,10-21-120-31,3-23-40 16,4-20 112-1,0 8-112-15,0-1 64 0,0 3-72 0,0-8 8 16,0-11 24-16,0-3-16 16,0-6-16-16,0-7 48 0,0-2-40 31,0-4 0-31,0 0-8 0,-4-3-40 16,0 0-648-16,-5 0-720 15,-10-16-1337-15,3 4-2608 0,-9-8-1511 0</inkml:trace>
  <inkml:trace contextRef="#ctx0" brushRef="#br0" timeOffset="213202.37">22096 4197 640 0,'0'0'8810'15,"0"0"-6690"-15,0 0-1112 0,0 0-680 16,0 0-200-1,0 0 312-15,0 0 521 16,13 60-385-16,2-31-344 0,1-4-104 0,5 4 0 16,2-7-80-16,5-3-48 31,0-6-136-31,-4-10-592 0,8-3-665 16,0-13-471-16,-4-12-1121 15,-8-3-3512-15</inkml:trace>
  <inkml:trace contextRef="#ctx0" brushRef="#br0" timeOffset="213402.93">22507 4080 1016 0,'0'0'7689'0,"0"0"-5816"16,0 0-337-16,0 0-168 16,0 0 249-16,0 0-297 15,0 0-584-15,8-7-432 0,-20 20 344 16,-8 3 257-16,0 3-361 0,-3 3-176 15,-5 3-176 1,3 4-112-16,5 3-80 16,1 3-56-16,-1 12-1112 15,3-12-1801-15,6-6-5609 0</inkml:trace>
  <inkml:trace contextRef="#ctx0" brushRef="#br0" timeOffset="-212685.13">22395 8236 6617 0,'0'0'5049'15,"0"0"-2977"-15,0 0-527 16,0 0-409-16,0 0-360 0,0 0-240 15,8-35-224-15,-8 51-152 16,0 12 0-16,0 26 249 0,-4 29 119 16,-4 21-312-16,-7 14-88 31,2-7-16-15,6-9-104-16,3-16 40 0,0-17-40 15,4-15-8-15,0-19 0 16,0-6-160-16,0-4-128 15,4-6-136-15,3 0-249 0,-3-15-255 16,0-4 624 0,5-4 232-1,-5-21 64-15,0-13-752 0,-1-23-32 0,1-28 312 16,4-28 160-16,5-20 240 16,10 1 24-16,1 3 56 0,4 15 144 15,4 7-32-15,-8 22 216 31,0 29 72-31,-9 28 48 0,-6 13 320 16,3 6-152-16,-5 4 80 16,-3 6-24-16,5 3-359 15,-1 3-313-15,7 22 0 0,5 10 64 16,8 25 208-16,12 29-120 31,4 22 40-31,0 4 72 0,-9-8-184 16,-7-11 0-16,-7-17-32 15,-2-2-32-15,-7-11 56 0,0-15-64 16,-4-13-8-16,-3-6-88 0,2 0-480 16,-3-1-409-1,0-5-503-15,-4-20-816 16,0-3-377-16,0-3-3992 0</inkml:trace>
  <inkml:trace contextRef="#ctx0" brushRef="#br0" timeOffset="-212446.88">22331 8712 5873 0,'0'0'5969'0,"0"0"-4233"0,0 0-1071 0,0 0 95 31,124-22-8-31,-53 22 128 15,21-4-136-15,-4 4-152 0,-8 0-168 16,-16 0-168-16,-21 0-256 16,-6 0-160-16,-10 0-1368 0,-27 7-1320 15,0-4-2002-15,-20 0-1551 0</inkml:trace>
  <inkml:trace contextRef="#ctx0" brushRef="#br0" timeOffset="-209176.46">21519 8334 10522 0,'0'0'2424'16,"0"0"-503"0,0 0-705-16,0 0-344 0,0 0-664 15,8 13-200-15,7 22 488 16,13 19 208-16,0 28-87 0,4 20-329 15,-8-1-160-15,-7-12-64 16,-10-25-56-16,-7-26-8 16,4-10-16-1,-4 4-112 1,0-7 32-16,0-2-128 16,0-10-89-16,0-7 161 0,0-6 152 15,0-3 8-15,0-19-8 16,0-7-488-16,0-9 104 0,8-6 96 31,1-8 56-31,6-2-192 16,9 1 0-16,0 2 152 0,4 7 160 0,4 12 48 15,0 12 56-15,-4 14 8 0,4 6 64 16,0 10 88-16,-5 15 8 16,-3 10-40-1,-4 3-24-15,-9 3-88 16,-11 1 88-16,0-1-96 15,-7-6 0 1,-17 0 144-16,-12-7 160 0,-4-2 248 16,-4-7-80-16,-11-6-176 15,3-4-16-15,7-3-272 16,10-3-16 0,16-3-824-16,15 0-1200 15,4-12-1761-15</inkml:trace>
  <inkml:trace contextRef="#ctx0" brushRef="#br0" timeOffset="-207835.55">23710 8591 6481 0,'0'0'6153'16,"0"0"-4112"-16,0 0-449 16,0 0-368-16,-11-19-32 0,11 19-279 15,0 0-385-15,15-3-32 32,13 3-232-32,12 0 32 0,12-3-208 0,15 0 8 15,5 0 8-15,0-1 32 16,-4 4-128-16,-16 0-16 0,-9 0-224 15,-19 0-1120-15,-20 0-1465 16,-32 13-360 0,-11-7-1399-16,-6 4-2530 0</inkml:trace>
  <inkml:trace contextRef="#ctx0" brushRef="#br0" timeOffset="-207650.69">23722 8791 9482 0,'0'0'2216'0,"0"0"-1408"16,0 0-440-16,0 0 520 15,119 3 713-15,-63-3-265 0,8 0-552 16,0 0-376-16,3 3-224 31,-7-3-184-31,8 0-1656 0,-16-6-3361 16,-13-3-4697-16</inkml:trace>
  <inkml:trace contextRef="#ctx0" brushRef="#br0" timeOffset="-207155.94">25220 8436 4793 0,'0'0'5753'0,"0"0"-4849"31,0 0-416-31,0 0-296 15,0 0 320-15,-103-13 696 0,71 29 81 16,-1 6-529-16,2 7-384 0,7 9-168 16,8 3-112-1,12 0 56-15,4 0 24 16,8-2-112 0,20-4 24-1,8-7-88-15,12-2-8 0,8-14-8 16,19-6-64-16,-4-6 80 15,2 0 64-15,-2-18-48 0,-19-8 208 16,-4-6 24-16,-12-6 64 0,-17-6-8 31,-19 0 8-31,-7 2 217 0,-25 7-233 16,-28 0 136-16,-4 13-384 16,-12 6-48-16,9 13-1073 15,-1 6-823-15,16 10-2137 0,16 3-5785 0</inkml:trace>
  <inkml:trace contextRef="#ctx0" brushRef="#br0" timeOffset="-206015.43">26068 8512 600 0,'0'0'7961'0,"0"0"-6352"0,0 0-641 16,0 0-368 0,0 0-72-16,0 0 240 0,-58-22 0 15,41 38-383-15,6 3 15 16,2 6-296-16,5 4-96 16,4-1 200-16,0 1-200 0,16-7-8 15,4 0-8-15,4-9-616 31,4-7 287-31,0-6 313 16,0 0 24-16,0-13 104 0,-4-12 41 16,-13-4 167-16,-3-2 368 15,-8-4 0-15,-4 3-48 16,-16 4-176-16,-3 5 88 0,-5 11-296 31,4 8-192-31,0 4-56 0,8 0-624 16,16 23-944-16,0-7-2409 15,20 3-6345-15</inkml:trace>
  <inkml:trace contextRef="#ctx0" brushRef="#br0" timeOffset="-205846.2">26559 8547 7601 0,'0'0'5217'0,"0"0"-4417"16,0 0-800-16,0 0 0 31,0 0-120-31,0 0-416 16,83-29-832-16,-62 29-2633 15,-2 3-2520-15</inkml:trace>
  <inkml:trace contextRef="#ctx0" brushRef="#br0" timeOffset="-205730.33">26989 8572 3792 0,'0'0'4169'0,"0"0"-3241"0,0 0-928 16,0 0-4048-16</inkml:trace>
  <inkml:trace contextRef="#ctx0" brushRef="#br0" timeOffset="-205567.59">27391 8582 7033 0,'0'0'5801'0,"0"0"-5081"31,0 0-496-31,0 0-168 16,0 0-56-16,0 0-920 0,0 0-3457 0</inkml:trace>
  <inkml:trace contextRef="#ctx0" brushRef="#br0" timeOffset="-204543">24945 8239 9193 0,'0'0'2281'0,"0"0"-1617"16,0 0-664-16,0 0-320 15,0 0 320-15,-35-7 424 0,7 7-112 0,0 7-208 16,-8-1 104-16,0 0-200 0,1-2 152 16,2-1-80-1,13 0 72-15,0-3-144 31,12 3 248-31,8-3-32 16,0 0-224-16,0 3-184 0,0 7 184 16,0 3 200-16,8 3 0 0,5 6 105 15,-2 0-105-15,-3 7-48 16,0-4-48-16,4 3 72 16,-4 4 128-16,0 3 248 0,4 4-40 15,-4 5-64-15,-4 0-136 0,8 4-152 16,-4 3-48-1,-4-1-16-15,8-5-48 0,0-1-32 32,0-5 96-32,-1-4-96 15,9-7 40-15,1-6 16 0,3-9 8 16,12-4 8-16,3-2-80 16,5-7-8-16,24 0-880 0,-13-13-1816 15,-3-3-5682-15</inkml:trace>
  <inkml:trace contextRef="#ctx0" brushRef="#br0" timeOffset="-203324.29">27567 8223 1856 0,'0'0'7081'0,"0"0"-5160"16,0 0-569-16,0 0-352 16,0 0-208-16,0 0 121 15,0 0-17-15,0 0-384 0,44-6-336 16,-17 6-40-16,10 0-56 31,-1 3-72-31,-1 3-16 0,-3-3 24 0,-4 4-16 16,-4-1 72-16,-4 1-16 15,-12-1-56-15,0 6 0 0,0 4 0 16,-4 9 16-16,-1 7 64 16,6 10 88-16,3 2-72 15,-1 1-8-15,6 5 24 32,7 1-56-32,4 0 48 15,-1 0-88-15,1 0-8 0,0-1 64 16,-4-5-64-16,-4-1 8 15,-8-2 64-15,-12-8-80 16,0 1 0-16,-24-9-96 0,-20-1 64 31,-20-9-56-31,-23-7-520 0,-17-9-1024 0,20 0-1217 16,21-9-4432-16</inkml:trace>
  <inkml:trace contextRef="#ctx0" brushRef="#br0" timeOffset="-203161.56">28428 8528 5657 0,'0'0'4137'0,"0"0"-3009"15,0 0-1128 1,0 0-4457-16</inkml:trace>
  <inkml:trace contextRef="#ctx0" brushRef="#br0" timeOffset="-202205.75">21658 9255 3608 0,'0'0'4585'0,"0"0"-3224"0,0 0-857 32,0 0 56-32,-88 63 216 15,56-21 152-15,0 2 56 0,-7 10-215 16,-1 0-369-16,0 3-240 0,-4-3-64 0,5 0-48 16,-2-9 24-16,9-7-72 15,1-6-48 1,8-7-8-16,6-9-192 15,6-7-337-15,7-2-367 32,4-7-616-32,0 0-1089 0,0-10-2176 15,11-6 2561-15,-3 0 1064 0</inkml:trace>
  <inkml:trace contextRef="#ctx0" brushRef="#br0" timeOffset="-201958.37">21117 9703 1736 0,'0'0'7129'0,"0"0"-5152"31,0 0-553-31,0 0-424 16,0 0 353-16,0 0-193 16,0 0-160-16,-56 85-376 0,48-56-392 15,8-4-136 1,0-3 48-16,0-5-144 0,0-2-224 15,12-5-752 1,12-4-264-16,8-3-169 16,24-3-1095-16,-9-3-3617 15,1-6 721-15</inkml:trace>
  <inkml:trace contextRef="#ctx0" brushRef="#br0" timeOffset="-201789.13">21590 9823 1744 0,'0'0'6841'0,"0"0"-3704"15,0 0-1369-15,0 0-663 16,0 0-161-16,-119 6-80 0,72 7-224 16,-6 6-264-16,1-3-248 15,5 3-128 1,3 0-184-16,8-3-1424 0,16-10-785 16,12-3-4016-16,8-3-543 0</inkml:trace>
  <inkml:trace contextRef="#ctx0" brushRef="#br0" timeOffset="-193413.72">13159 4277 536 0,'0'0'1304'0,"0"0"1152"0,0 0-1063 15,-3 0-673-15,3 0-40 16,0 0 328-16,0 0 128 0,0 0-175 16,0 0-129-1,0 0-144-15,0 0-144 0,0 0-168 16,0 0-192-16,0 0-32 0,0 0-48 15,0 0 48-15,-4 0 16 16,0-4-160-16,4 1 64 16,-4 0 0-1,0-4-24-15,4 4-48 16,-4-3-8 0,-1 0 8-16,2-4 16 15,-5 4 0-15,4 0-8 0,0-4 0 16,-5 4 48-16,6-4-56 15,-5 4-112-15,4-1 112 16,-4 1 80-16,4-4-8 16,-4 8-8-16,0-5-64 15,0 1 0-15,1-1 56 0,-2 1-56 16,-3 0-360-16,1-1 360 16,-6 1 0-16,1-3 0 0,-3 2 0 31,-2-3 0-31,-3 1 88 0,5 0 40 15,-1 2-120-15,4-3 112 16,0 7-112-16,4-3 48 0,0 0-8 0,0 6-48 16,1-7 0-16,-6 4-16 31,-3 0 8-31,1 0 0 16,-6-1 8-16,1 2 0 0,0-5 0 15,-4 4 16-15,9 0-24 0,-5-1 8 16,0 1-8-1,-4 0 8-15,5 3 0 16,-5-3 0 0,3 3 16-16,-6 0-16 15,6 0 0-15,-2 0 0 0,-1 0-120 16,4 3 112-16,-4 0 0 16,8 0 8-16,0 1-8 0,1-1-56 15,-2 0 56-15,6 0-64 31,-5 3 72-31,3-2 40 0,-2-1-40 16,-5 3 0-16,0 1-8 0,0-4-48 16,-8 3 40-16,4 0 16 0,-4 4-152 15,0-3 88-15,0-1 8 16,4 0 0 15,1 0 56-31,-1 4 8 0,4-3-8 16,0 2-56-16,4 0 48 15,-3-2-32-15,2 2 40 0,-3 4 16 16,5-4-16-16,-5 4-16 31,3 3-80-31,1 3 96 0,-3 0 0 0,-1 0-8 16,0 0 0-16,0 3 16 0,4-3-16 16,-4 1 16-16,0 2 16 15,0-6-16-15,1 0 0 0,-1-1-8 16,4-2 0-16,-5-4 8 31,2 1 64-31,-1-7-72 0,0 4 80 16,4-4-80-16,-3-3 0 15,2 0 0-15,1 0 72 0,1-3-64 0,-2-10 8 16,1 0-16-16,5-3 48 16,-5 1-48-1,8 2 24 1,-4 0-96-16,4-3 144 15,4 6-104-15,-8-2 32 16,4 2-16-16,0 1 16 0,-4-4 16 16,0 1 48-16,-3-1-64 15,2-3 0-15,-2 0 8 32,-5 4 32-32,3-1-32 0,2 0 16 15,-1 0-24-15,0 7 0 0,-4-4 16 0,0 4-8 16,0 0 0-16,-4 3-8 0,0-4 72 15,0 7-16-15,0-3-56 32,0 3-136-32,5 0 128 15,-1 0 16-15,0 0 8 0,0 3-16 32,1 4 8-32,-5 2-8 0,4 4 0 15,3 0 16-15,2-1 48 16,-5 4-64-1,4 3 0-15,-1-3-8 16,2 3 8-16,3 3-128 0,-4 0 128 16,4 7 8-16,-4 0-8 15,0-1 8-15,-4 1-8 0,0-1 16 0,0-5-8 16,1-1-8-16,-1-6 0 31,4-3-8-31,0-7-120 0,0-3-176 16,0-3 304-16,0 0 0 15,0 0 0-15,-4-13 88 0,1-6-88 16,-1-3-8-16,0 3 8 16,3-3 0-16,6 2 0 31,-2 8 136-31,2-1-136 16,3 7 208-16,0 0-200 0,4 2-8 15,-4 1 8-15,0 0 48 16,1 0-16-16,-2 0-40 0,-2-1-64 15,-2-2 64-15,-3 3 0 16,-3 0 64 0,-1 0-56-16,-4-1-8 0,-4 4-104 15,0 0 104-15,4 0 96 16,-4 10-96-16,8-1 32 0,-4 4-40 16,5 0 16-16,3 0-8 15,3 3 16 1,2-1-16-16,2 2-40 0,2-2-32 15,3 1 112-15,0 0-40 16,-4 0 8-16,4-3-8 0,-4-4 72 16,0 4-72-16,-7 0 56 15,2-4-32-15,-7 0-8 32,0 1-16-32,1-1 0 15,-5-2 88-15,0-1-80 0,-4-6-8 16,4 3 0-16,4-3 96 15,0 0 185-15,4-3-73 0,8-10-168 16,-4 1-40-16,0-1 0 31,4-3-8-31,1-3-8 0,-6 3 16 0,6-3 128 16,-6 3-64-16,6 1-64 16,-9 2 64-16,-1 4-48 15,2-1 96-15,-1 3-112 0,0 1 8 16,4-1 224-1,0 5 24-15,8 2-128 16,-4-4-56 0,9 4-72-16,-1 0-8 15,-1 0 8-15,1 0 40 16,4 0-40-16,-8 0-48 0,4 0 48 16,1 0 8-16,-1 0 0 31,4 4 0-31,0-4-8 0,0 0 56 15,-4 0-48-15,4 0 40 0,-5 0-48 0,1 0-56 16,-4 0-96-16,1 2-168 16,-2-2 136-1,1 0-16-15,8 0-8 16,-4 0-192-16,4 0-161 0,0-2-1559 16,0-11-625-16,8 0-1231 15,5 0-1-15</inkml:trace>
  <inkml:trace contextRef="#ctx0" brushRef="#br0" timeOffset="-192834.36">8813 4166 984 0,'0'0'4201'15,"0"0"-3401"-15,0 0 352 31,0 0 144-31,0 0-103 0,0-23-881 16,0 23-312-16,-8 0-136 0,-5 10 136 16,2 3 368-16,-9 2-48 15,0 1 160-15,-4 3-192 0,-4 0 24 0,0 3-56 32,0 4 0-32,-4-7-8 0,9 3 112 15,-1 0-80-15,0-2-152 16,8-2-120-16,0-2 64 15,8-3-72-15,0-3-144 0,4-4-56 16,4 0 184 0,0 1 8-1,0-4-128 1,0 3 136-16,0 0 72 0,0 1 136 0,4 2-88 16,1-2-40-16,-2 5 200 15,1 7 24-15,4-3-80 16,-4 6-111-16,4 1 55 0,-4 2-32 31,8-3-40-31,-4 1-40 0,8-1 40 16,-1 0-88-16,6-3 88 15,-1 3-16-15,-1-6-24 0,2 3 72 16,-6-3-64-16,-2-6-56 0,-10-1 104 16,5 1-104 15,-8-7 40-31,4 3 8 15,-4-6-40-15,0 0 32 0,0 0-40 16,0 0 0-16,0 0-8 16,0 0-320-16,0 0-977 0,0-3-1543 15,0-10-3353-15</inkml:trace>
  <inkml:trace contextRef="#ctx0" brushRef="#br0" timeOffset="-161029.02">20702 4934 4336 0,'-4'-7'4601'0,"4"4"-3232"16,-4 0-657-16,0 0-272 0,4-1-48 0,-4 4 272 15,4-3 80-15,-4 0-184 16,4 0 97-16,0 3 151 31,-4 0-184-31,4-3-64 0,0-3-264 16,-4-1-160-16,4-2-120 15,0-4 40-15,0-3 184 0,0-3-128 0,0 0-104 16,0-3 64-16,0-1-72 0,4-2-56 31,8 0 56-31,0-1 48 16,0 1-48-16,4 6-48 0,0 0-88 16,-4 3 136-16,4 3 120 15,-4 1-48 1,-1 2-8-16,2-2 24 15,-2 2 32-15,6-3-48 32,-6 1-16-32,10-1-56 0,-2 0 0 0,1 4-104 15,4-1 56-15,-1 1 48 16,2 2 0-16,6 1-88 0,1 2 88 16,4-1 0-16,-3 1 0 0,-1 4-72 31,0-3 72-31,-6 3 0 0,-5 0 80 15,-1 0-80-15,-8 0-8 16,0 0 8-16,0 0 0 0,-5 0-8 16,6 3 8-16,-1 3-40 15,-1 1 32 1,2 2 8 0,-2 4-96-16,6 3 48 15,-6 3 48-15,6 0 0 0,-2 7 0 16,2-4 8-16,2-3 24 15,-3 3-32-15,0 0 0 16,-4-3 8-16,0 0-8 0,-5-3 0 31,2 0 0-31,-5 3-56 0,0-3 48 0,0 0-40 16,0 3 48 0,-1 0 8-16,-3 0 0 0,4 3 56 15,0-3-64-15,5 0 0 0,-5 3 8 16,0 1-8 15,-1-1 8-31,1 3 0 0,0 1-8 16,1-1-8-16,-5 0-64 15,0 4 72-15,0-4 0 16,0-2 16-16,0-1-8 0,0-3 32 16,0 3-32-16,0-3 24 31,0 3-32-31,4-3 0 0,4 3 48 0,-1 4-48 0,1 0 8 15,-3-1 16-15,-1 4-24 16,0-4 8-16,-4 0-8 16,0 1 8-16,0-4 0 0,0 0-8 31,0 0 8-31,0-3-8 0,0-3 8 16,0 3 0-16,0-2-8 0,0-2 0 15,0 1 8-15,0 0-8 16,0 3-48-16,0 0 40 0,-4-3 8 15,-5 3-80 1,5 0 80 0,-4 3 0-16,5-3 8 0,-5 0-8 15,4 0 8 1,-1 0 0-16,1-3-8 16,0-3 8-16,1 0 8 0,-1-1-16 15,-4 4 0-15,3-3-40 31,-3 0 32-31,1-4 0 0,-1 4-56 16,-1-3 64-16,2 2 0 16,-1-2 0-16,-4-1-8 0,4 1 8 0,-4-4 0 15,-4 0 0-15,4 4 8 0,-8-7 40 32,1 3-48-32,2-2 64 0,-2 2-64 15,-5 0 0-15,0-3 64 16,3 4-56-16,-2-4 0 15,-1 0 88 1,4 0-88-16,-1 4-8 0,2-4 0 16,-1-3 0-1,1 3 8 1,-2-3 0-16,1 0 40 0,1 0-40 16,-1 0 0-16,-1 0-8 15,6-3-8-15,-2-7 0 16,2 4 8-16,2-7 16 0,2 4 48 15,-1-4-8-15,0 0-56 16,0 1 0-16,0-4 0 0,0 3 0 0,-3 1 0 16,-2-1 8-16,2-3 0 15,2 3 40 1,-2-3-48-16,6 0 0 0,-2 1 64 0,3-2-64 31,-1 2 8-31,1-5 48 16,1 5-56-16,-1-4 48 0,4-1-48 15,-8 2 8-15,4-1 0 16,0-3 8-16,-4 2 64 0,4 1 64 16,4-3-144-16,-4 0 0 31,8-1 0-15,0 1 0-16,0-3 80 0,0 3 80 15,0-1 1-15,0 4-89 16,0-6-16-16,0 3 120 15,0 0-176-15,0-1 48 16,0-2-32-16,0 0 40 16,0 2 16-16,0-2-64 0,0 2 56 15,0-2 32-15,8 3-96 16,-4-3 80-16,4-1 64 16,4 1-136-16,-4-4 88 0,7 1 24 15,-2-4-24-15,2-3 48 16,2 0-136-1,-2 0 64 1,-2 4-56-16,-2-1-8 0,2 0 64 16,-5 3-72-16,-5 1 0 15,1-1 88-15,0 4-88 0,0 3 8 16,0 2 80-16,1 2-88 31,-1 5-8-31,11 10-600 0,-2 3-1385 16,-2 0-4368-16</inkml:trace>
  <inkml:trace contextRef="#ctx0" brushRef="#br0" timeOffset="-152891.65">12916 12315 11226 0,'0'0'1976'0,"-7"0"-1472"0,3-3-504 0,4 3 0 15,0 0 256-15,0-3 369 0,0 3 63 31,0-3 72-31,0 0-104 16,0-7-192-16,0-5-280 0,0-5-40 16,0-2 24-16,0-3-40 15,0-7 16 1,0-3-32-16,7 3-96 0,2 4 56 16,3 2-16-1,-5 7 232 1,6 6-56-16,-2 7-183 15,1 3-41-15,4 3-16 0,5 0-49 0,-6 3 57 16,5 7 0-16,0 3 0 16,4 2 57-16,0 5-57 0,0-5 8 31,4 7 32-31,-1 1-40 16,1-1 8-16,0 0-8 0,0 0 8 15,-4-3-8-15,-4 1-113 16,-8-8-279-16,-4-5 160 0,-1-1 80 0,-2-6 32 15,-1 0 24 1,-4 0 16-16,8-10 80 16,-4-12 0-16,0 0 0 0,4-10 0 15,-4 0 8-15,4 1-8 16,-4 2 8-16,3 7-8 0,-7 9 56 16,4 7 120-16,-4 0-64 31,0 6 64-16,0 0-72-15,0 0-56 16,0 0-48-16,0 0-24 0,0 9 24 0,0 4 0 16,5 2 0-1,-5 5 0-15,4-1 8 0,0 0-8 0,-4-3 0 32,8 3-184-32,-8-3 32 15,3-1-56-15,1 2-120 0,0-8-64 16,-4 0-184-16,5-2-264 15,-1-1-240-15,0-6 31 0,-4 0 409 0,0 0 432 16,0-3 208 0,0-10 64-1,0-6 32 1,0-3 136-16,3-10 48 0,1 1-32 16,9 2-88-16,6-3-152 15,-2 10 120-15,6 3-24 0,1 6-96 16,4 7 161-16,0 3-161 31,4 3 0-31,0 0 80 16,-5 6-80-16,1 6 0 0,0 5 64 0,-3 1 40 0,-2 5 136 15,1-1-120-15,4 0-24 16,4-3 16-16,3 0-112 0,6 0 80 31,-2-3-40-31,5-3-40 16,-4-6-8-16,0 2-144 15,0-9-104-15,-5 0 144 0,1 0 96 16,-8 0 8-16,9-7 64 0,-10-2 16 16,4-7 144-1,-3-3-16-15,0-3-32 16,-3-3 48-16,-9-1-120 16,-4-2-48-16,-9 8-56 0,-3 1-208 15,-3 6-240 1,-22 1-873-16,1-1-1727 15,1 3-5034-15</inkml:trace>
  <inkml:trace contextRef="#ctx0" brushRef="#br0" timeOffset="-138052.52">23950 4543 2584 0,'-4'0'312'0,"4"0"2281"16,0 0-865-16,0 0-728 0,0 0 104 0,0 0-223 16,0 0-265-16,0 0 88 15,0 0-88 1,0-3-112-16,0 3-96 16,0 0-40-16,0 0 112 0,0 0-119 15,0-3-89-15,0 3-112 16,0-3-88-1,0 3 24 1,-5-3-96 0,5-1-40-16,-4 1 32 0,-4 0-64 15,4 0 64-15,-3-1 0 16,2 1 8-16,-3 3-48 0,4 0 32 0,-3 0-112 16,-1 0 128-16,-1 0-80 15,1 0 32-15,1 3-8 0,-1 4 40 31,-1-1-80-31,5 1-56 32,1 2-49-32,-1 1 153 0,0 3-112 15,4-4 80-15,0 7 80 0,-4 0 112 16,4 2-96-16,-5 5 112 0,5-4-72 16,-8 6-48-16,1 4 8 0,3-4 32 15,-4 4-40-15,-1 3 0 0,6 3 57 16,-5 3-17-16,4 3-48 15,0 0 48-15,0 7-40 16,4-1 48-16,0-2 8 0,0-1-64 31,0 1 64-15,0-4-56-16,0 4-8 16,0-1 48-16,0 1-48 0,0 2 48 0,0-3-40 15,0 4-8-15,0 3 56 16,0 0-40-16,0-1 40 15,0 4-48 1,0 3 0-16,0 1-8 16,0 2 8-16,4 0 0 0,-4 7 48 15,0-3-56-15,0-4 0 16,0-3 56-16,0-3-56 16,4-6 8-16,0-1-8 0,0-2 8 15,3-1 80 1,2 4-72-1,-1 0-8-15,0-1 8 16,3 0-8-16,-2 5 104 0,-1-8-112 16,3 3 8-16,-2-2 0 15,-5-3 0-15,3-1-8 0,-3 3-16 32,4-3 8-32,-3 1 8 15,6 2 0-15,1-2-16 0,4-1-64 0,0-6-304 16,4 0 280-16,4-7 88 0,4-2 16 15,8-8 16-15,0-1 160 16,7-2-48 0,9-5-120-16,4-4-8 15,4 0-432-15,4-6-361 16,3 0-271 0,21-31-688-16,-17-4-273 15,-11-7-4856-15</inkml:trace>
  <inkml:trace contextRef="#ctx0" brushRef="#br0" timeOffset="-137288.18">24938 4572 2936 0,'0'0'2769'15,"0"0"-1329"-15,0 0-768 16,0 0-32-16,99-29-248 0,-51 29 201 16,3 0-89-16,5 0 136 15,0 0-120-15,-5 10-120 0,-2-1-136 32,-6 1 40-17,-10-4-72-15,-6 4 8 0,-7 2-64 16,-8 4-168-16,-4 6-8 15,-8 7 8-15,4 9 360 0,-4 25-16 16,0 26-224-16,0 26 168 16,-7 12-79-1,-6 0 7-15,1-13 264 0,5-12-216 16,-2 2 8-16,-3 1-64 16,1 3-16-16,2 3 40 0,5 4-32 15,-3-1-96-15,7-6 16 16,0-6-48-16,0-14-32 15,0-2 80 1,-4-6-32-16,0-4-24 0,-1-10-64 16,-3-12 40-16,1-13 24 0,-5 1-56 31,-1 5-16-31,-11 7-560 16,-31 20-1336-16,3-17-2665 0,0-13-2385 0</inkml:trace>
  <inkml:trace contextRef="#ctx0" brushRef="#br0" timeOffset="-136417.16">22101 6800 3120 0,'0'0'5129'15,"0"0"-3288"-15,0 0-1121 16,0 0-592-16,0 0-128 15,0 0 16-15,0 0 440 0,0 0-8 16,8 52-48-16,7-37 24 16,1-2-16-16,9 0-56 15,-2 0 24-15,10-4-87 0,2-6 159 16,-3-3-88-16,-4 0-112 16,4-7-120-1,-9-11-112-15,1-11 232 0,0-6-24 16,-8-6 48-16,0-4 32 0,1-5-240 15,2-4 80-15,1-4 112 0,4 5-16 16,-1-1-96-16,1 2-16 16,-3 11-32-16,-6 3 32 31,2 6-8-15,-10 7 152-16,1 3 8 0,1 3-80 15,-5 0-48-15,3 3-80 16,-3 3-8-16,0 1 9 0,0 2-65 15,-4 4 0-15,0 0 8 0,0 2-16 32,0 4-80-32,0 0-65 15,0 0-471-15,-16 0-176 0,-4 4-240 16,-8 2-608-16,5 3-353 0,-10 4-183 16,14-7-1121-16,2 1-1752 0</inkml:trace>
  <inkml:trace contextRef="#ctx0" brushRef="#br0" timeOffset="-135984.96">22311 6372 1176 0,'0'0'5201'0,"0"0"-3553"16,0 0-584-16,0 0 49 15,0 0 15-15,0 3 216 0,0-3-8 0,0 0-111 16,0 0-345-16,0 0-248 0,9 0-80 31,6 0-80-31,6-6-224 16,10-4-160-16,5-6-88 0,9-3 16 16,-2-6 64-16,4 0-32 15,1-7-48-15,-8-3 0 0,1 3 56 16,-13 3-48-16,-5 11 8 31,-7 1 128-31,-8 11 161 0,-4 3-33 0,-4 3-272 16,0 0-56-16,0 16-160 15,-4 9 160-15,0 7 56 0,0 3 64 16,4 3-56 0,0-3 0-16,0 3-8 31,12-3 0-31,4 3 104 0,8 3-96 15,3-6-8-15,-3 4-361 16,-11-11-1535-16,-2-6-2569 0,-11-16-3657 16</inkml:trace>
  <inkml:trace contextRef="#ctx0" brushRef="#br0" timeOffset="-120423.16">12869 13855 1800 0,'0'-6'4369'0,"0"-3"-2625"16,4 2-592-16,-4-3-167 16,4 4-57-16,3 0-16 15,-3 3-64-15,-4-4 0 0,5 4-191 31,-1 0-177-15,-4 0-104-16,0 0 40 0,0 0 24 16,0-1-216-16,0 1 24 15,0 0 16-15,0-3-88 16,0 0 72-16,0-1-144 16,-9-3-104-1,5 4 104-15,-3-3-96 0,-1-1-8 16,0 0 64-16,-4 1-56 0,0 0 0 15,-4-1-8-15,4 3 16 16,-4 1-40-16,-4 0 24 0,0 3 0 16,0-4 0-16,-3 7 0 31,2-3 0-31,-3 0 0 0,0 3 0 31,1 0 48-31,-1 0-48 16,0 0 0-16,5 0-8 15,-2 0 8-15,1 0 8 16,1 0-8-16,2 0 0 0,-7 0 0 16,5 6 0-16,-5-3 0 0,0 7-8 15,0-1 8-15,0-2 0 16,0 3 0-16,0 2 0 0,4-2 40 16,1-1-40-16,2 1 0 15,-2-1 0 1,2 1 0-16,1 0 8 15,-3 2-8-15,-1 4-8 0,0 0 0 0,-4-1 0 16,0 8 8-16,0-1 0 31,5 0 0-31,-2 0 0 0,-3 1-8 16,9-4-32-16,-6 0 32 31,5-3 16-31,4 3-16 0,1-4 8 16,-6-2 0-16,6 6 8 15,-2-3-8-15,-2 0 8 16,2-3 80-16,2 3-16 0,3-7 24 0,0 7 0 0,0-3-40 31,4-1 40-31,0 5-88 0,0 5 0 16,-4 3 48-16,5 4-56 16,-2-1 16-16,1 4 64 15,0-3-72-15,4 6 120 0,0-7 0 16,0 4-32-1,0 0 24-15,0-4-40 16,4 1-32-16,8 3 41 0,0-1-89 16,0-2 120-16,4-4-120 0,-1 1 8 15,2-1-8-15,-1 0 0 16,0 1 40-16,0-4-40 0,3 6 8 47,2-5-16-47,3-1 16 0,-1-3-16 15,5-3 16-15,4 0-16 16,0-4-40-16,4-2 48 16,-4 0 64-16,4-1-16 0,-8-3-48 0,7 4-88 15,-7-7-16 1,0-3 48-16,4 4 48 16,0-4 8-16,4 0 0 0,-1-4 32 15,5-5-32-15,8-4-8 16,-4 0 0-16,0-2-8 0,3-2 16 15,-6 2-161-15,-2-5 9 32,-7 2 80-17,-4-1 0-15,-4-1 64 0,-4-2-48 16,0-3 56-16,-1-4 16 16,2-3-16-16,-5 1 0 0,-1-8 0 15,2 2 0-15,-2-2 0 0,2 2 0 31,-6 5 0-31,2 0 24 16,-6 3-24-16,1 1 0 0,0 2 0 16,-4-2 0-16,4 3 8 15,0-5-8-15,0 2-8 0,0-3 8 16,0-4 0-16,-4 3-16 16,0 0 16-1,0 3 0-15,-4 1-16 16,0-1 16-16,-12 4 56 0,-4-1 80 0,-8 1 0 15,4 0 49-15,-8-1-9 0,4 1 64 32,-4-4-56-32,-3 4-24 15,-1-1-104-15,0 4 48 16,-4 3-104-16,0 10-8 0,-27 9-416 16,11 0-1185-1,3 9-3448-15</inkml:trace>
  <inkml:trace contextRef="#ctx0" brushRef="#br0" timeOffset="-117337.06">22698 4635 408 0,'0'0'7233'15,"0"0"-5561"-15,0 0-663 0,-4-3-417 16,4 0 312-16,0-7 136 15,0 4-136 1,0-7-103-16,0-3-345 0,12-2-184 16,12-8-208-16,12-9 112 15,8-6-32-15,24-26-16 16,27-25 64-16,25-29 168 0,11-12-72 16,-15 6-48-16,-28 32-144 0,-37 31-16 15,-23 29-24 1,-12 19-56-16,-4 1-112 15,-5 5 16-15,-7 7 88 16,0 3-784-16,-7 16-184 0,-33 50-88 16,-4-5-489-16,0 5-1351 15</inkml:trace>
  <inkml:trace contextRef="#ctx0" brushRef="#br0" timeOffset="-115779.96">22941 5886 1792 0,'0'0'5777'16,"0"0"-3800"0,0 0-1225-16,0 0-600 0,0 0 160 15,0 0 256-15,0 0 120 16,4 0-72-16,8 0 0 31,0 10 177-31,4-4-249 0,0 3-288 16,3 7-120-16,2-3-16 15,3 6-48-15,0 0 32 0,8 7-32 0,3 2 24 0,9 4 192 16,8 3-24-16,8 0 48 31,3 0 0-31,5 0-96 16,4 0 8-16,-4-4-128 0,3-2-40 16,-11-4 48-16,0 1-88 0,-13-1 56 15,-2-6-64 1,-10 4 40-1,-7-8 16 1,-7-2-64-16,-6 0 0 16,-2-7-80-16,-6 0 8 0,-3-2 0 15,-4-1-8-15,0-3-72 16,0 0 48-16,0 0-192 0,0 0-456 0,0 0-616 16,-8 0-225-16,-8 0-311 31,4 0-4465-31</inkml:trace>
  <inkml:trace contextRef="#ctx0" brushRef="#br0" timeOffset="-112756.49">22176 6010 3584 0,'0'0'8'0,"0"0"2641"15,0 0-1609-15,0 0-656 16,-24-3-64-16,20 3 184 0,-4-3-88 16,5 3-120-16,-10 0-144 15,5-4-15 1,-7 4 31-16,-9-3 72 0,0 3 192 16,-8 0 16-16,-4 0-8 0,-3 0 16 15,-10 7-24 1,1 5-40-16,1 7 16 0,-5 3-32 0,-4 10-88 47,5 7 16-47,-2 5-71 15,1 6-105-15,-8 14-56 0,-7 22 56 16,-8 19 48-16,-5 6 56 0,12 0 184 16,12-6-160-16,17-20-32 0,3 1 56 15,12-7-112 1,3-15-32-16,6-10-136 15,2-16 8-15,6-3 72 0,-1 3-80 16,0 0 0-16,-4 0 0 16,4-6 64-16,4-10-56 0,-3-3-8 15,7-9 16-15,0 0-16 32,0-10 0-17,-5 0-8-15,5 0-64 16,0 0-104-16,0 0-240 0,0 0-512 0,-4-13-977 15,0 0-3224-15</inkml:trace>
  <inkml:trace contextRef="#ctx0" brushRef="#br0" timeOffset="-112471.35">20642 7318 7433 0,'0'0'3249'0,"0"0"-2065"15,0 0-976-15,0 0-40 16,0 0 808-16,9 41 49 0,-2-25-201 16,1 4-120-16,4 2-272 15,4-3-104-15,-1 3-192 16,10-3-16-16,-5 0-48 0,8-7 0 15,-4 1-72-15,3-6-144 16,-3-1-544-16,4-6-928 16,-4 0-817-16,-8 0-2304 15</inkml:trace>
  <inkml:trace contextRef="#ctx0" brushRef="#br0" timeOffset="-112201.78">21248 7254 5169 0,'0'0'5633'0,"0"0"-4425"0,0 0-704 16,0 0 288-16,-80 0 481 16,52 17-1 15,-4 1-392-31,0 5-264 0,0 2-120 15,0 1-200-15,-3-4-144 16,-1 3-80-16,4-3-64 0,-3 0-8 16,3 1-560-16,-4-7-872 15,12-3-1681-15,4-7-3808 0</inkml:trace>
  <inkml:trace contextRef="#ctx0" brushRef="#br0" timeOffset="-71724.33">19598 12566 7561 0,'0'-6'1712'0,"0"0"-471"0,0 2 103 15,0-2-168-15,0 6-135 0,0 0-121 16,0 0-152-16,0 0-72 16,0 0-248-16,0 0-176 0,0 0-32 31,0 0-192-31,0 0-48 16,0 0 0-1,-4 10-8-15,0 9 8 0,0 9 16 16,-3 14-8-16,-6 8 120 0,2 11-32 15,-1 2-32-15,-4 0 32 16,-5 4-80-16,10-3-8 0,-6 0 40 31,2-1-32-31,3 0 56 16,-4-6-72-16,4-3 0 0,0-6 16 16,0-10-16-16,8-6-8 0,-3-7-248 15,7-9-64 1,-5-6-96-1,5-4-216-15,0-6 248 0,0 0 256 16,0-19-120-16,8-9-376 16,4-14-16-16,4-18 191 0,4-23 297 0,8-28 0 15,4-10-40-15,-1-12-264 32,5 6-48-32,-4 13-200 0,-4 19 304 15,-4 25 400-15,-12 29 0 16,-4 6 152-16,4 3 152 0,-4 0 104 15,0 0 392-15,4 13-360 16,-4 4 241 0,-1 5-553-16,-2 7-128 0,-1 0 0 15,0 3 240 1,0 0-240-16,0 6 0 16,3 6 400-16,6 11 96 15,-2 2-240-15,6 7-104 0,-6 9-80 16,1 4 88-16,4 6 64 15,-4 2 0 1,4 8-24-16,0-4-120 16,4 3 0-1,-4 4 64-15,4-10-64 16,-4 3 56-16,-4-3-128 0,-5-3 80 16,-2-1-80-1,-1 1 40-15,0-3-40 16,-4-1 40-16,0-2-32 0,0-4-8 15,0-6-8-15,0 0-200 16,0-13-168-16,0-3-344 0,4-6-768 16,-4-6-913-16,4-7-3504 0</inkml:trace>
  <inkml:trace contextRef="#ctx0" brushRef="#br0" timeOffset="-71455.28">19451 13004 9233 0,'0'0'1969'0,"0"0"-1025"15,0 0-384 1,128 0 328-1,-72 0 465-15,7 0-121 16,-3 0-400-16,-9 0-368 16,-2 0-464-16,-14-3-264 0,-11-3-1400 15,-12 0-913-15,-12-1-1768 0</inkml:trace>
  <inkml:trace contextRef="#ctx0" brushRef="#br0" timeOffset="-68581.79">19491 13906 10010 0,'0'0'1392'15,"0"0"-1032"-15,0 0-256 16,0 0 488 0,0 0 48-16,0 0-224 0,56-48-144 15,-41 36 105-15,2-1 7 16,-10-3 32-16,1 0-216 0,-4-3-24 16,-4 3 224-16,0-3-24 31,-8 4-40-31,-3 2-320 0,-13 3 112 0,-1 7 40 15,1 3-160-15,-8 0 8 0,9 3-16 16,-5 10 0-16,8 6-48 16,5 0 48-16,2 0-72 0,5 7 16 15,8-1-64-15,8 3 120 47,16-2 88-47,8 6 64 0,4-7-8 0,3 4-144 16,2-4-56-16,-5 1-424 15,-12 2 8-15,-5-2-136 0,-10-1 48 16,-9 0 112 0,0-6 159-1,-21 1 145-15,-10-8 136 16,-5-2 8-16,-9-4 152 0,2-6 409 0,-1 0 207 16,4-6 112-16,12-14 8 0,9-5-184 15,14-4-264-15,5-2-240 16,20-4-200-16,12 0-128 31,8 6-216-31,4 11 272 0,-1 8-136 16,-7 7-400-16,-4 3-888 15,-8 3-1233-15,-7 3-4240 16</inkml:trace>
  <inkml:trace contextRef="#ctx0" brushRef="#br0" timeOffset="-68334.66">19945 13836 5881 0,'0'0'6321'0,"0"0"-4681"16,0 0-823-16,0 0-401 0,-32 7 192 15,8 15 224-15,4 7-336 16,-4 6-304-16,1 0-184 15,6 2 128-15,2-2-136 16,-1-3-176-16,4-6-856 31,3-4-552-31,-2-6-353 0,3-10-887 16,-5-6-5210-16</inkml:trace>
  <inkml:trace contextRef="#ctx0" brushRef="#br0" timeOffset="-68134.41">19785 13770 9378 0,'0'0'4312'0,"0"0"-3767"16,0 0-369-16,0 0 848 15,0 0 72-15,32 101-400 0,-19-66-304 16,2 0-168 0,1-3-120-16,0 3-48 15,4-7-56-15,-8 1-304 0,4-4-376 16,-1-3-992-16,-2-2-1177 15,-1-11-1632-15</inkml:trace>
  <inkml:trace contextRef="#ctx0" brushRef="#br0" timeOffset="-67702.09">20264 13989 7633 0,'0'0'1961'16,"0"0"-737"-16,0 0-272 16,0 0 128-16,28-86-32 0,-24 64-239 15,-4-1-169-15,0 5-16 16,-4 1-160-16,-13 2-328 0,-2 8-32 31,-13 4-96-31,-4 3 72 16,0 0 0-1,4 3-80-15,9 10 0 0,6 3 0 16,10 0-88-16,7-4-160 16,4 7 248-16,24-2 112 15,3-5 0-15,9 1-112 0,-8-7-216 16,0 4-16 0,-8-4 224-16,-9 4 0 15,-2 3-104-15,-9 5 112 0,-4 5 88 16,0 5 216-16,0 4 96 31,0 3-160-31,0 6-80 0,0-3 8 16,0 3-160-16,0 4-8 15,-4 6-480-15,4-13-1912 0,-8-6-5762 0</inkml:trace>
  <inkml:trace contextRef="#ctx0" brushRef="#br0" timeOffset="-64625.23">18949 11989 1512 0,'0'0'6161'0,"0"0"-5073"0,0 0-255 16,0 0-345-16,-4-16 24 15,4 16 304-15,0 0-32 0,0 0-208 0,0 0-216 0,0 0-256 16,0 0-104-16,0 0 72 31,0 0 176-31,4 0-40 16,8 0 233-16,4 0-17 0,8 0-72 15,4 0-152-15,7 0 32 16,14 0-16 0,2 0-8-16,9 0-8 15,3 3-16-15,1 3-56 16,-8 1 0-16,0 5-120 0,-8-2 0 16,-1-1-8-1,-2 1-8-15,-6-4 8 16,5 1 8-16,0-1-8 0,3 0 88 15,9 0-80-15,16-2-8 0,19 2 8 32,-7-3-8-32,-3 1 56 0,-14 2 8 15,-11-3-16-15,8 0 16 16,3 4-56-16,-3-4 80 0,-4-3-88 16,-8 0 72-16,-1 0 0 15,-3 0-24-15,-1 0 0 16,2 0-48-16,-6-7 48 15,2 1 8 1,-6 3-48-16,-7-3 56 16,-8 6-56-16,-12 0-8 15,0 0 0-15,-12 0-56 0,4 0-224 16,-4 0 272-16,0 0-192 16,4 0-576-16,-4 0-24 0,4 0 144 15,3 0 144 1,-3 0-353-16,1 0-367 15,-5 0-648-15,0 0-1201 0,0 0 80 16</inkml:trace>
  <inkml:trace contextRef="#ctx0" brushRef="#br0" timeOffset="-62488.73">21053 12100 3728 0,'0'0'1657'0,"0"0"-25"16,0 0-416-16,0 0-400 15,0 0-71-15,0 0-201 0,0 0-208 32,0 0 616-32,8 35-216 15,-8-16-112-15,4 3-200 16,-4 6 120-16,3 4-47 0,5 3-81 16,-4 3-64-16,5 3-24 15,-5 7-80-15,3 3 24 0,1 15 16 31,-3 20 32-31,3-9-160 0,-1-1 104 16,-3-13-104-16,4-9-48 0,1 9 8 16,2 7-104-16,-3 1 96 15,-4-5-104 1,1-3 0 0,-2 1 0-16,-3-7 8 0,0 4-8 0,0-4 8 31,0-3-8-31,0 3 120 0,0-3-64 15,0 3-64-15,4 0 48 16,4 3-48-16,0-2 16 16,4-1 48-16,0-7 0 0,0-2-16 31,0-7-40-31,-1 0-8 16,-2 1 16-16,-5-4-16 0,0-3 8 0,0 0 8 0,0-7-8 15,-4-2 0-15,7 0 8 16,-3-1-8-16,1-3 0 15,-1-3-8 1,-4 3 48-16,0-6-48 16,0 3-8-16,0-3-80 15,0 0 32-15,0-1-16 0,0-2-8 0,0-3 8 16,-4-1-24 0,4 1-96-1,0 0-128-15,-5-1 112 0,1 1 80 16,-3-1-40-16,3 0-64 0,-4 1-80 15,-1 0-56-15,-2-4-8 16,3-3-104 0,-8 3 48-16,0-2-16 15,-4-1 247-15,-4-3 9 0,1 0-32 32,-5 0 120-32,-4 0 56 15,-5 0 32-15,-2 0 16 16,-5 0-8-16,0 0 0 0,0 3 16 0,0 0-8 15,1-3 48-15,3 4-40 0,-1-2 0 16,2 2 32 0,-1-4-40-16,1 0 0 15,-9 3-8-15,-1-3-32 16,-2 3 32-16,-5 0 8 0,-4-3 0 16,1 3 0-16,-1-3 0 31,0 4 0-16,4-4 8-15,-4 3 0 0,9 0 0 16,-5 0 0-16,8-3 0 16,-3 6 0-16,2-6-8 0,-3 4 16 15,1-1-16-15,3 0 0 0,-3 0 0 16,-1 1-8-16,-4-1 0 16,4-1 8-1,-8 2 0-15,5-1-8 16,-1-3-64-16,0 3 16 15,-4 0 8-15,4 1 40 0,0-4 8 16,1 3-16-16,3-3-120 0,4 0-8 16,8 0 88-16,1 0-24 31,7 0-80-31,0 0 32 16,8 0 120-16,0 0-8 15,0-3 8-15,4 3 8 0,-4-4 64 16,9 4 80-16,2-3 112 31,6 0 48-31,3 0 32 0,4-3-88 16,0-1-64-16,0-2 97 0,0-4 191 15,0 0-80-15,7 0-224 16,-3 1-120-16,0-4 24 0,-4 0-56 16,0 0-8-16,0-6 40 0,0 0 48 15,0-10-80 1,0-3 56-16,0-3-64 15,0-7-8-15,0-2 16 16,0-7-8-16,0 3 8 0,4 1-16 16,1-2-8-16,-5 5 0 15,0-4 0-15,0 3 8 0,0 1 0 16,-5-7-40 0,-3 0 40-16,4-3 0 15,-3-3 0 1,-2-1 8-16,1 1-8 0,1-1 0 15,3 4 8-15,0 0 8 32,-5 3-8-32,5 7 32 0,0 2-32 15,1 10 40-15,-1 0 0 16,0 4-40-16,0 2 8 16,-5-6 32-16,5 3-48 0,-3 0-48 0,-1-5 48 15,-1 2 8-15,-2 3 40 0,-1 0 120 16,3 3 120-1,2 4-32-15,-1 3-144 16,0 3-104-16,4 0 72 16,4 3-32-16,0 0-48 15,0 0 8 1,0 3 64-16,0-6-64 16,0-3 64-16,0 0-64 0,0-4-8 15,0-2 72 1,0 2-56-16,-4-2-8 15,4-1 40-15,-4 7-40 16,4 3 64-16,0 3 0 0,0 0-64 16,0 4 112-1,0 2-112-15,0-6-8 16,0 4 16-16,0-4-8 0,0-3 64 16,0 0-72-16,0-1 0 15,0 2 0-15,0 1 8 0,0 2-8 16,0 5 0-16,0 1 8 15,0 6 104-15,0-4-104 0,0 1-8 16,0 2 0 0,0-1 0-16,0-2 8 0,0 4-8 15,0 0 0-15,0 3 0 16,0 0-8-16,0 0 0 0,0 0-16 16,0 0 16-16,0 0-8 46,0 0 8-46,0 0-32 0,0 0 40 0,0 0 8 16,4 0 0-16,-4-4-8 16,4 4-40-16,0-3 40 0,8-3 168 15,-1 2-120 1,6-2 8 0,3 0-48-16,3-4 48 0,1 1-48 0,4-4 48 15,4 1-40-15,0 2-16 16,0-3 0-16,-4 4 8 0,0-1-8 15,0 1 8-15,0-1 0 32,-4-3 0-32,-1-2 56 15,-3 2-56-15,5 0-8 16,-10 1 0-16,5 2 8 0,0 1-8 16,4 5-8-16,4 1-40 15,7 3 40-15,6 0 8 0,2 3-16 16,9 10 8-16,16 12-1256 31,-16-5-984-31,-5-2-1689 0</inkml:trace>
  <inkml:trace contextRef="#ctx0" brushRef="#br0" timeOffset="-60862.32">16355 13360 6009 0,'0'0'4129'0,"0"0"-3225"16,0 0-440 15,0 0-304-31,0 0 136 15,-80 9 200-15,57 14 160 0,-1 8-200 0,-8 11-40 16,-4 22 81-16,0 15-129 16,0 16-104-16,4-6-176 15,13-23-72-15,10-21 96 0,5-16-112 16,4-4 0 0,0-3-64-16,0-3-56 15,13-12 16-15,2-7 104 0,5 0 400 16,1-19 16-16,-6-10-192 15,-7-6 112-15,-4-16 152 0,-4 1-184 32,-8-11-32-32,-11 4-176 0,-9 0 128 0,-9 9 128 15,1 10-56-15,1 7-23 0,-1 8-73 16,4 10-136-16,0 10-64 16,4 0 0-16,8 3 0 15,12 3-585-15,4 7-1183 0,4 9-248 47,36 9 303-47,4 1-207 0,0-4-2329 0</inkml:trace>
  <inkml:trace contextRef="#ctx0" brushRef="#br0" timeOffset="-60430.02">16610 13621 432 0,'0'0'6233'0,"0"0"-4529"31,-8-74-784-31,0 46-223 16,-8 2-73-16,0 10 400 0,-4 4-176 16,-4 12-488-16,-8 0-256 15,0 10 16-15,-3 15 64 16,3 4 376-1,8 8-111-15,4-2-97 0,17 0-40 0,3-3-168 32,3-6-96-32,21-4 32 0,12-13-80 15,-4-5 72-15,4-4-208 16,-4-10-56-16,-4-12 192 0,-13-7 0 16,1-6 88-16,-8 0 64 15,-8 3 112 1,0 10 240-16,0 10 384 15,0 12-344-15,0 2-440 0,-4 30-96 16,0 7 72-16,4 11 16 0,0 7-88 16,4 1-8-16,12-5-24 0,0-1-776 15,4-15-1168-15,7-11-169 32,-6-13-1848-32,-1-10-3688 0</inkml:trace>
  <inkml:trace contextRef="#ctx0" brushRef="#br0" timeOffset="-60044.62">16789 13519 10298 0,'0'0'2624'16,"0"0"-1600"-16,0 0-599 0,0 0-201 16,0 0 8-16,88 70-128 15,-68-38 0-15,-8 2-32 0,-8 5-72 16,0-1 0-1,-4-6-24-15,0-1-200 16,-12-5 120-16,0-7-56 0,-4-7 40 16,8-9 120-16,1-3 0 15,7-12 144-15,0-17-144 0,3-9-8 16,21-9-8-16,4-5 16 0,3 2 152 47,1 9 0-47,0 9 192 0,-8 12-16 15,0 15-120-15,-3 5 272 16,-6 18-408-16,1 11 136 16,-4 9-56-16,-4 6-80 0,0 4-56 15,0 0 72-15,-4-1-88 16,-4 1-648-16,0-10-648 16,0 4-465-16,-8-14-559 0,4-12-3617 15</inkml:trace>
  <inkml:trace contextRef="#ctx0" brushRef="#br0" timeOffset="-59775.05">17347 13364 8249 0,'0'0'2321'0,"0"0"-513"0,0 0-79 0,0 0-89 15,0 0-280-15,0 0-880 16,16-23-464-16,-12 55 56 0,-4 9 128 16,4 13-64-16,0 7-24 15,0 2-104-15,0 0-8 0,0 1-448 16,-4-10-1056-16,4-6-665 16,0-17-279-1,4-12-1593-15,-4-9-2184 16</inkml:trace>
  <inkml:trace contextRef="#ctx0" brushRef="#br0" timeOffset="-59458.67">17706 13411 10058 0,'0'0'2336'0,"0"0"-1784"16,0 0-384-1,0 0-16-15,0 0 8 16,-92 79 48-16,60-57 40 0,-12-2 33 15,4-8-25 1,5-5-80-16,-1-4 16 16,16-3 48-16,4 0 64 15,12 0 216-15,4 0 112 0,8 0-528 16,11 0 264-16,6 10-240 0,6 8-80 16,-6 1 8-16,3 7-56 31,-4-1 16-31,-5 4 48 0,5-4-48 15,-4 7 64-15,4 0-80 0,3-1-128 16,-2 4-488-16,-5-3-640 16,8 9-529-16,-13-12-1103 31,2-7-5138-31</inkml:trace>
  <inkml:trace contextRef="#ctx0" brushRef="#br0" timeOffset="-58872.75">18598 11884 8665 0,'0'0'1241'0,"0"0"-401"16,0 0-120-16,0 0-208 0,0 0-48 31,0 0 64-31,0 0 272 16,-112 16 105-16,77 12 7 0,-9 13-24 0,-12 20-288 16,-7 28 136-16,-14 25-96 0,-2 16-311 15,7 13 39-15,8 0-72 16,13 0 16-1,3-3-144-15,12 6-40 16,12-1 24-16,5 5-40 31,6 6-64-31,9 2-48 0,4-2 0 16,0-7-8-16,25-9 8 0,14-1-8 16,25 4 0-16,24 3-472 15,20 1 160 1,10-11 248-16,6-22 16 15,-36-28-2513-15,-16-35-3568 16</inkml:trace>
  <inkml:trace contextRef="#ctx0" brushRef="#br0" timeOffset="-58054.98">21340 12004 6617 0,'0'0'1832'0,"0"0"-279"15,0 0-409 16,0 0-216-31,0 0 168 16,0 0-304-16,0 0-87 0,0 0-25 16,112 51 72-16,-49 0-216 15,24 32-112-15,21 28-96 16,8 25-80-16,-5 17-8 0,-11-1-104 31,-28-6-120-31,-9 0 136 0,-23 3-144 0,-8 7 80 16,-16 6-72-16,-12 9 40 0,-8-9-56 15,-24-3-72-15,-11-13 64 32,-10-19 8-32,-7-9-8 0,-4-24 8 15,9-17-8-15,3-23-32 16,5-16-328-16,-2-9-464 0,-26 5-1104 0,7-8-905 16,1-7-4672-16</inkml:trace>
  <inkml:trace contextRef="#ctx0" brushRef="#br0" timeOffset="-56921.02">22750 13465 760 0,'0'0'9282'0,"0"0"-7202"0,0 0-584 15,0 0-215-15,0 0-289 16,0 0-232-1,40-13-136-15,-16 10-104 0,4 0-160 16,8-3-112-16,3-1-40 16,1 4-71-16,4-4-81 15,-8 1-56-15,-4 3-72 0,-4 3-233 0,-17 0-487 16,-7 0-1384-16,-4 9-625 0,-19 4 33 31,2 0-3538-31</inkml:trace>
  <inkml:trace contextRef="#ctx0" brushRef="#br0" timeOffset="-56720.57">22742 13671 8937 0,'0'0'2761'0,"0"0"-1129"16,0 0-191-16,0 0-177 15,0 0-504-15,0 0-264 0,83-3-96 31,-34 0-160-15,2 3-184-16,5-3-56 0,0-1-32 16,15-5-1528-16,-15-4-2705 15,-8 0-3521-15</inkml:trace>
  <inkml:trace contextRef="#ctx0" brushRef="#br0" timeOffset="-56018.78">24395 13468 8001 0,'0'0'1825'15,"0"0"-1137"-15,0 0 136 0,0 0 104 16,60-79 144-16,-43 54 321 16,-6-5-561-16,-3-1-72 0,-4-1-280 15,-4-3-64-15,0-3-144 16,-8 3-64-16,-16 4 120 15,-8 5 40-15,-11 7-200 16,-10 13-72-16,-2 3-40 16,3 3 57-16,4 6-1 0,9 16-112 15,14 4 0-15,10 2 0 16,6 10-64-16,9 0 64 0,13 4 80 31,10-1-16-31,14 4 56 16,-2-1-120-16,1 0-609 15,4 4 41-15,-5-7 296 16,2 4 96-16,-1-4 168 0,-1 0-64 31,-7-3 72-31,-8-3 8 0,-12-3-8 16,-8 0 0-16,0-1-64 16,-12-5 56-16,-16-4-64 15,1-3 72-15,-10-10 168 0,-2-5 272 0,-1-4 208 16,0-7 73-16,0-15-1 15,4-10-176-15,12-6-56 16,9-3 0-16,15-6 136 16,4-5-392-16,27-2-232 15,13 1 0-15,12 2 0 16,4 9 0 0,3 11-216-16,-7 8-240 15,-12 11-528-15,4 12-1025 31,-16 0-2840-31,-8 0-6489 0</inkml:trace>
  <inkml:trace contextRef="#ctx0" brushRef="#br0" timeOffset="-55865.19">25125 13278 13274 0,'0'0'2009'16,"0"0"-929"-16,0 0-752 0,0 0-200 15,0 0-128-15,-84-23-1216 16,48 26-4137 0</inkml:trace>
  <inkml:trace contextRef="#ctx0" brushRef="#br0" timeOffset="-44019.91">20161 15554 4112 0,'3'-6'2713'0,"1"-1"-993"16,0-2 17-16,0 3-193 0,0-1 16 15,4 1 41-15,-8 6-361 16,4-4-80-16,-4 4-192 16,0 0-175-16,0 0-297 0,0 4-384 15,0 18-40 1,-16 13-72-16,-8 25 120 15,-8 23-16-15,-11 19-56 0,7-4-40 16,8-19 0-16,4-25 40 16,12-19-32-1,0-3-16-15,0 3-16 0,-1-7-288 16,6-9-176-16,3-9-160 16,4-10 71-16,0 0 321 0,0-7 248 15,4-18-144-15,16-22-168 16,8-23-80-16,15-35-72 15,6-9 136 1,7-7 192 0,-1 3 16-16,1 17 120 0,-4 6 0 15,-13 25 80-15,-11 22 56 0,-11 23 232 16,-13 15 128-16,-1 4 176 16,5 3 16-16,-4 0-143 15,0 3-361-15,1 0-176 0,6 18-8 31,5 11 384-31,0 25-8 0,4 22-144 16,-4 23 16-16,0-10-136 0,-8-13-56 16,0-25-56-16,-5-10 16 15,6 4-16 1,-1 2-72-16,0 0-288 16,-1-2-224-16,2-10-377 0,-5-3-303 31,0-7-1048-31,-4-9-825 0,0-6-4721 0</inkml:trace>
  <inkml:trace contextRef="#ctx0" brushRef="#br0" timeOffset="-43741.23">20088 15751 2880 0,'0'0'9050'31,"0"0"-6937"-31,0 0-945 16,0 0-448-16,108-42 200 15,-64 36 144 1,8 0-183-16,-5 0-313 0,1 2-288 16,0 1-184-1,0-3-96-15,-9 6-440 16,-2-3-609-16,-14 3-335 0,-6 0-904 15,-10 0-521-15,-3 0-1432 16,-4 9 152-16</inkml:trace>
  <inkml:trace contextRef="#ctx0" brushRef="#br0" timeOffset="-42631.86">19996 16504 5145 0,'0'0'4937'0,"0"0"-3161"0,0 0-248 0,0 0-103 16,0 0-113-16,0 0-208 15,0 0-344-15,13-74-256 16,6 62-191 0,2-1-81-16,7 6-184 15,0 2 192 1,3 1 8-16,-3 4-168 0,0 0 56 15,-5 0-128-15,2 9 8 32,-9 1-16-32,-8 6-104 0,-4 0 32 15,-4 0 24-15,-4 6 32 16,-17-6 16-16,-2 3 16 16,-5 0-8-16,-8-6 56 0,4-1-56 0,0 1 48 0,9-7-56 31,3 1 0-31,12-4-64 15,8-3-24-15,0 0-120 0,11 0-144 16,14 0 31-16,3 0-39 16,3-3 184-16,1 0 72 15,-4 3 0-15,-9 0 56 16,-2 0 32-16,-9 9-32 16,-5 0-24-16,-3 4 64 15,0 0-80 1,0 6 88-16,-7-3 8 15,-5 3 0-15,-4-3-8 16,0 0 0-16,0 0 8 0,-4-4-8 16,0 1 112-1,-4-3 24-15,-8-4 136 0,1 0 32 16,-1-3-87-16,0 1-41 16,0-4-48-16,8 0-40 15,12 0-16-15,4 0-72 0,8-7-144 16,12-12-1129-16,7 0-2632 15,9 3-1992-15</inkml:trace>
  <inkml:trace contextRef="#ctx0" brushRef="#br0" timeOffset="-42384.49">20591 16462 8889 0,'0'0'2793'0,"0"0"-1353"16,0 0-303-16,0 0-529 0,0 0 272 15,-52 38-64 1,28-9-336-16,-1 3-232 16,2 2-136-16,-1 1-40 0,4-3-72 15,5 0 0-15,2-10-496 16,1-3-760-16,5-6-689 0,2-10-359 15,1-3-2345-15</inkml:trace>
  <inkml:trace contextRef="#ctx0" brushRef="#br0" timeOffset="-41535.51">20324 16243 1432 0,'0'0'7585'0,"0"0"-5616"15,0 0-609-15,0 0-408 0,0 0-31 16,0 0-193-16,0 0 24 16,-53 19 16-16,22 0 0 0,-9 6-80 31,-4 7-16-31,-7 10-87 31,2 2-65-31,2 6-32 0,3 2-168 16,4-2-128-16,12-2-72 0,8-3-16 15,12-8-24-15,8-2-72 16,0-9-8 0,17-4-16-16,6-9-120 0,1-4-72 15,8-5-24-15,-1-4 40 0,1-4-224 16,0-12 256-16,-8-3 152 16,-3-6 8-16,-10 0 48 0,-3-4 88 15,-8 4 160-15,0 2-32 31,0 4-32-15,-19 4 24-16,-2 5-56 0,-3 3-32 16,-4 4-64-16,-4 3-56 0,9 0 8 15,3 13-56-15,3 0-16 16,6 6-568-16,11 13-856 0,0-7-1681 31,16-3-3128-31</inkml:trace>
  <inkml:trace contextRef="#ctx0" brushRef="#br0" timeOffset="-41049.82">20411 16446 5553 0,'0'0'4985'16,"0"0"-3233"-1,0 0-752-15,0 0-183 0,0 0 839 16,0 0-464-16,20 80-392 15,-4-49-456 1,-1 1-184-16,6 0-24 0,3 3-88 31,-4-7 0-31,3 4 0 16,1-10-48-16,1 1-232 0,-10-11-704 16,5-2-1056-16,-3-7-625 15,-2-3-2944-15</inkml:trace>
  <inkml:trace contextRef="#ctx0" brushRef="#br0" timeOffset="-40611.02">21085 16504 1640 0,'0'0'6449'16,"0"0"-4816"-16,0 0-449 15,0 0-80-15,8-86 200 16,-16 70-255-16,-12 0 175 16,-8 6-352-16,-4 4-272 0,4 3-184 15,-8 3-72-15,8 0 48 16,4 9-168-16,12 4-144 15,5 6-80-15,7 0 0 0,7-3 0 16,18 6 96-16,10-6-24 16,1 3-72-16,3-6-88 15,-7 3-112-15,-8-4-48 0,-3 1 192 16,-6 3 40-16,-15 3 8 16,0 7 0-16,0 2 8 0,-8 4 168 15,-3 3-72-15,-6 0-64 31,2 0-32-15,-5 3-1240-16,3-10-1961 0,6-5-8417 16</inkml:trace>
  <inkml:trace contextRef="#ctx0" brushRef="#br0" timeOffset="-39862.23">16670 15665 10458 0,'0'0'2168'0,"0"0"-896"0,0 0-871 16,0 0-273-16,-104 44 360 0,69 14 344 0,-10 18-328 31,6 29-200-31,11-10-200 0,12-12 8 16,8-29-56-16,8-13-56 16,0 0-104-16,0 1-456 15,3-8 48-15,10-5 104 0,2-20 0 16,2-9 408-1,3 0 192-15,-4-22-56 0,0-13-88 16,-4-9 248-16,-12-10 64 0,0-4 16 16,-8-1 80-1,-20 1 232-15,-8 10-88 0,-8 17-128 16,0 15-232-16,-4 13-135 0,9 3-89 47,3 6-16-47,12 10-40 0,7 9-529 15,17 1-791-15,33 18-752 16,11-5-457-16,8-8-1672 0</inkml:trace>
  <inkml:trace contextRef="#ctx0" brushRef="#br0" timeOffset="-39144.82">17287 16113 6209 0,'0'0'5337'16,"-4"-80"-3857"-1,-7 33-488-15,-6-1 121 0,2 10-105 16,-5 16-136-16,-5 12-360 0,2 10-288 16,-5 4-136-16,0 21-88 15,0 16 8 1,4 4 64-16,13 9-24 15,-2 0-40-15,13-4-8 16,4-8-40-16,16-10-56 0,12-14-320 16,8-5 168-16,0-9 192 0,7-4-560 15,-2-13-240-15,2-13-232 0,-3-12 471 16,-4-9 417 0,-4-7 120-1,-12 3 80-15,-4 10 240 16,-12 18 537-16,-4 17 279 0,-4 9-608 0,0 23-264 15,0 18 168-15,0 4-200 0,4-1-72 32,-1-3-80-32,5-9-24 15,-3-9-328-15,3-7-312 16,-1-12-40-16,10-7-104 0,-2-4 528 16,9-18 79-16,4-7-31 15,4-12 152-15,4-7 80 16,0 1 0-1,-1 3 232-15,-11 12 225 16,-7 22 175-16,-9 13-520 16,-5 32 416-16,-3 16 64 15,0 6-256-15,0 0-200 0,0-6-136 16,-3-9 0-16,3-11-160 0,0-12-168 16,0-9-104-16,7-10-176 15,14-7 600 1,3-18-8-16,3-10-40 15,9-12 40-15,-4-7-264 0,4-3 104 16,-4-1 176-16,-4 10 160 16,-4 20 232-16,-9 19-152 31,-3 9-168-31,-7 25 448 16,-2 16 40-16,1 7-136 15,0 3-216-15,8-1-120 0,-4-2-56 16,0 0-32-16,4 2-872 15,0-9-1585-15,-4-11-6881 0</inkml:trace>
  <inkml:trace contextRef="#ctx0" brushRef="#br0" timeOffset="-38890.86">18435 15805 9842 0,'0'0'5289'16,"0"0"-3769"-16,0 0-128 16,0 0-463-16,0 0-553 0,0 0-184 15,0 89 304-15,0 6-208 16,-5 0-168-16,2-16-120 16,-1-21-408-16,-4-23-88 15,0 6-969-15,4 3-1071 16,-4-2-705-16,8-17-3968 0</inkml:trace>
  <inkml:trace contextRef="#ctx0" brushRef="#br0" timeOffset="-38605.66">18861 15897 8345 0,'0'0'1929'0,"0"0"-1321"15,0 0-200-15,0 0 144 16,-96 66 216-16,53-46 96 0,-9-1-95 31,-4-6 63-31,9-7-80 16,7-3 8-1,8 0-192-15,16 0-240 0,12 4-328 16,4 6 0-16,8 9 0 16,12 12 144-16,4 5 16 15,-5 5-104 1,5-3-56-16,-3 1-144 15,-2-8 136-15,1 1 0 0,0-3-64 16,4 0-296-16,7 6-1184 0,1-9-937 16,-4-7-2120-16</inkml:trace>
  <inkml:trace contextRef="#ctx0" brushRef="#br0" timeOffset="-38120.01">19901 14992 8601 0,'0'0'1697'0,"0"0"-185"0,0-73 56 31,0 51-55-31,-12 6 15 16,-4 10-784-16,-7 6-344 0,-14 3 8 15,-10 32 272-15,-21 35 169 0,-12 28-57 16,0 29-168-16,9 9-136 16,11 11-192-1,17-1-80 1,7 9-72-16,12 1-88 16,16-10-56-16,8-16-64 0,15-16-280 15,21-19-304-15,5-18-264 16,-2-20-737-16,25-3-815 31,-17-23-2169-31,5-5-6073 0</inkml:trace>
  <inkml:trace contextRef="#ctx0" brushRef="#br0" timeOffset="-37618.83">21431 15144 10730 0,'0'0'2680'0,"0"0"-1151"0,0 0-1057 0,0 0 56 0,96 32 504 16,-33 22 0-1,25 45-31-15,28 37-161 16,-1 29-352-16,-15 7-128 16,-25-7-280-1,-30-23-8-15,-26-5-72 16,-19-16 0-16,-28-16-64 16,-23-10-232-16,-1-19-264 0,-24 0-32 15,8-22 120 1,8-12-185-16,4-8-407 15,1-11-600-15,7-4-513 0,9-10-2040 16</inkml:trace>
  <inkml:trace contextRef="#ctx0" brushRef="#br0" timeOffset="-37168.39">22762 15980 9858 0,'0'0'2784'0,"0"0"-1223"16,0 0-201-16,0 0-48 0,0 0 48 15,84-48-383-15,-56 42-361 16,11 2-168-16,1 1-304 0,4 3-64 16,0 0-80-16,-9 0-32 15,-7 0-608-15,-7 0-601 16,-18 19-1287-16,-3-3-1921 16,-3 0-496-16</inkml:trace>
  <inkml:trace contextRef="#ctx0" brushRef="#br0" timeOffset="-37014.61">22782 16246 7401 0,'0'0'2585'16,"0"0"-929"-16,0 0-680 0,0 0 481 0,0 0-273 31,107 4-456-31,-39-4-728 16,36 0-184-16,23-7-720 0,-11-9-545 15,-17-3-3264-15</inkml:trace>
  <inkml:trace contextRef="#ctx0" brushRef="#br0" timeOffset="-36635.51">24678 15579 1856 0,'0'0'7281'31,"0"0"-5272"-31,0 0-665 0,0 0-328 16,0 0-383-16,0 0-25 15,-88-28 152-15,37 53-48 16,-13 19-160 0,-16 17-304-16,-4 21-32 0,9 14-128 15,11-4-24-15,29-19-64 0,22-22-48 16,13-20 48-1,0 1 0-15,13 0-96 16,11 0-320-16,15-16 216 16,5-7 32-16,4-9-144 15,-5 0 312-15,-7-16 112 0,-12-12 240 16,-16-7 16-16,-8-7 72 0,-15-2 16 16,-21 3-184-1,-5 3 40-15,2 12-112 16,3 10-200-16,25 16-40 15,6 7-1904-15,13 6-3209 0</inkml:trace>
  <inkml:trace contextRef="#ctx0" brushRef="#br0" timeOffset="-36497.62">25061 16091 13018 0,'0'0'784'0,"0"0"-784"0,0 0-7273 0</inkml:trace>
  <inkml:trace contextRef="#ctx0" brushRef="#br0" timeOffset="-30922.56">19141 13636 3024 0,'0'0'4433'0,"0"0"-3321"0,-5-6-504 15,5 3 1-15,0 3-89 0,0 0 384 16,0 0 120-16,0 0-104 15,0 0-152-15,0 0-207 0,0 0-129 16,0 0-200-16,0 0-56 31,0 0 120-15,0 0-88-16,0 0-16 16,5-4-72-16,2 2 16 0,-3-2-64 15,8 1 32-15,0 3-104 0,0-3 64 16,-1 0-64-1,6 3 0-15,-6-3-24 16,6 3 24-16,-2 0 8 16,2 0 8-16,3 0-16 0,-1 0 0 15,5 0 16-15,-8 0-24 16,8-4 8-16,-8 4 0 0,0 0 16 16,0-3-16-16,0 3 0 15,4 0 0 1,-5 0-144-16,6 0-8 15,-5 0-128 1,-1 0 128-16,2 0 80 0,-6 0 24 16,1 0 48-16,1 0 0 0,-6 0 0 15,-3 0 64-15,0 0-56 32,-4 0 0-32,5 0-8 15,-1 0 0-15,3 0 0 0,-3 0 0 16,4 0-48-16,1 3 48 0,-5-3 0 15,-1 0 64-15,1 0-8 16,0 0-56-16,-4 0-152 16,0 0-16-16,0 0 80 15,0 0 88-15,0 0 56 16,0 0-48-16,0 4 0 0,4-4-8 16,4 0 0-16,0 3 48 0,4 0 40 15,-8 0-40-15,0-3-48 16,-4 0-112-1,0 0 56-15,0 3-48 16,0 1 56-16,0 2 48 0,0 0 8 16,0 1 56-16,0 2-56 15,0-3 0-15,0 7 120 16,3-6 24-16,2 2-40 31,3 1-16-31,0-4-24 16,-4 0-64-16,-4 4 0 0,3-1 0 15,-3 4 96-15,0 0-96 16,0 2 0-16,0-2 104 0,0-3-64 16,0 2 40-16,0 1-16 15,0-4 0-15,0 8 104 16,9-5-32-16,-5 4-16 16,0 0 16-16,0-3-64 0,0 2 16 15,-4 2-88-15,0-5 0 16,0 1 88 15,0-3-96-31,0 2 0 16,0 1 0-16,0-1 8 0,0 1 8 15,0 0-16-15,3 3 0 0,6 0 80 16,-5 2-80-16,4-1 16 16,-4-2-8-16,-4 1 56 0,3 0-56 15,-3 0 0 1,0 3 0-16,0-6 32 15,0 6-32-15,0-3-8 0,0 0 0 16,-3-1 0-16,3-2 0 16,-4 3 8-16,0 0-8 31,4 0 48-31,-4 0-48 0,4 3-8 16,0 0 8-16,0 0 0 15,0 0 8-15,0-3-8 16,0-4 8-16,0 1-8 0,0-7 0 15,0 4-8-15,4-4 8 16,0 0 8-16,-4 1 0 16,4-4-8-1,-4 4 0-15,0-4 40 16,3 0-40-16,-3 0-8 0,0-3 0 0,4 0 8 16,-4 0 16-16,0 0-16 15,0 0 0-15,0 0 0 16,0 0-16-16,-4 0 16 15,-7 0 16 1,-2-3-8-16,-6-3 40 0,-1 2-48 16,-4-2 0-16,4 3 8 0,-8-3-8 15,4 2 0-15,-4 1 8 32,-4 0-8-32,4-3 16 0,-3 2-16 15,3 1 0-15,0 0 0 16,4 0 0-16,4 0 8 0,4 3-8 15,0 0 0-15,4 0 0 16,-4 0 0-16,5 0-16 31,-2 0 16-31,-2 0-8 16,2 0 8-16,-2 3-8 0,-2-3 8 16,6 3-32-16,-2-3 32 0,6 3 0 15,7-3 8-15,-4 0 0 16,4 0 40-16,0 0-48 0,0 0 0 15,0 0 96-15,0 0-96 16,0 0 8 0,0 0 64-16,-4 0-64 15,4-6 40-15,-4 0-48 0,4-4 80 0,0-2 160 16,0-5-112-16,0 2 49 47,0-5-33-47,0 2-40 0,0-5 16 15,0 1-32-15,0 0-72 16,0-4 128-16,0 1-144 0,0 3 8 16,0-3 40-16,0 2 0 15,0 4-32-15,4-6-8 0,-4 3 0 16,0-1 104-16,4-2-104 16,-4 0-8-16,4-4 48 15,-4 1 0-15,0-1-40 0,0-6 48 16,0 3-56-16,0 4 176 15,0-4-160-15,0 6 72 16,-4 4 0-16,0 6-80 0,0 1 136 16,0 2-104-1,0 0-32-15,-1 7-8 16,2-1 8-16,3 1-8 0,-4 3 8 16,0-3 0-16,4-1 8 0,-4-3-16 31,0 4 0-31,0-3 64 15,4 2-64 1,-4-2 0-16,4 3 0 16,0-1 0-16,0 7-8 0,0-3-128 15,-4 3-528-15,4 0-192 16,-4 3-1297-16,4 13-335 16,0 0-593-1,0 0-4697-15</inkml:trace>
  <inkml:trace contextRef="#ctx0" brushRef="#br0" timeOffset="-19655.8">14184 4746 2760 0,'0'-3'936'0,"8"0"-440"0,-4 0 1 15,0 0-177-15,3-4 1296 16,2 1-240-16,-1 3-456 0,-1-7-295 0,1 7-57 16,-4-3-104-1,1 3 184-15,-1-1 16 16,-4 4-248-16,0 0-136 0,0 0-168 15,0 0-112-15,0 0 8 16,0 0 0-16,0 0 48 16,0 0-56-1,0 0 0-15,0 0 64 16,0 0-64 0,0 0-8-16,0 0-48 15,0 7 32-15,0 2 24 0,3 7 0 16,-3 3 0-16,4 6 0 0,-4 1 0 15,0 3 8-15,0-1-8 16,0 1 8-16,0-4 80 0,0-3-88 31,0-3-8-31,0-9 8 0,0-4 0 16,0-6 8-16,0 0 96 16,8 0 328-16,8-3-24 15,12-13 25-15,4-13-337 0,12-5 112 31,4-8-160-31,8-5-40 16,-1-1 8-16,1 4-16 16,-4 2 112-16,-1 8-104 0,-10 2 0 15,-10 9 48-15,-15 8-56 16,0 5-8-16,-12 7 8 0,-4 3-873 31,0 0-351-31,-11 28-1256 0,-10-2 935 16,1-1-959-16</inkml:trace>
  <inkml:trace contextRef="#ctx0" brushRef="#br0" timeOffset="-12907.68">16033 14366 2528 0,'0'0'5833'15,"0"0"-4664"-15,0 0-569 0,0 0-400 16,0 0 296-16,0 0 232 0,7 0 16 15,9 0 448-15,4 0-375 0,8 0-193 32,4 0-64-32,11 0-88 15,10 0 72-15,23 0-176 0,31 0-48 16,37 0 40-16,11 0-240 16,0 0-16-16,-16 0 120 0,-23 7-152 0,-28-1-24 15,-24-2-40 1,-21-1 0-16,-11 0-8 15,0-3 0-15,-4 0 8 16,-4 0 0-16,-13 0-8 16,-2 0-96-16,-9 0-200 0,0-3-728 31,-9 0-72-31,-18 3-737 0,-9-4 81 31,-40 4-184-31,13 0-1209 0,-1 0-3831 16</inkml:trace>
  <inkml:trace contextRef="#ctx0" brushRef="#br0" timeOffset="-12575.66">15964 14684 7457 0,'0'0'2793'31,"0"0"-1361"-31,0 0-752 16,0 0 136-16,80-12 521 15,-44 8-105-15,4 1-248 16,8 0-360-16,8 3-112 0,19-7-56 16,29 1-248-16,28-7 97 15,3 1-81 1,-8 2-128-16,-15-3 8 15,-20 4-104-15,-17-4 0 0,-19 0-248 16,-16 1-593-16,-8-4-103 0,4 0-520 16,-4-3 64-16,0 0 143 15,7 0-199-15,-7 3-921 0,0 7-2760 16</inkml:trace>
  <inkml:trace contextRef="#ctx0" brushRef="#br0" timeOffset="-11172.16">23758 12912 4560 0,'0'0'2865'0,"0"0"-1289"15,0 0-151-15,0 0-345 16,0 0-72-16,24-19 56 0,-21 16 57 0,1 3-281 16,-4 0-312-16,0 0-368 15,0 3-112-15,0 13 72 0,0 13-112 16,0 25 184-1,-7 22 56-15,-5 22-72 16,4 11 16-16,8-11-112 16,0-6 64-1,0-6-96-15,8-4-40 16,4 4 16-16,-5-4 24 31,2-18 8-31,-5-13-40 0,0-20-16 0,0-5 80 16,3-1-72-16,-3 0 0 15,5 4-8-15,-1-6 56 0,-5-8 8 16,5 1-64-16,-3-6 8 0,-1-1 48 31,0-2-56-31,0-1 0 0,-1-3-160 16,-3 0-488-16,0-3-752 16,0 0-977-16,-7-3-631 0,-1-6-2353 15</inkml:trace>
  <inkml:trace contextRef="#ctx0" brushRef="#br0" timeOffset="-10131.98">23841 12849 2592 0,'0'0'632'0,"0"0"-192"15,0 0 681-15,0 0 127 0,0 0 48 16,0 0 64-16,0 0-407 15,4-6-489-15,9 6 336 32,10 0-440-17,5 0-16-15,9 0 16 0,6 0-136 0,21 6-24 16,27 0-120-16,25-3-72 16,8 4 120-16,-1-4-120 0,-27-3 72 15,-33 0-72-15,-19 0 0 31,-12 0 48-31,-4 0-40 16,-4-6 64-16,0 2 232 0,-13-5 240 16,-3 6-55-16,-3 0-177 0,-1-1-144 0,0 1-72 15,0 3-104-15,-1 0-88 16,5 0 72 0,1 0 16-1,2 7-40-15,-3 5 40 0,5-2 0 16,-2 3 0-16,-3 6-16 0,-4 0-64 0,5 3-24 15,-6 3 56-15,-3 4-8 16,0 0 56-16,0 2 8 31,4 4 88-31,0 10-80 0,0-1 80 16,0 10-32-16,1 3-48 16,-5 3 56-16,0-2-16 15,0 2-56-15,0 4 56 0,0 12-48 16,0 13 8-16,0-10-8 31,0-6 72-31,0-16-16 16,7-13-56-16,-3 4-8 0,4 3 88 15,5-3 24-15,-2-7 0 0,5-6 88 16,-4-4-8-16,-4-2-104 0,3-10 0 16,2-3-80-1,-9-6 136 1,3-1-144-16,-3-3 0 0,-4-2-40 15,0-1 24-15,0 0-112 16,0 0-24-16,0-3-32 0,-7 4 184 16,-9-4 56-1,-4 2 176-15,-8 1-56 32,-8 1-64-32,-8-1-16 0,-7 0-80 15,-5 0-16-15,-8-3 0 16,-20 0-24-16,-15 0-88 15,-21 0 104-15,-3-3-32 0,27 0 40 16,29 0 48-16,26 3-48 0,9 0 8 0,0 0-8 16,1 0 8-1,3 0 0-15,4 0-8 16,8 0 8-16,4 0-8 16,5 0-8-16,-2 3 8 0,5-3-440 15,-4 3-552-15,-4 0-345 16,4-3-719-1,-3 0-785-15</inkml:trace>
  <inkml:trace contextRef="#ctx0" brushRef="#br0" timeOffset="8539.31">4223 11169 7089 0,'0'0'1792'16,"0"-6"-831"-16,0 6-345 15,0-3 272-15,0 3 216 16,0 0-184-16,0 0-135 0,0 0-33 16,0 0-248-16,0 0-40 15,0 0-176-15,0 0-192 0,0 0-96 32,0 0-56-32,0 0-8 15,0 0 48-15,4 3 8 16,-4 0 8-16,3 3 0 15,1-2 0-15,-4-1 48 0,0 0-48 16,0 0 8-16,0-3-8 0,0 0 8 31,0 0 120-31,5 0-64 0,-5 0 24 16,0 0 160-16,0 0 0 16,0 0-24-16,0 0-24 0,0 0-112 15,0 0 40-15,0 0-128 16,0 0 0-16,0 0 0 0,0 0-8 0,0 0-304 31,0 4-640-31,0-1-952 16,0 3-25-16,0-3-983 0,0 0-6394 0</inkml:trace>
  <inkml:trace contextRef="#ctx0" brushRef="#br0" timeOffset="9172.03">4346 11036 9129 0,'0'0'2081'16,"0"0"-937"0,0 0-376-16,0 0-176 15,0 0-344-15,0 0-240 31,-11-22-8-31,7 28-8 0,-1 10 8 16,1 3 449-16,-7 9-33 0,-1 4 128 16,-1 3-80-16,-2 4 16 0,2-5-152 15,-2 1-64-15,2 0 40 0,2 0-88 32,-1-6-160-32,4-1 64 0,0-6-64 15,4-3-40-15,0-6 32 16,4-4-48-16,0-2 0 0,0-4-56 15,0 0 8-15,0 4 48 16,4-4 104 0,8 0 40-1,0 3 32 1,4 1-32-16,0-1 16 0,12 1-72 0,0-4-88 16,4 0 192-16,4-3-192 15,3 0 0-15,1 0 0 0,0-3-80 16,-8-7-24-16,4 7-584 31,-8-3-312-31,-9 0-152 0,-6 2-569 16,-6-2 393-16,-7-1 176 15,0-11-416-15,0 1-1545 0,0-2-1344 0</inkml:trace>
  <inkml:trace contextRef="#ctx0" brushRef="#br0" timeOffset="9488.4">4606 11274 144 0,'0'0'1048'0,"0"0"5561"16,0 0-4752-16,0 0-793 16,0 0-144-16,0 0-320 15,0 0-40-15,0-3-48 0,0 10-376 32,-5 8-128-32,1 11 721 15,0 5 103-15,0 11-280 16,1 5-144-16,-1 7 48 0,0 0-88 15,4 3-160-15,0 0 8 32,0-3-88-32,0-6-128 15,0-7 112-15,0-9-104 0,4-3 0 16,3-7 56-16,-3-6-64 0,-4 0-256 16,4-10-392-16,-4 4-600 0,0-10-673 15,0 0-567 1,-4-10-3025-1</inkml:trace>
  <inkml:trace contextRef="#ctx0" brushRef="#br0" timeOffset="10259.23">4402 10763 7881 0,'0'0'1481'0,"0"0"-729"0,0 0-464 16,0 0-56-1,-80-41 152 1,52 37 32-16,1 1 200 0,-6 3-80 16,1 0 0-16,1 0 120 15,-9 13-448-15,1 6-7 0,-6 3-57 16,2 10 64 0,-1 6 168-16,4 3-144 15,0 7-56-15,8 9 56 0,4 4 16 31,4 2-56-31,5 0-56 16,10 4-136-16,2 9 96 16,7 13 40-16,0 16 128 0,11-6 24 15,6-20-184-15,-1-19 0 16,-1-18-104-16,10 5 0 16,6 10 24-16,5 4-24 0,7-4-128 15,6-10 128-15,7-5 64 16,4-10-64-16,3-10-112 0,21-10-112 15,23-12-24-15,24-25 176 32,9-19 24-17,-12-10 40-15,-29 2-88 0,-35 15 96 16,-20-2 0-16,-12 4-48 16,4-9-192-16,-4-23-256 15,-8-22 240-15,-17-9 32 0,-7-6 224 16,-20 8 0-1,-12 7 88-15,-3 13 352 0,3 6 520 16,-4 16-536-16,4 10 16 16,-7 2 40-16,-10-5-96 15,-10-1-112-15,-13-6-64 0,0 10-47 16,-3 15 87-16,3 10-176 31,4 16-64-31,0 3-16 16,4 26-16-16,5 9-24 0,11 15-521 15,4 36-815-15,16-10-1232 16,16-9-1689-16</inkml:trace>
  <inkml:trace contextRef="#ctx0" brushRef="#br0" timeOffset="10791.87">5338 11071 10538 0,'0'0'2320'16,"0"0"-967"-16,0 0-569 0,0 0-56 31,-19-82-104-31,19 72-288 16,0 0-184-16,15 1-80 15,9-1-32-15,8 1 64 0,12 5 24 0,4 2-24 16,4 2 8 0,-9 6-112-1,-3 13-152-15,-16 10 80 0,-7-1 24 0,-17 7 48 16,0 0 0-16,-9 6 0 16,-14-3 216-16,-5 3-64 15,-4-2 104 1,0-2-48-16,8-1-128 31,0-5 16-31,8 4-88 0,4 0-8 16,8 3-320-16,4 19-1704 15,0-9-937-15,0-7-6033 0</inkml:trace>
  <inkml:trace contextRef="#ctx0" brushRef="#br0" timeOffset="11192.84">5510 11896 3000 0,'0'0'3177'15,"0"0"-1425"1,0 0-1232-16,0 0-192 0,0 0 248 16,0 0-263-16,0 0-185 0,88 13 48 15,-77-13-128-15,-11-9 16 16,0-1 312-16,0-2 24 0,-15-1 8 47,-9 3 32-47,0 4 248 0,3 6 24 15,6 0-280-15,3 0-72 16,7 0-360-16,5 3 0 16,0 6 0-16,5 1 0 0,11-3-56 0,4-1-120 15,-1-3-48-15,-2-3-368 16,-10 0 8-16,-3 0 328 15,-4-3 256-15,0-3 640 16,-7-4-72-16,-14 3-120 16,2-2-144-16,-1 9-63 0,-1 0-241 15,6 0-40-15,2 13-1969 32,2-4-8041-32</inkml:trace>
  <inkml:trace contextRef="#ctx0" brushRef="#br0" timeOffset="12132.8">4036 12586 4849 0,'0'0'5289'16,"0"0"-4105"-16,0 0-560 0,0 0-432 15,0 0 24-15,0 0 192 16,87-29 104-16,-39 16 64 0,20-9 97 15,43-13 31 1,48-16 288 0,25-3-96-16,8 0-40 0,-14 6-184 0,-26 14-255 15,-9 9-193-15,-15 8-224 16,-33 8 0-16,-18 3-64 0,-34 2-473 16,-15 1-567-16,-8 3-760 15,-8 0-641-15,-8 0 473 31,-8 0 1184-31,-48 7 512 0,1 2-713 0,-2 4-3320 0</inkml:trace>
  <inkml:trace contextRef="#ctx0" brushRef="#br0" timeOffset="12496.03">4092 12773 544 0,'0'0'7833'0,"0"0"-6320"16,0 0-1233-16,0 0 88 0,0 0 352 16,0 0 376-16,131-39 128 0,-55 14-223 15,27-6-249-15,28-8-192 16,13-2 0-16,0 3-240 31,-9 0-120-31,-11 0 64 0,-5 6 160 16,-3 3-24-16,-24 7-272 15,-25 7-24-15,-23 5 88 16,-9 7-192-16,-7-4-144 0,-7 1-232 31,-1 3-136-31,-12 3 168 16,-8 0-128-16,0 0-144 0,0 0-664 15,3 0-521-15,1 0-239 16,4 0-537-16</inkml:trace>
  <inkml:trace contextRef="#ctx0" brushRef="#br0" timeOffset="34953.11">4805 10900 24 0,'0'0'0'16,"0"0"0"-16,-4 0-23 0</inkml:trace>
  <inkml:trace contextRef="#ctx0" brushRef="#br0" timeOffset="35438.68">4805 10900 528 0,'-17'-7'416'15,"17"4"-344"-15,0 3-72 0,0-3-280 16,0 3 40-16,0-4 8 16,0 4 104-1,0-3 128-15,0 0 184 16,0 0 0-16,0 0 232 31,0-3 208-31,0 2 56 0,0-2-216 16,0 0-120-16,0-1 128 0,5 1-64 15,-1 3-408-15,0-4 0 0,0 1 1225 16,-4 0 415 0,3-1-800-1,-3 4-320-15,0 0-88 16,0 0 449-16,0-1 7 0,0 4-528 0,0 0 104 16,0-2-56-16,0 2-40 0,0 0-168 31,0 0-104-31,0 0 0 15,0 0-96-15,0 0-120 16,0 0 112-16,-3 2 8 0,-5 11 0 16,-5 6 16-16,-2 4-8 15,-2 5 64-15,-2 7-64 16,3 0-8 0,-5 0 104-16,6 0-56 15,-1-3 16-15,4-1-64 16,1-8 0-16,2-4 48 0,5-4-48 15,0-5 0-15,4-3 0 16,0-7 8-16,0 0 0 0,0 0-8 16,0 0 0-1,0 0-200-15,0 0-344 16,0 0-720-16,0 0-1001 16,0 0-1928-16</inkml:trace>
  <inkml:trace contextRef="#ctx0" brushRef="#br0" timeOffset="35893.08">4533 10817 1768 0,'0'0'1560'0,"0"0"-111"15,0 0-57-15,0 0-88 16,0 0 96-16,0 0 33 0,-3-10-41 16,3 7-328-16,0 3-288 31,0 0-296-31,0 0-223 0,3 0-241 0,5 0-8 16,5 3 144-16,-2 14 272 15,13-2-48-15,1 11-176 0,6 2-48 16,1 7-16-16,4 6-72 15,0 1 96 1,-1 2-104-16,-3-3-48 16,-8 0 56-1,-3-9-64-15,-6-3 0 16,-2-10 0-16,-10-6 0 0,1-4 48 16,-4-6-48-16,0 1 48 15,0-4 64-15,0 0-56 31,4 0 112-31,-4-4-168 0,0-8-320 16,0-4-800-16,0-3-825 0,0 6-103 0,-4 0-2809 16</inkml:trace>
  <inkml:trace contextRef="#ctx0" brushRef="#br0" timeOffset="43443.81">17407 11719 208 0,'-4'0'0'16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31T11:07:42.7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2 5261 2560 0,'0'0'4089'0,"0"0"-2737"15,0 0-432-15,0 0-263 16,0-13 199 0,0 10 40-16,0-4-456 0,0 4-88 15,0-6-184-15,0 6 360 0,0-4 8 16,0 4-120-16,0 3 65 15,0-3-25-15,0 3-64 0,0 0 40 32,0 0-256-32,0 0 120 15,0 0-232-15,0 0-64 16,0 0-64-16,0 0 16 0,-3 0-48 0,3 3 40 0,0 7 56 16,0 2 232-16,0 7-48 15,0 6-88 1,0-2-88-16,0 9 88 15,0-4-40-15,0 1 88 16,0 0-136-16,0-1 32 0,0-2-24 16,0-4 32-1,0 0-48-15,0-3-16 16,3-3 16-16,1-1 0 16,0-5 0-1,4 0 0-15,-8 0 72 16,4-5-64-16,-4 2 24 0,5-1-32 15,-5-2 0-15,0 2 16 0,0-3-16 16,0-3 8-16,0 0-8 0,3 3 8 31,-3 0-16-31,4 1-232 16,0-1 240-16,-4 0 0 16,8 0-32-16,1 3 24 0,2-3-256 15,5-3 184-15,0 4-8 0,12-4-152 16,0 0 80-1,0 0-64 1,4 0-152-16,-4 0 168 16,-5-4 8-16,-3 4-96 15,0 0 296-15,-4 0-176 0,4 0 176 16,-8 0 56-16,8 0-48 16,-1 0-16-16,-2 0 8 0,3 0 0 15,3 0 0 1,1 0-16-16,-4 0 16 15,5 0 0-15,-6 0-136 0,1 0 128 16,-4 4-48-16,4-1 56 0,-4 0 56 16,3-3 0-16,2 3-56 15,3-3 48 1,4 0 0-16,4 0 40 16,7 0-80-16,-3 0 32 15,4 0-40-15,-4 0 8 0,-9 0-8 16,-3 0 8-16,-3 0 0 15,-6 0-8-15,-6 0-24 0,-2 0 24 16,5 0 120 0,4 0-120-1,4 0 112-15,8 0 56 16,4 0 8-16,8 0-8 16,0 0-160-16,-5 0 80 0,1-3 0 15,-8 3-24-15,-4 0 16 31,-7 0-80-31,-2 0 16 0,-3 0 128 16,4 0-136-16,4 0 104 0,3 0 40 16,5 0-48-16,4 0 80 0,0 0-112 15,9 0 16-15,-6 0-16 0,-3-3-8 32,0 0-8-32,-4 3-32 15,-9 0-24-15,-2 0 8 0,-2 0 0 31,-6 0-8-31,2 0 0 0,1 0 48 16,0 0-48-16,9-4 16 16,2 4-16-16,9 0 32 15,0-3-32 1,-1 0 0-16,1 3 0 0,0 0 40 16,-4 0-40-16,-4 0 0 15,0 0 0-15,-3 0 0 0,2 0 0 0,1 0 0 31,0 0 0-31,4 0 16 16,4-3-16-16,3-3 64 0,1-1-64 16,0 1 88-16,-4 0-88 15,0 3 48-15,-4 3 16 0,0-4-48 16,-4 1-16 0,-4 3 72-16,3 0-16 0,1 0-40 31,-4 0-8-31,0 0-8 15,0-3 144-15,4 3-144 0,0-3 0 16,4 3 0-16,-1-4 0 16,-3 4 0-16,4-3-8 0,-7 3 8 31,-2 0 0-31,5 0 8 0,-4 0-8 16,-4 0 0-16,0 0 0 0,0-2 0 15,0 2 32-15,-1 0-32 16,2 0 16-16,3-4-16 0,-4 4 16 15,4-3-16-15,-5 0 0 16,5 3 16 0,-4-3 40-16,0 3-56 0,-4-4 0 15,0 4-8-15,-8 0 0 16,0 0 8-16,0 0 0 0,-4 0 104 16,0 0-96-16,0 0 128 15,0 0 96-15,0-3-8 31,0-3 40-31,0 2-256 16,0-5 144-16,0-4-112 0,4 4 32 16,-4-4-72-16,0 0 9 15,4 1-9-15,-4-1 0 0,0-3 0 16,0 0 0-16,0 0 0 31,0 1-73-31,0-1 73 0,0 0 73 0,-4 3-73 16,0 3 88-16,0 1-80 15,0 0 112-15,4-1-24 0,0 1-88 16,0-4 32-16,0 0-40 16,0 0 8-1,0-2-8 1,0 2 56-16,0 0-40 16,0 4-8-16,0 2 0 15,0 4-8-15,0-3 0 0,0 6 0 16,0 0 32-16,0 0 24 15,0 0-56-15,0-3 8 32,0 3 40-32,0 0-48 0,0 0 0 15,-4 0-8-15,4 0-392 0,-3 0-113 0,3 0 265 16,-4 0 72-16,4 0 176 0,-5 0 0 16,1 0 0-16,4 0-8 31,-4 0 8-31,4 0-104 0,0 0 96 15,-4 0-88-15,0 0-32 16,4-3 32-16,-3-4-200 0,-1 4 72 0,-1-4 152 16,1 4 72-16,4-3 16 15,-4 3-16 1,-4 0-72 0,5 3-144-16,-5 0 160 0,3 0 56 15,1 0 48-15,0 0 24 0,4 0 16 16,-4 0-40-1,1 0-48-15,-5-3 8 16,-1 3 40-16,5 0 8 31,-3 0 16-31,-1 0-64 0,-1-4-8 16,2 4 88-16,-1-3-32 16,0 3 88-16,-1-3-144 0,2 3 16 15,-1 0 16-15,0 0-24 16,-4 0-8-16,0 0 0 15,4 0 0-15,-8 0 8 0,4 0 0 16,0 0-8-16,0 0 16 16,-4 0-16-16,0 0-40 15,0 0 40-15,1 0 0 0,-2 3 0 16,-6 0-72 0,-1 4 72-1,4-4 0 1,-4 0-8-16,0 0 8 0,0 0 0 15,4 0 0-15,1-3 0 16,2 0-16-16,-3 0 16 0,5 0 64 16,-6 0-64-1,6 0 0-15,-5 0-8 16,-1 0 8-16,2 4 0 0,-1-1-40 16,1-3 32-16,2 3 8 15,-7 0-80-15,9-3 72 16,-6 4 0-16,-3-1 8 0,0 0 0 15,1 0 64-15,-1-3-64 32,-4 3 0-32,4 0 8 15,-4 0 0-15,0-3-8 0,5 4 8 16,-5-4-8-16,3 3 24 16,1 0-24-16,0-3 0 0,-3 3-16 15,3-3 16-15,0 0-40 31,-4 0 40-31,0 3 0 0,0-3 64 0,0 0-64 16,5 0 0 0,-5 0 0-1,4 0-8-15,-4 0-24 0,4 0 32 16,4 0 16-16,-4 0-8 0,4 0-8 16,0 0 8-16,0 0-8 15,4 0 0-15,-3 0 0 0,-2 0 0 16,1 0 8-16,1 0-8 15,-1 0-8-15,-1 3 8 0,-2 1-16 16,3-1-96-16,0-3-8 16,-3 0 120-1,2 3-24-15,5-3 24 0,-3 0 0 16,2 0-8 0,2 0 8-16,2 0-8 15,2 0-64-15,-1 0 64 0,-4 0-40 31,0 0-104-31,0 0 80 16,-4 3-80-16,0-3 112 0,0 0-32 16,0 0 112-16,4 0-40 15,-4 0 0-15,5 0-56 0,-2 0 48 16,2 0-144-16,-2 0 152 16,10 3-16-16,-5-3-32 15,3 0 48-15,-2 0 0 16,-1 0-16-16,0 4-32 0,-4-4 48 15,4 0 0-15,-4 0 0 32,0 0-192-32,-3 0 56 0,2 0 120 15,2 0-40-15,-2 0-64 32,6 0 64-32,-6 0 48 0,6 0 0 0,-2 0-136 15,-2 0 144-15,2 0-56 16,-2 0 40-16,-2 0 16 15,2 0-8-15,-5 0 8 0,0 0 0 0,0 0-56 32,0 0-8-32,4 2-96 0,-4-2 40 15,5 0 72-15,-2 0 48 16,-3 0 0-16,5 0 0 16,-6 0-72-16,6 4 72 0,-5-4 16 15,4 0 56-15,0 0-72 16,0 3-112-16,-4 0 112 15,4-3 72 1,0 0-64-16,0 3-8 16,4-3 8-16,1 0 0 15,2 0 32-15,-3 0-32 16,1 0-8 0,-2 0 0-16,-2 4 0 15,-5-1-8-15,3 0 8 0,-2-3 0 16,-1 7 0-16,4-5-16 0,-4 1 16 15,5 1 48-15,-2-1-48 16,-3 0 0-16,4 0 0 16,0-3 8-1,1 4-8-15,7-4 0 0,-1 3 0 0,1 0 8 16,1 0-8-16,-2 0 0 16,-3 0 0-16,-3 4 0 15,2-4-8-15,2 0 16 0,-2 0-8 16,6-3 64-16,3 0-64 31,4 0 0-31,0 0-176 16,0 0-144-16,7 0-321 0,10-3-1271 15,-2-6-4033-15</inkml:trace>
  <inkml:trace contextRef="#ctx0" brushRef="#br0" timeOffset="2791.39">10111 6763 5297 0,'0'0'1744'0,"0"0"-920"0,0 0-72 16,-4-4 369-16,4 4-49 15,0 0-296-15,0 0-128 16,0 0-168-16,0 0 64 0,-3 0-96 16,3 0-144-16,0 0-119 15,-4 0-185-15,0 6 200 16,-4 11 72-16,0-2-96 0,4 8 80 16,-4-1-112-16,4 0-40 15,4 0-48-15,0 1-40 0,0 2 96 31,0-3-96-15,0 4 32-16,0-1 80 16,0-3-72-16,0 7-40 0,4-7 72 15,-4 4-88-15,0-4 64 16,0 0-8-16,4 0-56 16,0-3 56-16,0 0-48 15,-1 0-8-15,6-3 0 16,-5 0 0-16,4 3 48 0,-5-3 64 15,5 0-64-15,-8 0 0 16,5-1-40-16,-5-2 96 16,0 3-64-16,0-3-40 0,0-3 0 31,0-1 8-31,0-6-8 16,0 3-608-16,4-6-1016 0,0 0-1153 0,0 0-2104 15</inkml:trace>
  <inkml:trace contextRef="#ctx0" brushRef="#br0" timeOffset="5128.46">10143 7365 1216 0,'0'0'3032'15,"0"0"-1727"-15,0 0-889 16,0 0 336-16,0 0 160 15,0 0-208-15,0 0-368 16,0 0-88-16,37-6 48 16,-26 6-168-16,1-3-7 0,1 0-41 15,-2 3-16-15,1-3-16 0,4 3 24 32,-4-3 144-32,4-1 80 15,0 1-32-15,4 0 0 0,0 0-80 16,-5 0-88-16,2 0-40 0,2 3-48 15,-6 0 0 1,2 0 32-16,-2 0-32 16,2 0-8-1,-2 0 8-15,2 0 16 16,9-4 16-16,-8 1-32 16,8-3 64-16,0 3-64 0,0-3 0 15,-5-1 0-15,5-3 0 16,1 7 0-16,-5-3 8 0,-1 0 48 15,1 3-40 1,-4-1 32-16,0 1-48 0,5 0-8 16,-6 3 88-16,9-3 64 15,4 3 8-15,4-4 32 0,4 2 104 16,3-2-72-16,-3 1-64 16,4 0-8-1,-4 3-32-15,-4-3-24 16,0 3-40-16,-4 0 0 15,0 0-8-15,0 0 80 0,-5 0 16 16,5 0 40-16,4 0-32 0,4 0 9 16,0 0-65-16,0 0-24 31,3-4-64-31,-7 1 8 16,4-3-16-16,-8 3 40 15,4 3-40-15,-4-3 0 0,-4 0 48 16,0-1-40-16,-5 4-8 15,5-3 40-15,-3 3-40 0,3 0 0 32,-1-3-8-32,9 3 8 0,-4-3 128 15,0-1-128-15,4 1 200 0,-5 1-72 16,1 2-80-16,-3 0 64 0,-1 0-104 16,-5 0 88-16,5 0-96 15,-4 0 8 1,4 0 96-16,4-4-104 31,0 1 80-31,0 0-72 16,3-4-8-16,1 4 48 0,-4 0-48 15,-4 0 8-15,0-1-8 0,-8 2 8 16,0 2 8-16,-4 0-8 16,4 0 48-1,-4-4 16-15,8 1 56 16,-1 0-120-16,5-3 40 0,4 2-48 0,0-2 48 15,0 3-48-15,0 0 16 16,-8-4-16-16,0 7 64 0,-4-3-56 31,0 3-8-31,-5 0 8 16,-2-3-8-16,3 3 0 16,-1-3 72-1,6 0-48-15,3-3-16 0,-1 2 0 0,5-2 0 31,0 3-8-31,-8-4 16 16,-4 4-16-16,-4 3 32 0,-4 0-32 16,-4 0 8-16,4 0 40 15,0-3 8-15,1 3 24 16,2-3 72-16,1 0-104 0,4 0 8 16,0-1-32-16,0 1-24 0,0 3 0 15,-8 0 0 1,0 0-32-16,0 0 32 15,-4 0 0-15,4 0 24 16,0-3-24-16,-1 3 8 0,1 0 8 16,1-3 40-16,3 3-56 0,-4-4 16 0,3 2 8 31,2-2-8-31,-1 1-16 16,-1 3 48-16,-3-3-40 15,0 0 80-15,0 3-88 0,-4-4 104 16,5 1 0-16,-5 0-96 15,4 3 48-15,0-3-48 16,-4-3 8 0,3 3 48-16,-3-4-64 15,0 4 0-15,0-4 128 16,0 1-128-16,0 0 96 16,0 0-32-16,0-7-64 0,0 0 64 15,0 0-16-15,-7-2 96 16,3-2-16-1,-1-1-128-15,-3-1 48 0,4-1-40 16,4 1 0-16,-3 1 40 16,3 1 24-16,0 2-48 0,0-1 32 15,0 3-56-15,0 0 0 16,0 4 8 15,0-1 8-31,0 1 40 0,0 3-8 16,0-1-24-16,-4 4 48 15,4-3-72-15,0 2 8 0,0 1 0 16,0-3 8-16,-4 0-8 16,4-1 56-16,0 1-64 31,0-1 0-31,0 1 8 0,-4 0-16 0,4-1-24 0,0 7 32 16,0-3 16-16,0 0 64 15,0 0-80 1,0-1 0-16,0 2 8 15,0-1-16-15,-5-1-32 16,5 1 40-16,-4 3 0 0,4 0-496 16,-7 0 224-16,3 0 272 0,-9 0 80 15,6 0-80-15,-9 0 0 0,4 0 48 16,0 0 72-16,0 3-120 16,-4-3 0-1,4 4 0 1,-4-1 0-16,1-3 104 0,-6 0-104 0,1 0 56 31,-3 0-16-31,-5 0 16 0,-4 0-56 16,-5 0 8-16,2 0 8 31,-1 0 48-31,-4 0-56 16,5 0 72-16,-6 0-40 0,2 0 8 15,-1 0-48-15,1 0 8 16,-2 0-8-16,1-3 0 0,1 3 64 0,-9 0-64 0,8 0 40 15,-8 0-40-15,4 0 0 32,-4 3 0-32,5-1 0 0,-2 5 0 15,2-4-8-15,-5 0 8 16,4 1 0-16,1-1-88 0,-5-3 32 16,-1 0-24-1,2 0 80-15,-1 0 0 16,1 0-48-1,-2 0 48 1,6 0 56-16,-1 0-56 0,4 0 8 0,4 0-8 16,4 0 0-16,-3 0 0 15,-1 0-16-15,-4 0 16 0,4 0 8 16,0 3-8-16,4 0 0 31,-3 1 0-31,3 2 0 0,4 0 0 16,0 0 16-16,0 4-16 15,0-4 0-15,0 4-8 0,0-4 8 16,0 3-8-16,0-5 8 0,1 2-8 16,-1 1 32 15,4-4-24-31,-4 0 8 0,0 0-8 31,0 0 0-31,-4 0 0 16,0 0 0-16,0-3 0 0,0 4-16 15,4-1 16-15,0-3 8 16,4 3 8-16,5-3-16 0,7 0 0 16,4 3 24-16,4-3-24 0,4 0-344 15,0 0-904-15,-4 0-488 0,4 4-2793 16,-8-2-3361-16</inkml:trace>
  <inkml:trace contextRef="#ctx0" brushRef="#br0" timeOffset="6384.92">10180 10182 6025 0,'0'0'2120'15,"0"0"-1048"-15,0 0 417 16,-13-42-393-16,13 33-176 16,-4-4 152-1,4 4-111-15,0 6 143 16,0-4-40-16,0 7-328 15,-3 0-88-15,3 0-175 16,-4 0-185-16,4 0-40 16,-9 0-128-16,5 10-16 0,-7 6-24 15,3 3-64-15,-1 3 64 32,-2 6 32-32,7 4-104 0,0 10 128 15,0-1-24-15,4 7 8 0,0-4 72 16,0 1-176-16,0-4 64 0,4-3-24 15,0-10-56-15,0-2 16 0,-4-11-16 32,3-2-56-32,1-6-8 0,0-7-312 15,-4 0-512-15,5-7-833 16,-5-8-1103-16,0 2-3642 0</inkml:trace>
  <inkml:trace contextRef="#ctx0" brushRef="#br0" timeOffset="8521.34">10111 10624 8961 0,'0'0'1105'16,"0"0"-713"-16,0 0 40 31,0 0 64-31,0 0 392 0,0 0-400 16,0 0-16-16,84 28-200 15,-67-22-144-15,-2 4-80 16,5-7-48-16,0 3 96 0,4-6 64 0,4 0-160 0,0 0 80 31,7 0-72-31,1 0 17 0,5 0-25 16,-6-3 0-16,1 3-8 16,0 0-49-16,-1 0-127 15,6 0 112-15,-1 0-24 0,3 0 88 16,1-3 8-1,4-3 0 1,4-1 56 0,-5 1-56-16,-3 0-40 0,0 2 40 15,-8 1 0-15,0 3 0 16,-4 0 0-16,0 0-40 0,-4 0 40 16,0 0 72-16,-1 0-72 0,5 0 0 31,4 0 0-31,4-6 16 15,0 2 16-15,4-5 24 0,3 6 40 16,-7-3-16-16,8 2-80 16,-8 1 0-16,0 3-48 0,-4 0 48 15,-1 0 40-15,-3 0-32 16,-4-3 0-16,0 0 40 16,0-1 465-16,-5-2-361 0,10 3-104 15,-6-3 392-15,10-1 280 16,-1 1-640-16,3 3 208 0,-3 0-200 15,0 3-88-15,-5 0-120 32,-6 0-184-17,-5 0 304-15,-5 0 0 16,-2 0 72-16,2 0-72 0,-2 0 152 16,2-3-32-16,5-4-56 15,5 4-64-15,-2-3 48 0,5 2 64 0,0 2 16 31,0-2-128-31,-4 4-40 16,0 0 32-16,-5 0-80 0,-6 0-112 16,2 0 200-16,-2 0 80 15,-2 0-72-15,5 0 112 0,4 0-72 16,4 0-32-16,0-3-8 16,4 3 48-1,-1 0-48-15,1 0-8 16,-4 0 8-1,0 0-16-15,-8 0 8 0,0 0-56 16,-4 0-64-16,0 0 24 0,-4 0 96 31,0 0 88-31,4 0-80 16,-4 0-16-16,4 0 16 16,0-3-8-16,4 3 0 0,4-3 16 15,-1 3-16-15,-2 0 8 0,3 0-8 16,-5 0-8-16,-2 0-328 0,-5 0 176 0,-5 0 160 31,-3 0-88-31,4 0 88 16,-4 0 80-16,4 0-80 15,0 0 0-15,5 0-48 0,-2 0-16 32,1-4-96-32,-4 1-320 0,0 3 264 31,1 0 112-31,-5 0 96 15,0-3-64-15,0 0-120 0,0 0 192 16,-5 0 24-16,1-4 88 0,-4 1 64 16,4-4-72-16,-3-2-40 15,7-1-24-15,-5-3-32 16,1-3-8-16,4-3 232 16,0 0-232-16,0-4 152 15,0 1-144-15,0-4 0 0,0 1 32 16,0 2-40-16,0-5 0 15,0 5-8-15,0-2-144 0,0-1 40 16,0 4-168-16,0-1 56 16,0 4-16-16,0 0 24 15,0 0 200-15,0 5-200 16,0-2-193-16,0 7 201 0,0-1 88 16,0 3 56-16,0 1 56 15,0 3-32-15,0-1 40 0,0 1 0 47,0 0 0-47,0 3-168 16,0-4-448-16,0 4 200 0,0-7 232 0,0 4 8 15,0 3 176-15,0-3 16 16,-4 2 32-16,4 1 240 0,-4 0 176 16,0 0-64-1,1 3-112-15,-5 0-152 16,3 0-8-16,-3-3-40 0,1 3-88 15,-10 0 224-15,2 0-96 16,-5 0 73-16,0 0 79 0,-8 3 0 16,4 0 56-16,-4 3 64 31,0-2-104-31,-4 2-16 31,0-3 128-31,-3 1 40 16,-1-2 32-16,-4 2-320 0,0-4 64 15,-3 0-96-15,2 0-80 16,-6 0-40-16,2-4 0 0,2 2 72 16,3 2 152-16,-4-4-224 15,1 4 48-15,3 0-40 0,-4 0 48 0,4 0-56 16,-4 0 0-16,4 0 40 16,-7 0-48-16,2 0 0 0,-2 0 0 15,-1 0 8 1,5-3 0-1,2 0 32-15,1-4-40 16,1 4 0-16,-2-3 0 0,6 3 32 0,-5-3-32 16,1 2 8-16,3 4-8 31,-5-3 0-31,6 0-8 0,-5 3 8 16,4-3 0-16,-4 3-64 15,4 0 64-15,0 0-96 0,-7 0-128 16,3 0 168-16,0 3-96 15,-3 3 152-15,2-2-8 16,-2-1 40-16,7 0-32 16,-5 0 72-1,6 0-72-15,-1 0 0 16,8 0 0-16,-4 4 16 0,4-1-16 16,4 4-72-16,-3-1 64 15,3 1-64-15,-4 2 0 0,-4-2-104 16,0-4-544-16,0 4 720 15,1-1 152 1,3-2-144-16,0-1-8 16,-4 0 8-16,8 4 0 0,3-4 72 15,2 0-64-15,3-2 32 16,4 2-40 0,-4 1-8-16,4-4 0 0,-4 3 0 31,4-3 8-31,1 0-8 15,-2 0 80-15,1 1-48 0,1-4 56 16,2 0-88-16,1 0-24 16,5 0 24-16,3 0-48 15,0 0-616-15,3-4-432 0,5-5-609 16,1 3-2607-16</inkml:trace>
  <inkml:trace contextRef="#ctx0" brushRef="#br0" timeOffset="11929.78">23392 6226 1320 0,'0'0'1024'0,"0"0"1216"0,0 0 153 16,0 0-177-16,-9-6-255 31,5 2-345-31,4 4 121 0,-4 0-129 16,1-3-384-16,-1 0-288 15,0 3-23-15,-1-3-129 0,1 3-88 16,4-3-280-16,0 3-32 0,0-4-112 16,0 1-88 15,0-3 8-31,0-4-136 0,0 1-56 15,13-7-88-15,2 3 88 16,9 1 16-16,0-1 32 0,4 6-40 16,4 1 80-16,-4 3-88 15,0 3 8-15,-1 0-8 32,-3 0-32-32,-3 7-64 0,-6 8-48 0,-6 1-48 15,-5 7 88-15,-4-1 8 0,0 6 96 16,-4 1 16-16,-17-1 32 0,-3-2-24 31,0 2 32-31,-3-6-48 16,-1 1 0-16,8-11-8 31,8-2-72-31,4-4-8 0,8-6-144 16,0 0 136-16,12-9-544 0,8-10-208 15,16-10 328-15,0-6-73 0,3-6-335 16,1-3-296-1,-3-1 376 1,-5 7 344-16,-13 6 160 0,1 7 336 16,-8 9 0-16,-9 6 128 0,1 7 728 0,-4 0 352 15,0 0-408-15,0 3-80 16,-7 0-423-16,-5 0-153 31,-4 0 56-31,0 6-16 0,0 7 72 16,-3 6 88-16,2 3-128 15,2 4 24-15,2-1-120 0,9 4-48 0,4-4-40 0,0-3-16 16,8-2-16-16,12-2 104 31,8-8-88-31,-4 3 56 16,0-7-72-16,0-6-144 0,-8 0 136 16,-4 0 16-16,-1 0 56 15,-2-10 88 1,-5 1-40-16,0-4 64 15,-4 3 88-15,3-2-40 16,-3 6 80 0,0-1-184-16,0 4 160 0,0 3-40 15,0 0-168-15,0 0 0 16,0 0-72-16,0 0 0 0,0 0 0 16,0 0-528-16,0 0-936 0,0 10-1177 31,-3-4-3344-31</inkml:trace>
  <inkml:trace contextRef="#ctx0" brushRef="#br0" timeOffset="12847.63">24036 6169 2616 0,'0'0'6850'0,"0"0"-4466"32,0 0-191-32,0 0 7 0,0 0-488 15,0 0-279-15,0 0-433 16,-11-13-360-16,11 13-184 15,0 0-232 1,-4 13-24-16,0 9 184 0,4 3-120 16,-4 4-64-1,4-4-56 1,0 4-72-16,0 0-24 0,0-7 16 16,0 0-64-16,0-3 56 0,0-6-48 15,0-4-8-15,0-2 0 16,0-5 8-16,0-2-8 0,0 0-168 31,4 0-8-31,-4-2-424 0,0-8-1376 16,0-3-3945-16</inkml:trace>
  <inkml:trace contextRef="#ctx0" brushRef="#br0" timeOffset="14119.55">23658 6943 5577 0,'0'0'7417'15,"0"0"-5072"-15,0 0-41 0,0 0-655 16,0 0-521-16,-8-9-544 15,8 9-128 1,0 3-224-16,0 10-232 31,0 6 248-31,0 3-104 0,0 4-56 16,0 2 0-16,12-6-88 0,1-3 0 16,2-3-296-16,5-9-136 15,-4-4-24-15,0-3-288 0,0-6 552 16,-4-11 184-1,0-5 8-15,-9-6 112 16,1-4 184-16,-4 7 32 0,0-1 48 16,0 7 64-16,0 10 64 15,0 2 24-15,0 7-336 0,0 0-192 16,0 7-88-16,0 15 88 31,5 6-48-31,3 7 56 16,3 4-8-16,6 2 0 15,2 0-8-15,-2 0-176 0,-2 4-88 16,-2-7 0-16,-6-3 256 16,-3-7-240-16,-4-6 248 0,0-6 16 31,-15-6-8-31,-9-1 80 16,-4-5 56-16,-4-4 120 0,0 0 176 0,4-7-104 15,4-5-8-15,5-11-191 16,6-2-41-16,9-4 0 0,4 1-88 15,4 5-152 1,16 1-33 0,4 4-183-16,8 5-136 0,8 3-1160 0,-8 1-3497 15,-4-1-8330-15</inkml:trace>
  <inkml:trace contextRef="#ctx0" brushRef="#br0" timeOffset="14335.66">24013 7023 9634 0,'0'0'8169'15,"0"0"-6520"-15,0 0-849 0,0 0-328 32,0 0 200-32,0 0 80 15,0 0-184-15,0 83-304 16,0-55-112-16,4 7-80 0,-4 0-56 0,0-4-16 15,0 11-512-15,0-11-1400 0,-4-11-4289 16</inkml:trace>
  <inkml:trace contextRef="#ctx0" brushRef="#br0" timeOffset="15808.15">23830 7991 5313 0,'0'0'7153'0,"0"0"-5016"0,0 0-601 15,0 0 16 1,0 0 121-1,0 0-401-15,0 0-520 16,0 4-192-16,0 14 0 0,0 5 24 0,0 8-79 16,0 8-241-16,0-2-64 0,0 5-80 15,0-4-112-15,0 0 0 16,4-6 32-16,0-7-40 16,-1-5-240-16,10-8-401 0,-5-9-1159 31,-1-3-4353-31</inkml:trace>
  <inkml:trace contextRef="#ctx0" brushRef="#br0" timeOffset="16926.47">24730 6035 7865 0,'0'0'4961'15,"0"0"-3560"-15,0 0 63 16,0 0-8-16,0 0-592 0,0 0 33 15,12-31-393-15,0 24-256 16,0 4-32-16,8 3 16 31,-1 0 0-31,5 0 24 16,-3 3-240-16,3 13 40 16,-9 10 0-16,-2 2-48 0,-9 10-8 15,-4-3 8-15,0 6 40 16,0-6-48-16,-17-6 64 0,2-4-64 31,-5-9 80-31,3-3-80 0,9-7-48 0,1-6-136 16,3 0 176-16,4-9 8 15,4-13-512-15,11-7 112 0,9-12-232 16,4-7-129-16,0-3 289 0,0 3 80 31,-4 7 336-31,-4 10 56 16,-12 9 152-1,0 12 288-15,-8 7 48 16,0 3-7-16,0 0-257 0,0 13-152 16,-8 5 416-16,0 11 112 15,-4 6-128-15,1 6 64 16,2 1-168-16,5-1-184 16,4-6-104-16,0 0-80 15,9-7-240-15,26-2-368 0,-3-10-1472 16,0-7-4090-16</inkml:trace>
  <inkml:trace contextRef="#ctx0" brushRef="#br0" timeOffset="17242.82">25172 6032 10922 0,'0'0'3273'0,"0"0"-1713"15,0 0-368-15,0 0-816 16,0 0-56-16,0 0 200 0,84-3-184 16,-68 22-184-1,-12 7-23 1,0 5 135 0,-4 4 56-16,-4 0-48 0,-8-3 144 15,-4-4-72-15,0-6-128 0,8-2-72 16,4-11-64-16,4-2-16 15,0-7 0-15,16 0-48 0,12 0 48 16,12-13-64-16,15-13-952 0,-10 4-801 31,-6 0-3104-31</inkml:trace>
  <inkml:trace contextRef="#ctx0" brushRef="#br0" timeOffset="18013.62">25049 6940 12242 0,'0'0'2689'0,"0"0"-1121"0,0 0-352 16,0 0-167-16,0 0-393 15,0 0-352-15,0 0 328 31,0 0-296-31,8 80-160 0,8-52-48 16,0-5-56-16,3-8-72 0,-2-2-456 0,2-10-104 16,-3-3 208-16,-4 0 288 0,4-19 64 15,0-6-16-15,-4-7 16 32,-4 0 56-32,0 1-48 15,1 5 80-15,-6 7 264 0,1 12 176 31,-4 7-80-31,0 0-280 0,0 13-120 16,0 16 128-16,0 6-168 0,0 6 64 16,8 1-72-1,0 5 0 1,4 4-184-16,-4 0-280 0,0-4-288 16,-4 1 576-16,-4-7-64 15,0-6 240-15,-20-6 0 0,0-4 8 0,-4-9 552 16,-4-3 184-16,-8-7 120 31,4-3-8-31,8-3-320 0,1-3 105 16,10-13-193-16,13-12-280 15,0-4-168-15,17-16-232 0,39-25-464 16,-5 10-1321-16,1 8-4040 16</inkml:trace>
  <inkml:trace contextRef="#ctx0" brushRef="#br0" timeOffset="18330">25439 7039 14803 0,'0'0'3728'0,"0"0"-2959"15,0 0-473-15,0 0 120 16,96-13-64-16,-72 16-104 0,-4 10-200 15,-8 6-48-15,-12 3-8 16,0 7 8 0,-12 2 120-16,-12 4 104 0,-4-3 144 15,4-3 240-15,9-7 0 16,-2-3-304-16,13-6-136 0,4-7-168 16,12-6 8-16,16 0-56 15,8-10 48-15,8-8-680 31,23-27-1064-31,-7 7-3097 16,-16 0-8986-16</inkml:trace>
  <inkml:trace contextRef="#ctx0" brushRef="#br0" timeOffset="18862.55">25435 8004 13410 0,'0'0'5978'16,"0"0"-4778"-16,0 0-464 15,0 0-176 1,0 0 400 0,0 0-151-16,0 76-329 0,0-38-144 15,0 4-168-15,0-1-40 0,0 0-64 16,0-3-64-1,0-3-112-15,4-10-520 16,4-2-1257-16,1-17-5328 0</inkml:trace>
  <inkml:trace contextRef="#ctx0" brushRef="#br0" timeOffset="19865.16">26029 5883 11026 0,'0'0'2352'0,"0"0"-1327"0,0 0-169 16,0 0-224 0,0 0 144-16,36-44-48 15,-20 40-264-15,-1 4-32 0,-2 0-168 16,6 7-120-16,-2 15 65 31,-6 6-209-31,2 11 96 0,-9 5-88 16,-4 7-8-16,0-3 48 15,-8-4-32-15,-9-6-16 0,2-9 112 0,-1-10-104 16,4-7 32-16,3-12-40 0,6 0-128 31,3-12 80-31,0-14-409 16,16-9-15-16,8-9-120 0,8-7-160 15,4-3-352-15,3 0 512 32,-3 6 416-32,-4 13 176 0,-12 10 376 15,-5 13 392-15,-10 8 40 16,-5 4 232 0,0 0-320-16,0 0-311 0,-5 10 279 15,-2 9 224-15,-5 3-192 16,-4 10 16-16,4 0-64 15,0 9-376-15,4 0-32 0,8 3-192 0,0 1-72 32,12-1 0-32,28 4-728 0,0-13-1496 15,-5-7-3745-15</inkml:trace>
  <inkml:trace contextRef="#ctx0" brushRef="#br0" timeOffset="20297.4">26567 5927 12514 0,'0'0'2241'0,"0"0"-1561"32,0 0-504-17,0 0-120-15,0 0 0 0,0 0 64 16,103-28-120-16,-78 28 0 15,-10 0 0-15,-2 3-16 16,-6 6 16-16,-3 1 0 0,-4 0 48 16,0 2 512-1,-8 4 384-15,-8 0-24 0,4 0-327 16,1 0-281-16,2-1-96 16,9 2-208-16,0-5 80 15,0 1-8-15,13 3-80 0,2-4-8 16,2-2-256-16,2 3 232 31,-3-4-16-31,-4 1 24 16,-8-1 24-16,1 1 80 0,-5 3 40 15,-5 2 120-15,-11 1-48 16,-8 3-16-16,-4 0-176 16,-24 10-80-16,13-4-1905 0,-1-5-6512 15</inkml:trace>
  <inkml:trace contextRef="#ctx0" brushRef="#br0" timeOffset="21168.43">26368 6886 13530 0,'0'0'4113'15,"0"0"-3385"-15,0 0-343 16,0 0 255-16,0 0-56 0,3 10-264 15,1 12 176-15,9 0-328 16,-6-3-72-16,5 4-96 16,1-8-192-16,-2-5-256 0,6-7-368 15,-2-3 104-15,5-3 303 16,-4-16 241-16,0-6 168 0,-4-4 32 16,0 1 152-16,-8-1 321 31,0 6-1-16,0 11 232-15,-4 2 168 16,0 7-384-16,0 3-400 0,4 10-120 0,0 9-120 16,-1 9 120-16,10 4 64 15,2 3-64-15,-2 3 0 0,6 0-120 32,1-3 72-32,-3 3 48 15,-2 0-200-15,-11-3-208 0,-4 3-264 16,0-3 544-16,-8-6 120 15,-12-4 16-15,-3-6 360 0,-1-9 392 16,-4-7-16-16,4-3 136 16,0 0-159-1,4-16-145-15,4-9-152 0,8-10-336 0,8-6 40 16,0-4-128-16,24-3-304 16,28-9-520-16,-4 13-1649 0,-5 9-4080 15</inkml:trace>
  <inkml:trace contextRef="#ctx0" brushRef="#br0" timeOffset="21569.43">26869 6889 13202 0,'0'0'2745'15,"0"0"-1825"-15,0 0-608 0,0 0-304 16,108-15-8-16,-84 15-24 0,-4 0 24 16,-8 3-96-16,-8 3-384 15,-4 4 368 1,0 3 112-16,-11-1 696 16,-6-2 392-16,-3 2-47 0,4 1-145 15,0-1-264 1,8 1-528-16,4 0 48 0,4 0-152 15,0 0-160-15,4-1-176 32,8 4-32-32,0-7 208 15,0 4 112-15,-8-3 16 0,-4-1 32 16,0 4 8-16,0 0 72 16,-8 3 32-16,-3 3-112 0,-10 3 0 0,-3 9-144 0,1-5-2577 31,3-4-8009-31</inkml:trace>
  <inkml:trace contextRef="#ctx0" brushRef="#br0" timeOffset="21986.14">26886 7858 7137 0,'0'0'11370'0,"0"0"-9625"16,0 0-1129 15,0 0-40-31,0 0 456 15,3 102-360-15,5-58-399 0,1 6-265 0,2-5-8 16,-3-1-41-16,1-5-839 16,-1-14-720-16,-1-6-2129 15,-7-16-3072-15</inkml:trace>
  <inkml:trace contextRef="#ctx0" brushRef="#br0" timeOffset="23042.17">27296 5854 4080 0,'0'0'7282'0,"0"0"-5770"15,0 0-71-15,0 0-177 16,0 0-128-16,0 0-232 0,68-47-360 16,-48 47-320-16,-4 0-56 15,3 6-24-15,-6 13 113 0,-2 10-113 16,-3 6-136-16,-4 3 88 16,-4 0-96-16,0-3-56 15,-12-3 48-15,-3-7-304 0,2-9 312 31,-2-4-48-15,6-8 48-16,2-4-169 16,7-4 105-16,0-14-696 0,12-11 48 15,11-3 64-15,5-9 104 0,4-4 176 16,9 1-120-16,-10 3 488 16,-7 6 152-1,-4 13 528-15,-9 9 688 16,-11 9-168-16,0 4-383 15,-3 4-289-15,-13 9 256 0,0 9 88 16,0 0-232-16,4 0-40 16,4 4-80-16,8-1-432 0,0 4 41 15,4-1-33 1,16 1-96-16,8-1-433 16,23 1-1295-16,-6-7-3057 0,-6-9-6073 0</inkml:trace>
  <inkml:trace contextRef="#ctx0" brushRef="#br0" timeOffset="23374.17">27894 5807 9458 0,'0'0'8113'0,"0"0"-6648"16,0 0-825-16,0 0-328 15,0 0 56-15,0 0 112 16,0 50-304-16,0-30-80 15,0-1-96-15,4-6-288 16,4-4-104-16,8-6-392 16,-1-3-128-16,6 0 471 0,-2-10-95 15,-3-9 352-15,5 1 184 0,-10-5 504 32,-7 7 233-32,4 1 519 0,-8 8 192 15,0 7-256-15,0 0-600 16,0 9-520-16,0 14-64 0,5 9-8 15,-2 9 73 1,5 4-73-16,4 5-217 0,4 20-1007 31,-4-13-1552-31,-5-9-6746 0</inkml:trace>
  <inkml:trace contextRef="#ctx0" brushRef="#br0" timeOffset="24630.7">27662 6740 14267 0,'0'0'3840'0,"0"0"-2847"0,0 0-281 0,0 0-248 31,0 0-416-31,0 0 264 16,0 0 152-16,17 86-360 15,-2-60-40-15,2-1-64 0,-2-3-224 16,9-10-352-16,0-5 24 15,0-7 312-15,-4-9 240 32,0-11 24-32,-5-11 104 15,-6-1 16-15,-5-3 128 0,4 3 312 16,-8 4 96-16,0 8 152 16,0 14 16-16,0 3-399 0,0 3-449 15,4 9-48-15,-1 20 48 16,10 6 40-1,6 7-40-15,-2 5 0 0,7 0-184 16,-5 1-41-16,-3-3-399 16,-8-1 352-16,-4-3-72 0,-4-2 112 15,-8-11 80-15,-12-2 152 0,-8-13 64 47,-4-4 400-47,-3-9 88 0,3 0-120 16,4-9 113-16,8-14-97 15,8-2-320-15,12-7-80 0,0-3-48 16,12 0-136-16,16 3-416 16,27 1-1097-16,-6 8-1135 31,-6 7-3530-31</inkml:trace>
  <inkml:trace contextRef="#ctx0" brushRef="#br0" timeOffset="24947.09">28113 6867 14051 0,'0'0'3880'16,"0"0"-3039"-16,0 0-425 0,0 0-160 15,0 0 352-15,0 51-72 0,0-26-344 16,0 1-160-16,0-1-32 16,0-6-216-1,12-6-352-15,4-7-392 16,-1-6 543-16,9-3 297 0,1-19 120 31,-6-3 152-31,-3-4 353 0,1 4 479 16,-10 6 120-16,-3 3 304 15,0 9-399-15,-4 4-545 32,0 3-224-32,0 3-240 0,4 20-248 0,0 5 248 15,0 13 0-15,1 7-104 16,2 28-520-16,-3-13-1673 0,-4-5-5985 0</inkml:trace>
  <inkml:trace contextRef="#ctx0" brushRef="#br0" timeOffset="25464.1">28160 7804 10338 0,'0'0'9986'15,"0"0"-8346"-15,0 0-1352 16,0 0 320-16,45 82 185 0,-30-37-145 16,1 2-320-16,-4 1-312 31,1 3-32-31,-6-7-352 0,5 1-593 15,-3-10-1319-15,-6-13-3937 0</inkml:trace>
  <inkml:trace contextRef="#ctx0" brushRef="#br0" timeOffset="27253.06">22794 5813 5801 0,'0'0'5401'16,"0"0"-3993"-16,0 0-632 15,0 0 1-15,0 0 647 16,0 0 40-16,0 0-480 0,7 0-312 16,-7 0-127-1,0 0-113-15,0 0 80 16,0 0-144-1,-4 0-104-15,-7 0-56 16,-6 3-112-16,-6 3 120 16,-5 4-72-16,-3 0-136 0,-1-1 0 15,4 4 8-15,4-3-8 32,3-1-8-32,6 0-24 0,6 1 16 0,1 3 8 15,5-1-8-15,-1 1 0 0,0 3 8 16,4 0 0-16,-4 3 160 0,4 3-144 15,0 0 200-15,0 4 24 32,0 2 32-32,4 1-72 0,4 3-16 15,3-1 32-15,2 1 88 16,-2 3-208-16,2 0 73 0,-2 0-9 16,1 3 8-16,1 6-48 0,2 4-120 15,5 3 520 1,1 3-160-16,-2 3-352 15,5-3 72-15,-4 3-8 16,-1-6-64-16,-2 0-8 0,3-7 0 31,-4 0 0-31,-5-2 0 0,-2-4 0 16,-5-3 0-16,3 0 0 31,-3-3-40-31,-4 3 40 0,4 0 0 16,0 2 64-16,1 2-40 0,-1-1 24 15,3 0-48-15,5 0 8 16,1 4 56-16,-6-5-64 0,5 2 0 0,0-2 32 31,0 2-8-31,-4-4-8 0,-3 3-16 16,6-4 8-16,-7 1-8 16,4-3 0-16,-4 0 8 15,4 0-8-15,-4-4 48 0,4 4-32 16,-4-3-16-1,3 5 0 1,2-2 0-16,-5 3-8 16,-4 0-64-16,0 4 72 0,0-2 8 15,4-2-8-15,-4 0-8 16,0 4 8-16,0-5 0 16,0 1-8-16,0 0-72 0,0 0 80 31,0 0 40-31,4-3-40 15,3-1-8-15,-2-2-64 0,3-4 72 16,0 1-8-16,-1-4-88 0,6-3 88 16,-2 3 8-16,1-2-48 0,-3 5 48 15,-2 0 0 1,1 1 0-16,5-1 0 16,-2 0 48-16,1 1-48 0,8 2 0 15,0-6 16-15,8 4-32 16,0-4-16-16,8-3 32 0,4 0-8 15,8-3-232-15,11-3 56 32,13-7-120-17,24-6-120-15,7-3-553 0,-15-13-1671 16,-21-3-6418-16</inkml:trace>
  <inkml:trace contextRef="#ctx0" brushRef="#br0" timeOffset="28502.96">28459 5420 9882 0,'0'0'2544'0,"0"0"-1520"31,0 0-87-15,0 0 855-16,0 0 352 16,0 0-527-16,0 0-481 0,4-4-624 15,13-2-376-15,-2-1 232 16,9 1-192-16,0 3-88 0,8 0-88 16,-4 3 0-1,8 0-8-15,-4 6-8 16,-4 7 16-16,0 6-72 0,-4 6-8 15,-5 4 80-15,1 6 32 16,0 3 24-16,0 6-56 0,-4 4 96 16,0 3 96-16,0 6 96 31,0 3 0-31,0 4-96 16,-1 6 9-16,2 0-129 15,-6-1 48-15,2-2 0 0,-5-1-56 16,-1-2 64-16,1-4-120 15,1 7 128-15,-2 9 264 0,5 20-24 32,8 15-224-32,4 6-40 15,0-2 80-15,4 2-160 0,-8-12 64 0,4 6-96 16,0-7 0-16,-5-5 40 16,5-7-48-16,1-3 16 0,-14-19 80 15,6-16-40 1,-10-10 16-16,1-3-64 15,5 4 112-15,2 6-104 16,1 9-8-16,0-3 8 0,4 1 64 16,-4 2-64-16,4 0 40 15,0 1-48-15,-1 2 64 0,2-3-64 32,-2-3 0-32,1 0 8 15,-3 1 0-15,-6-4-8 0,-3-6 48 16,-8-4-48-16,0-9 0 15,-16-10-48-15,-12-6-32 16,-7-6-344-16,-21-7-440 16,-52-12-1009-1,12-13-3144-15,1-10-11642 0</inkml:trace>
  <inkml:trace contextRef="#ctx0" brushRef="#br0" timeOffset="29389.83">24296 4127 6449 0,'0'0'8642'16,"0"0"-6402"-16,0 0-1016 16,0 0-399-16,0 0-161 15,0-3-112-15,0 9-304 0,8 10 216 16,-1 4 408-16,6 8-344 16,-2 7-240-16,2 6-104 0,-1 3-88 15,3 8 16 1,1 1-104-16,1-2-8 15,-2 0 97-15,2-6-97 0,2-4-145 16,-3-6-343 0,-4-7-392-16,4-6-752 15,-4-9-2281-15,-8-10-992 0,0-3-5113 16</inkml:trace>
  <inkml:trace contextRef="#ctx0" brushRef="#br0" timeOffset="29690.65">24320 4114 5329 0,'0'0'2832'0,"0"0"-1479"15,-4-79-393 1,4 47 528-16,0 10-160 0,0 0 233 0,8 3 127 16,3 6-440-16,10 4-520 15,3 3-471-15,12 2-33 0,3 4-32 16,1 0 96-1,4 13 88-15,-8 9-280 16,-12 13-16-16,-9 3 8 0,-15 6-88 16,-4 1 0-16,-24 3 0 15,-11-4 0-15,-9-6 64 16,0-3-64-16,-4-6-224 31,9-10-824-31,19-16-1345 16,16-3-2144-16,8-7-5297 0</inkml:trace>
  <inkml:trace contextRef="#ctx0" brushRef="#br0" timeOffset="29845.25">25001 3940 9642 0,'0'0'6449'0,"0"0"-5425"16,0 0-1024-16,0 0-1080 31,0 0-840-31,-84-13-793 0,60 13-8193 0</inkml:trace>
  <inkml:trace contextRef="#ctx0" brushRef="#br0" timeOffset="32184.92">29559 5429 8281 0,'0'0'5273'0,"0"0"-3656"16,0 0-329-16,0 0-360 16,0 0-440-16,0 0-112 0,4-9 24 15,-4 9 33-15,-8 0-65 16,-4 0-208-16,-11 0-16 31,-10 0-16-31,-7 0-128 16,1 3 0-16,-1 3 8 0,4-3-8 15,12 0 56-15,4 0 16 16,9 1 32-16,6-4-32 0,5 3-72 16,0 3 0-16,0 0 16 31,0 7 200-31,8 3-8 0,-4 3-120 15,0 3 160-15,4 4 40 0,1 2-112 16,2 4 264-16,1 6-72 0,4 0-88 16,3 0-64-1,2 7-160 1,-1-4 176 15,-1 3-96-31,2 4-136 0,-1 3 0 16,-5 6 48-16,5-3-40 15,-4 7 249-15,4-4-257 0,-3 0 104 16,2-6-8-16,-3-4-88 16,0 1 56-16,0-7-16 15,3 0-40-15,-2 0-8 0,-2 1 8 16,2-1-8-16,-2 0 336 16,5 1-120-16,1 2-40 0,-6 0-64 15,5 8 8-15,-4-5 96 16,0 4-208-1,4-1 216-15,-4 2-40 16,0-5-176-16,4 1 40 0,-4-4-40 16,-1-5 0-16,-2-2-8 15,-1 2 48-15,-9-8-56 0,1 4 8 16,0-7-40-16,-4 7 32 16,0-3-40-1,0 3 48-15,0 0 0 16,0 3 112-16,0 4-112 0,0-4 64 15,0 3-56-15,9 0-8 16,-1 0 8-16,-1-2-8 0,6-1 8 16,-2 0 0-16,1 0-8 31,0 0 16-31,-4-3-16 0,0 3 0 16,1-6-48-16,-2 0 48 15,1-1 0-15,5-2 72 0,-6-4-80 16,5-3 8-16,-4 1-48 15,4-1 48-15,0-3-8 32,4 3 8-32,0 4 0 0,8-4-16 15,0-3 16-15,4 3 0 16,4-6 0-16,7 0-64 0,13-4-360 16,3-5 80-16,18-10-672 15,-14-13-1793-15,-11-9-10538 0</inkml:trace>
  <inkml:trace contextRef="#ctx0" brushRef="#br0" timeOffset="33289.97">29906 5518 8705 0,'0'0'6858'0,"0"0"-5130"15,0 0-119-15,0 0-585 0,0 0 136 16,0 0-96-16,0 0-512 31,16-32-424-31,-4 29-56 0,3 3-64 16,2-4 0-16,3 4 0 0,-5 0 8 15,5 0-8-15,-4 10-8 16,-4 3-128-16,-4 3 120 0,-8 3 8 16,0 3-64-1,-8 0 64 1,-12 7 48-16,-4-10-40 0,-4 0 40 16,5-3 16-16,3-3-64 0,8-7 40 15,7-3-40-15,5-3 0 16,0 0 0-16,17-6-8 0,3-10-432 31,8-6-312-31,4-4 272 16,0-5 64-16,-1 2-128 0,-7-3 304 15,-8 4 112-15,-4 2 128 16,-9 7 208-16,-3 6 392 0,0 4 304 16,0 3-392-16,-7 3-176 31,-1 3 0-31,0 0-144 0,-4 0 56 15,4 15-127-15,0 7-73 16,4 4 72-16,4 6 24 16,0-1-88-16,4 1-8 0,12 0-40 15,4-3-8-15,4-4-88 32,-5-9-641-32,13-10-631 0,-8-3-856 15,1-3-3057-15</inkml:trace>
  <inkml:trace contextRef="#ctx0" brushRef="#br0" timeOffset="33485.44">30364 5505 10938 0,'0'0'7337'16,"0"0"-6632"-16,0 0-201 16,0 0 488-16,0 0-104 0,0 0-88 15,0 0-328-15,15 63-208 0,-6-40-80 31,-1-1-184-31,0 7-328 16,-5-7-688-16,-3 0-1472 0,0-6-2489 16,0-7-7826-16</inkml:trace>
  <inkml:trace contextRef="#ctx0" brushRef="#br0" timeOffset="33767.83">30456 4937 5777 0,'0'0'9450'0,"0"0"-6914"16,0 0-447-16,0 0-313 15,0 0-800-15,0 0-256 16,0 0-383-16,-28-26-265 0,11 42 120 0,-6 3-96 15,3 3-48 1,0 4-40-16,0 0 56 16,4-1-128-16,4 0 56 0,5-3-440 15,2-3-545-15,5 1-735 16,0-8-905-16,5-2-1696 0,2-4-1208 16</inkml:trace>
  <inkml:trace contextRef="#ctx0" brushRef="#br0" timeOffset="35033.35">30898 6016 11602 0,'0'0'3961'16,"0"0"-2529"-1,0 0 200-15,0 0-399 16,0 0 63-16,0 0-360 0,0 0-424 0,0 0-456 16,44-16 32-16,-29 16-80 15,6 0-8 1,3 10 8-16,-5 2-8 31,1 5 0-31,-4 5-8 16,-8-3-104-16,0 6 112 0,-8-2-96 15,0 2-64-15,-11-6 104 16,-6 0-112-16,-3-6 168 0,1-7-48 16,-2 0-312-16,10-6-96 15,-2 0 192-15,13 0 192 16,0-12-80-16,0-11-464 0,21-2 16 15,-1-3-64-15,8-1-457 16,-1-6 481-16,1 3 320 0,-4 4 320 16,-4 2 440-16,-8 11 32 15,-5 5 697 1,-7 7-1-16,0 3-184 16,0 0-240-16,0 0-280 0,0 0-192 15,-11 3 56-15,-1 10 136 0,0 2-47 16,0 8-105-16,4-1-168 0,4 3 24 47,4 4-112-47,0 0-40 15,8 2 32-15,12-5-48 0,4-1-296 16,0-6-368-16,12-7-849 16,-8-5-2496-16,-8-7-5017 0</inkml:trace>
  <inkml:trace contextRef="#ctx0" brushRef="#br0" timeOffset="35334.03">31332 6074 11858 0,'0'0'5465'15,"0"0"-4409"1,0 0-535-16,0 0 135 0,0 0 112 15,80-7 16-15,-69 7-400 16,-2 13-216-16,-9-1-88 0,0 11 128 16,0-1-56-1,-12 0 112-15,0 4 48 16,-1-4-232-16,6-3-24 16,3-3-48-16,4-6 0 0,0-1-8 15,8-3-384-15,12-6-56 16,16-3-792-16,-1-16-2601 0,-7-4-4849 0</inkml:trace>
  <inkml:trace contextRef="#ctx0" brushRef="#br0" timeOffset="35534.56">31575 5575 9570 0,'0'0'8001'16,"0"0"-5976"-16,0 0-129 16,0 0-664-16,0 0-447 0,0 0-377 15,0 0-224-15,0 0-24 16,-71 23-152-16,46-1-16 16,-14 15-144-16,7-2-1481 15,0-6-4384-15</inkml:trace>
  <inkml:trace contextRef="#ctx0" brushRef="#br0" timeOffset="36537.08">31679 6728 6281 0,'0'0'7930'0,"0"0"-5842"0,0 0-736 15,0 0-127-15,0 0-697 16,0 0-144-16,0 0-80 16,83-23-112-1,-63 23 48-15,-3 10-144 16,-6 6-48-16,-3 3 112 0,-4 0-152 16,-4 3-8-16,0 4 128 0,-4-4-128 15,-8-7 8-15,-4 1-8 0,5-3 64 31,-2-7-64-31,5-2-144 16,4-4-176-16,4 0 72 0,0-13-280 31,0-3-352-31,12-6-89 16,4-7 41-16,5-2 240 16,-2 2 120-16,-3 4 568 15,-4 2 464-15,-4 7 840 0,-4 10 217 16,-4 6-433-16,0 0-504 15,0 3-288-15,-8 13-64 0,-4 6 112 16,8 0-32-16,0-3-136 16,4 4-80-16,0-4-16 0,8 0-72 15,8-3-8 1,8-4-944-16,11-5-1032 16,-7-4-3354-16,0-3-8168 15</inkml:trace>
  <inkml:trace contextRef="#ctx0" brushRef="#br0" timeOffset="36891.21">32073 6788 10122 0,'0'0'4457'0,"0"0"-3313"16,0 0 304-16,0 0-104 15,0 0-855-15,0 0-345 0,52-10-56 16,-36 10-88-16,0 0 40 15,-4 0-40-15,0 0 8 16,-4 0 8-16,-5 0 160 0,-3 4 40 16,0-1 184-16,0 0-64 15,0 0-280-15,0 6 176 0,-7 1 16 32,3 3-168-32,4-1-8 0,0 1-8 15,0 0 32-15,0 0-96 16,0-4 0-16,0 4-72 0,0-3-216 15,0-1 16-15,0 0 128 0,-8 1-24 16,-4 3-32 0,-4-7 184-16,0 4-168 31,-4-8-440-31,0 2-1081 16,4-4-2112-16</inkml:trace>
  <inkml:trace contextRef="#ctx0" brushRef="#br0" timeOffset="37138.58">32273 6166 14403 0,'0'0'4393'0,"0"0"-2873"16,0 0-328-16,0 0-480 15,0 0-176 1,0 0 72-16,-40 31-255 0,16-12-137 16,0 10-144-16,0-4-72 15,-4 16-937-15,8-6-1639 16,4-3-5714-16</inkml:trace>
  <inkml:trace contextRef="#ctx0" brushRef="#br0" timeOffset="38040.82">32325 7423 13738 0,'0'0'1929'0,"0"0"-1025"16,0 0-120-16,0 0-88 0,0 0-152 16,0 0-351-16,86-60-121 31,-65 60 32-31,3 0 16 16,-5 6 48-16,-2 3-48 0,-10 4-112 15,-3 3-8-15,-4 3 8 0,0 0-8 0,-15 3 48 16,-9 0-32-16,-1 1 160 15,2-4 48 1,7-3-224 0,4-7 64-16,8-5-64 0,4-1 40 15,4-3-40 1,16-3-112-16,8-14 104 0,3 2 0 16,5-11-168-16,-8 1 176 15,-8 2 72-15,-4 5 56 31,-8 5 304-31,-8 3 360 0,4 10-168 16,-4 0-288-16,0 0-336 16,0 0-8-16,0 16 8 0,0 3 72 0,0 0 24 0,0 7-96 15,4-4-224-15,4 3-616 32,8-9-1913-32,-4-3-2088 15,8-7-3496-15</inkml:trace>
  <inkml:trace contextRef="#ctx0" brushRef="#br0" timeOffset="38341.51">32806 7400 10266 0,'0'0'4817'0,"0"0"-4145"16,0 0-664-16,0 0 368 15,0 0 352-15,0 48-448 0,4-32-104 16,1 0-176-16,3-7-448 0,-5-2-200 31,5-4 248-31,5-3 400 0,-6-3 96 16,9-7-96-16,-4-5 64 15,0 2 176-15,-4 3 760 0,-5 1 416 16,2 6-519-16,-5 3-305 16,0 0-536-16,0 0-56 31,4 9-48-31,-4 7-16 15,0 0 56-15,0 6-776 0,0-3-1809 16,0-6-2112-16</inkml:trace>
  <inkml:trace contextRef="#ctx0" brushRef="#br0" timeOffset="38611.05">32810 6889 4216 0,'0'0'13219'16,"0"0"-11418"-16,0 0-1257 15,0 0 384-15,0 0-176 31,0 0-224-31,-36 80-224 16,29-55-216-16,-1-2-88 0,-5 8-464 16,6-8-1800-16,-1-5-4642 15</inkml:trace>
  <inkml:trace contextRef="#ctx0" brushRef="#br0" timeOffset="39829.75">32787 4832 10202 0,'0'0'2440'0,"0"0"-1440"0,0 0-415 16,0 0-257-16,0 0 128 16,0 0 264-16,0 0-296 15,47-48-16-15,-34 42-144 0,2 0-144 16,1 2 0-16,4 2-120 31,4 2 0-15,4 0-8-16,-4 0-96 0,4 2 104 0,-5 8 0 15,-3 3 16-15,-3 3 272 16,-6 6-56-16,1 6 96 16,0 4 0-16,-8 3-112 0,4 7 112 31,0 2 401-31,0 0-353 0,0 4-64 16,4 3-112-16,0-1 24 15,0 1 56-15,-1 4-200 16,-2-2 168-16,3 1-64 0,-1 4 112 0,2-5-96 15,2 1-136 1,2 0 40 0,-2-3-32-16,2-3-8 15,7 3-64-15,-5-4 72 16,5 1-72-16,0-1 16 16,-4 1-16-16,-4 3 8 0,0 0-8 15,-4-4 32-15,-1 1-32 31,2-4 0-31,-5-3 8 0,-4 1-16 16,7-1 24-16,-2 0-16 0,2 7 64 16,6 0-64-16,-2 3 0 0,2-1 0 15,-2 1 8-15,-2 3 40 0,-2-6-48 32,-3-1-8-32,1-2 0 15,2-4 8-15,1 4 0 0,0-4 16 16,0 0 32-16,-1-3-48 15,2 4 48-15,-9-7-48 0,4 6 56 16,-5-3-48-16,1 3 80 16,1 4-16-1,3-4 0-15,-4 3-24 0,-4-3 24 16,0-2-64-16,0-1-8 16,0-4-176-1,-4-2-360-15,-13 3-384 0,-14 3-704 16,3-9-3161-16,-8-7-4113 0</inkml:trace>
  <inkml:trace contextRef="#ctx0" brushRef="#br0" timeOffset="40801.11">31141 7042 3592 0,'0'0'7730'32,"0"0"-6234"-17,-68-111-552-15,32 60 41 0,1 0-161 16,-6 0-264-16,2 1 112 15,-10 2 8-15,6 7-32 16,-4 6-176-16,-5 9-135 16,0 11-113-1,-4 5-144-15,4 10-8 0,0 0 40 16,0 6 192-16,9 10 176 0,3 6-264 16,4 3 80-16,4 7 24 15,9 3-144-15,6 10-32 0,9 3-48 16,8 5 8-16,4 18 48 31,28 14-144-31,32 13 56 16,7 1 8-16,13-7-72 15,8-13 16-15,-4-18-16 0,3-7 48 16,1-4-24-16,-17-9 72 16,-11-9-72-16,-24-6 48 0,0-4-64 31,3 4-8-31,6 2-24 15,-1 1-120-15,-5-4 72 0,1-9-208 16,-4-3 280-16,0-7-72 0,-1-6-16 16,-7 0 0-16,4-6-80 0,-12-10 48 15,0-7 24 1,-4-2-176 0,-4-10 272-16,-4-3 0 0,0-6 72 15,-4-7-32-15,4-10-32 0,0 1-8 31,-8-6 192-31,-4-4-184 0,-4 3 264 16,-20 0 144-16,-16 4 144 31,-23-4-56-31,-33 1 8 16,-24 2-175-16,-3 10-121 0,19 16-168 16,28 19-48-16,28 6 0 15,12 7-529-15,-15 0-951 0,11-1-3137 0,0 1-6721 0</inkml:trace>
  <inkml:trace contextRef="#ctx0" brushRef="#br0" timeOffset="41819.17">32061 5442 7905 0,'0'0'5057'0,"0"0"-3888"0,0 0-41 0,0 0 168 16,0 0 96-16,-20-29-311 15,16 29-321-15,-4 0-320 16,1 0-216-16,-6 3-48 0,-2 10-88 0,2 3 192 16,2 3-112-16,7 6-104 0,4 7-8 15,4 0-8-15,20 9 24 31,8 4 80-31,3 2-152 16,9-2-192-16,0 2-104 0,3-3-288 16,5-5-568-1,1-1 263-15,-1-10 25 16,-1-5 576-16,5-1 288 0,-4-9 40 0,-1-1 56 31,-3-5-40-31,-4-1 224 16,-9-3-16-16,-2-3-24 15,-10 0 160-15,-2 0-207 0,-1-9 79 16,-1-4-88-16,-2 0-40 0,-2-2 192 16,-3-8 16-16,0 4 208 15,-4-3 72 1,0 0-104-16,0-4-192 16,0 1-152-16,-4-1 48 0,-4-2 8 15,0-4-136-15,0-3 144 16,-8-6 185-16,-12-3-225 31,-3-1-40-31,-14-3-64 16,-6 0-56-16,-13 7 16 15,-20-6 8-15,-24 2-72 0,-24 1 40 16,1 9-32-16,8 10-16 16,31 12 8-16,24 10-80 15,21 3-200-15,11 0-569 0,-17 22-1551 16,14 0-3193-16,3 0-5914 15</inkml:trace>
  <inkml:trace contextRef="#ctx0" brushRef="#br0" timeOffset="48736.27">23666 10404 6753 0,'0'0'4745'0,"0"0"-3897"0,0 0-536 16,0 0-112-16,-12-22-200 16,5 19 216-16,-10 3 256 15,2 0-112-15,-6 0-55 16,1 0-97-16,-3 0 192 0,-5 6-24 16,-4 3-192-16,0 1-40 15,-8 0-72-15,8 0-16 0,0-1 72 31,4-3 120-15,9 1 184-16,6-1-136 16,6-3-144-16,3 3-56 0,0 1-16 15,4 2 40-15,0 7 160 16,0 9-8-16,0 7 0 0,0 3 24 16,0 4-56-1,0-2 89 1,0 2-65-16,0-2-32 0,4 8 16 0,3-1-176 15,6 4 288-15,-1 6-184 16,4 0 40-16,-4 0-24 0,-1 3-16 16,2 4 136-16,-6-1-72 31,1 0-232-31,1 3 312 16,-1-2-176-16,-1-1-88 15,-3 4 32-15,0-1-32 0,0 1 56 16,1-1 40-16,-1 1-144 15,3-4 184-15,1 0-32 0,0 4-64 32,0-4 0-32,0 0-88 15,0 4 72-15,-4-4 8 16,4-2-80-16,-4 2 88 0,-4-3-96 0,4 0 8 16,-4-3 88-16,0 0-88 15,4 0 40-15,-4 0-24 16,4 0 32-1,0-6-56-15,4 2 17 16,0 1-17-16,0-3 8 0,-4-4 0 0,3 4 32 16,-7 0-24-16,0 2 40 15,0-2-56-15,0 0 0 0,5-7 8 32,3-3 32-32,-4-3-32 15,11-6 56-15,2-7-64 0,3-3 80 16,12-6-80-16,3-7 48 15,13-3-48-15,8-3-312 16,20-26-1025-16,-9-2-1351 16,-14-7-7883-16</inkml:trace>
  <inkml:trace contextRef="#ctx0" brushRef="#br0" timeOffset="50355.97">23866 10712 1608 0,'0'0'11282'0,"0"0"-9169"0,0 0-249 16,0 0-328-16,0 0-335 15,0 0-289-15,-21-32-360 16,21 26-304-16,13 0-104 0,6-4-128 16,1 4 32-16,5 0 32 15,3-1-72-15,3 7 32 16,1 0-40-1,-4 0 8-15,0 0-8 0,-5 10-88 16,-6 2 72-16,-10 7-40 16,-3-3-16-16,-4 6 72 0,0 1 0 15,-15-4 8 1,-9 3 104 0,-4 0-96-16,0-2 16 15,0-2-24-15,9-5 0 16,2-3-16-16,13-4 8 15,4-6 0-15,0 0-8 0,8 0-96 16,16-10 56-16,12-5-144 16,3-7-144-16,2-4-280 0,2-6-112 31,-7-3 312-31,-4-9 200 0,-8-7-217 0,-4-3 297 16,-8 7 136-16,-4 5 0 15,-5 14 377-15,-3 12 255 0,0 13 8 16,0 3-344-16,-7 0-288 15,-5 12 64 1,-8 7 152-16,4 10 72 31,-4 2 24-31,5 1-160 0,2 3 48 16,2 0 0-16,3-3-136 0,3-3 0 16,5-1-72-16,9 1 88 15,6-7-80-15,9-7 8 16,4 2 64-1,0-11 24-15,-5-3-104 16,1-3 72-16,-7 0 24 0,-2 0-24 0,-6-9 48 16,-1-1-120-16,-4 1 72 15,-1-1 24-15,1-3-88 0,0 7-8 32,-4 0 8-32,0 2 72 15,0 4 120-15,0 0-144 16,0 0 16-16,0 0-72 0,0 0-72 0,0 0-272 0,-4 0-672 31,-11 0-664-31,-2 4-2953 16,6-1-5329-16</inkml:trace>
  <inkml:trace contextRef="#ctx0" brushRef="#br0" timeOffset="51004.32">24511 10671 8313 0,'0'0'7146'0,"0"0"-4602"0,0 0-535 15,0 0-393-15,0 0-696 16,0-13-368-16,0 13-408 0,0 16-96 16,0 6 48-1,0 7-39-15,0 3 31 0,0-4-32 16,0 4-56-16,4-7 8 0,0-2-8 15,0-8-160-15,4-2-377 16,0-6-487-16,0-7-1024 0,3 0-2649 31,-6-4-4409-31</inkml:trace>
  <inkml:trace contextRef="#ctx0" brushRef="#br0" timeOffset="51574.63">24614 10487 10338 0,'0'0'2568'31,"0"0"-903"-31,0 0-17 0,0 0-168 15,0 0-63-15,0 0-689 16,0 0-424-16,73-48-160 0,-41 48 80 0,3 0-216 16,-3 10 88-16,0 6-80 31,-8 6-16-31,-9 3-8 0,-7 0-40 16,-8 4 48-16,-8-1 80 15,-12-2-80-15,-7-4 152 0,-1 4 64 16,0-11-144-1,4-2 24-15,4 0-96 16,12-7 8 0,4-3-8-16,4-3 8 15,0 0-8-15,16-6 0 0,4-13-152 16,8 0-8-16,4-9-224 16,0-1-32-16,-1-9-128 0,-6 0 56 31,-1-3 288-31,-9 6 120 15,-7 6 80-15,1 10 384 0,-6 9 824 16,-3 10-312-16,0 0-472 0,-3 17-408 16,-6 11 400-16,-3 7-56 0,1 3-136 15,2 3-64-15,5-3-104 16,4-3 32 0,0-3-56-16,4-7-32 0,16-3-488 15,8-5-304-15,4-5-720 16,20-12-1425-16,-5 0-2096 0,-6-12-3009 15</inkml:trace>
  <inkml:trace contextRef="#ctx0" brushRef="#br0" timeOffset="51759.45">25188 10598 10906 0,'0'0'3112'0,"0"0"-1567"16,0 0-513-16,0 0 176 15,0 0-71-15,0 0-505 0,-7 70-272 31,7-51-272-31,0 0 32 32,7 0-120-32,1-3-864 0,0-10-1497 0,-3 0-1896 15,2-6-3096-15</inkml:trace>
  <inkml:trace contextRef="#ctx0" brushRef="#br0" timeOffset="51944.32">25224 9992 11426 0,'0'0'2769'0,"0"0"47"15,0 0-1015-15,0 0-585 32,0 0-472-32,0 0-448 0,0 0-120 15,0 0 16-15,-52 34-16 0,37-5-88 0,2-1-88 16,-10 14-824-16,3-7-2073 0,-1-3-4880 15</inkml:trace>
  <inkml:trace contextRef="#ctx0" brushRef="#br0" timeOffset="77942.2">30531 4616 592 0,'0'0'8401'0,"0"0"-6504"0,0-6-1361 15,-8-1-208-15,4 1 544 16,-3 0-56-16,-2-1 113 0,-3-2 295 16,1 6-408-16,-6-3-368 15,-2 2-400-15,-5-2 104 16,-4 6-96-16,-8 0-56 15,-4 0 8-15,-8 0-8 16,-4 0 0-16,0 10 0 0,1 2 48 16,-1 1-48-16,0 3 0 15,5 6-48-15,-5 0 48 0,8 4-8 32,0 5 8-32,0 4 168 15,5 3-72-15,2 6 224 16,1 4-88-16,5 0-136 15,3 3 80-15,0 0-56 0,4-1 184 16,4 1 65-16,5-3-233 16,2 3 64-1,5-7-32-15,1 3-56 16,7 1-24-16,0 0-80 0,0-4 56 16,7 1 8-16,5-4 16 0,1-3-88 15,6-3 8-15,-3-3-8 16,4 3 88-16,0-4-80 15,0-2-8 1,4-1 0-16,8-2 48 16,-5 2-48-16,10-5 8 0,-2-4 48 0,5 0-56 15,-4-6 0-15,-1 0 0 32,2-4 72-32,-1 0-72 0,-4-2-8 15,3-1 8-15,-3-6 0 16,4 0-8-16,0 0 8 15,-1 0 0-15,2 0-8 16,-9-3 24-16,4-3-16 0,-5-1 8 31,1-2 0-31,0-1 40 16,4-3-40-16,-4 1 0 0,7-4-8 16,-3 0 8-16,0-6-8 15,1 0 8-15,-6-4-8 0,-3-2 0 16,0-1-128-16,0-6 128 15,-5 3 0 1,-2-2-64-16,-2-1 64 16,-2 3-8-1,-2 0 8-15,2 0-8 0,-9 4-24 16,4-4 32-16,-1 3 96 16,-3-3-88-1,-4-5 32-15,4 2 16 16,-4 0 16-16,0-3 120 0,0 3-192 15,-4-3 96-15,-4 2 176 16,1 1-128-16,-1 1-40 16,-5-1 40-16,2-3-72 0,-6 0 200 15,2 3-208-15,-5-3 104 16,-8 2 72-16,0 2-120 16,-12-1-8-16,-3 0-32 0,-9 6-72 15,-4 4-8-15,4 9 0 16,4 16-56-16,-15 9-1056 0,11 14-2689 15,12 2-4272-15</inkml:trace>
  <inkml:trace contextRef="#ctx0" brushRef="#br0" timeOffset="87666.3">24200 11773 3472 0,'0'0'3017'0,"-3"0"-473"0,3 0-1175 0,0 0-73 15,-4 0-24-15,4 0 209 0,0 0-241 16,0 0-32-16,0 0-320 16,-5 0-224-16,5 0-87 15,0 0-17-15,-4-4-96 0,4 2-72 32,-4-5-216-32,4 1 64 0,0-4 8 15,0 1-32-15,0-7-128 0,0 0-88 16,13-3 8-16,-2 3-8 15,5 0 48-15,4 3-48 0,4 0 80 16,4 4-72 0,0 0 64-1,0-1-64-15,-1 7 80 16,-3-3-40-16,0 6-40 16,-7 0-8-16,-2 0 0 15,-3 3-16-15,-4 9-56 0,-8 7-8 31,0 7 80-31,0 5 40 16,-12 4-32-16,-7 4 56 0,-6-1-56 16,-3-4 72-16,0-2-16 0,0-3-56 0,4-7 0 15,9-3 8-15,2-6-8 16,6-4-8-16,3-5 8 0,4-4-8 31,0 0-8-31,0 0-64 16,4-4-120-16,12-11 64 0,3-5-240 31,9-5 176-31,0-4-72 0,4-6-104 16,0 4-144-16,0-4 48 0,-4 0 48 15,-4 6 240 1,-8 1 55 0,-8 9 113-16,0 0 8 0,-4 6 0 15,-4 4 97-15,0 2-17 16,0 1 64-16,0 3 8 0,0 3-80 0,0-3 104 31,0 3-40-31,0 0 0 16,0 0 80-16,-8 0-16 0,-4 0-80 15,0 6-48-15,-4 7 16 16,-4 2 136-16,9 8-32 16,-2-1-120-1,1 3 88-15,5 1-16 16,2-4 16-16,5 4 8 15,0-4-160-15,0-3 120 16,12-4-112-16,0 1 56 0,4 0 16 16,4-6-80-16,4-1 40 15,-4-5 8-15,4-2-48 16,-5-2 56-16,2 0 40 0,-1-6-96 16,-5-3 88-1,-3-7-88-15,4 3 48 16,-8-3 0-16,0 0-48 0,-3 1 0 15,2 5 80-15,-7 0-88 16,4 4 8-16,-4 3 0 16,0 0 0-16,0-4 40 15,0 4-40-15,0 3-16 16,0-3-192-16,0 3-632 0,-7 0-784 16,-6 0-2945-16,-2 0-5745 0</inkml:trace>
  <inkml:trace contextRef="#ctx0" brushRef="#br0" timeOffset="88953.97">24320 11474 6081 0,'0'0'5345'15,"0"0"-2969"-15,0 0 225 0,0 0-633 16,0 0-159-16,0 0-385 0,0-60-752 15,0 66-384-15,-9 17-192 16,5 12 80-16,1 6 16 0,-1 9-120 16,4 4 72-16,0-6-72 15,4-4-24 1,12-5-48-16,-1-11 8 16,13-9-8-16,4-6-8 15,4-7-112-15,0-6-136 0,4-3 256 16,0-16-128-16,-5-6 40 0,-3-13 88 15,-8-4 0-15,-3-2 8 0,-6-4-8 16,-11 7 8 15,5 6 200-31,-9 10-32 16,0 12 185-16,0 10-1 0,0 3-136 16,0 0-224-16,0 9-56 15,0 17 56-15,7 2 48 0,1 10 0 31,0 3-8-31,4 4-40 16,4 6 8-16,4 0 40 0,4 12-48 0,4 16-8 16,-1 23 8-16,1 3-72 0,-8-19 64 15,-12-20-88-15,-8-21-96 16,0-10-24-16,0 2 8 0,-8-1 143 31,-7-1 57-31,-9-13-16 16,-4-9 24-16,-4-10 81 0,-12-3 151 15,0-16 160-15,-4-16-56 16,-3-9 72-16,3-23-88 0,8-12-224 16,12-19 24-16,20 6-120 15,8 22-40 1,16 23 32-16,12 18-128 16,4 1 32-16,12 0-232 15,7-1-288-15,1 10-48 16,8 1-769-16,-16 8-3592 31,-13 4-3081-31</inkml:trace>
  <inkml:trace contextRef="#ctx0" brushRef="#br0" timeOffset="89239.08">25117 11966 6753 0,'0'0'10194'0,"0"0"-7713"0,0 0-1017 16,0 0-800-16,0 0-264 16,0 0-24-1,0 0 56-15,0 0 96 16,19 77-263-16,-11-46-97 0,1 1-72 15,-2 3-88-15,-3-7 64 16,0 1-72-16,0-4-488 0,0-2-313 0,1-7-1583 31,-1-7-3801-31</inkml:trace>
  <inkml:trace contextRef="#ctx0" brushRef="#br0" timeOffset="89840.65">25220 11678 10642 0,'0'0'4257'0,"0"0"-2617"16,0 0-96-16,0 0-79 16,0 0-433-1,0 0-568-15,48-77-288 16,-20 77-56-16,3 0-24 0,1 0-96 16,-4 19 0-16,-4 7-40 0,-7 6 40 15,-10 2 0-15,-7 1 8 16,0 0 0-16,-16-3 72 15,-3-3 16-15,-2-4 56 0,-3-3-40 32,5-6-40-32,7-7 16 15,4-2-80-15,4-7-8 16,4 0 72-16,4-7-72 0,16-12-136 16,3-12-112-16,5-8-96 15,9-5-56-15,2-6 8 0,-3 2 232 31,-8 3 112-31,-4 14-40 16,-12 12 88-16,-4 12 248 0,-8 4 432 0,0 3-208 16,-12 6-184-16,-4 10 200 15,-4 9-40 1,-4 4-152 0,8 3-79-16,0 3-49 0,12 0-64 0,4-3-24 15,0-1-80 1,8-2 0-16,16-4-128 15,8-6-345-15,20 0-655 16,-12-9-984-16,3-7-3601 0</inkml:trace>
  <inkml:trace contextRef="#ctx0" brushRef="#br0" timeOffset="90009.89">25858 11747 12458 0,'0'0'4809'31,"0"0"-3481"-31,0 0-615 0,0 0 119 16,0 0 56-16,0 0-384 16,0 0-376-16,12 89-16 0,-5-67-112 15,2-2-616-15,-1-8-944 16,-4-6-2265-16,-1-2-1448 0</inkml:trace>
  <inkml:trace contextRef="#ctx0" brushRef="#br0" timeOffset="90241.71">25846 11112 4977 0,'0'0'9234'16,"0"0"-6786"-16,0 0-127 15,0 0-441-15,0 0-592 16,0 0-528-16,-12-44-424 0,-4 63-192 0,-8 6-63 15,0 7 31-15,-4 6-112 16,4 6-24-16,-8 13-585 16,8-12-1767-16,5-7-4522 0</inkml:trace>
  <inkml:trace contextRef="#ctx0" brushRef="#br0" timeOffset="92030.58">30288 4508 1256 0,'0'0'5521'16,"0"0"-3625"-16,0 0-783 0,0 0 87 15,0 0-120-15,0 0-248 16,0 0 240-16,0 0-415 16,-92-41-273-16,69 41-136 15,-1 0-240-15,-12 0 72 16,-3 10-64-16,-10 2 56 0,1 10 88 15,-7 4-16-15,-1 3 208 16,0 2 352-16,4 7-424 0,5 4-8 31,2 5-88-31,6 7-120 16,-1 13 32-16,-4 22-88 16,8 12 56-16,4 4 40 15,8-7-96-15,13-5 208 0,11-14-96 31,0 0-64-31,0-15 144 16,7-10-192-16,6-13 120 0,2 0-24 16,9 4-87-16,12-1 31 15,4 7 8-15,4-10-56 0,3-2-113 0,9-14-383 16,4-6-96-16,0-9 120 16,4-10 216-1,16 0 136 1,-9-17 24-16,4-5 96 0,6-3 16 15,-22-7 32-15,13-3 0 0,-12-3 64 16,-1-3-48-16,-7-3 16 0,1-4-32 31,-14 0 32-31,1 3 112 16,-5-2 16-16,-10 0 288 0,-1 2 193 16,-5-6-81-16,-3 0-312 15,1 3-128-15,-10-5 8 0,1-1 72 16,-8-4-176-16,0-2 96 15,0 0-32-15,-4-3-128 32,-12 2-8-32,-3 4 72 0,-9 6 16 31,-4 7 112-31,-4 3-72 16,-8 6 32-16,-7 3-40 0,-2 3-120 15,-6 7 48-15,-5 0-48 0,0 6 0 16,1 3 0-16,-6 4-88 15,2 2 88-15,3 4 16 0,4 3-16 16,0 0-8-16,9 10-64 16,7 5-56-16,0 11-528 0,12 0-744 0,-8 21-921 47,17-9-1576-47,3 0-4681 0</inkml:trace>
  <inkml:trace contextRef="#ctx0" brushRef="#br0" timeOffset="94915.77">23523 5861 4096 0,'0'0'2921'0,"0"0"-769"15,0 0-1007-15,0 0 367 16,0 0-640-16,12-26-304 15,-12 23 192-15,0 0 49 0,0 3-25 32,0-3-176-32,-4 3-160 15,-12 0-208-15,-12 0-240 0,-8 6 0 0,-8 4 40 0,-4 2-40 16,1 1 0-16,-5 3 0 16,4 0 0-16,4-4 0 15,8 1 0-15,8-3 0 0,9-4 32 31,6-3-32-31,10-3 0 0,3 3 0 16,0-3 0 0,0 4-8-16,0 2-32 15,0 6 40-15,0 8 320 16,0 8-72-16,-4 7 48 16,4 6 32-1,0 1-32-15,0 2-80 16,0-2-119-16,15 2 127 0,-2-3 16 15,2 7-176-15,-2-1 56 0,2 5-32 16,-11-2-16-16,5 4 40 0,-9 0-64 16,4 0-24-16,-4 0 56 31,0 3-72-31,0-3-8 0,3 3 8 16,5 0-8-16,-4 0 0 15,5 1 64-15,-2 2-64 16,1-6 32-16,0 3-32 15,-4 0 0 1,4 0 0-16,-4 0 0 16,4 1 0-16,-8-1 8 0,4 6-8 15,0-2 56-15,1-1-56 16,-2-3 0-16,-3-3 8 16,4-3 48-16,4-6-56 0,-4-4-56 0,4-3 56 15,4-6 64 1,-8 2-64-1,4-5 0-15,-1 3 0 0,2-1 0 16,-9 1 0-16,8-3 16 16,-8-1-16-16,4 1 8 15,-1 0-8-15,5-4 8 16,1 3-8-16,-1 1 8 16,3 0-8-16,-2-1 48 0,-1-2-48 15,-1-1 8-15,1 1-8 16,-3-1 0-16,-1 0 0 31,0-9 0-31,-1 0 0 16,-3-3-8-16,0-4 8 0,4-5 48 15,-4 2-48-15,0-3 0 16,0 6 0-16,0-2 0 0,0 3 0 16,0 2-16-16,0-2 16 15,0-1 40-15,0-3-32 0,0 1-16 31,0-1 16-31,0-2-8 0,8-4 0 16,5 0 16-16,6 0 40 0,5 0-8 16,8-7-40-16,3-3-8 15,10-2-120-15,2-1 120 0,5-3-8 16,0 3 8 0,3-2 0-1,5 2 72 1,-4-3-24-16,-4 3 0 0,-4 1-40 15,-4 2 0-15,-1 0 0 16,-7 1 16-16,-3 0-24 16,-1 2 40-16,-5 1-32 0,1 0-8 15,0-4 8-15,-8 7 0 16,4-7-8 0,-9 7 0-16,-2-3 0 0,-5 3 8 0,-1-1 0 15,-3-2 0-15,-4 3 0 16,0-6 64-16,4-4-24 0,-4 0 24 31,0-6-72-31,0 3 48 16,4-3-48-16,1-3 0 15,-5 3 0-15,4-3 8 0,-4-4 24 0,4 1 32 16,-1-4 24-16,1-6 96 16,-4 0-88-16,0-3-16 15,0 0-64-15,0 0 64 16,0 0 144-16,0 0-160 15,-11 3 224 1,-2-3-8-16,-2-3-160 16,-2 2 64-16,2-5-104 15,-2 3 8-15,6-4 24 0,7-2-104 16,0-4 80-16,4 0-8 31,0 0-64-31,0 4-16 0,0-4 8 16,0 3 0-16,-5 4 96 0,-2-1-104 15,-1 4 104-15,0-3-40 0,0 5-64 0,0-2 16 32,4 0-16-32,0-4 8 15,0 1 8-15,0 0 41 16,-4-1-57-16,0 4 8 0,4 0-8 16,-4-1 0-16,1 1 0 15,2 3 0 1,-3-1-8-16,4 2-41 0,0 2 49 15,1 0 9 1,3 0-9-16,0 0 0 16,0 0-9-16,0 0 9 15,0 0 0-15,3-3-24 0,5 0 24 16,-8 0 0-16,4-3 0 16,-4 6 8-1,0 0-8-15,0 6 8 16,0 4-8-16,0-1-16 0,-4 4 16 15,0 0 8-15,-3-1-8 0,-1-2 8 16,3 3-8-16,-3-3 0 16,4-4 0-16,-3 4 0 0,3-4 0 15,-1 1 41 1,-3 2-41-16,1 1 0 16,-1 6-16-16,4 6 16 0,-5 3 0 15,2 4-65-15,3 3 65 16,4 0 8-16,-4 3-8 0,4 0-8 31,-4-3 8-15,4 3 0-16,-4 0 0 0,4-3-40 15,-5 3 40-15,-6 0-16 16,-1 0-32-16,-12 0-24 0,0 0 24 16,-4 9 48-16,-8-3 0 15,1 7-56-15,-5 3 56 0,-8-3 0 31,0 2 8-31,-7 2-16 16,-1-5 16-16,0-2-8 0,3-1 0 0,2-3-16 16,7 1-128-16,1-4-176 15,7 0-184-15,8 4-712 0,0 5-616 16,8-2-1209 0,12-1-2304-1</inkml:trace>
  <inkml:trace contextRef="#ctx0" brushRef="#br0" timeOffset="96757.93">24702 13173 3472 0,'0'0'9362'16,"0"0"-7329"-16,0 0-41 0,0 0-328 0,0 0-319 15,-15-73-433-15,15 54-304 16,4-4-104-16,7 1-136 0,6 3-312 16,2 0 40-16,5 0-40 31,12 6-56-31,-1 1-48 0,6 5-272 15,-2 4 200-15,-3 3-40 16,-8 3-312-16,-4 16 184 0,-8 10 16 0,-12 6 64 16,-4 3 152-16,-8 6-48 15,-16-2 104-15,-8 2 80 16,-4-6-72-16,-3-3-8 16,7-6 48-16,8-10 40 15,3-10-32-15,18-3-56 0,3-6 80 16,8-9-80-16,19-13-416 31,14-16 72-31,19-19-512 16,-4 0-225-16,-1-4-295 0,-7 4 816 15,-20 19 560 1,-9 6 344-16,-6 16 816 0,-13 13 33 16,0 3-529-16,-13 10-56 0,-2 12 96 15,-6 6-232-15,6 4-80 31,2 3-40-31,2 3-200 16,11-3 0-16,0-3-88 0,0 0-64 16,24-7-24-16,4-3-344 0,23-12-824 15,-7-4-1001-15,-4-6-3048 0</inkml:trace>
  <inkml:trace contextRef="#ctx0" brushRef="#br0" timeOffset="96927.16">25379 13065 10666 0,'0'0'6961'0,"0"0"-5328"16,0 0-681-16,0 0-624 31,0 0-112-31,0 0 440 0,0 0-168 16,21 101-328-16,-17-63-160 15,-1 4-256-15,-3-1-1144 16,0-6-2745-16,0-13-5321 0</inkml:trace>
  <inkml:trace contextRef="#ctx0" brushRef="#br0" timeOffset="97375.09">25535 12462 11058 0,'0'0'4129'16,"0"0"-2905"-16,0 0-240 16,0 0-40-16,0 0 289 15,-88 44-225-15,65-18-96 0,-5 5-296 16,4 1-296-16,3 0-176 0,6 3-136 31,6-10-8-15,6 0-96-16,3-9-904 15,12-3-1296-15,3-10-3650 16</inkml:trace>
  <inkml:trace contextRef="#ctx0" brushRef="#br0" timeOffset="102102.72">31587 5391 1672 0,'0'0'4249'15,"0"0"-3121"-15,0 0-544 0,0 0 152 16,0 0 64-16,0 0-23 0,-31-3 7 16,26 3-16-16,5 0 24 0,-4 0-400 31,4 0-8-31,-12-3-208 16,5-1-104-16,-10 4-48 0,2-3-16 15,-5 3 40-15,-5 0 32 16,6 0-80-1,-1 0 80-15,0 0 40 0,-4 0-120 16,4 0 48 0,0 0-40-16,-8 0 96 15,-4 3 48-15,-4 1-55 16,1-1 63-16,-1-3 40 0,-5 6 32 16,2 0 160-16,7-3-136 15,0 7-80-15,8-7 104 0,9 7-200 31,-2-4 40-31,6 4-48 0,-6 2 0 16,6-2 240-16,-10 9-160 0,-2 0 40 16,-1 0 160-16,0 6-280 15,-4 1 32-15,9 2 0 16,-5 1-40-16,7-1-8 16,2 1 0-16,6 3-56 31,1-4 72-31,1 7-56 0,3-3 32 15,0 3 32-15,-5 0-72 16,-2 0 56-16,3 0-56 16,-5 0-8-1,2 3 32-15,-1-7 64 0,4 1-96 0,4-3 0 16,4-1 8-16,0 4 8 16,0-6-16-16,0-1 56 0,4 3-8 15,4-5-48-15,4-1 72 16,-4-3-72-16,-1 0 48 15,6-3 8 1,-5-3-48-16,4-1 40 16,0 1 40-16,-1 0-80 0,2-3 56 0,2 2 88 15,6-6-31-15,-1 4 151 16,-5-3 8-16,5-1 32 16,-4 0-96-16,0-3-208 15,-4 0 32 1,-1 4-24-1,2-1-8-15,-1-3 64 16,0 4-72-16,4-1 8 0,0-3 64 16,-1 0-72-16,6 1 0 15,-6-2 56-15,5-2-48 0,1 0 48 32,-6 0-48-32,1 0 0 15,-4 0 32-15,4 0 8 0,-4 0-40 0,3 0 0 16,-2 0 0-16,2-6 0 0,2 3-8 15,-2-3 8-15,2-1 16 16,-2-2 56-16,-2-1-80 0,2 1 8 31,-2-4-8-31,-2 4 8 32,2-1-8-32,-2 3 8 0,1-2-8 0,0 3 8 15,4-4-8-15,-4 7 16 16,4-6-16-16,-4 2 0 0,0 1 0 15,3 0 0 1,-2-4 0 0,-1 4-24-16,0-4 24 15,0 4 0-15,-5-4 0 0,6 1 0 0,-1-1-8 16,-5 4 8-16,6-4 0 0,-5 1 24 31,3 3-24-31,2-4 8 16,-6 0-8-16,5 1 0 15,0-1 0-15,0 4 0 0,-4-7 0 16,0 4 8-16,4-1-8 0,-8 1 16 0,4-1-16 16,0 1 0-1,0-4 0-15,0 3 0 16,-1-2 0-16,6-1-16 16,-5 1 16-16,3-1 8 0,2 3 8 15,-9 1-16-15,3-1 0 16,2 0 0-1,-5 1 0-15,0 0-96 16,0-4 96 0,0 3 48-16,-1-2-48 15,5-4 0-15,-3 3 0 16,-1 1 0-16,0-1 0 0,0 3 0 16,-1-3 0-16,-3-3 40 0,4 4-40 15,0-1 0 1,-4 1-16-16,0-1 16 15,0 0 0-15,0 0-16 16,0 0 16-16,4-2 8 0,-4 2-8 16,0 0-8-16,0 0-96 15,0 1 104-15,0-4 0 0,-4 7 0 32,0-4 0-32,-3 4 8 15,-1-1-8-15,4 0 0 16,-1 4 0-16,5-3 48 0,-4 2-48 15,4-3 16-15,0 1-16 16,-4 0 48-16,4-1-48 0,-3-3 0 31,-5 0-56-31,4 1 56 0,-9-1 0 16,6 3-32-16,-1-2 32 16,-1 2 0-16,2 4 0 0,-1-3 0 15,4 2-56-15,-4 1 56 0,3-3 32 16,-2 5-32-16,-1-5 0 0,-8 5 0 31,4-5-16-31,-8 5-40 16,-3-1-32-16,-1-2 56 0,-1 1 16 15,-3 2 24-15,4 1-8 16,5 0 0-16,-1 0-16 0,-1 0 16 31,10 3-40-31,-1 0 40 0,0 0 0 16,4 0 32-1,0 0-32-15,4 0 0 16,1 0-48-16,-2 0 40 0,1 0-80 16,4 0 0-16,-4 0 40 0,4 0-96 31,0 0 144-31,0 0 0 16,0 0 0-16,0 0-16 15,0 0-104-15,0 0-64 0,0 0-320 0,0 0-241 16,0 0 145-16,0 3-16 15,0 0-320-15,0 0-448 16,0-3-745-16,-4 0-2352 16</inkml:trace>
  <inkml:trace contextRef="#ctx0" brushRef="#br0" timeOffset="106551.18">26312 10360 7433 0,'0'0'2185'0,"-12"-13"-601"0,12 7-48 15,0 0-15-15,0-1-425 16,0-3-248-16,0 1 16 0,0-4-256 16,12 0-88-16,-4-6-48 0,12 7-215 15,0-7-73-15,8 3-48 32,4 3 0-32,-1 1-72 0,1 5-56 15,0 4 80-15,-4 3 64 0,-4 0-144 16,-4 3-8-16,-8 13-56 0,-8 6 56 15,-4 7 0 1,0 2 48-16,-8 8-48 16,-16-1 72-16,0-4-64 31,-8 1 48-31,4-9-56 0,4-4 48 16,9-6-48-16,2-6-16 15,13-10 8-15,0 0-40 16,5-3-168-16,18-20 112 0,9-2 56 15,4-10-72-15,8-10 0 16,8-5-304-16,-9-8 31 0,1 5 1 16,-7 2 200-16,-9 9 184 15,-13 14 8-15,-7 9 48 16,-8 12 592-16,0 7-279 0,0 0-129 31,-16 4-56-31,0 9-104 16,-8 5 144-16,1 5-112 0,6 5 64 15,-2 1 120 1,6 3-184-16,6 3 144 16,3 2-40-16,4-2-112 0,0 0-24 15,19 0-24-15,1-6 24 0,8 0-72 32,0-4-80-32,4-6 72 15,-4-6-880-15,4-10-841 0,-8-3-2936 16,-5 0-5361-16</inkml:trace>
  <inkml:trace contextRef="#ctx0" brushRef="#br0" timeOffset="106914.4">26981 10312 3200 0,'0'0'8418'0,"0"0"-7130"16,0 0-135-16,0 0-369 15,0 0-256 1,0 0 144-16,0 0 80 16,0 0-56-16,92-51-168 15,-81 48-152-15,2 3-216 16,-9 3-80-16,-4 10 225 0,0 13-113 15,-8-1 496-15,-8 7-88 16,0-1-248-16,4-5-16 16,0-4-144-16,12-6-48 0,0-7-40 15,4-2-96 1,20-7 144-16,8 0 0 0,8-10-152 16,15-22-1184-16,-11 4-1401 15,-7-7-4160-15</inkml:trace>
  <inkml:trace contextRef="#ctx0" brushRef="#br0" timeOffset="107453.39">27331 10014 6009 0,'0'0'6513'16,"0"0"-4704"-16,0 0-353 15,0 0-72-15,0 0-728 0,0 0-248 16,0 0-320-16,0 0-40 16,105-42 112-16,-66 42-152 15,-3 13 88 1,-4 6-32-16,-12 3-64 16,-5 10 0-16,-10 0 8 0,-5 0 65 0,-8 3 23 15,-16 0-40-15,-7-4 184 16,-1-2-40-16,-5-7-80 15,9-3-48-15,5-6-72 0,14-7 56 16,5-6 24 0,4 0-80-1,13-16-144-15,15-9-128 16,8-10-96-16,3-7 31 16,5-2 57-16,0 0-168 15,-1 2 160-15,-15 7 48 0,0 13 240 16,-15 7 48-16,-5 5 312 31,-8 7 496-31,0 3-303 0,0 0-81 16,-17 6-88-16,-7 13-56 0,5 3 104 0,2 7-152 15,2-1-120-15,7 7-104 16,8-6-56 0,0 0 8-16,23-4-8 15,5-3-368-15,8-3-192 0,20-12-936 16,-12-4-2673-16,-4-3-3665 0</inkml:trace>
  <inkml:trace contextRef="#ctx0" brushRef="#br0" timeOffset="107700.79">27954 10087 10818 0,'0'0'3881'31,"0"0"-1817"-31,0 0-328 16,0 0-671-16,0 0-129 0,0 0-288 15,-69 35-248-15,65-13-112 16,4 3-152-16,0-2-88 16,21-1-48-16,7-7-192 15,7-2-264 1,9-6-280-16,0-7-952 15,-4-3-2705-15,-20-14-2681 16</inkml:trace>
  <inkml:trace contextRef="#ctx0" brushRef="#br0" timeOffset="108518.53">27906 10163 4216 0,'0'0'3201'0,"0"0"-1016"16,0 0-1049-16,0 0-184 0,-21 0-128 15,17 0-104-15,4-3 185 0,0-4-265 16,0-2-544-16,13-4 40 31,-1 0 16-31,4-2-144 0,3-1 64 16,-2 3-72-16,2 3 128 15,-3 4 216-15,5 0-96 0,-6 3 296 32,5 3-48-32,0 0-256 0,-4 15 72 15,-1 4-176-15,2 10 88 16,-9 3-72-16,-1 3-152 0,-7 3 80 0,0 3-32 16,-4-3-40-16,-15-3 96 0,-5 0-104 15,-4-3 72-15,-4-6 72 31,0-11-72-31,0-2 105 16,4-4-1-16,8-9-32 0,5 0-48 16,7-9-24-16,8-14 80 0,0-5-152 15,16-1-104-15,11-2 88 0,1 8 16 16,8 8 0 0,0 12-96-16,0 3 88 15,8 22 8-15,-4 6 184 16,8 14-168-16,-5-1 112 0,-7 6-120 31,-4-5-8-31,-8-4-176 0,-8-6-392 16,-8-10-441-16,-8-10-791 31,0-9-329-31,-13-3-2279 0</inkml:trace>
  <inkml:trace contextRef="#ctx0" brushRef="#br0" timeOffset="108788.03">27954 9382 11898 0,'0'0'2865'16,"0"0"-697"-16,0 0-480 15,0 0-167 1,0 0-329-16,0 0-440 0,0 0-464 0,0 0-72 16,-112 41-48-16,72 4-160 15,0 2 32 1,0 4-40-16,1 19-632 16,7-16-1664-16,8-13-5866 0</inkml:trace>
  <inkml:trace contextRef="#ctx0" brushRef="#br0" timeOffset="111679.73">26850 11611 592 0,'0'0'9394'15,"0"0"-7650"-15,0 0 32 0,0 0 25 0,0-39-105 16,0 36-672-1,0 3-472-15,-4 0-231 16,4 0-321-16,0 20 8 16,0 5 8-16,0 7-8 0,0 6 80 15,4-3-16-15,15-4-72 16,5-5-72 0,0-4-505-16,4-12-7 15,0-4 176 1,0-6 144-16,-3 0-8 15,-6-13 88 1,-7-9 32 0,-4-3 144-16,-8-10 8 0,0-4 48 0,0-5 232 15,0 3-168-15,-4 6 272 0,-4 3 80 16,4 10 184-16,0 9-7 16,4 7-225-16,0 6-80 15,0 0-336-15,0 0-72 0,12 6 72 16,4 10 104-16,0 10-24 31,7-1 16-31,-6 10-96 0,3 6 48 0,-5 3 24 0,2 8-64 16,2 1-8-16,1 1 8 15,1 3-8-15,-2-3-192 16,-6-6-352-16,-6-3 32 0,-7-14 264 31,0-5-1-31,-4-7 249 0,-8-10 48 16,-7-5 137-1,-9-4 255-15,0 0-24 16,-8-13 8-16,-5-9 152 16,6-10-136-16,3-7 0 0,8-8-104 15,8-7-160 1,12 3-80-16,4 0-96 16,28 10-104-16,8 9-336 0,48 7-1160 15,-9 12-1489-15,-3 1-4897 0</inkml:trace>
  <inkml:trace contextRef="#ctx0" brushRef="#br0" timeOffset="111996.13">27488 11678 12706 0,'0'0'2857'0,"0"0"-1449"0,0 0-136 31,0 0-711-31,0 0-193 16,0 0-144-16,0 0-48 0,87-17-152 16,-63 17 128-16,-8 7-104 15,-4-1-48-15,-12 4-112 0,0 6 112 0,-4 3 408 16,-13 3 152 0,-2 0-288-1,-1 4 88-15,0-7-216 0,8-4-8 16,8 1-128-1,4-6-8-15,4-4 0 16,24-6-328-16,12 0-104 0,27-12-664 16,-7-8-1945-16,-8-5-4313 0</inkml:trace>
  <inkml:trace contextRef="#ctx0" brushRef="#br0" timeOffset="112465.9">27822 11420 10522 0,'0'0'2616'16,"0"0"-599"-16,0 0-793 0,0 0-768 31,0 0-88-31,87-38-112 0,-55 38-32 16,0 13-128-16,-4 9-24 15,-4 9-72-15,-12 5-8 0,-7 5 8 0,-5 1 72 16,-17-5-64-16,-3-2 80 16,-8-3-80-16,5-7 112 0,-1-9-16 47,3-3-96-47,10-10 40 15,7-3 0-15,4 0-48 0,0-22-552 16,19-10-184-16,5-6 272 15,8-9 200-15,4-5-120 0,1 5 152 0,-10 3 120 0,-3 12 112 32,-12 13 792-32,-12 13 352 15,0 6-304-15,0 3-399 0,-8 19-81 16,-8 7 240-16,4 6-208 16,4 2-120-16,4 5-104 0,4-7-152 15,12-1-16-15,12-5-432 31,24 0-848-31,-9-10-1609 16,-3-10-4729 0</inkml:trace>
  <inkml:trace contextRef="#ctx0" brushRef="#br0" timeOffset="112728.92">28324 11528 7585 0,'0'0'6482'15,"0"0"-5386"-15,0 0-368 0,0 0-352 16,0 0 176-16,100-22 64 0,-72 25-240 16,-4 10-152-16,-9 6-224 15,-11 7 56 1,-4 2 168-16,0 0 88 16,-12 4 57-16,-8-3 7 0,5-4-56 15,2-6-32-15,9-3-96 0,4-10-192 0,0 1-376 16,21-7 8-16,3 0-48 31,19-29-505-31,-11-3-1551 16,4-6-1697-16</inkml:trace>
  <inkml:trace contextRef="#ctx0" brushRef="#br0" timeOffset="112929.4">28699 10935 11450 0,'0'0'4361'16,"0"0"-2129"-16,0 0-407 15,0 0-481-15,0 0-568 0,-92-10-224 16,56 35-168-16,-8 7-264 16,4 6-8-1,1 7-112-15,-9 15-440 0,8-9-2288 16,4-10-7050-16</inkml:trace>
  <inkml:trace contextRef="#ctx0" brushRef="#br0" timeOffset="113862.96">27690 12700 6185 0,'0'0'8138'16,"0"0"-7002"-1,0 0-96-15,24-73-80 16,-3 60-304-16,2 3-168 0,5 7-63 15,4 3-81-15,0 0-160 16,3 0-56-16,-3 13-120 0,-8 6-8 31,-4 3 0-31,-16 10-224 16,-4 3 224-16,-7 3 192 0,-25 3-184 16,-9 1 56-16,-6-7-56 15,7-1 56-15,4-12-32 16,13-5-24-16,10-8-8 15,13-9 0 1,4 0-56-16,24-13-80 16,12-15 0-16,4-13-96 0,12-4 152 15,-9-6-40-15,-3 1 120 16,-12 8 64-16,-11 10 8 16,-18 20 328-1,-3 12 40-15,0 0-248 0,0 22-40 16,-8 13 16-16,-4 6 32 15,8 4-80-15,0-1-104 0,4-2-16 16,0-5-208-16,32-5-1048 0,-4-10-2609 16,8-9-6721-16</inkml:trace>
  <inkml:trace contextRef="#ctx0" brushRef="#br0" timeOffset="114132.46">28292 12652 12682 0,'0'0'2921'32,"0"0"-1561"-32,0 0-624 15,0 0-424-15,0 0-152 16,0 0-120-16,104-19-40 0,-80 25 0 16,-9 10-8-16,-2 7-152 15,-13 2 160-15,0 4 272 0,-17 5 265 31,-7-2 79-31,5 0-56 0,3-4-272 16,8-6-104-16,8-2-184 0,8-11-128 16,16-2-456-16,28-11-152 0,-13-15-1441 15,-3-3-3152-15</inkml:trace>
  <inkml:trace contextRef="#ctx0" brushRef="#br0" timeOffset="114348.59">28591 12195 13778 0,'0'0'4369'0,"0"0"-3200"0,0 0-129 15,0 0-544-15,-83 13 80 16,46 5-104-16,1 5-280 0,1 6-192 31,-5 12-72-31,8-3-1872 16,8-9-3841-16</inkml:trace>
  <inkml:trace contextRef="#ctx0" brushRef="#br0" timeOffset="114802.96">29352 11811 9898 0,'0'0'7849'0,"0"0"-6792"0,0 0-641 16,0 0-320-16,0 0-192 16,0 0-96-16,0 0-1273 0,76-10-2608 15,-44 10-6585 1</inkml:trace>
  <inkml:trace contextRef="#ctx0" brushRef="#br0" timeOffset="114934.49">29874 11696 4000 0,'0'0'8218'0,"0"0"-7234"0,0 0-984 16,0 0-240-16,0 0-1856 15,0 0-3249-15</inkml:trace>
  <inkml:trace contextRef="#ctx0" brushRef="#br0" timeOffset="115050.33">29874 11696 3696 0,'108'-6'8266'0,"-108"6"-6850"16,0 0-1072-16,0 0-344 15,0-3-1808-15,0-4-6914 16</inkml:trace>
  <inkml:trace contextRef="#ctx0" brushRef="#br0" timeOffset="115905.77">30093 9722 5473 0,'0'0'5633'16,"0"0"-4425"-16,0 0-192 0,12-76-464 0,8 53-159 16,4 4 103-16,8 3-88 0,11 3 144 31,9 4-280-31,4 3-120 16,12 6-32-16,-1 0 144 15,-3 9 72-15,4 10-192 0,-9 7 128 16,1 6-120-16,-8 9-8 15,-7 6-104-15,-2 4-32 0,-7 19 56 0,-1 15 120 0,-3 17 16 32,0 6 192-32,-8 3-152 15,-4-6-55-15,0 0 7 0,0-4-24 16,-4 1-64-16,4-4 40 16,-4-9-144-16,-4 0 104 0,0-3 8 31,0 3 80-16,-4-3 88-15,4-1-168 16,4 4 40-16,4-3-96 16,-5 3 32-16,6-6-88 0,-1-14 56 15,-5-14-48-15,-3-14 0 0,4-3-8 32,1 9 48-32,2 7 24 0,5 7 0 15,-4-1-72-15,0 0 8 16,0 1 0-16,0-1 48 0,-4 3-56 15,0-2 0-15,-1-1-8 16,-7-3-8-16,1 0 16 16,-9-3 0-16,0-3-328 0,-20-3-392 31,-5-4-104-31,-31-2-785 16,5-11-471-16,3-15-2281 15</inkml:trace>
  <inkml:trace contextRef="#ctx0" brushRef="#br0" timeOffset="116090.65">32133 11741 1176 0,'0'0'13603'0,"0"0"-13603"0,0 0-7106 0</inkml:trace>
  <inkml:trace contextRef="#ctx0" brushRef="#br0" timeOffset="119376.78">25651 10093 5169 0,'0'0'3088'0,"0"0"-2040"16,0 0-271-16,0 0-161 0,0 0 232 15,0 0-256-15,-28-60 48 16,16 47-128-16,-1 0-128 15,2-2-40 1,-5-5-55-16,0 1-17 16,0 0-32-16,0-3-128 0,-4 0 40 0,5 0-48 15,-6 3 72-15,-3-1-48 16,0 5-120 0,1-1 64-1,-9 3 16-15,4 3-24 0,0 1 184 16,-4 3-96-16,0-1-40 15,1 1 64 1,3 3-120-16,0-1 96 0,0 4-104 16,-4 0 0-16,4 0-16 15,-4 0-24-15,0 0 0 0,0 0 32 32,-3 0-40-32,3 0 0 15,0 7 80-15,0-1-72 16,4 1-8-16,0-1 0 0,-4 3 8 0,0 1 40 0,1-1-40 15,-1 1 128-15,-4 3 64 16,3-1-112 0,1 1-16-16,-3 0-64 15,-1 3 48-15,-4-4 48 32,1 4-88-17,2 0 240-15,-2 3 32 0,7-3-232 16,0 0 88-16,0 0-72 15,8-4-24-15,0 5-16 0,1-2-16 16,2-2-16-16,-3 3 96 16,-4 0-88-16,0 3-8 15,0 0 8-15,-3 3 0 0,4 0 40 0,2 1-48 32,1-1 89-32,4 0 23 15,5 4-64-15,2-1 24 0,1 0 0 16,-3 4 80-16,6 3-8 15,-2-1-144-15,3 1 136 0,-1 0-8 16,2-1-120-16,-1 1 160 16,0 0 0-16,-1-3 0 15,6-4-16-15,-5 0-64 0,4 1 88 16,-4-1 64-16,4 4-192 16,0 2 152-16,0 4-32 0,4 7-64 15,-4 2-8-15,4 4-96 31,0 3 64-15,0-1 0-16,0 1-56 0,0 0-8 16,0-3 56-16,0 2-56 15,0-2 0-15,0 3 48 16,0-3-48-16,-8 5 32 0,4-2-24 16,4 0-8-1,-3 3 0-15,3-3 0 16,0 3-16-16,0-7 16 0,3 1 0 15,1 0 64-15,4-7-64 16,4 0 0-16,-4 1 0 0,0-4 0 16,-4-3 0-16,0 0-32 15,-1 0 32-15,1 2 80 0,-4 2-72 32,0-4-8-32,5-1 8 15,-1 1-8-15,0-3 0 16,7 3-64-16,2 0 64 0,-1 0 64 15,-1 3-64-15,-2 0 0 16,-5 0 8-16,0 0-8 0,-1-3 0 31,-3 4-32-31,0-5 32 16,4 1 24 0,-4-3-16-16,4 0-16 15,5 0 0-15,-5-4 0 0,7-3 8 16,1 1-120-16,0-4 120 0,0 3 32 15,1 1-32-15,2 2-8 0,-2 4 8 16,-2 0 0-16,1 0 16 16,0-1-16-16,0-2 0 0,4 3 16 15,-4-7-8-15,8-3-8 32,-1 0 0-32,5-2-8 0,-3-5 0 15,-2 2 8-15,-3-5 0 0,0 4 64 16,-7-7-56-16,-2 4-8 15,1 0 0 1,0 0 0-16,0 0-8 0,4 5 16 31,8 1-8-31,3 7 64 0,10-7-64 16,3 3-88-16,3-3 32 16,5 0 56-16,4-3-48 15,-4 0 80-15,0 0-32 0,-5-4 0 16,-7 1-24-16,-4-6-48 15,-4-1-80 1,-8-3 56-16,0 0 48 0,5-3 0 0,-2 0 48 16,5 0 40-16,4 0-32 15,8 0-8-15,-1-3 0 16,1 0 0-16,-8 0 0 0,0 0 48 47,-4-1-48-47,-4 1 40 0,-4 0-40 15,4-3-8-15,-5 2 8 16,6-2 0-16,3 0-8 0,4 3-88 16,-1-1 0-16,6 1 80 0,-1 0-112 15,-1 3 0-15,-4-3 16 16,6-1 112-16,-6 2-8 16,1-1-24-16,-4-4 32 15,0 1 0-15,1-4-16 16,3 1 16-16,-5-4 0 0,1 4 0 15,0-8-8-15,0 5-104 32,-9-4 64-32,2-3 48 0,-2-3-72 15,2-1 72-15,-2-2-64 0,2-4 64 16,-2-2 0-16,5-1 0 0,1-3 0 16,-2 3 0-16,-3-3-8 0,-4 0 8 31,4-2 0-31,0 2 0 31,-4 3 0-31,0-3-8 0,-1 6 8 16,2 1 72-16,-2-1-24 15,2 0 104-15,2 1-80 0,2-4 16 0,-2 0-80 16,-3-2 64 0,4 2-72-1,-4 0 32-15,4 0-24 16,-8-3-16-16,5 3 16 0,-2 4 48 0,-3-7-56 15,0 3 56-15,4 1-56 0,-4-4 72 16,3-4-72-16,-2-2-8 31,3 0 8-31,-5-3 8 16,2 5-8-16,-5 1-104 0,0 0 104 16,3 0 64-1,-3 3-64-15,5-3 0 16,-1 6 8-16,-1-3 0 0,5 4-8 0,-3-1 24 31,-2 0-24-31,-3 3 48 16,0 4-48-16,-4 0-48 15,0-4 48-15,0-3 8 0,0 1-8 16,0-7 40-16,0 0-40 0,0-1 0 16,0 1 8-16,4 0 0 15,0 3-8 1,-4 0 0-16,0 1 16 15,0 2 40-15,-4-3-56 0,-8 3 0 16,1-3 0-16,-2 0 8 16,2 0-8-16,-2-3 0 15,5-3-8-15,-3 0-24 16,-2 0 32-16,6 6 40 31,-5 0-40-31,-4-1 0 0,0 5-16 16,-4 2 16-16,0 1-8 15,0-1-40-15,4 0 48 0,4 4 8 16,-4-4-8-16,8-2 8 16,-3-4-8-16,-2-3 0 15,5-7-8-15,-3-2-40 16,2-1 48-16,-6 0 8 0,2 7-8 16,-2 6-8-16,-2 0 8 0,2 7 0 15,-1 5-8-15,4 5-32 16,0-2 40-1,4 1 40-15,4 0-40 16,0 0-8-16,0-6 0 0,0-1 8 16,-8-2 0-16,-4-1-40 15,-8 1 40-15,-4 2 16 0,-8 1-16 16,1 6 0 15,-5 0-16-31,5 3 16 16,2 3 0-16,6 4-80 0,3-4 80 15,3 7 40-15,6 0-40 16,2-1 0-16,-2 4-16 0,-26 3-1680 16,6 0-2465-16,-9 0-5649 0</inkml:trace>
  <inkml:trace contextRef="#ctx0" brushRef="#br0" timeOffset="121087.49">11945 4877 7705 0,'0'0'1729'0,"0"0"-305"16,0 0-544-16,0 0-552 15,0 0-256-15,0 0-32 0,0 3 8 16,3 0 120-1,5 6 144-15,-4 4-136 16,5 3-72-16,-2 0 80 0,1 9 0 16,5 1-24-16,-6 2-152 15,5 4 104-15,4-3-16 16,0-1-88-16,0-6 56 16,7-9-16-16,-2-3 48 15,-1-7 145-15,4-3-41 0,-1 0 96 16,1-13-96-16,0-6 56 15,1-6-56-15,-6-7 8 16,9-3-64-16,-4-9-64 0,4-1-24 31,0-3-56-31,4-2 40 16,0-1-40-16,-1 3-128 16,1 10 128-16,-8 13 8 0,-8 9-8 15,-4 9-136-15,-8 7-464 16,-4 7-152-1,0 21 15-15,-4-2-783 16,-4-4-2841-16</inkml:trace>
  <inkml:trace contextRef="#ctx0" brushRef="#br0" timeOffset="123471.31">30974 8845 3264 0,'0'0'6954'0,"0"0"-5258"0,0 0-296 15,0 0-631-15,0 0-313 0,0 0 96 16,0 10-16-1,0 6 472 1,0 6-112-16,8 10-80 0,-5 6-295 16,1 3-233-16,5 6-32 15,-5 8-16-15,0-4-88 0,0-1-152 16,-1 1 120 0,1-3-64-16,4-1-48 31,-8-8 48-31,5-5-56 0,2-9 48 15,-3-5-48-15,-4-5-304 16,4-2-504-16,-4-9-873 0,0-1-1255 16,0-3-2986-16</inkml:trace>
  <inkml:trace contextRef="#ctx0" brushRef="#br0" timeOffset="123872.28">30448 8899 9482 0,'0'0'1512'0,"0"0"-456"0,0 0 344 15,0 0 73-15,0 0 47 0,0 0-144 31,47-63-343-31,-15 56-377 0,28 1-88 16,28 0-328-16,43 3 128 16,17 3-192-16,7 0 48 0,-19 0 8 15,-41 0-152-15,-31 0-16 16,-32 3-16-16,-17-3-40 31,-2 0 40-31,-9 0-40 16,-4 0-8-16,0 0 24 0,0 0 24 15,-13 0-48-15,-2 6 0 16,-5-3-512-16,0 7-416 0,4 3-801 16,0 6-687-16,8-1-521 31,4-8-3912-31</inkml:trace>
  <inkml:trace contextRef="#ctx0" brushRef="#br0" timeOffset="132177.22">30280 4553 3928 0,'0'0'3153'16,"0"0"-1313"-16,0-4-791 0,0 1-49 0,0 0-304 31,0 0 80-31,0 0 120 16,0 0 81-16,0-4 215 0,-8 1-512 15,-8-1-472-15,1 1-160 0,-10 0-48 16,-3 0-32-16,0 2 16 16,-7 1-72-1,-5 0-96 1,4 3 176 0,-4-3-48-16,-3 3 56 0,3 0 0 15,-4 3 0-15,0 7-8 16,0 2-40-16,4 4 48 0,1 0 136 0,-1 0-128 15,3 3 104-15,6 3-104 32,3 4 40-32,-4-1 16 0,0 4-48 31,4-1 128-31,1 4 32 16,-1 3-72-16,0 0 40 0,4 0-48 15,0 0-48-15,0-1 72 16,4 1 8-16,8-3-8 0,0-3 88 0,1-1-16 15,6-2 176-15,-3-1 104 0,4 0 73 16,4 1-81-16,0-1-200 0,0 1 8 16,0-1-120-16,8 4-96 15,1-1 8-15,2 1-16 32,6 3-40-17,-2-1 72-15,1 4-72 0,0 3 48 16,4 1 104-16,8 2-152 15,0-3 32-15,8 7 24 0,-1-1-56 16,5 0 64-16,0 1-64 0,-4-1-8 31,-4-3 64-31,0 4-64 16,-4-4 0-16,-9 0-8 0,1 1 8 16,1-1 0-16,-2 0 0 0,1 1 0 15,4-1 32-15,-4-3-16 16,12-4-16-16,-1-2 0 31,5 0-32-31,5-3 24 0,2 2 8 0,1-2 0 16,4 3 48-1,4-4-48-15,-9 4 8 0,5 0-8 16,-4-3 48-16,0-1 0 16,-4 4-48-16,-1-3 0 31,-3 2-8-31,5 1-24 0,-6-1 32 15,5-2 24-15,-4 0-16 16,4-1-16-16,4 1-128 0,-1-3 136 0,1 2 8 16,0-2-8-16,4 2 0 15,-1-3 8 1,-2 4-8-16,-2 0 0 16,-2-4 0-16,-2 4 0 0,-7-4 0 15,-4 0 0-15,-4 1-8 16,-5-1 0-1,6-2 8-15,-5 2-8 16,3 0 8-16,9-3 0 31,4 4-16-31,4-1-104 0,3 0-128 16,6-3 248 0,-2 1 0-16,1-1 32 15,-4 0-32-15,0-2 0 0,-4-1 24 0,-1-1-24 16,2 5 0-16,-6-4-8 15,9 3 16-15,-4 0-16 0,0-2 0 16,-1-2 8-16,6 1 8 16,-6-3-8-16,5 0 0 0,0 0 8 15,0 0-8-15,0-4 16 16,-4 5 40-16,3-2-56 16,-3-2 0-16,0 3-16 15,-8-3 16-15,4 0 0 0,-5-1-168 16,1-2 24-16,0-4 72 15,0 0 72-15,-4 1 0 16,0-1 0-16,-4-3 0 0,-9 1 8 47,6-1 0-47,-5-1-8 0,0 5 0 16,0-1 0-16,7 1 0 0,1-1-312 15,0 0-80-15,0 4 72 16,0-4 104-16,-4 0 112 0,4 1 48 15,0-1 56 1,-5-2-8-16,6 2 8 0,-1-6 0 16,0 3 0-16,4-3 8 15,-1 0 0-15,1 0 0 16,0 0-8-16,0 0 0 0,0 0-40 16,0 0 40-16,-4 0 8 31,0 0 0-31,-1 0 32 15,-6 0-40-15,2 0 0 0,-3-6 16 16,-4-4 40-16,4-2-56 16,-8-5 0-16,4-1-104 15,-4-8 96-15,0-2 0 0,0-1 8 32,4-6 40-32,-4 3-40 15,0 0 0-15,-5 1 8 0,1 2-8 16,-4 1 120-16,0 2-120 0,0 1 168 15,-7-1-72-15,-5 1-96 0,-1 0 8 16,2-1 56 0,-1-2-48-1,0 3 176-15,8-1-184 0,-4 0 96 16,4 4 72-16,0-3-32 0,0 0 16 16,0 2 40-16,-4 1-32 0,0 0-104 15,-4-4-64-15,0 4 0 31,-8 0 24-31,5 0-24 0,-2 3-8 16,2-3-40-16,-2 3 32 16,2-4 8-16,2 1 8 15,2-3 0-15,-1-1 80 16,0 1-80-16,-4 0 0 0,4-1 0 31,-8 0 96-31,4 4-40 16,-3 0-56-16,-2 0 0 0,1 3 0 15,1-4 0-15,-1 5-80 16,-1-8 32-16,-2 4-24 0,3 0 56 0,-4-1-128 16,3 1 144-1,-2 3 0 1,-1 0-8-16,0 0-64 0,0 0 72 16,1 3-8-16,-1-3 8 15,3 3-56-15,6-3 56 16,-1 0 0-16,-5-3-656 15,6 0 72-15,-5-1 456 32,4 5 120-32,-4 1 0 0,4-1-32 15,0-1 40-15,-4 3 0 16,1-3 8-16,-6-1-8 16,1 1 0-16,0 0 8 0,-3-3-16 15,-5 0 0-15,0 0 8 16,4-4 0-16,0 4 0 15,8 0 0-15,0 3 8 0,1-3-8 16,2 3 0-16,2-1 0 16,-2 1 0-16,6 1 0 0,-9 1-144 15,0-2 144-15,-4-3 0 32,0 3-80-17,-8-3-161-15,0 3 121 0,1 0 120 16,-1 0 8-16,4 0-8 15,4 3 0-15,-4-3 8 16,3 0-8-16,2-4 8 0,3 4-8 16,-4 1 0-1,1-5 8-15,-5 1-8 0,0 3 0 16,-8-6 0-16,-1 2 0 16,-6 1-8-16,3 3-32 15,-4-3 24-15,5 2 8 0,-1-2-48 16,12 3 56-16,0-3 0 31,4 0-48-31,4 0 48 0,0 0 0 0,0-1 0 0,-8 1 0 16,0 3-8-16,-8 0-8 15,1 3 16-15,-5-3-16 0,-4 3 8 16,0-3 8-16,5 3 0 31,-6-3 0-31,10 3 8 0,3 1-8 16,0-5 48-1,4 5-48-15,-4-11 0 16,0 4-8-16,1-6 16 16,-5-1-16-16,4 4 16 0,-5-4-8 15,2 6 40 1,3 1-40 0,0 0-8-16,0 3 8 0,0 0 0 15,4 3 56-15,0-3-56 0,0 6 16 16,-4-3 48-16,5 4-64 0,-4-4-8 15,-2 3-40-15,1 4 48 32,0-7-8-32,4 3 16 15,-4 1-8-15,5-5 8 0,-1 5-8 32,-4-1 0-32,4 1 0 15,-3 2 0-15,-1 0-8 0,4 1 8 16,0 3 0-16,0 2 0 15,0 1-8-15,0 0 8 16,4 0-8-16,1 3 8 0,2-3-8 16,1-1 0-16,5 4 8 15,6-2 16-15,1 2-16 0,4 0 0 0,4 0 0 16,0 0-840 0,21 0-1848-16,3 0-1289 15,-1 0-2096-15</inkml:trace>
  <inkml:trace contextRef="#ctx0" brushRef="#br0" timeOffset="133997.63">12929 5972 1320 0,'0'0'7681'16,"0"0"-6264"0,0 0 111-16,-8-19-272 15,3 16-151-15,5 3 39 16,-4 0-128-16,4 0-256 16,0 0-304-16,0 0-280 15,0 3-168-15,0 12 0 16,0 8 120-16,0 6 120 15,0 2-128-15,4 1 32 0,1 0 0 16,-1-7-87-16,7-6 31 0,1-6-16 31,12-7 88-31,12-6 384 16,28-19-96-16,32-25-144 0,39-26-88 16,20-12-216-16,9-7 120 0,-21 6-64 15,-36 29-56 1,-34 16 8-16,-30 19-8 15,-23 9 64 1,-4 7-72-16,-7 3-48 16,-6 0-736-16,-3 13 48 0,-16 12 248 15,-27 33-841-15,3-5-1591 16,0-2-3266-16</inkml:trace>
  <inkml:trace contextRef="#ctx0" brushRef="#br0" timeOffset="134815.29">12992 7569 7361 0,'0'0'3945'0,"0"0"-2185"15,0 0 121-15,0 0-705 0,0 0-608 0,0 0-376 0,0 0-184 16,0 28 256-16,0-2 88 16,0 5 72-1,0 4-32-15,0 4-136 16,0-7-63-16,0-4 47 15,4-6-88-15,13-9 16 16,6-10 128 0,17-3 200-16,24-9-8 15,28-26-280-15,26-19-32 0,7-7-104 16,-22 7-72 0,-31 10 0-16,-32 18-168 15,-8 4-840-15,-5 0-929 16,10 12-871-16,-9 7-1841 0,-17 3-4857 15</inkml:trace>
  <inkml:trace contextRef="#ctx0" brushRef="#br0" timeOffset="135824.34">13084 11163 6449 0,'0'0'4977'0,"0"0"-3169"16,0 0-839-16,0 0 143 0,0 0-176 15,0 0-280 1,0 0-288-16,-20-16-272 16,20 19-96-16,0 10 8 15,0 9 360 1,0 4 72-16,0 2 8 15,0 1-127-15,0-4-25 0,0-3-144 16,0-9 120-16,8-4-112 0,16-9-88 16,24-6 304-16,36-29-160 0,31-25-64 31,25-19-152-31,-1-13-104 16,-16 6-48-16,-35 25 40 15,-28 17 112-15,-25 22-8 0,-18 12-1248 16,-6 4-393-16,-11 6-495 0,0 0-2801 15,-3 0-4593-15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4T12:32:55.1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06 2451 3752 0,'0'0'600'0,"0"0"673"0,0-3-433 16,0 3 528-16,-4-3-528 16,4 3-504-16,-4-4-208 15,4 4 0-15,0 0 217 16,-4 0-17-16,4 0-152 0,0 0 8 16,0 0-176-16,0 0 72 0,0-3-64 15,0 3 32-15,0 0-24 16,0-3-24-1,0 3 0-15,-4-3 64 16,4 3-64-16,0-4 48 0,-3 4-40 16,3-2 8-16,0 2 176 0,0 0-64 15,0 0 16 17,0 0-24-32,0 0-48 31,0 0-16-31,0 0 0 15,0 0 72-15,0 0 200 0,0 0-24 16,0 0 112-16,0 0-136 0,0 0-40 16,0 0-64-16,0 0-8 0,0 0-88 15,0 0 128-15,0 0-128 0,0 0 8 16,0 0-88-16,0 0 80 0,0 0-8 16,0 0-72-16,3 0 0 15,1 0 129-15,4 0-121 0,-4 0 176 16,5 0-48-16,-2 0 32 31,1 0 8-15,1 0-176-16,2 0 48 15,1 0 8-15,0 0-40 0,0 0 48 16,-4 0-64-16,0 0 0 0,4 0 40 31,-4-4-40-31,4 4 0 16,-4 0 48-16,3 0-48 0,2 0 72 15,-1 0-72-15,-5 0 48 0,10 0 48 16,-6 0-96-16,2 0 0 16,-2 0 0-16,6 0 0 15,-2 0 16-15,-3 0 32 0,8 0-40 16,-3 0 24 0,-2 0-24-16,5 0-8 15,-4 0 8-15,0 0 48 16,-1 0 0-16,2 0-48 15,-6 0 0-15,2 4 88 16,-1-4-88-16,-5 0 80 0,1 2-16 31,1-2-72-31,-2 0 112 16,5 4-112-16,1-4 0 0,2 0-8 16,1 3 16-16,0-3 0 0,4 0-8 0,-3 3 8 31,-6-3 40-31,1 0-48 15,-4 3-8-15,0-3 8 16,-4 0 48-16,4 4-48 0,-5-1 0 16,10 0 0-16,-5-3 48 0,3 3-48 15,10 0 0-15,-5 0 8 16,7 0 0-16,-3-3 40 0,5 0-48 16,-1 4 8-1,-5-4 128-15,1 0-136 16,-4 3 0-16,0-3-8 0,-4 3 8 15,0-3 48-15,0 3-48 16,3-3 0 0,2 0 64-16,3 4-64 0,3-4 56 31,1 0-48-31,0 0 40 16,0 0 24-16,1 0-72 0,-6 0-48 15,5 0 48-15,-9 0 8 16,2 0 40-16,-6 0-48 15,2 2 0-15,-5-2 48 16,-1 0-48-16,2 4-56 0,-5-1 56 16,4-3 0-16,-5 0 24 15,9 0 16-15,-3 0-32 0,6 0 72 16,2 0-72-16,2 0 104 16,5 0-48-16,4 0-56 15,-4 0 80 16,0 0-88-31,-5-3 0 0,-2 3 96 16,-2 0-96-16,-6 0 0 0,-1 0 0 16,-1 0 0-16,5 0 40 15,1 0-40-15,2-4 0 16,9 4 48-16,0 0-48 16,4-2 64-16,-4 2 24 15,0-4 40-15,0 4 112 0,-8-3-104 16,-4 3 40-16,-1 0-56 15,-6 0-32-15,-1 0-24 32,0 0-64-32,-4 0 0 0,4 0 24 15,-4 0-24-15,7 0 0 0,2 0 8 0,-1-3 56 16,-1 3-8-16,5 0-8 0,1-3-32 16,15-7-32-16,-9 4-1048 15,5-7-1880-15</inkml:trace>
  <inkml:trace contextRef="#ctx0" brushRef="#br0" timeOffset="1403.36">10510 2394 3936 0,'0'0'4953'0,"0"0"-3376"0,0 0-1073 16,0 0-280-16,0 0 344 16,0 0 376-16,0 3-384 0,0-3-168 15,0 0-120-15,0 0-135 16,0 0-49-16,0 3-88 16,0-3 0-16,4 0 56 0,1 3-48 15,2 0 32-15,5 1 64 16,4-1 128-16,0 0 0 0,4 0-120 15,8-3-56 1,-4 3 96-16,3 1-144 16,1-2 48-16,0 2 40 15,0-4 8-15,0 3 40 0,-4-3-144 16,4 3 0 0,-4-3 40-16,-5 3-40 15,6-3 56 1,-5 0-48-16,-1 0 40 15,5 0 80-15,0 0-128 16,1 0 64-16,2 0-8 0,1 0-40 16,-4 0 88-16,4 0-96 15,-4 0 8-15,0 0 240 0,-5 0-104 16,5 0-16 0,-3 0-64-16,-2-3 72 0,5 3-48 15,0 0-32-15,0 0-48 0,-4 0 64 16,4 0-24-16,0 0-40 15,0 0-16-15,-1 0 0 0,-3 0 40 32,4 0-40-32,-4 0 0 15,4 0-8 1,0 0 16-16,-4 0-8 16,8 0 8-16,-5 0 0 0,1 0 48 15,4 0-56 1,0 0-8-16,-3 0 8 15,3-3 8-15,-5 3 40 0,-3-3-48 16,4 3 0-16,-5 0 96 16,2 0-48-16,-1 0-32 0,-5 0-8 15,6 0 8-15,-1 0 40 16,3 0-56-16,1 0 8 0,0 0 72 31,0 0-80-31,4 0 0 16,-1 0 8-1,1 3-8-15,4-3 16 0,-12 0-16 0,1 0 8 16,-2 0 40-16,-6 0-40 16,-6 0-16-16,1 0 8 0,-4 3 0 15,1-3 16-15,-1 0-16 16,3 0 0-16,5 0-24 16,0 0 40-16,8 0-16 0,0 0 8 15,4 0 0 1,4 0 64-1,0 0-72-15,-1 0-8 16,-3 0 8-16,0 0 0 0,-7-3 0 16,-2 3 0-16,-7 0 0 15,1 0 0-15,-6 0 0 16,1 0-8-16,-4 0 0 0,4 0 8 16,4 0 0-16,1 0 0 0,2 0 0 31,1 0-16-31,4 0 16 15,0-3-360-15,0-1-584 0,-8-8-568 16,-8 2-1521-16,0-2-5745 0</inkml:trace>
  <inkml:trace contextRef="#ctx0" brushRef="#br0" timeOffset="37660.85">5458 6600 5697 0,'0'0'1488'0,"0"0"1329"0,0 0-1009 15,0 0-48 1,0 0-303-1,0-66 199-15,0 60-168 0,0-1-207 0,0 1-169 16,0 2 24-16,0 2-240 16,0-2-264-16,0 4-167 15,-4 0-137 1,4 0-136-16,0 0-96 16,-4 0-8-16,4 0-88 0,0 6-8 15,0 7 8-15,0 9 40 16,0 7-40-16,8 6 0 15,-1 3 72-15,2 0-64 0,3 4 0 16,-5-5 0-16,-2 2 0 16,-1-4 8-16,-4-4-16 0,0-5 0 15,0-4-8-15,0-3-56 16,0-3-72-16,-4-10-128 16,4 0-184-16,0-6-209 0,0 0 25 15,0-6-360-15,0-10-1448 31,0-21-1481-15,0 1-112-16,0 1-1712 16</inkml:trace>
  <inkml:trace contextRef="#ctx0" brushRef="#br0" timeOffset="37923.83">5546 6404 9634 0,'0'0'2200'0,"0"0"-240"0,0 0-839 0,0 0-9 15,0 0-40-15,-36-32-128 16,28 32-480 0,-8 3-159-16,0 13-65 0,-4 3-136 15,-4 3-8-15,0 4-88 16,-3 5 8-16,-1 1 32 0,4 0-48 15,3 0-256-15,10 5-1201 32,-2-7-1039-32,9-8-2593 0</inkml:trace>
  <inkml:trace contextRef="#ctx0" brushRef="#br0" timeOffset="38277.92">5370 6991 11402 0,'0'0'2408'0,"0"0"-775"15,0 0-537-15,0 0-472 0,0 0 144 16,0 0 73-1,44-22-153-15,-28 18-96 0,0 2 8 16,3-2-112-16,6-2-96 31,3 3-56-31,-4 0-112 16,4-1-8-16,0 4-88 0,-4-3-80 16,-9 3-40-16,2 0 32 15,-10 0-40-15,-3 0-512 0,-4 0-320 0,0 0-208 0,0 0-937 31,0-3-2023-31</inkml:trace>
  <inkml:trace contextRef="#ctx0" brushRef="#br0" timeOffset="38879.41">6550 6499 11282 0,'0'0'2833'0,"0"0"-577"0,0 0-296 16,0 0-655 0,0 0-425-1,0 0-240-15,0 0-224 0,0 0-208 0,0 0 104 16,8 47 104-16,-1-12-200 15,1 6-48-15,-3 4-88 0,-1 6-72 16,0-4 0-16,-4 5 56 31,0-8-16-31,0-3-48 16,0-6 0-16,0-7-16 16,0-8-344-16,-4-8-472 0,4-2-800 15,-9-10-1121-15,5-16-183 16,0-6-7451-16</inkml:trace>
  <inkml:trace contextRef="#ctx0" brushRef="#br0" timeOffset="39111.14">6554 6553 9858 0,'0'0'2552'15,"0"0"-671"1,0 0-617-1,0 0 376-15,0 0-39 16,0 0-73 0,-13-67-584-16,13 67-352 15,-4 0-360-15,-3 0-112 16,-5 13-64-16,-8 9-56 0,0 3-16 16,0 10 8-16,-4 4-56 15,4 2-384-15,1 16-976 0,2-10-1649 16,2-5-1344-16</inkml:trace>
  <inkml:trace contextRef="#ctx0" brushRef="#br0" timeOffset="39434.01">6455 7067 8369 0,'0'0'4145'0,"0"0"-2761"16,0 0-247-1,0 0-9-15,0 0 512 16,0 0-439-16,0 0-393 0,0 0-16 16,107-19-384-16,-72 6-192 0,6 1-112 15,-5-1-88-15,-5 3 32 16,-3 1-40 15,-5 3 0-31,-2-1 0 16,-10 4-8-16,-2 3 0 0,-5 0 0 15,-4 0-120-15,4 0-120 16,-4 0-424-16,0 3-544 16,0 4-1577-1,0-1-4921-15</inkml:trace>
  <inkml:trace contextRef="#ctx0" brushRef="#br0" timeOffset="40113.58">5641 7756 10962 0,'0'0'2280'0,"0"0"-471"15,0 0-273-15,0 0 0 32,0 0 145-32,0 0 47 0,-19-41-664 15,19 41-552-15,-5 0-248 0,1 6-159 16,0 16-89-16,0 7 200 0,-3 9 24 15,3 10-96-15,-1 6 24 16,1 3-160 0,0 0 0-16,4 3-8 0,0-6 0 31,0-6-88-31,0-10-400 16,4-6-473-16,5-10-719 0,-5-19-1081 15,-4-3-1576-15,0-3-159 0</inkml:trace>
  <inkml:trace contextRef="#ctx0" brushRef="#br0" timeOffset="40336.18">5605 7715 11898 0,'0'0'3017'47,"0"0"-657"-47,0 0-944 0,0 0-191 15,0 0-249-15,0 0-272 0,0 0-336 16,-31-13-232-16,10 36-128 0,-2 5 0 16,-5 7-8-16,-4 9-48 15,4 7-704-15,-12 29-880 16,4-14-1489-16,8-9-2352 0</inkml:trace>
  <inkml:trace contextRef="#ctx0" brushRef="#br0" timeOffset="40536.68">5366 8404 6409 0,'0'0'8034'0,"0"0"-6370"0,0 0-1008 0,0 0 456 16,84-35-39-16,-52 19-49 16,7 1-176-16,2-2-304 0,6 2-304 31,2 2-240-31,-2 3 0 15,-3 4-808-15,7 0-648 0,-10 2-1169 32,-13 1-1600-32</inkml:trace>
  <inkml:trace contextRef="#ctx0" brushRef="#br0" timeOffset="40984.53">6646 7693 12738 0,'0'0'2977'0,"0"0"-585"16,0 0-391-16,0 0-473 0,0 0-656 15,0 0-416-15,0 0-280 16,0 44 241-1,0-6-89-15,0 7-136 16,0 9-40-16,0 3-48 16,0-3-104-16,3-3 0 0,-3-1 0 0,0-5 0 31,0-7-144-31,0-10-456 0,0-5-609 16,0-20-1015-16,0-3-2841 15,0-3-1537-15</inkml:trace>
  <inkml:trace contextRef="#ctx0" brushRef="#br0" timeOffset="41200.61">6638 7677 4200 0,'0'0'7922'0,"0"0"-5881"0,0 0-505 15,0 0 400-15,0 0-15 16,0 0-481-16,0 0-544 0,0 0-448 15,-45-60-336 1,21 79-112-16,-8 9 0 16,-3 14-96-16,-5 5-360 15,-12 36-1152-15,9-11-1497 0,7-8-1640 16</inkml:trace>
  <inkml:trace contextRef="#ctx0" brushRef="#br0" timeOffset="41416.74">6438 8280 11706 0,'0'0'3937'0,"0"0"-3241"0,0 0-264 16,0 0 528 0,0 0 185-16,103-57-401 0,-71 48-64 15,9-1-312-15,2 1-224 0,2 2-144 16,-6 1-104-16,-3 2-872 31,3 1-1393-31,-2-3-2104 0,-14 3-7553 16</inkml:trace>
  <inkml:trace contextRef="#ctx0" brushRef="#br0" timeOffset="42040.33">8036 7750 8809 0,'0'0'3257'31,"0"0"-920"-31,0 0-113 0,0 0 57 15,0 0-177-15,8-29-648 0,-8 29-624 16,0 7-383-16,0 12-233 0,-4 12 296 16,-4 11-144 15,4 5-16-31,0 4-152 16,4 3-184-16,0-3 32 0,0 0-40 15,0-7 8-15,0-6-16 16,0-6-216-16,4-3-240 0,0-14-248 15,-4-2-857-15,4-13-1271 16,-4 0-2601-16,0-9-2313 0</inkml:trace>
  <inkml:trace contextRef="#ctx0" brushRef="#br0" timeOffset="42256.44">8064 7648 5473 0,'0'0'7897'0,"0"0"-5840"16,0 0 55-16,0 0-127 0,0 0-593 0,0 0-776 15,0 0-272 1,-52-28-200 0,33 53-48-16,-6 7-48 15,1 9-48-15,-8 4-360 16,-7 28-1304-16,2-10-2201 15,5-12-1640-15</inkml:trace>
  <inkml:trace contextRef="#ctx0" brushRef="#br0" timeOffset="42441.32">7765 8340 12898 0,'0'0'3921'0,"0"0"-2865"0,0 0-135 16,0 0 247-16,0 0-240 31,116-19-288-31,-57 4-296 16,5-8-280-16,0 1-64 0,7-3-1000 31,-11 9-1817-31,-19 0-4248 0</inkml:trace>
  <inkml:trace contextRef="#ctx0" brushRef="#br0" timeOffset="43221.17">8092 9074 12306 0,'0'0'4089'16,"0"0"-2241"-16,0 0-271 16,0 0-81-16,0 0-448 15,0 0-480-15,0 0-344 16,0 3-80-16,0 26 97 15,0 12-73 1,0 9-72-16,0 8-88 16,-4-1 40-16,-1 0-48 15,1-3-216-15,-3-9-321 0,3-7-607 16,0-10-944-16,0-9-2009 31,4-12-3249-31</inkml:trace>
  <inkml:trace contextRef="#ctx0" brushRef="#br0" timeOffset="43421.66">8131 9064 14195 0,'0'0'3968'16,"0"0"-2639"-16,0 0-681 0,0 0-48 15,0 0 8-15,-84-3-288 16,69 22-192-1,-9 10-128-15,4 2-32 0,-3 11-936 16,-14 18-1465-16,10-9-2080 0,3-4-2176 16</inkml:trace>
  <inkml:trace contextRef="#ctx0" brushRef="#br0" timeOffset="43590.91">7769 9651 9914 0,'0'0'2712'15,"0"0"-1031"-15,0 0-673 16,0 0 448-16,0 0-280 0,112 32-343 16,-65-32-417-16,9-6-304 15,7-7-112-15,29-12-841 16,-16 6-1535-16,-12 0-6474 0</inkml:trace>
  <inkml:trace contextRef="#ctx0" brushRef="#br0" timeOffset="46397.68">8251 5334 11242 0,'0'0'1880'16,"0"0"-992"-16,0 0-527 0,0 0-57 16,0 0 312-16,0 0 168 15,-52-3 104-15,37 25 120 16,-6 13-119-16,10 6-273 16,-2 9-192-16,5 5-160 0,8-4-168 15,0-4-48-15,4-2 0 47,13-13-40-47,11-14-8 0,4-11 112 16,7-7 8-16,1-13 64 0,4-22-64 15,-4-9-72-15,-12-10 88 0,-9-3-120 16,-14-10 200-16,-5 3-64 16,-5 1 136-1,-18 3 48-15,-1 9-136 0,-8 13-56 16,0 16-56-16,-4 18-88 15,-4 4-304-15,-24 51-1296 16,4-3-2249-16,9 2-4281 0</inkml:trace>
  <inkml:trace contextRef="#ctx0" brushRef="#br0" timeOffset="47130.62">7003 5385 11018 0,'0'0'2312'0,"0"0"-583"16,0 0-649-16,0 0-328 15,0 0-408-15,0 0-160 16,0 0 144 0,-75 50 360-16,55-21-199 15,1-1-249-15,2 4-56 0,10 0-96 16,-1 0-16-16,8-4 8 0,0-5-8 31,8-5-72-31,16-5 0 0,4-13 0 16,7 0 24-16,5-13 56 15,-1-15-80-15,-7-3-72 0,-11-5-32 16,-10-5 104-16,-11-1 304 16,-4 5 24-16,-24-2-40 15,-4 11-48-15,-7 9 160 16,-4 16-96 0,-6 3-296-16,6 25-8 15,-2 13-336-15,-6 32-1424 16,7-10-2561-16,8-3-9218 0</inkml:trace>
  <inkml:trace contextRef="#ctx0" brushRef="#br0" timeOffset="47769.85">5721 5226 11282 0,'0'0'1632'0,"0"0"-1184"16,0 0-304-16,0 0 8 0,0 0 257 15,0 0 303-15,-88 98-184 16,77-60-120-16,2 3-80 0,5 4-184 16,0-4-56-16,4-3-40 15,0-9-40-15,8-4 56 0,12-15-56 31,5-10-8-31,3-3 184 0,7-23-56 16,-3-12-72-16,-4-7 0 0,-9-8 16 16,-10-5 272-16,-9 1 328 0,-5 3 120 15,-14 10 385-15,-13 6-369 0,0 19-176 32,-3 16-336-32,3 3-200 15,4 19-96-15,0 16 0 16,11 9-48-1,17 39-392-15,0-14-1640 0,21-5-2369 16</inkml:trace>
  <inkml:trace contextRef="#ctx0" brushRef="#br0" timeOffset="48644.11">9383 5327 11922 0,'0'0'2905'15,"0"0"-721"-15,0 0-247 0,0 0-33 16,0 0-880-16,0 0-648 31,0 0-232-31,-45 7-128 16,26 21 80 0,-1 4-48-16,0 3-40 15,12 3-8-15,4-6 0 0,4-4-48 0,8-9-88 16,16-6-136-1,8-13 200 1,11 0 72-16,5-13-192 16,1-9 16-16,-6-10 32 0,-7-6 144 15,-12-3 88-15,-16 3 168 0,-8 3 216 0,-8 6-88 16,-16 7-8-16,-12 12-120 16,-7 10-119-16,-6 0-137 31,-3 26-97-16,-19 31-1039-15,15-6-3225 0,9-3-6033 0</inkml:trace>
  <inkml:trace contextRef="#ctx0" brushRef="#br0" timeOffset="49274.71">8315 6543 10906 0,'0'0'2360'0,"0"0"-895"15,0 0 399-15,0 0 232 0,0 0-679 16,0 0-761-16,-68-57-328 31,33 70 128-31,3 9 56 0,0 10 0 16,4 6-224-16,8 3-128 0,12 1-112 16,8-5-40-16,4-2-8 15,20-9-96-15,8-7-256 0,7-10-88 0,10-9 168 16,-2 0-232-16,-4-18-128 47,-2-11 16-47,-13-6 368 0,-13-6 248 15,-15-7 232-15,0 4 440 16,-28 2 312-16,-11 10-72 0,-10 17-199 16,2 8-313-16,-1 7-224 15,8 26-104-15,12 9-72 16,17 9-192-1,15 29-1049-15,20-9-1671 0,8-13-4674 0</inkml:trace>
  <inkml:trace contextRef="#ctx0" brushRef="#br0" timeOffset="49822.78">9314 6622 5633 0,'0'0'7449'0,"0"0"-5176"0,0 0 63 16,0 0-887-16,0 0-193 31,0 0-424-31,-91-25-280 0,68 50-160 16,6 14 40-16,-2 5-168 31,10 7-168-15,9 0-24-16,0-6-72 0,17-4-104 15,11-13-264-15,11-6-40 16,5-12-736-16,8-10 656 0,4-6-16 16,-4-20 8-16,-9-12 496 0,-7-10 96 15,-12-2 680-15,-20-7 256 16,-4 3-104-16,-16 6 16 15,-15 13-111 1,-6 9-169-16,-7 20-376 16,5 6-120-16,-2 10-96 0,13 21-72 0,9 8-536 15,19 24-857-15,0-6-3095 16,8-12-8091-16</inkml:trace>
  <inkml:trace contextRef="#ctx0" brushRef="#br0" timeOffset="50656.03">9554 7871 11602 0,'0'0'3065'0,"0"0"-1145"15,0 0-208-15,0 0-327 16,0 0-1 0,0 0-296-16,-8-42-280 15,0 42-416-15,-12 10-247 0,-4 12-73 16,-4 10 24-16,0 6-32 16,1 9-64-16,10 4 40 0,14-3-40 0,3 0-72 31,3-13-297-31,22-10-359 15,14-13-216-15,6-12 136 0,6-9 16 16,1-19-120-16,-5-7-9 16,-15-13 657-16,-8-6 264 15,-15 3 865-15,-9 0 183 0,-21 10 472 0,-14 10-168 0,-6 11-359 32,-6 17-553-32,-1 3-272 15,8 16-88-15,12 13-80 0,13 2-224 16,15 20-841-16,11-9-2023 15,13-8-6714-15</inkml:trace>
  <inkml:trace contextRef="#ctx0" brushRef="#br0" timeOffset="51195.03">10558 7906 13002 0,'0'0'2481'16,"0"0"-889"-16,0 0 16 0,0 0 129 0,0 0-721 15,0 0-456-15,-80 2-144 16,61 30-128-16,-5 10-136 15,7 5-56-15,6 1-32 16,7 3-64-16,4-10 0 16,7-6-392-16,18-7-368 15,6-11-280 1,9-15-160-16,4-2 592 16,0-22-505-16,-1-12 297 15,-11-11 816-15,-8-3 16 0,-7-5 1120 16,-17-1 9-16,0 2-177 31,-21 8 208-31,-7 6-40 0,-7 16-335 16,-1 6-393-16,0 13-256 0,1 3-152 0,7 9-480 15,7 4-1833-15,10-3-4128 16</inkml:trace>
  <inkml:trace contextRef="#ctx0" brushRef="#br0" timeOffset="51796.56">10701 6785 11450 0,'0'0'2368'0,"0"0"-943"15,0 0-529 1,0 0 264 0,0 0-272-16,0 0-368 15,0 0-127-15,-92 63 7 16,77-25-200-16,7 4-112 0,8-1-80 15,0-3-8-15,4-6-280 16,20-13-729 0,-1-10 353-16,5-9 312 15,4-9 280-15,-8-17 64 16,-4-12 0-16,-8-3 120 0,-12-6 472 0,0-5 225 16,-19 5 39-16,-5 3-136 15,-8 9 104-15,0 12-224 0,4 14-272 16,0 9-328-1,8 3-352-15,4 32-1416 16,4-4-2865-16,8-5-6698 0</inkml:trace>
  <inkml:trace contextRef="#ctx0" brushRef="#br0" timeOffset="52467.11">10757 5553 11178 0,'0'0'2088'0,"0"0"-1328"0,0 0-79 31,0 0 151-31,-79 73-136 0,66-42-56 0,2 8-136 16,11-1-304-1,0-4-104 1,3-5-96-16,18-4-32 16,2-8-312-16,5-17 144 0,4 0 200 15,8-19 120-15,-8-13 8 16,0-10 40-16,-8-5 608 15,-12-7 425-15,-5 3-201 16,-7 3-120-16,-11 7-112 16,-10 6-16-16,-3 10-159 0,1 12-409 15,-5 13-184-15,4 13-64 16,-12 41-617-16,8-3-1631 16,4 2-3017-16</inkml:trace>
  <inkml:trace contextRef="#ctx0" brushRef="#br0" timeOffset="53785.96">5633 9280 1776 0,'0'0'11610'0,"0"0"-9665"0,0 0-601 0,0 0-720 16,0 0-176-16,0 0 144 16,0 0-272-16,-39 35-103 15,30 0 55 1,1 3-72-16,5 0-16 16,3 0-48-16,0-3 0 0,11-6-128 15,9-7 40-15,5-12-40 16,6-4 0-16,5-6-16 15,4-9 8 1,-5-14-72-16,-7-12 16 0,-7-6 48 16,-10-7 8-16,-11 1 224 0,-4-4 392 0,-20 3-112 15,-3 10 40-15,-10 9-48 16,-2 14 40-16,3 12-312 16,8 3-136-16,13 13-88 0,2 12-120 31,13 13-184-31,13 3-648 15,34 20-976 1,-4-14-2657-16,2-9-8282 0</inkml:trace>
  <inkml:trace contextRef="#ctx0" brushRef="#br0" timeOffset="54233.56">6769 9220 10202 0,'0'0'2048'0,"0"0"-560"16,0 0-143-16,0 0 167 0,0 0 120 31,0 0-535-31,-95-51-537 16,70 57-96-16,-3 13-24 15,4 10-104-15,0 6-64 0,9 3-32 16,3 4-112-16,7-1-112 0,5-3-16 0,5-6-8 16,18-7-112-1,5-9-328-15,13-7-56 16,-2-9 352-16,5-13-112 15,-4-12-88-15,-8-10-16 16,-13-6 232-16,-6-4 136 0,-13-2 400 31,0 3 328-31,-24 2 104 0,-8 4-416 0,-4 13-80 16,5 9-144-16,-6 16-48 16,10 0-144-16,-6 41-672 15,6-3-1248-15,11 4-3449 0</inkml:trace>
  <inkml:trace contextRef="#ctx0" brushRef="#br0" timeOffset="55004.28">5633 10392 5089 0,'0'0'9642'0,"0"0"-8202"16,0 0-912-16,0 0-352 15,0 0-128-15,-52 50 88 16,45-15 8-16,3 6-16 0,4 4-32 0,0-7-48 16,4 0-48-16,7-6-688 15,6-10 192-15,3-9-544 16,-1-7-120 0,1-6 63-16,5-6-391 0,-6-10-496 15,-7-13 1023-15,-8-3 961 16,-4-12 2281-16,0-4 215 0,-12-6-423 31,-8-3-489-31,-4 7-368 0,-4 9 185 16,-4 12-129-16,1 13-152 15,-1 16-640-15,4 0-336 16,4 25-136-16,4 10-8 0,15 7-256 31,5 18-1328-31,21-6-3305 16,3-16-9498-16</inkml:trace>
  <inkml:trace contextRef="#ctx0" brushRef="#br0" timeOffset="55752.89">6924 10268 12698 0,'0'0'4217'0,"0"0"-2937"32,0 0-263-32,-84-10-233 0,60 13-296 15,9 13-216-15,-2 13-112 0,6 9-104 16,3 6-48 0,8 4 40-16,0-1-48 0,16-5-8 15,4-1-272-15,4-9-720 16,4-13 536-16,-1-10-377 15,-3-9 225-15,4-6 392 0,-4-22 216 16,-3-7 8-16,-6-10 16 16,-11-6 728-1,-4-6 177-15,0 3-49 0,-8 4-184 16,-12 5 16 0,-4 16-128-16,1 14 40 15,-2 15-312-15,1 0-304 16,-8 31-1184-16,4 4-2625 0,4 0-4977 15</inkml:trace>
  <inkml:trace contextRef="#ctx0" brushRef="#br0" timeOffset="56708.48">5407 11773 14931 0,'0'0'2816'15,"0"0"-2056"-15,0 0-608 0,0 0-152 16,0 0 161-16,-56 98 15 0,52-60-32 15,4-3-72-15,0 0-64 32,4-13 48-32,15-3-56 0,5-9-520 15,4-10 151-15,8 0 121 16,-1-19 40-16,2-7-176 0,-10-5 152 0,-3-11 232 16,-7 1 32-16,-17-4 512 0,0 1 240 31,-17 3 1-31,-7 3 95 15,-12 15 520-15,-7 11-456 0,-1 12-344 16,0 12-383-16,9 20-145 16,7 10-72-1,20 27-665-15,8-5-1583 16,4-7-3505 0</inkml:trace>
  <inkml:trace contextRef="#ctx0" brushRef="#br0" timeOffset="57294.34">6590 11795 11330 0,'0'0'2656'0,"0"0"-1511"31,0 0 159-31,0 0 488 16,0 0-319-16,0 0-961 0,0 0-192 15,-88 16 344-15,64 12-40 16,1 11-264-16,6-2-160 0,9 2-104 15,8-4-40-15,4-4-56 16,17-8-344 0,5-11 104-1,11-9-72-15,3-3 104 0,-1-15 200 16,6-17 0-16,-10-6 8 16,-7-7 0-16,-8 1 288 0,-12-1 216 31,-8 4-40-31,-5 3-80 15,-14 10-104-15,-5 8 1 0,0 14-185 16,-8 6-96-16,-15 26-1113 0,2 2-3464 16,6 1-8834-16</inkml:trace>
  <inkml:trace contextRef="#ctx0" brushRef="#br0" timeOffset="58042.91">5673 12966 12258 0,'0'0'3241'0,"0"0"-1785"15,0 0-696-15,0 0 136 0,-84-19-7 16,69 23-185-16,3 14-264 31,3 11-112-31,2 9-48 0,7 10-88 16,0 0-88-1,7 2-104-15,14-9 0 0,3 1-128 16,4-17-304-16,0-9-336 16,4-13 328-16,-6-3 400 0,7-22 40 15,-6-10 0-15,-3-12 80 16,-3-7 16-16,-14-3 216 0,-7-3 296 31,0 6 200-31,-3 13-80 16,-22 10-120-16,1 18 1 0,-3 10-273 15,-6 10-248-15,2 18-88 0,4 13-136 16,6 29-657-16,14-9-1287 0,7-7-3041 16</inkml:trace>
  <inkml:trace contextRef="#ctx0" brushRef="#br0" timeOffset="58628.75">6625 12912 10762 0,'0'0'2768'0,"0"0"-1071"0,0 0-57 16,0 0 168-1,0 0-431-15,0 0-577 0,0 0-280 16,-71-12-208-16,51 40-160 31,-1 10 8-31,6 7-80 16,3 9-32-16,7-3 0 0,5-1-48 31,9-8-184-31,14-7-528 0,5-13-184 0,9-16-176 16,6-6 255-16,-3-16-143 0,1-16 208 15,-6-9 352-15,-11-9 400 16,-8-1 528-16,-16 0 1104 16,0 0-159-16,-21 10-65 0,-10 6-264 15,-1 10-408-15,-4 15-231 0,0 7-337 32,5 3-80-17,10 19-88-15,10 6-721 16,11 20-959-16,0-7-2497 15,11-7-2496-15</inkml:trace>
  <inkml:trace contextRef="#ctx0" brushRef="#br0" timeOffset="59261.48">8044 12982 2904 0,'0'0'11187'0,"0"0"-8947"16,0 0-400-16,0 0-647 15,0 0-97-15,0 0 56 0,0 0-376 16,-51-31-280-16,34 46-304 31,1 14 8-31,-4 6-120 32,8 6-7-32,4 4-73 15,4-4 0-15,4-3-137 0,8-10-47 16,12-11-416-16,12-11 144 0,4-6 192 15,8-10 112-15,0-12-40 16,-5-10-96-16,-3-6 232 16,-8-6 0-16,-8-4 56 0,-16 0 184 15,-4 4 184-15,-15 6 312 0,-13 9 120 16,-8 14-127 0,-5 15-329-1,2 0-248-15,3 15-96 0,8 17-32 0,17 12-1225 16,11-2-3120-16,0-7-8033 15</inkml:trace>
  <inkml:trace contextRef="#ctx0" brushRef="#br0" timeOffset="59800.49">9183 13075 10642 0,'0'0'3865'0,"0"0"-1905"16,0 0 80-16,0 0-351 15,0 0-289-15,0 0-512 16,0 0-312 15,-95-35 33-31,67 53-129 16,-4 11-184-16,4 6-168 0,9 3-64 15,6 0-56-15,13-3-8 0,0-3-104 16,16-10-184 15,16-3-240-31,8-13 87 0,8-6 1 16,3 0-152-16,-3-22 0 16,-4-3 232-16,-12-7 336 0,-16-6 24 15,-16 0 632-15,0 0-8 16,-24 3 56-16,-8 9-103 15,-7 11-281-15,-6 8-200 0,6 7-96 16,11 13-432 0,3 9-1721-16,22-3-4472 15</inkml:trace>
  <inkml:trace contextRef="#ctx0" brushRef="#br0" timeOffset="62253.18">12024 9026 15699 0,'0'0'2704'31,"0"0"-751"-31,0 0-489 16,0 0-592-16,0 0-360 0,-16-29-175 15,16 36-193-15,0 18-16 0,4 10 304 16,0 13-256-16,4 6-112 0,-3 6-24 16,-5-3-32-16,0 0-8 15,0-9 48 17,0-10-40-32,0-6-8 0,-5-7-8 15,5-9-184-15,0-3-512 16,5-10-921-16,6 0-2336 0,5-3-2760 15</inkml:trace>
  <inkml:trace contextRef="#ctx0" brushRef="#br0" timeOffset="62691.92">13080 8947 12218 0,'0'0'3905'0,"0"0"-1705"31,0 0-751-31,0 0-353 0,0 0-136 16,0 0-504-16,0 0 104 0,4 50 353 0,-4-8-385 15,0 5-272-15,-4 7-112 0,-12 7-80 31,8-1-64-31,-3-3 8 16,2-3 0-16,5-3-8 0,4-13-88 16,0-3-328-16,8-6-1081 31,8-16-3352-31,4-7-8570 0</inkml:trace>
  <inkml:trace contextRef="#ctx0" brushRef="#br0" timeOffset="63139.75">14478 9042 16891 0,'0'0'2993'0,"0"0"-2185"15,0 0-576-15,0 0 704 0,0 0-120 0,0 102-248 32,-3-52-239-32,-9-2-225 15,3 9-104-15,2-3-313 0,-18 13-687 16,10-16-1744-16,-5-13-5586 0</inkml:trace>
  <inkml:trace contextRef="#ctx0" brushRef="#br0" timeOffset="63872.68">10932 9166 10114 0,'0'0'2496'16,"0"0"-127"-16,0 0-281 0,0 0-231 15,0 0 47-15,0 0-144 0,-3-48-751 16,3 48-545 0,-4 20-328-16,0 8 232 0,-5 13 144 15,1 10-248-15,5 6-152 16,-5 3-48-16,8 1-64 0,-4-1-408 16,-9 1-768-16,2-14-2449 15,-5-15-5217-15</inkml:trace>
  <inkml:trace contextRef="#ctx0" brushRef="#br0" timeOffset="64342.67">9626 9049 11386 0,'0'0'4217'0,"0"0"-1569"16,0 0-687-16,0 0-513 0,0 0-368 31,0 0-520-31,0 0-367 16,0 0-137-16,0 0 64 0,-13 60-56 15,10-12-64-15,-1 18-56 0,-17 39-1009 16,10-13-2047-16,-9-6-3538 0</inkml:trace>
  <inkml:trace contextRef="#ctx0" brushRef="#br0" timeOffset="64643.39">9422 10388 13914 0,'0'0'3977'0,"0"0"-2632"16,0 0-809-16,0 0-8 15,0 0 112-15,12 54 232 16,1-19-456-16,-6 6-240 0,-3 7-88 31,0 3-16-31,-4 3-72 0,0-3-120 0,-8-4-632 16,-12 10-456-1,5-12-1801 1,-6-16-4368-16</inkml:trace>
  <inkml:trace contextRef="#ctx0" brushRef="#br0" timeOffset="65044.38">8311 10296 14347 0,'0'0'3112'0,"0"0"-1671"15,0 0-921-15,0 0-104 0,0 0 608 16,0 0-128-16,-24 86-304 16,20-51-240-16,0 6-184 15,-4 1-112-15,4-1-56 31,0 3-48-31,4 17-1256 16,-4-14-2905-16,0-5-6033 0</inkml:trace>
  <inkml:trace contextRef="#ctx0" brushRef="#br0" timeOffset="65391.99">7984 11782 9538 0,'0'0'9057'0,"0"0"-7328"16,0 0-1257-16,0 0-376 0,-8 108 128 16,8-51-80-16,0 10-56 31,0 3-88-31,4-13-400 15,16 16-984-15,-1-16-2497 0,-2-19-4081 0</inkml:trace>
  <inkml:trace contextRef="#ctx0" brushRef="#br0" timeOffset="65677.1">9247 11595 18804 0,'0'0'2632'16,"0"0"-1856"-1,0 0-352-15,-47 95 104 31,43-50-47-31,-1 2-265 16,5 4-96-16,0 0-120 0,12-3-288 16,16 5-897-16,-3-12-1399 0,-6-12-4138 15</inkml:trace>
  <inkml:trace contextRef="#ctx0" brushRef="#br0" timeOffset="66078.07">10689 11572 17451 0,'0'0'4889'0,"0"0"-4225"0,0 0-584 0,-11 74-72 15,2-24 136-15,1 1-16 16,1 3-63-16,-1-3-65 31,4-10-345-31,4-9-1127 0,0-7-1561 16,0-18-4088-16</inkml:trace>
  <inkml:trace contextRef="#ctx0" brushRef="#br0" timeOffset="66316.33">10904 10300 15875 0,'0'0'3809'0,"0"0"-2593"0,0 0-432 15,0 0-712-15,0 0 72 16,0 0-24-16,-20 114 120 0,12-25-240 16,-11 19-168-1,3-13-1896-15,-8-19-4546 0</inkml:trace>
  <inkml:trace contextRef="#ctx0" brushRef="#br0" timeOffset="66902.13">10701 13014 4785 0,'0'0'10722'16,"0"0"-8258"-1,0 0-1095-15,0 0-793 16,0 0-232-16,0 0 664 0,24 44-8 16,-20-5-304-16,1 5-384 15,-1 7-183-15,3 0-129 16,-3-1-25-16,0-2-487 15,9-3-1072-15,-2-10-1393 16,1-16-3312-16</inkml:trace>
  <inkml:trace contextRef="#ctx0" brushRef="#br0" timeOffset="67180.73">11741 12789 13290 0,'0'0'6210'0,"0"0"-5130"0,0 0-656 15,0 0-168-15,0 0 400 0,0 0-232 16,0 0 320-16,-36 120-191 15,21-37-329-15,2-7-104 16,6-6-120 0,3-13-176-16,4-3-601 15,0-10-1423-15,0-9-3625 0</inkml:trace>
  <inkml:trace contextRef="#ctx0" brushRef="#br0" timeOffset="68784.6">11793 8001 5873 0,'0'0'5049'16,"0"0"-3945"-16,0 0-440 0,0 0-280 16,0 0 408-16,0 0 529 15,4-23-185-15,0 17 24 31,0 3 161-31,-4 0-289 16,0 3-112-16,0 0-208 16,0 0-256-16,0 0-192 0,-12 12-256 15,-8 11 56-15,1 12-48 32,-2 12-8-32,1 7 0 15,8 4-8-15,9-4-8 0,3-1-48 0,7-8-192 0,17-10-184 16,16-13-48-16,8-9 128 15,3-13-8-15,5-7 88 0,-7-18 24 32,-6-10 184-32,-15-13 64 15,-12-3 288-15,-16-9 136 0,0-3 352 32,-16 2-32-32,-16 4-160 0,-7 13 0 15,-6 15-95-15,-2 17-321 0,3 12-128 16,0 22-40-16,8 32-104 15,20 28-689 1,8-9-1447 0,8-6-3409-16</inkml:trace>
  <inkml:trace contextRef="#ctx0" brushRef="#br0" timeOffset="69238.95">12953 7928 11138 0,'0'0'2312'0,"0"0"-1047"16,0 0-329-16,0 0 752 0,0 0-7 15,-108 41-681-15,76-13-336 0,0 11-272 16,8 5-256 0,5 4-80-1,6-1-40-15,9-2-16 0,4-1-480 16,17-12-696-16,11-7-697 16,11-15 1-16,9-7 80 0,8-3-209 0,-1-22-2496 31,-2-10 1448-31,-10-9 3049 15,-11-7 3921-15,-8-3-880 0,-16-3-256 16,-8 4 343-16,-8 5-1151 16,-12 7-81-16,-12 16-848 0,4 16-616 15,-8 6-312-15,12 12-120 16,16 39-208-16,8-7-1736 31,0-2-3745-31</inkml:trace>
  <inkml:trace contextRef="#ctx0" brushRef="#br0" timeOffset="69602.16">14172 7886 14947 0,'0'0'2936'15,"0"0"-1823"-15,0 0-793 32,0 0-312-32,0 0 152 0,-28 77-8 15,16-30-80-15,8 4-64 16,0 3-8-16,4-3-272 0,0-3-721 16,16-13-735-16,12-10 80 31,11-19 976-31,13-6 536 0,8-19 136 15,4-16 0-15,0-13 392 0,-5-18 1376 0,-19-17 464 16,-24-12-687-16,-16 6-305 0,-20 19 24 16,-16 23-399-16,-20 12-409 15,-31 6-328-15,-33 7-128 32,-19 6-472-32,31 13-2001 0,29 3-4224 15</inkml:trace>
  <inkml:trace contextRef="#ctx0" brushRef="#br0" timeOffset="70040.89">13415 6965 11162 0,'0'0'3865'16,"0"0"-2801"-16,0 0-640 31,0 0-240-31,-52 74 264 0,48-27-152 16,4 1-176-16,0 0-40 15,0-4-80-15,8-12-432 16,12-16-192 0,3-13 272-16,14-6 352 15,2-23 56-15,1-18-56 16,4-17 8-16,-4-21 56 16,-20-14 248-16,-12 5 336 0,-8 21 304 15,-13 22 369-15,-10 23-497 16,-9 5-208-16,-12 18-280 15,-16 2-232-15,-3 25-104 0,-29 48-48 32,13-3-1472-32,10-4-3705 0</inkml:trace>
  <inkml:trace contextRef="#ctx0" brushRef="#br0" timeOffset="70542.1">11638 6893 13946 0,'0'0'2561'0,"0"0"-2265"16,0 0-192 0,0 0-40-16,0 95 24 15,0-60 32-15,0 3-40 16,4-6-72-16,7-4-8 0,6-2-152 15,7-17-224-15,8-6 48 16,11-3-152-16,5-16-536 16,0-12 192-16,-4-10 423 15,-8-7 401-15,-12-2 1089 16,-17-1 479-16,-7-3-96 0,-12 4 41 31,-20 5-153-31,-4 10-376 16,-7 13-648-16,3 13-192 0,-4 6-88 15,12 3-56-15,4 19-240 0,17 13-1288 0,7-6-2521 16,4-6-4425-16</inkml:trace>
  <inkml:trace contextRef="#ctx0" brushRef="#br0" timeOffset="71058.95">11909 5368 11962 0,'0'0'1848'16,"0"0"-615"-16,0 0-201 16,0 0-400-16,0 0-352 15,-80 45 320-15,68-4 16 0,12 10-328 16,0 6-152-16,4-6-136 15,24-7-8-15,8-9-912 16,3-12-296 0,10-17 24-1,2-6 368 1,-3-19-9 0,-8-16 161-16,-5-22 296 0,-15-26 376 15,-12-21 632-15,-8 5 361 16,-15 20 663-16,-9 25-352 15,0 29-8-15,-8 9-287 0,0 9-305 0,-8 7-504 16,8 19-200-16,4 35 0 0,21 32-64 16,7 12-1232-16,15-12-2705 15,5-19-7746-15</inkml:trace>
  <inkml:trace contextRef="#ctx0" brushRef="#br0" timeOffset="71591.42">13502 5311 8089 0,'0'0'2321'0,"0"0"-721"0,0 0 88 16,0 0 329-16,0 0-609 15,0 0 0-15,0 0-511 0,-4-38-537 16,-8 57-280-16,-4 10 352 31,-7 9-80-31,7 6-160 16,-5 1-120-16,6-4 0 0,7-6-72 0,8-6 16 0,0-10-16 15,8-10-352-15,16-9 24 0,8 0 264 32,7-15-112-32,-3-14-24 15,-4-9 40-15,-8-7 152 16,-8-9 8-16,-16-3 48 0,0 0 152 15,-16 3 416-15,-16 13-112 0,-7 12-144 16,-2 20-64-16,-2 9-224 0,7 22-72 16,12 16-104-1,24 35-1080-15,0-13-3105 16,11-3-7522-16</inkml:trace>
  <inkml:trace contextRef="#ctx0" brushRef="#br0" timeOffset="72014.53">14550 5302 12322 0,'0'0'2217'0,"0"0"-145"16,0 0-1120-16,0 0-616 0,0 0-88 15,0 0 272 1,-59 111-215 0,54-60-193-1,5 6-64-15,0-10-48 0,13-5-288 16,15-13-529-16,0-14-31 0,7-12 592 15,-3-6 256-15,4-22 96 16,-8-16 56-16,-9-10 392 0,-6-7 368 31,-13-5 81-31,0-3-345 16,-17 5 112-16,-11 10 144 0,-4 16-128 16,1 17-344-16,-5 18-328 15,0 15-104-15,0 36-320 0,9 48-1072 16,6-11-3297-1,6-2-5081-15</inkml:trace>
  <inkml:trace contextRef="#ctx0" brushRef="#br0" timeOffset="72547">14550 6740 12874 0,'0'0'2673'15,"0"0"-217"-15,0 0-855 16,0 0-233-16,0 0-592 16,0 0-488-16,-92-19 144 0,53 57-160 15,3 13-152-15,8 6-120 31,4 4 0-31,16 2-72 16,8-9-456-16,12-6-592 0,16-10-104 16,20-19-17-16,12-13 49 0,3-6 120 0,5-28 280 15,-4-14 792-15,-8-21 56 0,-21-20 1648 32,-18 4 9-32,-17 9-297 15,-9 13-224-15,-27 22 16 16,-7 3-479-16,-9 17-361 0,-8 15-368 15,-15 53-120-15,7 5-1289 0,12 8-4720 0</inkml:trace>
  <inkml:trace contextRef="#ctx0" brushRef="#br0" timeOffset="73765.55">14478 10522 12106 0,'0'0'2569'16,"0"0"-297"-16,0 0-520 0,0 0-479 16,0 0-337-16,-20 6-472 15,1 19-96-15,-1 10-40 16,0 6-128-16,8-2-128 15,8-1-64-15,4-7-8 0,8-2-280 16,20-13-328-16,11-9-24 0,5-7 408 16,0-13-64-16,0-19 136 15,-8-12 152-15,-12-7 0 32,-20-6 368-32,-4 0 64 0,-4 2-96 0,-24 11-16 15,-8 12-168-15,-12 20-152 16,-51 18-728-16,15 20-3233 0,-4 2-6681 15</inkml:trace>
  <inkml:trace contextRef="#ctx0" brushRef="#br0" timeOffset="74197.78">13159 10547 13002 0,'0'0'3041'0,"0"0"-481"15,0 0-1351 1,0 0-729-16,0 0-176 16,0 0 296-16,-47 89-176 0,43-60-160 0,4-4-168 31,4-6-96-31,20-6-32 16,8-10-80-16,11-3-136 0,6-13-112 15,-6-19-232-15,-3-9 176 16,-12-10 240-16,-16-9 176 0,-12-3 176 15,-12 5 264-15,-24 8-8 16,-12 15 32-16,-7 13-224 0,-9 22-240 16,-36 25-720-1,17 10-1632-15,3 9-4114 16</inkml:trace>
  <inkml:trace contextRef="#ctx0" brushRef="#br0" timeOffset="74567.52">12147 10350 13690 0,'0'0'2945'16,"0"0"-985"-16,0 0-735 15,0 0-689-15,0 0 104 16,-83 70-144-16,75-22-168 0,4 6-208 31,4-4-72-31,8-5-48 0,16-10-664 0,4-13 112 16,3-16-80-16,1-6 336 16,-4-22 192-16,4-25 40 15,-12-27 64-15,-12-2 64 0,-8 7 360 16,0 8-16-16,-15 17 64 15,-10 9 40-15,-10 6 104 32,-6 26-392-32,-6 9-224 15,-29 68-728-15,12 2-1096 16,9 0-2993-16</inkml:trace>
  <inkml:trace contextRef="#ctx0" brushRef="#br0" timeOffset="75099.97">11745 11620 13450 0,'0'0'2969'15,"0"0"-1673"-15,0 0-135 31,0 0-233-31,0 0 368 0,0 0-248 16,0 0-440-16,37-19-272 16,-50 48-216-16,1 12-48 0,0 3-16 0,4 1-56 15,8-1-96-15,0-12-328 0,20-7-448 32,8-12-408-32,12-13-48 15,3-3-73-15,2-22 57 0,-2-13 512 16,-2-26 296-16,-18-28 536 15,-11 7 0 1,-12 2 864-16,-12 19 792 16,-24 29 217-1,-7 10 15-15,-13 9-808 16,-4 16-744-16,8 28-248 0,12 26-88 16,16 29-792-16,20-10-1712 15,4-6-4914-15</inkml:trace>
  <inkml:trace contextRef="#ctx0" brushRef="#br0" timeOffset="75569.92">13156 11706 14667 0,'0'0'3808'0,"0"0"-2503"16,0 0-9-16,0 0-640 15,0 0-184-15,0 0-216 0,-44 29-88 0,20 3-80 47,4 9-80-47,4 0 0 16,12 0-8-16,4-6-768 0,8-10 256 16,20-9-656-16,12-16 400 15,8-3 528-15,3-23-96 0,5-11 248 16,-12-8 88-16,-12-6 368 31,-16-3 424-31,-16 4 424 0,-4 2-112 0,-24 16-184 16,-12 13-423-16,-8 19-369 0,-3 16-128 15,-18 47-1329-15,18-2-3216 0,7-1-7081 16</inkml:trace>
  <inkml:trace contextRef="#ctx0" brushRef="#br0" timeOffset="76155.75">13208 13023 14603 0,'0'0'3744'0,"0"0"-2415"0,0 0-385 16,0 0-496 0,-80 0 280-16,55 29-176 15,2 6-144-15,7 10-256 16,8-1-16-16,8 1-136 0,4-4-296 15,16-13-288-15,12-6-504 16,12-12 304-16,0-10 88 0,7-3-449 31,-7-26 81-31,-12-6 616 16,-9-9 448-16,-14-4 1104 0,-9 1 593 0,-12 2-1 16,-20 7-328-16,-12 13-471 15,1 18-345-15,-1 7-352 0,4 16-200 16,27 38-488-1,13-6-1481-15,0-4-4264 0</inkml:trace>
  <inkml:trace contextRef="#ctx0" brushRef="#br0" timeOffset="76556.72">14411 13017 7761 0,'0'0'10690'0,"0"0"-8961"0,-100 45-609 0,56-7-344 15,12 3-360 1,13 4-208 0,14-1-208-1,5-6-208-15,28-6-888 0,16-16-520 16,12-10-673-16,12-6-255 16,-8-22-201-16,-9-13 1569 0,-11-7 1176 15,-20-8 2968-15,-15-7 841 31,-14 3-1440-31,-23 3-337 16,-11 9-807-16,-9 14-529 0,-4 9-432 0,4 19-264 0,8 0-144 16,12 25-1233-16,8-3-3264 15,16-2-5009-15</inkml:trace>
  <inkml:trace contextRef="#ctx0" brushRef="#br0" timeOffset="76973.33">14821 11979 15067 0,'0'0'2560'0,"0"0"-1488"31,0 0-215-31,-99 35 199 16,71-10-352-16,3 7-216 0,14 6-248 15,7 3-176-15,4-2-64 16,24-7-176-16,12-4-368 0,11-12-32 0,9-16-112 16,4-3 304-1,-4-26-16-15,-9-13 216 16,-15-8 184-16,-20-11 928 15,-12 1 688-15,-28 0 0 0,-15 6-671 16,-13 9-169-16,-4 20-416 31,0 15-288-31,1 17-72 0,7 50-720 16,16 3-1681 0,12-6-6081-16</inkml:trace>
  <inkml:trace contextRef="#ctx0" brushRef="#br0" timeOffset="102852.05">16662 3734 6729 0,'0'0'1920'15,"0"0"-655"-15,8 0-489 0,-5 0-200 16,-3 0 240-16,0 0 312 16,0 0-15-16,0 0-169 0,0 0-264 0,0 0-272 15,0 0-192-15,0 0-104 16,0 0-40-16,0 0 0 31,0 0 8-31,9 0 72 0,-1 0 112 0,7 0 64 16,2 0 8-16,7 0-64 15,0 3 152-15,3-3-79 0,1 0-73 0,0 0-96 16,0 0-8-16,4 0-48 31,-4 0 56-31,0 0 24 0,0 0-64 16,0 0 8-16,0 0-80 16,-5 0 24-16,5 0-80 0,-4-7 8 15,4 4 32 1,4 3-40-16,0-6 40 15,-4 6-8 1,3-3-40-16,-3 3 0 16,-4 0 16-16,1 0-8 0,-2 0 8 15,-3 0-8-15,4 0 0 16,-5 0 40-16,6 0-48 0,-1 0 8 31,0 0-8-31,-1 0 16 16,1 0-8-16,4 0 8 0,-8 0-8 15,0 0 72-15,-4 0 24 0,-1 0 56 16,-2 0-40-16,-1 0-24 0,0 0 8 16,0 0 16 15,4 0 8-31,3-4 8 16,2 4-128-16,-6 0 128 0,5-2-56 15,1 2 16-15,-6-4-88 16,1 4 40-16,-4-3-32 0,0 3 64 15,0-3-64-15,0 3 32 32,-5 0-48-32,2-3 8 0,-5 3 0 0,4 0-8 15,-4 0-48-15,4 0-120 0,8 0-400 16,0 0-384-16,11 0-168 16,-7-4-1873-16,-7-5-2424 0</inkml:trace>
  <inkml:trace contextRef="#ctx0" brushRef="#br0" timeOffset="104725.4">18188 11414 11762 0,'0'0'2889'16,"0"0"-1665"-16,0 0-480 16,0 0 312-16,0 0 41 15,0 0-433 1,-8-7-184-16,4 17-184 15,4 3 544-15,-4 5 0 0,4 5-392 16,0 2-120-16,0 1 104 31,0 6-87-31,0 3-97 0,0-1-128 16,0 4 88-16,0 1-80 0,0-4-16 16,0-3-56-16,0-1 40 0,0-6-24 0,0 1-16 15,0-4 8-15,0-3-64 16,0-6 16-16,0-1-8 15,0-2 40-15,0-3-48 0,0-2 8 32,0-1-8-32,0-1 0 15,4 0-320 1,0 0-296-16,-1-3-713 0,6 0-1327 16,-1-9-2185-16,-4-7-6562 0</inkml:trace>
  <inkml:trace contextRef="#ctx0" brushRef="#br0" timeOffset="105095.17">18176 11319 4368 0,'0'0'7634'0,"0"0"-5361"15,0 0-713-15,0 0-208 0,0 0-64 16,0 0-591-16,-24 3-9 0,12 6-32 0,-8 4-192 15,4 3-144 1,-8 3-24-16,4-3-64 16,5 3-128-16,-6 0-56 15,6 0-32-15,-2 3-16 16,2 0-264-16,-5 13-1232 0,4-6-2721 31,8-7-4657-31</inkml:trace>
  <inkml:trace contextRef="#ctx0" brushRef="#br0" timeOffset="105574.25">17905 11985 4200 0,'0'0'9586'0,"0"0"-7865"0,0 0-913 15,0 0 424-15,0 0 289 16,0 0-337 15,0 0-120-31,28 0-288 0,0 0-144 16,7 0-208-16,10 0-47 15,6 0-9-15,9 0-80 0,3 0-96 16,2-6-88-16,-6 3-16 16,-11-4-80-16,-8 1 88 15,-9 3-96 1,-10-3 48-16,-5 6-40 0,-8-4 0 15,-4 4 0-15,-4-3 32 0,0 3-40 16,0 0-144-16,0 0-192 16,4 0-585-16,-4-3-1015 0,3 0-2305 31,1-1-5121-31</inkml:trace>
  <inkml:trace contextRef="#ctx0" brushRef="#br0" timeOffset="106398.35">19399 11385 5513 0,'0'0'7329'0,"0"0"-5120"15,0 0 295-15,0 0-575 0,0 0-153 16,0 0-632-16,0 0-584 16,0 0-296-16,-4-22-160 15,0 44 425-15,1 10-217 0,-2 6-168 16,1 3-16-16,4 7-8 15,-4-3-48-15,0-1 24 32,4-3 0-17,-4-3-32-15,4-6-64 0,0-7 8 16,0 1 0-16,0-4 40 16,0-3-40-16,0-6-8 0,0-1-72 15,0-2-136-15,4-3-88 0,0-1-408 31,0 0-553-31,5-6-1007 16,-6 0-2193-16,1-3-2145 0</inkml:trace>
  <inkml:trace contextRef="#ctx0" brushRef="#br0" timeOffset="106699.08">19351 11382 8209 0,'0'0'4745'16,"0"0"-3016"-16,0 0 63 16,0 0 96-1,0 0-319-15,0-22-337 0,0 22-504 16,0 0-320-16,-4 0-232 0,-11 3-88 31,-2 10-8-31,-7 6-8 16,1 3 0-16,-5 7-72 0,0 5-32 15,-4 1-720-15,-7 19-1216 16,11-6-2785-16,0-7-3745 0</inkml:trace>
  <inkml:trace contextRef="#ctx0" brushRef="#br0" timeOffset="107031.05">19128 11957 9482 0,'0'0'6233'0,"0"0"-4329"16,0 0-928-16,0 0 217 16,0 0 111-16,112 0-264 15,-65 0-336-15,13 0-71 0,0 0-177 16,7 0-152-16,-3 0-80 16,-4 0-120-16,-8 0-96 0,-12-3-8 31,-12 3-120-31,-21 0-176 15,-7 0-384-15,-23 0-1161 0,-13 0-519 16,0 0-3730-16</inkml:trace>
  <inkml:trace contextRef="#ctx0" brushRef="#br0" timeOffset="107948.87">18104 12782 3792 0,'0'0'10339'0,"0"0"-7739"0,0 0-1096 16,0 0-311-16,0 0 7 15,0 0-224-15,8 0-432 16,0 10-96-16,-3 9 232 0,2 3-159 16,1 3-177-16,-4 4-160 31,-4 3-72-31,4-4-48 16,-4 7-56-16,0-6 40 0,4 3-40 15,0 0 0-15,4-1 0 16,0-5-8-16,-4-4 0 0,0-7 0 15,-4-2-56-15,3-6-16 16,-3-4-144 0,0 0-192-16,0-3-401 0,0 0-631 15,0 0-1585-15,0 0-3176 16</inkml:trace>
  <inkml:trace contextRef="#ctx0" brushRef="#br0" timeOffset="108202.73">18128 12779 8689 0,'0'0'5522'0,"0"0"-3546"0,0 0-1080 16,0 0 280-16,0 0 137 15,0 0-385-15,-59 3-344 0,46 10-112 16,-2 3-168-16,-2 6-184 31,2 0-120-31,-9 1-136 0,-4 8-1232 16,4-6-2585-16,8-2-2560 0</inkml:trace>
  <inkml:trace contextRef="#ctx0" brushRef="#br0" timeOffset="108534.71">17953 13258 1376 0,'0'0'11914'0,"0"0"-8137"16,0 0-2265-16,0 0-191 0,0 0 103 0,0 0-280 16,92 0-440-16,-61-6 41 15,5 3-257-15,8 0-176 0,0 0 0 32,4 0-176-32,-1-1-56 15,-3 1-72-15,-8 0-8 16,-12 3-120-1,-8 0-296-15,-8 0-384 0,-8 0-1321 16,0-3-3144-16,0-1-5473 16</inkml:trace>
  <inkml:trace contextRef="#ctx0" brushRef="#br0" timeOffset="109383.58">19419 12823 7137 0,'0'0'5825'15,"0"0"-4312"-15,0 0-97 16,0 0 472 0,0 0-215-16,0 0-505 15,0-9-368-15,0 9-240 0,0 0-192 0,0 7-152 16,0 5 368-1,-4 4-47 1,4 6-185-16,0 4-160 16,0-1-64-16,0 7-8 0,0 0-24 15,0 3-88-15,8-4 56 0,0 4-56 0,4-3 0 16,-4-4-8-16,0-6-104 31,-4-5-208-31,0-5-320 16,0-6-497-16,-4-6-1159 0,0 0-2577 15,0-3-4441-15</inkml:trace>
  <inkml:trace contextRef="#ctx0" brushRef="#br0" timeOffset="109668.68">19431 12782 12978 0,'0'0'3145'0,"0"0"-1577"15,0 0-199-15,0 0 239 0,0 0-272 16,0 0-504-16,0 0-392 16,0-6-223-16,-4 9-97 0,-8 7-56 15,-12 5 152-15,-3 4-88 0,-1 1-80 31,-4 8-32-31,0-2-16 0,0 2-216 16,-9 13-969-16,14-9-1719 16,7-7-3786-16</inkml:trace>
  <inkml:trace contextRef="#ctx0" brushRef="#br0" timeOffset="110038.4">19311 13268 7481 0,'0'0'8506'15,"0"0"-6010"-15,0 0-1615 16,0 0-441-16,84 0 320 0,-40 7 64 16,8-4-264-16,0 3-240 31,8-3-168-31,-9 0 32 15,-3 0-56-15,-12 1-120 0,-8-4-8 0,-20 0-408 0,-8 0-688 16,-16 0-856-16,-17-4-2417 16,1-2-5729-16</inkml:trace>
  <inkml:trace contextRef="#ctx0" brushRef="#br0" timeOffset="128883.9">18881 4013 4600 0,'0'0'969'0,"-4"0"-529"16,4 0-176-16,0 0 16 0,0 0 352 15,0 0 1536-15,0 0-479 16,0 0-337-16,0 0-480 0,0 0-95 15,0 0-201-15,0 0-296 16,0 0-48-16,0 0 8 16,0 0-80-16,0 0 32 15,0 0-192-15,0 0 16 0,0 0-8 16,0 0-8-16,0 0 8 16,0 0 8-16,0 0 112 0,0 0 312 15,0 0-168-15,0 0-152 31,0 0-72-31,0 0-48 0,0 0 88 16,4 0-88-16,0 0 0 16,4 0 136-16,4 0-128 0,4 0 104 0,0 0-48 15,4 0 24-15,3 0 8 16,2 0-88 15,3 3-8-31,-4-3 88 0,0 3-80 16,-1-3 88-16,-3 0-24 15,4 4 40-15,0-4 32 0,-4 0-72 16,0 0 24-16,-1 2 48 16,2-2-8-16,-1 4 8 31,-1-4 129-31,1 0-145 0,-3 0 32 0,-2 0-152 0,2 3 0 16,-6-3 80-16,9 0-40 15,-4 0 40-15,8 0-72 0,0 0-8 16,-1 0 168-16,1 0-168 31,1 0-8-31,-5 0 128 16,-1 3-112-1,-2-3 40-15,-6 3-56 16,2-3 8-16,-2 0 56 0,6 4-64 16,2-4 0-16,5 0 0 0,4 0 0 15,0 0 40 1,0 0-40-1,4 0 0-15,-9 0-24 0,-3 0 32 16,1 0-8-16,-10 0 0 0,2 0 0 0,-2 3 8 16,-3-3-8-16,8 3 0 15,4-3 0-15,4 0 0 32,4 3 0-32,7-3 0 0,6 0 0 15,-1 0 56-15,-1 0-56 16,1 0-16-16,-9 0 16 0,-3 0 0 0,-7 0 0 15,-1 0-8-15,-5 0 8 0,6 0 8 32,3 0-8-32,-1 0-8 15,5 0 8-15,4 0 0 0,0 0 8 16,3 3-8-16,-7-3 0 31,4 0 32-31,-8 0-32 0,0 0 0 16,-3 0 56-16,2 0 56 15,-3 0 32 1,4 0-96-16,4 0-40 0,4 0 80 16,4 0-80-16,-1 0-8 15,5 0 0-15,1 0 0 16,-6 0 48-16,-3 0-48 0,0 0 0 0,-8 0 56 31,-5 0-48-31,2 0-8 0,-1-3 64 16,3 0-16-16,1 3 8 15,8-3-56-15,0 3 0 16,3 0-24-16,6-3 32 0,-5 3-8 16,-1 0 8-16,-3-4-8 31,0 1 64-31,-4 3-64 16,4-3 0-16,-4 0 0 0,0-1 8 15,0 2-8-15,4-5 0 16,0 4 0-16,-1-4 40 0,1 4-40 15,0-3 0-15,-4 0 8 16,0-1 0 0,0 4-8-16,0-3 0 0,4-1 0 15,-4 1 0-15,8 0 0 16,-1 3-8-16,1-1 0 16,0 4 8-16,3 0-8 0,-2 0-64 15,-1 0 72 16,-1 4 8-31,1-1-8 0,0 0 0 16,-5-3 40-16,10 0-32 16,-9 0-8-16,4-3 0 15,-5 0 0-15,5-1 40 0,0 1-40 16,-4 0-16-16,-1 0 16 31,1 3-8-31,0 0 8 0,0 0-8 0,0-3 8 0,0 0 0 16,0-4 0-16,-1 4 0 15,-3 0 0-15,-4 0 0 16,4-1-8-16,-7 4 8 0,7 0 0 31,-5 0-32-31,1 0 40 0,4 0-8 16,-4 0 8-16,8 0-8 0,-4 0 48 16,0 0-48-16,0 0 0 15,4 0-72-15,-4-2 80 0,-1-2-8 16,6 1 0-1,-6-3 8-15,4 2 16 16,1-2-24-16,0 3-40 0,1 0 40 31,-1 0 8-31,0 0 0 16,3 3-8-16,-3-4 0 0,0 1-8 16,-4 3 8-16,0-3 0 31,-5 3 0-31,1-3 8 0,0 3 0 15,0 0-8-15,4 0 0 16,0 0-8-16,4 0 8 0,0 6-48 0,4 1 48 16,-4-1 0-16,3 0 0 0,-3 0 0 31,4-2 0-31,-4 2 8 0,8-3-8 16,-8 3 0-16,4-6 0 15,-4 4 0-15,-4-1 64 16,3-3-56-1,-3 0-8-15,-1 3 96 0,-3-3-88 16,1 3-16 0,-1-3 16-1,-9 0 0-15,-2 0 48 0,-2 3-56 0,-3-3-8 16,1 4-64-16,-5-4 72 16,-1 3-8-16,1-3 0 15,-4 0-360-15,0 3-408 0,0-3-529 31,0 3-2703-31,-11-3-145 0</inkml:trace>
  <inkml:trace contextRef="#ctx0" brushRef="#br0" timeOffset="135230.34">15546 14725 4384 0,'0'0'665'16,"0"0"-377"-16,-3 4 1872 0,3-1-832 0,0-3-607 15,0 0-177-15,0 0 24 16,0 0 256-16,0 0 200 0,0 0-24 15,0 0 65-15,0 0-73 32,0 0-104-32,0 0-240 0,0 0-176 15,0 0-80-15,0 0-104 16,0 0 120-16,3 0 249 0,13 0-257 16,4 0-192-16,8-7-80 0,4 1 0 0,8-4 80 31,-1 1 64-31,6 3-96 0,-10-4 136 15,1 3-168-15,-12 5-64 16,-4-1-72-16,-8 3 0 16,-8-4 40-16,0 4 0 0,-4 0-40 15,0 0 72 1,0-3-72 0,3 3 40-1,2-3-40-15,7 0 56 0,-1-1-64 16,-2 1 0-16,-1 0-8 0,-4 3 8 15,-4 0-16-15,0 0 8 16,0 0-144 0,0 0-208-16,0 0-320 15,0 0-536-15,0 0-321 0,0 0 145 16,0 0-232-16,-4 0-313 16,0 0-319-16,4 0-1681 15,-4 0-2632-15</inkml:trace>
  <inkml:trace contextRef="#ctx0" brushRef="#br0" timeOffset="135700.37">15821 14583 3872 0,'0'0'2977'0,"0"0"-1169"15,0 0-583-15,0 0 55 16,0 0 208-16,0 0-7 0,0 0-161 16,0 0 96-16,0 0-8 0,0 0-319 31,0 0-265-31,0 0-240 16,0 0-112-16,0 0-32 0,0 0-184 15,12 0-8-15,1 0-72 16,6 0 104-16,5 0-104 0,4 0-128 15,0 0-48-15,-4 3 40 16,-1 3-32 0,-2-3-16-16,-10 3-32 0,2-2 40 15,-10-1-8 1,-3 0-96-16,0 4-8 16,0-1 104-16,-7 6 8 0,-10-2 72 15,-3 6-64-15,1-1 40 31,-1 5 24-31,-5 2-72 0,6 0 72 16,3 1-24-16,0 2-40 16,0 0 40-16,8-2-48 0,4-5-104 15,4 5-960-15,8-7-1648 0,12-7-3306 0</inkml:trace>
  <inkml:trace contextRef="#ctx0" brushRef="#br0" timeOffset="139509.51">24774 14729 4232 0,'0'0'1233'0,"0"0"-689"16,0 0 2736-16,0 0-1007 0,0 0-665 31,0 0-383-31,0 3-65 16,0-3 48-16,0 0-248 15,0 0-208-15,4 0-207 0,0 0-201 16,4 0-256-16,-4 0-16 16,7 0-64-16,-2 0 8 15,6 0 40 1,2 0-56-16,2 0 0 15,5 0 112-15,0 0-112 0,4 3 48 16,4-3-48-16,0 0 8 0,0 0 88 16,-4 3-88-16,0-3 64 15,-4 0 128-15,-1 3-96 0,1-3-32 16,0 3-56 0,1-3 40-1,-2 0 40-15,1 4-32 0,0-1-56 16,0-3 48-1,4 0-56-15,0 0 0 16,-1 0-8-16,1 0 8 0,0 0 72 31,-4 0-72-31,0 0-8 16,-3 0-40-16,-2 0 56 0,1 0-8 16,-1-3 8-16,2-1-8 15,-1 4 0-15,3 0 0 0,-3 0-40 0,1 0 40 16,-2-3 0-1,1 3 0-15,-3 0 0 16,-2 0 0-16,5-3 8 16,-4 3 0-16,4-3-8 0,4 0 0 15,-5 0 0-15,5 3 0 16,-3 0 0-16,3 0-8 0,-1 0 8 16,1 0 0-1,0 0 0-15,-3 0-8 16,-2 0 8-16,5 0 8 15,-4 0-8-15,7 0 0 0,-3 0 32 16,4 0-32-16,0 0-8 16,0-4 0-16,0 4 0 31,0-6 8-31,0 3 0 16,-5 0 0-16,-2-1 40 15,-5 2-40-15,-4-2 0 0,-1 1-8 16,2 0 8-16,-2 3 0 15,6 0 0-15,-2 0 0 0,5-3 0 16,5 3 8-16,-6-4-8 16,5 4 0-16,0-3 0 15,-5 0 0-15,2 3 0 16,-5 0 0-16,0-3 8 0,0 3-8 16,-5 0 0-16,6-4 0 0,-2 4 0 31,2 0 0-16,-2 0 0-15,5 0-56 16,0 0 56-16,0 0 0 16,4 0 8-16,0 0-8 0,-1 0 0 15,2 0-8-15,-1 0 8 16,-4 0-8-16,-1 0 8 16,-2 0 0-16,2 0 0 15,1 0 0-15,-3 0 0 16,-2 0 0-16,5 0 0 0,-4 0-8 15,0 0 8-15,0 0 0 16,-4 0 8-16,0 0-8 0,-1 0 0 31,2 0 24-31,2 0-24 16,-2 0 0-16,2 4-8 0,5-4 0 0,-4 0 8 16,4 3 0-16,-3-3 0 0,2 3 8 15,-3-3-8-15,0 0 0 0,4 0-8 31,-5 0 8-31,6 0 0 16,-5 0 0-16,0 0 0 16,0 0 16-1,-1 0-16-15,-2 0 0 0,2 0-8 16,2 0 8-16,-2 0 0 16,2 0 0-16,-2 0 0 15,-2 0-16-15,2 0 16 16,-3 0 0-16,-4 0 8 15,4 0-8-15,-4 0 32 16,4 0-32-16,0 0-48 0,0 0 48 16,8 0 0-16,-4 0 0 0,3 0 8 31,1 0-8-31,1 0 32 16,-6 0-32-16,5 0 0 15,-4 0 0 1,0 0 0-1,-4 0 0-15,0 0-8 0,0 0 16 16,0 0 16-16,4 0-24 0,-1 0-8 16,2 0 0-16,-2 0 0 15,-2 0 8-15,-5 0-8 16,-1 0 8-16,2 0 32 0,-9 0-32 16,0 0-8-16,0 0-528 15,0 0-488-15,0 0 583 0,-28 0-1919 0,8 0-641 16,-4 0-3192-16</inkml:trace>
  <inkml:trace contextRef="#ctx0" brushRef="#br0" timeOffset="143835.66">24885 15526 5457 0,'0'0'2992'16,"0"0"-415"-16,4 0-1433 0,0 0-488 16,-4 0-8-16,0 0 105 15,4 0 55-15,1 0-232 16,-1 0-48-16,7 0-32 15,-3 0 24-15,1 0-48 16,2 0-160-16,6 0-112 0,2 0 72 16,1 0-192-16,0 0 16 31,0 0-88-31,4 0 8 16,-4 0 64-16,3 0-64 0,-2 0-8 0,3 0 153 0,-5 0-49 15,5 0-24-15,0 0-32 16,0 0-8-16,0 0 96 0,4 0-16 31,-8 0-32-31,4 0 152 16,-5 0-152-16,5 0 24 0,-7 0 0 15,7-4-72-15,-1 1 72 0,1 0-120 16,4 0 0-16,0 3 0 0,0 0 8 16,4-4 0-1,0 4-8 1,-8 0 8-16,4 0 24 15,-9 0-32-15,1 0-8 0,-4 0 8 0,0 0 0 32,-4 0 8-32,0 0-8 0,4 0 0 15,4 0 16-15,-1 0-16 32,6 0-48-32,-1 0 40 15,0 4 0-15,4-4 8 0,-5 3 0 16,1 0 0-16,0-3 0 15,-4 0 0-15,-4 0-8 0,4 0 8 0,-1 0 0 0,-2 0 8 32,7 0-8-32,0-6 0 15,3 6 8-15,1-4-8 0,4 2 0 16,0-2 0-16,0 1 0 16,-1 3 0-16,-3 0 0 0,0-3 0 15,0 3 24 1,-4 0-24-16,-3 0 0 15,-2 0-16 1,5 0 16 0,-4 0 0-16,4 0 0 0,-4 0 0 15,4 0 16-15,0 0-16 0,-1 3 0 16,1 0-8-16,4 1 8 0,-4-2 0 31,4 2 0-31,-3 2 0 16,3-3 32-16,-1 1-32 0,1-4-8 15,-4 3 0-15,4 0 8 16,-4-3 32-16,0 0-32 0,-5 3-16 16,1-3 16-16,-4 0-8 15,-4 0 8-15,4 3 0 16,0-3-8-16,0 3 8 0,0 0 0 16,8 1-8-16,-4-1 0 15,4 0 8-15,-4 4 0 0,3-5-8 16,1 5 8-16,-4-1-48 31,5 1 48-15,-10-4 0-16,5 0 0 15,-4 0 0-15,-4 3 8 0,0-6-8 16,-1 4 8-16,2-1 32 16,2 0-40-16,6 0-8 0,-1 1 0 0,3-4 0 31,1 3 8-31,-4-1 0 15,5-2 0-15,-6 4 16 0,1-4-16 16,0 0 0-16,-4 0 0 16,0 0 8-16,0 0 56 0,0 0-64 15,-4 0 0-15,4-4-16 16,0 2 16 0,-5-1 0-16,9-1-16 15,-3 1-80 1,2 0-24-16,-3 0-8 0,4-1-48 15,-4 1 160-15,-4 0-80 0,0 3 88 16,4-3 0-16,-4 3-32 16,0 0 32-16,-1 0-56 31,10-3-248-31,-5 0 200 0,3-1 0 16,2 1 112-16,7 0-8 0,-4-3-88 15,-1 2 96-15,1 2-8 0,-8-2-48 16,0 1 56-1,-8 3 0 1,0-3 0-16,-4 3 0 0,0-3 0 16,4 3 48-16,-8-4-48 0,4 4-8 31,4-3 0-31,-4 3 0 0,0 0 8 16,0 0-8-16,0-3 8 31,0 3-8-31,-1 0-24 0,1 0 32 15,-4 0 0-15,5 0 0 0,-1 0 0 16,-4 0-385-16,4 0-463 16,0 0 80-16,0 0-520 0,-1 0-168 0,6-3-377 31,3 0-2536-31,-5-3 1985 0</inkml:trace>
  <inkml:trace contextRef="#ctx0" brushRef="#br0" timeOffset="146457.44">24977 16611 5281 0,'0'0'6265'16,"0"0"-4185"-1,0 0-1223-15,0 0-401 0,0 0 480 16,0 0 416-16,0 0-184 0,0 0-463 15,0 4-265-15,0-1-232 16,0 6 208 0,4 4-80-16,4 3-48 15,-3 3 104-15,-2 3-120 16,1 3 112-16,4 4-24 0,4 3-128 16,0 6 0-16,4 0-88 0,4 0-24 15,0 6 0-15,-1 1-16 16,2-4-32-1,-6 4 80-15,1-4-79 16,0 0 63-16,-4 0-136 16,4-2 8-16,-7-4 40 0,2 0-40 0,-3-7 0 15,4 4 0-15,-8-7-8 0,4 1 48 32,0-1-48-32,0-3 0 15,-4-3 40-15,4 0-40 16,-8 0-8-16,4-6 0 0,0 3 0 15,0-3-40 1,-4-1-96-16,0-2-105 0,3-1 1 16,-3-2-416-1,5-4-576-15,-1 0-896 16,0-3-2257-16,4 0-2569 16</inkml:trace>
  <inkml:trace contextRef="#ctx0" brushRef="#br0" timeOffset="147328.41">24435 17106 4280 0,'0'0'2353'0,"0"0"1880"0,0 0-3161 16,0 0-504-16,0 0 192 0,0 0 193 15,52 10 199-15,-32-7-552 16,0 4 48-16,4-4 120 31,0 0-80-31,0 3-160 0,8-3-183 16,0 1-105-16,3 2-16 0,1-3-104 0,8 1 8 15,4-1-56-15,4 0-8 0,4 0 32 16,4-3-40-16,-5 0-48 31,4 3 208-31,-7-3 56 0,-3 0 40 16,-2 0-88-16,-7 0 72 16,4 0-8-1,-5 0-88-15,6 0 16 0,-6 0-56 16,1 0-80-1,4 0 0 1,-4 0-80-16,3 0 48 16,-7 0 8-16,8 0-56 0,-8 0 0 0,0 0 16 15,-4 0 32-15,-4 3 24 16,-4-3-72-16,-9 0 16 0,2 0 80 16,-6 0-96-16,2 0 16 31,-2 0 32-31,1 0-40 0,0-3 0 15,4 0-8-15,0 3 0 16,-4 0 0-16,-3 0 0 0,-6 0-64 16,-3 0-568-16,-16-6-1216 15,-8-1-889-15,-4 1-4360 16</inkml:trace>
  <inkml:trace contextRef="#ctx0" brushRef="#br0" timeOffset="148600.31">25790 16557 9353 0,'0'0'4529'0,"0"0"-3000"16,0 0-641-16,0 0 152 16,0 0 441-16,0 0-665 0,0 0-616 15,0 0-200-15,12-6-936 32,-36 6-841-32,0 0-567 15,0 0-3730-15</inkml:trace>
  <inkml:trace contextRef="#ctx0" brushRef="#br0" timeOffset="148763.06">25503 16516 5825 0,'0'0'4153'0,"0"0"-2577"0,0 0-1056 16,0 0-88-16,0 0-120 15,0 0-216-15,0 0-96 0,-71-10-1248 16,43 10-3529-16</inkml:trace>
  <inkml:trace contextRef="#ctx0" brushRef="#br0" timeOffset="148916.69">25005 16557 4032 0,'0'0'1825'0,"0"0"-513"16,0 0-712-16,0 0-328 0,-92 16-184 0,57-6-88 16,-6-4-1704-16</inkml:trace>
  <inkml:trace contextRef="#ctx0" brushRef="#br0" timeOffset="149132.79">24567 16627 4296 0,'0'0'1409'16,"0"0"-449"0,0 0 296-1,0 0 305-15,0 0-481 0,0 0-488 16,0 0-288-16,0 0-200 16,-20 7-104-16,12-1-232 0,0-3-872 15,-8 6-1145-15,4-2-279 0,-4-1-2920 0</inkml:trace>
  <inkml:trace contextRef="#ctx0" brushRef="#br0" timeOffset="149317.69">24419 16681 2800 0,'0'0'1344'16,"0"0"-639"-16,0 0-25 15,0 0 56-15,0 0 248 0,0 0-16 16,-39 13 241-16,39-10 191 16,0 0 96-16,0 1-176 15,0-2 33-15,0 5-225 0,8 2-368 16,-1 4-400-16,-3 6-136 15,0 0-224-15,-4 7 0 16,0 2-808-16,0 14-912 0,0-7-1113 31,-8-7-5265-15</inkml:trace>
  <inkml:trace contextRef="#ctx0" brushRef="#br0" timeOffset="149464.79">24403 17126 10642 0,'0'0'3000'0,"0"0"-2063"16,0 0-625-16,0 0 120 0,0 0-64 15,0 0-216-15,0 0-152 16,48 91-304-16,-48-65-1337 0,-7-4-2191 0</inkml:trace>
  <inkml:trace contextRef="#ctx0" brushRef="#br0" timeOffset="149634.04">24531 17519 9938 0,'0'0'2928'15,"0"0"-2104"-15,0 0-600 0,0 0-176 0,0 0-48 16,0 0-40-16,0 0-776 15,0 42-960-15,0-30-3121 0</inkml:trace>
  <inkml:trace contextRef="#ctx0" brushRef="#br0" timeOffset="149803.26">24590 17649 4120 0,'0'0'6442'0,"0"0"-4026"31,0 0-1528-31,0 0-535 0,0 0-353 16,0 0-144-16,0 0-1089 0,0 0-767 16,101 26-2785-1</inkml:trace>
  <inkml:trace contextRef="#ctx0" brushRef="#br0" timeOffset="149981.63">25005 17697 4761 0,'0'0'4873'16,"0"0"-3553"-16,0 0-392 0,103-13 216 0,-71 10-272 16,-4 3-407-1,0 0-265-15,0 0-200 16,4 0-440-16,-4 0-441 16,24-3-351-16,-12 3-1168 0,-1-3-889 15</inkml:trace>
  <inkml:trace contextRef="#ctx0" brushRef="#br0" timeOffset="150166.49">25726 17637 4520 0,'0'0'6442'16,"0"0"-4186"-16,0 0-1311 15,0 0-409-15,0 0-184 0,0 0-352 16,80-10-56-16,-65 10-1489 16,-2 0-2880-16</inkml:trace>
  <inkml:trace contextRef="#ctx0" brushRef="#br0" timeOffset="150598.7">26029 17627 5369 0,'0'0'6273'15,"0"0"-4705"-15,0 0-1048 16,0 0-288-16,0 0-103 0,0 0-129 31,4-22-121-31,-8 22-559 16,4 0-528-16,-4 0-456 0,4 0-1241 0,0 0 1081 16,0-6 695-16,0 2-551 15,0-5 1680-15,0 3 1032 0,0-7-576 16,0 4-79-1,0-4 311 1,0-3-112-16,0 3 400 0,0-3 200 0,0 0 305 16,0-3-577-16,0-3-416 15,0 3 328-15,0-6-640 0,0-1-72 16,0 1-96-16,0-4 64 31,-8 4 56-31,1-4 112 16,-2 1-120-16,1 2 16 15,0-2-128-15,1-1 0 0,-2 1-8 16,5 2-40-16,0 1-216 16,4-3-128-1,0-1 144-15,0 0-16 16,4-2-80-16,0-11-176 16,-4 4-1217-16,0 9-1463 0</inkml:trace>
  <inkml:trace contextRef="#ctx0" brushRef="#br0" timeOffset="150767.94">25933 16738 5145 0,'0'0'4144'16,"0"0"-2519"-16,0 0-25 15,0 0-408-15,0 0-95 0,0 0 135 16,0 0-200 0,8-28-560-16,-8 28-280 15,0 0-192-15,0 0-744 0,-15-4-728 31,2 4-1025-31,1 0-3464 0</inkml:trace>
  <inkml:trace contextRef="#ctx0" brushRef="#br0" timeOffset="155347.03">15479 15494 3144 0,'0'0'8306'0,"0"0"-6058"16,0 0-911-16,0 0-185 0,-5 0-144 16,5 0 112-1,0 0-311 1,0 0-241-16,0 0-104 0,0 0-96 16,0 0-56-16,0 0 32 15,0 0-200 1,5 0 56-16,10 0 112 0,9-7-160 15,4-2-8-15,4 3-136 32,8-4-8-32,-4-2 48 0,4 5-48 15,-4-3 64-15,-4 1-64 16,-8 3 0-16,-1-1 0 16,-7 4 0-16,-4 0 0 0,-3 0-40 0,-6 3 48 0,-3-4-8 31,0 4 8-31,0 0-8 15,0 0 48-15,4 0-48 0,0 0-104 16,0 0-64-16,0 0-192 16,4 0-216-16,-4 0-480 0,0 0-737 15,0 0-455 1,-4 0-441 0,0 0-2960-1</inkml:trace>
  <inkml:trace contextRef="#ctx0" brushRef="#br0" timeOffset="155663.4">15769 15307 1696 0,'0'0'6657'0,"0"0"-4560"15,0 0-313-15,0 0-440 0,0 0-319 16,0 0 87-16,0 0-32 31,0 0-88-31,-7-10-304 16,7 10-143-16,7 0-33 0,1 0-48 15,8 10-16-15,4-1 16 16,0 1-200-16,4-1-88 16,0 4-64-16,-4 0-64 0,-4-1-40 31,-1 1 24-31,-11-1 16 0,1 8 8 0,-5-1-48 15,0-1 32-15,-9 2-32 16,-2 2-8-16,-13 7-696 16,0-4-1873-16,8-6-4184 0</inkml:trace>
  <inkml:trace contextRef="#ctx0" brushRef="#br0" timeOffset="156465.31">15534 16246 2496 0,'0'0'9082'15,"0"0"-6658"1,0 0-1279-16,0 0-441 0,0 0 288 15,0 0 264-15,0 0-287 16,9 0-329-16,6 0-272 0,9-6-152 16,0-1 8 15,4-2 32-31,0 3 64 16,8-1-224-16,0-2 48 15,3 2-136-15,-3 1 40 0,1 3-48 16,-6 0-24-16,-4 0-216 0,-6-1-128 15,-14 1-208-15,2 3 64 0,-9 0-152 16,0 0-225 0,0 0-279-16,-5 0 184 15,-6 0-304-15,-10 0-1033 0,2-3-2840 16,3-4-672-16</inkml:trace>
  <inkml:trace contextRef="#ctx0" brushRef="#br0" timeOffset="156750.41">15726 16056 4608 0,'0'0'81'0,"0"0"5248"0,0 0-3937 0,0 0-40 31,0 0-192-31,0 0-103 16,-13-10-73-16,13 10 192 0,0 6-112 15,0 7 57-15,8 3-465 16,5 0-184-16,2 0-48 0,5 3-152 15,4-3-72-15,-4-3-64 16,8-1-48-16,-8 4 56 0,0-3-144 0,0-4-8 16,-12 4 8-1,-4 0 0 1,-4 2 8-16,0 5 40 16,-20 2-48-16,-12 3-352 15,0 1-144-15,-24 2-1176 16,13-6-1417-16,2-6-533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6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9394,'0'0'8065,"60"70"-7713,-60-49-104,-5 1-104,-12 0-144,1-5-64,-1 1-920,1-1-328,5-8-1193,0-9-376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37:26.65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8686 10204 624 0,'0'0'8721'0,"0"0"-7104"15,0 0-1113-15,0 0-296 0,0 0-112 16,0 0 328-16,0 0 264 16,0 0-112-16,0 0-208 0,0 0-200 15,0 0 65-15,0 0 255 16,4 0-8 0,0 0-152-16,4 0-128 15,0 0-56-15,8 0-16 0,0-6 16 16,7-4 16-16,1 4-56 15,4-4-32-15,8-2-72 16,0 2-96-16,12-3-1136 16,-8 1-1801-16,-9-1-5561 15</inkml:trace>
  <inkml:trace contextRef="#ctx0" brushRef="#br0" timeOffset="437.08">19937 9903 6689 0,'0'0'6617'0,"0"0"-4928"0,0 0-713 0,0 0-496 16,0 0 472-16,0 0 56 15,-8-22-287-15,19 18-201 0,14-2-328 16,10-4-192-16,10-5-176 16,11 2-368-16,-1-3-537 15,4-13-1439 1,-14 10-2137-16,-17 0-3953 0</inkml:trace>
  <inkml:trace contextRef="#ctx0" brushRef="#br0" timeOffset="709.6">20069 10455 3168 0,'0'0'9706'16,"0"0"-7641"-16,0 0-1417 0,0 0-392 15,92-51 328-15,-61 35-16 16,9 4-240-16,-4-1-248 15,-5 10-80-15,5 3-976 0,-4 0-2105 0,-16 0-4760 16</inkml:trace>
  <inkml:trace contextRef="#ctx0" brushRef="#br0" timeOffset="983.76">19407 11407 11522 0,'0'0'4041'15,"0"0"-3385"-15,0 0-648 16,0 0 104-16,0 0 416 15,104 0-96-15,-49 0-288 0,9 0-144 32,12-6-704-32,-12 0-2489 15,-17 0-5288-15</inkml:trace>
  <inkml:trace contextRef="#ctx0" brushRef="#br0" timeOffset="1212.28">18849 11712 8281 0,'0'0'7146'16,"0"0"-5690"-16,-99 7-824 0,54 2-64 0,6 7 433 15,-1 3-337-15,-4 7-312 16,1-1-256-16,7 7-96 0,-5 0-224 15,14-1-776-15,-5 10-1105 16,12-9-2528-16,9-10-3065 0</inkml:trace>
  <inkml:trace contextRef="#ctx0" brushRef="#br0" timeOffset="1559.16">19579 12569 13098 0,'0'0'4649'15,"0"0"-4473"1,0 0-176-16,-120 80-368 16,80-39 256-16,-4 3 96 15,8 1-264-15,8 6-1376 16,13-13-2801-16,6-16-3529 0</inkml:trace>
  <inkml:trace contextRef="#ctx0" brushRef="#br0" timeOffset="1801.98">20801 11843 10970 0,'0'0'7369'15,"0"0"-5896"1,0 0-825-16,0 0-648 16,0 0-104-16,0-39-368 0,17 36-160 15,39-9-433-15,0 2-1575 0,7-9-4378 16</inkml:trace>
  <inkml:trace contextRef="#ctx0" brushRef="#br0" timeOffset="2056.8">21725 10560 10562 0,'0'0'3881'0,"0"0"-2081"15,0 0-728-15,0 0-440 0,0 0 40 16,0 0-255-16,0 0-241 16,0 0-176-16,129-64-609 0,-50 36-1215 31,-12 6-3081-31,-11-7-4809 0</inkml:trace>
  <inkml:trace contextRef="#ctx0" brushRef="#br0" timeOffset="2205.69">22599 10103 1816 0,'0'0'8178'0,"0"0"-8178"0,0 0-825 15,88-54-3527-15</inkml:trace>
  <inkml:trace contextRef="#ctx0" brushRef="#br0" timeOffset="2529.69">20236 9575 1480 0,'0'0'8226'31,"0"0"-6498"-31,0 0-1064 0,0 0-408 16,0 0-200-16,-36-85-56 0,0 59-208 16,8 7-1176-16,-3-3-3417 15</inkml:trace>
  <inkml:trace contextRef="#ctx0" brushRef="#br0" timeOffset="2682.52">19603 9366 6585 0,'0'0'1768'16,"0"0"-928"-16,0 0-407 0,-116-32-113 16,72 23-40-16,0-1-152 31,-19 10-128-31,14 0-624 0,10 0-2521 15</inkml:trace>
  <inkml:trace contextRef="#ctx0" brushRef="#br0" timeOffset="2864.21">18730 9633 5801 0,'0'0'3096'16,"0"0"-2199"-16,0 0-609 15,0 0-240-15,-80 18 32 16,64-5-80-16,-8 22-256 31,5-6-1353-31,2 3-2632 0</inkml:trace>
  <inkml:trace contextRef="#ctx0" brushRef="#br0" timeOffset="3009.43">18458 10290 3000 0,'0'0'3009'16,"-35"76"-1921"-16,11-25-208 0,-3 9-592 0,3-6-168 16,3-3-104-16,6-9-16 15,-2-5-40-15,6-2-656 0,2-9-832 16,5-7-1505-16</inkml:trace>
  <inkml:trace contextRef="#ctx0" brushRef="#br0" timeOffset="3164.55">18097 11011 5601 0,'0'0'3056'16,"0"0"-1351"-16,0 0-945 31,-69 79-360-31,58-57 0 0,3-3-184 16,8 0-32-16,0-3-184 15,0 3-792-15,0-3-1841 0,0-3-4744 0</inkml:trace>
  <inkml:trace contextRef="#ctx0" brushRef="#br0" timeOffset="3306.35">17905 11544 8001 0,'0'0'2337'0,"0"0"-417"16,-52 99-1040-16,44-62-448 0,4-5-432 16,13-7-8-1,10-5-1496 1,9-20-4601-1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21:02.05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00206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00B0F0"/>
    </inkml:brush>
    <inkml:brush xml:id="br5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466 5051 464 0,'0'0'7033'16,"0"0"-4784"-16,0 0-1345 0,0 0-544 16,0 0-176-16,0 0 232 0,0 0 448 15,0 0 32-15,0 0-264 31,0 0-215-31,0 0-185 16,0 0-16-16,0 0-64 0,4 3 96 16,-1 0 32-16,6-3 48 15,3 4 104-15,3-4 16 0,5 0 8 16,8 0-80-16,4 0-32 31,4-4-32-31,8-5 8 16,0-1-143-16,8 1-81 0,-1 0-32 15,1-1 8-15,0 0 0 0,-5 7-56 16,-2 0-8-16,-2 0 8 0,-7 3-8 0,4 0 56 31,-4 0-56-15,4 0-8-16,-1 0 16 16,10-3-8-16,-6 3 88 0,9-3-40 15,0 3 8-15,-1 0 16 16,5 0-32-16,4-4-40 0,-4 4 72 0,8 0-32 31,-1-3 0-31,1 3 16 16,8-3-56-16,-4 0-8 15,3-1 112-15,1 4-56 0,0-2 0 16,0-2-48-16,-5 4 0 16,1-3 40-16,0 0-40 0,0 0 0 31,-5-1 0-31,1 1 0 15,0 3 0-15,-4-3 0 0,-1 0 0 16,1 0 0-16,-4 3-8 16,0-3 0-16,3 3-8 0,-3 0 0 31,4 0 8-31,0 0 0 16,3 0 0-16,-3 0 0 15,8-3 48-15,-5-1-32 0,6 1-8 16,-2 0 0-16,5 0 0 15,-5-1 0-15,2 1 80 0,-2 0-80 16,-3 0 40-16,4 0-48 16,-5 0 8-1,1 0-8-15,3-1-8 16,2 1 0-16,-5 0 8 0,-1 0 0 16,-3 3 0-16,-9 0-8 15,-6 0 16-15,-10 0-8 0,1 0 8 16,-8 0-8-1,-4 0 16-15,-8 0-8 16,0 0 0-16,-4 0-8 0,-9 0 8 16,1 0-16-16,-4 0-32 15,5 0 40-15,-5 0 0 16,0 0-8-16,4 3-80 0,0 7 16 31,4 5 24-31,-1 8 48 16,10 5 0-16,-6 7 0 0,10 10 8 15,-6-1 0-15,5 10 40 16,-3 0 48-16,6 3-80 0,-7 3-8 16,8 7 40-16,-1-3 0 31,2-1-40-31,3 13 8 16,0 13 32-16,3 16-40 0,-10 3-8 15,-10-3 8-15,-3-10-8 0,-8-9 0 16,4-10 0-1,1 0 0-15,-1-3-8 0,-1 3 8 16,5 0 0 0,-4 4 8-16,0 3 0 15,-4-1 8-15,5 4-16 0,-5 0 16 16,0-1-8-16,0 1-8 16,0 0-48-16,0-17 48 0,0-11 0 15,0-10 0-15,0-7 0 0,0 12 40 47,0 21-32-47,0 17 0 16,0 15 0-16,-9 1-8 0,5-11 16 15,-4-8-8-15,8-11-8 16,-3-1 0-16,3 3-8 16,0-12 0-16,-4-13 0 0,4-7 0 15,0-2 8-15,-5 6 0 0,5 12 0 16,-4 4 0-16,-4 3 64 15,1-7-64-15,3 4 8 16,0-4-8-16,-5-9 0 0,9 1 0 31,0-11-16-31,0-6 8 16,0-9-80-16,0-7-184 0,0-19-384 16,0-3-977-16,-4-3-2984 0</inkml:trace>
  <inkml:trace contextRef="#ctx0" brushRef="#br0" timeOffset="1274.78">2561 5156 536 0,'0'0'584'0,"0"0"752"15,0 0 848-15,0 0-1399 0,0 0-353 0,-4-6 384 16,1 2 224-16,3-2-320 15,0 0-304-15,0-1-136 16,0 4 89 0,0-3 39-16,3 2-8 15,-3 1-128-15,0 3-160 16,0 0-96-16,0 0-16 0,0 0 0 16,0 0-8-16,0 0 8 15,0 7 8-15,0-4 184 0,0 0-8 31,0 0-40-31,0-3-64 16,0 0-8-16,0 0 56 16,-3 0 168-16,3 0 176 0,-4 0 144 15,-4 0 56-15,-8 0-71 16,-9 4-393-16,-6 2-152 0,-5-3 40 31,-4 3-16-31,-4-2 72 0,1 2 0 16,3-3-72-1,3 0 32-15,10-3 72 0,3 0 16 0,8 0-96 16,4 0 40-16,8 0 104 16,0 0 24-16,4 0-128 15,0 0-96 1,0 0-48-16,-4 0 0 16,-8 0-320-16,-8 0-648 15,-3 6-937-15,-18 1-119 0,9-1-1841 0,0-6-2056 16</inkml:trace>
  <inkml:trace contextRef="#ctx0" brushRef="#br0" timeOffset="3416.96">2028 5162 5209 0,'0'0'3304'0,"0"0"-2135"16,0 0-785-16,0 0-48 15,0 0 592 1,0 0 232-16,0 0-368 15,0 0-344-15,-4 0-208 16,-5 4-87-16,5 5 223 0,-3 1-48 16,-1 2-144-16,8 4 112 15,-4 0-24-15,0 3-72 0,4 3-24 32,0 0 0-32,0 0 136 15,0 4-8-15,0 2-40 0,8 1-80 16,-4 3-40-16,0 3-64 15,-1 6 24-15,-3 0-56 0,4 7 16 16,-4-3-16-16,0 2 0 16,0 1 16-1,4-4-48-15,-4 0-8 16,9 4 80-16,-5-3 16 16,3 3-96-16,5-1 64 0,-3 4-24 15,-2-3 0-15,1 2-32 0,1 4 32 16,-2-3-40-1,-3 3-8-15,4 3 8 16,-8 0 64-16,8 4 8 16,0 2 8-16,-4 1-40 15,8-4 32-15,-4 3 25 0,4-2-97 16,0-1 0-16,-5 4 0 16,2-1 0-1,-1 4-8-15,0-4 8 16,0 7 56-16,-4-3-56 15,4-4 0-15,3 1 0 0,-2-1 0 16,-1-5 48-16,3 5-48 16,-3-6 0-16,5 3 8 0,-6-3-8 31,6 4 8-31,-5-7 40 16,-4 0-48-16,3-3-8 15,-3-4-8-15,-4-3 8 0,4 1 0 16,-4 3 8-16,0-4 40 15,0 7-40-15,0 0 64 0,0-4 32 16,0 4-56 0,0-6-40-16,-4-4-8 15,4-3 8-15,0 0 0 16,0 0 0-16,0 3-8 0,0-2 0 16,0 5 8-16,0 1-8 15,-4-1 16-15,4 3-8 16,-4 1-8-16,1-7 8 15,3 4 48-15,0-4-56 32,-4-3-8-32,4 1 0 15,0-4 0-15,0-1 8 0,0 1-8 16,0-3 8-16,-4 0 0 16,4-4 0-16,-4-2 0 0,-1-4 0 15,5 0 0-15,-4-3 0 16,4 0 0-16,-4 3 0 0,4-2 0 15,-3 2 0-15,3 3 8 16,0 1 0-16,0-4-8 0,0 0 0 31,0 0 0-31,0-3 0 16,0-3 0-16,0 3 8 0,3-3-8 0,1 0 0 16,0-3 0-1,5-1 0-15,-1 1 0 16,-1-3 0-16,6-1 0 0,-6 0-8 15,5 1 8 1,8-7-48-16,-4 4 48 16,4-4 0-16,8 0 0 15,4-3 0-15,4 0 8 0,8 0 64 16,3 0-64-16,5 0 120 16,4 0-120-1,-1-3 64-15,5 3-64 16,4 0 0-16,-1 0 64 0,2-3 0 15,-1 3-64-15,15 0 48 16,13-7 8-16,-5 7-56 0,-11-3 48 31,-8 0-8-31,-17 0-16 16,9 3-32-16,4-4-40 0,-1 4 32 16,-3 0 16-16,-4 0-8 15,4-3 0-15,0 0 0 0,0 0 0 16,-4 0 8-16,4 0 0 15,-9-4 0-15,1 4 88 32,4 0-80-32,-4 0 32 0,-1 0 24 15,1 0 8-15,0-1-24 16,-1 4-40-16,5-3 56 0,-4 3-24 16,-1-3-48-16,5 3 16 15,0 0-8-15,4-3 56 31,4 0-56-31,0-1 0 0,-1 2-8 16,1-2 8-16,0 1-8 16,-1 0 16-1,-7 3-8-15,0-3 40 0,-4 3-40 16,-4 0 64-16,-4 0-24 16,-4 0 8-16,8 0 32 15,-5 0 8-15,6-4-16 0,2-5-8 0,1 3-64 16,0-1 0-16,-5 4-8 15,-2 0 0-15,-6 3 0 0,-3-3 0 16,-1 3 8-16,1-4 56 31,1 4-8-31,2-3-40 16,1 0 64-16,-1 3-24 0,6-6-56 16,-2 3 56-16,-2-4-48 15,2 1-8-15,1 3 0 0,-4-1 8 16,0 2-8-16,-5 2 8 31,1-4-8-31,-4 4 8 0,0 0-8 16,0 0 8-16,-4-3-8 0,3-3 16 0,-3 2-8 15,-3-2 8 1,-1 3-8-16,-4-3-8 31,-5 3 0-31,-3-1 8 16,-3 1-8-16,-5 0 8 0,-4 3-8 15,3 0 0-15,1 0 0 0,0 0-8 16,9-3 8-16,-2 3 0 0,5-4-8 16,4-2 0-16,0 3-40 15,-4 0 0 1,-4 3 40 0,0-3 0-16,-5 0 8 0,-3-1 0 15,5 1 0-15,-5 0-8 0,4 3 8 16,-8 0 0-16,3-3 0 0,1 3 0 15,-4 0 0-15,0-3-8 32,4 3 8-32,1 0 0 15,3-3 8-15,-1-1-8 0,6 1 0 16,-5-3 8-16,3 2-8 0,-3 1 48 16,1 1-48-16,-5-5 16 31,-1 4-8-31,1 0 112 15,-4-4 0-15,8 1-112 0,-8-4 88 16,4 1-8-16,1-1-8 16,2 1-8-16,-3-7 0 0,4 0 0 15,1-3 104-15,-5-7-80 16,3-5-32-16,1-4-8 31,-4-10-56-31,0-5-48 0,-4-8-456 16,0 1-840-16,-8-10-1465 15,-7 20-5304-15,-10 9-1017 0</inkml:trace>
  <inkml:trace contextRef="#ctx0" brushRef="#br0" timeOffset="5399.7">3131 5137 1256 0,'0'0'2880'0,"0"0"-2087"0,0 0 303 15,0 0 120-15,-3-16-128 16,3 16-248-16,0 0-351 15,0 0-233-15,0 0-80 0,0 0 16 16,0 0 208-16,-5 0 40 31,5 0-152-31,0 0-112 0,0 0-88 16,0 0-16-16,0 0 128 16,0 0 80-16,-4-3-72 15,4 3-80-15,0-7 72 0,-4-2 40 16,-4-1-168-16,4-3-64 15,-3 4 8 1,2 0-8-16,1 5 192 0,4 4 48 16,-4 0-160-16,4 0-88 15,0 0-72-15,0 0 0 16,0 0 8-16,0 0 8 0,0 7 56 16,0 2 272-1,0 7 137-15,0 4-25 16,0 2-24-16,0 3-64 0,0 4-16 15,8 6-80-15,1 6 72 16,2 3 24-16,1 7-160 16,-4 0-80-16,4 6 24 0,-4 0 32 31,-4 0-32-31,4-3-32 16,-4 6 24-16,4-6-24 0,0 4 8 15,0-1 0-15,-4 0-40 16,8 0 56-16,0 3-64 0,0 4 48 15,-1 0 8-15,-2 2 32 32,-1-2 16-32,0-1 32 0,-5 1 24 15,1-1-88-15,0 4 24 16,1 9-40-16,3-9-8 16,-4 3-40-16,7 9 40 0,6 3-56 15,-2 20 0-15,-2 0 8 16,-2-20 0-1,-3-18 0-15,-8-23 40 0,5 0-40 16,-5 7-8-16,0 2 8 0,0 14 0 16,0 0-8-1,0 2 16-15,0 4-8 0,0-3 0 16,0 2 0 0,3-2 0-1,1-3 0-15,0 2-8 0,0-5 8 16,0 2-8-16,0-6 0 0,0 4 0 15,-4-7 8-15,4 0-8 16,0-6 8-16,-4-1 0 0,0 0 0 31,4-2 0-31,0-4 56 16,0 1-64-16,7-1 8 16,-6-3 8-16,3 0-16 0,-4 0 8 15,4 0 0-15,-5-3 0 0,2-3 0 16,-1 0 40-16,0-1 48 31,-4-2 0-31,4-1 0 16,-4-2 1-16,8 3-17 0,-8 3-24 15,3-1-40-15,1 7 32 16,-4 0 56-16,0 3 120 0,0-2-32 16,0 2 24-16,0-6-136 31,0-3 16-31,0-7-48 0,0-2-40 15,0-5 0-15,0-2-8 0,0 0 8 16,0 0 0-16,0 0-8 16,5 3 0-16,-5 0 8 0,0 0 0 15,0 0-8 1,0-3-48 0,0-3-120-16,0-4-280 15,-5-5-529-15,1-4-935 0,1-13-2313 0,3-9-5833 16</inkml:trace>
  <inkml:trace contextRef="#ctx0" brushRef="#br0" timeOffset="6863.25">4391 5197 432 0,'0'0'496'0,"0"0"864"0,0 0-544 15,0 0 640-15,0 0 129 32,0 0-249-32,0 0-192 15,11-35 17-15,-11 35-265 0,0-3-144 16,0 3 16-16,0-3-184 0,0 0-88 0,0 0-200 0,0-4-192 15,0-2-104 1,0-4 0 0,0-3 0-1,0 3-16-15,0 0 16 16,0 4 320-16,0 3-55 0,0 3 63 16,-4-1-96-16,4 4-176 15,0 0-56-15,0 0-16 0,0 0-48 0,0 0 56 31,0 0 0-31,0 0 8 16,0 0 0-16,0 0 0 16,0 0 0-16,0 0-144 0,0 10-152 15,0 6 296-15,-3 6 256 16,3 10 296-16,0-1-256 0,0 8-80 31,0 2 48-31,3 7 176 16,5-1-16-16,0 10 16 0,0 17-112 15,0 8-48-15,-4 19 32 16,-4 1-80-16,0-7-64 0,0-3 33 16,0-9-1-16,0 3-8 31,0-1-72-31,0-5-24 16,4-4-48-16,0 0 0 0,8 1 8 15,-4-1 16-15,0 0 24 16,-1 0-40-16,-2 0-48 15,-5 0 48-15,0-2-48 0,0 2-8 16,0 3 8 0,0-2 0-16,0-11-8 15,4-9 8-15,0 13 0 0,8 9 8 16,0 19 64-16,4 11-32 16,4-8-40-16,-9-15 0 15,2 0 96-15,2-1-56 16,2-2-32-16,-6-1 40 15,10-2-48-15,-6-7-8 16,1-16 48-16,-8-9-48 0,4-10 8 16,-5 12 0-16,6 4 0 31,-1 7 0-31,-4-4 8 0,-4 0-8 16,4-6 0-16,-4 3 0 15,0-6-8-15,-1-4 8 0,-3 1-8 16,4-8 0-16,-4 2 0 15,5-1 0-15,-1-3 0 16,4 3-8-16,-1 3 8 0,-3 0-48 31,5 1 40-31,-1-4 0 16,-4 0 8-16,-1-3 0 0,-3-10 0 16,0-3 0-16,4-6-8 15,-4-3 0-15,0 0-80 16,0-4 32-16,0 4-16 0,0 3 64 15,0 9 8 1,0 4 0-16,-4 5 0 16,1 2 0-16,-5-1 0 0,4-4-176 15,4-5-320-15,0-17-553 16,0-5-1399-16,12-4-3961 16</inkml:trace>
  <inkml:trace contextRef="#ctx0" brushRef="#br0" timeOffset="7275.9">5817 5610 56 0,'0'0'456'0,"0"0"224"16,0 0-680-16,-13-76-704 0</inkml:trace>
  <inkml:trace contextRef="#ctx0" brushRef="#br0" timeOffset="8576.2">5697 4943 2632 0,'0'0'2729'15,"0"0"-1777"-15,0 0-568 16,0 0 400 0,0 0 424-16,0 0 41 15,0 0-449-15,0 0-360 16,-8-3-208-16,8 3-160 0,0 0 8 16,0 0-80-16,0 9-40 15,-3 8 40-15,3 5 296 0,-5 10 392 31,1 2-152-31,4 4-248 16,0 7 312-16,0-4-247 16,0 4-225-16,0 5-40 0,9 14 88 15,2 15 192-15,4 16 88 16,2 7-104-16,-6-6-32 0,-2-11 24 31,-1-5-104-31,0 2-64 16,-1 1 56-16,6-7-32 15,-5-6-80-15,-1-16-48 0,-3-10 0 16,9-3 0-16,-6 13 8 0,10 3 16 16,-2 13-88-16,2 0 56 15,-2-3-56 1,2 0 64-16,-6-1-72 16,2 1 8-1,-6 12-8-15,1 7 8 16,4 16-8-16,-4-14-8 0,0-14 0 15,-4-21 0-15,-4-14 8 16,4 8 0-16,0 4 0 0,-1 9 8 16,-3-3 0-16,5 4 40 15,-5-1-48-15,0-3 0 16,0 4-8-16,0-1-64 0,-5-3-8 16,-2 4 32-16,3 2 48 0,4-6 0 31,-4 3-8-31,4 1 0 15,0-1 0-15,0-3 8 16,0-3 0-16,0 0 0 0,-4-7 8 16,4 1-8-16,0-3 0 15,-4-1 0-15,0-3 48 0,0 1-48 32,0-4 8-32,-4 0-8 15,4-3 0-15,0 0 8 16,4-3 0-16,-3-4 0 0,3 1-8 15,0-4 0-15,0 4 0 0,0-4 0 16,0 1-40-16,3-1 32 16,1 0 8-1,0 1-8-15,0-1 8 16,0 0 0-16,0 4 0 16,0-3 0-16,0 2 0 0,-4-2 0 15,8 2 0 1,-4-2 0-16,0-1 48 15,-4 3 8-15,7-2 48 0,-7-1-32 16,5 0-56-16,-5 1 64 16,0-4-64-16,0 1 48 15,0-1-16-15,0-3-32 0,0 0 232 16,0-7-47-16,0 1-49 16,0-4 16-1,0-2-88-15,0-4-72 16,0 0 0-16,0-3 40 15,0 0-48-15,0 0 0 0,0 0-224 16,0 0-417-16,0 0-487 16,0-9-416-16,-5-7-2505 0</inkml:trace>
  <inkml:trace contextRef="#ctx0" brushRef="#br0" timeOffset="10304.24">2271 6220 536 0,'0'0'1568'15,"0"0"-1072"-15,0 0-496 0,0 0-680 16,0 0 496-16,-32-64-80 15,23 54 264-15,5 1 272 32,4 0 448-32,-3 5 48 0,-1-2 200 15,0 6-47-15,4 0-225 16,-8 0-200-16,4 0-344 0,-4 0-72 16,4 0-24-16,-4-3 104 15,4 3 280-15,0-4-48 16,-1-2 48-1,2 3 280-15,-1 0-87 16,0 3-41-16,0 0-80 0,4 0-256 16,-4 0-176-16,-4 0-80 0,-4 3 0 15,4 6 0-15,-3-2-8 16,2-1 0 0,5 1 0-1,0-4 0-15,0-3 8 0,4 3 8 16,0 0 48-16,0 0-8 0,0 0 40 0,8 4 112 15,5-1 112-15,-2-2 72 16,5 2 32-16,4 0 144 31,4-3-24-31,8 0 193 0,11-3-209 16,13 0 8-16,16 0-200 16,24-6-160-16,11-3-72 0,9-4-16 15,-20 6-32-15,-29 1 24 31,-19 6 80-31,0-3 64 16,4-3 0-16,8 3-80 0,11-4 16 16,1 1 8-16,4-4 48 15,11-3 8-15,13-2-56 0,12-1 32 16,-1 3 32-16,-7 0 24 16,-9 7 0-16,-7-1-120 31,-5 1-56-31,1 0-56 0,8 0-7 15,-4-4-1-15,-1-3-8 16,1 4 64-16,-13 0-56 0,-15-1 0 0,-13 3 48 16,-6 1-48-16,10 0 8 15,5-1 48 1,0 1-8 0,0 0-48-16,0 2 0 0,-5-2-8 15,9 0 8-15,0-1 64 0,7 1-64 16,2 0-8-16,2 0 0 0,-3 2 64 31,-5 4-64-31,-3-3 8 16,-4 3-8-16,-4 0 8 15,-4 0 0-15,0 0-8 0,-5 0 8 16,6 0 0-16,-6-3 16 0,5 3-24 16,-1-7 0-16,2 4-8 15,-2 0 8-15,1 0-16 16,0 0 16-1,0 0 16-15,-4 0-16 16,-4 3 0-16,-5-4 0 16,1 1 8-16,-4 0-8 0,0 0 8 15,3 3 48-15,2-4-8 16,7 4-32-16,4-2-8 31,-1 2 0-31,-4 0 0 0,2 0-8 16,-9 0 0-16,-1 0 0 15,-3 0 8-15,0 2 104 0,0-2 96 0,5 4-48 16,-6-4-88-16,5 0 8 16,0 0-80-1,-1 0 40 1,-7 0-40-16,-3 0 0 0,-6 0-8 16,-3 0 8-16,0 3-8 15,-11 0 0-15,-2 4-120 0,-3-1-504 16,-28 6-433-16,-7 1-911 0,-10-3-3921 15</inkml:trace>
  <inkml:trace contextRef="#ctx0" brushRef="#br0" timeOffset="11624.65">2267 7178 120 0,'0'0'552'16,"0"0"2424"-16,0 0-951 16,0 0-1009-16,-84 32-200 0,64-22 120 15,0-1 281-15,8-3-217 16,4-2-344-16,4-1-104 16,4-3 384-16,0 0 96 0,0 0-335 15,0 0-281 1,0 0-184-16,0 0-72 15,8 3-16-15,8 0 88 0,4 3 112 16,8 1-80-16,7-4-40 16,10 0 72-16,11-3 80 15,19 0-32-15,21-6-136 0,23-7 40 32,9 0-8-32,-13 4-72 0,-11 0-88 15,-17 2 16-15,-3-3-48 16,8 5-40-16,-4-2 65 15,-1 1-65-15,0-1 56 0,1 4-16 16,0-6 16-16,4 2-16 31,7-2 48-31,-3-1 16 0,-1 4-24 16,2-1 0-16,-22 4-80 0,-15 0 8 16,11 0-8 15,9-3 40-31,12 3-32 0,11-4-8 0,-11 1 0 15,-8 2 0-15,4-2 48 16,7 3-56-16,4-3 8 0,1 3 72 16,-5-1-32-16,2 4 48 15,-7-3 16-15,-6 3-16 16,0-3-16-16,0 0-32 0,3-1 0 16,-3-2-40-1,8 3 40-15,-8 3 8 16,4-3-48-16,-6 0-8 0,-9-1 0 15,-17 4 0-15,-13 0 0 16,1 0-8-16,4 0 8 16,0 0-8-16,7 0 8 0,-3 0 0 31,-3 0 0-31,-2 0 0 16,1 0 0-16,-1 0 48 0,-2 0-48 15,2 0 8-15,-6 0 0 16,-2 0 0-16,-3 0 0 0,-4 0 8 15,-4 0 32-15,-4 0-40 32,-5 0 48-32,-3 0-56 0,0 0-40 15,-4 0 32-15,-4 0 8 16,0 0-120-16,-8 0-536 16,-8 0-1345-16,-16-3-3200 0,-4 0-4265 0</inkml:trace>
  <inkml:trace contextRef="#ctx0" brushRef="#br0" timeOffset="13253.84">2370 8543 1480 0,'0'0'3104'16,"0"0"-239"-16,0 0-1961 16,0 0-96-16,0 0 593 0,0 0-41 0,24 0-392 15,-20 0-432-15,0 0-40 16,0 0 57-16,7 4 23 0,2-1-168 31,11 0-80-31,4-3 40 16,12 3-32-16,7-3-80 15,5 0 64-15,12 0-48 0,3-6-40 16,10-1 64-16,-2 2-104 0,1-2-40 31,-1 4-8-31,1 0-48 16,0-1 32-16,8 1-56 15,11 3 33-15,17 0 15 0,-16 0 8 16,-13 0 8-16,-27 0-56 16,-4 0 40-16,4 0 0 0,11 0 8 31,8 0 64-31,-2 3-48 16,-6-3-40-16,1 4-24 15,-1-1-32-15,1-3-32 0,16 0-8 16,15 0 8-16,25 3-8 15,-1-3 40-15,-3 3-40 0,-12 1-8 0,-16 1 0 16,-21-1 0 0,-7-1 0-1,-20 0-8-15,0 0 0 16,8-3 8-16,8 4 0 0,7-4 0 16,1 0 0-16,-5 0 0 15,9 0 0-15,-4 0 0 16,0 0 0-1,-1 0 8-15,5 0 0 0,0 0 0 16,-1-4-8-16,1 4-8 16,0 0 8-16,-4 0-64 0,-5 0 64 15,-3 0 16-15,-4 4-8 16,0-1-8-16,-5 0 8 0,-2 0 0 31,-2-3-8-31,-3 0 8 16,-4 0 0-16,-5 0 0 0,-7 0-8 15,4 0 0-15,-4 0-48 16,0 0-24-16,4 0 24 16,0 0 40-16,0 3 0 0,0-3 8 31,-4 0 0-31,7 0 0 16,1 0 8-16,1 0-8 0,2 0 0 15,1 0 0-15,-5 0-8 16,6 0 0-16,-5 0 0 0,-8 0 8 15,0 0 0-15,-13 0 8 16,-3 0 0 0,-7 0 0-16,-2 0 0 15,-3 0-8-15,0 0-80 0,0 0-120 16,-12 0-392-16,-4 7-553 0,-4 2-1783 16,5-6-3858-1</inkml:trace>
  <inkml:trace contextRef="#ctx0" brushRef="#br1" timeOffset="19917.68">2295 5600 600 0,'0'0'10066'0,"0"0"-8818"0,0 0-768 31,0 0-192-31,0 0 592 16,0 0 185-16,75-34-401 16,-43 27-304-16,0 4-120 0,4 3-64 15,-5 0-176-15,-10 6-16 16,-10 10 8-16,-2 4-8 0,-9 2 16 31,0 3 0-31,-16 4 48 16,-9 2 40-16,-3-2 128 0,0 3 152 15,5-7-96-15,3-3-112 16,4-6-96-16,12-3-48 16,0-4 32-16,4-9-48 0,8 0 0 31,23 0 0-31,22-6 400 16,27-17 24-16,4-5-208 0,-9 6-136 15,-8-4-40-15,-14 11-40 16,-6-1-640-16,-3-7-1048 15,-20 8-2937-15,-12 5-3505 0</inkml:trace>
  <inkml:trace contextRef="#ctx0" brushRef="#br1" timeOffset="20304.05">3622 5321 11258 0,'0'0'4049'0,"0"0"-3369"0,0 0-504 31,0 0 256-31,0 0 520 16,0 0 0-16,28 76-303 0,-17-44-81 16,1 3-312-16,-4 0-152 15,8 0-56-15,-8-1-48 16,4 5-304-16,4 2-1161 0,0-6-3384 15,-4-13-8177 1</inkml:trace>
  <inkml:trace contextRef="#ctx0" brushRef="#br1" timeOffset="21037.68">5020 5194 11138 0,'0'0'2560'15,"0"0"-1287"-15,0 0-369 16,0 0-96-16,0 0 88 16,0 0-392-1,63-60-336-15,-19 53-24 0,0 4-72 16,0 3-72-16,-13 0-40 15,-6 3-152-15,-13 13 72 0,-8 3 112 16,-4-3 8-16,-9 6 8 16,-10 1 40-1,-1-8-40-15,-4 4 64 16,8-3-64-16,8-3 8 0,4 0-16 16,4-1 0-16,8 4-8 15,12-3 0-15,8 0 8 16,0 2 0-16,3-2 8 0,1 0 0 31,-4 0-8-31,0-4 24 16,-7 7-24-16,-6 0 0 0,-3 0 0 15,-8-1-96-15,-4 5 96 16,0 2 0-16,-24-6 0 16,-4 0 128-16,-11-1 16 0,-2 2-120 31,-2-8-24-31,3-5-792 0,16-4-2120 15,12 0-3514-15</inkml:trace>
  <inkml:trace contextRef="#ctx0" brushRef="#br1" timeOffset="21384.3">6354 5210 13754 0,'0'0'4377'0,"0"0"-2848"15,0 0-361-15,0 0-176 0,0 0-256 31,0 0-336-31,0 0-400 16,13 25 8-16,-2 1 168 16,6 5-80-16,-2 8 0 0,2 8 1 15,2 1-97-15,-3 0-41 16,-4 5-663-16,-12 14-968 0,0-16-2225 31,0-7-9922-31</inkml:trace>
  <inkml:trace contextRef="#ctx0" brushRef="#br1" timeOffset="22155.42">2685 6639 6969 0,'0'0'6185'15,"0"0"-4080"-15,0 0-545 0,0 0-568 16,0 0-71-16,0-17-329 16,0 21-360-16,0 18-176 0,4 7 96 31,4 9 80-31,-4 10-56 16,8 2-72-16,-5 4-96 15,-3 7-8-15,5-4-72 0,6 12-904 16,-2-14-2073-16,-1-14-4393 0</inkml:trace>
  <inkml:trace contextRef="#ctx0" brushRef="#br1" timeOffset="22644.31">3697 6410 11330 0,'0'0'2761'16,"0"0"-1705"-16,0 0-472 31,0 0 328-31,88-13-24 0,-53 13-368 16,1 16-328-16,-4 6-112 16,-12 10-72-16,-12 3 56 0,-8 9-56 15,-16 1 64-15,-20 6 32 16,-11-4 89-16,-2-2 87 15,14-10-8 1,3-7-160-16,12-8-40 0,20-14-72 16,0-6-8-16,40 0-120 15,44-16 128-15,39-19 152 0,16-3-152 16,-4-3-416-16,-23 2-721 16,-35 14-1511-1,-30 3-5434-15</inkml:trace>
  <inkml:trace contextRef="#ctx0" brushRef="#br1" timeOffset="23040.38">5171 6334 7665 0,'0'0'10138'0,"0"0"-8513"16,0 0-1033-16,0 0-192 0,0 0 48 15,0 0 32-15,-7 54 248 16,7-10-72 0,0 10-384-1,0 6-120-15,0 4-144 0,11 3-8 16,5-4-656-16,4 17-1056 0,0-20-2305 15,-8-12-7137-15</inkml:trace>
  <inkml:trace contextRef="#ctx0" brushRef="#br1" timeOffset="24090.78">6590 6296 3224 0,'0'0'7210'0,"0"0"-4962"0,0 0-111 15,0 0-681-15,0 0-56 16,0 0-368-16,-4-26-567 0,-9 33-329 16,-2 15-40-16,-9 10 240 31,-4 9 16-31,-4 13-112 0,4 6-48 15,5 7-96-15,6-3 0 16,13-1-88-16,4-12-8 16,16-7-96-16,16-12-208 0,8-13-200 15,7-10-280-15,2-9 191 32,-6-6 121-32,-2-19 352 0,-14-7 120 15,-19-6 344-15,-8-3 104 16,0 2 225-16,-24 2-185 15,0 8-192-15,-8 4 112 0,0 12-208 0,-3 9-200 16,-1 8-128 0,-24 34-896-1,8 3-2977-15,5-3-7866 0</inkml:trace>
  <inkml:trace contextRef="#ctx0" brushRef="#br1" timeOffset="24894.43">2634 7912 9353 0,'0'0'3017'0,"0"0"-904"15,0 0-425-15,0 0-40 0,0 0-295 16,0 0-569-1,0 0-408-15,0 0-376 16,-5-6 16-16,5 34 88 0,-4 20 328 16,4 19 16-16,-4 15-256 15,4 19-48-15,0-12-64 16,0-19-80-16,0-25-64 0,16-10-848 16,4-10-1064-1,-4-6-4466-15</inkml:trace>
  <inkml:trace contextRef="#ctx0" brushRef="#br1" timeOffset="26429.65">3856 7807 856 0,'0'0'6929'15,"0"0"-4696"1,0 0 39-1,0 0-207-15,0 0-641 0,0 0-560 16,0 0-456-16,-24 25 0 16,12 7 440-16,-3 6-303 0,2 3-185 15,6 7-64-15,7-3-120 32,0-1-120-32,7-6-16 15,21-6-40-15,8-10-160 0,12-9-240 16,3-13-88-16,5 0-137 0,0-22 9 15,-7-13 248-15,-10-7 368 16,-15-8 48 0,-12-8 240-16,-12-2 216 15,-4 3 160-15,-24 6 49 0,-11 4-1 16,-10 15-72 0,-2 13-88-1,-1 13-224-15,0 6-168 0,5 9-152 16,6 13-8-16,18 10-216 0,10 22-760 15,13-3-1105-15,0-13-5136 16</inkml:trace>
  <inkml:trace contextRef="#ctx0" brushRef="#br1" timeOffset="26970.98">4971 7607 6601 0,'0'0'8922'0,"0"0"-7162"15,0 0-528-15,0 0-391 16,0 0-385-16,-31 13-40 0,31 15 192 16,0 7-232-16,16 7-168 15,12-1-112-15,4 0-48 0,11-3-40 32,6 0-16-32,-2-6 8 15,5-4-120-15,-9-2-32 0,-10-4-8 16,-10-6 16-16,-10 0-80 15,-5-7 24-15,-8 4-64 16,-8-4-208-16,-24 4-168 0,-40-6-1257 31,8-4-3000-31,-4-3-528 0</inkml:trace>
  <inkml:trace contextRef="#ctx0" brushRef="#br1" timeOffset="27134.64">5036 7556 7865 0,'0'0'7802'0,"0"0"-5826"16,100-63-591-16,-45 37-89 0,9 4-48 15,0 3-384-15,3 6-520 16,-3 7-344-16,11 6-632 16,-15 6-1312-16,-15 4-4041 0</inkml:trace>
  <inkml:trace contextRef="#ctx0" brushRef="#br1" timeOffset="28266.27">6653 7556 4656 0,'0'0'7802'0,"0"0"-5713"31,0 0-1273-31,0 0-368 16,0 0 304-16,0 0 392 31,-63 73-23-31,38-25-457 0,-3 9-248 16,9 4-176-16,7 2-112 16,4-3-72-16,8 0-56 0,4-12-120 15,20-7-264-15,8-12-208 16,7-10-337-16,2-13-111 0,2-6 88 15,-7-6 232-15,-4-10 632 0,-12-9 88 16,-8 2 808-16,-12-5 264 16,0 2-16-16,-16 4-119 15,-12 3-289 1,-7 10-192-16,-6 5-264 16,-6 4-192-16,2 10-8 0,-11 22-944 15,17 0-2777-15,7-7-7553 0</inkml:trace>
  <inkml:trace contextRef="#ctx0" brushRef="#br1" timeOffset="29430.52">2856 9055 5537 0,'0'0'8722'0,"0"0"-6490"15,0 0-1632-15,0 0-600 0,0 44 536 16,-3-3 464-16,3 13-311 16,0 7-225-1,0 2-200-15,0 1-184 16,0-1-64-16,0-9-16 0,0-3-240 15,3 0-1065-15,9-16-2487 16,-4-13-4418-16</inkml:trace>
  <inkml:trace contextRef="#ctx0" brushRef="#br1" timeOffset="30001.04">4088 8909 8145 0,'0'0'7538'0,"0"0"-5442"15,0 0-1079-15,0 0-241 0,0 0-88 31,0 0-104-31,0 0 224 16,0 83-96-16,0-39-336 0,0 3-208 16,0 4-96-16,0 3-32 15,0-3-40-15,0 0-464 0,7 9-896 16,-3-12-1129-16,-4-13-5128 0</inkml:trace>
  <inkml:trace contextRef="#ctx0" brushRef="#br1" timeOffset="31182.96">5123 8960 7073 0,'0'0'5113'15,"0"0"-3248"-15,0 0-161 0,0 0 184 16,-4 0-383-16,4 0-473 0,0 0-360 15,0 0-232-15,4 0-88 16,9 0-208-16,6 0-96 0,13-7 192 31,12-6-24-31,8 1-144 16,3-4-72-16,-3 3-120 0,-8 4-144 16,-8 2-96-16,-13 1-32 15,-6 6 72-15,-9 0 144 0,-8 0-32 16,0 0 208-16,0 0 0 15,0 6 8-15,0 10 40 16,0 6 8-16,-4 7 56 0,-4 9 40 16,0 7 16-16,0 8-72 31,-4 1-24-31,4 10 56 0,0-4-40 16,4-3-80-16,4-3 8 15,0-6-16-15,0-13-104 0,12-3-504 0,-4-10-680 16,7-16-1257-16,-6-6-3128 15,-5 0-4729-15</inkml:trace>
  <inkml:trace contextRef="#ctx0" brushRef="#br1" timeOffset="31432.53">5147 9274 12514 0,'0'0'4321'16,"0"0"-3433"-16,0 0 16 15,0 0 265 1,0 0-305-16,0 0-304 16,116-25-104-16,-56 12-120 15,3 0-168-15,9 0-80 0,-5-3 32 16,2 4-120-16,-9-1-112 15,-13 7-824-15,-3 3-664 0,-17 0-2225 16,-10 3-3321-16</inkml:trace>
  <inkml:trace contextRef="#ctx0" brushRef="#br1" timeOffset="32789.48">6430 8823 1560 0,'0'0'11538'0,"0"0"-9305"0,0 0-1297 16,0 0-416-16,0 0-48 15,0 0 464-15,0 0-23 0,-20 105-449 16,9-64-208-16,-2 4-16 31,-2-1 0-31,-6 1-16 16,6-1 0-16,-2-6-88 0,6-3-80 15,3-6 48-15,3-7-88 0,5-3-8 16,13-6 0-16,15-4-8 0,15-6 8 16,9-3 88 15,4-3-96-15,8-13-64-16,-4-3-472 15,-13-3-440-15,-7-10-881 0,-12 6-2768 0,-16 1-2472 16</inkml:trace>
  <inkml:trace contextRef="#ctx0" brushRef="#br1" timeOffset="32998.18">6649 9017 3272 0,'0'0'9410'0,"0"0"-5145"0,0 0-3137 15,0 0-79-15,0 0-161 16,0 0-320-16,-11 41 232 15,2-9 48-15,1 6-320 0,-3 3-232 16,2 4-120-16,1 2-112 0,1 1-56 16,3 0-8-16,-5-4-352 15,9 0-544-15,0 4-560 32,0-10-937-32,0-12-4632 0</inkml:trace>
  <inkml:trace contextRef="#ctx0" brushRef="#br1" timeOffset="40702.96">3605 10366 2832 0,'0'0'10666'15,"0"0"-8745"-15,0 0-785 16,-4-22-720-16,1 25-280 0,-1 22-40 31,4 14 704-31,0 11-248 16,0 4-279-16,0 3-121 0,15-5-104 16,9-11-40-16,4-10 40 15,0-9-48-15,4-9-208 0,0-9-25 16,4-4 33-16,-5-26 200 15,1-6 0 1,-8-12 40-16,-3-4 32 16,-14 0 64-16,-3 4 137 0,-4 12 111 15,0 13 248-15,0 10-32 16,0 9-248-16,-4 13-352 16,-3 31-64-16,2 29 64 15,-7 22 128-15,5 7-120 16,-2-13 72-16,5-23-80 15,4-21-496-15,0-7 40 0,0 3-977 16,13-2-1279-16,2-11-2721 16,5-15-3097-16</inkml:trace>
  <inkml:trace contextRef="#ctx0" brushRef="#br1" timeOffset="40887.11">4354 10569 8489 0,'0'0'5674'32,"0"0"-5010"-32,0 0-488 15,-36 92-24-15,12-47 320 0,1 9-16 16,3 3-248-16,-4-3-208 16,4 3-184-16,0 4-1416 15,4-20-2601-15,4-13-2977 0</inkml:trace>
  <inkml:trace contextRef="#ctx0" brushRef="#br1" timeOffset="41066.65">4015 10626 9818 0,'0'0'4265'0,"0"0"-2673"16,0 0-1120-16,0 0-256 15,0 0 880-15,0 0-232 16,105 105-287-16,-58-67-361 0,5 0-216 15,0 1-280-15,-1 5-1121 16,-10-9-1551-16,-13-10-2970 16</inkml:trace>
  <inkml:trace contextRef="#ctx0" brushRef="#br1" timeOffset="41475.14">4578 10337 11146 0,'0'0'3993'15,"0"0"-2441"-15,0 0-384 16,0 0-368-16,0 0-631 16,0 0-121-16,8 112 240 0,3-49-104 15,2 7-32 1,2-16-152-16,5 0-72 15,4-9-424-15,-4-14-465 16,4-15-239-16,-4-13-24 0,3-3 496 16,1-25 536-16,1-10 144 15,-5-13 48-15,-9-5 264 16,6-2 456 0,-13 4 488-16,0 13 216 0,-4 16-191 15,0 16-177-15,0 6-600 16,0 28-400-16,0 17 200 0,7 9 8 31,1 9-88-31,5 13-168 16,11 17-8-16,7 8-96 0,1-2-528 15,-9-27-1312-15,-2-27-4674 16</inkml:trace>
  <inkml:trace contextRef="#ctx0" brushRef="#br1" timeOffset="52181">12921 5150 5945 0,'-5'0'4193'15,"-2"0"-3337"-15,-1 0-328 16,4-4 488-16,-5-2 456 15,9 3-455-15,-4-3-97 0,4 2-256 16,0-2-216-16,0-1-72 31,0-2-48-31,0 0-160 0,4-1 80 16,5-6-160-16,6 3-8 16,6-2-72-16,7-4-8 15,3 6 64-15,13 0-64 0,0 1-8 16,4 8 0-16,-8 4-32 15,-4 0 32 1,-12 13-112-16,-5 9 0 0,-11 7 120 16,-8-1 8-16,0 8-8 15,-12-8 16-15,-12 1 32 0,5-4-40 0,-9-3 96 16,0-6 64 0,4-3 56-1,4-4-119-15,8-6 15 16,4 0-24-16,4-3-16 0,4 0 32 15,0 0-8-15,0 0-96 16,4-3-8-16,16-6-304 16,4-1-257-16,8 4 89 0,3 0 144 31,2 6 240-31,-5 0-16 0,0 9 96 16,-9 7 0-16,-7 6-48 15,-4 4 40-15,-8 2 8 16,-4 1 8-16,0 3 16 0,0-4-8 15,-12-3 48-15,-8-2 144 32,-3-5-8-32,-9-1 224 15,-9-4 8-15,-2-4-143 0,-5-3 55 16,0-3-40-16,4-3-8 16,4 0-56-16,8-3-120 0,8-6-32 15,9-1-80-15,6 4-192 16,5-1-536-1,17 1-1057-15,10-1-3440 16,5-2-5289-16</inkml:trace>
  <inkml:trace contextRef="#ctx0" brushRef="#br1" timeOffset="52493.4">13849 5099 10594 0,'0'0'2680'0,"0"0"-1079"0,0 0-753 16,0 0 64-16,0 0-40 16,0 0-400-16,0 0-224 15,-44 35 176-15,25-13-39 0,-2 7-89 16,-3-1-80-16,9 1-128 31,-2 2-24-31,-2-2 40 16,3 3-96-16,4-4 0 0,-4 1-8 15,4-4-112-15,-4-3-480 16,4-3-841-16,-4-2-823 0,4-8-2249 16,4-9-1536-16</inkml:trace>
  <inkml:trace contextRef="#ctx0" brushRef="#br1" timeOffset="52789.85">13490 5178 3288 0,'0'0'6122'15,"0"0"-4010"1,0 0-64-16,0 0 105 16,0 0-273-16,0 0-816 15,0 0-671-15,0 0-393 0,0 0 8 16,17-3 48-16,10 31 184 15,9 4 32-15,0 6 40 0,0 0-80 32,3 1-144-32,-3-1-88 15,-4-3 96-15,-4-4-88 0,-8-2-8 16,0-7 24-16,-8 0-24 16,4-6-8-16,-4-6-472 0,0-1-704 31,0-9-1073-31,-4 0-2824 15,3-9-3905-15</inkml:trace>
  <inkml:trace contextRef="#ctx0" brushRef="#br1" timeOffset="53298.03">14084 4972 9233 0,'0'0'2073'16,"0"0"-521"-16,0 0-400 0,40-95-159 16,-17 73 311-1,2 5-232 1,6 4-496-16,5 8-312 16,1 5-112-16,2 0-152 0,-7 15-96 15,-4 11 88-15,-9 5-48 0,-6 4 48 16,-13 4 8-16,0-5 0 0,-8 4 0 31,-16-6 8-31,4-6 80 16,0-8 24-16,-4-5-104 15,8-3 120-15,8-7-120 0,1 0 16 16,7 0-16-16,0-3 0 0,0 0-8 16,0 0-112-16,7 0-272 31,14 0-88-31,6 0 88 15,1 0 312-15,0 0 64 0,0 7-8 16,-8 6 16-16,-1-1-56 16,-2 7 56-16,-10-3 24 0,2-3-16 15,-9 3 48-15,0-4 88 32,0-2-40-32,-5 3 88 15,-10-4 232-15,-9-3-32 0,-12 4-23 0,-4-7-369 16,-8 1-217-16,-27-4-839 15,11 0-2024-15,8 0-7891 0</inkml:trace>
  <inkml:trace contextRef="#ctx0" brushRef="#br1" timeOffset="53871.66">12905 5835 7097 0,'0'0'2897'31,"0"0"-553"-31,0 0-327 16,0 0-281-16,0 0-184 0,0 0-504 15,-17 0-543-15,17 0-105 16,13-3-200-16,2 0 40 0,13 0 104 15,13-1 72-15,6-2 24 16,21 0-184 0,23 3-80-16,33-4 16 15,19-2-120-15,5-1-16 0,4 1-40 16,-10 0-16-16,-2-1 32 16,-8 3-32-16,-17 1 0 0,-27 3 64 15,-24 3-64 16,-17 0 0-31,-15 0-8 16,5 0-256-16,-9 0 48 16,-5 0-296-16,-11 0-120 0,-12 0-80 15,0 0-272-15,-16 9-377 16,-16 1 281-16,-43 9-1857 0,2 0-1344 16,2-3-2312-16</inkml:trace>
  <inkml:trace contextRef="#ctx0" brushRef="#br1" timeOffset="54314.13">12877 6102 5961 0,'0'0'1504'0,"0"0"-776"0,0 0-8 0,0 0 89 16,0 0-89-16,0 0-168 16,-16 26 16-16,16-17 240 0,12 0 216 15,3-2 257 1,9-1-129 0,12 1-24-16,8-4-200 15,28-3-208-15,27 0-255 0,33-3-105 16,15-10-176-16,-3 0-24 0,0 1-40 15,-21 5-16-15,-7-3 40 0,-21 4-88 16,-27 3-48-16,-16-3 128 16,-9 2-24-16,6 1 24 15,2-6 16 1,1 6-8-16,-9-4 48 16,-7 4-152-16,-8 3-32 0,-4 0-16 15,-4 0 8-15,-4 0-216 16,-4 7-216-16,-4-1-256 15,-8 6-625-15,0 1-1359 0,0-7-3962 16</inkml:trace>
  <inkml:trace contextRef="#ctx0" brushRef="#br1" timeOffset="62016.43">18997 5261 3064 0,'0'0'5961'0,"0"0"-4400"0,-8 0-1001 16,8 0-368-16,0 0 144 15,0 0 1240-15,0 0-95 0,0 0-497 16,0 0-432-16,0 0-272 15,0 0-80 1,0 0-56-16,0 0-16 16,0 0 248-16,0 0-56 0,0 0 8 15,0 0-32-15,0 0-80 0,8 0 25 32,11-4-65-32,9 1 0 15,13 0 112-15,6 3-112 0,5-6-56 16,4 6-24-16,4-3-40 15,4 3 120-15,-1 0-88 0,1 0-88 16,0 0 96-16,-5 0-24 16,5 0-56-16,11 3-8 15,22 0 0 1,14 0 104-16,8 0-112 16,-19 0 0-16,-28 1 24 0,-25-1-24 15,2-3 48-15,7 3-48 16,2 3 0-16,15-2 56 15,-2-2-48-15,9 2 32 0,20-1-40 32,7 0 0-32,9 0 8 15,-8-3-8-15,-9 0 0 0,-11 4 8 16,0-1-8-16,-2 0 0 16,2-3 0-16,0 7 0 15,0-5 24-15,-4 5-24 0,8-1 0 16,-1-3 0-1,5 4 8-15,-1-4-16 16,1 0 8-16,-5 0 0 0,-3 0 0 16,-5 4 0-16,1-7 0 15,-4 3 0 1,4 0 8 0,-5 0 0-16,5-3-8 0,0 0 0 0,-1 0 72 15,1 0-72-15,-13 0-56 16,-11 4 56-16,-19-4 0 0,2 2 16 15,1-2-16-15,8 0 0 16,4 4 16-16,0-4-16 16,-5 0 0-1,5 0 0-15,0 0 8 16,0 0 24-16,4 0-32 0,-9 0 0 16,1 0-8-16,-4 0 8 15,-8 0 0-15,-9-4 0 31,-6 4 0-31,-10 0 0 0,-6-2 0 16,-5 2 0-16,-1 0 64 16,-3 0-64-16,4 0 0 0,-4 0-8 15,0 0 8-15,0 0-48 16,0 0 48-16,0 0-48 16,0 0-8-16,0 2-80 0,0 8-24 31,4 9 144-31,-4 7 16 0,0 5 128 15,0 1-112-15,0 3 80 16,0 6 8-16,0 7 32 0,-4-1 48 16,-3 5-16-16,-2 7-160 15,5 15 160-15,0 18-48 16,4 16 48 0,0 6-64-16,0-6-88 15,8-13 176-15,1-6-88 0,-2 3-88 16,-3 3 216-16,-4-2-88 0,4-4 0 31,-4-4-8-31,4-2-88 16,0 3 80-16,-4-1-40 0,0 1 48 15,0-4 0-15,0-2 9 16,-8-7-73-16,0 3-72 0,-8 0 0 16,4 1 112-16,1-1-112 15,2 0 0-15,-3 0 48 0,1 0 24 31,-2 7-24-31,6 2 32 16,-1 8 8-16,4-1 88 16,-5 0-112-16,9 0 16 0,-4 0-64 15,4 3-8-15,0 0 64 0,4-3-72 16,13-6 0-16,-6-3 48 31,2-16-48-31,-5-14 0 16,-5-8 0-16,1-4-8 0,0 10 8 15,-4 6-8-15,0 10 8 0,0-7-8 16,0-3 8 0,0-3-16-1,0-3 8-15,0-4-184 0,0-5 96 16,0-7-320-16,0-10 15 16,4-6-143-16,1-9-320 15,-5-10-328-15,0 0-632 0,-5-19-3674 0</inkml:trace>
  <inkml:trace contextRef="#ctx0" brushRef="#br1" timeOffset="64811.18">18917 5334 1632 0,'0'0'4345'0,"0"0"-2625"15,0 0-952-15,0 0-120 0,0 0 345 16,0 0 519-16,0 0 288 16,0 0-359-16,0 0-377 0,0 0-232 15,0 0-344-15,0 0-88 16,0 0-216-16,0 0-96 15,0 3-88 1,0 6-40-16,0 4 40 0,0 9 0 16,0 7 128-16,0 6 48 15,7 3-88-15,2 6 120 0,3 4 16 16,-5 6-87 0,2 3 63-1,-1 20-104-15,-4 11 88 0,0 24 88 16,3 5-80-16,2-12-56 0,-1-26-32 15,-1-22 0-15,6 7 160 16,-1 12-88-16,4 9-40 0,-1 17 40 16,2-10 64-16,-6-6 48 31,1 3-64-31,-3 3-120 0,2 3 88 16,1 0-120-16,0-6-64 15,4-3 88-15,-4-6 16 0,4-4 48 16,-9 3-40-16,6 3 24 31,-9-2 72-31,0 3-72 16,0-4-32-16,-4 0-24 0,0 10-80 15,0 0-8-15,0 9 0 0,0 4 0 16,0-4 64-16,0 1-64 16,0-1 0-16,0-6 8 15,0-3-8-15,0-19 48 16,7-12-48-1,2-17 8-15,-1 0 16 0,3 6-24 16,6 7 0-16,-6 7-8 16,6-1 8-16,-10 4 32 0,5-4-32 15,-7 1-8-15,-1-2 0 16,-4 5 16 15,0-4-8-31,0 4 0 16,-4-4 8-16,-5-6 41 0,5-3-49 15,0-7 0-15,4-2 40 16,0-10-40-16,0-4 0 0,0-3 0 16,8 1 8-16,1 2-56 15,-5-2 48-15,0 2 0 16,-1-2 0 0,-3-1-16-16,0-6 8 15,0 0-313-15,0-6-343 0,4-4-312 16,0-2-288-16,4-4-481 15,1-3-391-15,2 0 128 16,-3 0 335-16,-3 0 801 0,-2 0 152 16,-3 0 96-16,0 0 400 15,0 0 224-15,-3 0 568 0,3 3 448 16,-5 1-16-16,1-1-640 31,4 3-232-31,0 0-16 16,0 4-104-16,0-4 168 0,0 4 280 0,0-7 201 15,0 3 103-15,9-6-192 16,-2 3 56-16,5 1 24 0,8-4-136 16,4 0-184-16,8 0-160 15,4 0-96 1,3 0 32 0,6 0-104-16,2 0 0 0,9 0 16 15,4 0-16-15,4 0 96 0,3 3 8 16,1 0 57-16,4 0 135 0,-1 0-72 15,5 0-32-15,8 1 40 16,15-1-64 0,17 0 144-16,-4 0-160 15,-9 0 24-15,-11-3-40 16,-8 0-128-16,-2 0 128 0,2 0 24 16,-3 0-152-16,1-3 120 31,-1-3-80-31,3 3 0 15,-17-4 24-15,-11 4 48 0,-13 3 72 16,-2 0 24-16,2 0 0 16,6 0 80-16,6 0-200 0,-7 0-24 15,4 0 0-15,3 0-72 16,1 0 0-16,4 0-8 31,3 0 8-31,-3 0-64 0,-4-3 40 0,0 3 24 0,-9 0 0 16,2 0 0-1,3 0 64-15,-9-3-64 16,6 3 0-16,-2-3 40 0,5-1-40 16,-1-2 0-1,1 0 0 1,8 0 0-16,-4-1 8 0,0 1-8 16,-5-4 0-16,-3 7 8 15,-8-3-8-15,-1-1 16 0,-2 1-8 16,-1-1-8-16,-1 5 48 0,5-2-48 31,-4 1-48-31,8 0 48 16,-4 3-40-16,-1 0 40 0,2 0 0 15,-6 0 0-15,1 0 16 16,-4 0-16-16,4 0 0 0,-1 0 8 16,-3 0-8-16,1 0 0 31,3 0 0-31,-8 0 0 0,0 0 8 15,4 0-8-15,-9 0-8 16,5 0 0-16,-4 0-40 0,0 0 40 0,0 0 8 0,-1 0-56 31,1 0 48-31,-3 0-32 32,-2 0 32-32,1 0-40 0,-8 0-16 15,0 0 16-15,-4 0 48 16,0 0 0-16,-4-3 0 0,4 3 0 15,0-4 8-15,0 1-8 0,4 3 8 16,4-3-8 0,0 0 0-1,3 0 0-15,-2 3 8 0,-2 0-8 16,-2 0 8-16,-6 0-8 16,1 0 8-16,-8 0 24 0,0 0-32 15,0 0 16-15,0 0 160 0,0 0 16 31,0-3 48-31,0 0-136 16,4-1-96-16,1-2 56 0,3-1-64 16,-1 1-8-16,-3-3 8 15,4-1 0-15,-3-6 120 0,-5 0 49 16,4-9-57-16,-1-4 16 31,1-6 80-31,0-6-8 0,4-3-80 16,4-20-120-16,8-15 0 15,0-1-192-15,-12-14-721 16,-4 23-1023-16,-8 27-6522 0</inkml:trace>
  <inkml:trace contextRef="#ctx0" brushRef="#br1" timeOffset="66578.07">20204 5391 1400 0,'0'0'1592'16,"0"0"-1040"-16,0 0-344 0,0 0 184 16,0 0 385-16,0 0 271 15,-16-51 64-15,16 45-112 0,0 3-80 16,0-1-31 0,-4 4-169-1,4 0 152-15,0 0 24 0,-4 0-120 16,4 0 40-16,0-3-263 0,0 3-113 15,0 0 24-15,0 0-48 16,0-3 16-16,0 3-136 0,0 0-80 31,0 0 40-31,0 0-88 16,0 0 16-16,0 0-40 0,-4 0-88 16,4 0-56-16,0 6-24 15,-8 7-8-15,4 13 32 0,4 2 128 16,0 13 0-16,0 7-16 31,4 6 64-31,12 16 128 16,4 19-56-16,8 19-15 0,-4 3-49 15,4 0-112-15,-9-13 128 16,-2-15-8-16,-2-1-96 0,-2-2 80 16,-6-7-112-16,5 0-56 15,1 0 104 1,2 3 16-16,1 0 64 15,4 1-32-15,0-1-88 0,0 0 40 16,-1 0-112-16,-2 0 8 16,-6 0 88-16,-2-9-48 0,-5-10 8 15,-4 7-48 1,0 9-8 0,0 16 96-16,0 12-80 0,0-6 32 15,0-9 0-15,0 0 48 0,8-4-40 16,3 1-56-16,2-3 0 15,-5-4 48-15,-5 0 120 0,5-13-48 32,-4-9-24-32,1-12-88 15,3-7 144-15,-5 12-136 0,5 7-8 16,5 10 128-16,-6 3-128 16,5 2 80-16,-3 1-88 0,-2-3 8 15,-3-1 56-15,0 1-64 31,-4-4-8-31,0-2 0 16,0-1 8-16,0 0 8 0,-8 4-8 16,5-4 0-16,-1 1 32 15,-1-4-32-15,5 3-8 0,0-2 8 32,0 1 0-32,0 2 32 15,0-4-32 1,0-3 0-16,0-3 24 15,0-7 32-15,0-5-56 16,0-4 0 0,0-7-8-16,0 0 8 15,0-2 16-15,0 3 112 0,5-1 160 16,2 4-152-16,-3-3-32 0,4-1-40 16,-4 0-56-16,-4-8-8 15,4-1 0-15,0-10-8 0,-4-6 0 16,0 1-160-16,0-4-120 15,4 0-88-15,-4 0-96 0,4 0-144 16,4-32-400-16,-4 0-1385 16,0-3-4480-16</inkml:trace>
  <inkml:trace contextRef="#ctx0" brushRef="#br1" timeOffset="67956.3">21594 5388 1464 0,'0'0'856'0,"0"0"-384"16,0 0 1785 0,0 0-793-16,0 0-456 15,0 0-424-15,0 0-96 0,0-7 160 16,0 7 57-16,0 0 87 16,0-3 88-16,0 3-136 0,0 0-80 15,0 0 96 1,0 0-343-16,0 0-169 15,0 0-80-15,0 13-32 16,0 6 392-16,0 9 0 0,0 4 248 16,0 7 96-16,8 8-288 15,5 7-80-15,-2 16-151 0,6 22-89 32,-10 28-176-32,-3 17 8 15,-4-3 64-15,0-4-8 0,-4-19 40 16,0-10-88-16,4 1-24 15,0-4 32-15,4-3-64 16,4-2-40-16,1 5 280 0,-2 0-216 31,1 4-16-31,-4 0-40 16,4-4 32-16,-3 0 56 0,-2-5-40 16,5 2-56-16,-4 0 56 15,4 0-64-15,0 1 88 16,0 2-88-16,-4-3 0 0,4 0 0 15,-5-3 8 1,1-18-8-16,-4-17 64 16,5-13 176-16,-5-6 8 0,0 7-80 15,0 9-120-15,0 3 80 16,0 3-112 0,0-6 56-16,0 6-72 15,0-6 8-15,0 3 32 0,-9-3-40 16,6 4 0-16,-5-4 0 15,4 0 8 1,0 3-8-16,0-3 0 16,4 0 8-16,0 0 32 15,0 0-40-15,0-4-8 0,0-2 8 16,0 0 0-16,0-7 0 16,0 4 0-16,0-4 0 0,8-3 0 15,0 3 8-15,3-6 0 16,2 3 0-16,2-3 64 15,-2-3-72-15,-5 3 0 0,-1-6 0 32,-3-1 0-32,1 1 0 15,-5-4-8-15,0-3 8 0,0 0 0 16,0-2-8-16,4-1 8 16,0-1 0-16,3 2 64 15,-3-1-56-15,0-4-8 0,5 2 56 16,-5-5-56-1,0-2 0-15,-1-7-104 16,-3-3-400-16,0-13-312 0,0-16-616 16,0-8-5266-16</inkml:trace>
  <inkml:trace contextRef="#ctx0" brushRef="#br1" timeOffset="69307.47">23013 5537 888 0,'0'0'984'0,"0"0"-640"15,0 0 16-15,0 0-168 0,0 0-96 31,0 0-88-31,-16-73 848 16,12 63 193-16,-8 1 351 16,0-7-368-16,-4 3-528 0,-3 0-72 15,-2-2 200-15,1 2-112 16,1 4-31-16,6-1-185 0,5 7-192 31,1 0 40-31,7-1 8 0,0 4 16 0,0 0 56 16,0 0-152-1,0 0-72-15,0 10 0 0,-4 2 120 16,0 11 184 0,4 6 272-1,-5 2 88-15,1 10 192 0,0 1-279 0,4 5-97 16,0 17 136-16,0 18-240 16,17 23 8-16,-2 9 40 15,2 4-136-15,-6-10 104 0,1-13-48 31,-3-3 24-31,-2 3-88 16,-3 1-136-16,0 2 192 0,0-3-71 31,5 1-33-31,-2-1 80 16,1 0-88-16,5 10-24 0,-2-4-96 16,-3-2-64-16,4-4 64 15,-4 0-112-15,4 1 0 0,0 2 8 16,-4 4 0-16,0-4 72 15,-5 4-80-15,-3-7 24 16,0 4-24-16,0-7 0 0,0-1 8 0,0-5 192 16,0 0-120-1,0-6 128-15,0 2-128 0,0-3 16 32,0 1 24-32,4-1-120 15,1 1 64-15,3-1-64 16,-8 0 8-16,0 0-8 0,-4 1 0 0,-5-10 8 15,-2-13 0-15,3-12 40 16,4-4 16-16,-5 3 16 16,6 10 16-1,-1 6 80-15,4-3-104 16,0-2-24-16,0-1-40 16,0-7 64-16,0-3-16 0,0 1-56 0,0-7 0 15,0-6 0-15,0-1 72 16,0-2 0-1,0-4 24-15,0-2 8 16,0-4-8-16,0 0-96 16,0 0 0-16,0 0 32 15,4 0-24-15,3 4-8 0,2-5 0 32,-1 5 0-32,-1-1 24 0,-3-6-24 15,5-4 0-15,-5-2 0 16,-4-4 0-16,0-6-144 15,0 0-392-15,0-48-480 0,-8-2-2089 16,-8-11-8089-16</inkml:trace>
  <inkml:trace contextRef="#ctx0" brushRef="#br1" timeOffset="70465.73">19212 6426 1744 0,'0'0'3313'15,"0"0"-1329"-15,0 0-664 16,0 0-79-16,0 0-329 0,-56-45-168 31,48 39 144-31,8 6-160 16,-4-3-48-16,4 3 41 0,0 0-137 16,0 0-88-16,0 0-184 15,12 0-224-15,12 0 88 0,12 0-64 16,11 3 88-16,26 7 128 15,30-1 264-15,41 7-96 32,19-4-120-32,8 5-120 0,0-2 64 15,-7 1-111-15,-1 0-9 16,4-3-8-16,-8-1-64 0,-2-2 72 16,-11 3-80-16,-6-7-72 15,-16 0 96-15,-5-2-96 16,-8-4 24-1,1 0 88-15,-5 0-48 0,5 0 32 16,0 0-80-16,-5 0-16 16,-2 0 32-16,-6 0-80 0,-11 6 0 15,-5-3 0 1,1 1 8-16,0-2 56 16,0 2-16-1,7-1-40-15,5-3 72 0,7 3-72 0,4-3-8 16,5 3 0-16,-9 4 8 15,1-1 24-15,-12 0-32 0,-17-3 0 32,-15 1 0-32,-15-1 0 15,-6-3 16-15,4 0-8 16,6 0 96-16,3 0 40 0,-1 0-128 16,5 0-16-16,0 0 16 0,0-3-16 15,4 3 0-15,-9 0-8 16,-11 0 8-16,-13 0 0 31,-14 0 0-31,-13 0-16 0,0 0-208 16,-28 0-368-16,-43 6-136 15,2 6-1665-15,5-2-2432 0</inkml:trace>
  <inkml:trace contextRef="#ctx0" brushRef="#br1" timeOffset="71406.05">19244 7826 5705 0,'0'0'3264'0,"0"0"-1455"16,0 0-593-16,0 0-64 0,0 0 377 16,0 0-273-16,120-9-96 15,-69 9-392-15,21 0-184 16,24 0-207-16,23 0-41 0,16 0-128 31,1 0-24-31,-1 0-48 16,0 0 120 15,17 0-96-31,7 0 32 16,13 0-24-16,0-4-112 15,2 1 32-15,2 0-88 0,-9 0 0 16,1 3 32-16,-5-3 64 15,-4 3 72-15,-4 0 72 0,6 0-48 16,-6 0 8-16,-5 0-96 16,2 3-56-16,-8-3 80 15,-1 3-120-15,-11-3 72 0,-1 0-80 16,-8 3 0-16,-3-3-8 0,0 3 8 0,-8 4 0 0,-9 2 0 47,-19 1 0-47,-21-4 0 15,-19 1 0-15,-8-1-56 0,4-6 48 16,3 3-56-16,2-3 48 0,2 0 8 16,1 0-120-16,0 0-112 15,4 0-72-15,0 0-64 0,-9 0 168 16,-7 0-24-16,-8 0 112 16,-12 0-8-16,-12 0-328 0,-24-3-777 15,-12 3-1271 1,-11-6-3449-16</inkml:trace>
  <inkml:trace contextRef="#ctx0" brushRef="#br1" timeOffset="72502.37">19132 9014 3608 0,'0'0'5569'31,"0"0"-3888"-31,0 0-969 16,0 0 312-16,0 0 593 0,0 0-329 0,0 3-528 0,4-3-288 31,12 6 192-31,8 0 232 0,8 4-255 16,8-4-201-16,12 0-112 16,15 1-112-16,29-4 104 15,24 4-48-15,7 2-88 0,8-3-8 16,-7 4-112-16,-9 0-56 15,9-4 40 1,0-3-40-16,3-3 80 0,4 0-88 16,9-6 16-16,3-7 80 15,1 0-48-15,-5 7 48 16,-3 0 8-16,-5 2 64 0,-8 4 80 16,0 0-112-1,-7 0-8-15,0 0 16 16,-4 0-72-16,-4 0-8 0,-5 0-64 15,-8 0 0-15,5 0 0 16,-12 7 8-16,3-4 0 16,-7 0 0-1,-16 0-8-15,-13 0 104 16,-11-3-96-16,-4 0 40 0,8 0 48 16,7 0-80-16,10 0 32 15,-6 0-48-15,-3-3 0 16,-5 0 120-16,1 3-48 0,-4 0 8 15,4 0 40-15,4-3-64 32,4 3 8-32,3-3-56 15,8 0-8-15,-2-1 112 0,-6-2-112 16,-3-1 0-16,-4 1 8 16,-8 0-8-16,-1 0 65 0,1 2-65 15,-4-2 0-15,0 0 16 16,0 3-16-1,-5-1 0-15,2 4 0 16,-6 0 0-16,-3 0-32 0,-4 0 32 16,-4 0-233-16,-4 0-87 15,0 0-368-15,-9 0-128 0,-3 0-232 16,-3 0-1025 0,-9 0-5184-16</inkml:trace>
  <inkml:trace contextRef="#ctx0" brushRef="#br2" timeOffset="81712.75">19873 5642 7137 0,'0'0'2417'16,"0"0"-1105"-1,0 0-120-15,0 0 304 0,0 0 1 16,0 0-361-1,-4-10-112-15,4 10-352 16,0 0-216-16,0 0-15 0,0 0-105 16,0 0 56-16,0 0-64 15,0 0-112-15,0 0-16 16,-4 0-136-16,4 0-56 16,0 7-8-1,0 5 8-15,0 4 64 0,0-3-72 16,0-1 0-16,0-2 64 0,0-3-64 15,0-5 0-15,0 2 8 16,0-4-8-16,4 0 96 16,0 0-88-1,5 0 120-15,6-13 264 16,1-3-200-16,8-6-96 0,4-7 16 16,-4-3-112-16,0-3 80 15,-5 1-80-15,-2 5-32 16,-1 3-24-16,-4 11-80 0,-1 5-248 31,2 7-360-31,-6 3-576 16,9 0-953-16,-4 10-2232 15,-4-4-1776-15</inkml:trace>
  <inkml:trace contextRef="#ctx0" brushRef="#br2" timeOffset="86459.9">2856 5375 568 0,'0'0'7313'16,"0"0"-6009"-16,0 0-399 0,0 0-209 16,0 0 224-16,0-7 192 15,0 7-56 1,-3 0-239-16,3 0-289 15,0 0-64-15,0 0-48 0,0 0-8 16,0 0 64-16,-5 0-168 16,1 0-56-16,-4 4-16 15,4 2-40-15,-3 4 0 16,-2-4-96 0,1 3-96-16,1 4 80 0,-1 0-80 15,-1 3 0-15,-2 0 0 0,3 2-80 16,4-1-440-16,-5-4-608 15,9 2-232-15,-4-5-617 0,4-1-423 32,0-6-737-32,0-3-2416 0</inkml:trace>
  <inkml:trace contextRef="#ctx0" brushRef="#br2" timeOffset="86740.86">2685 5426 960 0,'0'0'5609'16,"0"0"-2792"-16,0 0-1065 15,0 0-64-15,0 0-103 0,0 0-273 16,0 0-400-16,0-6-488 31,0 6-240-31,4 0-184 0,8 6 0 16,7 3 128-16,6 1 120 0,3 2 56 15,0 1-64-15,3 0-136 16,-3-4 40-16,0 4-144 0,-4-3 0 16,-8-1-16-1,-5 7-536 1,-11 10-1144-16,0-7-2105 0,-15-1-4329 16</inkml:trace>
  <inkml:trace contextRef="#ctx0" brushRef="#br2" timeOffset="90254.76">1238 4162 832 0,'0'0'512'0,"0"0"-56"0,0 0-248 16,0 0-32-16,0 0-176 15,-19-19-128 1,14 16-56-16,1 0 88 31,1 0 96-31,-5-1 384 16,4 1 16-16,-4 3-64 0,3 0 256 15,2 0-280-15,-1 0-160 16,4 0-152-16,-4 0-128 0,4 0-464 16,0 0-200-16,0 0-528 0</inkml:trace>
  <inkml:trace contextRef="#ctx0" brushRef="#br2" timeOffset="90576.84">1238 4162 496 0,'-79'-35'696'15,"79"35"-464"1,0 0-48-16,0 0 496 15,0 0 448-15,0 0 96 0,0 0-607 16,-5 0-345-16,5 0-168 16,0 0 1736-16,0 0-104 0,0 0-615 15,0 0-193 17,0 0 16-32,0 0 0 15,0 0 9-15,0 0-425 16,0 0-248-16,0 0-280 0,0 0 0 15,0 0-856-15,13 0-481 0,7 0 257 16,20 0-360-16,-1-3-1257 16,-3 3-2080-16</inkml:trace>
  <inkml:trace contextRef="#ctx0" brushRef="#br2" timeOffset="90729.36">1426 4130 4793 0,'0'0'3112'15,"0"0"-1559"-15,0 0-665 16,0 0-136-16,0 0 288 31,0 0-88-31,0 0-496 0,16-18-456 16,-1 14-528-16,2 1-520 15,7 3-248-15,19 0-305 0,-3 0-679 16,0-3-1729-16</inkml:trace>
  <inkml:trace contextRef="#ctx0" brushRef="#br2" timeOffset="90891.15">1852 4092 6681 0,'0'0'1600'16,"0"0"-920"-1,0 0-392-15,0 0-79 16,0 0 23-16,0 0-128 0,0 0-104 16,99-38-785-16,-58 35-631 0,-9 0-1424 15,0 0-1193-15</inkml:trace>
  <inkml:trace contextRef="#ctx0" brushRef="#br2" timeOffset="91039.7">2230 4038 6617 0,'0'0'2048'0,"0"0"-1167"16,0 0-385-16,0 0-240 0,0 0-256 16,0 0-136-16,0 0-192 15,84-22-529-15,-56 16-295 31,16 2-448-31,-8 1-801 0,-4 3 521 0</inkml:trace>
  <inkml:trace contextRef="#ctx0" brushRef="#br2" timeOffset="91181.42">2550 4006 72 0,'0'0'1304'0,"0"0"-288"16,0 0 232-16,0 0 273 31,0 0 63-31,0 0-432 0,0 0-528 16,79-3-296-16,-47 0-328 0,4 0-248 15,15 3-888-15,-10 0-1344 16,-5 0-1433-16</inkml:trace>
  <inkml:trace contextRef="#ctx0" brushRef="#br2" timeOffset="91327.83">2971 4010 1192 0,'0'0'2168'0,"0"0"-1288"15,0 0-143-15,0 0 15 16,0 0-104-1,97-13-328-15,-78 13-160 16,1 0-160-16,8 0-552 16,-4 0-1457-16,0 0-2286 0</inkml:trace>
  <inkml:trace contextRef="#ctx0" brushRef="#br2" timeOffset="91460.9">3418 3994 5265 0,'0'0'448'15,"0"0"-400"-15,0 0-40 16,0 0-8-16,0 0-464 16,96 0-777-16,-76 0-599 0</inkml:trace>
  <inkml:trace contextRef="#ctx0" brushRef="#br2" timeOffset="91612.04">3745 3991 4656 0,'0'0'801'15,"0"0"-553"-15,0 0-248 0,0 0-8 16,83-3-776-16,-59 3-1033 0</inkml:trace>
  <inkml:trace contextRef="#ctx0" brushRef="#br2" timeOffset="92009.06">4056 3981 3472 0,'0'0'1241'0,"0"0"-9"0,0 0-112 16,0 0-224-16,0 0 0 31,0 0-255-31,0 0-353 0,0 0-288 16,11-10-232-16,-7 10-465 15,4 0 97-15,1 0-336 16,-2 4-400-16,5-1-241 0,1 3 665 16,-6-2 312-16,1 2-56 15,-4 0 256-15,4 0 56 16,-8 4 344 0,0-3 176-16,0-1 168 0,0 3 152 15,0-2 96-15,0-4 400 16,4 3 57-16,-4-6-297 0,0 0-160 15,0 0-40 1,0 0-112 0,0 0-200-16,0 0-168 0,0 3-64 15,0 0-8-15,0 1-8 16,4 2-328-16,-4 7-656 16,0-1-424-16,4-2-473 0</inkml:trace>
  <inkml:trace contextRef="#ctx0" brushRef="#br2" timeOffset="92361.87">4171 4225 1640 0,'0'0'1464'0,"0"0"-144"15,0 0-767 1,0 0-81-16,0 0 456 16,0 0-16-16,0 0-288 0,0 26-368 15,-4-20-48-15,4 1-144 16,0 2-56-16,0 4-8 15,0 3-176-15,0 3-400 0,0-4-688 16,0 8-224-16,4-7 311 31,0 3 25-31,0-3 816 0,0-1 336 16,-4-2 408-16,0 0 448 16,4 0 281-16,-4-7-281 31,0 4-280-31,0-4-240 0,0 4-184 15,0-4-48 1,0 6-104-16,4 1 80 16,-4 0-80-16,4 3 0 0,0 0 0 15,-1 0-312-15,6 6-1120 16,3-3-497-16,-8-3-471 16</inkml:trace>
  <inkml:trace contextRef="#ctx0" brushRef="#br2" timeOffset="92484.25">4255 4692 680 0,'0'0'952'0,"0"0"-184"16,0 0-24-16,0 0 248 15,0 0-103-15,7 80-57 0,-7-61-440 16,0-3-264-16,0 6-48 16,5-6-80-16,7 9-96 0,-1-3-1344 31,2-6-769-31</inkml:trace>
  <inkml:trace contextRef="#ctx0" brushRef="#br2" timeOffset="93928.7">4346 5079 2024 0,'0'0'1656'15,"0"0"-519"-15,0 0-657 32,0 0-328-32,0 0 8 15,0 74-144-15,0-61 48 0,0-1-16 16,0 1-48-16,8 3-72 16,1 0-280-16,-5 6-248 0,3 0-65 0,-7 3-23 15,4-3 368 1,-4 7 168-1,0-4 144-15,0 1 8 16,0 0 152-16,0-4 200 0,0 0-24 16,0 0 152-16,0 1-152 15,0-1 153-15,8 0 55 0,-3 6-96 16,-1-2-248 0,-1-4-112-16,1 6 0 15,4 1-80-15,-4 0-128 16,-4-1-976-16,4 4-225 15,-4-7 777-15,0 4 376 0,0-1 176 16,0 1 248 0,0 0 328-16,0-1 144 15,0 1-175-15,0-4 39 16,0-2-96-16,0 5-304 0,0 1-32 16,4 3-104-16,0 5-48 15,4 2-280-15,-4-2-792 0,0-2-209 16,-4-3 777-16,4-3 296 31,-1-4 200-31,-3-2 8 16,0-8 184-16,0 4 64 0,0-2 392 15,0-2 201-15,0 1 375 16,0 0-40-16,0 3 40 0,0 0-375 16,0-3-169-16,0 3-40 15,0 0-392 1,0 0-136-16,0 3-32 15,5 3-72-15,-1 5 0 0,-4 1-88 0,4 1-136 16,-4-1-96 0,4-2 144-16,-4 0 128 15,0-4 40 1,0-2 8-16,0-1 0 0,4 0 16 16,-4 0-16-16,0 7 64 15,4-1-64-15,-1 1 0 0,6-4 0 16,-5 0 0-16,4-5 0 15,-4-1 0-15,-1-3-152 0,6-1-112 32,-9 4 112-32,0-3 144 15,0 3-64-15,0-2-184 0,0-2 152 16,0 1 96-16,-5-3-56 16,1 0 64-16,4-4 0 0,0 1-561 31,0-1-303-31,4-3-64 15,1 4 112-15,-1-4 24 16,4-2 184-16,-8-2 608 0,4-2 216 16,-4 0 1056-16,0 0 160 15,0 0-16-15,0 0 33 0,0 0-497 32,-4 0-24-32,-4 0-344 0,-1 0-400 15,2 0-184 1,-5 0-696-16,-4 4-768 0,0 5-489 0,-4-2-383 15,0-1 328-15,-3-3 1295 16,-2-3 713-16,1 0 793 0,0 0 87 16,1 0 56-1,3-6 232 1,-1-1-56-16,-3 1-463 16,1 0-233-16,-1 0 128 0,4-1 96 0,0 4-224 15,0 0 120-15,0-1 56 16,5 1-184-1,-2 3-72-15,2-3-8 16,-6 3-119-16,6 0 7 16,-5 0-216-16,-1 0-8 15,-2 3-449-15,3 7-719 0,-4 0-512 16,-4-1-673-16,0 4-335 0,-4-4 143 31,4 1-423-31,-8-4 2976 16,5-3 1408-16,-1 0 1248 15,0-3-151-15,0 0-737 0,4 0-431 16,0-3-249-16,5-3-368 16,-1 3-128-16,4-4-40 0,-1 4-168 15,2 0-128-15,3 3-208 32,-4-3-48-32,0 3-216 15,-4 0-640-15,-4 0-296 0,0 6-472 16,-4 0-57-16,-4-2-551 0,1 2-697 15,-1 0 1665 1,0-2 1264 0,4-4 1024-16,-3 0 921 0,2 0 71 15,1 0-40-15,-4-10-167 16,5 4-353-16,-1-4-352 0,0 1-256 16,0 2-399-16,0-2-217 0,4 3-232 31,4-1-56-31,-3 7-977 15,-13 0-991-15,8 0-609 0,4 0-2024 16</inkml:trace>
  <inkml:trace contextRef="#ctx0" brushRef="#br2" timeOffset="94094.7">2434 7347 4488 0,'0'0'2185'0,"0"0"-1481"31,0 0-392-31,0 0 456 16,0 0 48-16,-92 0-231 0,81-7-241 15,-2 4-120-15,-2-3-176 16,-6 6-48-16,1 0-280 31,-12 0-809-31,9 3-671 0,-5 3-1345 0</inkml:trace>
  <inkml:trace contextRef="#ctx0" brushRef="#br2" timeOffset="94269.86">1992 7397 3752 0,'0'0'2265'16,"0"0"-1305"-16,0 0-152 15,-96 3 80-15,72-3 481 16,4 0-521 0,1 0-328-16,6 0-112 15,5-3-168-15,1 3-80 16,-2 0-160 0,1 0-504-16,-3 0-768 0,-6 7-801 15,-2 2-2008-15,-1 1 985 16</inkml:trace>
  <inkml:trace contextRef="#ctx0" brushRef="#br2" timeOffset="94424.53">1618 7448 3184 0,'0'0'3089'16,"0"0"-897"-16,-92 13-647 0,59-10-345 16,10-3-328-16,3 0-56 15,4 0-376 1,8 0-224-16,0 0-208 16,0 0 0-16,-4 0-8 15,0 0-216-15,-8 0-488 0,0-3-128 16,0 3 72-16,-8 0-528 15,4 3-929-15,13 0-2344 0</inkml:trace>
  <inkml:trace contextRef="#ctx0" brushRef="#br2" timeOffset="95311.9">1163 7493 5825 0,'0'0'1552'0,"0"0"-776"0,0 0 192 16,0 0-7-16,0 0-113 15,0 0-368-15,-84-16-248 16,80 16-232 0,0 0-336-16,4 0-104 0,0 0-72 15,-3 0-104-15,-6-3 223 16,5 0 337 0,-4-1 56-16,1-2 193 15,-2-3 335-15,-3-1 488 0,5 0-424 16,-1 1 168-16,-1-1 224 15,2 1 121-15,3 0-465 0,0-4-320 16,0-4-168-16,0 2-152 16,4-1-360-16,-5-3-616 15,1 3-225 1,1-3-1015-16,-1 3 1136 16,-4 4-1097-16,-5-1 1401 0,6 0 776 15,-5 0 304-15,0-3 800 16,4-3 241-16,-4-3 143 15,8-3-280-15,-8-4 184 0,4 4-327 32,4 0-441-32,-3 2-144 31,-2 1-80-31,5 3-360 0,0 3-40 16,-4 3-408-16,5 4-376 0,-1-1-184 15,-1 7-633-15,1-6 345 16,0 2 664-16,0-3 128 0,0-5 136 15,1-4 328-15,-1-4 384 16,-1-2 88-16,1 0-40 0,-4-4-96 16,5 7 72-16,-1-3 112 15,-4 2-104-15,8 1-224 16,-5 3 120-16,1 0-152 16,4 0-160-16,-4 3-280 15,4 6-144-15,0-2-208 16,0-1 224-16,0 1-88 0,0-5-280 15,0 5 216-15,8-7-393 16,-3 3 345-16,3-3 352 16,-8 0 200-1,0 3 56-15,0-7 168 16,0 5 728-16,0-5 97 16,-4-2 7-16,0 3-560 0,-1-7 24 15,1 4-256-15,0-3-208 16,4-2-128-16,-3 2-616 0,-1 9-424 31,0 3-177-31,0 7 337 16,-5-1 280-16,5 4 432 15,1 0 296-15,-5-4 576 0,4-6 304 16,-5-3 40-16,9-7-383 16,-4-2-169-16,1-4 200 0,3 3-56 31,-4 1 0-31,4 6-248 0,0 3-200 15,0 0-64-15,-8 0-936 16,4 6-785-16,-5 0-1039 0</inkml:trace>
  <inkml:trace contextRef="#ctx0" brushRef="#br2" timeOffset="95460.54">609 5699 5521 0,'0'0'1448'15,"0"0"-304"-15,0 0-416 16,-7-83 81-16,2 55-265 0,1 2-392 31,4 4-152-31,-4 3-304 16,0 0-929-16,0 6-1327 0,0 1-345 15</inkml:trace>
  <inkml:trace contextRef="#ctx0" brushRef="#br2" timeOffset="95916.17">565 5296 4865 0,'0'0'1608'16,"0"0"-880"-16,0 0-440 16,0 0-48-16,4-86-240 0,1 67-192 15,-5 0-560-15,0 0-152 16,0-3-248-16,-5-4 63 0,1 0 545 31,0-2-768-31,4 3 16 0,-4-4 1296 16,0 4 576-16,0 2 488 15,1 5 504-15,-6-5 385 0,5 7-393 16,0-6-464 0,0 3-712-1,4-3 905-15,0 0-761 0,0 3-280 16,0-1-248-16,-4 1-1192 16,-3 7 551-16,-2-4-111 0,-2 6-488 15,-1 4 848-15,3-3 208 0,9 5 136 16,0-2-72-16,0 0-256 15,0-4 112 1,0-3 256-16,13-2 8 16,-5-4 40-16,-1-4 144 15,2-2 488-15,-9 3-40 0,0 0-32 0,0-1-56 16,0 4-272 15,-9 3-184-31,5 0-88 0,-3 4-128 16,3-1-520-16,0 4-840 15,4 2-2649-15</inkml:trace>
  <inkml:trace contextRef="#ctx0" brushRef="#br2" timeOffset="96201.18">478 4346 5313 0,'0'0'1904'32,"0"0"-704"-32,0 0-223 15,0 0-529-15,0 0 160 0,0 0-192 16,0 0-304-16,0 0-112 0,-24-54-208 15,24 54-360-15,12 0-168 0,0 0 175 16,4 0 297 0,8 0 64-1,0 0-40-15,-1 3-24 16,5 1 40-16,0-4 120 0,-4 3 104 16,0-3 0-16,-5 3 0 0,6-3 64 31,3 0-56-31,3 0 0 15,5-6 304-15,5-7-152 0,6 4-160 16,13-8-672-16,-8 5-1704 16,-13 6-2025-16</inkml:trace>
  <inkml:trace contextRef="#ctx0" brushRef="#br2" timeOffset="96287.06">1111 4257 568 0,'0'0'1104'0,"0"0"-936"16,80-12-168-16,-36-1-520 15</inkml:trace>
  <inkml:trace contextRef="#ctx0" brushRef="#br2" timeOffset="97615.66">2063 6181 6129 0,'0'0'2392'16,"0"0"-1135"-16,0 0-425 31,0 0-88-31,0 0 408 0,0 0-80 16,-3-9-271-16,-1 6-201 0,4 3-240 15,0 0-8-15,-4 0-88 16,-1 0-200-16,-3 0-64 0,-7 0-256 16,2 0-928-1,-10 12-881-15,-5 1-543 16,4 0-609-16,4-4-2000 16</inkml:trace>
  <inkml:trace contextRef="#ctx0" brushRef="#br2" timeOffset="97963.92">1865 6222 496 0,'0'0'5281'0,"0"0"-3185"16,0 0-103-16,0 0-625 15,0 0-224-15,0 0-72 32,0 0-399-32,0 0-289 15,-80-44-192-15,68 41-120 0,-4 0 16 16,4 3-88-16,-4 0-400 0,0 0-417 16,-4 0-527-16,-4 9 48 15,-4 4-176-15,-8 0 135 31,-4 0 761-31,1-4 344 0,-5 4 224 16,4-7 8-16,4-2 184 16,8-2 440-16,4-2 200 15,4 0-39-15,8 0 7 0,5 0 96 16,-2 0-144-16,5-2-336 31,0-2-256-31,-3 4-72 0,-1-3-80 0,-5 3-80 16,-2 0-16-16,-2 0-424 15,-2 0 88-15,-5 0-168 16,0 3-480-16,-4 3-833 0,4 1-647 16,4-4-593-16</inkml:trace>
  <inkml:trace contextRef="#ctx0" brushRef="#br2" timeOffset="98107.22">1031 6280 1432 0,'0'0'1176'0,"0"0"-64"0,0 0-119 15,0 0 55-15,-96 13 16 16,81-13-312-1,-1 0-104-15,4 0-224 16,0 0-64-16,4 0-128 16,0 0-232-16,0 0-136 0,1 0-608 15,-6 9-408-15,1-2-840 16,5 2-993-16</inkml:trace>
  <inkml:trace contextRef="#ctx0" brushRef="#br2" timeOffset="98257.06">729 6353 3384 0,'0'0'2617'15,"0"0"-801"-15,0 0-504 16,0 0-455-16,0 0-225 16,0 0 24-16,0 0 96 0,-48-10-208 31,48 7-136-31,-4 0-176 16,4 0-232-16,4 0-136 0,7-4-2000 15,6 1-3369-15</inkml:trace>
  <inkml:trace contextRef="#ctx0" brushRef="#br2" timeOffset="98884.62">1896 5261 7721 0,'0'0'2481'15,"0"0"-1129"-15,0 0-744 0,0 0-176 16,0 0 392-16,0 0-240 16,0 0-159-16,0-45-241 15,0 45-184 1,0-3-633-16,0 3-671 16,-8 0-624-16,-8 3-769 0,0 7 201 15,0 2-761-15</inkml:trace>
  <inkml:trace contextRef="#ctx0" brushRef="#br2" timeOffset="99171.4">1701 5302 3928 0,'0'0'1649'31,"0"0"-393"-31,0 0-328 0,0 0-48 16,0 0 81-16,0 0-497 16,-88-13-224-16,68 13-168 15,-8 0-72-15,1 0-16 0,-9 0-432 0,4 3-313 16,-4 4-111-1,0-1-424 1,0 0-552-16,4 4 479 0,0-4 577 16,0-2 792-16,4 2 672 15,-3-3 921-15,-1 0-137 16,4 0-432-16,0 4-256 0,8-7-224 16,-4 3-175-1,8 0-249-15,-7 0-120 16,6 3-401-16,-11 1-759 15,9-4-864-15,-5 4-849 0</inkml:trace>
  <inkml:trace contextRef="#ctx0" brushRef="#br2" timeOffset="99294.31">772 5403 3104 0,'0'0'1296'0,"0"0"-431"0,0 0-129 15,-95 20-168-15,67-14-304 16,4-3-264-16,-8 3-296 0,13 1-1424 15,-2-7-1321-15</inkml:trace>
  <inkml:trace contextRef="#ctx0" brushRef="#br2" timeOffset="99426.22">542 5461 4016 0,'0'0'2393'16,"0"0"-801"-16,0 0-151 0,0 0 15 15,0 0-176 1,0 0-1016-16,0 0-264 15,4-7-1624-15,3-2-4674 16</inkml:trace>
  <inkml:trace contextRef="#ctx0" brushRef="#br2" timeOffset="100392.9">1657 4130 7601 0,'0'0'1344'15,"0"0"-855"-15,0 0-201 0,0 0 768 31,0 0 288-31,0 0-176 16,0 0-552-16,0 0-391 0,0 0-225 16,0 0-201-16,0 13-247 15,0 3 256-15,0 6-360 0,0 10-984 32,4 3-777-32,4 3-727 0,4 0 159 15,4 4 873-15,0-1 1608 0,0-6 400 16,0 0 632-1,-4-10 192 1,-5 0 144-16,-3-6 672 0,1-6-351 16,-5-6-201-16,0 2-288 15,0-9-224-15,0 3 128 16,0 3-55-16,0 1-113 0,0 2-232 16,0 7-192-16,0 0-112 0,0 7-168 15,0 2-728-15,4 3-361 16,4 4-535-16,-5 3-657 0,9 0 785 31,4 0-80-31,-4-3 1216 16,4-7 528-16,-4 0 632 15,0-6 192-15,-4-6-80 0,0-4-392 16,-4 1-104-16,4 0 32 0,-8 9-144 31,4-3-136-31,-4-1-760 0</inkml:trace>
  <inkml:trace contextRef="#ctx0" brushRef="#br2" timeOffset="100544.43">1923 5359 4368 0,'0'0'2305'0,"0"0"-1617"0,0 0-248 0,0 0 184 16,0 0-544-16,0 0-80 15,0 0-2008-15</inkml:trace>
  <inkml:trace contextRef="#ctx0" brushRef="#br2" timeOffset="101365.54">2928 3946 6345 0,'0'0'1744'16,"0"0"-544"-16,0 0-215 15,0 0 199-15,0 0 48 0,0 0-704 16,-4-9-472-16,0 21 40 15,0 4-56 1,0 3-32-16,4 0-8 16,0 3 0-16,0 4 0 0,0 3-224 15,12 5-1240-15,-4 5-16 0,8 18-1001 16,-4-10-1584-16,-5 1 1401 16</inkml:trace>
  <inkml:trace contextRef="#ctx0" brushRef="#br2" timeOffset="101759.65">2980 4483 1536 0,'0'0'1152'0,"0"0"376"0,0 0-295 0,0 0-225 16,0 0 64-1,15 57-32-15,-15-54-167 0,4-3-193 16,-4 3-376-16,0 4-200 16,5 2-16-16,-5 4-88 0,4 6-192 15,0 3-696-15,-4 4-561 16,8 2-1303-16,-5 4 55 15,1-7 769-15,0 4 1808 0,1-4 120 32,-1 1 1352-32,-4-8 104 15,0-1 137-15,0-4-233 0,4-7-384 16,-4 0-312-16,0-3-184 16,0 0-80-16,0 1-176 0,4 2-168 15,-1 3-48-15,1 4 40 16,0 3-48-1,0 3-80-15,1 0-224 16,-1-3-112-16,-4 0-440 0,4 0-32 16,-4-3-352-16,0-4 351 0,0 0 601 31,0-2 280-31,0 2-8 16,-4 4 16-16,-5-3-8 0,1-1-496 15</inkml:trace>
  <inkml:trace contextRef="#ctx0" brushRef="#br2" timeOffset="104639.67">3506 4375 4112 0,'0'0'1561'16,"0"0"-225"-16,0 0 64 0,0 0 185 16,0 0 63-16,0 0-16 15,-45-51-655-15,42 48-121 0,-1 3 0 0,0-3-248 16,4 3-160 15,0 0-96-31,0 0-232 0,-4 0 56 16,4 0-176-16,0 0 0 0,-8 0-112 15,3 13 32-15,-6-1 80 16,3 7 8-16,4 0 0 0,4 0 48 16,0 4-56-16,0-1 0 15,12-3 8 1,8 3 0-16,-1-6 72 16,9 3-80-16,0-6-8 15,-3-1 0-15,3-2-80 0,-4-7-224 16,-5 0 264-16,-3-3 8 0,5 0 32 31,-10 0 16-31,-3-6 0 16,4-7 88-16,-4-3-16 0,4 0 0 15,0-9-72-15,-4 3 40 16,0-4 64-16,-4 7-104 16,-4 0 40-16,0 7 144 15,0-1-72-15,0 4 136 0,0-1-8 31,0 0-48-31,-4 0 65 0,-4-2-257 16,0 2 40-16,-4-2 0 16,-4 2-48-16,0-2 48 15,-3 5-48-15,-6-2 0 0,-2 2-8 16,-5 7 8-16,-9 0-72 31,-23 20-385-31,9 5-1471 0,3-3-3329 0</inkml:trace>
  <inkml:trace contextRef="#ctx0" brushRef="#br2" timeOffset="105532.06">2426 4410 6809 0,'0'0'1536'0,"0"0"-1152"0,0 0-152 16,0 0-184-16,0 0 112 15,0 0-48-15,0 0-96 0,-52 9-8 32,40 10 145-32,0 0 239 15,4 4 96-15,0-1-152 0,8 3-40 16,-3-3-128-16,3-3-40 15,0 1-24-15,3-5 80 16,5-2-136-16,9-4 104 0,-6-2-144 16,9-1 0-16,4-6 72 31,0 0 8-31,8 0 168 0,-4-6-64 16,-4-3-104-16,-4-4 288 15,-5 0 208-15,-7 0 113 0,-4-5-249 16,-4-5-112-16,0 1-16 0,0-7-144 15,-4 4-96 1,-4 0 40 0,-7 6 112-16,6 3-112 0,-2 6 8 15,-2 4 240-15,-2 3-96 16,-6 3-224 0,-10 6-40-16,-5 10-8 15,-11 6-88-15,-26 19-768 0,10-3-1417 16,7-9-1831-16</inkml:trace>
  <inkml:trace contextRef="#ctx0" brushRef="#br2" timeOffset="106391.39">1154 4749 6809 0,'0'0'2520'16,"0"0"-1719"-16,0 0-601 0,0 0 112 31,0 0 696-31,0 0-288 16,0 0-408-16,0 0-240 15,0 4-16-15,0 2 56 0,-3 3-112 16,-1 4 0-16,-4 6 16 16,8 1-8-16,0-2 120 0,0 5-120 15,0-1 0-15,8-3 0 16,8-3 0-1,3-3 8-15,6-4-16 16,6-3 0-16,-3-6 48 0,8 0-40 16,0 0 88-16,-8-6-96 15,0-7 8-15,-8 0 72 0,-5-2 64 16,-2-1-16 0,-9-6 104-16,0-4-104 15,-4-2-71-15,0-4 7 16,0 0-8-16,-12 0 24 0,-8 1 24 15,4 8 192-15,-4 4 232 16,0 6 0 0,-4 4-176-16,-3 6-136 15,-1 3-96-15,-4 0 8 16,0 6-128-16,0 13-48 0,4 3 0 16,4 7-576-16,16 13-1769 15,8-5-719-15,0-5-3562 0</inkml:trace>
  <inkml:trace contextRef="#ctx0" brushRef="#br2" timeOffset="107174.8">1402 5543 7329 0,'0'0'1128'16,"0"0"-712"-16,0 0-272 31,0 0 16-31,0 0 521 0,0 0-305 16,-84 32 24-16,72-9-72 0,4-5 0 15,1 8 72-15,7-4-96 16,0 0-80-16,0-6-136 0,3 3-16 0,9-6 88 31,8-1-152-15,0 1 64-16,0-6-64 16,4-1 8-16,0-3-16 0,4-3-40 0,0 0 40 15,4-3 0-15,-4-10 24 16,-5-3 168-1,-7-3-128-15,-4-3 96 16,-8-3 216-16,-4-4-120 16,-4-3 48-16,-12 1-47 15,-8-1 127-15,-7 10 72 0,3 2-112 16,-4 8-64-16,-4 5-24 0,4 7-160 31,0 0-96-31,0 7 0 16,5 15 0-16,-1 3-176 15,0 29-1216-15,7-6-1297 0,6 0-2752 16</inkml:trace>
  <inkml:trace contextRef="#ctx0" brushRef="#br2" timeOffset="108006.72">1506 6877 7273 0,'0'0'1640'0,"0"0"-559"15,0 0-113-15,0 0 304 0,0 0-376 16,-36-3-512-16,36 18-304 0,-4 5 296 31,-1 8-119-31,5 4-81 16,0 3 56-16,0-4-152 0,9 1-72 15,3-6 40-15,8-1-48 16,4-3-32-16,3-6-320 0,1-3-441 16,4-10 89-16,0-3-40 15,-1 0 248-15,1-3 168 0,1-16-344 32,-6 0 424-32,-3-6 248 15,-4 2 336-15,-12-8 16 0,0-1 248 16,-8-3 320-16,-4-3-288 15,-11 2 321-15,-9-1-201 16,-4 5-224-16,-4 7-72 0,4 5 448 31,-4 8-360-31,0 9-160 16,4 3-208-16,-8 9-168 0,1 17-16 0,3 15-864 16,12-3-1776-1,8-6-3242-15</inkml:trace>
  <inkml:trace contextRef="#ctx0" brushRef="#br2" timeOffset="123823.23">19300 5553 888 0,'0'0'8009'0,"0"0"-6016"16,0 0-761-16,0 0 72 31,0 0 73-31,0 0-265 15,0 0-288-15,0 0-376 0,0 0-272 16,0 9-16-16,-13 1-152 16,6 9 144-16,-5 3 88 0,-1 4-56 31,6 2-24-31,-1 1-160 16,8-1 8-16,0 1 88 0,0-4-96 15,4 1 0-15,11-4-200 16,6-6-320-16,3-7 88 0,4-3-328 15,-5-6 144-15,1 0 192 16,-8-3 424-16,-8-9 56 31,-4-4 136-31,-4 0 288 0,0-6 272 32,-16 6-304-32,0 0 0 15,-4 3-56-15,-3 7-96 0,2 3-136 0,1 3-160 16,1 0 0-16,-1 12-48 15,-1 5-56-15,6 1-584 16,7 1-768-16,8 1-1049 0,0-5-1599 16,0-2-1602-16</inkml:trace>
  <inkml:trace contextRef="#ctx0" brushRef="#br2" timeOffset="124164.04">19682 5598 8249 0,'0'0'3889'0,"0"0"-2017"47,0 0-439-47,0 0-345 15,0 0-312-15,0 0-352 0,0 0-408 16,-12 15-16-16,0 4 224 0,-4 10 248 15,-4 2-39-15,1 4-161 0,-1 4-48 0,-5-5 96 32,5 5-216-32,-3 2-8 0,-1-3-40 15,0 0-48-15,0-3 64 0,0 0-72 16,8-4-56-16,1 1-312 16,-2-6-633-16,10-4-959 15,7-3-1969 1,0-6-80-16,7-7-3952 15</inkml:trace>
  <inkml:trace contextRef="#ctx0" brushRef="#br2" timeOffset="124885.39">19854 6035 960 0,'0'0'7977'0,"0"0"-6160"0,0 0-313 16,0 0-456-16,0 0 33 15,0-72-249-15,0 55-128 0,0-2-80 16,-9 7-152-16,-3-4 152 0,-8 6-320 16,1 7 8-1,-5 0-160 1,0 3-104-16,-1 3 88 0,2 13-72 15,7 3-64-15,0 6 89 16,0 1-81-16,8-1 0 0,5 0-8 16,3-2 16-16,0-4-32 15,3-6-209 1,13-7-175-16,4-3 184 16,0-3-32-16,3 0 248 0,2-6 0 15,-5-10 0-15,4-3 48 16,-5 0-48-16,2-3-40 15,-6-4 40 1,-2 7 8-16,-6 6 144 16,1 4 232-16,-8 6 137 0,0 3 127 15,0 0-264-15,0 0-192 16,0 0-144-16,0 12-40 16,-4 1 40-16,-4 3 40 0,8 3-80 31,-3 3 136-31,-1-3-32 15,0 3-32-15,4 4-72 0,0 0 8 16,0-1 184-16,0 0-136 16,0-3-64-16,0 1 48 15,0-1 0-15,0-6-48 0,4-1-128 16,0-2-352-16,-4 6-360 31,0-6-1681-31,0-4-3584 0</inkml:trace>
  <inkml:trace contextRef="#ctx0" brushRef="#br2" timeOffset="130957.49">4155 5251 3424 0,'0'0'552'0,"0"0"1273"16,0 0-697-16,0 0-40 0,0 0 104 31,0 0 65-31,0 0-217 16,0 0-24-16,0 0-96 0,0 0-199 16,0 0-233-16,-4 0-240 15,4 0-152-15,0 0 0 0,-4 0-96 16,4 0-40-16,-8 6 40 15,0 4 144-15,0 2 88 32,1 1 24-32,-2 0-104 0,1 3 16 15,1-3-72-15,3 3-48 16,-5-4 24-16,9 1-64 0,-4 0 56 16,0-1-64-16,4-2 0 15,0-4 32 1,0 4-32-16,0-7-104 15,0 6-328-15,-4-2-248 0,4-1-312 16,0 0-537-16,-3 1-119 16,-1 3-225-16,-4-7-679 0,3-1-1785 15</inkml:trace>
  <inkml:trace contextRef="#ctx0" brushRef="#br2" timeOffset="131397.65">3968 5334 1776 0,'0'0'4153'16,"0"0"-3137"-16,0 0-16 0,0 0 457 15,0 0 399-15,0 0 104 31,0-23-551-31,0 23-489 16,0 0-352-16,0 0-184 0,0 0-136 16,0 0-96-16,0 0 32 15,0 0-176-15,0 0-8 0,0 0-88 16,8 3 88-16,-1 7 0 47,10 0 88-47,3-1 80 0,-1 4 88 15,9 3-88-15,0 0 208 0,0 3-64 16,4 0-208-16,-4 0 8 16,0-3-112-16,-5-3 0 0,-2-1 80 15,-5-2-80-15,-4-4 0 0,-5-3 0 16,-3 1 0-16,-4-2-288 16,0 2-432-16,0-4-232 0,0 3-424 15,-8 0-1113-15,-3-3-1720 16</inkml:trace>
  <inkml:trace contextRef="#ctx0" brushRef="#br2" timeOffset="133507.03">21407 5470 4280 0,'0'0'2145'0,"0"0"-593"16,0 0-208-16,0 0-231 15,0 0-25-15,-4-6 64 0,0 6-256 16,4 0-63-16,0 0-241 16,0 0-112-16,0 0 168 0,0 0-160 0,0 0-96 15,0 0 24 1,0 0-192-1,0 0 32-15,0 0-200 0,0 0-48 16,0 0 120-16,0 0-120 16,0 0 40-16,0 0-40 15,0 0-8-15,0 0 80 0,0 6-72 16,0 3-8 0,0 4 144-16,0 0-136 15,0 3 48-15,0-3 8 16,4-1-56-16,0 1 96 0,0-4-104 15,5 1 0-15,-9-7 8 16,4 1 8 0,-1-1 40-16,5-3-48 15,0 0 129-15,1-3 215 16,10-10-248-16,1-6 80 0,-1 0-80 16,5-10-8-16,1 3 56 15,3-2-144-15,-4 0 0 0,4-1 144 31,0 3-152-31,-1 1-16 16,-3 6 16-16,-4 4 0 16,-8 2 16-16,-5 6-16 0,-2 1-56 15,-1 6-88-15,-4 0-408 16,0 0-297-16,-16 9-791 0,0 4-768 16,-4 0-2169-1</inkml:trace>
  <inkml:trace contextRef="#ctx0" brushRef="#br3" timeOffset="142116.29">1792 4162 3672 0,'0'0'1585'0,"0"0"-1233"16,0 0-224-16,0 0-120 16,0 0 1400-16,0 0 560 0,0 0-823 31,0 0-529-31,0 0-208 16,0 0-16-16,0 0-128 0,0 0-120 15,0 0-56-15,0 0-72 16,0 0-16-16,0 0 48 31,0 0-48-31,0 0 0 0,0 0-8 16,0 0-64-16,0 4-512 15,0-2-480-15,0 8-225 0,0 0-895 32,-7-4-2217-32</inkml:trace>
  <inkml:trace contextRef="#ctx0" brushRef="#br3" timeOffset="144672.4">1681 4108 6729 0,'0'0'1632'32,"0"0"-840"-32,0 0-223 0,0 0 103 15,0 0 384-15,0 0-40 16,0-9-120-16,0 9-256 16,0 0-183-16,0 0-1 0,0 0-80 15,0 0 128-15,0 0-152 31,0 0-176-31,0 0-56 0,0 0-120 16,0 0 0-16,0 0-96 0,0 0-136 0,0 0-240 31,0 3-472-31,0 3 336 0,0 7-97 0,0 0 65 16,0 2 152 0,0 4-48-16,4 1 216 0,0-1-64 15,0 3-128 1,4-3-552-16,-1 0 319 15,2-3 193-15,3 0 248 16,-9-1 120-16,6 2 96 0,-5-5 88 16,0 1 48-1,4-3 160-15,-5-1 352 16,-3 0 64-16,4 4-151 0,0-3-137 16,-4 2 24-16,5 4-24 15,-1 0-184-15,0 3-48 16,0 0-48-16,-1 3-40 0,1 1 24 15,0 2-40-15,0 4-120 16,5-1-264 0,-2-2-192-16,1 2 7 15,5 4 161-15,-2-7 112 16,-3 4 240-16,1-7 40 0,-6-3 16 16,1-3 296-16,0 0 120 31,0-3 49-31,0 0-73 0,-4 2-32 15,4-2 0-15,0 3-176 16,0 6-104-16,0 0-32 16,0 7-48-16,0-1 64 0,0 7-64 15,0 0-440-15,0 4 40 32,-1-5 24-32,-3 4 96 0,0-6 160 0,0 3 40 15,0-4 80-15,0 1-48 16,0 0 32-16,5 0 16 15,-1-4 0-15,4 1 16 0,0 0-16 16,-5-7 8-16,10 0 120 16,-5 0-8-16,-4-3-32 15,3 1 64-15,-2 2-72 16,-1 0-32-16,0 3-48 16,-4 1 8-16,0 2 40 15,0-2-48-15,0-1 0 0,0-2 8 31,0-5-8-31,0 1 0 16,0 3 0-16,0-2 0 0,0 2 0 16,0 3 0-16,0 1 0 15,4 5 0-15,3-2 8 0,1 3 0 16,1 3-8-16,2 3 0 31,-7 0 40-31,4 0-40 0,-3 3-128 16,-1-3-40-16,-4-3 120 15,0 0 40-15,0-3 8 16,0-3 0-16,0-4 0 0,0-6 80 16,0-3 96-16,4 0-40 15,-1 0 152-15,5-4 120 0,1 7-224 32,2 1-88-32,-3-5-88 0,0 4 0 15,0 1 8-15,-4-2-16 16,4 1 8-16,-4-2-16 0,0 1 8 15,0-1-8 1,-4 1 0 0,4 1 0-16,-4 1 0 0,4-1 0 15,0 3 8-15,-4-7-8 0,4 5 16 16,-4-8-16-16,0 4 16 16,4-3-8-16,-4 0 8 0,0 0 48 15,0-1-56-15,0 1 128 16,0-1-40-1,0 5-32-15,0-2 24 16,0 4-72-16,4 0-8 16,0 4 0-16,-1-1 8 0,2 3 32 15,-1 0-40-15,0-2 0 16,0-1-176-16,4-3 40 31,-5-3 88-31,2 3-16 0,-5-3 48 16,0-3 16-16,0 2 0 15,0-2 0-15,0 3 16 0,0-3 168 16,0-4 24-16,0 1-8 31,4 3 88-31,0-7-24 16,0-3-32-16,4 0 192 0,-1 0 32 0,-2-3 16 16,3 0 129-16,0 0-145 15,-1 0-136-15,-3 0-104 0,5 0-144 16,-1 0 48-16,-1 0-120 15,2 0 0 1,6 0 8 0,2-3 0-16,-2 0-8 0,2 0 0 15,2 0-184-15,1 0-168 0,4 3-632 16,-1-4-81-16,5-2-239 0,4 3-552 16,5-1-633-16,-5-2-7 31,3 0 1023-31,-3-1 849 15,-8-2 624 1,3 0 1016-16,-6 2 1393 16,-5-6-25-16,0 7 49 0,-4-3 15 15,-4 5-743-15,3-2-489 16,-7 6-376-16,5-3-320 16,-1-1-264-16,-1 4-136 0,10 0 8 15,-6-2-120-15,10 2-8 16,2-4-64-16,1-2-416 0,4 0-704 15,4-1-368-15,-4 4 239 32,-4-3 761-32,-5 3 344 15,1-1 200-15,-8 1 8 0,-3 3 192 16,-2 0 256-16,-7 0 265 16,4-3-49-16,4 0-64 0,-3 0-224 15,6 0-16-15,1 0-64 0,8-4-168 16,0 1 16-1,4-4-144 1,-4 7-48-16,0-3-56 0,3 3-240 16,-6 3 88-16,3 0 112 15,-5-4 72-15,-3 1 64 0,4 0 8 0,1 0-48 32,-2-1 48-32,5 2 48 15,-4-2-48-15,4 4 0 16,-1-3 0-16,-2 3 80 0,3 0-72 15,-1 0 0-15,2 0-8 16,-1 0-56-16,-1 0-544 0,5 3-528 16,4-3-385-16,-4 0 441 31,1 0 552-31,-6 0 376 0,1 4 144 16,-12-4 152-16,0 0 672 15,-5 0 384-15,2 0 17 0,-1 0-273 16,0 0-472-16,8 0-224 15,4 0-104-15,-1-4-104 32,10 1-48-32,-5-3-224 0,3 6-296 15,-3-4-112-15,1 4-152 16,-2 0 71-16,1 0 257 0,-4 0 168 16,4 0 272-16,-8 0 0 15,8 0 0 1,-8 0 16-1,4 0 80 1,-4 0 120-16,4 0-24 0,-5 4-48 16,6-4-16-16,-2 3-112 15,1 0 0-15,1-3 0 0,2 3-224 0,5-3-440 16,4 4-568-16,4-4-392 16,0 2 295-16,0 2 545 15,0-4 528-15,-8 3 256 0,0-3 256 16,-5 3 496-16,1-3 184 15,-4 0-31-15,-4 0-57 0,4 0-152 16,0 0 200-16,0 0-128 31,0 0-328-31,3 0-55 0,2 0-209 16,3 0-176-16,-4 0 0 16,-5 0-441-16,6 3-535 0,-6 4-88 15,5 2-264-15,8-6-497 31,-5 4-647-31,2-7-3081 0</inkml:trace>
  <inkml:trace contextRef="#ctx0" brushRef="#br3" timeOffset="145408.59">4868 7093 5433 0,'0'0'3880'0,"0"0"-3079"16,0 0-401-16,0 0 8 0,0 0-80 16,0 0-136-1,40 0-176 1,-28 0 168-16,12-4-32 0,3 1-56 15,5 0-96-15,5-3 0 16,6 3-48-16,-3 0-120 0,1-1 24 16,-10 4 136-16,-3 0 0 15,-12 0 8 1,-5 0 0-16,-2 0 80 16,-5 0 296-16,0 0 72 0,-4 0-16 15,7 0-176-15,2 0-104 16,3 0-152-16,8-3-136 15,-5 3-216 1,10 0 240-16,-5 0 64 16,-1 0 40-16,5 0 0 0,4 0-128 15,-4 0-136-15,8 0-48 16,-4 0 88-16,-1 0 128 16,5 0 88-16,-4 0 16 0,-4 0 0 15,-7 0 0-15,-2 0 56 31,-2-3 200-31,-6 0 56 0,1-1 96 16,0 2-224-16,0-2-80 16,0 1-48-16,4-3-48 15,-4-1-16-15,4 1-24 0,-1 0-96 16,6 3 32-16,-6-7 56 31,2 3 40-31,-1 1 96 0,4 0 80 0,-4 0 128 16,-1-4 64-16,2 7-64 15,-2-3-71-15,1-1-113 16,0 4-24-16,-4 0 16 16,0 0-104-1,1-1 96-15,-6 4-104 0,-3 0 0 16,0 0 8-16,0 0 320 0,0 0 96 16,0 0-240-16,0 0-80 15,4 0-24-15,-4-3-64 16,4 3 184-1,0-3 104-15,0 0-144 16,-4 0 312-16,0 0 72 16,0-1 176-16,0-2-55 0,0-1-369 15,0 2-128-15,0-8-80 16,-4 0-88-16,-4-3 0 0,8-6-400 16,-4-3-457-16,4-4-679 31,-3-19-696-31,-1 4-2217 0,4 6-3929 15</inkml:trace>
  <inkml:trace contextRef="#ctx0" brushRef="#br3" timeOffset="147805.87">5873 6524 5569 0,'0'0'4089'31,"0"0"-3233"-31,0 0-40 0,0 0-280 16,0 0-96-16,-21-79 360 0,21 63-344 15,0 0-336-15,4 3-96 16,-4 1-24-16,0 2-560 15,0-2-280-15,0-1 16 0,0-3-120 16,0 0-321 0,0-6-767-1,0 0 88-15,0-7 895 0,-4 1 841 16,1-4 208-16,-5 0 1329 0,-1 4 199 31,1-1 224-31,-3 4-159 16,2-7-625-16,1 3-184 0,1-3-272 15,3 1-272-15,0 2-40 16,0-3-72-16,-1 7-56 0,5 0 8 16,0-4 96-16,0 7 40 15,0-3-96-15,0-4 185 0,0 4-233 47,0-7-72-47,0 0-585 16,0 0 393-16,0 4 0 0,0-1-192 15,0 7 296-15,-4-1 88 16,1 1 144-16,-5 3 344 16,0-3-112-16,4 0-88 0,4-4 113 15,-5 4-177-15,2-3 168 16,3-1-16-16,0 4 48 0,0 3 184 16,0-3-288-16,0 3-40 0,0 0-56 15,0 0-104-15,0 0 8 16,0-3-128-16,0-1 8 0,0 1 24 15,0-3-32 1,0-7-112-16,0 3-112 0,0-6-208 16,3 1-144-1,2 2 96-15,-1-3 48 0,0 6 104 16,-4 1 128-16,0 2 128 16,0 1 72-1,0 2 0-15,0 1 240 16,0 0-136-16,-4 0 80 15,0 3 112-15,-1 0 0 0,2-3-72 16,3 5 0-16,0-1-48 16,0-1-16-16,0-1-72 15,0 1 0-15,0-3-32 0,0 3-48 32,0-3 128-32,-4 3 136 0,4-3-72 15,-8 0 40-15,4-1-168 16,0 4-8-16,-1-3-24 15,2-1-32-15,3 1 8 0,-4 3-16 16,4-3 0-16,-4 3 8 31,0 0-8-31,0 0 0 16,4 0 0-16,-7 0 8 0,2-3 120 16,1 3-48-1,0 0 8-15,0-4 64 16,-4 1-152-16,8 3 48 0,-3 0-48 15,-1 0 0-15,-1 6 72 16,5 4-72-16,0-1 8 16,-4 4 80-16,4-1-88 0,0 4 56 15,0-3-56-15,-4 0-96 0,4-1-72 16,0 1-384 0,0 3-200-16,0-3-352 15,0-1-408-15,0 4-65 16,0-3-471-16,0 0-985 15,0-1-7-15,4 1 1183 0,0-4 1857 16,5 1 520-16,-6-1 1385 16,1 0 223-16,0 1 297 0,-4 0-161 31,0-1-31-31,0 7-641 16,0-3-408-16,0 2-528 0,-4 1-320 15,0 0-112-15,-3 3-224 16,-2-3 0-16,-3 3-232 0,1 0-240 31,-9 0-80-31,-1 0-152 16,-3 3-24-16,5-3 280 15,-1 3-120-15,-5-3 176 0,2 0 232 16,-1 0 111-16,4 0 49 16,1 0 0-16,-5 0 0 0,7 0 57 0,-2 0-49 15,2 0 288 1,2 0-96-1,-1 0-192-15,0 0 144 16,0 0-152-16,-5 0 0 0,2 0 8 16,-9 0-8-16,4 0 0 15,-8 0-16-15,4 0 16 0,-4 0 32 16,4 0-32 0,-3 0 0-16,3 0 80 15,-4 0 136-15,8 3 16 0,-3 1-176 16,6-4-56-16,1 2 72 15,5-2-64-15,-6 4-8 16,1-4 0 0,-3 0 8-16,-1 3-16 15,-4 0 0-15,0 0 0 16,-4 1 8-16,0-1 0 0,0 3 0 31,4 0 0-31,-3 1 0 16,3-4 0-16,3 3 0 0,-3 1 0 15,5-4-8-15,-1 3 8 16,-4-3 0-16,4 4 0 0,-4-4-144 0,0 0 136 16,-4-3-192-1,4 0 144-15,0 0 48 16,1 0 8-16,-1 0 0 0,4 0 0 16,-4 0 0-16,0 0 80 15,4 0-24 1,-4 0 88-16,1 0-56 15,3 3-88-15,-4 3 48 0,0-2-48 16,-4-1 0-16,8 0-8 16,-4 0 8-16,0 0-8 15,0 1 0-15,0 2 8 16,1-3 0-16,-1 0 0 16,4 4-8-16,0-4 8 15,5 3 0-15,-6-3 0 0,1 3 0 16,0-2 0-16,0 2 8 15,1-6-8 1,3 3 0-16,-4 1-8 16,-1-4 16-16,6 0 0 15,-5 0-8-15,4 0 0 0,4 0 8 16,-4 0-8-16,1 0 0 16,-1 0 0-16,3 0 8 0,-2 0-8 15,-1 3 0-15,-5 0 0 31,2-3-8-31,-5 6 8 16,-4-3 0-16,4 0 0 0,-7 4 0 16,2-4 8-16,1 0-8 31,-4 1-8-31,5-2 8 0,-1 2 0 16,0-1 0-16,0 3 0 0,4 1 8 15,0-4 24-15,0 3-32 16,1-3-8-16,3 0 8 0,-4 1 0 15,8-1 32-15,-4-3-32 16,0 0-64-16,4 0 56 0,0 0 8 0,-3 0-8 31,3 0 0-15,-1 0-40-16,-3 0 32 0,5 0-32 16,-5 3 48-16,-4-3 0 0,4 3 0 15,-4 1 0-15,-4-1-8 16,5 0 8-16,-1 0 0 15,4 0 0 1,0-3 0-16,3 0 8 16,6 3-8-16,-2-3 0 0,-2 0-8 15,-5 0 8-15,4 3 40 16,-3 1-40-16,-2-1-8 31,1 0 0-31,-4-3 8 0,8 3 0 16,1 1 0-16,-1-4 0 15,4 2 8-15,0-2-8 0,0 4 0 16,0-1 0-16,4-3 0 16,-8 3-8-16,0 0 8 15,4 0 0-15,-4 1-16 0,-4-1 16 32,5 0 0-32,-5 0 0 0,3 0 16 15,6-3-16-15,2 3 0 0,6-3-16 16,3 0 8-16,4 4-616 15,-4-1-897-15,4 3-711 16,-4-2-1945-16</inkml:trace>
  <inkml:trace contextRef="#ctx0" brushRef="#br3" timeOffset="149856.7">4928 4188 4825 0,'0'0'1000'0,"0"0"-224"31,0 0 440-31,0 0 272 16,0 0-207-16,-4-7-273 31,4 7-288-31,-4 0 48 0,4 0-96 16,0 0-39-16,-7 0 15 15,2 0-192-15,-7 0-232 0,1 7-128 16,-6 2 8-16,6-3 208 16,-6 4-56-16,10 0 88 15,-1 2-96-15,-1-2-24 0,5 2-32 16,4 1-64-16,-4 3-80 16,4 0 88-1,0 3-120-15,0 0 56 0,8 3-32 16,5 0-32-16,-6-3 40 15,10 1-48-15,-2-1 0 16,2-1 0-16,-2-1 0 0,5-5 56 16,4 1-56-16,-4-1-32 15,0-2 24-15,-5-3 8 16,6-1-56-16,-5-3 56 16,0-3 0-16,4 0 0 15,-5 0-8-15,9 0-64 16,4-6 16-16,-3-4 40 0,2 0 8 31,-3 4 8-31,0-3 0 0,-4 2 8 16,-5 1 0-16,-2-3 8 15,-5 2 128-15,-1-3-136 16,1-2 72-16,5-4-72 0,-6-3 8 16,5-3 40-16,1 3-56 15,-6-7 0-15,1 4 32 0,1 0-32 31,-9 3 8-31,0 0 168 16,0 0-96-16,0 3 160 16,0 0 57-16,-4 0-177 0,-5 0 208 15,1 3-136-15,1-2-184 16,-2 2 56-16,-3-3-56 0,5 4 40 16,-6-1-48-1,5 0 0-15,-3 4 40 16,-2-1 24-16,6 3 56 15,-5 1 16-15,3 0-88 0,-2 0 56 16,-1-1-96 0,-4 4-8-1,4 0 8-15,-8-1-8 0,1 4 48 0,-5-2-48 32,-1 2 0-17,1 0 8-15,-4 0 0 0,5 0-8 16,-1 0 0-16,0 0 0 0,4 6-48 15,0 0 48-15,0 4-64 16,0 2 56-16,4 1 8 0,-4 3-64 16,5 3-168-16,-6 3-376 15,1 4-641-15,-8 18-879 0,5-6-2441 16,3-9-4081-16</inkml:trace>
  <inkml:trace contextRef="#ctx0" brushRef="#br3" timeOffset="166452.04">20490 5572 9482 0,'0'0'2184'0,"0"0"-160"0,0 0-311 16,0 0 31-16,0 0-159 0,0 0-529 31,-15-32-224-31,15 32-352 15,0 0-160-15,0 0 144 0,0 0-200 32,0 0 32-32,0 0-128 15,0 0-168-15,0 13 64 0,0 2-16 16,0 11 104-16,8 6 80 16,-1-1-96-16,6 8 0 15,-5-4-87-15,3-3-41 0,2-1 48 16,-2-3-56-16,-3-2-313 15,1 0-479-15,-5-4-600 0,-4-3-768 32,0-7-3690-32,0-5-4272 0</inkml:trace>
  <inkml:trace contextRef="#ctx0" brushRef="#br3" timeOffset="166839.9">20734 5657 8993 0,'0'0'4001'16,"0"0"-1640"-16,0 0-273 0,0 0-735 15,0 0-409-15,0 0-360 0,0 0-360 16,0 0-136 0,0 0-80-16,0 20-8 15,0 5 80-15,0 4-64 16,3-1 40-16,14-2-56 15,-2-4-8-15,6-7-48 0,-1-2-200 16,3-6-24-16,-3-7 64 0,1 0 96 16,-6-10 120-16,-6-9 48 31,-9-6-32-31,0-4 208 16,-5-6-128-16,-14 3 8 0,-6 1 48 15,-6 5-16-15,-1 7-16 16,0 6-120-16,8 8 0 0,0 5 0 31,4 0-272-31,8 12-464 16,4 7-1009-16,8 3-1103 15,12 1-1425-15,12-8-448 0</inkml:trace>
  <inkml:trace contextRef="#ctx0" brushRef="#br3" timeOffset="167127.76">21085 5616 9153 0,'0'0'4097'0,"0"0"-1704"16,0 0-465-16,0 0-551 0,0 0-401 16,0 0-504-16,0-6-328 15,-9 19-88-15,-6 9-8 16,-6 3 272-16,2 14-32 0,-9-2 24 15,4 11 8-15,0 0-176 16,-4 6-32 0,0 0-40-16,5 0-64 15,-1-1-8-15,7-5-32 16,2-7-416-16,2-6-384 0,6-3-640 16,-1-6-1649-16,8-11-2952 0</inkml:trace>
  <inkml:trace contextRef="#ctx0" brushRef="#br3" timeOffset="167838.84">21248 6115 8729 0,'0'0'2449'15,"0"0"-361"-15,0 0-927 0,0 0 207 16,0 0 96-16,20-86-336 15,-20 67-383 1,0-3-281-16,0 2-248 16,-5 2 128-16,-10-1-144 15,-5 3 40-15,-8 6-184 0,-8 4 8 16,0 6-8-16,1 3-48 16,3 13-8-16,4 6 48 0,11 1-32 31,10 2-8-31,3 3 56 15,4 1-56-15,7-7 32 16,14 0-32-16,3-6-8 0,4-10 48 16,4-6 16-16,-4 0 40 15,-1-9-88-15,1-7-8 0,-8-6 144 16,-4 0-80 0,-4 0 144-16,-1 2 24 15,-7 5 160-15,1 5 128 16,-5 3 0-16,0 7-183 0,0 0-113 15,0 0-232-15,0 4-120 16,0 12 88-16,0 6 32 16,0 7 216-1,0 6-64-15,0 2-40 16,0 2-32-16,0-1-64 0,0 0 40 16,0-7-48-16,0 1-8 0,0-3 72 15,0-10-72-15,4 0-72 31,4-6 16-31,-8-7-136 0,4 0-128 16,-4-6-137-16,3 4-95 16,1-4-152-16,-4 0-488 0,4-7-1016 15,-4-5-6194-15</inkml:trace>
  <inkml:trace contextRef="#ctx0" brushRef="#br4" timeOffset="177624.1">2936 4092 960 0,'0'0'3937'0,"0"0"-3025"0,0 0-640 15,0 0-192-15,0 0 600 16,0 0 1160-16,0 0-519 31,0 0-713-31,0 0-408 0,0 0-16 16,0 0-168-16,0 3 64 0,0 1-80 16,0 5 0-16,0 4 80 15,0 0 64 1,0 9 88-16,0-3 48 15,0 3-184 1,0 0-48-16,0-3-48 16,0 3 8-16,3 4 56 0,2-1-56 15,3 0 0-15,-4 7 0 16,0-3 0-16,0 3 0 0,-4-1 8 16,3-2-16-16,-3 3 80 15,4 0-32-15,1-7-40 16,-1 4-8-16,0-1 0 0,4 1 0 15,-5 3 0-15,10-1 0 16,-5 4 24-16,-1 0-24 0,-3-3 0 16,0 3 8-16,-4-3-8 31,0-1 56-31,0 1-56 0,0 0-8 16,0 0 8-16,0-4 0 15,0 7 0-15,0-7 0 0,9 4 0 16,-5-3 0-16,3-1 0 15,1-2 0-15,1-1 8 16,2 4-8-16,-7-1 8 0,4 1 0 31,-8-1-8-31,9 1 200 16,-6 3-144-16,-3-7 40 0,4 0-48 16,4 5-48-16,-4-2 16 0,5 3-16 15,-2 1 96-15,-3 0 160 16,4 3-144-16,0 0 40 15,-4 0 128 1,4 3-8-16,-4 3-71 16,4-3-89-16,-1 7-40 0,-2-7 152 15,3 0-168-15,0 3-56 16,4-6 64 0,-4 0-64-16,7-3 88 15,-6 0-88-15,3-4 16 0,-5-6 40 16,1 0-48-16,-3 1 48 15,3-1-48-15,-4 0-8 0,-1 0 112 16,1 1-112-16,0 2 0 16,5-3 8-16,-5 7 40 0,3-4-48 31,-3 4 0-31,0 3 0 47,-4-4 32-47,0 4-24 15,0 0-8-15,0-3 64 0,0-1-48 16,0 1 64-16,0-7-80 16,0 0 72-16,0 0-56 0,0-3-8 15,0 0-8-15,9 3 0 16,-5-2 8-16,0 2-8 0,3-3 8 16,-3 3-8-16,0 1 16 0,0-1-16 15,1 0 8-15,-5-3-8 16,3 0 8-16,-3 0 56 0,0 0-64 15,0 0 0-15,4-3-8 16,-4-3 8-16,0-1 0 0,4-2 0 0,-4 0 0 16,4-4 48-16,0-3-48 31,-4 3-8-31,4-3 8 16,-4 1 0-16,4-1 8 0,-4 0-8 15,4 3 0-15,-4 1 0 16,4 2 0-16,-4 4 0 15,0 0 8-15,0 0-8 0,0-1 88 32,0-2-88-32,0-4 0 0,0-6 0 15,0 0 0-15,4 0 56 16,4 0 104-16,3 0 96 16,2-13 48-16,7 3-168 0,0-2 32 15,4 2 8-15,-4 4-56 31,-1-3-120-31,5 5 16 0,-3-2-8 16,2 3 64-16,-3 0-64 16,4 3-8-16,-4-4 0 15,4 4-8-15,-4 0 0 0,4 0 8 16,-5 0 0-16,2 0-24 16,-5 0 32-1,-1 0-8-15,2 0 0 0,-2 0 8 16,2 4-8-16,2-4 0 15,5 3 0-15,4-3 48 16,0 0-40-16,4 0 8 0,0 0-8 16,0 0 0-1,-1-3 32-15,-6 3-40 16,-1 0 0 0,-5 0 0-16,1 0 0 15,-4 0-8-15,4 3-8 16,-5-3 16-16,9 3 24 15,4-3-16-15,0 0-8 0,4 0 8 32,0 0-8-32,4-3 16 0,-8 0-16 15,-8 3 0-15,4 0-8 16,-5 0 8-16,-2 0-8 16,2 0 8-16,1 0 0 0,8 0 8 15,0 0-8-15,8-10 0 16,7 4 8-16,6-4 48 0,-1 1-56 15,-5 3 0-15,6-1 0 16,-14 7 32-16,-3 0-32 16,-8 0-8-16,-1 0-8 0,2 0 8 31,-5 0 0-31,4 0 8 16,3 0 0-16,5 0 32 0,1 0-32 0,2 0 0 15,1-6 0-15,0 6 8 16,-4-4-8-16,-1 1 0 15,-3 3 0-15,0-3 40 0,-3 3-40 16,-2 0 0 0,1-3-8-16,4 0 16 15,-4-3 56-15,4 2-56 0,0-2 0 16,0 3 120-16,0-3-56 16,-5 2 0-16,1 1-72 15,-4 3 8-15,0 0 40 0,4 0-48 31,-8 0-16-31,12 0 16 16,-5 0 0-16,9-3 0 0,0-4 0 16,0 1 24-16,-4 6 32 15,-8-3-56-15,0 0-8 16,-4 3 0-16,-9 0-8 0,2 0 16 31,-1 0-8-31,3 0 8 0,2 0-8 16,-1 0 16-16,8 0-8 15,-1 0 8-15,5 0 0 16,0 0-8-16,4-3 0 0,-3 3-72 16,-2 0 72-16,5 0 0 31,-8 0-8-31,0 0 8 0,3 0 0 0,1 0 16 16,1 0-16-16,3 0 0 15,3 0 56-15,1 0-56 16,4 0-16-16,-4 0 8 0,0 0 8 15,-1 0 32 1,1 0-32 0,-8 0-56-16,4 0 8 0,-3 0-40 0,-6 0 88 15,5 3-56-15,0-3-96 16,0 3 80-16,4-3-128 16,-1 0-88-16,6 0 24 0,-6 0 144 31,-3 0 72-31,0 0-48 15,-3 0-48-15,-10 3 136 16,1-3-88-16,-4 0 32 0,-4 0-80 16,0 0 64-16,-4 0 64 0,4 0 16 15,-4 0 0-15,4 0 0 32,3 0 8-32,-2 0-8 15,3 0 0-15,0-3 8 0,-1 3 0 16,-3-3-8-16,1 0 0 15,3 0 8-15,-4 3-8 0,0-7 80 16,3 4-72-16,-3 0 8 31,1-4 104-31,-1 4-64 16,0 0 64-16,-4 3 72 0,0 0 136 16,0 0 168-16,0 0-208 0,0 0-56 15,0 0 40-15,0 0-152 0,0 0-112 16,0 0 0-1,0 0-8 1,0 0 48-16,0 0-48 16,0 0 8-16,0 0 64 0,0 0 32 0,0 0-32 15,0 0 0-15,-4 0-72 16,4 0 48-16,0 0-40 0,0 0-8 31,0 0 8-31,-4 0 8 16,4 0-16-16,0 0 0 15,-5 0 0-15,5 0-40 0,-4 0 40 16,0 0 0-16,4 0 0 0,-3 3 0 16,3-3-8-16,0 0-56 31,-4 3-320-31,-8 4-440 16,3-4-688-16,2 3-3033 0</inkml:trace>
  <inkml:trace contextRef="#ctx0" brushRef="#br4" timeOffset="180627.27">7271 7064 3712 0,'0'0'3145'0,"0"0"-2177"15,0 0-632 1,0 0 232-16,0 0 417 0,0 0-81 16,0 0-264-16,0 0-256 0,0 0-24 15,0 0 56-15,0 0 16 16,0 0-72-16,0 0 16 15,0 0 137-15,0 0-25 0,-4 0 64 32,0 0 120-32,4 0-200 0,-4-6-24 15,4 0 248-15,0-4-176 16,-4-3-168-16,4 1-64 16,0-8-47-16,0 5 7 0,0-8-104 31,0 1-40-31,0-6-8 15,0-1-16-15,0-3 120 0,0-3-112 16,0-3-80-16,-5 3 88 16,2 0-32-16,3 4 16 15,-4-1 40-15,4 0-120 0,0 0 112 16,0 0-112-16,0-3 0 16,0-2 8-1,0-2-8-15,0 1 56 0,-4-3-48 16,-4 0-8-16,1 0 104 15,-2-1-96-15,1 1 56 16,0 3-16-16,5 0-48 0,-6 3 72 16,9 3-72-1,-4-3 0-15,4 0 72 16,0 0-64-16,-4 3-8 0,4 4 0 16,0-1 0-16,-4 1 64 15,0 6-64-15,-3-1-8 16,2 1 8-1,-3-3 0-15,0 2 8 16,1 1-8-16,-2 0 8 0,1-3-8 16,1-1 0-16,-1 4 0 15,4-6 0-15,-5 2 0 16,2 1 8-16,3-1-8 0,0-2 0 31,0 2-48-31,-1 1 48 16,1 0-8-16,4 2 8 0,-4 1-8 15,1 3 8-15,-1 0-72 16,-4 0 72-16,4 0-8 16,-5 0 8-16,6-3 0 0,-5 2 0 15,0 2-24-15,4-5-24 32,-1-2 24-32,2-3-24 0,-1-4 48 0,0 0-8 15,0-3 0-15,-4 6 0 16,8 4 8-16,-3 0-24 15,-2 2 24-15,1 1-8 16,4 0 0 0,-4 0-8-16,4 0-32 0,0-1-8 15,0-2-120-15,0 2 168 0,-4-2-72 16,4 0 80-16,0-1 0 16,0 1 0-16,0 0 8 15,-4-4-8-15,4 3-16 0,0-2 16 31,0-1-128-31,-4-2 32 16,4-1-24-16,0-3-88 0,-3 3 200 16,-2 4 8-16,1-1-48 15,-4 4 48-15,4-1 0 0,0 7 8 32,1 0-8-32,-1 0 8 15,-1 0 24-15,1 0-32 0,0 0 0 16,0-3-8-16,4-1 8 15,-4-2 0-15,1-4 0 16,-1 1 0-16,-5-1-40 0,1-6 48 31,4 4-8-31,-3-1 16 16,3 0-16-16,0 4 48 0,-1-1-48 0,1 1 0 16,4 5-8-16,-4 1 8 15,4 3 0-15,0 7-8 16,0-1 16-16,0 3-8 15,0 7 0 1,0-1-48-16,-3 4 40 16,3-2 8-16,0 2 0 0,0 0-16 0,0 0-64 15,-4 0 64-15,4 0-16 16,-4 0 24-16,-5-3 0 16,1-1-104-1,1 1 16-15,-10 0 0 16,2 0 72-16,-5-1-24 15,-5 4-8-15,-1 0 40 0,-2 0 8 16,-4 0 8-16,0 0-8 16,0 0 8-16,0 0 0 0,4 0-16 31,-4 0 16-31,4 0 0 16,-3 0 0-16,3 0 0 15,0 4 0-15,-4-1 0 0,4 3-40 16,-4-2 32-16,-4 5 16 15,4-3-16-15,-3 4 8 0,-2 0 0 16,1-4 16-16,1 3-16 31,-1-2 0-31,-4-1 0 16,4 0 0-16,0 1 0 0,0-4 0 16,1 3 0-16,-1-3 16 0,4 0-16 15,0 4-8-15,-5-4 8 16,6 7 0-1,-9-4-8-15,1 3 8 16,-1 1 0-16,-1-4 0 16,2 4 0-16,-1-1-8 0,-8-2 8 15,9 2 0-15,-10 1 0 0,6-1 0 16,-5-2 0 0,0 5 8-16,-4-2 0 15,5 0-8-15,-5 2-8 16,0-2 8-16,4 2 8 15,4-2-8-15,5-4 0 0,-1 0 0 16,3 1 0-16,5-1 0 0,1 1 0 31,3-1 0-31,1-3 24 16,-1 0-24-16,0 0 0 16,0 0-8-16,0-3 8 0,0 0-8 15,-8 4 8-15,0-1 0 16,1 0 40-16,-10-3-40 0,6 7-48 31,-6-1 48-31,-2-3 0 16,3 3 32-16,-4 1-32 15,4-1-8-15,-3 0 8 0,2 1 8 16,2-1 0-16,3-3-8 0,5 1 8 16,-6-1 24-16,5 0-32 15,1 0-8 1,-1 3 8-16,0 1-48 15,-4-4 48-15,4 3 0 16,-3-2 8-16,3-2 40 0,0 5-48 0,-4-7 0 31,0 3-8-31,-3 3-32 16,2-2 32-16,-2-4 8 0,-6 3 0 16,10 3 0-16,-5-3 32 15,4 0-40-15,0 4 8 16,-3-1-32-16,2 0 24 0,-2 4 8 15,3-4 0-15,4 1 80 16,0-4-80-16,8 0 0 0,9 0 0 31,2-3 0-31,14 0 32 16,3 0-32-16,0 0 0 0,16 0-785 16,11 0-3135-16,-3 0-1386 0</inkml:trace>
  <inkml:trace contextRef="#ctx0" brushRef="#br4" timeOffset="181925.15">5530 5131 496 0,'0'0'5857'0,"0"0"-4657"16,0 0-216-16,0 0 337 31,0 0 199-31,0-22 16 15,0 22-383 1,0 0-369-16,0 0-328 16,0 0-136-16,0 0-168 0,0 0-136 15,0 0-16-15,0 2-64 16,-5 8 64-16,-2 3 48 16,3-1 32-16,-4 1 16 0,0 0-88 15,3 3 72-15,2-1 48 16,-1 5-64-16,0-5-56 0,0 4 40 15,4-3 0-15,0-3 56 16,0 0-104-16,0-3 8 31,0-1 8-31,0 0-16 0,0 1 48 16,0-4-48-16,0 4-136 0,4-4 0 16,0 3-128-16,-4 1-96 0,0 0-560 15,0 2-505-15,0 1-263 16,0 0-817-1,0-7-2760 1</inkml:trace>
  <inkml:trace contextRef="#ctx0" brushRef="#br4" timeOffset="182383.81">5375 5159 4993 0,'0'0'1888'0,"0"0"-264"15,0 0-263-15,0 0-89 0,0 0-64 16,0 0-144-16,0-3-239 15,0 3-297-15,0 0-80 32,0 0-312-32,0 0-48 0,0 0-80 15,0 3-8-15,4 4 200 0,7 2 32 16,1 4-16-16,4 2 120 0,8 2-64 16,-1-2 64-16,2 4-48 15,3 4-168 16,0-4 8-15,0-1-120-16,-4 2-8 0,-5-4 88 16,-3 0-88-16,-4-7 0 15,-8 1 0-15,5-7 0 0,-9 0 48 0,0 0-48 16,0-3-8-16,0 0-96 16,0 0-664-16,-9 0-912 15,-3 0-2881-15</inkml:trace>
  <inkml:trace contextRef="#ctx0" brushRef="#br4" timeOffset="183976.17">6294 4162 2480 0,'0'0'3281'0,"0"0"-1417"16,0 0-608 0,0 0-39-16,0 0-161 15,0 0 24-15,0 0-56 16,0 0 89-16,0 0-257 0,-15-22-248 0,15 22-96 0,-8 0-232 47,8 0 64-47,-9 0-248 0,2 0-48 15,-5 3 0-15,0 7-48 16,-4 5 8-16,4 1 64 16,-4 3-56-16,0 3 88 0,4 1-104 15,5 2 56-15,3-6-40 16,-1 3 64 0,5 0-24-16,0 1-56 15,0-4 8 1,9 3 0-16,2-3 40 15,-3-3-48-15,8 0 0 16,-4-3 0-16,0 0 112 0,4-1-112 0,0-2-16 16,3-1 16-16,2-3 0 15,3 4-8-15,4-7 0 0,-9 1 8 16,5-1 136-16,-3-3-128 16,-2 0 0-16,-7 0-8 15,4 0 8-15,0 0 80 0,0 0-80 31,4 0 0-31,0-7 128 16,-1 1-128-16,2-1 104 0,-1-2-32 16,-1-4-72-16,-2 4 104 15,-6-1-40-15,2-3-72 0,-9 4 217 16,3-4-121-16,-7-2 80 31,4 2 16-31,0-6-88 0,-4 3 8 16,4-6-112-16,-4 3 0 15,0-4 32-15,0 7-32 16,0-2 0-16,0 5 8 0,0 0 0 16,0 0 288-16,-4 0-144 31,0 4 0-31,-3 0-56 0,3-1-24 0,0 1 16 16,-5 2-80-16,1-3 40 15,5 7 72-15,-5-3-112 16,-1 0 0-16,-2 3 80 0,-1-4-80 15,-1 4 48 1,-2-3-56 0,-1 3 48-16,-5-4-24 0,2 1-24 15,-5-1 0-15,4 1 0 0,0 0 0 16,4-1 56-16,1 4-8 16,-2 0-32-16,2 0 112 0,-2 3-128 46,2 0 32-46,-5 0-32 16,-1 0-80-16,-2 0 80 16,-1 6 0-16,-4 7-128 0,-4 6-336 15,-20 10-1048-15,13-4-2433 0,-1-6-4985 16</inkml:trace>
  <inkml:trace contextRef="#ctx0" brushRef="#br4" timeOffset="198170.56">21949 5629 3936 0,'0'0'7546'0,"0"0"-4729"16,0 0-865-16,0 0-432 0,0 0-239 16,0 0-89-16,-12-22-240 0,12 22-152 15,0 0-256 1,0 0-304-1,0 0-48-15,0 0-192 0,-4 6-128 0,4 10 128 16,0 6 96 0,-4 7 72-16,4 2-112 0,0 4-48 15,0 0 136-15,0-3-136 0,0 0-8 16,0 0 0-16,0-4-80 31,-4-2-448-31,4-4-592 16,0 0-320-16,0-6-673 0,0-7-2704 15,0-5-2944-15</inkml:trace>
  <inkml:trace contextRef="#ctx0" brushRef="#br4" timeOffset="198731.45">22109 5598 5753 0,'0'0'4889'15,"0"0"-2705"-15,0 0-287 32,0 0-441-32,0 0-312 0,0 0-456 15,0 0-288-15,0 0-264 0,3 0-56 16,-10 22 73-16,-2 6 111 0,1 4 56 16,1-3-216-1,7-1-8 1,0-2 0-16,0-4-96 15,0 0 56-15,11-7-56 0,6-5 8 16,7-3-16-16,8-7-160 16,-1 0-120-16,1-10-160 0,4-6-73 0,-12-6 217 31,-1-1 120-31,-10-5 56 16,-6-1 128-16,-3 4 8 15,-4-4 88-15,0 11 160 0,0 2 80 16,-4 6 193-16,1 7-137 15,3 3-72-15,0 0-104 0,0 0-96 32,0 0 48-32,0 0 0 15,0 3 8-15,0 4 192 0,-4 5-176 16,4 1 56-16,-8-1 64 16,8 5-88-16,-9 1 104 15,5 8-72-15,-3-1-72 0,3 7 56 31,-4-3-232-31,-1 2 40 16,2 1-40-16,-1 0-8 0,-5-4-152 16,6 4-624-16,-1-3-504 15,0-1-488-15,5-5-3258 16,3-14-3127-16</inkml:trace>
  <inkml:trace contextRef="#ctx0" brushRef="#br4" timeOffset="199071.69">22571 5718 10266 0,'0'0'4049'15,"0"0"-2345"-15,0 0-408 16,0 0-200-16,0 0-255 15,0 0-313 1,0-3-136-16,0 12-296 16,-13 7 136-16,-2 10 320 0,-6 5-144 15,2 7 160-15,-9 4-88 16,0 2-120-16,-4 1-120 16,4 2-112-16,4 1-32 0,0-4-96 31,1-3-32-31,7-2 24 15,4-8-520-15,-1-5-504 0,10-7-368 16,3-3-1153-16,3-7-2712 16,10-2-3033-16</inkml:trace>
  <inkml:trace contextRef="#ctx0" brushRef="#br4" timeOffset="199672.43">22610 6185 8025 0,'0'0'3129'16,"0"0"-1081"-16,0 0-575 15,0 0-289-15,32-74-96 16,-28 55-56-1,5 1-312-15,-9-2-247 16,0 5 39-16,0-4-216 16,-5 6-104-16,-11 6 88 0,-4 4-112 15,-3 3-120-15,-10 7-48 16,6 9 0-16,-5 9 96 0,8 4-96 31,4-1 8-31,8-2-8 16,9-1 48-16,3-6-32 0,0-6-16 15,11-7-8-15,13-6 8 16,4 0 64-16,0-6-16 16,-1-10-48-16,1-3 0 0,-4 0 128 31,-11 3-120-31,-2 6 128 0,-3 4 280 16,-8 3-72-16,4 3-8 0,-4 0-328 15,0 0-8-15,4 9-48 16,1 14 48-16,-5-1 48 15,0 9 24-15,0-2-24 16,0 6 72 0,0-3-112-16,-5-4-8 15,-3 4 96-15,4 0-96 0,-3-7 0 0,7-6-8 16,0 0-160-16,0-9 64 16,0 0-288-16,0-4-144 15,0-3 24-15,3 3-168 0,5-3-536 31,-4 1-1193-31,0-1-3536 0</inkml:trace>
  <inkml:trace contextRef="#ctx0" brushRef="#br2" timeOffset="206991.27">6793 5292 760 0,'0'0'7353'0,"0"0"-5360"0,0 0-945 16,0 0-344-16,0 0 120 16,0 0-48-16,0 0-175 0,0 0-49 31,0 0-80-31,0 7-160 16,0 3 40-16,0-1 312 15,0 7 96-15,-5 3-232 0,1 3-160 16,-7 0-72-16,-1 1-144 15,0 2-104-15,0-3 80 0,3 3-120 32,2 1 0-32,-5-4 9 15,5 0-17-15,2-3-337 0,1-2-975 16,0-5-824-16,4-6-1049 0,0-2-2416 16</inkml:trace>
  <inkml:trace contextRef="#ctx0" brushRef="#br2" timeOffset="207326.34">6661 5337 5097 0,'0'0'4641'15,"0"0"-2857"-15,0 0 152 16,0 0-639-16,0 0-609 0,0 0-320 15,0-6-280-15,4 12 88 16,8 10 472-16,4-1-24 0,4 5-104 31,0-1-312-31,0 3 8 16,4 0 32-16,-4-3-96 16,-1 3 65-16,2 1-209 0,-5-4 8 15,-1-3 32-15,2 0-48 16,-6-4 0-16,1 1 0 0,-3-6-473 31,2 2-591-31,-3-6-992 16,-4-3-2689-16,-4 0-5001 0</inkml:trace>
  <inkml:trace contextRef="#ctx0" brushRef="#br2" timeOffset="211227.74">4120 4099 488 0,'0'0'2880'0,"0"0"-1263"0,0 0-553 16,0 0-496-16,0 0-144 31,0 0 264-31,0 0 384 0,0-42-455 16,0 39-129-16,0 3-400 16,0 0-8-16,0 0 16 15,0 0-48-15,0 0-48 0,0 0-120 31,0 0-80-31,0 3 192 16,0 7-80-16,0 3 88 0,0-1 16 16,0 1-8-16,0 3 40 15,0 3-48-15,0 0 0 0,3 3 0 16,-3 0 0-16,4 4 8 0,-4-1-8 16,4 1 0-1,-4 2 32-15,4 0-32 16,0 2-8-16,4 4 8 15,0-2 0-15,4 3 0 16,-8 0 0-16,4 0 0 16,0 0 40-16,-4-4-40 0,4 1 0 15,-5 0 0 1,2 0 8-16,-1 0-8 16,-4 3 0-16,4-4 16 0,0 1-24 15,0 0 8-15,0-1-8 16,3-2 8-16,-2-1 0 15,-1 4 0-15,4-3 0 0,-4-1 0 32,-1-2 56-32,-3 2-56 0,4-2 0 15,-4-1 0-15,5-2 0 16,-1-4 32-16,-4-1-32 16,8 2-16-16,-8 2 16 0,7-3 0 15,-7 6 16-15,4-3-16 31,0 7 0-31,-4-1 40 0,0-2-40 16,0 6 0-16,0-1-8 31,0-2 16-31,0 3-8 16,5-7 0-16,-1 0 0 0,4 5-8 0,-5-2 8 16,-3-3 0-16,8 4 0 15,-8-4 0-15,0 1 8 0,4-1-8 16,-4-3-8-16,5 4 8 15,-5 2 0-15,4-3-8 16,0 4 8-16,-4 3 0 0,0-4 0 16,0 1 0-1,0 3 8-15,0 0 96 16,0-4 112-16,-8 1-120 0,3 3-48 16,1-4-48-1,4 1 56 1,0-1-40-16,0 1-16 15,0-1 0-15,0 1 8 0,0 0 32 16,0-1-40-16,0 4 0 0,4 0 104 16,1-4-96-16,3 1 64 15,-5-4-32-15,1 1-32 16,0-4 40-16,5 0-48 0,-9-3 0 16,4 3 0-16,-4 0 16 15,0 4-16-15,0-4 0 0,0 0 8 31,0 1 32-31,0 2-40 16,0-3-8-16,0 0 8 16,0 1 0-16,0-1 80 0,4 0-40 15,3 0-32-15,-3-2-8 16,4-2 8 0,1-2-8-16,-2 0 8 0,1-3 0 15,0 6 56-15,0 0-64 16,-4-3-40-16,0 6 40 15,4 0 0-15,-4-3 0 0,-1 1 0 16,6-8 0 0,-1 1 0-16,3-4 0 15,-2-2-8-15,7-1 8 0,-4 0 0 16,7-2 64-16,2-4-48 16,-1 0 32-16,3 0 64 15,1 0-104-15,0 0 48 0,4-4-48 31,0-2 0-31,4 0 0 0,0 2 56 32,0-5-56-32,0 6 56 15,3-7-56-15,-3 7 72 16,8-3 8-16,-8 0-24 0,3 6 24 16,2-4-88-16,-1 1 8 15,-1 0 32-15,5 0-40 0,0-1 0 16,-4-2 8-16,8 3 0 15,-5-3 64-15,2 3-72 16,-2-7 8-16,5 7 80 0,-4-3-40 16,4-1-32-16,0 4 32 15,-1-4-40 1,-3 7 96-16,-4-3-96 0,0 3 0 16,-4 0 40-1,4 0-40-15,-8 0 0 0,0 0 72 16,4 0-80-16,-4 0 72 0,0 0-64 15,3 0-8 1,1 0 8 0,0 0 8-16,0 0-8 0,4 0-8 15,-4 0-8-15,-1 3-8 0,1-3 16 16,-4 4 0-16,0-4 0 16,0 0 0-16,0 0 56 0,-1 0-56 31,5 0 0-31,-4 0 0 15,4 0 0-15,0 0 0 0,-1 0 0 16,-3 0 0-16,4 0 16 16,-4 0-16-16,0 0 0 0,0 0 16 15,4-4-16-15,-4 4 0 32,0-3 0-32,-4 3 8 15,4 0-8-15,-5 0 0 0,-2 0 8 16,-1 0-8-16,4 0 0 15,-9 0 8-15,6 0-8 0,-2 3-40 16,1 1 32-16,1-4-32 31,-6 3-16-31,1 0-16 0,0-3 40 16,4 0 32-16,-8 3 0 0,4-3 0 16,-1 0 0-16,-2 0 16 15,2 0 104-15,2 0-24 0,-6 0-96 16,6 0 128-1,-6 0-40-15,1 0-16 16,-3 4-72-16,-2-2 8 16,5 2-56-16,4-4 24 0,4 3-664 15,16 3-624-15,-9-6-1121 16,1 4-1832-16</inkml:trace>
  <inkml:trace contextRef="#ctx0" brushRef="#br2" timeOffset="211453.07">7518 7045 7073 0,'0'0'2256'15,"0"0"-1143"-15,0 0-625 0,0 0-224 16,44-22-184-16,-28 19-80 0,4 3 0 15,3 0-456-15,18 0-768 32,-6-3-913-32,-3 3-2888 0</inkml:trace>
  <inkml:trace contextRef="#ctx0" brushRef="#br2" timeOffset="211583.26">7821 7010 6889 0,'0'0'3249'0,"0"0"-1497"15,0 0-168 1,0 0-591-1,0 0-153-15,0 0-424 16,0 0-416-16,0 0-248 0,60-41-1265 16,-32 41-687-16,-4 0-1081 0,-9 0-1968 15</inkml:trace>
  <inkml:trace contextRef="#ctx0" brushRef="#br2" timeOffset="211731.01">8044 6969 4440 0,'0'0'4073'16,"0"0"-2016"-16,0 0-457 0,0 0-424 15,0 0-327-15,0 0-321 0,0 0-360 16,80-38-168-16,-61 35-881 31,13 3-735-31,-4 0-904 16,-4 0-3218-16</inkml:trace>
  <inkml:trace contextRef="#ctx0" brushRef="#br2" timeOffset="212022">8326 6921 7257 0,'0'0'2953'16,"0"0"-641"-16,0 0-487 15,0 0-553-15,9-32-328 0,-5 26-144 0,0 0-400 16,3 3-400-16,6-4-480 16,-1 4-568-16,-1 3-384 0,2-3-433 15,2 3-39-15,-11-3-153 16,5-1 33-16,-5-5 168 15,-1-1 1071-15,-3-5 785 0,0-1 1289 16,0-3 423-16,0-1-176 0,0 5-63 16,0-4-441-16,0-3-56 0,0-1-136 31,0 1-384-31,0 0-232 16,0-3-224-16,0-1-680 15,8-15-960-15,0 9-1201 0,-3 3-4920 16</inkml:trace>
  <inkml:trace contextRef="#ctx0" brushRef="#br2" timeOffset="212181.13">8466 6346 6433 0,'0'0'2016'0,"0"0"-359"0,0 0-393 16,0 0-160-16,-7-89-536 16,3 67-80-16,4 0 113 15,0 0-489-15,0 3-112 0,0 0-801 31,0-6-1055-31,0 2-633 16,0 4-1471-16</inkml:trace>
  <inkml:trace contextRef="#ctx0" brushRef="#br2" timeOffset="212336.76">8459 5905 2664 0,'0'0'5641'16,"0"0"-3336"-1,0 0-561-15,-41-76-416 16,29 57-615-16,9-3-177 0,-5 6-152 15,3-3-360-15,1 3-24 16,0 0-1048-16,0-6-1009 0,1 3-2176 16,-1 0-280-16</inkml:trace>
  <inkml:trace contextRef="#ctx0" brushRef="#br2" timeOffset="212489.75">8350 5588 3344 0,'0'0'2297'0,"0"0"175"15,0 0-687-15,0 0-273 16,-35-86-296-16,27 63-40 0,-1 1-399 31,9 3-313-31,-4 1-464 0,4 1-32 0,0-1-832 16,0 5-817-1,0-3-191-15,0 0-1113 16,0 3-48-16,0 4-1335 0</inkml:trace>
  <inkml:trace contextRef="#ctx0" brushRef="#br2" timeOffset="212632.91">8279 5261 1568 0,'0'0'2056'15,"0"0"57"-15,0 0-217 0,0-86-568 16,0 61 65-16,0 6-233 16,0-3-288-16,0-1-472 15,4 4-136-15,-4 3-264 0,0 0-160 16,0 1-880 0,0-11-1264-16,0 4-369 15,0 3-1464-15</inkml:trace>
  <inkml:trace contextRef="#ctx0" brushRef="#br2" timeOffset="212780.95">8294 4835 4120 0,'0'0'2009'0,"0"0"-353"16,0 0-880-16,0 0-376 15,0 0 1-15,4-73-9 16,1 57-256 0,-5 1-136-16,4-5-841 15,-4-2-591-15,0 0-1729 16,0 6-1175-16</inkml:trace>
  <inkml:trace contextRef="#ctx0" brushRef="#br2" timeOffset="213327.05">8315 4413 5369 0,'0'0'1752'16,"0"0"-656"-16,0 0-680 0,0 0-312 31,-8-89-8-31,8 73-96 16,0-3 0-16,0 3-136 0,0 3-352 15,0 1-544-15,-4-1 712 16,4 1-48-16,-5 2-328 16,5-3 120-16,-4 4 576 0,1-1 104 31,-1 0 608-31,0 5-40 0,0-2-312 16,4 1-200-16,0-1-160 15,0-2-56 1,0-1-592-16,0 4 200 15,0-7 328-15,0 7 120 16,-4-4 8-16,4 1-8 0,0 3 104 16,0-4-104-16,0 0-112 0,0-2-376 15,0-10-224-15,0-1 511 0,0-9 161 16,0 4 40-16,4 0 529 16,-4 2-65-16,4 7-72 15,-4 6 160 1,0 7 16-16,0 3-224 15,0 3-344-15,0-3-688 0,0 3-408 16,0 0-153-16,4 0 361 16,-4 0 480-16,4-4 408 15,-4 1 936-15,3-3 497 0,-3 2-1 16,0-2-8-16,0 3-191 31,0 0-257-31,0 0-288 0,0-1-240 16,0 1-120-16,0 3-328 15,0 0-352-15,0 0-448 16,0 0-416-16,0-3-465 0,0 0-295 0</inkml:trace>
  <inkml:trace contextRef="#ctx0" brushRef="#br2" timeOffset="213485.5">8307 3771 5009 0,'0'0'1480'16,"0"0"-848"-16,0 0 176 15,0 0 352 1,0 0-335-16,0 0-401 16,0 0-312-16,0 0-112 0,-20-3 0 0,8 3-552 15,-4 3-401-15,-3 4-911 16,6-4-1313-16</inkml:trace>
  <inkml:trace contextRef="#ctx0" brushRef="#br2" timeOffset="213656.99">8116 3800 6145 0,'0'0'2048'0,"0"0"-823"16,0 0-537-16,0 0 8 15,0 0 112 1,0 0-120-16,-33-12-488 16,29 12-200-16,0 0-680 15,-3 0-1384-15,-5 0-897 0,0 3-1096 0</inkml:trace>
  <inkml:trace contextRef="#ctx0" brushRef="#br2" timeOffset="213800.25">7912 3806 5817 0,'0'0'1504'0,"0"0"-664"16,0 0-376-16,0 0 369 0,0 0-233 16,-80-31 40-16,69 24-376 15,3 1-264-15,-5 3-168 16,-6 3-1240-1,-1 0-1041-15,0 0-488 16</inkml:trace>
  <inkml:trace contextRef="#ctx0" brushRef="#br2" timeOffset="214204.6">7490 3775 2816 0,'0'0'1624'0,"0"0"-663"0,0 0-513 15,0 0-272-15,-96-13 32 16,81 13-160-16,-5 0-48 0,3-3 8 31,-2 0 8-31,-1 0 64 16,-1-1-56-16,-2 1-24 16,3-3 80-16,-4 3-80 0,5 0 0 15,-6-1 0-15,9 4-8 16,-7 0 8-16,3 0-88 0,-1 0-352 15,2 0-656-15,-1 0-313 47,-4 7 601-47,-1-1 272 0,2-3 536 16,-1 4 24-16,4-4 384 0,1 0-200 16,-5 0-72-16,-4 0-136 15,3 0-264-15,-3 0 48 0,-3 1 216 0,3-1 648 16,0-3 976-1,5 0-151-15,2 0-265 16,5 0-456-16,0 0-336 0,-8 0-416 16,9 0-576-16,-5 0-1592 0</inkml:trace>
  <inkml:trace contextRef="#ctx0" brushRef="#br2" timeOffset="214348.75">6247 3842 7273 0,'0'0'1616'0,"0"0"-967"0,0 0-425 16,0 0-144-16,0 0-80 31,0 0-825-31,0 0-1455 0</inkml:trace>
  <inkml:trace contextRef="#ctx0" brushRef="#br2" timeOffset="-214114.8">6917 5038 7329 0,'0'0'2008'16,"0"0"-735"-1,0 0-553-15,0 0 656 16,0 0 417-16,4-53-697 0,-1 49-400 16,1 1-352-16,4 0-264 0,0 3-80 15,12-3-296-15,4 3-568 16,8 0-536-16,0 0-809 0,20 0-488 16,-13 6-1575-1,-7-3 103-15</inkml:trace>
  <inkml:trace contextRef="#ctx0" brushRef="#br2" timeOffset="-213980.28">7231 4997 1688 0,'0'0'2952'0,"0"0"1113"16,0 0-1560-16,0 0-497 15,0 0-775-15,0 0-841 16,44-48-392-16,-24 36-176 16,8 2-665-16,8 4-1023 0,16 6-801 15,-9 0-1399-15,-3 0-1168 0</inkml:trace>
  <inkml:trace contextRef="#ctx0" brushRef="#br2" timeOffset="-213873.32">7705 4937 1720 0,'0'0'2184'16,"0"0"-567"-1,0 0-489-15,0 0-528 16,99-3-400-16,-75 0-128 0,8 3-72 16,-4 0-1240-16,0 0-1625 0</inkml:trace>
  <inkml:trace contextRef="#ctx0" brushRef="#br2" timeOffset="-213701.75">8195 4908 5977 0,'0'0'1528'0,"0"0"-144"16,0 0-271-16,0 0-313 15,0 0-464-15,0 0-336 16,0-6-264-16,0 6-1473 0,0 0-1159 15,0 3-1073-15</inkml:trace>
  <inkml:trace contextRef="#ctx0" brushRef="#br2" timeOffset="-213137.03">7168 5842 4304 0,'0'0'4529'0,"0"0"-3112"15,0 0 15-15,0 0-176 0,0 0-392 16,0 0-159-16,0 0-217 31,0 0-488-31,82-48 0 0,-45 48-280 31,3 0-809-31,27 0-623 0,-7 0-1089 16,-4 0-1768-16</inkml:trace>
  <inkml:trace contextRef="#ctx0" brushRef="#br2" timeOffset="-213006.73">7828 5785 5169 0,'0'0'2296'15,"0"0"-952"-15,0 0-511 16,0 0-289-16,0 0-184 0,109-26-232 0,-81 26-128 16,7 0-760-16,25 4-841 31,-13 1-735-31,2 2-761 16</inkml:trace>
  <inkml:trace contextRef="#ctx0" brushRef="#br2" timeOffset="-212861.95">8335 5794 5617 0,'0'0'3128'16,"0"0"-1199"-16,0 0-681 16,0 0-304-16,0 0-456 15,36-28-264-15,-17 18-104 0,1 0-112 16,1 7 88-16,-2-3-96 16,-7 6-272-16,-12 0-1208 0,0 6-568 15,-12 1-1065-15</inkml:trace>
  <inkml:trace contextRef="#ctx0" brushRef="#br2" timeOffset="-211660.54">7506 4213 5065 0,'0'0'2072'0,"0"0"-808"15,0 0-223-15,0 0-121 16,0 0 192-16,0 0 224 0,0 0 9 16,0 0-321-16,0 0-320 15,-12-67-208 1,8 64-88-16,0 3-232 16,0 0-80-16,-4 0-96 0,-4 10-72 15,0 5 64 1,-4 5-32-1,4 2 40-15,5 6-72 0,3-2 32 16,4 2-24-16,0-2-24 16,11-1 88-16,10 0 24 0,2-2-24 15,8-4-104-15,1-6 8 0,5-4-112 16,-1-6 104-16,3-3 96 16,-3 0-72-16,5-6 64 0,-13-10 16 31,-2 0 0-31,-5-6 104 15,-10-7 24-15,-6 1 56 0,-5-4 16 16,0-3-48-16,0 0 296 16,-12-3-288-16,0 3 24 0,-4 4-16 31,-4 2-24-31,4 3-24 0,1 4-120 0,-2 3 0 31,-3 6 224-31,-3 4-224 0,-5 3 8 16,-4 6-8-16,-9 0 0 15,2 6-176-15,-5 16-376 0,9 7-368 16,7 31-840-16,4-6-1473 31,7 3-3120-31</inkml:trace>
  <inkml:trace contextRef="#ctx0" brushRef="#br2" timeOffset="-210999.78">7856 5159 6313 0,'0'0'1416'0,"0"0"144"0,0 0-879 0,0 0 119 16,-91-3-8-16,72 9-24 0,-2 7-232 0,5 6-232 16,0 3-16-1,4 10-88 1,8 3-144-1,4 3 128-15,0 9-136 16,0-2-32-16,13 3-16 0,6-7-272 16,1-3-344-1,0-6 344-15,3-10-224 16,5-9 184-16,-3-10-272 0,3-3 280 16,-4-7 248-16,0-18 56 15,-9-3 120-15,2-11 288 16,-13-5-24-16,-4 0 648 0,0-4-248 15,-17 0 209-15,-2 0-361 0,-1 14-8 16,-5 2-32-16,5 16 24 31,5 7-296-31,-9 9-248 16,-1 12-72-16,-18 45-688 0,4 0-720 16,7 4-3129-16</inkml:trace>
  <inkml:trace contextRef="#ctx0" brushRef="#br2" timeOffset="-210228.79">7928 6353 6465 0,'0'0'2472'0,"0"0"-815"16,0 0 71-16,0 0-272 0,0 0-271 16,0 0-409-1,0 0-488-15,-44 3-80 16,33 10 64-16,2 3-152 0,-2 6 136 15,7 3-32-15,0 1-72 16,4 2 160-16,0-3-192 0,8 4-32 16,12 0-16-1,3-7-56-15,5-3-32 16,4-3-112-16,0-7-248 16,4-5 8-16,0-4 0 0,0-10 112 15,-4-12 176-15,-8-10 80 16,-1-3 256-16,-11-6 16 0,-12-4 256 31,0-2 64-31,-7-1-272 31,-14 7 136-31,-7 3 1 0,-3 10 47 16,-5 8-40-16,-9 17-368 0,2 3-96 0,-5 23-296 31,-16 30-1017-31,13 1-3039 0,7-6-9243 0</inkml:trace>
  <inkml:trace contextRef="#ctx0" brushRef="#br2" timeOffset="-201528.94">23160 5702 8001 0,'0'-10'1785'16,"0"-2"-25"-16,0-1 152 16,0 0-199-16,0 1-553 15,0-1 16-15,0 4-64 16,0-1-375-16,0 3-129 0,0 4-152 15,0 3-248-15,0 0 56 16,0 0-264 0,0 7-128-16,0 9 72 15,0 6 56-15,0 10 64 16,0 0-64-16,8 2 8 0,-4 1 0 16,5 3 8-16,-2-3-16 15,-3 0 0-15,4 3-384 0,-4-9-336 31,1 3-513-31,-2-4-983 32,1-9-1833-32,-4-6-1432 0</inkml:trace>
  <inkml:trace contextRef="#ctx0" brushRef="#br2" timeOffset="-201229.92">23323 5610 6545 0,'0'0'2112'0,"0"0"-127"0,0 0-105 16,0 0 105-16,0 0-329 16,0-35-368-16,0 35-664 15,0 0-432-15,0 3-192 0,0 13-40 16,4 6 40-16,1 7 128 15,-1 6-72 1,0 3 112-16,-4 3-168 16,0 0 0-16,0 4 56 15,0-4-56-15,0-3-48 0,0-6-584 16,0 0-736-16,4 0-688 16,3-10-857-16,-3-3-1816 0</inkml:trace>
  <inkml:trace contextRef="#ctx0" brushRef="#br2" timeOffset="-200890.13">23774 5746 8385 0,'0'0'2841'16,"0"0"72"-16,0 0-1385 0,0 0-552 16,0 0-224-16,0 0-376 15,0 0-136-15,-24 26-232 16,5-1 424-16,-6 13 113 0,-3 4-265 16,0 5-72-16,0 4-56 0,-3 3-144 31,3 0 168-31,0-3-168 15,0 0 0-15,5-7 0 0,6-3 8 16,1-12 8-16,8-4-24 16,4-3-288-16,4-9-296 0,0 3-609 15,0-6-839-15,8-1-2233 16,4-9-1928-16</inkml:trace>
  <inkml:trace contextRef="#ctx0" brushRef="#br2" timeOffset="-199950.28">23813 6181 7769 0,'0'0'2297'16,"0"0"-393"-16,0 0-392 16,0 0-311-16,0 0-81 0,0 0-352 15,-35-70-344-15,27 58 104 16,0 2-232-1,-4 1-208 1,0-1 48-16,-4 4-136 0,-3 6 16 0,-6 0-16 16,-3 10 0-16,0 8 8 15,4 8-8-15,5 2 0 0,6 1-24 16,10-4 24-16,3-3-80 31,3-2-72-31,14-8-176 16,7-9 120-16,3 1 32 0,1-4-56 15,4-4 16-15,-4-11 40 0,-8-1 168 16,-4-3 8-16,-4-3 0 16,-4 0 400-16,-4 2 40 31,-1 5-16-31,1 2 24 0,-4 7-8 16,0 2-95-16,0 4-345 15,5 4-24-15,-5 8-24 0,4 10 32 16,-4 7 16-16,4 3 104 15,-4-1-32-15,4 1 88 32,-4 0-160-32,4 0 0 0,-4-7 80 15,0 4-80-15,0-7 0 0,0-3-8 16,0-3-248-16,3-6-137 0,1-4-615 16,0 0-264-16,5-6-656 15,-1 0-745 1,-5 0-2064-16</inkml:trace>
  <inkml:trace contextRef="#ctx0" brushRef="#br2" timeOffset="-191015.64">3068 6381 992 0,'0'-6'3256'0,"0"3"-1791"16,0 0-353-16,0-3-96 0,0-1 384 16,0 4-87-16,0 0-505 15,0 3 64-15,0-4-112 0,0 4-16 16,0 0-31-1,0 0-137 1,0 0-216-16,0 0 8 0,0 0-88 16,0 0 112-16,0 0-144 0,0 0-32 15,0 0-64-15,0 0-104 16,0 0 40-16,0 0-88 0,0 0-64 16,-5 7 64-16,-3 3 0 31,4 5 72-31,-3 1 80 15,-6 0 0-15,5 3 200 0,-3 0-128 16,3 0-40-16,3-3 88 0,-2 3-160 16,-1-3 9-16,4 0-57 31,0 0-64-31,-5-1 120 16,6 1-120-16,3-3 0 0,-4-3 8 15,0-1 0-15,4 0 0 16,0-5-8-16,-4 2-72 0,4-3 56 31,0 4-185-31,0-4-167 16,-4 0-192-16,4 1-136 15,-4-2-224-15,4 2-536 0,-8-4-521 16,0 3 49-16,4-3-2425 0</inkml:trace>
  <inkml:trace contextRef="#ctx0" brushRef="#br2" timeOffset="-190459.98">2844 6397 3624 0,'0'0'1617'0,"0"0"-57"31,0 0-152-31,0 0 49 16,0 0-169-16,0 0-32 0,0 0-200 16,0 0-247-16,0 0 7 15,-4-3-232-15,4 3-272 0,4 0-136 16,12 0 8-16,0 3 296 31,8 4-112-31,0 2 64 16,4 4-32-16,-4-4-136 0,-1 4-64 15,1 3-96-15,-3-3-56 0,-2 3 96 0,-3 0-136 16,1-4 48-16,-6 1 65 16,1-1-121-1,0-2 24 1,-8-3-24-16,0-5 0 15,0 5 24-15,0-7-24 0,-4 0 0 16,0 3 48-16,0-3-48 0,0 0 120 16,0 0-120-16,0 0 0 15,0 0 88 1,0 0-88-16,0 0 0 16,0 0-248-16,0 0-665 15,0 0-815 1,0 3-2489-16,-12 0-608 0</inkml:trace>
  <inkml:trace contextRef="#ctx0" brushRef="#br2" timeOffset="-189410.59">3096 6257 5857 0,'0'0'1872'15,"0"0"-520"-15,0 0-151 16,0 0-361-16,0 0-288 0,-13-28 112 15,9 25-288-15,1-1-120 16,-1 4-104-16,-5-2 112 0,5-2 40 16,0 4-112-1,0 0-104-15,-3 0 265 16,-1-3-121-16,3 0-8 0,-6 3-104 16,3 0 16-16,-9 0 104 15,6 0-232-15,-6 0 0 16,6 0 136-16,-1 3-144 0,0 0 16 31,4 1-16-31,0 2 8 16,0 0 72-16,-4 4-80 0,4 0 0 15,1-5 0-15,-2 8 8 16,5-3 64-16,-4 3-72 16,4-1 24-16,1 4 96 0,3 0-72 31,0 3 32-31,0-3 8 15,0 6-80-15,0 1 104 0,0-5-112 16,0 5 0-16,0-1 8 16,0-3 8-16,0-3-16 15,0 0 96 1,3-4-88-16,-3 1 160 0,8 0-160 16,-4-4 0-16,4 1 64 15,0 2-64-15,0-2 88 0,4 0-96 16,0-4 24-16,0 3 120 15,4-2-136-15,0 3 0 0,0-8 0 16,-4 5 8 0,-1-4 16-16,2 3-32 15,2-2 0-15,-6-1 64 16,3-3-64-16,-1 0 0 0,2 0 0 16,2 0 16-16,1 0-16 15,-4 0 0-15,1 0-112 16,-2 0 112-1,1 0-112-15,0 0 104 16,-4-7-72-16,4 1 80 0,-4 0 16 16,4-4-16-16,-4-3 0 15,0-2 32-15,-4-5-32 16,4-2 0-16,-8-3 0 0,4 0-16 31,-4-1 8-31,0 4 8 16,0 0-8-16,-4-1 8 0,-4 8 8 15,4-5 64-15,-4 5 0 16,-4-1-16-16,4 3 88 16,-4-3 8-16,0 4-88 0,4 2 96 15,0-3 88 1,0 7 72-16,-4-4-176 16,4 4-96-16,-4 0 128 0,-3-1-160 15,-5-2-8-15,-1 2 64 16,-3-2-64-16,1 3 40 15,-1-1-48-15,4 7-72 16,0 0-280-16,0 7-1016 16,8 8-3089-1,8 1-4233-15</inkml:trace>
  <inkml:trace contextRef="#ctx0" brushRef="#br5" timeOffset="-176960.5">697 6439 3064 0,'0'0'1336'0,"0"0"-591"15,0 0 15-15,0 0 248 16,0 0 88-16,0 0-528 0,4 0-296 16,-4 0-168-16,0-4 985 15,0 4-193-15,0 0-488 0,0 0-192 31,0 0-128-31,0 0-88 16,0 0 32-16,0 0-32 0,4 0-304 16,0 0-160-16,3 0 456 0,6 0 8 15,-1-3 0-15,4 0 0 16,7 0 72-16,1-1-64 16,4-1-8-1,0-2 8-15,4-3 0 16,-4 4 48-16,0 0-56 15,0-1 0-15,-9 7 16 0,-6-3-16 16,-2 0 0-16,-3 3 56 0,1-3 48 16,2 0 176-1,-3 3-80-15,5-6 8 16,2-1 96-16,1 4 8 16,0-4-152-16,4 4-112 15,-1-3-48-15,2 3 40 0,3 0-40 16,-4 0-8-16,3 3 8 47,-2-4-48-47,-5 4 32 0,3-3-96 15,-6 3-32-15,2 0 136 16,-3 0-32-16,4 0 24 0,1 0 16 16,6 0-48-16,9 0-80 15,-1-3-512-15,10-4-160 16,-5 5 376-16,-1-2 152 0,-3 1 192 15,-8 0 80-15,-8 3 0 16,0-3 128-16,-8 0 8 0,3 3 88 16,6-4 136-16,-2 1-152 0,2-3-112 15,7 0-88 1,0-1-8 0,8-3 88-16,-9 7-88 0,1-3-56 15,-4 3 56-15,-4 0 8 16,-4 0-8-16,-4 3-8 0,-4 0-8 15,7 0 8-15,2 0 16 16,2 0-8 0,6-4 16-16,3 1-16 15,8 0 16-15,3-4-16 0,1 1 8 16,4 0 56-16,-4 0-64 16,-4 6 0-16,-4-4 0 0,-5 1 0 15,-2 3-16-15,-10 0-40 31,-2 0 56-31,-1 0 0 0,3 0 0 16,5 0 0-16,9 0 40 16,2 0-32-16,4-3 56 0,2 0-64 15,-1-3-56-15,-5 6 56 16,1 0 0-16,-8 0-8 47,1 0 8-47,-2 0 0 0,-3 0 8 15,5 0-8-15,2 0-64 16,1 0 56-16,4 0-96 0,0 0 96 16,4 0-112-16,0 0 32 0,-1 0 88 15,1 0 0-15,-4 0 0 16,4 0-72-16,-4 0 72 0,0 0 8 16,0-4-8-16,-5 4 0 15,9-3 48-15,-4 0-48 0,0 3-8 16,0-3 0-16,0 0 8 15,4 0 24 1,3 0-24-16,-3-1-8 16,0-2 8-16,5 3 0 0,-2-1 0 15,1 1-8-15,0 0 8 16,3 0 32-16,-3-3-32 0,1 3-8 16,-5 3 8-16,-9 0-128 31,1 0 56-31,-4 0-80 0,-4 0 8 15,0 0 128-15,-1 0-24 16,2 0 40-16,-2 0 0 0,9 0 8 16,1 0 48-16,3 0-56 15,7-10 0-15,-3 3 56 47,0 1-56-47,0 0-8 0,-4-1 0 16,-8 7-8-16,-1 0 8 15,2 0 8-15,-10 0 0 0,9 0 0 16,-3 0 0-16,6-3 0 16,1-3 0-16,4 3 0 0,4-3 88 15,0-4-88-15,0 7 0 0,-8-1-24 16,-4 4 24-16,-5 0 0 16,-7 0-48-16,-4 0 32 0,1 0 8 15,3-3 8-15,-5 0 0 16,5 3 8-1,5-6-8 1,-2 3 0-16,6 0-120 0,-2-4-88 0,-3 4-96 16,0 3-185-16,-8 0 41 15,0 0 16-15,-4 0 136 0,0 0 296 16,0 0 496-16,-4 0 128 31,0 0 17-31,0 0-97 0,4 0-184 16,0 0-224-16,0 0-128 15,0 0-8-15,0 0-56 0,0 10-24 16,0 2 80-16,0 1 0 16,0 6 80-16,-4 3-72 31,0-3 48-31,4 3 128 0,0 1-136 16,-4-1 56-16,4-3 24 15,0 0-56-15,0 4 64 0,0-5-120 0,0 5 64 16,-4-1 160-1,0-3-144-15,4 3-16 32,-4 0 104-32,4 0-16 0,0 0 16 0,-4 1-128 15,4-1-40-15,0 4 56 16,0-4-72-16,0 0 16 16,-3 4-8-16,3-1-8 0,-4 4 136 15,4-1-136 1,-5 4 0-1,1-4 8-15,0 1 0 0,0 0 0 16,4-1-8-16,-4-2 0 16,4-1 72-16,0-3-72 0,0 3 0 15,0-3 0-15,0-2 0 0,0 2 64 32,0-3-56-32,0 3-8 15,4-3 176-15,0 3 16 0,4 4-72 16,-3-4-24-16,-5 4-96 15,7-1 144-15,-7-3-144 0,4-3 0 16,0 1 0-16,0-2 16 31,0 1-8-31,0 1 0 0,0-1-8 16,0-1 88-16,0 5-88 16,0-7 0-16,0 3 48 15,0-1-40-15,0-1 0 0,-1-2 17 16,-3 1-25-16,5-3 104 31,-1 0-104-31,0 0 8 0,-4-4 16 16,4 4-16-16,0-4 56 0,3 4-64 15,-2-1 0-15,-1 4 32 16,0-3-32-16,-4 3 0 0,8 0 16 16,-4-3-16-1,-1 2 96 1,1 1-96-16,1-3 0 0,-1 0 120 15,4-4-48-15,-4 4 8 16,3-3-80-16,-3-1 8 0,5 4 88 16,-5 0-96-16,0 2 0 0,3 4 64 31,-3-3 0-31,1 3-56 16,-1 1 40-16,0-5-40 0,3 1 64 15,-3 0-72-15,-4-4 0 16,4 5-8-16,0-5 16 0,1 4-16 15,-5 0 0-15,4 0 8 32,-4-4 16-32,0 5-16 0,0-5 0 15,0 1 0-15,4 3 0 16,-4 0 40-16,3 3-40 16,-3-4 0-16,0 5 0 0,4-5 8 15,-4 7-8-15,0-2 0 31,0-1 0-31,0 0 88 0,4 0-88 16,-4 0-32-16,4 0 32 16,0 0 0-16,-4 0 8 0,9 0 0 15,-9-3 0-15,3 3 32 0,1 0-40 16,0 0 0 0,0 0 0-1,4 0 0-15,-4-3 8 0,0 0-8 16,0 3 0-16,4-3 8 15,0 0-8-15,-5 0 0 0,6-3 0 16,-9-1 0-16,4-2-48 0,0-1 48 31,-4-3-120-31,0 1 120 16,0-7-168-16,0 3-8 0,0 0-32 16,0 0 56-16,0-3 144 15,-8 4 8-15,-1-1 0 0,-6-3 8 31,3 0 40-31,-8 0-40 16,4 0 40-16,-3 0-40 0,-2 0 144 16,2 0-144-16,-1-7 48 15,-1 4-48-15,-3-3 0 16,5 6 64-16,-5 0-72 0,0 0 0 16,0 0-32-16,-3 0 32 31,3 0 0-31,-4 0 0 0,0 0 8 15,3 0 32-15,-3 0-40 16,4 0 0-16,1 0 16 16,-5 0-16-16,0 0 0 0,4 0 0 0,-4 0 0 15,0 0 0 1,5 0 0 0,-1 0 0-16,0 0 48 0,0 0-48 15,-1 0 0-15,6 0 0 16,-5 3 0-16,0 0 32 15,5 0-32-15,-5 1-8 0,-1 2 0 0,1 0 8 32,-4 1 8-32,0-1-8 15,1 4 0-15,-5-8 0 0,4 5 0 16,-8-4 0 0,4 0-8-16,0-3 8 0,0 4 16 15,0-1-16-15,-3 3 0 0,3-3-40 31,0 3 56-31,4-2-16 0,0 2 0 16,0 1 0-16,5-1 16 16,-1-3-16-16,0 0 0 15,0 0 0-15,-4 0 0 0,0-3 0 16,-4 4-8-16,0-4-48 31,-8 6 0-31,1-3 56 0,3 3 0 16,-8-2 0-16,4 2 0 15,4 1 0-15,5-4 0 16,-5-1 0-16,8 2 48 0,0-4-48 16,0 3 0-16,4-3 0 15,-4 0-48 1,0 0 0-16,4 0-72 16,-3 0 112-16,-1 0 0 0,0-3 8 15,0-1-8-15,-4 2 8 16,4-1 0-16,0-1 48 0,0 1-40 15,0 0 0 1,0 3 72-16,5-3-32 16,-1 3 56-16,-4 0-104 15,4-4 8-15,0 4 0 0,-8 0-8 16,4-3 0-16,-4 3 0 16,0-3 0-16,0 3 56 0,4-3-56 31,-4 0 0-31,4 0 48 15,0 3-48-15,1 0 0 0,-1-4 128 16,0 4-8-16,0 0 64 0,1 0-168 16,-9 0-8-16,8 0 248 15,-4 0-200-15,0 0-48 32,4 0 136-32,-4 0 32 15,8 4 16-15,0-4-184 0,5 0 0 16,2 0 144-16,-3 0-104 15,5 0 48-15,-6 0-32 0,6 0-56 16,-5 0 288-16,0 0-192 31,4 0-96-31,-4 0 0 0,4 0 8 16,0 0 40-16,4 0-56 0,5 0 8 16,-6 0 32-16,9 0-40 15,-3 0 0-15,-1 0 0 0,-1 0 0 0,5 0 56 31,-3 0 40-15,3-4 136-16,-4 1 112 0,3-3-144 16,-3 3 16-16,5-7-24 0,-5 1-40 15,0-1-23-15,-1-2 23 16,2-5-64-16,3 5 64 0,-4-1-144 31,4 1 96-31,4-1-72 16,-5-3-16-16,5 0 32 15,0-3-40-15,0 3-8 0,-3-3 56 16,-1 0-48-16,4-3-8 0,-4 3 0 16,0 0 0-16,0-3 64 31,0 2-64-31,-1-2 0 16,-2 6 8-16,3-3-8 0,0 3 48 15,4 0-48-15,-4 1 0 16,0-4-24-16,4 3 24 0,-4 3 0 15,0 0 0-15,4-2 16 16,-4 5 0-16,0 0-16 16,4-2 0-1,-4 2 24-15,0 0-24 0,4-2-8 16,-4-1-48-16,0-6 56 16,4 0 0-16,0-3 0 0,-3 3 0 15,3-3 0 1,0 0 0-1,-5-1 0 1,1 4 0-16,0 7 0 16,0-5 32-16,0 5-32 0,0 2-56 15,1-3 56-15,-1 4 0 16,-1 3 0-16,5-4 0 0,-4 1 0 16,0-1-8-16,0 1 8 15,0-1 0-15,1-3 0 16,-1 4 8-16,-1 0 0 0,5-1-8 15,-8 0 0-15,4 4 40 0,4-3-40 16,-7 2-16-16,3 1 8 31,4 0 8-31,-4 2 0 16,-1-2 0-16,5-1 0 0,0-2-8 16,-4 0 8-16,4-1 0 15,-4-3 0-15,1-3 0 0,-1 4 32 16,0-4-32-16,-4 3 0 31,3 4 0-31,1-1-16 16,4 3 16-16,-3-2 0 0,-1 3 0 15,4-4 0-15,-4 1 56 0,4-1-56 16,-4 1 0-16,4-4 0 0,-4 3 8 16,4-2-8-1,-4 2 0 1,-1 1 24-16,5 3-24 15,0-4-8-15,0 4 0 0,0-1 16 16,0 1 16-16,-3-4-24 0,3 1-8 16,-4 0-56-16,4-1 112 15,-4 0-48 1,4-2 0-16,-4-4 0 16,4 3 16-16,0-6-16 15,0 0-72-15,-4-6-432 0,-12-17-857 16,4 1-2544-16,-4 3-5529 0</inkml:trace>
  <inkml:trace contextRef="#ctx0" brushRef="#br5" timeOffset="-165500.9">441 5546 224 0,'-3'-3'872'0,"-1"-3"136"16,0 3-424-16,0-7 8 16,4 7 368-16,-4-3 65 15,4 0 223-15,0 2-448 0,0-2-424 31,0-1 80-31,0 7-296 16,0-3-80-16,4 0 152 0,0 0-128 0,0-1-32 16,3 2-64-16,2-1-8 15,-1-1 88-15,3 1-80 16,-2 0 0-16,7 0 80 16,0-4 32-1,7 4 40-15,1-3-80 16,4-4-71-16,0 4 207 0,0-3-160 15,0 2-8-15,-9 4-48 16,2 0 8 0,-5 3-16-16,0 0-32 15,-5 0 40-15,6 0 24 0,-2 0-24 16,1 0 0-16,5 0 8 16,2 0 0-16,1 0 56 0,0 0-64 15,4 0 0-15,4 0-80 16,0 0 80-16,3-4-8 0,-3 4-72 31,0-6 40-31,0 3-8 31,-4-3 0-31,0 3 48 0,0-4 64 16,-4 4-64-16,-1-4 56 0,5 5-56 16,0-5 8-1,4 1 0-15,0-1 8 0,8 1-16 16,4 0 8-16,-1-1-8 15,-2 1-8-15,-6-1-16 0,1 2 24 16,-4 1 64-16,-4 1-64 16,-8-3 0-16,3 2 0 15,-2 4 0-15,-1-6-16 0,4 3 16 16,3-1 0 0,6-2 16-16,-1 0-8 15,3 0-8-15,5-1 0 0,-1 1 72 16,-3-4-48-16,1 4-24 15,-2-3 8-15,-7 6 80 16,-4-4-16-16,-4 1 8 16,0 2-80-16,-4 1 8 15,4 0 88-15,0-3-96 16,7 3 16-16,-3-4-16 0,4 1 8 16,0-1 0-16,-4 5-8 15,0-2 56-15,0 1-32 0,-4 0-24 31,0 3 0-31,-1-3 0 16,2 3 0-16,-1-3 48 0,3-1-48 16,1 1 0-16,8 0-16 15,0-3 16-15,4-1 0 32,4 4 0-32,0-3 8 0,-5 2-8 15,-3 1 0-15,-4 1 0 16,-8-2 64-16,0 4-64 0,0-3-8 15,0 3 0-15,0-3 16 16,8-4 0-16,0 1 0 16,3-1 56-16,5-2-56 0,1 0-8 15,-2 2 8 1,1 1-8-16,-8 3 8 16,-4-4 56-16,-8 7-64 0,0 0-48 15,-4 0 48-15,3-3 0 0,2 0 48 16,3 0-48-1,3 0 0-15,5 0 32 16,4 0-32 0,3-4 0-16,-2 4 0 0,3-4 0 15,-4 1 16-15,-8 6-16 0,-1-3 0 16,-3 3-8-16,-4-3 8 16,0 3-8-16,4-3 8 15,0 3 0 1,4-7 8-16,0 4-8 15,4 0 0-15,-5 0 0 0,1-3 8 16,0 2-16-16,1 4 8 16,-6-3-16-16,1 0 16 15,0 0 0-15,-4-1 0 0,4 4 0 32,-5 0 0-32,2-3 0 15,-2 3 0-15,6 0 0 16,-1-3 24-16,-1 0-24 0,13 0-16 15,1 0-64-15,2-4 80 16,1 1 0-16,-8 6 0 0,-9-3-80 31,-6 3 32-31,-5 0-304 0,-8 0 136 16,0 3 96-16,0 3 120 16,-8 1 88-16,-1 2-40 0,2-3-40 15,3 4 16 1,4-3-24-1,0-1-8-15,0 3-48 0,0 1 24 16,4-4 24-16,-1 7 8 0,6 0-48 16,-9 2 48-16,4 1-72 15,-4 3 72-15,0 4 0 0,0 2 0 16,0 0 184-16,-4 1-56 16,4-1-48-1,-5 1 40-15,5 2 8 16,0-2 32-16,0-1 48 15,0 4-64-15,0 2 64 0,5 1-128 16,-1 3 48-16,-4 6-16 16,0 0-8-16,0 1 64 0,0 3-104 31,0-8-16-31,0 2 152 16,0-4-128-16,0-1 16 15,0 1 16-15,8-3-104 0,-4 3 112 16,-1-3-112-16,-3 2 0 15,0-2 72-15,0 0-16 0,0-3 64 32,0-1 16-32,0-6-128 0,0 1 168 15,0-4-160-15,0 0 64 16,0 0-24-16,0 0 128 0,0 0-16 16,4 0-80-16,5 0-24 15,-5-3 88-15,0 3-152 16,0-7 16-1,-1 8-8-15,1-4 48 16,0 0 40-16,-4 3-96 0,0-1 0 16,5 2 32-16,-5-1-32 0,4 0 8 15,0-1 0-15,0 2 0 16,-1-1 64 0,1 3-72-16,-4 0 0 15,4 4 16-15,-4-1-16 16,0 0 0-16,4 4 16 15,-4 3-8 1,5-4 80-16,-1 1-88 16,3-4 8-16,1 1 33 0,-4-4-41 15,5 0 0-15,-2 1 0 16,-3-1 0-16,0 3 40 16,-4 0-40-16,0 1-8 0,0-1 8 15,0 4 0-15,0-4 0 16,4 4 0-16,0 2 0 0,1-2 40 31,-1 3-40-31,-1 0 0 16,1 3-8-16,0-4 16 15,0 4 32-15,0-3-40 0,-4-4 0 0,4 1 0 16,-4-3 0-16,4-1 0 16,0-3 0-16,-4 4 8 15,8 2 40 1,-4-3-48-16,0 4 0 15,0 0 0-15,-1-4 16 0,6 4 64 16,-5-4-64-16,0 3-16 0,0 1 136 16,0 0-80-16,-4-1-48 15,0 1 0 1,0-1 0-16,0 1 0 16,0-1-8-16,0-2 0 15,0 0-8-15,0-4 8 0,0 0 0 16,3 0 8-16,2-3 0 0,-1 0 144 15,0 0-72-15,0 3-64 32,0-2 128-32,0-1-128 15,-1-1-8-15,1 5 0 16,-4-1 0-16,0 0 80 0,5 4-88 16,-5-1 0-16,0-2 16 15,0 2-16-15,0-3 0 0,0-3-8 31,0 4 8-31,4-8 24 16,0 1-24-16,0-6-8 16,-4-4 8-16,0 0 0 0,0 0 0 0,0 1 0 15,0-1 0 1,0-2 8 0,0 2-8-16,0 0 0 0,-8-3-8 15,8 4 16-15,-4 2-8 16,-1-3 0-16,1 4-16 0,4 3-40 15,-3-4-72-15,-1 1-144 0,0 0 96 16,0-5 152-16,4 2-24 16,-4-4 40-1,4 4 8-15,-4-7 8 16,4 3-8-16,-5-3 0 16,2 3 0-16,-1-3 0 15,-4 0 48-15,0 0-48 0,-4 0 48 16,0 0 72-16,-8 0-112 31,1 0-8-31,-9-6 0 0,4-1 8 16,-8 4 48-16,0-4-56 31,-4 7-8-31,4 0 8 0,-8 0 0 16,0 0 0-16,5 0 0 15,-1 7 0-15,0-4 16 16,-1 0-16-16,2 1 0 0,-1-1 0 15,0-3 0-15,1 3 8 16,-1-3-8-16,-1 3 8 0,-2-3-8 16,-1 4 0-16,-8 1 8 0,8-1 0 15,-8 2 0 1,5 1-8 0,-1-1 0-16,0-3-8 0,0 3 0 15,0 1 8-15,1-1-8 16,3-3 8-16,0 1 0 0,0-4-8 15,4 0 8-15,1 0 0 16,-6 0 0 0,2 0 0-16,-1 0 0 15,-4 0 0-15,0 0 8 0,-4 0 32 16,1 6-40-16,-2 0-8 16,-2-3 8-16,3 7 0 0,0-4-8 15,4 4 8-15,5-7 0 31,-6 0 56-31,10 0-48 0,-5-3-8 16,1 4 16-16,-6-4-16 16,6 2 32-16,-10 5-32 0,2-1-104 15,3 4 104-15,-4-1 8 16,4 1-8-16,5 0 0 31,3-1 0-31,0-6 8 0,4 0-8 16,4 0 8-16,-4-3-16 15,1 0 8-15,-1 0-56 0,0 0 48 16,0 4 16-16,0-1 0 16,-4 3-8-16,4-2-8 15,-4 5 0 1,4-3 0-16,-3 1 8 0,3-1 0 16,0 3 0-16,0-5 8 15,0 2-8-15,-4-3-8 0,5-3 8 16,3 0 0-16,0 0 32 0,4 0-32 31,3 0 0-31,2 0 48 16,3-3-48-1,0-3 16-15,7 2-8 16,-2-2 48-16,-1 0 32 16,4-1-88-16,-4 1 208 0,0 3 48 15,0 0-208-15,0-3-32 16,1 2 240-16,-2-5-32 0,2-1 96 15,2-2-72-15,-3-5-48 16,5-2 120-16,-1-3-64 0,3-3-88 16,1 0-16-16,0-1-64 15,1 0 120-15,-1 4-200 32,0 0 0-32,-4-3 72 0,-1 2 56 15,2-5 56-15,-1-4-192 16,-5-3 8-16,2-3 112 0,-1-3-120 15,-4 0 0-15,4 2-8 16,-4 2 16-16,0 2 48 16,4 0-56-1,-4 6 0-15,4 0-64 16,0 1 80-16,1 2-16 0,-2 1 0 16,2 0 8-16,-2-4 24 0,5 1-32 15,-3 2-40-15,-2-6 32 16,6 4-16-1,-5-1 16-15,3 1 8 16,-2-1 0-16,-1 1 0 0,0 2 0 16,4-6 0-16,-8 4-16 15,4-4 64-15,4 3-48 0,-3-6 0 16,-2 0 0-16,5 1-24 31,1-4 24-31,-2-1-8 0,5-2 0 16,-4 3 8-16,1 0 0 15,-2 3 0-15,1 0 8 0,-3 0-24 16,3 3 24-16,-1-3-8 31,2 1 8-31,3-1-8 16,4 0 8-16,0 0-8 0,0 0-24 16,0 3 8-16,0 4 16 15,0 2-8-15,0 7 8 0,0 0 0 16,0 6-56-16,0-2 56 15,0-2 0-15,0 2-8 32,0-4 24-32,0 0-24 0,0-4 8 0,0-2 0 15,0 3 16 1,0-1-16-16,0 1-32 0,-4 0 32 16,0 0 0-16,-5-3 16 0,2 3-16 15,-5-4 0 1,3 0 16-1,-2-2-16-15,-1 2 0 0,-4-9 0 0,4 1 0 16,4-4 0-16,-4-7-16 16,0 4 16-16,0-1 24 15,4 8-24 1,0 2-8-16,1 9 8 16,2 1 0-16,-3 3 0 15,4 1 0-15,4 1 0 0,-4 2-56 16,0-5 56-16,1 5-56 15,3-4 40-15,-9 3 16 0,5-6 0 16,-8 3 0-16,5-7-112 31,-2 4 104-31,1-4-56 0,5 1 8 16,-1 3-8-16,0 0 40 16,4 2-32-16,0 5 56 15,-4-1-16-15,4 3 16 0,0 7-48 16,0-1 40-16,0 5 8 31,0 2 0-31,0 0 0 0,0-4 0 16,0 1-16-16,0-3 8 15,0-1-104-15,0 1 112 0,8 0-136 16,-4-1 72-16,-1 1 56 0,1 3 8 16,0 3-64-1,1 0-64 1,3-4-72-16,11 4 200 0,5-3-64 15,4 3 40-15,4-3 16 16,12-3 8-16,-4-1-8 0,7-2-8 16,1 0-32-16,-8-1 40 0,4 0 8 31,-8 4-72-31,-8 0 72 16,-4 3-8-16,-5-1-40 0,2 4 0 15,-2 0 48-15,5 0-8 16,8-3 8-16,12 0-16 0,0-7 16 15,12 1 8-15,0-1 0 32,0-2-8-32,-5 2-16 0,-7 4-40 15,-8 2 56-15,-8 1-56 16,-9 0 8-16,-2 3 48 16,-6 0-48-16,5-3 24 0,4 0 24 31,13 0 48-31,6-7-48 15,21-2 0-15,23-8 0 0,25-5 0 16,-1 0 8-16,-15 2-8 16,-24 11-136-16,-28 5-288 0,-8 4-544 15,-4 3-809-15,4 0-447 16,-5 0-905-16,-15 0-1856 0</inkml:trace>
  <inkml:trace contextRef="#ctx0" brushRef="#br5" timeOffset="-162941.46">1302 5985 5657 0,'0'0'2360'0,"-4"0"-599"0,4 0-393 15,0-7-48-15,0 1-48 16,0 0-103-16,0-1-137 0,0-2-376 31,0-1-32-31,0 1-304 16,17-7-112-16,6 0-112 0,13-9-96 15,12-4 64-15,12-6-64 16,3 0 0-16,1-3-16 16,0 10 16-16,-16 2-48 0,-12 13-360 31,-20 7-680-31,-12 6-936 15,-4 3 135-15,-28 35 961 0,-4 0-696 16,-4-3-2665-16</inkml:trace>
  <inkml:trace contextRef="#ctx0" brushRef="#br5" timeOffset="-162665.78">1406 6089 6449 0,'0'0'2688'0,"0"0"-1287"16,0 0-601-16,0 0 560 15,0 0 497 1,0 0-801-16,0 0-616 16,60-50-344-16,-24 27 88 0,3-5 136 15,1 3-248-15,0 2-16 16,4-6 24-16,-8 7-80 0,-5 7 56 16,-6-2-56-16,-14 5 8 15,-2 2 176-15,-5 7-184 16,0 0 72-1,-4 0-72-15,0 3-176 16,0 0-456-16,3 0-1568 0,5 13-497 16,5-1 1049-16,-2 1-2337 0</inkml:trace>
  <inkml:trace contextRef="#ctx0" brushRef="#br5" timeOffset="-162038.92">2720 5978 6993 0,'0'0'1968'0,"0"0"-471"0,0 0-801 15,0 0-304-15,0 0 192 16,0 0 272-16,92-69-256 16,-60 46-264-16,0 1 153 0,0-3-137 15,-4 6-24-15,-4 3-128 16,-8 3-128-16,-8 7-64 15,0 6-16 1,-8 0-1112-16,0 0-1185 0,0 19 817 16,-12 3-113-16,-4 0-1159 15</inkml:trace>
  <inkml:trace contextRef="#ctx0" brushRef="#br5" timeOffset="-161804.36">2784 6042 5457 0,'0'0'1800'0,"0"0"-376"0,0 0 313 16,0 0 79-16,0 0-920 16,0 0-328-16,0 0-95 0,97-79-33 31,-66 56 96-31,-4 7-248 16,-2 1-48-16,-9 5-144 15,-4 3-96-15,-5 4 56 0,2 0-56 16,3 3-272-16,-5 0-592 15,6 0-561-15,2 0-367 0,-2 0-1049 32,-2-3-4288-32</inkml:trace>
  <inkml:trace contextRef="#ctx0" brushRef="#br5" timeOffset="-161230.37">3820 5839 7313 0,'0'0'2681'16,"0"0"-657"-16,0 0-440 16,0 0-455-16,0 0-97 15,0 0-352 1,0 0-360-16,32-58-208 15,0 43-112-15,4-1 8 16,4 0-8-16,4 0 0 0,-9 3 48 0,-7 4-48 16,-7-1-16-16,-10 10-608 15,-11 0-768 1,0 0-753-16,0 6 841 16,-28 17 48-16,0-4-1401 15,5-3-4392-15</inkml:trace>
  <inkml:trace contextRef="#ctx0" brushRef="#br5" timeOffset="-160992.55">3800 5950 5497 0,'0'0'2416'0,"0"0"-847"16,0 0-441-16,0 0 616 15,0 0 97-15,0 0-761 0,88-73-472 31,-56 57-224-31,3 0-248 16,2 0-120-16,-1 3 64 16,-8 4-72-16,-5-1-8 0,-7 4-224 0,-4 3-568 15,1 0-673-15,-10 3-727 16,1 0-553-16,-4 9-543 16,0 1-633-1</inkml:trace>
  <inkml:trace contextRef="#ctx0" brushRef="#br5" timeOffset="-159979.8">1641 7464 5553 0,'0'0'2392'0,"0"0"-463"31,0 0-201-31,0 0-192 0,0 0-439 15,0 0-161-15,0 0-192 16,35-95-384-16,-10 66 112 0,10-3-96 16,2-2-280-16,2-1 40 15,5 6-136-15,-12 7-368 32,-4 6-648-32,-8 13-1249 0,-8 3-271 15,-9 13-617-15,-3 2-936 0</inkml:trace>
  <inkml:trace contextRef="#ctx0" brushRef="#br5" timeOffset="-159763.37">1736 7452 4480 0,'0'0'3969'0,"0"0"-2880"16,0 0-337-16,0 0 176 0,0 0 656 15,0 0-360-15,69-35-487 16,-26 13-9-1,1-1-200-15,0-2-200 16,-4 9-80-16,-9 0-248 0,-3 3 0 16,-11 7 0-16,-2-4-592 15,-2 7-544-15,-6 3-913 0,-3-3-407 16,0 3-2313-16</inkml:trace>
  <inkml:trace contextRef="#ctx0" brushRef="#br5" timeOffset="-159227.22">3111 7121 7705 0,'0'0'2761'0,"0"0"-897"16,0 0-63-16,0 0-689 15,0 0-496-15,0 0-96 0,0 0-368 16,8-67-144-16,16 42 112 31,4 3-120-31,4-3 0 0,0 6 0 16,-4-1-384-16,-8 11-352 16,-8 3-568-16,-9 6-617 15,-3 6-943-15,-7 13 1239 0,-10 0-831 0</inkml:trace>
  <inkml:trace contextRef="#ctx0" brushRef="#br5" timeOffset="-159008.59">3012 7254 4456 0,'0'0'3073'16,"0"0"-1072"-1,0 0-161-15,0 0-200 16,0 0-599-16,0 0-49 0,91-91-320 15,-51 59-216-15,8-3-256 0,-4 10-48 16,-1-1-48-16,-11 13-104 16,-8 4-456-16,-7 9-1320 0,-17 0-777 31,0 12-552-31,0-2-3096 16</inkml:trace>
  <inkml:trace contextRef="#ctx0" brushRef="#br5" timeOffset="-158555.48">3884 7048 9073 0,'0'0'2489'0,"0"0"-289"15,0 0-687-15,0 0-689 16,0 0 64-16,52-83-392 0,-12 61-368 16,4 0-56-16,7 0-64 15,-6 3-8-15,-6 6-616 16,-11 7-696-16,-12 6-761 0,-13 0-303 31,-10 16 199-31,-17 6 601 0,-3 0-3105 16</inkml:trace>
  <inkml:trace contextRef="#ctx0" brushRef="#br5" timeOffset="-158360.45">3860 7175 416 0,'0'0'7801'16,"0"0"-6072"-16,0 0-385 0,0 0-216 16,80-76-328-16,-40 48 65 15,4 2-233-15,-1 7-456 16,-7 0-176 0,-4 6-256-16,-4 10-1625 0,-12 0-1319 15,-8 3-3450-15</inkml:trace>
  <inkml:trace contextRef="#ctx0" brushRef="#br5" timeOffset="-157025.98">1645 8001 5009 0,'0'0'1648'0,"0"0"-24"0,0 0-143 15,0 0-313-15,0 0 264 16,0 0-256-16,0 0-383 0,-8-45-241 15,4 45-200-15,0 0-72 32,-4 4-208-32,-4 8-72 15,0 7 112-15,-4 3-112 0,4 7 8 0,1 0-8 16,6 2 72-16,5-2-64 16,0 0-8-16,5-7 0 0,14-3 0 15,9-6-56 1,4-10 56-1,12-3-152-15,7-3 64 0,5-20-72 16,0-5-248-16,-8-4 168 0,-12-6 240 16,-4-1 0-16,-20-2 128 15,-8 0-80 1,-4-3 24-16,-21 2 144 16,-6 1-96-16,-5 6 328 15,1 10 24-15,-1 9-80 0,4 13-48 16,0 3-208-16,0 9-120 15,0 20 32-15,-4 9-48 0,0 6-112 16,4 4-624-16,4 19-1008 31,12-14-785-31,9-14-1960 0</inkml:trace>
  <inkml:trace contextRef="#ctx0" brushRef="#br5" timeOffset="-156291.08">2908 8229 8465 0,'0'0'2729'0,"0"0"-641"16,0 0-23-16,0 0-913 0,0 0-320 15,0 0-392-15,20-82-360 16,8 60-32-16,4-4-48 0,0 4-624 31,3 9-656-31,-11 3-1089 16,-3 10-527-16,-14 0-1465 0,-7 13 1592 15</inkml:trace>
  <inkml:trace contextRef="#ctx0" brushRef="#br5" timeOffset="-156113.45">2952 8283 7409 0,'0'0'2473'0,"0"0"-537"16,0 0-1128-16,0 0 88 15,0 0 97-15,0 0-489 0,96-92-232 16,-65 73-272 0,18-3-296-16,-10 6-1681 15,-11 3-2168-15</inkml:trace>
  <inkml:trace contextRef="#ctx0" brushRef="#br5" timeOffset="-155561.3">4099 8439 3200 0,'0'0'6898'15,"0"0"-5122"1,0 0 489-16,0 0-1321 16,0-76-544-16,21 53-24 15,-6 1-152-15,9 3-88 16,0 3-136-16,0 0 0 0,-4 7-384 15,-4 2-824-15,-8 7-881 0,-4 0-983 16,-4 10-1409-16</inkml:trace>
  <inkml:trace contextRef="#ctx0" brushRef="#br5" timeOffset="-155379.04">4075 8496 9337 0,'0'0'2265'0,"0"0"-793"0,0 0-311 16,0 0-225-1,116-89-232-15,-73 64-544 16,17-1-160-16,-12 8-1872 16,-12-2-4354-16</inkml:trace>
  <inkml:trace contextRef="#ctx0" brushRef="#br5" timeOffset="-134678.93">19291 7207 7241 0,'0'0'2353'16,"0"0"15"-16,0 0-39 0,0 0-697 15,0 0-496-15,0 0-368 16,0 0-352-16,52-35-32 0,-28 28-63 16,0 1-153-16,8-3 144 15,0 2-264 1,0 1-48-1,-4 3 40-15,-5 3-40 0,-6 0-416 0,-17 0-1513 16,0 13-2792-16,0-4-160 16</inkml:trace>
  <inkml:trace contextRef="#ctx0" brushRef="#br5" timeOffset="-133512.6">19379 7134 288 0,'0'0'4128'0,"0"0"-2823"16,0 0-57-16,0 0-96 0,0 0 113 16,0 0 175-16,0 0 192 15,0-16 105-15,0 13-313 0,0 3-304 16,0 0-256-16,0 0-312 31,0 0-16-31,0 0-367 0,0 0-81 16,0 0-24-16,0 0-64 15,9 0 0-15,6-3-24 16,17 0 24-16,7 0 56 0,6-4-56 31,2 1-104-31,-6-1 0 0,-6 4 32 16,-15 0 56-16,-12 3-41 15,0 0 57-15,-8 0 57 16,0 0-57-16,0 0 8 16,0 0-8-16,0 0 0 0,-4 0-8 0,-4 9-65 15,0 8 73 1,0 1 16 0,-3 5-16-16,-2 5 0 0,1 7-8 15,-4 0 16-15,1 0 57 16,-2 3-65-16,2-3 0 0,2 0-32 15,-2-3 32-15,7-4-97 0,-5-2-671 32,10-7-200-32,-1 0-120 15,4-3-576-15,-4-4-729 0,4-5-144 16,-4-4-2736-16</inkml:trace>
  <inkml:trace contextRef="#ctx0" brushRef="#br5" timeOffset="-133226.49">19343 7404 3264 0,'0'0'4921'0,"0"0"-3008"15,0 0-97-15,0 0-232 0,0 0-679 16,0 0 55-16,72-45-136 15,-36 36-112-15,4-1-56 16,-1 4-344-16,6 0-192 0,-2-4 64 0,-7 4-184 16,-4 2 0-1,-12 2-96 1,-8 2-488-16,-5-4-280 0,-2 4-728 0,-5 0-1025 16,0 0-520-1,0 0 225-15,0 0-2033 0</inkml:trace>
  <inkml:trace contextRef="#ctx0" brushRef="#br5" timeOffset="-132945.87">19909 6988 6209 0,'0'0'2120'0,"0"0"-143"31,0 0-81-31,0 0-104 0,0 0-119 15,0 0-753-15,0 0-920 16,0 0 0-16,0 0 0 0,-8 44 464 16,-7 1 56-16,-10 9-264 15,1 3 112-15,0 3-80 32,-4 0-152-32,1-5-15 0,-1-1-105 15,4-4-16-15,0-5-121 16,4-4-623-16,8-6-376 15,4 6-888-15,8-16-953 0,0-2-1664 0</inkml:trace>
  <inkml:trace contextRef="#ctx0" brushRef="#br5" timeOffset="-132463.02">20041 7454 4897 0,'0'0'1456'0,"0"0"-152"16,0 0-56-16,11-91-311 0,-11 65-57 31,0 4 40-31,0 3 128 16,0 6 32-16,-11 4-319 0,-13 6-361 15,0 3-176-15,-8 6-72 16,-4 10 296-16,4 3-88 0,8 0-184 16,5 0 0-16,6 0-168 31,13-3 48-31,0-4-56 16,0-2 40-16,21-4-104 0,-2-6 128 15,13 0-8-15,4 0 48 16,-4-9-40-16,-4 0 16 0,-5-1-8 15,-6 3 256-15,-10 4 440 16,-7 3-216 0,0 0-552-16,0 16 112 15,0 10-104-15,0 5 257 0,-7 7-153 16,3 4-104-16,-5-1 64 16,1 0-72-16,1 3-569 0,-5 10-991 15,0-9-2409 1,4-10-2320-1</inkml:trace>
  <inkml:trace contextRef="#ctx0" brushRef="#br5" timeOffset="-128847.8">20885 7061 8121 0,'0'0'1681'0,"0"0"279"0,0 0 160 15,0 0-647-15,0-35-129 16,0 35-312 0,0 0-504-16,0 0-136 15,0 0-392-15,0 3-56 16,0 16-24-16,0 7 80 0,0 6 72 15,0 9-72-15,0 0 0 0,0-3 56 16,0 0-56 15,4-9 0-15,0-7 0-16,5-3 8 0,2-13 73 16,6-3-73-16,9-3 88 15,11-9 240-15,10-19-80 0,13-20 32 16,12-25 32-16,-8 0-72 0,-9 6 120 15,-14 10-208-15,-18 19-88 16,-3-1 104-16,1 8-120 16,-14 15 40-16,1 6-96 0,-8 10-128 15,0 0-152-15,0 10-448 16,-12 9 240-16,0 7-376 31,-4 18-1313-31,0-3-1960 0,8-12-1760 0</inkml:trace>
  <inkml:trace contextRef="#ctx0" brushRef="#br5" timeOffset="-128199.68">22101 7118 7377 0,'0'0'2081'0,"0"0"79"0,0 0-232 15,0 0-511-15,0 0-193 0,0 0-616 16,0 0-600 0,23 3 8-1,-18 29-16-15,3 10 80 0,-1 5-40 16,-3 4-32-16,4-7 104 16,-3-3-112-16,-1-6-8 0,-1-6 8 15,5-10-96 1,0-3-8-1,8-13 8-15,5-3 96 16,5 0 144-16,11-19-96 0,7-13 80 0,15-22 176 16,9-22 120-16,8-23 136 15,-12 8-87-15,-17 21-225 0,-23 25 0 16,-12 33-184-16,-7-1 144 31,2 3-24-31,-7 7-184 0,0 3-344 16,0 13-1089-16,-24 35 145 15,0-4-1417-15,9-3-4368 0</inkml:trace>
  <inkml:trace contextRef="#ctx0" brushRef="#br5" timeOffset="-127569.8">23435 7042 4400 0,'0'0'4809'16,"0"0"-2888"-16,0 0 55 31,0 0-575-31,0 0-633 0,0 0-688 16,0-7-80-16,0 39-8 16,-4 10 8-16,-3 5 40 0,2 4-40 15,1-4 8-15,4-5 40 31,0-10-40-31,0-10 64 0,4-7-72 16,16-8 0-16,4-7 336 16,12 0 88-16,7-13 72 0,13-12 112 15,0-16 88-15,4-7 145 16,4-9-449 0,-8 0-200-16,-13 6 168 15,-7 13-160-15,-16 13 24 16,-12 12-184-16,-8 9-40 0,0 4-432 15,-47 48-969-15,-2 0-583 0,-7 3-2721 16</inkml:trace>
  <inkml:trace contextRef="#ctx0" brushRef="#br5" timeOffset="-126424.5">19746 8480 8993 0,'0'0'1881'15,"0"0"-489"-15,0 0-160 0,0 0-760 16,0 0-472-16,56-3-440 16,0 3 184-16,11 0-216 15,1 0-120-15,-16 0 120 0,-9 0 248 16,-15 0 216-16,-15 0 8 47,-13 0 0-47,-13 0 408 0,-23 0 304 31,-12 0 144-31,-3 0 57 16,-1 0-65-16,12 0-96 0,12 3-328 15,17-3-336-15,11 6-88 0,0 1-248 16,11 6-16-16,17-4 176 16,8 4-216-16,7-3 232 0,2-1-192 15,-9-6 200-15,-8 0 64 16,-13-3 0-16,-6 0 576 15,-9 0 336-15,0 0-40 0,0-3-584 0,0 0-288 16,19-1-864-16,5-1-2121 16,8 1-9433-16</inkml:trace>
  <inkml:trace contextRef="#ctx0" brushRef="#br5" timeOffset="-125871.77">21483 8499 7881 0,'0'0'2977'15,"0"0"-849"1,0 0-271-16,0 0-1041 16,0 0-616-16,0 0-192 0,0 0-8 15,-56-3 0-15,25 10 8 16,3-2-8-16,-4 2 16 0,4-4-40 15,4-3 24-15,12 3-280 0,3-3 128 16,9 0 56-16,5 0-176 16,22 0-32-16,10 0 256 0,2 4 48 15,10-4 0-15,-10 3 0 16,-15-3 64-16,-8 3 168 0,-12-3 24 31,-4 0 48-31,-4 3-64 16,-17-3 200-16,-5 4-168 0,-6-4 240 15,-1 2 56-15,10-2-96 16,10 3-176-16,13-3-296 0,32 4-400 31,32 2 280-31,8-3-80 16,-1 4-432-16,-3-4-272 16,4-3-1281-16,-12 0-1727 0,-1 0-5114 0</inkml:trace>
  <inkml:trace contextRef="#ctx0" brushRef="#br5" timeOffset="-125392.02">22623 8515 1504 0,'0'0'7673'0,"0"0"-6712"0,0 0 175 16,0 0-368-16,0 0-120 15,0 0 568-15,0 0-255 0,8-25-305 32,16 25-472-32,4 0-120 15,4 0-8-15,-1 0-48 0,-4 0-8 16,-3 0-232-16,-7 0-192 15,-13 0 304-15,-4 0-288 0,0 0-128 16,-21 3 383-16,-10 7 153 31,-13-5 225-31,-8 5-33 16,5 3-56-16,2-4 136 0,14 1-176 16,10 0-96-16,17-1 0 15,4 1-376-15,13-4 72 0,15 0 71 31,4-2 233-31,4-2 81 16,-5-2-81-16,-6 0 96 0,-6 0 696 16,-7 0-168-16,-4-2-88 0,-4-2-496 15,16 4-40-15,-8 0-1664 16,8 0-3193-16</inkml:trace>
  <inkml:trace contextRef="#ctx0" brushRef="#br5" timeOffset="-124916.5">23407 8528 9658 0,'0'0'2104'0,"0"0"-528"16,0 0 137-16,0 0-777 15,0 0-304-15,80-64-376 0,-64 64-256 16,4 0-152-16,-1 7-432 0,-2 5-40 47,-2 1-8-47,-2-1 176 15,-9 1 360-15,-4 0-104 16,0 0-113-16,-8-7 265 0,-12 4 48 16,-8-1 192-16,-12 1 225 15,-4-4 39-15,4 1-160 0,4-5-216 16,12 5-80-16,13-4 8 15,3 0-8-15,8 1-136 16,8-1-416-16,20 0 224 0,11 0 272 0,13-3 48 16,0 0-40-16,-4 0 48 15,-5 0 0-15,-15 0 392 0,-11 0 608 16,-10 0 96 0,-7-3 232-1,0 3-343-15,0 0-449 16,0 0-232-16,0-3-240 0,0 3-64 0,0 0-296 15,0 6-1729-15,17 22 153 16,-2-5-2369 0,-2-1-6777-16</inkml:trace>
  <inkml:trace contextRef="#ctx0" brushRef="#br5" timeOffset="-124221.4">19996 9639 7153 0,'0'0'4169'0,"0"0"-3113"15,0 0-104-15,0 0-656 16,116-47-88-1,-72 40 113-15,8 4-193 16,-8 0-40-16,-4 3-88 0,-12 0-232 16,-13 0-489-16,-6 6-375 15,-9 1 400-15,-13 2 696 32,-11-3 112-32,-8 1 600 0,-3 2 8 15,-1 1-88-15,-4-4-63 16,12 4-345-16,4-4-72 0,9 0-72 31,6 1-72-31,9-4 104 16,0 0-96-16,0 0-16 0,0 1 248 15,4 2 120-15,9-3 368 0,-2-3 168 16,2 0-32-16,2 0-87 16,5 0-473-16,4 0-184 0,8 3-128 15,36 3-248-15,-4-2-1529 16,-1-4-3248-16</inkml:trace>
  <inkml:trace contextRef="#ctx0" brushRef="#br5" timeOffset="-123771.27">21355 9620 10426 0,'0'0'2152'16,"0"0"-319"-16,0 0-209 15,0 0-1016-15,0 0-312 0,0 0-296 32,88-13-360-32,-48 16-320 15,-4 4-760-15,-8 2-337 0,-16 1 425 16,-12-4 472-16,0 3 880 15,-36-2 328-15,-9-1 832 0,-9 4-24 0,-2-3 25 16,3-1-49 0,10 0-312-1,19 0-392-15,7-2-120 16,17-1-280-16,17 3 0 0,19-3-8 16,12 0 8-16,3 1 144 15,-7-4-152 1,-8 0 16-16,-12 0 80 15,-12 0 184-15,-12 0 416 0,0 0 41 16,0 0-225-16,0 0-208 16,0 0-304-16,11 9-392 0,10 0-1665 31,7 1-3080-31</inkml:trace>
  <inkml:trace contextRef="#ctx0" brushRef="#br5" timeOffset="-123322.22">22614 9683 9273 0,'0'0'2169'16,"0"0"183"-16,0 0-631 0,0 0-1009 0,0 0-712 16,13-15-1216-16,15 15 223 15,0 0-79-15,7 0 376 0,-11 0 264 16,0 0 432-16,-17 0 32 16,-2 0 856-16,-5 0 441 15,-5 3-217-15,-14 0-624 16,-13 0-152-16,-7 3 8 15,2 4-72-15,9-4 32 16,5 4-208-16,10-1-40 16,2 1 8-16,7-1-64 0,4-2 8 15,0-1 0-15,0-3-8 0,4 4 224 32,3-4 48-32,1 0 96 15,5-3 80-15,6 0-103 16,5 0-65-16,12 0-280 0,28 3-753 15,-9 0-1159-15,1 0-3857 0</inkml:trace>
  <inkml:trace contextRef="#ctx0" brushRef="#br5" timeOffset="-122905.54">23479 9693 13138 0,'0'0'1793'0,"0"0"-601"16,0 0-528 0,0 0-664-16,0 0-48 15,108-32-32 1,-73 32 32-16,-3 0-432 15,-4 0 96-15,-4 0-8 0,-8 0 104 16,-7 0 136-16,-9 3-416 0,0 4-761 16,-25-1 537-1,-3 7 608-15,-11 3 168 16,-6 0 16-16,2 2 88 16,3 2 184-16,13-1 48 15,6 0-24-15,14 0-104 0,7-10 88 16,11 1 168-16,21-4 241 15,16-6-9-15,7 0-424 0,5 0-256 32,12-6 0-32,-21-7-2033 15,-10-3-4712-1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2:29:42.0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C00000"/>
    </inkml:brush>
    <inkml:brush xml:id="br3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908 12535 3320 0,'0'0'5057'16,"0"0"-3440"-16,0 0-1121 0,0 0-328 16,0 0 48-16,0 0 712 31,0 0 184-31,0 0-392 0,0 0-311 15,0 0-185-15,0 0-16 16,0 0 200-16,0 0-64 16,0 0-8-16,0 0-144 0,0 0 32 15,0 0 112-15,0 0-128 32,0 0 112-32,0 3-16 0,0-3-16 15,0 0-40-15,0 0-120 0,4 0-48 16,8 0 72-16,3 0-32 15,10 0 144-15,6 0-80 0,1 0-120 16,9-3 33 0,2 0-97-1,1-1 8-15,4-2 112 0,8-1-112 16,0 1 64 0,4-3 24-16,-5 2-88 15,1 1 168-15,-4 3-128 16,0-1 0-16,-5 2-40 0,5 2 40 15,-1-4 0-15,5 4-8 16,4-3-32-16,8 3 128 0,4-3-128 16,-1 3-8-16,1-6 56 15,0 6 40-15,0-7 16 0,-5 4-40 16,1 0-64-16,-4 3 144 31,-5 0-152-31,-3 0 0 16,4 0 16-16,4 0 32 0,-5 0-24 15,5 0-24-15,0 0 0 16,-1-3 32-16,-7 0-32 0,0-1 0 16,-3 1 0-16,-6 3 8 31,1 0-8-31,-5-3 0 16,6 3 0-16,-2-3 40 0,9-4-40 0,20 1 0 15,27-3 8-15,21-4 0 16,7 4 112-16,-11-1-120 0,-29 7 8 15,-31-1 48 17,-11 4-56-17,-6-3-8-15,13 3-8 0,8 0 8 16,3 0 8-16,1-3 0 0,0 0-8 16,0 0 8-16,3 0 0 15,-3-4 8-15,4-2-8 0,-4 3 8 16,-1-1 56-16,-7 1-64 15,-8 2 0-15,-12 1 32 16,-12 3-32-16,-4-3-16 0,-13 3 8 16,1 0-8-16,-7 0 8 0,2 0 8 15,-3 0-8-15,4 0 8 32,0 0-8-32,-3 0 0 15,-2 0 0-15,-3 0 0 0,0 0-64 16,0 0 72-16,0 0-8 15,0 0-40-15,0 0 8 0,4 0 32 16,-4 6-40-16,4 4 48 31,4 6 0-31,-1 3 0 16,2 7 0 0,7 5 0-16,-9 7 0 0,6 4 88 15,-5 2 0-15,-1 6-88 16,2 8 168-16,-5-1-152 0,7 3 112 15,-3 10-32-15,5 16 8 16,2 19 64-16,-6 9-152 16,-1 3-8-16,-8-6 104 0,0-9-112 15,-8 0 56-15,-9-4-56 0,6-5 8 16,-6-14 24-16,10-19-32 0,-1-9 0 31,-1 0 48-31,2 21-40 16,-1 21-8-16,-5 2 24 15,9-22 24-15,1-19 40 0,3-10-80 16,0 7-8-16,0 22 40 0,0 16-40 16,0 13-48-16,3 6 48 31,6-10 0-31,-9-12 112 16,4-7-112-16,-4-3 16 0,0 4 32 15,0-1-48-15,-9 1 88 31,-2 2-88-31,-1-12 0 0,3-16 80 16,6-10-80-16,-5-2 0 16,4 5-8-16,0 7 8 15,-3 3 0-15,-2 0 0 0,5-6-48 16,-4 0 0-16,4-6 16 0,-3-4-40 16,2-6-64-16,-3-4-72 0,0-5-72 15,5 0-256 1,-6-7-328-1,-3-7-889-15,5-6-2960 16,-6-6-4017-16</inkml:trace>
  <inkml:trace contextRef="#ctx0" brushRef="#br0" timeOffset="1153.08">2825 12509 6937 0,'0'0'2673'16,"0"0"-1665"-16,0 0-816 0,0 0-192 15,0 0 16-15,0 0 328 16,0 35 664-16,0-10-176 16,0 7-368-16,0 6 121 15,0 7-73-15,0 5-56 16,0 8 40-16,0 12-144 16,-4 19 80-16,4 22 40 0,-5 6-144 15,1 4-24-15,-4 0 168 16,5-10-32-16,3 6 161 15,0 4-313 1,0-7 0-16,0 0-112 16,0-9-24-16,7 0-16 0,6 6-32 15,-5 0 0-15,-1 3-88 16,-3-3 32-16,-4 4 80 16,0-7-112-16,0-7 48 0,0-5-56 31,-8-8 0-31,1-2 112 15,3-3-72-15,-1-1 0 0,5-2 64 16,0-11-112-16,0-14 56 16,0 11-40-16,0-15-16 31,0 3 56-31,0 7-56 0,0-17 0 0,0 10 72 16,0 0-72-16,0-6-8 15,5-7 0-15,3-10-296 0,-1-8-152 16,10-7-376-16,-10-4-633 15,5-2-263-15,-8-10-1297 16,1 0-952-16,-5 0-3904 0</inkml:trace>
  <inkml:trace contextRef="#ctx0" brushRef="#br0" timeOffset="1873.06">2825 16215 7417 0,'0'0'4225'0,"0"0"-3481"16,0 0-584-16,0 0-152 16,0 0 224-16,0 0 456 0,15 12 129 15,1-6-57-15,0 1-112 16,8 3-176-16,4-4-56 0,0 3-24 31,4-2-80-31,4-1 120 16,7 0-104-16,1 1-104 0,8-7-24 15,3 3-72-15,14 0 169 32,-1 0 215-32,3-3-352 15,5 4 48-15,-1-4-200 0,2 2-8 16,6 2 56-16,25-1 8 16,6-3-8-16,6 0-48 15,-8 0 0-15,-9 0 168 0,-7 0-168 0,-5 0 48 16,-3 0-40-16,4 0-16 15,-16 0 80-15,-16 0-80 16,-13 0 0 0,-2 0 0-16,6 0 0 0,9 0-96 15,3 3-320-15,1 3 32 16,0-2 376-16,-8-4 16 0,3 0 32 31,5 0 128-31,4 0 0 16,0 0-64-16,0 0 64 0,-1-7-48 15,-3 4 32-15,3 0-144 16,-3 3 0-16,-4-3 8 0,0-1-16 16,-4 2 0-16,0-2 0 15,-4 1-64-15,3 0 56 0,-3 0 8 32,0-4 0-32,-5 4-16 15,-2 0 8-15,-6 3 8 16,-7 0 0-16,4 0 0 0,-4 0-48 15,-1 0 48-15,10 0-8 16,2 0-8-16,1 0 16 0,0 0 48 31,3-3-48-31,-2-3-112 16,-9 2 112-16,-8 1-200 0,-13 0-104 16,-2 3 32-16,-13-3-224 0,0-1 368 15,-4-2-89-15,-32-7-519 16,3 1-1472-16,1-4-3681 0</inkml:trace>
  <inkml:trace contextRef="#ctx0" brushRef="#br0" timeOffset="3162.34">3964 12528 3208 0,'0'0'152'0,"0"0"2409"15,0 0-1793-15,0 0-528 16,0 0-192-16,0 0 144 0,0 0-16 31,8 4 168-31,-8-4 224 0,0 0-152 0,0 0 208 31,0 0 25-31,0 0-33 0,0 3 80 16,0 6-336-16,0 7 144 16,0 3 576-1,0 10-464-15,0 6-215 0,0 2 63 16,0 8-96-16,0 3-136 15,0 6 168-15,0-1-96 16,0 18 160-16,0 11-216 0,0 17 0 16,0 5 192-16,0 1-160 15,0-6 64-15,0-10-104 16,0 3-232-16,0 6 232 16,4-3-136-16,-4 3 0 15,4-5 33-15,-4-4-137 16,0 0 72-16,0 3-32 0,0-1-32 15,-4-2 64-15,-4-6-72 16,4-3 0 0,0-4 8-16,-1-13 0 15,5-9 0-15,0-13-8 16,0 4 8-16,-3 2 24 0,3 11-32 16,0 2 64-16,0-3-16 15,0-3-48-15,0 0 56 31,0 0-56-31,0-3 0 0,0 0 16 16,0-4-16-16,0 1 0 16,0 3 48-16,0-1-40 0,0 4 32 15,0 0-40-15,0 0 0 16,0 3 192-16,0-3-192 16,-4 3 72-1,4-3 80-15,0-2-104 0,0-8 48 16,0-3-96-16,0-6 8 15,0 0 40-15,0-7-48 0,0-5 16 16,0-7 0-16,0-3 32 0,0-1-16 31,0-9-32-31,0 4-48 16,0-1 40-16,0 0 8 0,0 4-32 16,0 6 8-16,-4 3 48 15,0 3 0-15,-4 3-16 0,4-3 0 16,0-5 8-16,0-2-16 31,4-8-184-31,0-7-720 16,8-26-513-16,12-9-543 0,-8-19-4730 15</inkml:trace>
  <inkml:trace contextRef="#ctx0" brushRef="#br0" timeOffset="4168.04">5295 12544 1568 0,'0'0'4913'0,"0"0"-3121"31,0 0-1088-31,0 0-31 0,0 0 255 16,0 0-104-16,0 0-200 16,-12 19-240-16,3 4 744 0,2 5 65 15,-5 10-433-15,3 7-288 0,6 5-32 16,-1 7-72-16,4 17-96 15,-4 21 144 1,4 22 40-16,0 16 80 16,0-2-55-16,0-8-169 15,0-11-72-15,0-1-168 0,0 0 8 16,0-3-72-16,0-4-8 0,0-5 152 16,0-3-80-16,0-2 0 31,-4-1-56-31,0-8 72 15,0-2-40-15,-1-1-8 0,2 1-32 16,3 3 40-16,-4-1-48 0,4-11-48 16,0-14 48-16,0-16 8 15,0-2 56-15,0 8-64 32,0 4 96-32,0 10 160 0,0-4-192 15,0 1 16-15,0-1-32 16,0-3-40-16,4 0 48 0,-4 1-56 15,3-8 8-15,2 1 32 32,-5-7-32-32,0-6-16 15,0 1 8-15,0-5-80 0,0-5 80 16,0-3 0-16,-8-4-72 0,0-3 56 16,4-3-56-16,-4-4-80 15,4 1-96-15,0 0-88 0,-4-4-128 16,4 1-48-1,4-1-65 1,0 4-391-16,0-6-840 0,0-5-297 16,4-2-215-16,4-6-497 15,0-7-4160-15</inkml:trace>
  <inkml:trace contextRef="#ctx0" brushRef="#br0" timeOffset="5158.09">6402 12452 1064 0,'0'0'5169'0,"0"0"-3417"0,0 0-848 31,0 0-215-31,0 0 63 0,0 0-72 16,-31-3-40-16,27 9-128 16,-5 10 136-16,-3 3 56 15,5 13-248-15,-10 22 81 0,6 25 119 31,3 26-48-31,-1 13-8 16,5-1-312-16,1-3 32 0,3-6 72 16,0 7 40-16,0 2 0 0,0 10-112 15,0 0-184 1,0-7 105-16,0 1-137 0,0-3-40 16,0-4 16-1,0 0-72-15,0-3 144 16,0-3-56-16,-4 1-24 0,-8-2-16 15,7 1-56 1,-6-3 8 0,3-6 120-16,4-7-56 15,0-13 96-15,4 3-120 0,0 1 24 0,0-1 264 16,0 4-184-16,-5 3-56 16,2-3 0-16,-1-4-40 0,0-2 64 15,-4-14-112-15,0-15-8 16,4-9 0-16,0-14 8 15,0 4 8 1,0 3-16-16,-4 0 24 16,1-4 64-16,-6-2-88 0,2 6 0 15,-2 0 8-15,-2 3 128 16,-2-3 280-16,6 0-168 16,-1-3-232-16,7-7 88 0,1-3-104 31,4-6-8-31,-4-3-248 15,4-10-208-15,0 0-8 0,0-3-112 16,0-3-272-16,-7-44 127 16,-1 2-1775-16,-1-9-3761 0</inkml:trace>
  <inkml:trace contextRef="#ctx0" brushRef="#br0" timeOffset="6268.12">2856 13566 1344 0,'0'0'5537'0,"0"0"-4233"16,0 0-912-16,0 0-264 0,0 0 152 16,0 0-144-16,0 0 24 15,-8-19 273-15,4 13 63 0,4 6 376 31,-4-3-120-31,4 3 240 16,0 0-120-16,0 0-399 0,0 0-193 16,0 0-192-16,0 0-88 15,0 0-160-15,13 0-32 0,6 0 192 16,9 3 496-16,11 7-16 31,14-4-208-31,3 3-96 16,19-2-64-16,25 2 64 0,20 1 72 15,3-7-144-15,-4-3 72 16,-7 0-8-16,-9-3 8 0,9-13-72 16,0-6 24-16,-1 2 128 31,1-2 32-31,0 0-80 16,-1 0 80-16,5 3-16 0,-1 0 8 15,-4 3 1-15,-3 3 79 0,3 7-176 16,-3 0-176-16,3 3 72 15,5-4-64 1,0 7-8-16,-4 0 48 16,-1 0-56-16,-3 0 8 0,-1 0 32 15,-8 0-40-15,2 0 0 0,-14 0 0 16,-7 3-48-16,-21-3 32 16,-6 4 16-16,-6-4 0 0,5 3 24 31,12-3-24-31,7 0-48 15,1 0 48-15,0 0 8 16,-1 0 192-16,-2 0-200 0,2 0 8 16,-3-7 144-16,-5 4-104 0,1-3 56 15,-12 2-8-15,-5 1-96 32,-10 3 72-32,-9-2-72 15,-9 2 0-15,-6 0 0 0,-5 0 0 16,-8 0-200-16,0 0-512 15,-36 9-489-15,0 7-87 0,-8-4-3009 0</inkml:trace>
  <inkml:trace contextRef="#ctx0" brushRef="#br0" timeOffset="7272.92">2801 14548 7761 0,'0'0'2441'15,"0"0"-1433"-15,0 0-320 0,0 0 336 32,0 0 64-32,0 0-71 15,0 0-513-15,11-16-320 16,6 16-96-16,-2 0 0 0,9 0 24 15,8 0-48-15,0 0 8 16,16 0 352-16,16 3-16 0,27 3 136 31,37 1-120-31,19-7-48 16,1 0-88-16,-1 0-111 0,-11-4-81 16,-5-8 120-16,0 2-88 15,0 4 136-15,5-3 16 16,8-1-72-16,3 0-24 0,13-2-136 31,3 5 0-31,8-2 176 0,-3 5-112 0,-1 4 56 16,-8 0-48-1,-4 13 136-15,-11 0 0 0,-8 3-248 16,-13 3 0 0,-8 0 48-16,-10 0-56 0,-10-3-360 15,-3-3 264 1,-9-1 72-16,1-2 16 15,0-7 8-15,7 0 0 0,9-3 64 16,-1 0-8-16,1 0 64 16,0 0 0-16,-9 0-48 15,-15 0 104-15,-13 0-88 16,-18-3-32-16,-2 3-8 16,2 0-48-16,2-3-64 15,1 3-272-15,-8 0-152 0,-12 0 144 16,-8 0-288-16,-12 0-296 15,-16 0-1033-15,-16 9-2184 16,-12-3 2033-16</inkml:trace>
  <inkml:trace contextRef="#ctx0" brushRef="#br0" timeOffset="8235.69">2765 15694 7361 0,'0'0'4465'0,"0"0"-3321"0,0 0-808 32,0 0-280-32,0 0-40 0,0 0 64 15,0 0 168-15,24-76 121 0,-1 66-73 16,1 4 16-16,8-1-8 15,0 4-40-15,7 3 48 16,6 0-16-16,22 0 0 16,37 6 144-1,36-2-144 17,23-4-48-32,12 0-40 15,9-16-64-15,-5-3 56 0,8 6 40 16,4 0 528-16,0 10-103 15,0 0-393-15,-3 0-48 0,-5 0-128 16,0 0 48-16,0-4-16 16,-7 4-120-16,-8 0-8 0,-13 3 136 15,-16 0-128-15,-11 0-8 16,-20 0 0-16,-9 0 8 16,-24 0 48-16,-15 0-56 0,-12 0 0 15,-8 0 8-15,12 0-8 16,4 0-8-16,12 0 8 0,-5 0 0 15,9 0 24-15,0 0-24 16,-1-4 0-16,-3 2 0 16,-12-2 0-16,-8 4 0 0,-16 0-336 31,-9 0-160-31,-10 0 128 0,-9 0 104 16,-4 0 88-16,0 0 23 15,0 0-335-15,0 0-848 0,-8 0-1352 16,-5 0-1681-16</inkml:trace>
  <inkml:trace contextRef="#ctx0" brushRef="#br0" timeOffset="9066.15">5175 15881 6345 0,'0'0'2336'16,"0"0"-1015"-16,0 0-265 15,0 0 192-15,0 0 296 0,0-13-151 32,0 13-457-32,0 0-224 15,0 0-336-15,-4 4-88 16,4 11-160-16,0 11 360 0,-7 9 329 0,3 3-273 16,-9 9-56-16,5-2-176 15,5 3-88-15,-6-4 0 31,5-3-152-31,0-6-64 0,4-9 8 16,0-4-16-16,0-10-152 16,0-2-256-16,0-7-480 0,0-3-313 0,0-3-671 31,-8-13-2745-31</inkml:trace>
  <inkml:trace contextRef="#ctx0" brushRef="#br1" timeOffset="14470.94">3315 12890 7361 0,'0'0'6153'0,"0"0"-4768"16,0 0-505-16,0 0-336 15,0 0 352-15,0 0-272 16,0 0-208 0,15-19-200-16,6 16-112 0,3 3-48 15,7 0-56-15,1 0 8 16,0 0 0-16,0 7-8 0,-4 5-8 15,-5 1-8-15,-3 6-72 16,-8 0 72-16,-3 6-32 16,-9 7 48-16,0 3 40 15,-13 6 24-15,-15 0 81 16,-4 1 47-16,-3-4 8 16,3-7 16-16,8-5-144 0,8-10-24 15,8-6 40-15,4-7-88 16,4-3 0-16,8 0 8 15,20-10 352 1,8-6-16-16,15-6-224 16,1 0-120-16,8 0 152 15,-8 2-152-15,-5 5 0 0,-6 5-8 16,-1 3-608-16,-9 5-424 31,-6 2-1209-31,-10-4-3384 0</inkml:trace>
  <inkml:trace contextRef="#ctx0" brushRef="#br1" timeOffset="15159.63">4446 12747 4240 0,'0'0'10691'16,"0"0"-8251"-1,0 0-1216-15,0 0-535 16,0 0-177-16,0 0-144 0,0-6-368 0,0 31 8 16,-4 13 64-16,4 10 16 15,-4 6-80 16,0 3 96-31,4 3-104 16,0-5-264-16,8 8-1016 16,4-12-1193-16,0-13-2712 0</inkml:trace>
  <inkml:trace contextRef="#ctx0" brushRef="#br1" timeOffset="15845.38">5768 12680 4600 0,'0'0'8122'0,"0"0"-6673"16,0 0-633-16,0 0 80 31,0 0 16-31,0 0-440 0,0 0-328 16,60-72 88-16,-28 62-128 16,4 1-88-16,-8 9 88 15,-12 0-104-15,-4 0-200 0,-4 0 0 16,-8 9-24-16,0 7 224 31,0 3 168-31,-20 3 16 0,0 1 136 16,1 2-128-16,-2-6-120 15,5 0-16-15,8 0-56 16,8 0-64-16,0 0-144 0,13 0-104 0,14-3 8 16,6 3 296-16,2 0 8 15,-3 0 56-15,0 0-48 16,-9 0-8-1,-6-3 0-15,-10 0-8 16,-7 3 8-16,0-3 8 16,-11 3 264-16,-17 0 272 0,-12 0 73 15,-4 0-33-15,-3-3-144 0,-6-3-320 16,14-4-120 0,-2-9-512-16,18-9-1601 15,14-7-4312-15</inkml:trace>
  <inkml:trace contextRef="#ctx0" brushRef="#br1" timeOffset="16406.64">6885 12668 9482 0,'0'0'2960'15,"0"0"-1151"-15,0 0-521 32,0 0 368-32,0 0-176 0,0 0-567 15,0 0-425-15,-9-10-288 16,9 14-192-16,0 8 128 0,0 11 24 16,0 8 128-16,0 7 0 15,0 7-88-15,0 2 40 31,0 1-160-31,-8 3-72 0,1 0-8 16,-1 3-120-16,-5 12-760 16,6-15-2097-16,-1-13-8105 0</inkml:trace>
  <inkml:trace contextRef="#ctx0" brushRef="#br1" timeOffset="17301.71">3517 13843 13770 0,'0'0'3081'0,"0"0"-1633"16,0 0-695-16,0 0-241 0,0 0-136 15,0 0-328-15,0 51 8 0,0-10 232 16,0 10-200-16,-3 3-24 15,-1 0-40 1,4 3 40 0,0-7-128-16,0 1-64 0,7 4-624 0,14-18-1321 15,-1-8-3320-15</inkml:trace>
  <inkml:trace contextRef="#ctx0" brushRef="#br1" timeOffset="17842.03">4442 13792 12394 0,'0'0'2753'0,"0"0"-1417"16,0 0-464-1,0 0-296 1,0 0-128-16,99-19-184 0,-51 19-63 16,1 3-153-16,-10 10 0 0,-3 9-96 15,-12 3-8-15,-12 7-185 16,-12 3 161 0,-12 3 80-16,-20 7 128 15,-20-1 57-15,-4 1 23 16,0-8 232-16,5 2-128 0,10-14-144 15,18-6-64-15,15-9-104 16,8-7-208-16,36-3-168 0,36 0 376 16,27-16 320-16,17-3-224 31,-21 0 8-31,-18 9-104 0,-34 4-184 16,13 3-488-16,-13 0-2305 15,-3 0-7313-15</inkml:trace>
  <inkml:trace contextRef="#ctx0" brushRef="#br1" timeOffset="18621.99">5804 13703 6009 0,'0'0'9066'16,"0"0"-6850"-16,0 0-1184 16,0 0-319-16,0 0-433 0,0 0-64 15,-4 76 352-15,0-22-160 16,1 10-184-16,-1-4-176 16,0 4-48-16,-4-4 0 0,3 0-32 15,5 10-992-15,0-16-1497 16,13-16-4440-16</inkml:trace>
  <inkml:trace contextRef="#ctx0" brushRef="#br1" timeOffset="19094.05">6904 13608 9129 0,'0'0'3937'0,"0"0"-3305"16,0 0 337-16,0 0 455 0,0 0 32 31,-92 86-296-31,49-23-327 0,7 1-209 16,0 2-256-16,0 1-128 15,17-10 56-15,2 3-208 16,10-6-80-16,7-3-8 0,7-9-56 16,17-8-264-16,12-9-448 31,4-12 128-31,-4-9 0 15,4-4 87-15,-12-7 313 0,-9-9 232 16,-10-6 8-16,-9 0 672 16,0-4 105-16,-13 1 31 0,-11 3-216 15,-3 6-280-15,-1 3-112 16,0 10-200 0,0 3-216-16,-4 19-624 15,4 4-2033-15,4-1-6257 0</inkml:trace>
  <inkml:trace contextRef="#ctx0" brushRef="#br1" timeOffset="20075.97">3510 14881 5281 0,'0'0'11090'0,"0"0"-8826"0,0 0-999 31,0 0-721-31,0 0-248 16,-8-13-240-16,4 42-48 15,-1 9 80-15,1 13-88 0,1 6 48 16,-1 7-48-16,4-5 8 0,0-1-16 31,0-7-336-31,0-4-528 16,28 4-953-16,-8-10-2264 16,3-12-1936-16</inkml:trace>
  <inkml:trace contextRef="#ctx0" brushRef="#br1" timeOffset="20555.75">4550 14837 9578 0,'0'0'4256'0,"0"0"-3415"16,0 0 135-16,-88 111 88 15,68-67-216-15,4 7-376 16,8-7-200-16,8 1-200 0,4-7 40 15,16-6-112-15,8-4-152 16,7-9-56-16,1-9-88 0,5-7-24 31,2-3 104-31,-3-10-88 16,0-12 224-16,-12-3 8 0,0-7 72 16,-9-6 112-16,-11-7 472 15,-8-2 56-15,0-4 145 16,-11 7-25-16,-14 3-40 0,-6 15-120 31,-9 13-112-31,-3 13-216 16,-6 4-256-16,6 21 8 0,6 7-24 15,14 22-776-15,11-7-904 16,12-9-3786-16</inkml:trace>
  <inkml:trace contextRef="#ctx0" brushRef="#br1" timeOffset="21222.82">5622 14890 10490 0,'0'0'5937'0,"0"0"-4665"0,0 0-352 16,0 0-47-1,0 0-185-15,0 0-472 16,0 0-152-16,-13 45 128 16,26-17-72-16,2 4-8 0,6 3-104 15,7 0-8-15,-5-3 152 31,8 0-144-31,1-4-8 0,0 1 16 16,1-1 24-16,-6-2-40 16,-3-4-88-16,-11 0 32 0,-6-6 56 15,-7 3-16-15,-3 0-56 16,-22 0-32-16,-6 0-408 16,-29-6-808-16,8-7-1761 0,8-6-4897 15</inkml:trace>
  <inkml:trace contextRef="#ctx0" brushRef="#br1" timeOffset="21397.12">5686 14963 14819 0,'0'0'4017'32,"0"0"-3369"-32,0 0 224 0,110-66 112 15,-57 44-184-15,10 2-216 0,1 2-536 16,-4 8-48-16,7 10-1168 15,-15 0-1424 1,-16 10-5738-16</inkml:trace>
  <inkml:trace contextRef="#ctx0" brushRef="#br1" timeOffset="22064.42">6788 14709 9209 0,'0'0'2377'0,"0"0"-1737"0,0 0-304 16,0 0 488-16,0 0 769 15,0 0-129 1,-71 109-440-16,43-59-80 15,0 7-159-15,5 1-265 16,6-1-200-16,1-3-176 0,8-4 64 16,8-8-200-16,4-4-8 31,16-10-120-31,8-8-272 0,12-11-208 16,4-9-89-16,0 0-431 15,-5-19 72-15,-7-3 544 16,-12-7 504-16,-8 1 240 0,-12-1 392 15,0 0 296-15,-15 7 153 16,-13 6-321-16,-4 7-240 0,-8 9-416 31,-4 0-104-31,-28 22-432 16,9 0-1977-16,7-3-6793 0</inkml:trace>
  <inkml:trace contextRef="#ctx0" brushRef="#br1" timeOffset="22873.08">3525 15779 11426 0,'0'0'3905'16,"0"0"-2745"-16,0 0 328 15,0 0-63-15,0 0-737 0,-4-6-464 16,4 6-56-16,0 0-160 16,0 10 8-16,0 12-16 15,0 13 184-15,0 9 192 0,0 4-184 16,0 6-32-16,0 3-32 0,0-3-120 16,0 0 32-16,0-7-40 15,4-5-688 1,20-1-480-16,0-9-1721 15,-3-16-3552-15</inkml:trace>
  <inkml:trace contextRef="#ctx0" brushRef="#br1" timeOffset="23205.99">4629 15672 12394 0,'0'0'4905'0,"0"0"-4377"15,0 0-16-15,0 0 305 31,-36 89-81-31,32-48-208 0,1 3-272 16,3 7 40-16,0 3-200 16,0-3-88-16,0-3 0 0,3-4-8 0,1-6-224 15,4-9-176 1,1-4-776-16,-9-3-889 16,4-6-2704-1,-4-7-3297-15</inkml:trace>
  <inkml:trace contextRef="#ctx0" brushRef="#br1" timeOffset="24480.12">5542 15789 4945 0,'0'0'8177'0,"0"0"-6280"0,0 0-201 15,0 0 80-15,0 0-607 16,0 0-513-16,-4-3-240 0,4 3-128 15,0 0-96-15,0-3-184 16,8 3 64-16,3-4-72 31,17 1 0-31,9-3 88 0,2-3-88 16,9-1-72-16,-4-3-176 0,-4 7-24 16,-9 0 200-1,-6-1-96 1,-10 7 0-16,-6 0 16 0,-9 0 64 15,0 0 88-15,0 7 0 16,0 11 0-16,0 11 128 0,0 9-40 16,-4 7 16-16,-5 12 0 0,1 0-56 15,1 3 96-15,-1-3-144 16,-1-3 0 0,5-6-8-16,1-7-664 15,3-9-432-15,0-7-1497 16,0-12-2904-16</inkml:trace>
  <inkml:trace contextRef="#ctx0" brushRef="#br1" timeOffset="24704.14">5521 16030 10266 0,'0'0'6641'0,"0"0"-5305"0,0 0-335 15,0 0-9-15,0 0-448 32,92-25-88-32,-8 9-88 0,28 0-24 0,-9 4-136 15,-15 2-208 1,-28 7-288-16,-21 3-832 0,25 0-784 16,-12 0-2409-16,-8 0-3305 0</inkml:trace>
  <inkml:trace contextRef="#ctx0" brushRef="#br1" timeOffset="25386.86">6681 15770 11482 0,'0'0'4409'16,"0"0"-3753"-1,0 0 840-15,0 0-239 16,0 0-601-16,0 0-488 0,-4-13-168 0,4 19 0 15,0 10-88 1,-3 10 88-16,-1 6 192 16,-1 6-144-16,1 3 96 0,4-3-136 15,0-3 8 1,4-6-16-16,16-10-328 16,0-6-304-16,8-13-225 0,4 0-239 15,4-26-664-15,-8-6-457 16,0-6 1145-16,-17-3 1072 15,1 6 120-15,-12 3 1216 0,0 13 505 32,0 7 535-32,0 8-711 0,0 4-1041 15,0 0-440-15,0 13-176 16,0 15 0-16,-4 7 152 16,-4 10-152-16,5 6-8 0,-1 3 48 31,0 0-48-31,0-4-72 15,-5-2-336-15,2 3-968 0,-1-13-3978 16,4-16-4368-16</inkml:trace>
  <inkml:trace contextRef="#ctx0" brushRef="#br1" timeOffset="27965.65">19415 12595 8449 0,'0'0'2529'0,"0"0"-1161"0,0 0-648 16,0 0-544-16,0 0-112 15,0 0 72-15,0 48 905 32,0 2-25-32,4 26-168 0,0 20-176 0,0 12 8 15,0 0-264-15,-4 0-40 16,0 3 97-16,0 10 31 0,-4 9 8 15,-4 13-184-15,8-1-264 16,0-2 240-16,0 3-208 16,0-3 0-16,4 2 8 15,0 1-40 1,-4 3 112-16,0 1-176 0,0-11 8 16,-4-2 8-16,-4-11 112 0,-4-12 72 15,4-6-96-15,1-7-96 16,-2-9 128-16,5-16-88 15,-4-12-48 1,5-17 32-16,3-5-32 16,-9 5 0-16,5 0-168 0,0 4-128 15,0-13-64-15,0-6-320 16,-3-17-872-16,-2-6-1353 31,-3-6-1648-31</inkml:trace>
  <inkml:trace contextRef="#ctx0" brushRef="#br1" timeOffset="29599.7">19379 12430 5905 0,'0'0'2120'16,"0"0"-1336"-16,0 0-368 15,0 0-63-15,0 0 791 0,0 0 216 16,60 41-160-1,-21-25-175 1,26 3-65-16,27-3-264 0,35-6-24 16,20-4-248-16,13-3 96 15,3-3 16-15,-12 0-240 16,9 0-120-16,-1 0-56 0,5 0-112 0,-1 0 49 16,8 0 7-16,0-13-40 15,9 0-16 1,-9 1 248-16,0-1-136 15,-8 1 120-15,2-4-64 16,-10 3-104-16,0 0 0 0,-8-2-72 16,-7 2 112-16,-9 3-112 15,-4 3 0-15,1 5 96 0,-5-1-96 32,-11 3-96-32,-4 0 88 15,-12 0-8-15,-25 0 8 16,-11 0 16-16,-24 0-8 0,-8 0 0 15,-4 0 0-15,-9 0 0 16,-2 0-80-16,-13-4-536 0,0 4 336 31,0-6 71-31,-9 6-287 16,5-3-24-16,0 3 56 16,0 0 32-16,1 0-128 0,3 0 224 0,-4 0 336 15,4 0 0-15,-4 9 8 16,0 4 168-16,4 0 152 15,-5 9 192 1,-3 3-168-16,5 10 40 16,-1 7 32-16,0 21-128 15,-5 22-24-15,-2 27-47 0,-10 15-153 0,2 0 176 16,-1 0-104-16,4-3 160 16,8-7-120-1,8-2-8-15,0-1-8 16,0 3-64-16,12-2 32 15,-4-1 48-15,0 3-72 16,0 1 8-16,0 2 40 0,-8 7-72 16,0-6 136-16,0 0-112 0,0-4-8 31,-8-9 112-31,-4-13-168 16,0-19 32-16,5-19 104 15,-6-15-88-15,5-1-24 0,-8 4-72 16,0 2 0-16,0 7 80 15,-3-6-64-15,-2-4-16 0,6-2 8 32,-1-4-8-32,-1-3 112 15,2 3-112-15,3-6-72 16,-4 2 8-16,4-2-168 0,0 0 48 16,4 0-80-16,0-4-64 0,4 1 240 15,-4-4-160-15,4-3-64 16,0-2 80-1,0-5 24-15,0-2-40 16,-8-4 8-16,0 1 32 16,-12-3 136-16,-4-7-40 0,-8 0 56 15,-7 0 56-15,-9 0 0 0,-20-7 64 16,-15 1-64 0,-29 0 8-16,-12 2 80 15,-3 1-88-15,4 0-8 16,11 0 0-16,-7 3 8 15,3 0-8-15,-4 0 8 0,1 0 0 32,-4 6 88-32,-1 1-80 0,-4-1 72 0,1 0-16 15,0-3-64 1,3 1 8-16,9-4-8 16,7 0 0-16,8 0 16 0,9-4-16 15,3-2-56-15,4-1 48 16,4-2 16-16,-3-1-24 0,0 1 16 31,-10 0-40-31,2 2 32 16,12 4 8-16,19 0-48 15,20 3 48-15,4 0 8 0,5 0 128 16,-1 0-88-16,3-4-48 16,14 1-72-16,19-6-304 0,7-1-1001 15,14-5-3744 1</inkml:trace>
  <inkml:trace contextRef="#ctx0" brushRef="#br1" timeOffset="30455.41">20774 12779 1672 0,'0'0'6457'0,"0"0"-5625"15,0 0-552-15,0 0 105 0,-52 105 287 16,39-57 336-16,6 15 232 31,-1 29 48-31,4 22-343 16,4 23-97-16,0 2-152 0,0 7-128 15,8 1-72-15,-4 2-16 16,0 0-56-16,-4-3-168 0,0-6-120 31,0 3-128-31,0-7 121 16,-4 1-129-16,0-4 216 0,4-6 152 16,0-6-40-16,0-13-16 0,0-6-144 15,4-8-72-15,3-20 56 16,-2-17-144-16,3-19 8 0,-8-6 64 15,4 3-72-15,4 0 24 16,-5-4-32 0,6-5-248-1,-5-4-64-15,0-7-184 0,-4 5-144 0,0-4-169 16,0 3-535-16,0 0-720 16,-4-4-257-16,-5-5-2136 0</inkml:trace>
  <inkml:trace contextRef="#ctx0" brushRef="#br1" timeOffset="31201.95">22084 12655 4440 0,'0'0'3049'32,"0"0"-1961"-32,0 0-312 0,0 0 289 0,0 0-457 15,0 0-240 1,-47-19-112-16,47 19-256 16,-5 10 0-16,-2 9 192 0,-1 16 448 15,0 6 680-15,-8 22-55 16,4 23-249-16,-4 28-56 0,4 16-224 15,5 14 0-15,2 1-71 16,1 11-369-16,4 9 152 31,-4 0-200-31,4 3-56 0,-4-12-40 0,4-3-16 16,0-7 16 0,-4-3-32-16,4-7-112 0,0-6 80 15,-4-6-80-15,1-13 112 0,-1-9-8 16,-1-10-104-1,5-7 136 1,0-14-144-16,0-18 0 0,0-14-16 16,0-7-104-16,0-1-120 15,5 4 56-15,-1-3-144 0,-1-13-200 16,-3-10-744-16,0-6-1721 0,0-3-2264 16</inkml:trace>
  <inkml:trace contextRef="#ctx0" brushRef="#br1" timeOffset="32488.06">22962 12630 6377 0,'0'0'1232'0,"0"0"-112"16,0 0-191-16,0 0-113 16,0 0 48-16,0 0 8 15,0-35-296-15,0 35-104 0,0 0-48 16,0 0-184-16,0 0-63 16,0 16-177-1,-9 9 520-15,-7 17 464 0,-4 8-424 16,0 23-8-16,-3 23 72 15,-1 28-256-15,3 12 232 16,10 10-183-16,-1 0-97 16,3-3 0-16,2 6-144 15,-1-3-56-15,-1 3 48 16,2-6-88-16,-1-6 192 0,8-1-112 16,0-2 48-16,0-1 72 15,4-3-184-15,0 0-96 16,-4-6 8-16,0-13-8 0,-12-3 80 31,-8-10-72-31,8-2 32 16,0-20-32-16,4-18 0 0,8-17-8 15,-4-3-24-15,4 0-64 16,0 0 72-16,0 3-232 0,0-9-88 16,4-10-472-16,4-9-937 31,-3-7-1391-31,-5-6-2490 0</inkml:trace>
  <inkml:trace contextRef="#ctx0" brushRef="#br1" timeOffset="33267.18">19626 13414 6849 0,'0'0'1672'16,"0"0"-920"-16,0 0 329 15,123 16-73 1,-42-6 112-16,26-7 32 0,36 3-111 16,20-6-89-1,13 0-256-15,4 0-176 0,-5-6 72 0,7 3-168 16,7-1 8-16,6 1-64 16,3 0-159-16,6 3 71 0,-5-3-56 31,-3 3 72-31,-13 0 160 15,-12 0-216-15,-7 3-8 16,-9 0-72-16,-3 0-88 0,-6-3 48 16,2 0-120-16,-4 0 0 0,-2 0 48 15,-6-3-48-15,-12-3-8 32,-32 2 0-32,-25 4-112 0,-35 0 120 0,-16 0 0 15,-8 0-64 1,-8 0-184-16,-8 0-408 15,-64 0-40-15,-3 0-1241 0,-2 0-3328 0</inkml:trace>
  <inkml:trace contextRef="#ctx0" brushRef="#br1" timeOffset="33965.4">19148 14325 4656 0,'0'0'1729'0,"0"0"-593"0,0 0 216 0,92 13 153 15,-24-7 199 1,23 1 112-1,40-1-287-15,29 1-409 16,8-5-248-16,11 2-88 0,-4 2-159 16,12 1-201-16,16-1-16 0,13 0-184 31,6-3-8-31,10 0-40 16,-5-3 0-16,-1 0-8 0,-10 0-152 15,-13 0-8-15,-16 0 88 16,-15-3-96-16,-20 0 0 0,-17 0 0 15,-12 0 0-15,-20 0 88 16,-7 0-88-16,-20-1 0 16,-20 1-8-1,-12 3 0-15,-13 0 0 16,5 0-40-16,-8 0-240 0,-4 0-392 16,-24 3-1377-16,-11 7-2640 15,-17-4 1953-15</inkml:trace>
  <inkml:trace contextRef="#ctx0" brushRef="#br1" timeOffset="34676.87">19255 15135 10898 0,'0'0'4097'0,"0"0"-3425"16,0 0-416-16,84 0-104 0,-24 0 32 15,32 0 616-15,35 0-192 0,17 0-8 16,11 0-63-16,5 0-65 16,-5 6 40-16,17 4-120 0,6 5-120 15,2 5 72-15,3-4-168 16,0 2-88-16,1-5-80 0,3-6 0 15,13-4 88-15,-2-3-96 16,1 0 0-16,-7-6 40 16,-17 2-40-16,-11 1-8 15,-22 3 8-15,-9 0 0 16,-10 0 32-16,-8 0-32 16,5 0 0-16,-5 0 72 0,5 0 96 15,-4 0 8-15,-1 0-80 31,-7 0-96-31,-29 0 112 16,-23 3-112-16,-24 1 0 0,-20-1 0 16,-4-3-312-16,-8 0-176 0,-28 3-416 15,-15-3-793-15,-10 0-3448 0</inkml:trace>
  <inkml:trace contextRef="#ctx0" brushRef="#br1" timeOffset="40115.24">12403 12449 5657 0,'0'0'4057'0,"0"0"-2449"16,0 0-456-16,-16-19-280 15,16 16 217-15,0 3-65 0,0 0-296 0,0 0-488 16,0 0-184 0,0 0-40-16,0 0-16 0,0 0 32 15,0 0-32-15,0 0 0 0,0 0 48 16,0 0-40-16,-4 12 0 16,0 7 320-1,0 7 24-15,-4 12 56 16,0 6-136-16,0 7-40 15,4 10 16-15,4-1 0 16,0 6-23-16,0 14-81 0,0 12-80 16,0 16 160-16,0 3-104 0,4 0 56 15,-4-6 40-15,4-7 16 32,-4 7-16-32,0 0-104 15,0-1-32-15,0 2 88 0,0-5-168 16,0-6 48-16,0 7 40 15,0-4-88-15,0-3 136 0,0 1-136 16,0-11 8-16,0-14 112 31,0-18-120-31,0-12-8 16,0-6 8-16,0 4 8 0,-4 2-8 0,4 0-192 16,-4-9-160-16,4-13-216 15,-4-9-729-15,0-14-199 0,-4-12-1288 16,0-12-3922-16</inkml:trace>
  <inkml:trace contextRef="#ctx0" brushRef="#br1" timeOffset="41076.37">12418 12347 2472 0,'0'0'160'16,"0"0"-56"-16,0 0-8 15,0 0 96-15,0 0 960 16,0 0 569-16,0 0-65 0,0 0-176 15,0 0-207-15,0 0-241 32,-4 3-136-32,4-3-232 0,0 0-232 15,0 4-144-15,0-4-168 16,4 3 209-16,9 0 263 0,10 3 176 16,1-3-8-16,12 4-152 15,12-4-80-15,16 0-16 16,27 1-168-16,21-4-72 0,7 3-216 31,-3 3-8-31,-17-3 153 16,-23 0-201-16,-16 4 96 0,-16-7 8 0,4 3-96 15,3 0 112 1,9-3-112-16,8 0 80 0,0 0 48 16,3 0-128-16,1 0 56 15,16 0 8 1,7 0-64-16,17 0 144 15,4 0-144-15,-17 3 0 0,-15 1-8 16,-24-2 72-16,-13-2-24 0,1 4-48 31,8-4-24-31,8 0 16 16,8 0 8-16,-1 0-16 0,-3 0 16 16,0 0 8-16,-1 0-8 15,-7-4 8-15,0-2-8 0,-9 0 112 16,-6 3-112-16,-6-1 0 15,-3 1 0-15,-8 3 0 16,4 0 0 0,-8 0-152-16,0 0-216 15,-4 0-104-15,0 0-409 0,-4 0-359 16,-1 3-864-16,-2 1-721 16,-5 2-2224-16</inkml:trace>
  <inkml:trace contextRef="#ctx0" brushRef="#br1" timeOffset="42279.04">15438 12449 8329 0,'0'0'2017'0,"0"0"-1289"0,0 0-424 15,0 0 392-15,0 0-16 0,0 19-368 0,0-3 608 16,0 6-39-1,0 7-193-15,-3 2 40 16,3 7-296-16,-4 7-64 16,0 3-16-16,0 6-56 15,0-1 48-15,-5 5-112 16,2-1 112-16,-1-3 17 16,-5 6-217-16,6-6 8 0,-5 6-80 15,4-6-24-15,0 3 80 16,4-3-128-16,0-2 0 15,4 5 80 1,-4-3-72-16,0 3 128 16,0 6-88-16,1 0-48 0,-10 17 72 15,5-10-72-15,1 3 0 16,-2-7 40-16,5-8-40 31,-4 5 0-31,8-6 8 0,0-3 0 16,0-3 80-16,0 0-88 15,0-3 0-15,4-4 24 0,0 1-24 16,0-4 0-16,-4 0 0 16,0-3-8-16,0 0-8 15,0-3 16 1,0 0-184-16,0 0 168 16,-4-3-32-1,0-7 48-15,4 1-64 16,0-4 64-16,0-3-48 0,-4 0 48 15,4 0-112-15,0 3 64 16,0 0-40-16,-4 4 80 16,1-1-112-16,-6 3-208 0,5-2 328 0,0-4-72 15,0-3 64-15,4 0-48 16,-3-3-185-16,-1-6 185 0,0-1-88 16,0 1-104-16,4-4 16 31,-9 0-232-31,5 4 72 15,-3-7 168-15,-10 4-136 0,-2-4-16 16,3 0-56-16,-12-3 48 0,0 0 208 16,-8 0 88-16,0 0 88 15,-3-3 56-15,-6 0 96 16,2-1 368-16,-1-2-120 0,0 6-264 31,-3-3 0-31,2 3-128 16,2 0 0-16,-5 0-8 15,0 0 48-15,-4 0 24 0,-4 0-72 16,0 0 0-16,-3 3 16 16,-1-3 72-16,-8 3 128 0,1 0-56 31,-5-3-96-31,5 4 64 0,-6-1-128 16,6 0 0-16,3 0 72 15,4 0-64-15,0 0 40 0,1-3-48 16,3 0 8-1,8 0 80 1,0 0-88-16,1 0 80 0,6 0 40 0,-2 0-16 16,3 0 32-16,0 4-136 15,0-1 0-15,-3 3 48 16,-9 0-48-16,0-3-8 0,-4 4 8 31,5-4 0-31,-5-3 8 16,4 0-8-16,4 3 0 0,0-3 152 15,8 0-80-15,5 0 80 16,7 0 48-16,0 4-192 0,0-1 112 16,-4 3-120-16,4 0 0 15,-8-2 40-15,4 2-40 0,4-3 0 32,-3-3 8-32,6 0 0 15,5 0 105-15,5 0-105 16,3 0 0-16,7 0 112 0,5 0-96 15,0 0-24-15,9-6-1009 32,10-4-2879-32,-6-2-2194 0</inkml:trace>
  <inkml:trace contextRef="#ctx0" brushRef="#br1" timeOffset="43460.36">13498 12446 4032 0,'0'0'3073'0,"0"0"-1457"16,0 0-839-16,0 0-369 0,0 0 224 31,0 0 216-31,0 0-184 16,0 0 152-16,-28 60 104 15,28-34-199-15,0 5-129 0,-4 7-32 0,0 0-80 16,4 10 248 0,-4 3-176-1,1 3-64-15,-1 3-80 0,0 13-96 16,-1 15 65-16,5 17-113 15,0 3-112-15,0 0 160 16,0-4-96-16,0-9-8 0,0 7 48 16,0 2-256-16,-4 4 288 15,0-7-208 1,1-9 16-16,-5-6 48 16,8-20-72-16,0-9-16 0,0-12-16 15,0-4-32-15,0 10 144 16,0 6-152-16,0 6 0 0,0 0 0 15,0 10 0-15,0-3 8 32,0 2-8-32,0 11 0 0,0-14 224 31,-4 8-208-31,4-5 56 16,-4-12 8-16,4 4-72 0,0-4 72 15,0-3-80-15,0 0 0 16,0-3 96-16,0 3-88 15,0-3-8-15,-5-10 0 0,5-6 8 16,-4-10 48-16,4-9-56 16,-3-7 0-16,3-5 48 0,0-4-40 15,0 0 96-15,0-13-104 16,0-38-608 0,0 0-824-16,0-6-4401 15</inkml:trace>
  <inkml:trace contextRef="#ctx0" brushRef="#br1" timeOffset="44442.41">14439 12414 1512 0,'0'0'5081'31,"0"0"-3673"-31,0 0 249 16,0 0-489-16,-8 73-448 0,-1-45 256 0,6 4-8 16,-5 7 25-16,4 5-81 15,0 10-256-15,0 6 24 16,-4 7-256-16,4 12-32 31,0 13-24-31,-4 16-168 0,-1 6-48 16,2-2 72-16,-5-7 89 15,4-10 31-15,-4 0-272 0,4 3-72 16,0 1 96-16,-4-1-88 16,4-9 88-16,-3-3 24 31,2-1-24-31,1-2 96 0,0-3-88 0,1-11 48 16,2-15-32-16,5-9-72 15,0-4 48-15,0 10-96 0,0 3 16 16,0 10 40-16,0-1-56 15,0-6 0 1,0 3 8 0,0-6-8-16,0 0 80 0,0 0-80 0,0-6 0 15,0 3 8-15,-4-4-8 16,4 4 8-16,-4 0 8 0,4-7-16 16,0 4 40-16,0-10-40 31,0-3 0-31,4-6 8 15,0-4-8-15,1-6 0 0,-1-10 0 16,-4 1-72-16,0-10-72 0,0 3-200 16,0-3-48-16,-4-9 56 31,-9-10-673-31,-2-3-4000 0</inkml:trace>
  <inkml:trace contextRef="#ctx0" brushRef="#br1" timeOffset="45523.21">12606 13351 1432 0,'0'0'4601'0,"0"0"-3537"15,0 0-520-15,0 0 144 0,0 0 80 16,-88 9-39 0,76-5-345-16,4 1-176 15,1-1-72-15,2-1-128 16,1-3-8-16,4 3 0 0,0-3-16 16,0 0 16-16,0 3 200 15,9 1 696-15,6-1 272 0,2 0 281 16,6 3-385-16,13-3-320 15,0 4-256-15,8-1 256 16,11-6-320-16,5 7-104 0,4-5-96 31,7 2 96-31,17 2-55 0,8 1 7 32,-5-4-160-32,-11 6 152 15,-8-6-160-15,-16 4-16 16,15-1-32-16,17 1-56 0,11-1 112 15,-11 0-112-15,-12-3 72 16,-8-3 160-16,-16 0-72 0,12 0 48 16,3 0 8-16,5 0-168 15,-1-6 192-15,-2 3-136 0,-2-1-104 16,-7 4 104-16,-4 0-96 0,-5 0 48 0,1 0-56 31,0 4 0-15,-4-1 56-16,8 0-56 0,-4 0 0 15,7 0 32-15,1 4-32 16,0-1 0-16,-5-3 0 16,5 4 0-16,-8-4 32 0,-9 3-32 0,-2-2 0 31,-5-4 8-31,-12 3-8 16,-1-3 48-16,-7 0-48 0,0 0-72 15,-4 0-32-15,-4 0-288 16,-8 2-240-16,0 2-536 15,-12 9-1441 1,-8-4-24-16,-8 1-2936 0</inkml:trace>
  <inkml:trace contextRef="#ctx0" brushRef="#br1" timeOffset="46452.94">12387 14357 7465 0,'0'0'2665'0,"0"0"-1249"16,0 0-80-16,0 0-440 15,0 0-15-15,0 0-169 0,0 0 16 16,91-13-120-16,-51 13-112 15,4 0-72-15,8 0-64 0,-1-3-8 16,9 3 145 0,24 0-185-16,19-3-8 15,30-3 8-15,13 3-112 16,2-4-24-16,-4 1-112 0,-13 2-64 16,-4-1 160-16,-7 1-152 15,-8 1 80-15,-13 3-80 0,-24-3 0 31,-11 0 64-31,-16 3-72 16,1 0 0-16,6 0 16 0,4 0 32 16,14 0-40-16,-10 0-8 15,-3 0 8-15,0 0-64 0,4 0 32 32,-1 0 24-32,1-4 56 15,-4 4-56-15,0 0-96 16,-9 0-152-16,-3 0-24 0,-8 0 176 15,-1 0 16-15,-6 0-40 16,-1 0-8-16,-5 0 16 0,1 0-8 16,-4-3-64-16,-4 0-457 31,-4 0-263-31,-8 3-320 0,-8 0-1465 16,-12 0-2368-16,-16 0-3512 0</inkml:trace>
  <inkml:trace contextRef="#ctx0" brushRef="#br1" timeOffset="54884.48">12701 12636 9033 0,'0'-6'2553'0,"0"3"-577"0,0-1-631 16,0 2-265-16,0 2-248 0,0 0-312 15,0 0-328-15,0 0-184 16,0 0-16-16,0 0-40 0,0 2 48 15,0 11 48-15,0 3 224 16,0 3-72-16,0 7 16 16,0-1 40-16,0 7 113 15,0 0-177-15,-4-1-48 16,0 4-56-16,-3-7-88 16,-1 4 96-16,4-3-96 0,-1-1-288 15,1-2-561-15,1-4-831 16,3-6-1353-16,0-6-1736 15,7-7-512-15</inkml:trace>
  <inkml:trace contextRef="#ctx0" brushRef="#br1" timeOffset="55204.83">13020 12769 5521 0,'0'0'4273'0,"0"0"-3265"15,0 0-648-15,0 0 312 0,0 0 608 16,0 0-159 0,0 0-353-16,-95 96-176 15,75-64-32-15,-1 3-96 0,-2-1-16 16,-1 8-184-16,0 2-88 0,-4-3 40 31,0 0-104-15,4 1-104-16,-3-7 72 0,7-3-72 15,-1-7 64-15,2-3-72 0,7-3-432 16,4-6-504-16,8-3-1096 0,0-4-657 16,0-6-1824-16</inkml:trace>
  <inkml:trace contextRef="#ctx0" brushRef="#br1" timeOffset="56082.41">13092 13008 720 0,'0'0'6753'0,"0"0"-5345"16,0 0-559-16,0 0 159 0,0 0-200 16,0 0 264-16,0-32-104 31,0 25-455-31,0 4 63 0,-4-3-48 16,-4 0-152-16,0-1-64 15,-8 1 16-15,5 6-80 16,-6 0-248-16,-3 0 48 0,-3 13 8 15,2 9-48-15,5 3 0 32,4 7 64-32,1 0-72 0,11 0 0 15,0-4-40-15,4-2-64 16,11-8-96-16,9-5-256 0,0-6 56 0,8-7 216 16,-4-7 184-16,0-9 136 15,-5-6-64-15,-6 0-16 16,-6-7 192-16,-2 4 104 15,-5 0 48 1,0 3-144-16,-4 5 72 0,0 5 216 16,0 6-96-16,0 2-136 15,0 4-136-15,0 0-176 0,0 0-16 16,0 13-168-16,0 0 184 16,0 9 200-1,-4-3-47-15,4 7 15 16,-4-1 96-16,4-3-16 15,-4 3-72-15,4 1-120 0,0-4-56 16,0 0 96-16,0 1-88 31,0-5-8-31,0 2-96 0,0-8-552 16,0 4-441-16,0 3-935 16,0-3-2041-16,-5-6-3361 0</inkml:trace>
  <inkml:trace contextRef="#ctx0" brushRef="#br1" timeOffset="56720.96">13722 12541 800 0,'0'0'7201'16,"0"0"-4456"-1,0 0-569-15,0 0-247 16,0 0-209-16,0 0-720 0,0 0-592 15,0-19-408-15,-5 38 8 0,1 9 32 16,4 11 72-16,-4 2-32 0,0 3-8 31,-3 4-64-31,3 0-8 16,0-7-56-16,4 0-672 16,0-9-608-16,0-3-1553 0,12-7-1312 15,-1-10-3944-15</inkml:trace>
  <inkml:trace contextRef="#ctx0" brushRef="#br1" timeOffset="56989.75">13928 12779 9514 0,'0'0'3040'0,"0"0"-2192"15,0 0-768-15,0 0 897 0,0 0 71 16,0 0-176-16,-47 92-184 31,27-57-96-31,-4 0-128 0,-4 3 88 16,-4 4-215-16,0-1-161 0,0 0-80 16,4-3-96-16,5-3 0 15,7-3-272-15,4-7-969 0,8-3-1055 16,4-9-2409-16,0-3-5409 15</inkml:trace>
  <inkml:trace contextRef="#ctx0" brushRef="#br1" timeOffset="57553.08">14040 13049 6225 0,'0'0'2240'16,"0"0"-719"-16,0 0-201 31,0 0 16-31,0 0 89 0,-20-73-481 15,8 66-168-15,0 4-248 16,-4 3-392-16,-8 0-24 0,0 10 64 16,1 9 232-16,-1 3-72 31,4 4-160-15,4-1-168-16,8-3 176 15,8 0-184-15,0-2-64 0,0-8-112 16,16-5-128-16,8-7-24 15,-1 0 136-15,5-4-8 0,-4-11 104 16,0-5-16-16,-3 5 112 0,-6-1 288 16,-11 0 176-16,5 9 128 15,-9 1 336-15,0 6-271 0,0 0-233 16,0 0-336-16,0 3-88 16,0 10-56-16,0 6 56 0,4 3 72 15,-4 1-72-15,3 5 16 47,1 1 104-47,0-1-112 0,-4 7 48 16,4 0-56-16,0 0-232 15,5 12-672-15,-2-11-1561 16,1-8-3384-16</inkml:trace>
  <inkml:trace contextRef="#ctx0" brushRef="#br1" timeOffset="58168.06">14785 12557 7737 0,'0'0'2857'31,"0"0"-1281"-31,0 0-184 0,0 0 161 0,0 0-465 16,0 0-680-16,0 0-360 16,0 38 240-16,0-6 312 15,0 9-296-15,-4 3-136 31,-3 1-72-15,-2-1-88-16,1-2-8 16,0-5-584-16,5 5-1256 0,-5-10-1233 0,8-10-3688 15</inkml:trace>
  <inkml:trace contextRef="#ctx0" brushRef="#br1" timeOffset="58406.25">15004 12804 8185 0,'0'0'4289'0,"0"0"-2929"16,0 0-799-16,0 0 87 31,0 0 416-31,0 0 16 0,0 0-392 16,-84 89 32-16,57-50-231 15,-5-2-145-15,-4 5-72 16,0 5-192-16,4 1 88 0,0 0-168 31,4-4 0-31,4 1-656 16,13-4-1241-16,7-13-2248 0,4-12-1744 0</inkml:trace>
  <inkml:trace contextRef="#ctx0" brushRef="#br1" timeOffset="58917.45">15049 13084 7417 0,'0'0'1808'16,"0"0"-639"-16,0 0-41 15,0 0 704-15,0 0-615 0,0 0-233 32,-53-54-336-32,33 54-336 15,1 0 112-15,-5 10-24 0,0 5-16 16,8 5-48-16,0 2-288 16,8-3 112-16,8-1-160 15,0 2 8-15,0-8-8 0,19-2-248 16,2-7 160-16,7-3-72 31,0 0 80-31,-4-6 80 0,-5-7 0 16,-3 0 0-16,-4 4 8 15,1 3 296-15,-10 2 280 16,-3 1 33-16,4 3-193 0,-4 0-136 0,0 3-288 16,4 13 0-1,4 3 128 1,1 10-40-16,-6 0 56 0,-3 2-144 15,0 4-48-15,0 0 48 16,0 0-608-16,-20 3-457 0,9-6-1903 16,-6-10-6986-16</inkml:trace>
  <inkml:trace contextRef="#ctx0" brushRef="#br1" timeOffset="59856.03">12693 13655 11858 0,'0'0'3065'15,"0"0"-1457"-15,0 0-1072 16,0 0-368-16,0 0-144 0,0 0 320 16,0 86-136-16,0-45-72 15,4 4-72-15,-4-1-64 0,4-3-64 16,1-6-736-16,-1-6-672 31,3-4-769-31,1-5-495 16,0-14-2665-16</inkml:trace>
  <inkml:trace contextRef="#ctx0" brushRef="#br1" timeOffset="60072.55">12976 13776 8913 0,'0'0'4705'0,"0"0"-4096"15,0 0-369-15,0 0 1080 16,0 0-280-16,-40 86-136 0,16-51-304 15,0 6-87 1,1 3-57-16,-5-3-192 16,0 7-88-16,0 0-120 15,4-1-56-15,5-5-48 0,2-1-985 16,13-6-1015-16,1-10-2977 16,3-12-4705-16</inkml:trace>
  <inkml:trace contextRef="#ctx0" brushRef="#br1" timeOffset="60582.95">13148 14068 7769 0,'0'0'1360'32,"0"0"-519"-32,0 0-153 15,0 0 64-15,0 0-56 16,0 0 48-16,0 0 392 0,0 0-719 0,-20-47-169 16,0 47 184-16,-4 6-32 15,-4 7-16-15,8 6-112 0,1 3-112 16,6 0-16-1,9 0-144 1,4-3 0-16,0-3-8 0,13-6-152 16,2-7 8-16,13-3 152 15,-4-3 0-15,4-10 104 0,-5-3-104 16,-6 0 0 0,-2-3 272-16,-6 7 504 15,-5 5 168-15,-4 1 121 16,0 2-337-16,0 4-320 0,0 0-408 15,4 0-16-15,0 13 8 16,-1 3-40-16,5 7 48 0,1 2 0 16,-5 4 8-16,3 2 40 31,-3 1-48-31,5 3-152 16,-5 13-472-16,3-11-1481 0,-3-8-4768 15</inkml:trace>
  <inkml:trace contextRef="#ctx0" brushRef="#br1" timeOffset="61069.59">13821 13617 10042 0,'0'0'3160'16,"0"0"-719"-16,0 0-793 0,0 0-119 16,0 0-569-16,0 0-512 15,-4-9-264-15,4 12-184 47,0 9 0-47,-3 14-8 0,-2 9 8 16,-7 13 104-16,1 2-104 15,-6 8 0-15,2-4-200 0,2-4-952 16,9 4-1001-16,0-16-2536 16,4-15-3433-16</inkml:trace>
  <inkml:trace contextRef="#ctx0" brushRef="#br1" timeOffset="61311.21">14001 13744 11978 0,'0'0'2561'16,"0"0"-1729"-16,0 0-512 16,0 0 8-16,0 0 424 15,-13 70-424-15,2-32 40 0,-10 4-64 16,-7-1 88-16,-3 3-40 31,-5 0-63-31,-8 1-105 0,4-4-168 16,8 1-8-16,4-4-8 15,9-9-1025-15,15-4-1335 0,4-6-2513 16,0-13-5569-16</inkml:trace>
  <inkml:trace contextRef="#ctx0" brushRef="#br1" timeOffset="62023.58">14136 14021 7377 0,'0'0'2369'0,"0"0"-825"0,0 0 680 31,0 0-519-31,0 0-545 15,-12-80-280-15,-4 74-200 0,4 3-352 16,-8 3-64-16,-4 3-104 16,5 13 153-16,-6 6-185 31,9 0-112-31,8 4 88 0,4-7-96 0,4 3-8 16,0-9-8-16,12-4-264 15,8-6 152-15,1-3 64 0,7-3 56 16,-9-10 40-16,5-6-24 15,-9 3 48-15,-2 1 56 16,-5 2 240-16,-4 6 280 16,-1 1-96-1,-3 3-104-15,0 3-200 0,0 0-200 16,0 6-40-16,5 7-184 0,-1 6 184 16,0 3 24-1,0 3-8-15,4 4-16 0,-8 0 32 16,0 0-32-1,0-1-296-15,0 10-656 16,0-9-1345-16,0-4-3600 0</inkml:trace>
  <inkml:trace contextRef="#ctx0" brushRef="#br1" timeOffset="62503.47">14738 13640 9690 0,'0'0'2808'0,"0"0"-1280"0,0 0-535 16,0 0 295-16,0 0-312 15,0 0-672-15,-9 18-160 0,2 11 320 32,-1 3-240-32,-5 9 32 15,-2 4-240-15,-2 2-8 16,6 1-8-16,-6-4-512 0,10 4-1088 15,3-10-2537-15,4-13-1752 0</inkml:trace>
  <inkml:trace contextRef="#ctx0" brushRef="#br1" timeOffset="62750.75">14925 13805 10426 0,'0'0'4505'0,"0"0"-3769"16,0 0-440-16,0 0-168 16,0 0-16-16,-5 35 568 0,-6-7-304 15,-5 4-16-15,-12 6 8 0,0-3 88 16,-7 6-47-16,-2-3-297 16,1 0 0-1,8 1-112-15,0-2-264 16,13-2-977-16,7-6-1599 15,8-7-2177-15</inkml:trace>
  <inkml:trace contextRef="#ctx0" brushRef="#br1" timeOffset="63235.3">15060 14036 7769 0,'0'0'1857'0,"0"0"-313"0,0 0 32 16,0 0 105-16,0 0-417 15,-24-76-208-15,12 76-464 16,-4 0-224-1,-7 0-144-15,7 13-112 16,-9 6 160-16,10 7-128 16,2-1-128-16,6 0 120 0,3-3-136 0,4-6 0 15,8-6-120-15,8-7 72 16,3-3 48 0,5 0 64-16,0-10-8 15,1-5 48-15,-6-2-39 16,-3 5 79-16,-4-1 264 15,-3 4 96-15,-9 6 112 0,3-1-248 32,-3 4-168-32,0 0-200 15,0 4 0-15,4 8-8 0,-4 7-8 16,4 4 32-16,0 2 128 16,-4 3-144-16,0 4 0 0,0 0-8 15,0 0-504-15,-15 12-840 16,2-9-3721-16,1-6-7394 0</inkml:trace>
  <inkml:trace contextRef="#ctx0" brushRef="#br1" timeOffset="64015.81">12829 14627 7361 0,'0'0'6185'0,"0"0"-4224"0,0 0-281 16,0 0-352-16,0 0-631 15,0 0-361-15,0-13-8 0,8 13-208 16,4 10 80-16,4 2-104 16,-4 11-80-16,-1-1 80 31,-2 6-96-31,-5 1-80 0,0 6-176 15,0-3-832-15,8 0-1489 16,3-10-2768-16,-3-13-3953 0</inkml:trace>
  <inkml:trace contextRef="#ctx0" brushRef="#br1" timeOffset="64249.93">13208 14675 10426 0,'0'0'5241'0,"0"0"-3921"0,0 0-424 0,0 0-256 31,0 0-415-15,0 0 71-16,0 0 200 0,-56 89-152 15,28-45-56-15,-8 3-112 0,0 7 64 16,-3 0-240-16,2-6 0 16,9-4 32-16,9-9-32 0,2-3-456 31,17-6-944-31,0-8-1753 15,4-8-3113-15</inkml:trace>
  <inkml:trace contextRef="#ctx0" brushRef="#br1" timeOffset="64708.73">13335 14907 9858 0,'0'0'1760'0,"0"0"-432"0,0 0 329 16,0 0-673-16,0 0-200 0,0 0-216 16,-8-35 88-1,-4 35-208 1,-8 0-336-16,-4 0-112 0,-4 12 328 15,4 4-136-15,9 0-87 16,2 6 23-16,6-6-112 0,7 0 80 16,0-3-96-16,7-4-48 0,10-9 48 15,7 0 80 1,-1 0 56-16,-3-13 48 0,-3 4-24 0,-6 2 184 16,-7 1 120-16,0 3-120 31,0 3-40-31,-4 0-240 15,4 0-64-15,0 0-72 0,8 12 64 16,0 1 0-16,0 10 8 0,0 2-80 16,0-3 32-16,-4 4-72 15,4-1-120-15,-5 0-520 32,6-2-1041-32,-2-5-2400 0,-3-8-2824 15</inkml:trace>
  <inkml:trace contextRef="#ctx0" brushRef="#br1" timeOffset="65075.08">13809 14494 9842 0,'0'0'2728'0,"0"0"105"31,0 0-353-31,0 0-1087 16,0 0-537-16,0 0-624 0,0 0-232 15,0 0 8-15,0 0 88 16,-28 89 56-16,20-48-64 0,-4 3-80 16,0 1 56-16,4 2-64 31,0-6-464-31,5 10-920 0,3-16-3289 16,0-9-3921-16</inkml:trace>
  <inkml:trace contextRef="#ctx0" brushRef="#br1" timeOffset="65300.17">13988 14662 9233 0,'0'0'5586'16,"0"0"-4682"-16,0 0-512 0,0 0 192 15,0 0 64 1,0 0-24-1,-43 73-248-15,19-35-184 0,-4 0 209 16,0 3-265-16,0 1-88 0,5-1-48 16,2-3-336-1,9-3-1193-15,8-10-2656 0,4-9-1744 0</inkml:trace>
  <inkml:trace contextRef="#ctx0" brushRef="#br1" timeOffset="65736.45">14061 14865 7601 0,'0'0'2969'0,"0"0"-1905"0,0 0-16 16,0 0-288-16,0 0-95 31,0 0-353-31,0 0 544 0,-9-38-248 16,-10 38-464-16,-6 0 32 15,5 10 160-15,1-1 184 0,3 7 96 16,4-3-368-16,12-1-144 0,0 1-104 16,4-4 8-1,15 1 0 1,5-7-8-16,0 0 0 0,0-3 48 15,-8 0-40-15,-4 0 0 16,-4 0 40-16,-4 0 32 16,-4 0 216-16,0 0-71 15,0 0-33-15,0 13-112 16,0 10 184-16,4 2-88 16,-4 3-176-16,0 1 0 0,0 0-8 0,0-1-424 15,0 7-713 1,0-4-3664-16,0-11-592 15</inkml:trace>
  <inkml:trace contextRef="#ctx0" brushRef="#br1" timeOffset="66291.16">14646 14420 8737 0,'0'0'2969'0,"0"0"-64"0,0 0-545 15,0 0-720-15,0 0-943 16,0 0-433-16,-12 20-144 0,8 5 176 31,4 7 120-31,0 3-288 16,0 6-64-16,0-3-16 15,0 3-48-15,0-3 0 0,4 1-512 16,0-2-816-16,-1-5-1201 31,6-12-2792-31</inkml:trace>
  <inkml:trace contextRef="#ctx0" brushRef="#br1" timeOffset="66506.95">14865 14611 7769 0,'0'0'6362'0,"0"0"-4818"16,0 0-440-16,0 0-160 0,0 0-568 15,-8 19-360-15,-8 6 504 16,-4 10-143-16,-8 7-113 0,-4 2 0 16,-4 4-160-16,5 0-56 15,-1-1-48 1,8-3-544-16,4-2-817 15,16-10-2752-15,4-14-2440 16</inkml:trace>
  <inkml:trace contextRef="#ctx0" brushRef="#br1" timeOffset="66972.25">14996 14801 1304 0,'0'0'6377'15,"0"0"-4969"-15,0 0 297 16,0 0-193-16,0 0 457 15,-24-82-633 1,13 76-472-16,-6 2-120 0,2 4-272 16,-1 0-96-16,0 4-16 15,4 8-136-15,4 7-71 0,4-3-41 16,4 3-104-16,0-3 144 16,15-3-152-16,6-3 16 0,3-8 64 31,4-2-72-31,-4 0 56 15,-1-2-64-15,-7-2 8 16,-8 1 64-16,-4 3-64 0,-4 0 136 16,0 0 48-16,0 7-184 0,0 12 80 0,0 6-40 15,4 10-40 17,-4 6-16-32,0 0-184 15,0 13-552-15,0-9-1345 0,0-10-3952 0</inkml:trace>
  <inkml:trace contextRef="#ctx0" brushRef="#br2" timeOffset="80885.56">13674 13716 4849 0,'0'0'4753'0,"0"0"-1793"0,0 0-1431 31,0 0-369-31,0 0 80 16,0 0-200-16,-8 0-440 15,8 0-376-15,-4 0-56 0,-1 3-112 16,1 10-8-16,-3-4 193 15,-5 7-97-15,0 3 32 0,-4 0-24 16,0 3-104-16,0-3 112 31,0 3-160-31,4-5 8 16,0-2 56 0,8-5-56-16,-4-1-16 0,8-6-96 15,0-3-432-15,0 0-9 16,0 0-239-16,-4 0 136 0,4 0 200 15,0-15-960-15,-4-1-521 16,4-7 1081-16,0 1 256 16,-3-6 384-16,3 6 8 0,-4 0 200 0,4 2 40 15,-5 5 152-15,5 2 312 16,0 3 352-16,0 7 337 0,0 0 63 31,0 3-496-31,0 0-72 16,0 0-304-16,0 0-136 0,0 0-88 15,0 3-160-15,0 6 0 16,9 4 72-16,-2 3-64 0,5 3 88 16,0 0 8-16,0 0-96 31,1 0 104-31,-2-3-112 16,-3-3 0-16,4-4-8 0,-8-6-56 15,-4 4-392-15,0-7-496 16,0 0-1072-16,0 0-881 31,0 0-3592-31</inkml:trace>
  <inkml:trace contextRef="#ctx0" brushRef="#br2" timeOffset="89705.2">4936 13658 1560 0,'0'-3'3977'0,"0"-3"-3025"15,0 0-400-15,0 3-208 16,0-4 296-16,0 4 224 0,4 3-7 16,-4 0-161-16,0 0-80 31,0 0 8-31,0 0-16 0,0 0 88 31,0 0 8-31,0 0-159 16,0 0-89-16,0 0-152 15,4-3-8-15,-4 3 56 0,0 0-128 16,0 0 56-16,0 0-24 16,0 0-152-16,0 0 72 0,0 0-112 15,0 0-56-15,0 0 96 0,0 3-48 16,0 10 40-16,0 2 72 16,0 8-32-16,-8 2 104 0,4 4-64 15,0 2-32-15,0-2-40 16,0-1-96-16,0-2 48 15,4-4-56 1,0 1 8-16,0-5 16 0,0-5-24 16,0-3-280-16,0-1-560 15,0-6-728-15,0 1-753 0,4-4-559 32,0 0-2105-32</inkml:trace>
  <inkml:trace contextRef="#ctx0" brushRef="#br2" timeOffset="90171.24">4900 13712 2800 0,'0'0'2185'15,"0"0"-673"-15,0 0-232 0,0 0 8 32,0 0-23-32,0 0-225 15,0 0-280-15,-4-12 16 0,4 12-120 16,0 0 65-16,0 0-9 0,0 0-112 16,0 0-128-1,0 0-128 1,0 0-104-16,0 0 80 0,0 0-136 15,0 3-40-15,12 3 200 16,0 4 312-16,4 3-23 0,0 2-369 0,0-2-40 16,0 6 32-16,3 0-120 15,2 4-64-15,-1-1-16 16,-5 0-48 0,2-3 72-16,-2 0-80 15,-6-6 0-15,-1-7 24 16,-5-3-24-16,-3 1 0 0,4-4 8 15,-4 0-8-15,0 0 72 16,0 0-72-16,0-4-352 0,-4-12-969 31,1-3-4688-31</inkml:trace>
  <inkml:trace contextRef="#ctx0" brushRef="#br2" timeOffset="91254.49">4940 13760 3080 0,'0'0'1937'0,"0"0"-1193"16,0 0-368-16,0 0 56 15,0 0 376-15,0 0 160 0,8-13-32 16,-8 10-159-16,0 3 71 31,0 0-32-31,0-3-192 16,0 0-192-16,0 0-272 0,-4-3 56 15,0 2 272-15,0-2-328 16,-4-1 56-16,4 1-63 0,0 0 63 16,-3 0 112-16,2-1-48 15,-3 1-88-15,-3-4 192 16,7 1-192 0,-9 2-16-16,9-2-48 0,-3 6-80 15,7 0 384 1,0-1-152-1,0 4-104-15,0 0-56 0,0 0-48 16,0 0-64-16,0 0-8 0,0 0 8 16,0 0-16-16,0 4-32 15,7 8 40-15,10 4 8 0,-2 6 0 16,5 4 56-16,4 2-64 16,-4-2 0-16,4 5 0 0,0-2 0 31,4 9-8-31,-5-6-1208 15,-6-7-2953-15</inkml:trace>
  <inkml:trace contextRef="#ctx0" brushRef="#br3" timeOffset="101170.6">2967 12684 5945 0,'0'0'3296'0,"0"0"-2079"0,0 0 23 15,0 0 320-15,0 0-135 16,0-32-321-16,0 32-248 31,0 0-256-31,0 0 40 0,0 0-192 16,0 0-31-16,0 0-73 16,-3 0-120-16,3 0-80 0,0 13-144 15,0 2 0-15,0 8 64 16,0 6-56-16,3 5 8 31,-3-2 40-31,4 0-48 0,1-4-16 16,-1 1-720-16,4-7-753 0,-1 1-1167 15,6-8-2225-15,-5-5-1465 0</inkml:trace>
  <inkml:trace contextRef="#ctx0" brushRef="#br3" timeOffset="101408.58">3123 12846 6449 0,'0'0'3873'0,"0"0"-2697"16,0 0-344-16,0 0 536 31,0 0-415-31,0 0-537 0,0 0-160 31,-8 25 344-31,0-6 96 16,-3 10-200-16,-2-1-320 0,2 7-56 15,-2 6-112-15,-2-2-8 16,2 5-176-16,-2 13-904 16,3-12-1569-16,3-7-2552 0</inkml:trace>
  <inkml:trace contextRef="#ctx0" brushRef="#br3" timeOffset="101899.78">3203 13144 7785 0,'0'0'2913'0,"0"0"-1473"16,0 0 80-16,0 0-463 15,0 0-321 1,0 0-256-16,0 0-176 0,-72-60 16 15,48 60-208-15,4 6-16 16,-4 13-80-16,5 4 40 0,2 5 48 31,10-2-104-31,7-4 0 16,0-3-80-16,3-3-40 0,14-7 48 16,6-6-152-16,1-3 96 15,0 0 128-15,0-9 80 0,0-7-8 16,-8 0 16-16,-5 0 64 31,-2 0 104-31,-9 3 160 0,4 4 184 16,-4 3 96-16,0-1-7 15,0 7-233-15,0 0-456 0,0 0-8 16,0 7 0-16,0 8-40 16,0 8 48-16,0 2 48 15,0 7-40-15,0-3 56 0,-4 5-64 31,0-5 0-31,-1 3-8 16,2 0-320-16,-5 6-1041 0,4-4-1567 16,0-11-3946-16</inkml:trace>
  <inkml:trace contextRef="#ctx0" brushRef="#br3" timeOffset="103212.19">4020 12414 9754 0,'0'0'2008'0,"0"0"-536"15,0 0-391 1,0 0 95-1,0 0-648-15,0 0-432 0,-5 13-48 0,5 9 192 16,5 3 24-16,-1 4-200 16,0 3-56-16,-4-4 128 15,0 7-136-15,0-6-104 0,0 2-696 16,0-2-1457-16,8-7-1607 16,3-9-1442-16</inkml:trace>
  <inkml:trace contextRef="#ctx0" brushRef="#br3" timeOffset="103402.27">4199 12569 8793 0,'0'0'2137'0,"0"0"-1641"16,0 0-80-16,0 0 200 15,0 0 200-15,-36 96 49 0,20-61-289 16,-4-1-264-16,0 5-288 31,5-4-24-31,-6 0-512 0,10 0-1193 16,-2-10-895-16,9-9-3602 0</inkml:trace>
  <inkml:trace contextRef="#ctx0" brushRef="#br3" timeOffset="103823.99">4239 12680 5633 0,'0'0'2808'15,"0"0"-1279"-15,0 0-161 16,0 0 376 0,0 0-239-16,0 0-225 31,0 0-512-31,0 0-424 15,-72-57-216-15,56 77 112 0,0 5-8 16,8 0-136-16,4 1-56 16,4-4-40-16,0-6-136 15,0-7 24-15,12-6-128 0,0-3 240 16,0 0 48-16,0-12 128 16,0 2 24-16,-4 1-8 0,-4-1 64 15,-4 7 336-15,0 3-223 31,0 0-177-31,0 0-64 16,0 0-64-16,0 16-64 0,0 3-8 16,4 7 8-16,-4 2 72 15,3 4-72-15,2-3-56 0,-1-1-560 0,-4 10-841 16,0-6-1759-16,0-7-3530 16</inkml:trace>
  <inkml:trace contextRef="#ctx0" brushRef="#br3" timeOffset="105965.61">5278 12547 8425 0,'0'0'2609'0,"0"0"-681"15,0 0-143-15,0 0 87 0,0 0-440 16,0-44-447-16,0 44-449 15,0 0-400-15,0 0-136 0,5 3-272 16,-1 13 168-16,0 6 104 31,0 7 8-31,-4 2-8 0,4 1-256 16,-4 3-345-16,3-3-775 16,5-3-1168-16,1-4-673 15,2-9-2880-15</inkml:trace>
  <inkml:trace contextRef="#ctx0" brushRef="#br3" timeOffset="106194.69">5482 12697 6425 0,'0'0'4881'0,"0"0"-3993"16,0 0-448-1,0 0 472-15,0 0 25 16,0 0-177-16,0 0-320 0,-56 82 112 15,44-57-120-15,5 4-112 0,-6-4-128 16,5 1-136 0,1-1-56-16,-2-2-8 15,5-4-1120-15,4-1-1577 16,0-1-1255-16,0-8-3162 16</inkml:trace>
  <inkml:trace contextRef="#ctx0" brushRef="#br3" timeOffset="106646.53">5549 12865 3816 0,'0'0'5634'0,"0"0"-4282"31,0 0-456-31,0 0 616 15,0 0 161-15,0 0-961 16,-24-73 128-16,20 73-352 0,1 0-304 16,-9 0-120-16,-1 16-56 0,-2 3 0 15,2 3 104-15,-2 0-112 0,11-3 144 16,0-3-144 0,4-3-48-1,0-4-48-15,0-5-32 16,0-4-80-16,16 0 208 0,0 0 112 15,3-13 184-15,-2 3-184 16,-2-2 16-16,-6 5-8 16,-1 4-8-16,-8 0 248 15,0 3-160-15,0 0 24 16,0 3 25-16,0 10-249 16,0 6 136-16,0 9 32 0,0-2-152 15,0 5 112-15,0 1-128 0,0 0-8 31,0-3-128-31,0 8-649 16,0-8-1103-16,0-6-2705 16</inkml:trace>
  <inkml:trace contextRef="#ctx0" brushRef="#br3" timeOffset="107944.9">2924 13827 7561 0,'0'0'2833'31,"0"0"-753"-31,0 0 81 16,0 0-513-16,0 0-128 0,0 0-792 15,0-38-431-15,0 38-297 16,0 0-24-16,0 12-145 31,4 10 153-31,4 4 16 0,-5 6 48 16,6 3 0-16,-5 0-39 0,0 3-9 15,4 0-81-15,-5 0-631 0,10 0-1296 16,-1-9-2113-16,4-10-1032 16</inkml:trace>
  <inkml:trace contextRef="#ctx0" brushRef="#br3" timeOffset="108161.16">3186 14008 8833 0,'0'0'4009'47,"0"0"-3601"-47,0 0-392 15,0 0 552-15,0 0 249 0,0 0-321 16,-15 73-136-16,3-45-144 0,4 4 88 15,-4 3-304-15,4 0-48 16,0-3-784-16,4 2-1409 16,4-4-959-16,0-15-4618 0</inkml:trace>
  <inkml:trace contextRef="#ctx0" brushRef="#br3" timeOffset="108567.4">3298 14195 6969 0,'0'0'4065'0,"0"0"-3385"16,0 0 80 0,0 0 472-16,0 0-391 15,0 0-313-15,0 0-224 0,0 0-32 16,-95-22-168-16,83 41 96 15,0 3-72-15,8 0-128 0,0-3 104 16,4-3-104-16,4-6-184 0,12-7-80 31,-4-3 264-31,8 0 216 16,-8-3 96-16,-1-10-96 0,2 4 208 16,-9 2 32-16,0 1 8 15,-4 3-24-15,3 3-160 0,-3 0-264 16,0 0-16-16,4 12-160 31,5 4 160-31,3 7 64 0,-1 2-56 16,6 7 112-16,-6 3-112 15,2-1-8-15,-9 1-80 0,3 13-552 16,-3-10-968-16,-4-6-2793 0</inkml:trace>
  <inkml:trace contextRef="#ctx0" brushRef="#br3" timeOffset="109317.29">4187 13544 6833 0,'0'0'5233'0,"0"0"-3801"16,0 0-223-16,0 0 175 16,0 0-248-16,0 0-696 0,0 7-256 15,0 2-136-15,0 10 264 0,0 7 64 31,-4-1-231-31,4 7-49 16,-4 0-96-16,0 6 8 16,0-4-16-16,0 5-633 0,4-1-1143 15,0-10-2265-15,4-12-1608 0</inkml:trace>
  <inkml:trace contextRef="#ctx0" brushRef="#br3" timeOffset="109543.3">4339 13681 9706 0,'0'0'2184'0,"0"0"-1360"15,0 0-264 1,0 0 249-16,0 0-65 16,0 0-240-16,-36 76 136 15,19-41-232-15,2 3-80 0,-5 0-144 16,3 0-120-1,6 0-64-15,-1-6-752 16,8 6-1465 0,-4-12-887-16,4-7-3930 15</inkml:trace>
  <inkml:trace contextRef="#ctx0" brushRef="#br3" timeOffset="109999.34">4318 13982 2840 0,'0'0'6217'0,"0"0"-5080"0,0 0 167 0,0 0 392 31,0 0 9-31,0 0-569 0,-19-18-680 15,6 18-184-15,-2 0 96 32,-1 9-160-32,0 4 128 0,4 2-136 0,0 2-128 15,8-2 40-15,0-2-112 16,4-4-16-16,0 1-136 16,0-7-128-16,4-3-64 0,12 0 176 15,-4 0 168 1,4 0 176-1,-4-6-120-15,0-1 8 0,-5 1-64 16,1 6-8-16,-8 0 0 0,5 0-88 16,-5 0 96-16,4 3 80 0,0 13 256 15,0 3-80-15,-1 3-104 16,1 4-64-16,0 3 48 16,-4-1-128-1,0 4-8-15,0-1-208 16,-4 11-808-16,0-10-2985 15,-3-7-5793-15</inkml:trace>
  <inkml:trace contextRef="#ctx0" brushRef="#br3" timeOffset="110725.47">5470 13490 8993 0,'0'0'3193'0,"0"0"-1377"0,0 0-783 15,0 0-393-15,0 0-240 16,0 0 208-16,-12 42-88 0,8-20-48 0,4 3-320 31,0-3 120-31,0 0-208 16,-4 1-56-16,4-4-8 16,0 0-192-16,0-3-1104 0,0-7-1256 15,8 1-1849-15,4-10-2457 0</inkml:trace>
  <inkml:trace contextRef="#ctx0" brushRef="#br3" timeOffset="110907.67">5566 13640 9273 0,'0'0'2585'0,"0"0"-1849"16,0 0 16-16,0 0 281 31,0 0-1-31,0 0-368 15,-28 98-280-15,11-66 56 0,6 6-240 16,-6 3-192-16,-2 0-8 16,3 7-1056-16,8-10-1585 0,0-9-2136 0</inkml:trace>
  <inkml:trace contextRef="#ctx0" brushRef="#br3" timeOffset="111326.77">5581 13925 6329 0,'0'0'2872'0,"0"0"-1391"16,0 0-97-16,0 0 224 15,0 0-455-15,0 0-529 0,0 0-344 31,-39-35-216-31,22 51 200 16,6-3-120-16,-1 3-56 0,3 0 16 16,6-7-104-16,3 4 16 15,0-10-16-15,0 0 0 0,3-3 24 16,6 0 296-16,3 0 80 16,-1 0 72-1,-2-3-88 16,-1 0 72-31,-4 3-151 0,-4 0-129 0,3 0-168 16,1 9 184 0,0 7 256-16,5 0-184 0,-1 6-168 0,-5 4 120 15,5-1-208-15,-4 0 0 16,-4 1-8-16,0 12-296 16,0-9-832-16,0-4-2953 0</inkml:trace>
  <inkml:trace contextRef="#ctx0" brushRef="#br3" timeOffset="112179.74">2888 14983 176 0,'0'0'12074'0,"0"0"-9753"16,0 0-225-16,0 0-472 15,0 0-815-15,0 0-713 16,4-26-96-1,4 39-96-15,4 6 96 0,0 3 56 16,3 7 24-16,-2-1-80 0,-1 4-192 16,-9 0-401-16,10 2-1175 15,-5-5-1081-15,-1-6-1848 16</inkml:trace>
  <inkml:trace contextRef="#ctx0" brushRef="#br3" timeOffset="112407.09">3183 14935 7329 0,'0'0'5113'16,"0"0"-3641"-16,0 0-575 31,0 0-305-31,0 0-184 0,0 0 144 16,-24 92-368-16,16-54 64 15,-4 0-192-15,4 3-48 16,0-2-8-16,0-2-688 0,8 5-912 31,0-7-1281-31,0-13-3832 0</inkml:trace>
  <inkml:trace contextRef="#ctx0" brushRef="#br3" timeOffset="112765.47">3295 15166 6433 0,'0'0'3889'16,"0"0"-3089"-16,0 0 344 16,0 0-120-16,0 0-584 15,0 0-256 1,-100 10-168-16,84 9-8 16,4 0-8-16,12-3-128 15,0-3-408-15,4-7-64 0,16-6 312 16,8 0 288-16,-5-6 336 15,5-4-80-15,-7-3 128 0,-6 4-32 32,-6 6 465-32,-5 0 63 15,-4 3-256-15,0 0 192 0,0 0-272 16,4 3-376-16,-1 13-88 16,1 3-32-16,4 10 48 15,1 2-96-15,-5 7 8 0,-4 0 72 31,3 3-80-31,-3 14-896 16,4-14-1960-16,-4-3-4434 0</inkml:trace>
  <inkml:trace contextRef="#ctx0" brushRef="#br3" timeOffset="113427.8">4179 14589 11482 0,'0'0'2841'0,"0"0"-1433"16,0 0-152-16,0 0-448 0,0 0-464 15,0 0-152-15,0 0-184 16,4 19 192-1,0 0 97-15,0 3-217 16,0 1 40-16,0 2-120 16,-4 3-8-16,3-2-409 0,6 2-1071 15,-1-6-2417-15,0-9-1632 0</inkml:trace>
  <inkml:trace contextRef="#ctx0" brushRef="#br3" timeOffset="113643.57">4378 14677 4296 0,'0'0'6906'0,"0"0"-4986"0,0 0-879 0,0 0-345 15,0 0-344 1,0 0 280 0,0 0-184-16,-43 106-192 15,26-65-16-15,2 0-160 0,-2 1-80 16,2-5-80-16,2-2-816 15,13-6-1313-15,0-10-1639 16,0-9-2698-16</inkml:trace>
  <inkml:trace contextRef="#ctx0" brushRef="#br3" timeOffset="114057.81">4410 14783 9658 0,'0'0'2368'15,"0"0"-1240"-15,0 0 497 0,0 0-721 32,-96 25-360-32,76-3-224 15,1 3-152-15,2 1-16 16,10 0-152-16,3-4-8 0,4-7-72 15,0-5-64-15,4-7-8 16,7-3 152-16,6 0 200 0,-2-13 208 31,5-2-232-31,-8-1-56 0,1 6-32 16,-6 1 0-16,-3 5 32 16,0 1 24-16,-4 3 0 0,0 0 112 15,0 0-248-15,0 0-8 16,5 0-8-16,-1 7 8 15,0 12 176-15,-1 3 0 16,-3 4-40-16,0 5 9 16,0 4-89-16,0-3-56 15,-7 12-473-15,-6-12-1623 0,2-4-3721 16</inkml:trace>
  <inkml:trace contextRef="#ctx0" brushRef="#br3" timeOffset="114755.49">5446 14507 10338 0,'0'0'4257'0,"0"0"-2945"16,0 0-224-16,0 0-120 0,0 0-456 15,0 0-360-15,-4 31 249 0,4-5-161 16,0 2-136-16,0 4-56 16,0-1 16-1,0 1-64-15,0-3-408 0,0-1-857 16,8-6-1231-1,-4-5-2553-15,4-11-4785 0</inkml:trace>
  <inkml:trace contextRef="#ctx0" brushRef="#br3" timeOffset="114949.52">5613 14636 10418 0,'0'0'4257'0,"0"0"-3697"16,0 0-112-16,0 0 664 15,0 0-64-15,-43 77-480 32,19-42-135-32,-1 3-225 0,2 0-136 15,3 0-72-15,0 0-120 16,4-6-897-16,16-3-1015 0,0-11-2833 16,0-5-2585-16</inkml:trace>
  <inkml:trace contextRef="#ctx0" brushRef="#br3" timeOffset="115356.19">5725 14738 5393 0,'0'0'4769'15,"0"0"-3537"-15,0 0 184 0,0 0-15 0,0 0-745 16,0 0-264-16,0 0-40 31,-92 6 24-31,76 7 120 16,1 0-296-16,7 0-56 0,3-7-144 16,5 0 0-16,0-6-248 15,0 0 240-15,13 0 8 0,2 0 384 16,5-3-112-16,-3 0-168 31,-10 0-40-31,5 3-64 0,-8 0-112 16,0 3 112-16,4 13 320 15,-4 3 152-15,0 3-256 0,0 7-48 16,0 3-72-16,-4-1-96 16,0 14-688-16,0-8-2240 31,0-8-7483-31</inkml:trace>
  <inkml:trace contextRef="#ctx0" brushRef="#br2" timeOffset="135271.23">10132 10147 10442 0,'0'0'4057'15,"0"0"-2329"-15,0 0-312 32,0 0-39-32,0-35-225 0,0 35-360 15,0 0-392-15,0 0-280 16,0 0-120-16,0 13 0 0,0 9-88 16,-8 16 88-16,-5 6 0 15,-2 10 0-15,-1 10 8 31,4 0-8-31,0-1-248 0,4-2-416 16,8 5-1072-16,0-15-3314 0,0-16-4712 16</inkml:trace>
  <inkml:trace contextRef="#ctx0" brushRef="#br2" timeOffset="135536.53">9793 10830 3808 0,'0'0'10507'16,"0"0"-8547"-16,0 0-1440 15,0 0-304 1,0 0 752-16,0 0 345 16,112 0-481-16,-41-6-416 15,1-11-168-15,8 4-160 0,-5 1-88 16,-15 6-160-16,0 6-1168 31,-12 6-1697-31,-20 10-2920 0,-17 3-3585 16</inkml:trace>
  <inkml:trace contextRef="#ctx0" brushRef="#br2" timeOffset="135935.26">10080 11055 5697 0,'0'0'6817'0,"0"0"-4944"0,0 0-1049 16,0 0 80-16,0 0 400 15,-68-73-280-15,44 67-607 16,-8 6-129-16,0 0-88 16,0 6-152-1,0 13-48-15,8 6 48 16,9 1-48-16,7 2 0 0,8-2-8 15,0-4-136 1,12-6-16-16,12-6-80 16,4-7 112-16,0-3 79 15,8-3 49-15,-5-14 0 0,-3-1 0 16,-8 5 49-16,-8 3 319 16,-4 4-80-16,-4 6 64 0,-4 0 16 15,0 0-208-15,0 10-72 31,0 9-80-31,0 9 344 0,0 7-80 16,0 9-104-16,0 1-160 16,-8 3-8-16,0-4-24 0,0 4-272 15,4 6-632-15,4-13-1313 16,0-12-3440-16</inkml:trace>
  <inkml:trace contextRef="#ctx0" brushRef="#br2" timeOffset="136509.29">10494 10709 992 0,'0'0'10026'15,"0"0"-7394"-15,0 0-855 0,0 0-113 16,0 0 17-16,0 0-601 16,4-22-696-1,-4 22-160-15,0 6-184 0,0 7-32 16,-4 6 104-16,-8 9-40 16,0 1-24-16,1 6-48 15,-2-6-168-15,2-4-272 0,-2 0-896 16,5-6-1209-1,1-9-2744-15,3-4-3105 16</inkml:trace>
  <inkml:trace contextRef="#ctx0" brushRef="#br2" timeOffset="136726.94">10354 10718 5369 0,'0'0'6737'0,"0"0"-4640"0,0 0-1241 15,0 0-400-15,0 0-32 16,0 0 728-16,0 0-264 0,56 58-280 16,-28-36-263-16,4 0-81 15,-4-3-120-15,0 3-136 0,-4-3-8 32,-4 4-849-32,-4 2-903 15,-12-6-2073-15,0-3-2096 0</inkml:trace>
  <inkml:trace contextRef="#ctx0" brushRef="#br2" timeOffset="137225.87">10789 10572 2528 0,'0'0'10274'15,"0"0"-7921"-15,0 0-1009 0,0 0 16 16,0 0-71-16,0 0-513 15,0 0-472-15,0 0-192 0,24-15-56 16,4 15-56-16,0 0 8 31,0 6-8-31,-4 13 0 0,-5 0-8 16,-10 9 8-16,-9 4 0 16,0 3 8-16,-17 4 0 15,-11 2 192-15,-7 0-192 0,-1-3 136 16,4-6-56-16,4-7-80 31,12-9 32-31,8-3-40 0,4-10-56 0,4 0 48 16,16-3 16-16,16 0 40 15,16-6-48-15,4-7 8 16,8 0-16-16,3-2-224 0,9-2-568 16,-12 2-1201-1,-12 5-4696 1</inkml:trace>
  <inkml:trace contextRef="#ctx0" brushRef="#br2" timeOffset="137889.25">11494 10735 3624 0,'0'0'12955'0,"0"0"-10546"0,0 0-1409 31,0 0-312-31,0 0 256 16,0 0-240-16,0 0-392 0,60-17-216 31,-12 11-88-31,-1 3 128 16,9 0-136-16,0-3-88 0,-8 2-224 15,-4 4-376-15,-12 0-112 31,-8 0-416-31,-24 0-1033 16,0 0-2664-16,-17 0-688 0</inkml:trace>
  <inkml:trace contextRef="#ctx0" brushRef="#br2" timeOffset="138125.34">11618 10541 680 0,'0'0'13242'15,"0"0"-10089"-15,0 0-2169 0,0 0-608 0,0 0 281 32,0 0-81-32,0 0 128 15,3 85-216-15,6-50-216 16,-1 4-56-16,-1 2-208 0,-3 0-8 16,0 3 0-16,-4 1-448 15,0 9-984 1,0-13-2657-16,0-9-5761 0</inkml:trace>
  <inkml:trace contextRef="#ctx0" brushRef="#br2" timeOffset="138440.71">12418 10271 8241 0,'0'0'8722'0,"0"0"-6545"0,0 0-1321 15,0 0-672-15,0 0-184 16,4 12 160-16,-4 27 312 0,-8 15-80 15,1 6-232 1,-6 10-160-16,6-4-72 31,-5-2-552-31,8 6-896 16,4-19-2697-16,0-16-2465 0</inkml:trace>
  <inkml:trace contextRef="#ctx0" brushRef="#br2" timeOffset="138603.23">12658 10735 12186 0,'0'0'3817'16,"0"0"-3321"-16,0 0 320 0,-128 82 400 15,68-44-135-15,1 7-465 32,-5 2-424-32,8 4-192 15,4 0-32-15,16 12-1056 0,12-12-1809 16,16-16-4713-16</inkml:trace>
  <inkml:trace contextRef="#ctx0" brushRef="#br2" timeOffset="138986.31">12793 10957 432 0,'0'0'9250'16,"0"0"-7234"-16,0 0-120 15,0-96 33 1,-20 77-209-16,-4 7-752 0,-11 8-423 16,3 4-265-16,-9 10-8 0,9 12 112 15,5 3-208-15,7 7 48 16,4 0-88-16,12-3-128 0,4-4 72 31,4-2-80-31,20-8 0 16,0-5 48-16,4-4-48 0,-4-6 48 15,-1 0 32-15,-6 0-72 16,-6 0 152-16,-2 0-80 16,-5 0-72-16,-4 10-8 0,0 12 96 15,0 6 120-15,0 11-64 32,-4 2-144-32,-5 6-8 0,-6-2-208 15,2-4-432-15,-2 3-1473 16,2-9-3072-16,9-16-5129 0</inkml:trace>
  <inkml:trace contextRef="#ctx0" brushRef="#br2" timeOffset="139332.79">13136 10687 11706 0,'0'0'4745'0,"0"0"-3329"16,0 0-287-16,0 0-225 0,0 0-280 15,0 0-320-15,-24 22-200 16,-4 4 144-16,0 2-112 0,-4 3-136 31,-3 8 0-31,7-4-336 16,-4-3-520-16,8-4-681 0,0-9-1495 16,4-6-2185-16,8-13-2513 0</inkml:trace>
  <inkml:trace contextRef="#ctx0" brushRef="#br2" timeOffset="139494.17">12877 10766 8121 0,'0'0'4657'0,"0"0"-2400"0,0 0-961 0,0 0-224 15,0 0-80-15,99 0-215 16,-71 16-329-16,4 6-200 16,-4 0-184-16,0 7-64 15,-8-1-312 1,-1 4-1097-16,-2-3-1415 15,-6-10-3161-15</inkml:trace>
  <inkml:trace contextRef="#ctx0" brushRef="#br2" timeOffset="139737.4">13466 10487 8873 0,'0'0'8146'15,"0"0"-6474"-15,0 0-1167 0,0 0-209 32,0 0 536-32,0 0-24 15,45 89-176-15,-34-51-296 0,-3 3-128 16,4 0-24-16,-8 0-136 16,0 1-48-16,-4 3-408 15,0 8-680-15,-16-8-920 0,-4-10-5338 0</inkml:trace>
  <inkml:trace contextRef="#ctx0" brushRef="#br2" timeOffset="141117.25">14220 10906 1456 0,'0'0'12771'0,"0"0"-10171"16,0 0-1496-16,0 0-15 15,0 0-33-15,0 0-296 16,0 0-304-16,23 0-352 16,10 0 8-16,14 0-104 15,5-3 0-15,-1 0 112 16,1 3-120-16,-7 0-224 0,-10 0-288 16,-7 0-400-1,-12 0-601-15,-12-4-951 16,-4 4-1777-16,-4-6-560 0</inkml:trace>
  <inkml:trace contextRef="#ctx0" brushRef="#br2" timeOffset="141356.04">14299 10725 6977 0,'0'0'6281'0,"0"0"-4152"0,0 0-305 16,0 0-63-16,0 0-489 15,0 0-440-15,0 0-472 0,0 0-304 32,16 32 376-32,0 0-8 0,-4 5-208 15,4 11-48-15,-4 0-88 16,0 6-80-16,-4-4-456 0,4 2-512 16,7-5-344-16,-6-9-2521 15,6-12-3289-15</inkml:trace>
  <inkml:trace contextRef="#ctx0" brushRef="#br2" timeOffset="141605.1">14893 10424 1144 0,'0'0'13355'0,"0"0"-10667"15,0 0-1296-15,0 0-607 16,0 0 143-16,0 0-200 31,0 0-456-31,51-13-224 0,-51 57 288 16,0 13-168-16,0 3-144 16,-15 4-24-16,-1 0-504 0,0-7-344 15,12 10-969-15,4-20-2527 16,0-12-1658-16</inkml:trace>
  <inkml:trace contextRef="#ctx0" brushRef="#br2" timeOffset="141791.25">15255 10772 13170 0,'0'0'2393'0,"0"0"-1481"16,0 0 48-16,0 0 88 0,-95 99-279 15,59-58-433-15,0 4-256 16,4-1-80-16,4 4-760 0,17-1-1353 16,2-12-2464-16,9-9-1176 15</inkml:trace>
  <inkml:trace contextRef="#ctx0" brushRef="#br2" timeOffset="142135.79">15335 11026 2776 0,'0'0'5553'0,"0"0"-4344"15,0 0 247-15,-24-79 488 16,0 57-183-16,5 9-625 0,-5 4-40 16,3 9-376-16,2 0-344 15,3 6-128-15,0 13 0 31,11 0-23-31,1 10-1 0,4-4-56 16,0 0 72-16,21 1-72 0,-5-4 16 16,3-6-64-16,2-3-56 0,-2-4 112 15,-3 1-80-15,-4-4 24 16,0 3-64 0,-4 4 8-1,0 3-8-15,-8 7-48 0,0 5 88 16,0 7-48-16,-12 6-48 0,-4 1-288 15,-12 15-968-15,5-10-3481 0,3-8-5570 16</inkml:trace>
  <inkml:trace contextRef="#ctx0" brushRef="#br2" timeOffset="144063.5">15762 10652 8129 0,'0'0'4553'16,"0"0"-2824"-16,0 0 175 0,0 0-64 15,0 0-663 1,0 0-273-1,0 0-368-15,0 0-64 0,-8-51-256 0,20 44-96 16,3 1-112 0,5 0-16-16,8 0 0 0,4 2-48 15,0 4-64-15,0 0-168 0,-4 4 80 32,-8 8-8-32,-5 1-72 15,-11 6 96-15,-4 0 24 0,0 0 104 16,-15 3 64-16,-5-2 8 15,-5-2 80-15,2-1-40 0,-1-5-48 16,12-2 64-16,0-4-64 31,8 0-48-31,4 1-424 0,0-1-144 16,20 1 231-16,0 2 185 16,12 0 80-16,-1 1 112 15,-3 3-88-15,4-1 88 0,-8 4 8 16,-3 3-56-16,-6 0 56 31,-7 0-8-31,-8 1 8 0,0 2 128 0,-20-3 192 16,-8-3 121-16,-7-1 63 0,-6-5-88 15,-2-3 8 1,3-1-128-16,5-6 40 0,7 0-48 16,7 0 80-1,10-6 0 1,6-1-56-16,1 1-40 0,0 2 104 15,4 1-120-15,0 3-128 0,0 0-128 16,0 0-96-16,0 0-152 16,-4 0-552-16,-3 0-416 0,-1 3-1105 31,-1 1-3560-31</inkml:trace>
  <inkml:trace contextRef="#ctx0" brushRef="#br2" timeOffset="144792.14">15610 10779 1528 0,'0'0'9402'0,"0"0"-7170"0,0 0-199 16,0 0-161-16,0 0-224 0,0 0-567 15,0-13-473 17,0 13-384-17,0 0-128-15,-4 3 48 16,-8 10-136-16,-11 6 0 0,-5 4 32 15,-4 5-40-15,0-3-176 0,4-2-400 16,8-1-680-16,4-9-817 0,8-7-2048 16,8-6-432-16,0 0-3040 15</inkml:trace>
  <inkml:trace contextRef="#ctx0" brushRef="#br2" timeOffset="144956.07">15435 10782 8553 0,'0'0'2897'0,"0"0"-657"0,0 0-711 31,0 0-297-31,0 0-504 16,0 0-328-16,0 0-128 0,44 29 336 16,-16-7-231-16,4 3-273 15,3-3 24-15,-3 4-128 0,8 5-1137 16,-12-5-2912-16,-8-7-4432 0</inkml:trace>
  <inkml:trace contextRef="#ctx0" brushRef="#br2" timeOffset="146531.41">16737 10972 1408 0,'0'0'8866'16,"0"0"-6042"-16,0 0-1151 0,0 0-185 16,0 0 160-16,0 0-167 15,0 0-609-15,0 0-312 0,0 0-40 16,9 0-136-16,6 0-136 16,9 0-152-16,8 0-88 15,8 0 64-15,0 0-72 0,0 0-248 31,-8 0-328-31,-8 0-160 16,-5 0-480-16,-2 0-721 0,-17 0-743 0,-8 0-505 16,-9 0-1528-16</inkml:trace>
  <inkml:trace contextRef="#ctx0" brushRef="#br2" timeOffset="146740.79">16797 10794 176 0,'0'0'12058'0,"0"0"-9177"16,0 0-993-16,0 0-680 16,0 0-167-1,0 0-449-15,0 0 208 16,0 0-64-16,9 112-400 16,-6-71-184-16,-3 7-32 15,0-4-120-15,0 0-312 0,4 14-736 16,-4-17-3113-16,0-9-7922 0</inkml:trace>
  <inkml:trace contextRef="#ctx0" brushRef="#br2" timeOffset="147320.15">17626 10572 8481 0,'0'0'6922'0,"0"0"-4970"31,0 0-832-31,0 0-455 16,0 0-1-16,0 0-328 15,0 0-144-15,0 61 160 0,-12-14-56 16,1 14-184-16,-6 2-104 16,-7 1-8-16,5 3-184 0,-5 2-544 15,0 10-1289 1,8-15-3152-16,7-19-4857 16</inkml:trace>
  <inkml:trace contextRef="#ctx0" brushRef="#br2" timeOffset="147725.96">17945 11033 8145 0,'0'0'2049'15,"0"0"-689"1,0 0 536-16,-44-73-103 15,16 63-273-15,-8 10-608 16,0 0-416-16,1 10-48 0,3 9-223 16,4 3-33-16,11 7-112 15,10-4-32-15,7-2 48 0,0-1-88 32,16-7 0-32,12-5 72 15,4-7-72-15,4-3 8 16,-1 0 32-16,-7-3-48 0,-8 0 96 15,-8-4 48-15,-4 7 272 16,-8 0-24-16,0 0-176 0,0 7-136 16,0 12-72-1,0 6 320-15,0 10 8 16,0 6-320-16,0 4 56 16,0 3-72-16,0 2-152 0,-12 20-488 15,0-13-1312-15,-4-12-4026 16</inkml:trace>
  <inkml:trace contextRef="#ctx0" brushRef="#br2" timeOffset="148969.41">17694 10804 1384 0,'0'0'2784'0,"0"0"-591"15,0 0-849-15,0 0-320 31,0 0 89-31,0 0 23 0,55-22-136 0,-42 22 328 16,-9 0-63-16,0 0-449 16,-4 0-344-16,0 0-112 0,0 0-208 15,0 0 40-15,0 0 64 16,0 0-136 0,0 0 16-1,0 3-48-15,0 1-80 0,0 1 88 16,-4 2-96-16,0 6 336 0,-9-1 88 15,-2 11-24-15,-9 5 161 0,-4 7-169 16,0 10 8-16,-4-1-40 16,4 4-168-16,-4 3-96 15,8 3-40 1,1-7-56-16,3 4 0 16,-1 0-608-16,6 0-1193 15,2-10-2696-15,6-16-4152 0</inkml:trace>
  <inkml:trace contextRef="#ctx0" brushRef="#br2" timeOffset="150866.51">18582 10794 6177 0,'0'0'4521'16,"0"0"-3057"-16,0 0 344 0,0 0 33 16,0 0 71-1,0 0-511 1,0-28-569-16,0 28-240 15,0 0-176-15,0 0-72 0,0 0-104 0,0 16-232 16,0 9 32-16,0 14 384 16,0 8-72-16,0 7-64 0,0 0-104 31,0 3-40-31,9-3-136 16,-2-6 0-16,1-7-8 0,0-6-144 15,-3-13-392-15,-2-2-368 16,1-15-632-16,-4-1-2169 0,4-4-4049 15</inkml:trace>
  <inkml:trace contextRef="#ctx0" brushRef="#br2" timeOffset="151129.54">18834 11080 1672 0,'0'0'10378'0,"0"0"-7409"15,0 0-1953-15,0 0-744 0,0 0 200 16,115-2-24 0,-80 2-312-1,6 0-120-15,-5 0-16 16,-1 0-536-16,-7 0-360 0,-8 0-1041 15,-4 0-695-15,-12 0-1817 0</inkml:trace>
  <inkml:trace contextRef="#ctx0" brushRef="#br2" timeOffset="151361.62">18945 10928 4600 0,'0'0'6626'16,"0"0"-4730"-16,0 0-1016 31,0 0-159-31,0 0 975 16,0 0-264-16,12 79-391 0,0-44-233 15,3 3-312-15,6-3-200 16,-5 0-200-16,-1-3-88 0,2-3-8 16,-6-1-688-16,1-2-1217 31,-3-8-2544-31,-5-5-2896 0</inkml:trace>
  <inkml:trace contextRef="#ctx0" brushRef="#br2" timeOffset="151614.17">19471 10779 13066 0,'0'0'3033'16,"0"0"-2097"0,0 0-768-16,0 0 136 15,0 0 808-15,7 86-359 16,-7-45-353-16,0 7-240 0,-4-1-152 16,-3-2-8-16,-1-1-680 0,4 1-1425 15,4-11-2584-15,0-11-2016 0</inkml:trace>
  <inkml:trace contextRef="#ctx0" brushRef="#br2" timeOffset="151805.66">19706 11058 9458 0,'0'0'6617'31,"0"0"-5385"-31,0 0-400 0,0 0 249 0,-76 99-169 16,53-58-272-1,-1 7-352-15,-1-1-216 16,10 4-72-16,-1 0-144 0,8-7-888 0,8 1-905 16,0-14-2184-1,11-11-672 1</inkml:trace>
  <inkml:trace contextRef="#ctx0" brushRef="#br2" timeOffset="152155.34">19774 11401 3928 0,'0'0'5666'16,"0"0"-4266"-16,0 0-408 15,31-89 696-15,-31 60-183 0,0 4-321 16,-3 6 112-16,-14 3-183 16,2 10-425-16,-9 6-328 0,-1 0-240 31,6 3 64-31,3 13-136 15,4 0 24-15,8 10-32 0,4-1-40 16,0 0 0-16,4 1 0 16,12-4 0-16,4-3 0 0,4-7 0 15,4-2 16-15,-5-1 56 32,-3-2-64-32,1 3 80 15,-10-1-88-15,-3 7 0 0,-3 3 32 16,-1 3-24-16,-4 10-8 15,0-1 0-15,-4 5-368 16,-9 5-896-16,6-6-3049 0,-1-13-5561 0</inkml:trace>
  <inkml:trace contextRef="#ctx0" brushRef="#br2" timeOffset="152992.24">20320 11036 1712 0,'0'0'8602'0,"0"0"-6298"15,0 0-239-15,0 0-345 32,0 0-136-32,0 0-487 0,0 0-481 15,0 0-360-15,11-12-248 16,13 12 8-16,1 2 96 0,3 8-104 16,-1 3 0-16,-3 3-8 15,-4-1 8-15,-9 8 48 16,-7 2-40-16,-4 1-16 0,-4-1 120 15,-19 3-72 1,-1-5 128-16,0-1-8 16,0-6-96-16,9-4 80 0,6-5-144 15,9-4-8-15,12-3 144 16,28 0 0-16,31-3 24 16,30-10-136-16,-10-3-32 15,-12 0-224 1,-11-3-384-16,-31 3-1176 15,-14 1-4458-15</inkml:trace>
  <inkml:trace contextRef="#ctx0" brushRef="#br2" timeOffset="154272.07">21802 11058 5817 0,'0'0'4921'0,"0"0"-2913"0,0 0-431 31,0 0-9-31,0 0 160 16,0 0-391-16,0 0-657 16,0 0-288-16,11-16-216 0,-11 16 32 15,0 0 64-15,0 0-72 16,0 0 48-16,0 0-8 0,0 0 32 31,0 0 152-31,0 0-128 16,4 0-128-16,-4 0-88 15,0 0-32-15,0 0-32 0,0 0-16 16,0 0 8-16,0 0 48 16,0 0-56-16,0 0 0 0,0 0 0 15,0 0-8 1,-8 0-72-16,-3 4-176 16,-9 5 160-16,-5 1 88 15,6-1-80-15,3-3 40 0,4 1 40 16,5-4-48-16,7 0 48 15,0-3 8-15,0 0 0 16,0 0 0-16,0 0 0 16,0 0-8-16,0 0 8 15,7 0-16-15,12 0 16 16,9 0 16-16,9 0-16 0,7 0 16 16,-1 0-16-16,5 0 0 15,-8 0-224 1,-5 0-360-16,-3 0-96 15,-11 0-656-15,-5 0-697 16,-16 0-1792-16,0 0-191 0,-13 0-1234 16</inkml:trace>
  <inkml:trace contextRef="#ctx0" brushRef="#br2" timeOffset="154506.41">21817 10947 7009 0,'0'0'2969'0,"0"0"-1145"15,0 0 328-15,0 0-79 16,0 0-505 0,-11-6-528-16,11 15-495 0,0 10 191 15,0 7 48-15,7 5-64 16,2 4-208-16,6 4-168 16,2 2-272-16,-6 0 80 0,6 0-152 15,-2-3-560-15,2-3-360 16,2 4-920-16,-3-11-2673 15,0-12-4009-15</inkml:trace>
  <inkml:trace contextRef="#ctx0" brushRef="#br2" timeOffset="154733.81">22359 10735 14067 0,'0'0'4120'0,"0"0"-2911"16,0 0-793-16,0 0-200 16,0 0 128-16,21 82 264 0,-14-34-168 31,5 9-272-31,-8 3-120 16,1 0-48-16,-1-2-400 15,-4 8-720-15,0-15-1545 0,3-16-3544 0</inkml:trace>
  <inkml:trace contextRef="#ctx0" brushRef="#br2" timeOffset="154932.06">22715 11024 14251 0,'0'0'4328'0,"0"0"-3839"0,0 0-169 15,-45 54 408-15,21-20-192 16,1 11-208-16,-1 2-144 0,3 7-184 16,1 0-56-16,5 0-408 15,3 10-800-15,-4-10-1281 0,8-13-2968 0</inkml:trace>
  <inkml:trace contextRef="#ctx0" brushRef="#br2" timeOffset="155338.14">22893 11474 304 0,'0'0'10666'16,"0"0"-8434"-16,0 0-735 0,4-79 183 15,-12 56-112-15,-11 5-671 16,-9 5-329-16,0 9-352 31,-4 4-216-31,4 0 120 0,4 10-112 0,9 3 48 16,2 6-40-16,9-3-16 15,4 3 80-15,8-3-72 0,8-3 0 16,4 2 0-16,4-8 56 16,0-4 40-1,-4 0 96 1,-5-3 136-16,-2 0 80 0,-1 3-32 15,-5 7-112-15,1-1-152 16,1 10-16-16,2 6 88 0,-3 7-72 0,-4 3-112 16,1 4 72-16,-1 2-80 31,-4-6-256-31,0 0-912 0,0-7-312 0,-4-6-3665 16,-5-12-8266-1</inkml:trace>
  <inkml:trace contextRef="#ctx0" brushRef="#br2" timeOffset="156469.91">23192 10954 5193 0,'0'0'5433'16,"0"0"-3057"-16,0 0 113 15,0 0-337-15,0 0-615 16,0 0-553-16,0 0-496 15,0-10-320-15,0 29-16 16,0 16 448-16,0 6-112 16,8 10-104-16,8 6-88 0,5-3-104 15,-2 0-88-15,1-3-96 16,-1-3-16-16,-6-10-440 16,-2-10-648-16,-3-2-616 0,-8-11-3465 15,0-8-8242-15</inkml:trace>
  <inkml:trace contextRef="#ctx0" brushRef="#br2" timeOffset="156812.19">23710 11258 1296 0,'0'0'11306'16,"0"0"-8761"-16,0 0-769 16,0 0-352-16,0 0-423 15,0 0-241-15,0 0-496 0,52-10-176 0,-25 10-24 31,10 4-56-31,-1-1 72 16,3 0-80-16,-7 0 0 0,0 1-8 16,-12-4-448-16,-4 0-496 15,-8 0-585-15,-8-10-671 16,-12-3-2225-16,-4-3-3385 0</inkml:trace>
  <inkml:trace contextRef="#ctx0" brushRef="#br2" timeOffset="157032.03">23754 11049 7521 0,'0'0'5857'0,"0"0"-4016"16,0 0-601-16,0 0 152 0,0 0-303 16,0 0-281-16,20 57 192 15,0-19-408-15,-1 3-184 16,6 4-216-16,-1 3-184 0,0 2 40 15,-5-6-48-15,1 1-752 16,1 6-448-16,-2-13-1561 16,-3-9-3632-16</inkml:trace>
  <inkml:trace contextRef="#ctx0" brushRef="#br2" timeOffset="157315.68">24408 10750 11146 0,'0'0'4217'15,"0"0"-2361"-15,0 0-656 0,0 0-311 16,0 0-353-16,0 0-336 15,0 0 336-15,0 118-80 0,0-61-288 16,0 7-16-16,0-7-144 31,0 0-8-31,0-6-440 0,15 2-800 16,2-8-1617-16,2-19-3384 0</inkml:trace>
  <inkml:trace contextRef="#ctx0" brushRef="#br2" timeOffset="157497.07">24747 11125 14163 0,'0'0'2960'0,"0"0"-1808"0,0 0-928 15,0 0 353-15,-60 98 503 16,32-50-640-16,4 3-304 0,-1 3-136 16,5 0-72-1,9-4-1024 1,11-8-193-16,7-1-1255 15,14-15-1585-15,3-7-2464 0</inkml:trace>
  <inkml:trace contextRef="#ctx0" brushRef="#br2" timeOffset="157825.66">24885 11484 7273 0,'0'0'2569'0,"0"0"-1385"0,0 0-80 15,0 0 937-15,0-89-321 16,-20 63-752-16,-3 4-528 0,-9 3-184 15,0 10-56-15,4 2-40 32,4 7 192-32,8 0-32 15,4 7-47-15,8 9 23 0,4 3 0 16,4 6-48-16,17-3-88 16,7 0-88-16,3-2 152 0,5-2-56 15,0-5 104-15,-4 0 120 31,-8 0-8-31,-1 6-32 16,-7 3-96-16,-4 6-152 0,-7 7 112 16,-1 4-160-16,-4 5-56 0,0 1-48 15,0-4-184-15,-9 3-704 0,1-6-1168 16,0-13-4546-16</inkml:trace>
  <inkml:trace contextRef="#ctx0" brushRef="#br2" timeOffset="159776.99">25491 11033 1296 0,'0'0'9450'0,"0"0"-6594"0,0 0-1119 16,0 0-377-16,0 0-120 0,0 0-335 15,0 16-481-15,4 13 304 16,4 2 128 0,0 10-248-1,4 4-184-15,-4 2-120 0,4-2-168 16,-4-1-64-16,4-3-72 0,-4-2-80 15,-5-7-200-15,6-4-568 0,-1-3-728 16,3-9-2337-16,-2-9-4169 16</inkml:trace>
  <inkml:trace contextRef="#ctx0" brushRef="#br2" timeOffset="161210.34">26073 11220 7089 0,'0'0'6881'16,"0"0"-5048"-16,0 0-697 0,0 0 80 15,0 0-31-15,0 0-473 16,103 0-352-16,-50 0-160 0,2 0-72 16,-7 0-128-1,-5 6 0-15,-11-2-544 16,-12-1-824-16,-12 0-497 16,-8-3-2136-16,-15 0-48 0,-10 0 1737 15</inkml:trace>
  <inkml:trace contextRef="#ctx0" brushRef="#br2" timeOffset="161426.01">26212 11061 9634 0,'0'0'3096'0,"0"0"-559"0,0 0-449 16,0 0-295-16,0 0-753 16,0 0-456-1,0 0-448-15,0 0-32 16,24 64 280-16,-8-26-128 15,0 10-120-15,0-4-136 0,-4 4-56 16,0-4-328-16,-5-2-688 16,10-5-1441-16,-6-11-2792 0,2-10-3745 15</inkml:trace>
  <inkml:trace contextRef="#ctx0" brushRef="#br2" timeOffset="161636.87">26806 10842 11642 0,'0'0'4273'15,"0"0"-1777"-15,0 0-1047 0,0 0-625 16,0 0-600-16,0 0-208 0,24 67 328 16,-17-4-120-16,-7 17-96 15,0-1-128 1,0-9-104-1,0-6-376-15,0 2-768 0,0-8-1601 0,0-8-3976 16</inkml:trace>
  <inkml:trace contextRef="#ctx0" brushRef="#br2" timeOffset="161831.97">27273 11300 13538 0,'0'0'3785'0,"0"0"-2793"0,0 0-527 15,0 0-225-15,0 0 352 16,-73 85 24-16,41-37-448 31,-7 6-168-31,3 6 0 0,4-6-320 16,12 0-736-16,12-6-953 0,16-7-775 0,16-9-441 16,8-16-2480-16</inkml:trace>
  <inkml:trace contextRef="#ctx0" brushRef="#br2" timeOffset="162184.01">27439 11661 9193 0,'0'0'3129'15,"0"0"-1320"-15,0 0-497 0,-16-98 72 16,-3 66-144-16,-5 1-207 16,-4 9-529-1,-4 5-288 1,0 11-104-16,0 6-104 0,8 0 32 0,9 13-40 15,2 6 0-15,9 6 80 16,4 4-64-16,8-1-8 0,16 1 40 16,12-4-48-16,0-9 96 31,4-6-96-31,0-4 0 16,-9-3 168-16,-7-3 224 0,-8 3 120 15,0 7-8-15,-8 3-336 0,1 6 0 16,-2 10-160-16,1 2 0 15,-4 4 56-15,4 3-64 32,-3-3 0-32,6 0-272 0,-7-4-544 15,12-2-488-15,-8-6-985 16,0-11-3496-16</inkml:trace>
  <inkml:trace contextRef="#ctx0" brushRef="#br2" timeOffset="163632.41">27762 11258 3936 0,'0'0'2793'0,"0"0"-953"16,0 0 121-1,0 0 375-15,0 0 81 16,0-22-561-16,0 19-496 0,0 3-247 16,-4 0-329-16,0 0-392 15,-4 3-296-15,-8 9 8 16,-7 14-32-16,-1 3 40 0,-4 3-80 31,0 2-16-31,7 1-32 0,2-6-64 16,7-1-544-16,0 1-752 15,4-10-1617-15,4-6-2832 16</inkml:trace>
  <inkml:trace contextRef="#ctx0" brushRef="#br2" timeOffset="163841.14">27567 11242 8905 0,'0'0'1969'16,"0"0"63"-16,0 0-351 0,0 0-353 15,0 0-608-15,0 0-184 16,0 0 368 0,67 67-127-16,-42-35-457 0,2-4-184 15,-2 4-96 1,3-3-40-16,-5-1-320 16,-3 1-1177-1,-4-7-3000-15,-12-9-3616 0</inkml:trace>
  <inkml:trace contextRef="#ctx0" brushRef="#br2" timeOffset="164284.54">28128 11141 8041 0,'0'0'2433'15,"0"0"-121"-15,0 0-495 0,0 0-57 16,0 0-552-16,0 0-600 16,-23-6-360-16,-1 31-88 15,4 7 177-15,-8 9-89 0,9 6-96 16,6 1-64-16,5 3-88 31,8-7 0-31,0 1-72 0,21-13-344 0,10-4 103 16,5-12-159-16,8-13 16 15,0-3 192-15,-5-12 256 16,-3-17 8-16,-8-6 248 0,-8-13 224 16,-16 1 169-1,-4-4-25 1,0 4 56-16,-24 2 8 0,-4 10-368 15,-8 6-144-15,-3 17-168 0,-5 9-8 16,0 3 0-16,-8 31-600 16,16 1-944-16,8-1-3762 0</inkml:trace>
  <inkml:trace contextRef="#ctx0" brushRef="#br2" timeOffset="164875.69">28659 11319 7401 0,'0'0'5177'0,"0"0"-3648"31,0 0 111-31,0 0-176 16,0 0 0-16,0 0-607 0,0 0-417 15,0 0-224-15,103-19 40 16,-71 19-168-16,4 0-80 0,-4 0 48 16,-4 0-56-16,-8 0-408 31,-8 3-656-31,-9-3-865 15,-6 0-1928-15,-13 0-1160 0,-4-7-3224 0</inkml:trace>
  <inkml:trace contextRef="#ctx0" brushRef="#br2" timeOffset="165066.29">28751 11119 10522 0,'0'0'3232'0,"0"0"-703"0,0 0-617 16,0 0-399-16,0 0-961 0,0 0-384 15,4 53 40-15,3-18-72 0,1 10 8 32,0 6-144-32,4-4 0 15,-4 1-136-15,12 9-800 16,-4-16-1201-16,0-9-3144 0</inkml:trace>
  <inkml:trace contextRef="#ctx0" brushRef="#br2" timeOffset="165275.03">29332 10877 12682 0,'0'0'2473'0,"0"0"423"16,0 0-1311-16,0 0-681 15,0 0-792-15,0 80 64 16,-16 12 304-16,0 0-232 0,0-13-120 15,9-25-128-15,7-16-152 16,0 7-360-16,3 12-904 0,13-13-1657 0,4-9-2824 16</inkml:trace>
  <inkml:trace contextRef="#ctx0" brushRef="#br2" timeOffset="165447.18">29659 11287 11506 0,'0'0'4889'0,"0"0"-4105"0,0 0-584 31,0 0 392-31,-116 102-72 16,76-52-263-16,5 7-169 15,7 7-88-15,4-7-753 0,12-3-511 16,12 0-1096-16,8-16-2577 16,8-12-1161-16</inkml:trace>
  <inkml:trace contextRef="#ctx0" brushRef="#br2" timeOffset="165774.81">29719 11741 10306 0,'0'0'2440'0,"0"0"-1176"15,3-76-471-15,-6 41 335 0,-22-3-184 32,-3 6-360-32,-7 7-128 15,-5 5-288-15,4 17-168 0,1 3 96 16,11 7-8-16,7 15-8 0,9 6 0 0,8 4-32 31,4 3 96-15,20 0-136-16,12-6 113 0,4-7-25 15,0-7-16-15,0-5 112 16,-8-7 320-16,-12 4 152 0,-5-4-56 16,-7 4-360-16,-4 5-88 15,1 4-112-15,-5 3-40 16,0 10 32-16,0 2-40 15,0 1-72-15,-5 3-176 16,5 3-744-16,0-3-1553 16,0-13-3656-16</inkml:trace>
  <inkml:trace contextRef="#ctx0" brushRef="#br2" timeOffset="166539.09">30037 11233 11162 0,'0'0'4449'16,"0"0"-3113"-16,0 0-120 16,0 0-127-16,0 0-521 15,0 0-320 1,0 0-232-16,-40 54 104 0,16-22-64 15,0 3-40-15,1 0-32 0,3-4-520 16,-1-5-1121-16,2-11-847 16,7-5-1913-16,4-10-2097 15</inkml:trace>
  <inkml:trace contextRef="#ctx0" brushRef="#br2" timeOffset="166698.65">29902 11265 4112 0,'0'0'5802'16,"0"0"-3146"-16,0 0-415 0,0 0-161 15,0 0-656-15,0 0-1007 32,0 0-217-32,75 35 32 15,-51 6-144-15,4 3-88 0,0 4-344 16,16 3-793-16,-8-10-1903 16,-9-12-2986-16</inkml:trace>
  <inkml:trace contextRef="#ctx0" brushRef="#br2" timeOffset="166933.15">30404 11201 6425 0,'0'0'2760'0,"0"0"1217"0,0 0-1368 16,0 0-65-16,0 0-1183 16,0 0-897-1,0 0-456-15,12-6 56 16,-12 37 8-16,4 8 48 0,8 5-40 15,-5 1-80-15,10 5 0 0,-2-6-80 16,2 1-720-16,-10-13-609 16,-7-10-1551-1,0-9-1841-15,-15-13-592 16</inkml:trace>
  <inkml:trace contextRef="#ctx0" brushRef="#br2" timeOffset="167072.91">30356 11049 10682 0,'0'0'3120'0,"88"0"-1471"15,-37 0-489-15,13 3-408 0,-4 10-528 16,3 12-224-16,-10-3-1520 16,-22-6-4937-16</inkml:trace>
  <inkml:trace contextRef="#ctx0" brushRef="#br2" timeOffset="167833.02">25264 11198 10562 0,'0'0'4609'0,"0"0"-3593"0,0 0-168 16,0 0 712-16,0 0-383 15,0 0-697-15,0 0-408 16,16-3-72-16,-20 25 0 0,-4 0 88 16,0 4-88-16,4 2-264 15,0-2-664-15,4-8-905 0,0-11-2008 32,0-4-648-32,-4-3-3064 0</inkml:trace>
  <inkml:trace contextRef="#ctx0" brushRef="#br2" timeOffset="167973.86">25216 11166 8513 0,'0'0'2833'0,"0"0"-761"16,0 0-727-1,0 0-161-15,0 0 24 16,0 0-16-16,92 76-591 16,-60-47-409-16,0 3-192 0,-4 0-216 15,-9-4-2273-15,-14-12-5777 16</inkml:trace>
  <inkml:trace contextRef="#ctx0" brushRef="#br2" timeOffset="169115.21">23061 11106 10818 0,'0'0'2392'0,"0"0"-2032"15,0 0-256-15,0 0 40 16,0 0 56 0,-52 83-135-1,40-68-65-15,0 1-241 0,0 0-1175 16,4-4-1344-16,0-5-4442 15</inkml:trace>
  <inkml:trace contextRef="#ctx0" brushRef="#br2" timeOffset="169293.47">22949 11100 9273 0,'0'0'2193'0,"0"0"-1673"16,0 0 648-16,0 0 537 31,0 0-441-31,92 92-352 0,-64-67-624 16,0 4-288-16,-8-7-1432 15,-12-3-3761-15</inkml:trace>
  <inkml:trace contextRef="#ctx0" brushRef="#br2" timeOffset="170435.62">20041 11154 9434 0,'0'0'2864'15,"0"0"-1664"-15,0 0-639 16,0 0 319-16,0 0-240 0,0 0-336 31,0 12-152-31,0-6-56 16,0 4 416-1,0 3-144-15,-9 3-120 16,-2-1-32-16,-1 1-160 16,-1 3-8-16,-2-2-48 0,-1 1-528 15,0 1-1200-15,4-6-2817 16,4-4-4977-16</inkml:trace>
  <inkml:trace contextRef="#ctx0" brushRef="#br2" timeOffset="170614.54">19945 11195 10698 0,'0'0'3176'0,"0"0"-2527"15,0 0-641-15,0 0 568 16,0 0 72-16,0 0-112 16,96 83-328-16,-68-65-208 0,8 8-256 15,-12-7-1993 1,-13 0-3816-16</inkml:trace>
  <inkml:trace contextRef="#ctx0" brushRef="#br2" timeOffset="171642.6">18471 10925 3088 0,'0'0'9890'16,"0"0"-7625"-16,0 0-1129 0,0 0-232 15,0 0-112-15,0 0-376 16,-36 22-31-16,16 7-137 0,4-1-152 31,0 7 40-31,0-3-120 16,0-3-16-16,9-4-224 0,-2-3-689 0,5-6-567 15,0-3-1216 1,0-10-1137-16,4-3-2457 0</inkml:trace>
  <inkml:trace contextRef="#ctx0" brushRef="#br2" timeOffset="171833.49">18331 10909 10682 0,'0'0'4049'0,"0"0"-3089"16,0 0-624-16,0 0 232 0,0 0 488 16,0 0-192-16,28 86-303 15,4-61-257-15,4-3-80 16,4 1-224-16,0-8-216 0,-8 5-1273 16,-8-5-3392-16,-13-5-4841 15</inkml:trace>
  <inkml:trace contextRef="#ctx0" brushRef="#br2" timeOffset="187989.91">21534 13735 4785 0,'0'-3'7793'0,"0"0"-5424"16,0-1-1033-16,0 1-208 0,0 3 88 16,0 0-287-16,0 0-313 15,0 0-208 1,0 0-112-16,0 0-176 16,0 3-120-16,0 10 168 15,-11 9 24-15,-2 0 168 0,-2 7-120 0,-5 3-64 16,4 0 120-16,-4-1-152 15,1-2-24 1,-2 0-24-16,1-4-88 16,5 0 40-16,-2-3-48 15,6-3-24-15,-2-3 8 16,5-3-320-16,5-7-256 0,-1 4-136 16,4-7-344-16,0-3-729 15,0 0-911 1,0 0-1113-16,0-3 784 0</inkml:trace>
  <inkml:trace contextRef="#ctx0" brushRef="#br2" timeOffset="188359.84">21308 13808 2720 0,'0'0'3001'0,"0"0"1408"0,0 0-2529 15,0 0 553-15,0 0-217 0,0 0-624 16,0 0-479-16,0 0-513 16,0-26-184-1,0 26-72-15,0 0-152 16,0 10-56-16,0 3 0 16,7 9 184-16,10 6 160 0,-2 4-240 15,9 3-16-15,1-3 0 0,-1 0-112 16,3-4 24-1,1-2-136-15,-4-1 0 16,4-3 80-16,-8-3-80 16,-1 0 0-16,-6-3-104 15,-2-3-296-15,-3-1 32 0,-8-5-144 16,0 3 0-16,0-4 8 16,-11 3-336-1,-17-6-825-15,3 1-3088 16,6-4-5721-16</inkml:trace>
  <inkml:trace contextRef="#ctx0" brushRef="#br2" timeOffset="197072.49">15451 12132 9842 0,'0'-4'2624'16,"0"1"-967"-1,0 0-721 1,0 3-40-16,0 0-32 0,0 0-240 16,0 0-232-16,0 0-392 15,0 10 80-15,0 5-56 0,0 11 56 16,4 9 64-16,-4-4 0 0,4 4-144 31,0-3 120-31,-4-6-120 16,7-1 0-16,2-9 0 0,3-7 8 15,12-5 64-15,7-4 297 16,17-10-1-16,12-19-72 16,3-9-168-16,13-9-64 0,0-7 152 31,-4-4 16-31,0-2-24 0,-13 13-88 15,-11 2-112-15,-17 16 200 16,-6 10-136-16,-13 6-24 16,-4 11-48-16,-4 2-160 0,-4 0-592 15,-12 22-1265-15,-8 10-519 32,-4-4-2321-32</inkml:trace>
  <inkml:trace contextRef="#ctx0" brushRef="#br2" timeOffset="214697.87">21085 13858 3016 0,'-5'-6'2905'15,"5"0"-1249"-15,-4 3-536 16,0-4-239-16,4 7 55 0,-4-3-72 31,4 0-320-31,0 3-48 16,0 0-144-16,0 0 176 0,0-3-56 16,0 3-95-16,0 0-25 15,0-4 8-15,0-2-88 16,0 0-176-16,0-4 16 0,0 1 128 15,8-4-176 1,-4 4 32-16,5-4 24 16,2 0-48-16,-3 1 40 0,1-1-40 15,2 0-64-15,6 1 160 16,-2-1-160-16,-3 0 96 16,8 0 32-16,-4 4-24 15,0-1 24-15,4 4 16 16,-5-3-144-16,6 2 168 15,-1-2-176-15,-1 5 8 0,2-2-8 16,-1 3 8-16,-5 0 40 16,2 0-48-16,-2-1 0 15,2 4 0 1,-2-3 8-16,-2 3 40 16,2-3-48-16,1 3 16 0,0 0 48 15,0 0-64-15,-4 0 0 16,3 0 8-16,-2 0-8 15,2 3 8-15,-2 0-8 0,2 4 8 32,2 2 24-32,-2-2-32 15,1 2 0-15,0 0 0 16,0 1 0-16,0 0 0 0,0 2 0 16,-4-2 0-16,0 0-8 0,0-1 8 15,-5 1-16-15,6 2 16 16,-5 1 0-1,-1 0 0-15,6 2 0 16,-5-2 0-16,-1 0 0 16,6 3 0-16,-5 0-8 0,-4 0 8 15,3-1 0-15,-3 7-8 16,-4-3 8-16,4 1-56 16,-4-1 48-1,0 0 8-15,0 0-56 16,0-3 8-16,0 0-24 0,0-1 24 15,0-2 0-15,0 3 0 0,-4 0 48 16,-4 3-8-16,1-3 8 16,-1 3 0-1,-1-3 8-15,-2 3 16 16,3 0-24-16,-5-7-8 16,2 5 0-16,-6-5-56 0,6 1 64 15,-6-1-80-15,6-2 0 16,-9 0 32-16,0-1 24 0,0 1 24 31,-4-4 8-31,5 4 0 16,-5-4-16-16,-1 0-8 15,5 1-88-15,1-1 96 0,-5 1-96 16,8-7 56-16,-4 0 32 16,0 0 16-16,1 0-48 0,-6 0 48 31,1 0-40-31,4 0 32 15,-3 0 8-15,3 0 0 0,3-4 0 16,2-2 0-16,-2-1 32 0,2 1-32 16,3-1-8-16,4-2 8 15,-8 3 0-15,7-4 8 16,-2 1-8 0,-1-4 0-16,4-3 32 15,-4 3-32-15,4-2 0 16,5-5 8-16,-1 5 48 0,-1-7 104 0,5 2-152 47,0 1 0-47,0 0 144 15,0-3-152-15,9 3 0 0,-6 0 8 16,5 0-8-16,-4 0 72 31,4-3-72-31,-3 3 0 0,2-4 48 16,1-2-48-16,-4 3 0 15,3 0 0-15,6-4 8 0,-1 4 0 16,4 0-8-16,3-1-64 16,9-2 48-16,4 3-128 15,5 3-8-15,2 3-48 0,5 0-400 16,4 7-968-16,-8 2-1401 16,-12 4-3248-16</inkml:trace>
  <inkml:trace contextRef="#ctx0" brushRef="#br2" timeOffset="-212682.22">11837 16046 13450 0,'0'0'3225'16,"0"0"-1673"0,0 0-959-16,0 0-65 0,0 0-88 15,-4 35-120-15,8 10 400 0,8 21-128 16,4 1-152-16,0 6-296 15,-1 0 0-15,-2-9-136 0,-2 2-8 32,6-6-160-32,-9-6-272 15,7-9-304-15,-2-17-760 0,-2-9-2505 16,-3-15-3689-16</inkml:trace>
  <inkml:trace contextRef="#ctx0" brushRef="#br2" timeOffset="-212516.59">11928 15691 11922 0,'0'0'4793'0,"0"0"-3353"0,0 0-503 16,0 0-609-16,0 0-328 31,0 0-72-31,0 0-865 0,0 101-1223 0,20-50-4417 16</inkml:trace>
  <inkml:trace contextRef="#ctx0" brushRef="#br2" timeOffset="-211791.85">12192 16713 11842 0,'0'0'2905'0,"0"0"-1233"0,0 0-432 31,0 0-352-15,0-92-407-16,0 57-97 0,3-6-312 0,9 0-64 15,1-7 48-15,2 7-56 16,1-1 0-16,-4 10 0 16,1 10 0-16,-6 13-8 0,1 3 8 31,0 6-56-31,8 6-8 0,-4 16 56 15,12 13 0-15,0 22 0 16,4 23 8-16,-5 14 40 16,-3-5-32-16,-7-18-8 0,-9-27 0 15,-4-16-248-15,0-2 248 32,0-4-88-32,0-6 88 0,-9-13 64 15,5-3 0-15,0-28 176 16,4-39-240-16,8-41-344 15,12-19 152-15,4 16-81 0,-4 31 49 16,-8 42 152 0,-8 22 72-16,4 7 240 15,-4 2 177-15,8 7-345 0,-4 13-72 16,12 22-40-16,3 9 40 16,2 7 112-16,-1 6-104 15,0-2 96-15,-9-8-104 0,-2-9-8 0,-2-6-48 31,-11-13-40-31,0-6-16 16,0-13 104-16,0-4 8 0,0-30 24 16,0-36-24-16,0-38-561 15,17 3-55-15,2 16-112 16,-3 32 280-16,-8 35 448 0,4 6 360 31,0 6 304-31,4 7-104 0,4 3-408 16,4 29 177-16,4 9-17 15,0 13-80-15,4 6-120 16,0 3-104-16,3 4-8 0,5-7-376 31,16-7-553-31,15-5 25 16,21-10-496-16,20-19-897 0,-9-16 9 16,-23-10-393-16,-29-9-1752 0</inkml:trace>
  <inkml:trace contextRef="#ctx0" brushRef="#br2" timeOffset="-211101.43">13690 16398 7881 0,'0'0'3025'16,"0"0"-297"0,-120-76-455-16,57 54-297 0,-6 9-567 15,6 10-489-15,11 3-448 16,8 10-328-16,16 15-128 16,16 7 88-16,12 6-88 0,16 3-16 15,21 1 0 1,10-10-112-16,9-4 40 15,4-15-296-15,-1-13-232 0,-3 0-88 16,-8-13-105-16,-13-9 617 16,-10 3 176-16,-13 6 753 15,-8 7 511 1,-4 3-560-16,0 3-448 16,4 5-216-16,3 15-40 15,5 2 0-15,12 3-112 0,8-3-360 16,12-2-56-16,11-10-320 15,22-10 143-15,-6-4-239 0,5-24-72 16,3-20 720-16,-23-3 208 31,-4-9 88-31,-20 6 0 16,-28 12 136-16,-4 5 976 0,-24 11 457 31,-28 10-377-31,-7 10-376 16,-6 6-144-16,-2 0-280 0,20 6-72 0,6 10-312 15,14 3 0-15,15 3-8 16,12 7-216-16,16 3 104 16,23 6-40-16,14 3 64 0,10 0 88 15,-3 4-160-15,0 2-48 16,-5 4-32-16,-7 0 96 16,-8 19-120-16,-8 12 136 15,-16 23 80-15,-8 6 48 16,-8-9 120-16,-4-20 0 15,-8-24-16-15,0-17 8 0,0-10 8 16,-8 1 80-16,-4 3-48 16,-8-9 224-16,-4-7 64 0,0-10 48 31,-7-9 145-31,-1-6 55 16,-4-23-96-16,0-25-312 0,5-38-32 15,19-44-248-15,24-29-24 16,31-4-480-16,37 27-680 0,8 43-713 15,-12 42-471-15,-13 35-3730 0</inkml:trace>
  <inkml:trace contextRef="#ctx0" brushRef="#br2" timeOffset="-210773.7">14566 16535 13202 0,'0'0'3041'0,"0"0"-1137"16,0 0-711-16,0 0-753 0,84-66-376 16,-44 53-64-16,3 0 0 15,5 3-320-15,-4 1-376 16,-12-4-161 0,-4 0 57-16,-16-5 480 15,-12-5 320-15,-4 4 208 0,-28 0 600 16,-12 10 16-16,-12 5-95 0,-8 4 15 15,1 23-88-15,3 9-24 16,16 5-216-16,16 8-224 0,25-1 48 31,6 4-232-31,33-3-8 16,28-4-160-16,28-13-104 0,31-15-312 16,4-13-400-16,-15-6-761 0,-33-16-103 15,-42-1-4633-15</inkml:trace>
  <inkml:trace contextRef="#ctx0" brushRef="#br2" timeOffset="-210052.26">16108 15935 10506 0,'0'0'2760'0,"0"0"-2024"0,32-89-303 16,-16 51 55-16,-8-3 264 0,4 3 264 15,-12 0-416-15,0-1-88 31,-16 7 104-31,-12 4 25 16,-8 9 167-16,-8 9-528 16,-3 10-64-16,-5 4 288 0,3 31 8 15,6 22-72-15,11 38-144 0,28 32 24 16,8 3 40-16,36-3-224 31,16-19-80-31,4-22 64 16,3-3-48-16,-11-17-72 0,-12-12 0 0,-12-13-40 15,-8-9-16-15,-1 3-328 16,-10-3-56-16,-5-1-360 0,-4-5 16 16,-32-10-392-1,-32-6-449 1,-23-10-151-16,-25-26-625 16,8-12 353-16,24-7 296 0,33 4 255 15,27 3 281-15,8-3 1216 0,12-7 856 16,8 4 929-16,32 2-185 15,16 8 16 1,19-1-287-16,16 3-257 16,25 0-232-16,-13 7-336 15,-22 9-344-15,-26 10-160 0,-2 6-256 16,-10 0-2745-16,-3 0-2552 16</inkml:trace>
  <inkml:trace contextRef="#ctx0" brushRef="#br2" timeOffset="-209900.19">16630 16252 4520 0,'0'0'6930'0,"0"0"-5242"16,0 0 841-16,43 111-705 15,-26-66-776-15,3 3-479 0,3-10-329 32,-2 0-240-32,-5-9-496 15,3-10-1161-15,-6-10-2264 0,-2-9-2584 0</inkml:trace>
  <inkml:trace contextRef="#ctx0" brushRef="#br2" timeOffset="-209774.05">16857 15846 15331 0,'0'0'2872'0,"0"0"-2872"16,0 0-352-16,0 0-1168 15,0 0-1265-15,0 0-5224 0</inkml:trace>
  <inkml:trace contextRef="#ctx0" brushRef="#br2" timeOffset="-209472.19">16973 15650 14195 0,'0'0'4096'16,"0"0"-2791"-16,0 0-73 16,0 0-208-16,0 0-776 0,0 0-232 15,28 82 280 1,-12 19 24 0,3 17-128-16,-2-4-144 0,2-12 0 15,-3-17 0-15,0-8-48 16,0-11-168-16,-8-12-360 0,-4-16-504 15,-4 7-944-15,0-14-2257 16,0-1-7154 0</inkml:trace>
  <inkml:trace contextRef="#ctx0" brushRef="#br2" timeOffset="-209074.68">17343 15624 13826 0,'0'0'3857'16,"0"0"-2400"-16,0 0-569 0,0 0-384 16,0 0-216-16,0 0-184 15,40 108 408-15,-9-7 16 16,6 14-328-16,-5-1 24 0,-4-15-224 15,-9-17 0 1,-2-15-256-16,-10-14-568 16,-3-8-632-16,-4 3-273 0,0-4-3160 0,0-12-3616 15</inkml:trace>
  <inkml:trace contextRef="#ctx0" brushRef="#br2" timeOffset="-208914.48">17311 16075 13418 0,'0'0'2657'0,"0"0"-1113"31,0 0-608-31,80-77-591 16,8 68-345-16,31 3-353 0,4 3-831 16,-26 3-2617-16,-38 0-3136 0</inkml:trace>
  <inkml:trace contextRef="#ctx0" brushRef="#br2" timeOffset="-208630.22">17917 15961 10610 0,'0'0'4761'15,"0"0"-3297"-15,0 0-792 0,0 0-400 16,0 0-232-16,0 0-40 31,68 0-104-31,-40 0-488 16,0-4-400-16,-9-5-192 0,-10-7 79 0,-9 0 465 15,0-6 608-15,-17 0 32 16,-15 2 953-16,1 11 335 16,-5 9 88-16,-4 0-152 0,0 29-335 15,8 18-57-15,13 7-360 16,10 10-264-16,9-1-208 16,16-9-16-1,8 3-504-15,12-9-881 0,32-10-847 16,-12-13-1689-16,-4-12 640 15</inkml:trace>
  <inkml:trace contextRef="#ctx0" brushRef="#br2" timeOffset="-208311.87">18355 15833 10418 0,'0'0'6081'0,"0"0"-4441"15,0 0-1168-15,-56 80 73 16,32-30-249-16,1 8-48 0,7 5-120 31,4-9-120-31,8 0-16 16,4-9-520-16,0-10-425 15,4-13 353-15,8-10 32 0,4-12 168 16,-4 0 256-16,-9-22 144 16,-3-12 536-16,-7-14 184 0,-21-6 329 31,-16-3-145-31,-4 3-168 15,-4 9-232-15,1 14-264 16,14 18-240-16,10 13 0 0,27 13-1624 31,8 15-2729-15,20 1-5601-16</inkml:trace>
  <inkml:trace contextRef="#ctx0" brushRef="#br2" timeOffset="-208108.25">18626 15909 12738 0,'0'0'4121'0,"0"0"-2192"15,0 0-609-15,0 0-1016 16,0 0-296-16,16 93-8 0,-16-27 24 16,0 4 16-16,0-6-40 15,0 3-256-15,0-10-320 0,4-7-617 31,4-15-759-31,0-13-2697 16,0-18-2368-16</inkml:trace>
  <inkml:trace contextRef="#ctx0" brushRef="#br2" timeOffset="-207948.86">18702 15640 1872 0,'0'0'12050'0,"0"0"-10169"0,0 0-1841 0,0 0-40 16,0 0-464-16,44 92-696 16,-25-41-1089-16,-2-7-3368 0</inkml:trace>
  <inkml:trace contextRef="#ctx0" brushRef="#br2" timeOffset="-207206.78">18765 16281 5801 0,'0'0'4625'15,"0"0"-2393"1,0 0 353-16,0 0-249 16,0 0-623-16,0 0-1065 15,24-86-488-15,4 39-160 16,8-7-208-16,0-3-208 0,-1 0-336 16,-7 12-89-16,-3 16 321 0,-5 20 200 15,-12 9-56 1,-5 41 240-1,-3 7 136-15,0 12 168 32,0 3-80-32,0-11 40 0,0-2-40 15,0-11-80-15,0-11 56 16,0-9-64-16,8-16-104 0,9-3-24 16,11-13-120-16,7-18-992 15,10-10-1073-15,2-23 657 16,-8 4 440-16,2-1-337 0,-5 4 625 0,-12 25 928 15,-1 10 1472-15,-10 16-439 16,-2 6-561-16,2 13 368 16,-2 9 120-16,5 3-256 31,4 4-296-15,0-7-200-16,-1 0-160 15,6-9-48-15,-1-13-688 0,-4 0-376 0,-1-9 232 16,-6-17 288-16,-9-6 504 15,-4-3 40-15,-9 0 712 0,-18 7 808 16,-1 6 361-16,-9 15-185 16,-2 7-424-16,3 10-592 15,4 15-239-15,12 13-265 0,8 7-128 16,12 5 56-16,12-2-104 31,16 0-168-31,16-4-249 0,7 4-167 16,2-4 136-16,-5 7 144 15,-5 6-136-15,-11 0 328 0,-12 7 16 16,-16 15 24-16,-4-9-344 16,-24 3 64-16,-8-3-144 31,-11-19 312-31,-5-1 184 0,-5-11 608 16,2-17 696-16,3-16 168 15,5-6-287-15,-2-28-265 0,10-39-88 16,23-31-400-16,16-20-240 0,39-9-96 15,25 0-96 17,16-3-280-32,7 3-568 0,-23 32-1761 0,-8 21-3976 15</inkml:trace>
  <inkml:trace contextRef="#ctx0" brushRef="#br2" timeOffset="-207049.77">20264 15983 13810 0,'0'0'2809'15,"0"0"-1721"-15,0 0-47 0,-88-83-1041 16,36 74-1737-16,1 5-4656 0</inkml:trace>
  <inkml:trace contextRef="#ctx0" brushRef="#br2" timeOffset="-206256.89">13032 17306 1240 0,'0'0'2072'0,"0"0"-1136"15,-107 0-576-15,66 0-103 31,6 0-73-31,3 0 64 0,8 0 168 16,-3 0 184-16,3 0 376 0,-4-2-8 16,7-5-144-16,2 1 297 15,-1-1 31-15,7 4 240 0,9 0-15 16,1 3-145-16,3-3-144 16,0 3-488-16,0 0-320 15,16 0-56-15,16 3-56 0,31 7 304 0,41-7 217 16,71 0-97-16,40-3 96 15,32-10-224-15,4-5-160 0,-19 2-128 16,-22 0-96-16,-30 7-16 31,-53 3-64-31,-39 3 0 16,-36 0-8-16,-20-4-240 0,0 4-256 16,-8 0-312-16,0-3-681 0,-9-7-631 15,-3 4-2097 1,0-3-4737-16</inkml:trace>
  <inkml:trace contextRef="#ctx0" brushRef="#br2" timeOffset="-205828.89">16303 17199 10746 0,'0'0'4657'15,"0"0"-3681"-15,0 0-312 16,0 0-400-16,88 0-96 0,28 0 56 15,59 0-88-15,44 0-72 16,28 0 160 0,4 6 649-16,-4 10-49 15,4-3-472-15,-4-4-184 0,-19-9 56 16,-33 0-160-16,-40-19-64 16,-48 0-96-16,-39 7-192 15,-32 2 88-15,-17 3 128 0,-6 1 72 31,-5 3 0-31,-4 3 0 0,-4-3 0 16,0 3 0-16,3 0-456 16,6 16-1121-16,-1-1-959 15,0 5-3009-15</inkml:trace>
  <inkml:trace contextRef="#ctx0" brushRef="#br2" timeOffset="-191519.75">3749 12680 2232 0,'0'0'432'15,"0"-2"4105"-15,0-2-3233 0,0 1-143 16,0-3-1 0,0 6-24-1,0-3 120-15,0 3-223 0,0 0-377 16,0 0-120-16,0 0-56 16,0 0-104-16,0 0-40 15,0 0-72-15,0 0-112 16,0 0 168-16,0 0-224 15,0 0-8-15,0 0-80 16,0 0 0-16,-4 3-8 0,-1 3-40 16,1 7 40-16,-3 0 232 15,-1 5-64-15,0 1 24 16,0 1 32 0,0 5-96-16,-4-6 121 15,4 0-201-15,0 0 24 0,4 0 32 16,-4-3-104-16,4-3-8 15,4 0 8-15,0-4 0 16,0 4 40-16,0-7-40 0,0 1 0 16,-3-1-8-16,3-3-8 31,0 3-160-31,0 1 23 0,-9-1-455 16,5 0 112-16,0 1-760 15,-4 2-960-15,5-5-577 16,-6-1-2592-16</inkml:trace>
  <inkml:trace contextRef="#ctx0" brushRef="#br2" timeOffset="-191030.12">3558 12706 6489 0,'0'0'2336'0,"0"0"-1375"0,0 0-41 16,0 0 392-16,0-3 232 15,0 3-599-15,0 0-505 0,0 0-56 16,0 0-264-16,0 0 16 15,8 9 320-15,-1 1 64 0,5 2 40 16,4 5-96-16,0-2-168 31,4 5 176-31,-4-2-304 16,8 8-56-16,-4-4 1 0,0 1-65 16,-1-5 8-16,2 5-56 31,-1-7 0-31,-5-1 16 0,-2-2-8 15,2 0 8-15,-7-4-8 16,1-2-8 0,-5-4 80-16,-4-3-80 15,0 3 0-15,0-3 48 0,0 0-48 16,0 0 48-16,0 0-48 16,0 0-272-16,-21-9-529 0,10-4-4064 15,-6 0-4137-15</inkml:trace>
  <inkml:trace contextRef="#ctx0" brushRef="#br2" timeOffset="-186880.37">5302 12525 1272 0,'0'0'736'16,"0"0"3161"-16,0 0-2441 15,0 0-288-15,0 0 249 0,0 3 7 16,0-3-192-16,0 0-472 31,0-3 65-31,0 0-105 0,0 0 184 16,0-4-408-16,-3 4-8 15,3-6-40-15,-4 2-120 0,4-6-72 16,-4-2-64-16,4-4 128 16,0-6-48-16,0-7-176 31,-4-3 105-31,0-4-49 0,-1-2 88 31,-2-3-88-31,-1 3-56 16,-5-4-88-16,6 4 216 0,-1-4-224 15,4 1 120-15,0-1 0 0,4 1-72 16,0 3-40-16,0-4-8 16,0 4 0-16,0 0 72 0,0 6-72 15,0 3 0-15,0 3 0 16,0 7-80-16,0 6 72 0,0 1-336 16,0 8-464-16,0 1-97 15,-4 6-1655 1,4 0-1825-16,-8 6-1840 15</inkml:trace>
  <inkml:trace contextRef="#ctx0" brushRef="#br2" timeOffset="-185068.65">5255 11582 6009 0,'0'0'1888'0,"0"0"-608"16,0 0-511-16,0 0-17 31,0 0 232-31,0 0-432 0,0 0-288 16,-80-15 88-16,60 15-72 16,-3-4 208-16,-9 4-31 0,-5 0-57 15,-2 0-16-15,-1 0-232 31,-8 0 0-31,1 0-96 0,-6 0 16 16,1 0 8-16,-3 0-80 0,-5 0 72 16,5 0 96-16,-1 4-168 15,3-2 72-15,2 1-24 0,3 1-40 16,-4-1 160-16,5-3-168 16,2 0 8-1,-2 3 72-15,3-3-80 16,4 3 0-16,-3 1 0 0,-2 2 0 15,-2 0 0-15,3 4-56 16,0-1-80-16,0 1 128 0,0-1-96 16,1 1-8-16,2-4 104 31,2 0-56-31,-1 4 64 0,0-3 0 16,0-1-64-16,1 3 56 15,-1 1 0-15,-4-1-64 0,0 4-128 16,0-3-40-16,1-1 176 0,-2 1-288 15,-2-1 160 1,2 4 0-16,-2-4 136 0,4-2 48 31,-2 2-105-31,2 1 113 16,2-4-8-16,-2 0-240 0,0 1-176 16,-2-1 112-16,-2 1-272 15,-5-1 296-15,0 6-48 16,1-5 160-1,2 3 160-15,1-4-32 0,9 0 48 16,3-3 0-16,0-3 0 16,8 3-104-16,-4-3 0 0,8 0-96 15,-4 0 104-15,9 0-56 16,-1 0 16 0,3 0 128-16,2 0 8 15,-2 0 184-15,6 0-56 16,-1 0 8-16,-4 0 112 0,4 4-184 15,-4-1-48-15,0 3-8 0,0 0-8 32,4 1 120-32,0 3-120 15,0-5-8-15,8 2 8 16,-3-1 0-16,-2 1 96 0,5-4-48 16,0 3-48-16,1-6 144 15,3 3-88-15,-4 4 0 0,0-1 0 16,4 1-48-16,-5 5 96 31,5 4-104-31,-4 0 8 0,0 6 64 16,0 1-72-16,1 5 0 15,-1-2-8-15,0 5 8 16,4 1 96-16,0 3-88 0,0-3 0 16,0 3 40-16,0-7-32 31,4 4 0-31,3 0-16 0,-3 0 0 0,4-1 144 0,1 4-144 15,-2 0 48 1,-3-3 56-16,4 3-56 16,-3-7 8-16,-1 1-56 15,-1 3 0 1,1-4 32-16,0 0-32 16,0 4 80-16,-4-3 64 0,4 3-48 15,-4-1 136-15,4 1 8 0,-4-3 88 16,0 6 49-16,0-3-257 15,0-1-56-15,0 1 24 0,0 3-88 32,0 0 136-32,0-3-136 15,0 3 0-15,0 0 128 0,0-1-72 16,5 1 40-16,-5 0-88 16,3 4-8-16,-3-5 120 0,4-2-112 15,-4 0 0-15,4-4 120 31,0 1 128-31,-4-7-88 0,4 1-80 16,0-5-88-16,0 1 104 16,-4-3-96-16,4 3-8 15,0-3 8-15,-4 3-8 0,0 0 120 32,0 0-112-32,0 4 144 15,0 2 96-15,-4-3-128 0,0 4 40 16,0-1 16-16,-4 3-128 15,4-2 40-15,0-1-88 0,0 1 0 16,4-1 48-16,-3 4-40 0,3-4 0 16,-5 1-8-1,1 2 8 1,0 4 32-16,0-3-32 0,-4 6-8 16,5-4 8-16,-6 1 0 0,1-4 8 15,4-2-16-15,-3 0 0 16,3-4 48-16,4-3-48 0,-5-3 0 31,5-4 0-31,0-2 0 16,0-1-8-16,0 1 8 0,0-1 0 15,0-3 40-15,0 4-40 16,0-4-8-16,0 4 0 0,0-1 8 16,0-2-8-16,0 2 8 31,0-3 0-31,0 4-40 0,0-3 40 15,0-1-16-15,5 1-32 16,6 2-24-16,1-3 72 16,4 1 0-16,5-4 0 0,6 3 0 15,4-3 56-15,6 0-40 32,7-3-16-32,0 0 48 0,3 0-112 15,1-3 56-15,0-6-136 16,0 2 136-16,-5 1 8 15,-3 3 0-15,0 3-208 0,-4 0-184 16,0 0 184 0,3 0-216-16,2 0-280 15,14 0-64-15,-7 0-737 0,-12-9-2904 16</inkml:trace>
  <inkml:trace contextRef="#ctx0" brushRef="#br2" timeOffset="-184357.51">2028 13643 7457 0,'0'0'1840'0,"0"0"-775"32,0 0-161-32,0 0 0 15,0 0 168-15,0 0-296 0,71-38-255 16,-35 31 103-16,4 4-200 15,11 3-112-15,18-3 16 0,30 0-32 16,33-7 88-16,7-3-112 31,-3 1-144-31,-37-1 40 16,-32 10-160-16,-22 3-8 0,-13 0-192 31,-4 0-312-31,-4 0-96 31,-5 0 16-31,-6 0-920 0,-10 0 23 0,-3 0-215 16,0 0-897-16</inkml:trace>
  <inkml:trace contextRef="#ctx0" brushRef="#br2" timeOffset="-183538.89">2773 11801 5817 0,'0'0'2704'0,"0"0"-1383"16,0 0-937-16,0 0-304 31,0 0 72-31,0 0-144 16,0 0-8-16,0 10 256 0,0-1 24 15,3 7-16-15,-3 0 120 16,0 6 24-16,4 7 344 0,-4 9 8 31,4 3 73-31,1 7-321 16,3 0-144-16,-1-1-112 0,-3-3-96 15,4 4-48-15,-3-7 64 0,3 1-112 16,-5-4 8-16,1 0 8 16,0-3-56-16,0 0 8 0,0-3-32 0,-4-4-616 31,0 7-672-15,0-7-625-16,-4-8-2928 15</inkml:trace>
  <inkml:trace contextRef="#ctx0" brushRef="#br2" timeOffset="-183006.64">2235 12693 8129 0,'0'0'2433'15,"0"0"-1585"1,0 0-464-16,0 0 384 16,0 0-24-16,0 0 1 0,-24-6-321 0,24 6-168 15,0 0 96 1,0 0-64-1,0 0-288-15,12 0-112 16,8-3 112-16,19 3 864 0,25-4 120 16,28 2-560-16,27 2-32 0,5 0-72 0,-25 0-248 15,-26 0 24 1,-34 2-96-16,-11 5-280 16,-4-1-536-16,-4 4-432 0,-4-7-552 31,-8 0-777-31,-8-3-1808 0</inkml:trace>
  <inkml:trace contextRef="#ctx0" brushRef="#br2" timeOffset="-182294.58">3940 11674 7585 0,'0'0'1961'0,"0"0"-281"16,0 0-704 0,0 0 768-16,0 0-351 15,0 0-777-15,0 0-608 0,-4-13-8 16,4 30-32-16,4 8 32 16,0 9 344-16,7 11 256 15,-6 19-264-15,7 15 120 16,-1 19 16-16,2 7 0 15,-1-19-159-15,-5-20-121 16,2-21-120-16,-1-10 32 0,-4 3-104 31,3 3 0-31,-3 0 0 16,5-9-80-16,2-3-609 0,-3-10-1311 16,-4-16-3361-16</inkml:trace>
  <inkml:trace contextRef="#ctx0" brushRef="#br2" timeOffset="-181792.39">4741 11922 10066 0,'0'0'3000'15,"0"0"-1975"-15,0 0-601 0,0 0-40 16,-80 57 216-16,64-25-352 16,13 3-16-16,3 3-112 15,0 0-112 1,11-6 0-16,13-4-8 16,8-9-320-16,4-9 48 15,3-10-184-15,2-3 288 0,-2-20 32 16,-11-12 136-16,-7-3 104 15,-18-6 176-15,-3-4 320 0,-20-3 120 32,-19 7-24-32,-10 3-48 15,-7 9 32-15,-3 13-399 16,-5 16-161-16,0 6-120 0,-24 44-1033 16,21 1-3072-16,7 3-3672 0</inkml:trace>
  <inkml:trace contextRef="#ctx0" brushRef="#br2" timeOffset="-181328.97">3650 12214 1512 0,'0'0'9498'0,"0"0"-7722"0,0 0-912 16,0 0 233-16,0 0-241 16,0 0-424-16,-56 29-112 0,56-14-256 15,0 5-48-15,0-1 88 16,0-7-104-16,0 1 8 0,0-3-8 31,7-4 8-31,1-3-56 16,12-3 48-16,4 0-16 15,12-13-40-15,4-9 48 0,-5 0-168 16,-7-7-32-16,-11 0 24 16,-13-2 176-16,-4-1 8 0,-17 4 272 31,-15 2 128-31,-11 4 136 0,-9 6 80 0,-4 6-96 15,9 10-208 1,-5 0-15-16,8 10-297 0,7 16-209 16,-2 24-767-16,15-2-1824 15,5-7-3218-15</inkml:trace>
  <inkml:trace contextRef="#ctx0" brushRef="#br2" timeOffset="-180755.77">2486 12303 8977 0,'0'0'1913'0,"0"0"-393"16,0 0-104-16,0 0-127 0,0 0-305 15,0 0-600-15,0 0-312 0,-80-23 40 16,72 33-104 0,0 3-8-1,4 3 0-15,0 6 0 0,4 3-8 16,0 0 8-16,16 1-96 16,8-4 88-16,12-3-56 15,4-6-96-15,-1-10-376 0,-2-3-168 0,-2-3 408 31,-10-19-232-31,-14-6 528 16,-7-7 200-16,-4-4 8 0,-15-2 552 16,-13-3-136-16,-4 3-320 15,0 2 96-15,-5 7-200 0,9 14 8 16,5 11 64-16,3 7-272 31,3 35-496-31,-2 35-392 0,3 35-1008 16,8-13-1081-16,4-13-4553 0</inkml:trace>
  <inkml:trace contextRef="#ctx0" brushRef="#br2" timeOffset="-180299.95">2354 13163 10202 0,'0'0'1920'0,"0"0"-1384"16,0 0-368 0,0 0 0-16,0 0-160 0,0 0-8 0,0 0 192 31,32 58 48-31,-24-39 80 15,0-4-176-15,-4-2-136 16,4-3 96-16,0-7-104 0,4-3-96 16,-1 0 96-16,2-13 137 15,2-12 87-15,-2-7-96 0,-5-10-64 16,-8-2 96-16,0-3-160 31,-12 2 64-31,-8 7 264 0,-4 12 840 16,0 11-72-16,0 8-352 15,0 7-336-15,4 4-128 0,1 21-280 16,6 10-56-16,9 16-216 16,8 25-1200-16,13-6-2377 47,-2-13-3928-47</inkml:trace>
  <inkml:trace contextRef="#ctx0" brushRef="#br2" timeOffset="-179828.66">2438 14065 13586 0,'0'0'1985'32,"0"0"-697"-32,0 0-320 0,0 0-528 15,0 0-440-15,0 0-48 16,0 0 48-16,0 76 40 0,0-38-32 15,0 3 88-15,0-2-96 16,7-4 0-16,14-7-272 31,3-9-544-31,8-9-8 0,7-10-40 16,1-13 312-16,4-18 184 16,-8-14-248-16,-12-3 511 0,-16-6 105 15,-8 3 441-15,-21 1 663 16,-18 12-64-16,-8 9 280 15,-5 13-688 1,3 13-408-16,2 3-79 0,11 16-145 16,20 16-873-16,12-4-3184 15,4-6-5273-15</inkml:trace>
  <inkml:trace contextRef="#ctx0" brushRef="#br2" timeOffset="-155924.4">14128 13700 9826 0,'0'0'3848'16,"0"0"-2583"-16,0 0-633 0,-4 0 56 16,4 0 376-1,0 0-224-15,-5 0-320 16,5 0-151-16,0 0-185 15,0 0-40-15,0 0-8 16,0 0-32-16,0 0-32 0,0 0-24 16,0 0 0-1,0 0 48-15,0 0 0 16,0-3 80-16,-7-4 40 0,3-6-216 16,-4-2 8-16,0-4 8 15,0-3-16-15,0 2 64 16,-4-2-64-16,4 3 48 0,-4 0-48 31,4 0 0-31,1 6 8 16,-6 1-8-16,5-1 8 15,-4 4 24-15,0 2-32 0,1-3 0 16,-2 4-16-16,-2 3 8 16,2 0 8-16,-2 0 0 0,-2 0-48 15,-2-1 48-15,-1 4-8 16,-4-3 0-1,1 3 8-15,-5 0 0 16,3 0 8-16,-3 0-8 0,4 0-8 16,0 0 8-16,1 3-16 15,-1 4 16-15,4-1-8 16,-4 0-64 0,4 4 72-16,-4 2-16 0,0 1-40 15,0 3 48-15,1-3-80 16,-1 2 88-16,0 2-64 0,-1-2 56 15,6 1 0-15,-1-3 8 16,-4 0 0-16,8 2 0 0,-4-2-40 31,8 0 32-31,-4 0 8 16,1 2-8-16,2-2 8 0,-2 3-48 16,2 0 24-16,5 3 16 15,1 0-56-15,-1 3 64 0,3 1-16 16,-3 5 8-16,5-3 0 31,-1 4-64-31,4 0 8 16,-4-1 64-16,4-2-8 0,0-4 8 15,0 4 0-15,4-4 0 16,7 3 8-16,2-3 0 0,-2 0-8 16,2 1 8-1,2-1-8-15,-3 0 56 16,0 0-48-16,0-2-16 15,-4-2 8-15,8 1-8 0,-4-3 8 16,8 3 0-16,0 0-8 16,3 1 0-16,2-1 8 0,-5-1 0 15,4 2 0 1,-5-1-8 0,1-4 0-16,1-2 8 0,-2 3 0 15,1-6-8-15,4 2 8 0,0-6-8 16,4 1-64-16,3-4 72 15,-3 0-8-15,4 1 0 0,4-4 0 32,-8 0 8-32,9 0-8 15,-10 0 8-15,-3 0 0 0,0 0 0 16,0 0 0-16,0-7-80 16,-1 1-24-16,5-4-24 0,-4 4-64 31,0-4 96-31,1-2-32 15,-6 2-97-15,1-3 177 16,-1 4-104-16,-2-4 80 0,-1 1 8 16,0 2 56-16,-5-6-40 31,6 4 48-31,-6-4-8 16,6 3 0-16,-6-3 8 0,6 3-16 15,-10-2 0-15,1 2 0 0,1 3 16 16,-2 1 0-16,-7-4 8 0,4 7 56 15,0-4-56-15,0-3 64 16,-4 1-72-16,4-1 8 16,5 1 104-16,-6-1-56 15,-3-3-48 1,4 0 0-16,0 3 40 16,-4-3 113-16,0 1-49 0,0-1-48 0,0 0 56 15,0 0-16-15,0 0 40 31,0-3-136-31,-8 0 40 16,5-3 48-16,-6-4 32 0,-3-2-16 16,1-1-56-16,-6-3 128 15,1 1 112-15,0 2-200 0,-4 4 104 16,1 3 40-16,3-1-192 31,-4 4 32-31,0 0-56 0,-4 0 32 16,0 0-56-16,1 0 8 15,-9 3 0-15,-5 0 32 0,1 1-40 16,-3 2 0-16,3 3 0 16,0 1 0-16,5 2 0 15,6 4-328-15,-3 3-832 0,8 3-1849 32,9 6-4673-32</inkml:trace>
  <inkml:trace contextRef="#ctx0" brushRef="#br2" timeOffset="-155214.12">14216 13506 7401 0,'0'0'3001'0,"0"0"-1689"0,0 0-392 15,0 0 713 1,0 0 159-16,0 0-232 15,0-9-407-15,4-4-681 16,11-6-320-16,13-6-136 0,4-1 104 16,12-9-32-16,0 0 8 31,12-3-32-31,-4-3-56 0,-1-3 64 16,-3 2-72-16,-4 4 0 15,-16 9-8-15,-8 10 8 0,-8 10-48 16,-12 6-144-16,0 3-488 15,0 0-657-15,-25 22-727 32,2 3-9-32,-9 1-2848 0</inkml:trace>
  <inkml:trace contextRef="#ctx0" brushRef="#br2" timeOffset="-154694.98">13574 13611 7617 0,'0'0'2473'0,"0"0"-1209"0,0 0-608 16,0 0 272-16,0 0 369 0,0 0-201 0,0 0-184 15,-52-79-440 17,37 66-48-32,-2-3-232 15,-7-3-112-15,0 3-32 16,-12-3-48-16,1-3 56 0,-9 0-56 16,-4-4 0-16,-3-6 0 31,-1-3 0-31,0-12 0 0,0-7 0 0,4-3 8 15,0 0-16-15,8 3 8 16,5 12-128-16,3 14-360 16,4 15-352-16,8 13-560 0,16 22-753 15,4 13-807-15,0-3-2074 16</inkml:trace>
  <inkml:trace contextRef="#ctx0" brushRef="#br2" timeOffset="-154107.95">13287 14154 7585 0,'0'0'2585'16,"0"0"-1633"-16,0 0-568 0,0 0 320 31,-83 19 464-31,59-3-199 16,-12 6-177-16,0 7-304 0,-8-1-136 15,0 7-176-15,-4 0-16 16,1 0-80-16,-1 0-32 0,8 0 8 0,1-3-8 16,11-4-48-1,3-2-32-15,5-4-400 0,12 0-672 31,8-3-953-31,0-6-591 16,4-10-3114-16</inkml:trace>
  <inkml:trace contextRef="#ctx0" brushRef="#br2" timeOffset="-153447.68">14299 14230 8729 0,'0'0'2073'15,"0"0"-937"-15,0 0-496 0,0 0-136 16,0 0-152-16,0 0-96 16,16 35 657-16,0-3 95 0,8 6-264 0,0 6-264 15,4 4-136-15,0 2-128 31,4 2-104-31,3-5-104 16,1 4-8-16,0-6-176 0,-8-4 56 16,0-10-776-16,-8-2-1128 15,-8-7-681-15,-8-12-3968 0</inkml:trace>
  <inkml:trace contextRef="#ctx0" brushRef="#br2" timeOffset="-149568.33">26723 13719 10058 0,'0'0'4265'0,"0"0"-3001"15,0 0-512-15,0-10-80 16,7 7 176-16,17 0-32 0,36-3-303 16,47 3-113-16,65 3-32 15,43-4 40-15,40 4-136 0,20 0 24 16,-8 0 16-16,0-3-112 16,-12-3-80-16,-24-4-48 15,-31-3-16-15,-41-2-48 0,-52 2 56 31,-40-3-64-31,-30 10-208 16,-18-1-264-16,-11 1 32 0,-8-3 96 16,-39 2-576-16,-14 1-1785 15,-18 3-3768-15</inkml:trace>
  <inkml:trace contextRef="#ctx0" brushRef="#br2" timeOffset="-149137.86">26392 13833 11682 0,'0'0'3009'16,"0"0"-2225"-16,-17 73-408 31,2-6 416-31,-2 37 544 0,10 49-183 16,-1 35-313-16,4 12-184 15,4 0-144-15,0-26-192 0,8 0-80 16,8-18-120-16,0-13 8 16,0-10-40-16,3-15 8 15,-6-16-96-15,-5-23 8 0,-5-15-16 32,1-27-8-32,0-5-184 15,0-3-552-15,1-7 224 0,10-12-768 0,-3-10-1081 16,4-10-2872-16</inkml:trace>
  <inkml:trace contextRef="#ctx0" brushRef="#br2" timeOffset="-148268.87">29814 13706 10682 0,'0'0'4249'0,"0"0"-3745"0,0 0-504 16,0 0 0-16,-20 76 680 0,0-15 392 16,-4 34-392-16,4 35-120 15,1 20 81 1,10 8-65-16,1 4 0 15,8-10-152-15,0 4 56 16,0-7-280-16,0-6-152 0,-7-6 64 16,3-10-104-16,-4-7 0 15,-1-5 72-15,2-14-80 0,-5-6 0 32,0-19 8-32,4-18-8 15,-4-17 0-15,4-9-40 0,-8 3 16 16,4-4-32-16,-8-2-184 15,0-13 96-15,-4-4 96 32,-8-2 48-32,-4-10 32 0,-11 0-32 15,-9 0 8-15,-24-3 48 16,-27-10-40-16,-41 1 40 0,-19-1 64 16,-16 3 0-16,0 1 80 15,-4 0-152-15,-13 2 24 0,-15-3-8 16,0 4-64-16,-5 0 96 15,17 3-96 1,12-1 0-16,24 1 216 16,19 3-32-16,29-3-24 0,27 0-64 15,36 0-96-15,20-3 0 16,21 2-56-16,6-9-456 16,33-31-408-16,8 3-2961 15,20-7-8209-15</inkml:trace>
  <inkml:trace contextRef="#ctx0" brushRef="#br2" timeOffset="-147700.29">28156 13605 3424 0,'0'0'7938'16,"0"0"-6378"-16,0 0-712 15,-79 95 9-15,39-13 63 0,-4 42-16 16,5 19-184-16,2 16-48 16,10 6 72-1,3-3 1-15,8 16-233 16,0-1-120-16,0-5-296 16,-4-10 56-16,4-13-136 0,1-13 64 15,-2-5-32-15,6-14-40 16,7-6 32-16,-1-9-40 0,5-22 0 31,0-24-192-31,0-17-352 16,5-14-656-16,10-6-1313 15,2-3-224-15,-2-10-2768 0</inkml:trace>
  <inkml:trace contextRef="#ctx0" brushRef="#br2" timeOffset="-147308.54">28850 13884 3976 0,'0'0'10563'31,"0"0"-8539"-31,0 0-1352 16,0 0-600-16,0 0 232 0,-8 134 857 15,-12-1-153-15,0 28-248 16,-4 21-200-16,-3 1-152 0,3-8-72 16,-1 0-232-16,-2-13-96 15,2-13 72-15,-3-15-80 0,5-14 160 31,11-18-152-31,8-10 8 32,4-22 64-32,0-20-80 15,0-15-72-15,4-9-264 0,3-4-648 16,-2-6-1112-16,-1-13-4346 0</inkml:trace>
  <inkml:trace contextRef="#ctx0" brushRef="#br2" timeOffset="-146947.8">26315 14672 56 0,'0'0'8945'0,"0"0"-7160"0,0 0-1249 15,0 0-424 1,0 0 296-16,125 0 1456 16,14 3 209-16,40-3-465 15,24 0-207-15,25 0-161 0,-2 0-536 16,25 0-264-16,20 0-24 16,0 6-184-16,-8 0-16 15,-35 1-216 1,-45-4 0-16,-40-3-120 15,-47 0-424-15,-36 0-248 16,-28 0-784-16,-21 0-881 0,-27-3-704 16,-16 3-1544-16,-15-4-3712 0</inkml:trace>
  <inkml:trace contextRef="#ctx0" brushRef="#br2" timeOffset="-146616.89">26340 15300 2576 0,'0'0'8562'31,"0"0"-6610"-31,83 0-1368 16,21-3 113-16,64-4 959 0,47 1-80 16,39 0-319-16,29 3-337 15,12 3-256-15,16 0 152 0,-4 0-16 16,-24 0-304-16,-52 0-216 31,-68 0-184-31,-63 0-96 0,-52 0-408 16,-33 0-688-16,-7 0-240 15,-40-10-193-15,-11-3-631 0,-25 1-3993 16</inkml:trace>
  <inkml:trace contextRef="#ctx0" brushRef="#br2" timeOffset="-47184.39">28320 14913 5601 0,'0'0'2312'15,"0"0"-936"1,0 0-383 0,0 0-73-16,0 0-48 0,0 0-176 15,0 0-128-15,0 0-144 0,0 0-23 16,0 0 135-16,0 0-128 16,0 0 24-16,0 0 72 0,0 0 24 31,0 0 72-31,0 0-136 15,0 0-64-15,0 0-56 0,0 0-64 16,0 0 17-16,0 0-89 16,0 0-48-16,0 0 48 0,0-4 24 15,0 2-40-15,0-5-40 32,-8 1-64-32,0-1 8 0,-4 1-40 15,-4 3 16-15,1 3-16 16,-10 0-48-16,5 0 0 15,-8 3 0-15,5 6 0 0,-1 4 32 16,4 3-40-16,-4 3 0 31,8 4 0-31,4 2 0 0,0 3 0 16,8 1 0-16,4-4 0 0,0 1 0 16,0-1 0-16,12-9-8 15,4 0-72-15,0-10-16 0,4-2 40 16,0-4-8-1,-1 0 56 1,2-7-56-16,-6-9 64 0,5-3 48 16,1-10-48-16,3 1-104 15,-9-4-16-15,5-6-8 0,-4 3 16 16,-4 7 112-16,0 6-8 0,-4 5 8 16,-4 8 8-16,-1 6-8 15,-3 3 72 1,0 0-72-16,0 0 0 15,0 6 0-15,0 13 0 16,0 3 208-16,-7 7 0 0,3 3-32 16,0 0 64-16,4-4-48 31,0-2-56-31,0-1-48 16,0-3-88-16,12 3 88 0,8-6-40 15,4-3 24-15,4-3 0 16,8-10-64-16,-1-3-8 0,1 0 0 15,0-3-168-15,-8-13-8 32,-12 1-40-32,-4-5-104 0,-8 1-224 15,-4 4-336-15,-16-5-1089 16,-8 8-3120-16,-4 5-5713 0</inkml:trace>
  <inkml:trace contextRef="#ctx0" brushRef="#br2" timeOffset="-45835.77">27133 14087 10410 0,'0'0'3144'31,"0"0"-1719"-31,0 0-361 16,0 0 184-16,0 0 40 0,0 0-359 15,4-3-409-15,-4 3-344 16,0 0-8-16,0 0-168 0,0 16-8 16,0 9 8-16,0 7 104 15,-12 12 64-15,3 4-96 31,5 3-64-31,-3-7 64 0,7-2-64 16,0-8 56-16,0-11-64 16,0-11-144-16,0-5-48 0,0-7 16 15,7 0 32-15,6-19 136 32,6-6-40-32,5-10 40 0,4-7 0 15,-4 8 8-15,1-2 88 0,-2 8-16 16,-7 12-56-16,4 7-16 15,4 5 0-15,0 4-8 0,4 6 8 16,-4 10-40 0,0 3 32-1,-9 1 8-15,-11 2-16 0,-4 0 8 0,-11 0 8 16,-29 1 104-16,-12-4 88 16,-12-1-40-16,1-1 32 15,-5-8-128-15,8-6 64 0,16-3-120 31,12 0-384-31,32-6-568 32,4-7-1993-32,28 0-9674 0</inkml:trace>
  <inkml:trace contextRef="#ctx0" brushRef="#br2" timeOffset="-45400.69">28455 14189 6913 0,'0'0'2881'0,"0"0"-737"0,0 0 41 16,0 0-81-16,0 0-664 16,-55-32-520-16,27 32-207 15,0 0-273 1,-4 13 8-16,0 6-16 15,0 3-80-15,4 7-16 16,13-1-88-16,2 1-152 0,13 3 40 16,0-1-64-16,16-2 0 15,16 0-72-15,8-11-96 0,8-2-176 32,3-13-328-32,22-12-368 15,-14-13-1713-15,-7-7-5713 0</inkml:trace>
  <inkml:trace contextRef="#ctx0" brushRef="#br2" timeOffset="-44656.25">29384 14344 720 0,'0'0'6777'0,"0"0"-4672"16,0 0-921-16,0 0 464 15,0 0 529-15,-24-76-881 0,4 67-400 32,-4 2-120-32,0 1-328 15,-4 6 0-15,0 0-127 0,-4 9-129 0,4 13-24 0,5 1-80 32,3 9-80-32,3 0 40 0,10-1-48 15,7-2 0-15,0-4 0 16,4-3-200-1,16-9 32-15,4-3-81 16,4-10 121-16,0 0 120 0,-1-13 8 16,1-16 0-16,-8-5 72 0,4-11 57 15,-4-19 135-15,4-15 16 16,0-19 0 0,0 9 16-16,-5 22 144 15,-6 26 8-15,-5 22-56 16,-5 3 96-16,1 6 32 0,-4 7-144 15,0 3-376-15,0 19-192 16,0 13-16-16,0 25 208 0,-15 25 88 31,-9 14-80-31,0 8 72 16,-4-5-80-16,4-23-88 0,4-21-728 16,-12 8-256-16,12-22-1209 15,-4-3-5880-15</inkml:trace>
  <inkml:trace contextRef="#ctx0" brushRef="#br2" timeOffset="-43846.39">26902 15055 4400 0,'0'0'8562'15,"0"0"-6505"-15,0 0-1465 16,0 0-216-1,0 0 96-15,0 0-104 0,0 0-16 16,43 17 88-16,-18-14-184 16,6-3-64-16,1 0-88 15,4 0-104-15,0-13-8 16,-4-6-216-16,-12-6 8 16,-1-7-136-16,-6-3 0 15,-10-3 248-15,-3 9 104 0,0 7 296 16,-16 3 120-16,-3 9-40 15,-9 7-176 1,-4 3-8-16,-8 3-8 16,4 13 73-16,-4 13-33 15,8 0 24-15,8 2 0 0,9 1-56 16,7 3 24-16,8-3-32 16,4-1-48-16,19-5 136 0,14-1 0 31,10-6-104-31,9-6 48 15,8-3-72-15,3-10-144 16,1 0-184-16,12-10-840 0,-17-9-1737 16,-14 0-5593-16</inkml:trace>
  <inkml:trace contextRef="#ctx0" brushRef="#br2" timeOffset="-42773.68">29587 15037 11826 0,'0'0'2008'0,"0"0"-1143"16,0 0-73-16,0 0 8 0,0 0 144 15,-8-54-200-15,0 44-176 16,0 3-87-1,-3-2-25 1,-2 3-152-16,-2 3-64 16,2 3-64-16,-6 0 16 15,-2 0-40-15,1 13 64 16,-3 5 32-16,7 5 32 0,-5 2-64 16,10 3-64-16,-1-2-32 15,7 6 8-15,5-4-64 16,0 4 24-16,0 0-80 0,5-4 32 15,7 4-40-15,-1 0-120 16,-2-7-152-16,3 1-208 0,-8-4-200 16,-1-6-80-16,1-7-48 31,-4 1-809-31,0-7-815 16,-23-3-1945-16,-1-10-3825 0,4-2 5843 0</inkml:trace>
  <inkml:trace contextRef="#ctx0" brushRef="#br2" timeOffset="-42623.11">29217 15144 5449 0,'0'0'6793'0,"0"0"-4320"16,0 0-1665-16,0 0 120 0,111-6 312 16,-59 9-440-16,0 4-375 0,-1 2-193 15,-3 0-232-15,-4-5-761 16,-16 2-3215-16,-16-3-5987 0</inkml:trace>
  <inkml:trace contextRef="#ctx0" brushRef="#br2" timeOffset="-41589.36">27089 15678 11930 0,'0'0'4089'15,"0"0"-3457"-15,0 0-392 16,0 0 136-16,0 0-176 0,0 0-80 16,20-51-80-16,-17 35-32 15,-3-3 0-15,0 3 120 31,0 1 48-31,-11 2 64 0,-9 3-136 16,-4 4-104-16,-4 6 8 16,0 0 0-16,4 3 136 0,4 10-96 15,5 0-40-15,7 2-8 16,8 1-16-16,0-3 16 16,15 0 0-1,17-1 0-15,13-9 40 0,6 1-32 16,1-4 40-16,0 0 0 15,-9 0-48-15,-7 0 0 0,-8 0-8 16,-12 6-128-16,-4 7-136 0,-4 6 264 31,-4 3 8-31,-4 10 0 16,0 2-16-16,0 8 16 0,3 9-120 16,-3 2-24-16,5 5-56 15,-5-1-696-15,0 0 456 16,0-12 336-16,-12-8-40 0,-8-5 144 31,0-12 168-31,-4-8 584 16,5-2 304-16,-2-10-143 0,1 0-73 15,5-7 64-15,-6-15-248 16,10-10-48-16,7-9-248 0,4-22-168 16,4-1-192-16,24 0-280 31,8 4-232-31,7 19-192 0,13 9-104 31,12 10-672-31,27 6-1337 16,-19 6-2728-16,-8 1-4793 0</inkml:trace>
  <inkml:trace contextRef="#ctx0" brushRef="#br2" timeOffset="-41025.18">28216 15516 13930 0,'0'0'2697'31,"0"0"-1721"-31,0 0-16 16,0 0-247-16,0 0-441 0,0 6-272 15,0 13 8-15,0 10 24 16,0 3 136-16,-4 9-160 0,-3 3 40 15,-6-2-40-15,5 2 0 16,1-6-8-16,-1-6-8 16,-1-7-304-16,5-9-152 0,4-9-1 15,0-7-303-15,0 0 184 16,9-16 296-16,10-9-496 0,5-10 8 0,1-7 552 16,3 1 176-16,-5 6 48 15,-3 10 512-15,-4 9 368 16,-8 10-104-16,0 6-352 15,0 2-416 1,0 14-8-16,0 7 272 16,-4 5-104-16,0 4-16 0,-4 3-56 0,0-3-48 15,0 2 32-15,0-2-80 16,-4-3-352-16,0 2-904 16,4-8-2777-1,0-7-4969-15</inkml:trace>
  <inkml:trace contextRef="#ctx0" brushRef="#br2" timeOffset="-40110.32">29144 15865 6849 0,'0'0'6305'0,"0"0"-5056"0,0 0-465 15,0 0 328-15,0 0 8 16,0 0-104-16,0 0-287 0,0-70-249 16,0 51-24-16,0 4 64 31,-3-5-160-31,-5 8-96 0,-9 2-64 16,6 4-96-16,-9 6-96 15,-4 0-8-15,-4 6-104 31,0 13 96-31,0 10-40 0,8-1 48 16,5-3-8-16,2 5-112 16,13-8-96-16,0-3-240 15,0-7 32-15,17-9 8 0,3-3 192 16,3 0 176-16,5-9-40 0,0-10 40 16,4-7 48-16,-8 1 0 0,-4 3 0 15,-4 0 136 1,-5 6 72-1,2 6 200-15,-13 7-88 16,4 3-168-16,-4 0-152 0,0 0-224 0,4 16-144 16,-4 3 192-1,0 7 176-15,0 2 224 0,0 7-128 0,3 0-96 32,-3 3-96-32,0 3-168 15,0-3-184-15,0-9-40 16,0-4-481-16,0-9-175 0,0-10 608 15,4-6 536-15,1 0 216 0,7-22 656 16,3-6-544-16,9-10 256 31,8-19 41-31,12-20-113 16,-4 4-296-16,0 10-16 0,-12 12-24 16,-8 22 0-16,-5 7-8 15,2 3-168-15,-10 10-32 0,-3 9-632 0,-4 6-1817 16,0 7-2664 15,-11 2-2681-31</inkml:trace>
  <inkml:trace contextRef="#ctx0" brushRef="#br2" timeOffset="-38037.73">22957 16995 11714 0,'0'0'2665'16,"0"0"-1465"-16,0 0-232 0,0 0-80 16,0 0-280-1,0 0-192 1,0-2-95-16,0 2-73 0,0 0 72 0,5 0-24 16,-5 0-8-16,0 0 32 15,0 0-8-15,0 0-64 16,0-4-80-16,0 1-40 0,0-7 80 15,0-2-136 1,0-7-72 0,-5-7 0-16,-7-2-48 0,-3-1-48 0,-2-3-24 15,-3 7-16-15,1 3 136 16,-5 6-72 0,-1 10 64-16,1 6-88 15,-4 0-40-15,-3 19 128 16,4 9-56-16,2 10-8 15,5 7 72-15,5 2-72 0,10 4 72 16,5-6-80-16,5-7-88 0,18-10-32 16,5-9-184-16,8-12 152 31,4-7-88-31,0 0 208 16,-1-13 0-16,-7-9 48 0,-4-7 56 15,-8-3 8-15,-8-5 0 16,-3-5 0-16,-2 4 0 15,-3 6 0-15,-4 10 120 0,0 9 200 32,0 7-8-32,0 3-88 15,0 3-224-15,0 0-40 0,0 15-88 16,0 8 128-16,0 8 72 0,0 4 24 16,0 0 32-16,0 4 120 15,4-2-64-15,12 2 16 16,0-4 64-1,12 0 8-15,4-3-120 16,7-8-72-16,2-4-80 0,2-5-72 0,2-11-248 16,-6-4-48-1,-7 0-272-15,-4-16-705 16,-9-35-1471-16,-6 3-3113 16,-6 4-3177-16</inkml:trace>
  <inkml:trace contextRef="#ctx0" brushRef="#br2" timeOffset="-32537.79">27400 15424 1816 0,'0'0'5793'0,"0"0"-4289"0,0 0-615 16,0 0-97-1,15-16 64 1,-15 16-120-16,0 0 40 15,0 0-8-15,0 0 81 0,0 0 39 16,0 0-328-16,0 0 40 16,0-3-144-16,-4 3-184 0,-7-7-176 0,-2 7-88 31,-2-6-8-31,-5 3 8 31,-1 0-8-31,-2-4 16 0,-1 4-8 16,0 0 56-16,0-3-8 15,1 2-56-15,-1 2 0 16,3 2 0-16,2 0 0 0,-1 0 0 16,3 0-16-16,-6 0-48 15,3 9 56-15,0 0-8 0,-3 4 8 16,-2 0 0-16,-3 2-56 16,0 8 64-16,-3-1 8 0,3 4 0 15,-8 2 0-15,4 1-8 31,0 2 8-31,4 1-8 16,-4 3 0-16,1 0 8 0,3 3-8 16,0-3-56-16,7 6 56 15,2-3 8-15,7 1 40 0,4 2-48 16,8 3 0-16,0 1 0 16,0 3 0-1,16-1 0-15,7-3 0 16,5 1-112-16,8-1 112 0,5-5-672 15,-2-4 72-15,5-4 464 16,4-9 88-16,0-6-72 0,-1-3 112 16,2-6 8-16,-2-5 88 15,-8-2-16 1,2 0 80-16,-9 0 0 16,3 0-8-16,-3-9 56 0,0-1 8 15,4-3 32-15,0-2 8 16,0-7-16-16,0 2 72 0,3-5 8 31,1-4-96-31,1-2-56 16,-6 2 41-16,-3-2 7 15,-8 5 72-15,-1 0-64 0,-10 1-72 16,-1 0 96-16,-1-4-40 0,-6-3 40 16,-1-3-80-16,0-2-40 31,-4-2 152-31,0-5-176 15,0-1 24-15,-13-2-8 0,2-7-56 16,-10-3 32-16,-2 0-88 16,-1 0-104-16,-4 3-160 0,0 6-96 15,-4 7-376-15,-4-4-609 16,5 16-1503 0,3 4-3698-16</inkml:trace>
  <inkml:trace contextRef="#ctx0" brushRef="#br2" timeOffset="-31406.94">27531 13833 520 0,'0'0'8617'0,"0"0"-7360"15,0 0-801 1,0 0-112-16,0 0 376 15,0 0 120-15,0 0 56 16,-64-41-439-16,44 38-153 0,1 0-80 16,-9 3-40-16,-4 0 80 15,0 0-56-15,0 0-24 0,-4 0 32 32,-4 9-80-32,-3-3 80 15,2 7-72-15,-2 0-32 0,3 3 88 16,5-1-88-16,-2 8-40 15,14-4 24-15,-1 3-24 16,3 3-24-16,2 1 24 0,-1 6-8 31,3 3 120-31,2 9-80 16,-1 1-56-16,0 5 32 0,4 1-24 0,0 0-48 16,0 0 8-16,0-4-8 15,0-6 80-15,5-2-88 16,-2-8-8-16,5-2 0 15,4-10 8 1,0 0-8-16,0-3 8 16,16-3 0-16,12 2 64 0,4 2 24 15,12-2-16-15,4 1-8 0,7 0-56 16,10-4 0-16,-7 1 72 16,-2-6-64-1,0-1 168-15,-11-6-112 16,-10 0-8-16,1-3 32 15,-8-13-88-15,4-9 160 0,-4-10-64 16,8-13-15-16,7-16-17 16,13-21-64-16,-4 2-16 0,-1 7-40 31,-14 16-73-31,-14 16 121 16,1-4 0-16,-7 0 49 0,-14 7 87 15,-3 9 16-15,0 1-48 16,0 2-40-16,-7-3-56 15,-6 0 80-15,-2 4-80 0,-6-1-8 16,-10 4 16-16,-5 0-16 31,-12 8 8-31,-12 2-8 0,-4 8-168 16,1 7 24-16,3 0-401 0,4 16-623 16,8 25-1240-16,17 0-2441 15,14-6-3577-15</inkml:trace>
  <inkml:trace contextRef="#ctx0" brushRef="#br2" timeOffset="-30434.75">29408 13875 4841 0,'0'0'2112'0,"0"0"-920"16,0 0 25-16,0 0-609 0,0 0-40 15,-13-54 256 1,2 44-240-16,-1 0-72 16,-4 4 136-16,0-3-112 15,-4 5-160-15,0-2-103 16,-3 3-161-16,-2 3 8 0,1 0-72 15,-7 0 0-15,-1 6-40 16,-4 4 48 0,0 2 160-16,-4 8 88 15,4-1-72-15,0 3-8 16,1 3-144-16,7 7-64 0,-4 3 32 16,4 3-40-16,-4 3 56 15,4 3-56-15,8 4 0 0,0 6 40 31,4-3-48-31,8-4 0 16,4 5 8-16,4-5-8 16,0-3 0-16,8-5 0 0,9-1-72 15,2-10-80-15,5-2-112 16,8-4 200-16,4-6-96 0,4-7 8 16,7-2 144-1,5-4-120-15,4-3 120 16,4 0 8-16,4-13-40 15,-4-6 40-15,3-6 200 0,-8-7-40 16,5-3 88-16,-8-13-72 16,-3-2-56-16,-6-4-16 15,-3-10-104-15,-9 1 216 16,-10 2 144-16,-5 4-264 16,-8 6 184-16,-8 13 248 15,0 6-136-15,-8 7 0 0,-8 3-88 16,-5 6-104-16,-7 3-143 15,-3 7-57-15,-13 6-17 0,-12 0-79 32,-4 13-160-32,-7 9-384 15,-5 6-528-15,-23 23-904 0,15-13-1833 16,16 3-2753-16</inkml:trace>
  <inkml:trace contextRef="#ctx0" brushRef="#br2" timeOffset="-29203.66">29363 15751 1296 0,'0'0'1120'0,"0"0"1473"15,0 0-1617-15,0 0-160 16,0-92-240-16,0 70 320 0,0 0-88 16,0 2 233-16,0-2-241 15,0 10-128 1,0-5 432-16,0 8-392 15,-11 0-136-15,-5 2-87 16,0 1-113-16,-4 2-200 0,0 2-16 16,-4 2 64-16,0 0-80 15,0 0-16-15,-3 6-8 32,-10 3 32-32,-2 4 120 0,-1 6 16 15,0 0-16-15,4 3-88 16,4 3-136-16,0 1 32 0,4 6-8 15,5-4-72-15,3 7 72 16,0 3-56-16,8 3 32 31,0 1-32-31,4 2-8 0,4-2 96 16,4 2-96-16,0 1 40 0,12-4 80 16,8-3-56-16,4-3-32 0,8-3-40 15,4 0 0-15,-1-7 24 16,10-3-24-1,-2 0-8 1,1-6 8-16,0-3 0 0,4 0 16 16,-1-4-16-16,2-6 0 15,2 0 40-15,1-3-32 0,4 0 104 0,-5-3-64 16,1-9-40-16,0-1 72 31,-8-6-32-31,0 0-40 16,-4-10 88-16,-5-2-16 0,-3-11 80 15,0-2-24-15,-4-10 1 16,-4-3 63-16,-4 0-96 0,-4-4 40 16,-5 4 272-16,-6 3-120 31,-1 3-24-31,-4 10 112 0,0 3-208 16,0 6 16-16,-9 3-48 15,-6 4 8-15,-5 6-56 0,-12 0-88 31,-12 6-8-31,-8 0-48 16,-8 7-136-16,-11 6-160 16,-13 0-512-16,-27 6-993 0,23 11-3032 15,8-8-4273-15</inkml:trace>
  <inkml:trace contextRef="#ctx0" brushRef="#br2" timeOffset="-27782.1">26886 15072 4713 0,'0'0'1664'15,"0"0"-216"-15,0 0 16 16,0 0 177-16,0 0-49 0,0 0-264 15,-17-10-327-15,17 10-121 16,-4 0-72 0,4 0-40-16,-7 0-288 15,-5-3-240 1,-8-1-144-16,-8 4-88 16,-12 0 40-16,-12 0 80 15,-27 0-128-15,-21 0 96 16,-20 0-80-16,13 0 56 0,19 0-16 15,32 0 0-15,20 0 32 16,1 0-80-16,-1-3 0 0,0 0 129 16,12 0-137-16,13 0 8 15,2 3-8-15,9-3-80 0,0 0-1209 16,36-10-1519-16,0-3-1737 31,4 0-4697-31</inkml:trace>
  <inkml:trace contextRef="#ctx0" brushRef="#br2" timeOffset="-26985.68">28364 14192 576 0,'0'0'5001'0,"0"0"-3337"16,0 0-344-16,0 0 129 0,0 0 311 31,0 0 72-31,0 0-327 16,0 0-497-16,-24-92-176 0,24 69-144 15,0-5-160-15,0-7-264 16,0-15-144-16,0-24 81 0,7-18-121 16,-2-6 192-16,-1-1-96 31,-4 23 8-31,0 19-8 16,0 19 40-16,0 3-96 0,0 6-56 15,0 4-64-15,0 9 0 16,0 16-304-16,-9 22-2353 0,-2 17-2808 31,3 2 752-31</inkml:trace>
  <inkml:trace contextRef="#ctx0" brushRef="#br2" timeOffset="-26377.56">29615 15037 1632 0,'0'0'7641'0,"0"0"-6208"15,0 0-801-15,119 0 848 0,-51 0 297 0,20 0-337 16,19 0-352 0,9-7-400-16,-24 7-272 0,-25-3-192 0,-27 3-168 31,-12 0-56-31,-8 0-168 16,-1 0-304-16,-10 0-384 15,-18 0-1016-15,-18 0-2841 0,-9 0 248 16</inkml:trace>
  <inkml:trace contextRef="#ctx0" brushRef="#br2" timeOffset="-25755.61">28145 16021 680 0,'0'0'10826'16,"0"0"-8906"-16,0 0-1400 0,0 0-71 16,0 0 911-16,0 73-192 31,0-45-280-31,0 7-240 15,0 0-400-15,4 0 137 0,0 0-41 16,-1 0-240-16,1-3 88 16,1 0-96-16,-5-7 0 0,0 0-88 15,0-3 8-15,0-3-8 16,0-2-8 0,-5-2-416-16,5 1-489 15,0-3-1119-15,0 0-2809 16,0-7-3873-1</inkml:trace>
  <inkml:trace contextRef="#ctx0" brushRef="#br2" timeOffset="-19526.67">23630 17106 1136 0,'0'0'12106'0,"0"0"-7769"16,-8 0-3209-16,8 0-343 16,0 0 55-16,0 0 32 0,0 0-72 0,0 0-192 31,0 0-176-31,0 0-31 16,4 0-97-16,0 0-88 15,0 0-16-15,5 0-56 0,10 0-16 16,18 0-64-16,2-2-64 15,12-2 64-15,9 1-64 0,-8 0 0 32,0 3-256-32,-8 0-152 15,-8 0-145-15,-12 0-175 0,-8 0-144 16,-8 0-176-16,-8 0-208 16,0-3-1081-16,-12-4-2048 0,0 1-2496 15</inkml:trace>
  <inkml:trace contextRef="#ctx0" brushRef="#br2" timeOffset="-19270.2">23821 16802 9914 0,'0'0'5457'0,"0"0"-3505"16,0 0-367-16,0 0-409 0,0 0-192 15,0 0-304-15,0 0-48 16,-19 89 168-16,15-42-399 0,4 8-225 16,0 1-112-1,0 8-24-15,0-1-40 16,12 1-288-16,-1-7-249 16,6-6-527-16,-1-10-200 0,3-6-945 15,-6-10-3480-15,-5-12-6177 16</inkml:trace>
  <inkml:trace contextRef="#ctx0" brushRef="#br2" timeOffset="-17924.73">24459 16637 6241 0,'0'0'8106'0,"0"0"-5818"0,0 0-704 15,0 0-647 1,0 0-345 0,0 0-392-16,0 0-80 0,0 0 192 0,-15 124-40 15,2-36-168-15,1 17-88 16,5-7-8-16,3-21-8 16,-1-23-72-1,1-22 8-15,0 0-184 16,4-4-24-16,-4-6 120 15,4-9-264-15,0-7 56 0,0-6 232 16,0-10 128-16,12-15 0 16,16-22-72-16,4-7-249 0,5-7 121 31,6 4-48-31,-7 13 128 16,3 9 72-16,2 13-48 0,-13 19 88 15,-1 3 16-15,-7 18 0 16,-4 17 240-16,-12 10 56 15,-4 5 33-15,-16 2-137 0,-12-5-16 32,-16-3 24-32,-12-5 48 15,-11-11-24-15,-1-6-72 0,1-9-160 0,7-13-248 16,19 0-961-16,22-13-3247 16</inkml:trace>
  <inkml:trace contextRef="#ctx0" brushRef="#br2" timeOffset="-17683.36">25005 17208 11346 0,'0'0'7177'16,"0"0"-5920"-16,0 0-721 15,0 0-16-15,0 0-208 16,99-28-256-16,-43 18-56 0,4 1-376 15,4 2-240-15,0 7-464 16,-8 0-673-16,-13 0-807 0,-15-3-1257 16,-15 0-328-16,-26-13-248 31,-11 0 2449-31,-3 0 1425 0</inkml:trace>
  <inkml:trace contextRef="#ctx0" brushRef="#br2" timeOffset="-17491.66">25299 16929 4112 0,'0'0'6122'0,"0"0"-2041"16,0 0-2793-16,0 0-296 15,0 0 296-15,0 0 385 0,-55 111-737 16,35-60-528-16,5-1-232 0,2 2-80 16,13 2-96-16,0-7-536 15,8-6-760 1,16-9-961-16,40-10-1832 15,-8-9-640-15,-4-10-2968 16</inkml:trace>
  <inkml:trace contextRef="#ctx0" brushRef="#br2" timeOffset="-17220.25">26010 17024 56 0,'0'0'10834'16,"0"0"-6681"-16,0 0-2449 0,0 0-408 15,-49-76-511-15,10 76-65 0,-13 6-104 32,-4 20-40-32,0 9-104 15,8 9-208-15,13 3 0 16,11 11-88-16,11-7-168 0,13 3 40 16,5-7-48-16,27-5-200 15,11-8-232-15,21-5-16 0,24-13-88 47,11-16-704-47,-11 0-1265 16,-21-16-5009-16</inkml:trace>
  <inkml:trace contextRef="#ctx0" brushRef="#br2" timeOffset="-16590.09">26459 17243 15139 0,'0'0'4065'16,"0"0"-3601"-1,0 0-464-15,0 0 0 16,0 0 272-16,0 0 96 16,0 0 0-16,131 45-56 0,-67-29-144 15,8-7-112-15,0 1-56 16,-12-7-584-1,-4-3-784-15,-17 0-1185 16,-22-10-2144-16,-17-9-248 16,-4 0-2119-16</inkml:trace>
  <inkml:trace contextRef="#ctx0" brushRef="#br2" timeOffset="-16406.27">26607 17056 6425 0,'0'0'4113'15,"0"0"-3225"-15,0 0-248 0,0 0 1521 16,0 0-81-16,0 117-584 16,4-63-407-16,0 3-377 0,-1 4-384 15,1-4-328-15,9-3-208 16,6-6-985 0,29-1-1287-16,1-12-2897 15,-6-16-3785-15</inkml:trace>
  <inkml:trace contextRef="#ctx0" brushRef="#br2" timeOffset="-15955.87">27436 17306 8121 0,'0'0'1921'0,"0"0"-817"16,-13-89-328-16,-6 48 248 31,-13 3 385-31,-4 10-257 0,-8 9-88 15,-3 12-176-15,-2 7-96 16,2 20-239-16,7 14-281 0,8 11-152 16,8 6-48-16,12-1-72 15,12-2-112-15,0 0-104 32,24-13-161-32,4-7-119 0,8-9 32 15,3-12 416-15,10-7 48 16,-2-16 264-16,1-20 104 0,-1-20 249 15,2-36 207-15,-6-36-120 16,-11-8-152-16,-12 6-16 31,-8 31-96-31,-7 39 72 0,-5 22 48 16,3 12-23-16,1 4-105 0,0 10-32 16,0 9-400-16,-4 15-64 0,0 52-256 15,0 47 304-15,4 25 8 16,8 10 8-1,4-15 0 1,0-27-440-16,0-28-353 0,0-18-623 16,12-14-184-16,-9-18-3153 0,2-4-4569 15</inkml:trace>
  <inkml:trace contextRef="#ctx0" brushRef="#br2" timeOffset="-15585.31">28141 17326 6449 0,'0'0'4225'0,"0"0"-3753"16,83 3-296-16,-35-3-64 15,0 0 192-15,4-10-32 0,0-5-216 16,-9-5-56-16,-2-8-48 15,-13-13-96-15,-13-4 144 32,-15 1 232-32,-4-4 1785 0,-32 13-665 15,-27 16-232-15,-10 10 80 0,2 9-7 16,0 25-345-16,18 19-160 0,5 10-200 16,25 10-120-16,11 3 48 15,12-4-208 1,24 0 64-1,20-5-128-15,11-7-144 0,21-10-80 16,0-13-96-16,7-9-40 16,25-19-344-16,-28-9-872 0,-4-16-4698 0</inkml:trace>
  <inkml:trace contextRef="#ctx0" brushRef="#br2" timeOffset="-15090.6">27770 17240 8193 0,'0'0'5689'16,"0"0"-4544"-1,0 0-633-15,0 0 448 16,92-6 352-16,-60 6-440 16,4 3-343-16,-8 3-305 0,0 0-152 15,-13-3-72-15,-2 1-464 16,-6-4-569-16,-7 0-687 0,0 0-881 31,-28-29-1247-31,-4 4-4658 16,1-7 7171-16</inkml:trace>
  <inkml:trace contextRef="#ctx0" brushRef="#br2" timeOffset="-14918.12">27786 17015 4320 0,'0'0'6258'16,"0"0"-4082"-16,0 0-1336 31,0 0-23-31,0 0 455 15,0 0 448-15,0 95-335 0,0-51-401 16,0 4-264-16,0-3-184 16,0 2-328-16,0 0-112 0,0-2-96 15,4 3-168-15,32 9-688 16,-4-12-1569-16,0-11-3488 0</inkml:trace>
  <inkml:trace contextRef="#ctx0" brushRef="#br2" timeOffset="-12375.17">28929 17278 12426 0,'0'0'4097'31,"0"0"-3433"-31,0 0 128 16,0 0 425-16,0 0-169 0,0 0-600 15,80-6-360-15,-36 6-16 16,4 0-72-16,-1 0-72 0,-6 0-536 16,-6 0-696-16,-14 0-529 31,-14 0-1039-31,-14-7-1097 15,-17-11-2761-15</inkml:trace>
  <inkml:trace contextRef="#ctx0" brushRef="#br2" timeOffset="-12211.68">28981 17047 8161 0,'0'0'1441'16,"0"0"-961"-16,0 0 1120 15,0 98 600-15,0-41-431 0,8 0-553 16,8 3-552-16,-4-3-408 15,4-6-256-15,4-3-160 16,0-4-600-16,-4-12-2169 16,0-10-3160-16</inkml:trace>
  <inkml:trace contextRef="#ctx0" brushRef="#br2" timeOffset="-11877.55">29842 17243 9097 0,'0'0'3865'0,"0"0"-3241"15,52-102-440-15,-36 55 40 32,-9-4 769-32,-7 3 207 0,-7 7-264 15,-37 6-16-15,-8 13-376 16,-8 9-303-16,-3 13-41 0,10 7 216 15,2 25-120-15,3 21-128 16,12 33 32-16,16 25-56 16,16 7 88-16,12-10-72 0,20-13-80 15,0-28 88-15,-4-13-88 16,-4-20-80 0,-4-2-56-16,0 0-64 0,3 3-8 15,-6 0-528-15,-9-10-200 16,-16-6-1465-16,-16-6-2192 15,-4-10-2968-15</inkml:trace>
  <inkml:trace contextRef="#ctx0" brushRef="#br2" timeOffset="-11722.65">29384 17462 11826 0,'0'0'4409'0,"0"0"-3489"15,123-13-152 1,-43 13 361-16,20 0-345 15,19 0-488-15,-12 0-296 0,-11 7-704 16,-31-4-1889-16,-38-3-6161 0</inkml:trace>
  <inkml:trace contextRef="#ctx0" brushRef="#br2" timeOffset="-11170.51">30336 17430 6793 0,'0'0'10138'0,"0"0"-8394"15,0 0-1423-15,0 0-209 0,116-18 328 32,-60 14-112-32,4 1-176 15,-2 3-152-15,-2 0-400 0,-11 0-857 0,-13 0-1167 16,-28-10-2121-16,-4 4-448 16,-13-3-1415-16</inkml:trace>
  <inkml:trace contextRef="#ctx0" brushRef="#br2" timeOffset="-10965.44">30491 17227 4136 0,'0'0'6162'0,"0"0"-3362"16,0 0-1831-16,0 0-257 0,0 0 544 31,0 0-496-31,0 35-312 16,0-3 376-16,0 9-480 0,8 4-208 31,1 5-136-16,6-2-464-15,9-3-1128 0,24 5-1465 0,-8-15-1144 32,4-13-3528-32</inkml:trace>
  <inkml:trace contextRef="#ctx0" brushRef="#br2" timeOffset="-10525.16">31193 17240 8737 0,'0'0'2033'0,"-4"-79"415"15,-20 41-775-15,-21-1-289 0,-10 17-464 16,-8 9-496-16,-6 13-176 16,9 10-112-16,17 15-64 15,11 7-8-15,21 6-64 0,11 1 0 16,15-5-120-16,25-2 48 0,16-10 16 16,7-3 40-16,6-13 16 15,-2-2 8 1,-7-4 0-16,-9 0 416 15,-14-6 577-15,-14 2-65 0,-10 4-224 0,-6 0-712 16,-7 19-16 0,4 13 8-16,0 25-32 0,9 23 32 15,2 21-32 1,5 11-200-16,-4-11 120 16,-8-22-360-16,-8-22 296 15,0-22-576-15,-8-6 71 0,-12-7 169 16,-11-6 520-16,-18-13 624 15,-18-9 241-15,-25-39-233 16,-3-31 72 0,15 3-16-16,27 10-272 15,38 21-160-15,15 17 96 16,20-4 24-16,20-2-376 0,24-4-256 16,23 12-648-16,20 14-536 15,-11 6-1617-15,-28 3-4729 0</inkml:trace>
  <inkml:trace contextRef="#ctx0" brushRef="#br2" timeOffset="-10208.81">31611 17526 10866 0,'0'0'4337'15,"0"0"-3833"-15,0 0-304 0,96 0 408 16,-60 0-184-16,0 0-296 15,-1 3-128 1,1 0-456-16,-8-3-1232 16,-4 0-2377-16,-12 0-2705 0</inkml:trace>
  <inkml:trace contextRef="#ctx0" brushRef="#br2" timeOffset="-10022.06">31623 17351 1568 0,'0'0'11066'16,"0"0"-9449"-16,0 0-1249 0,0 0 288 16,0 0 864-16,4 86-152 15,8-42-759-15,8 7-385 0,0 6-192 16,3 1-32 0,-2 1-817-16,7 8-1175 15,-8-13-3001-15,-1-16-5561 16</inkml:trace>
  <inkml:trace contextRef="#ctx0" brushRef="#br2" timeOffset="-9653.15">32189 17037 13714 0,'0'0'3817'15,"0"0"-2528"-15,0 0-281 0,0 0-616 31,0 0-304-31,0 0-88 16,12 121 248-16,-12-45-48 16,0-4-104-16,0-8-88 0,0-17-8 15,0 1-72-15,0 0-416 16,0-16 152-16,0-13-352 0,8-13-49 31,11-6 513-31,5-9 224 16,12-20 8-16,12-6 56 15,4-6 144-15,-4 6 161 0,-9 9 231 16,-2 7 64-16,-18 10-168 16,-2 9-256-16,-6 6-240 0,-3 20-64 31,0 9 8-31,-4 3 48 0,-4 6-296 16,0 1-312-16,0 2-737 15,-4-8-2375-15,4-14-2442 0</inkml:trace>
  <inkml:trace contextRef="#ctx0" brushRef="#br2" timeOffset="-9476.25">32683 17488 304 0,'0'0'14451'16,"0"0"-12731"-16,0 0-1440 31,99-4-184-31,-58 4-24 15,2 4-72-15,-4 5-584 0,14-6-1304 16,-18 1-737-16,-11-4-3120 0</inkml:trace>
  <inkml:trace contextRef="#ctx0" brushRef="#br2" timeOffset="-9296.36">32847 17319 4176 0,'0'0'6762'0,"0"0"-5482"16,0 0-328-16,0 0 473 15,23 80-537-15,-15-45-424 0,4 0-464 16,0 2-168-16,8 2-2337 0,-4-7-1760 16,4-10-2640-16</inkml:trace>
  <inkml:trace contextRef="#ctx0" brushRef="#br2" timeOffset="-8834.08">33289 17348 2528 0,'0'0'4889'0,"0"0"-3017"16,0-86-87-16,-17 58-25 16,-6 9-487-16,-9 9-513 15,0 10-224-15,-4 6-32 16,0 17-152-16,8 8-152 0,5 4-16 15,6-3-120-15,14 3-64 0,3-10 0 16,11-2 0-16,13-11 16 16,8-5 40-16,4-7 32 31,4-4-80-31,-8-9-8 0,-5-2 664 16,-10 2 232-16,-6 4 409 15,-11 5-337-15,0 4-912 0,0 13-56 16,-15 13-224-16,-2 15 168 15,-2 9 48-15,-1 11-104 32,8-1-224-32,3 1 64 0,6-8-56 15,3-11-729-15,0-13 865 0,20-17 192 16,8-12 889-16,11-16-297 0,14-22-288 16,2-13 200-16,17-19-200 15,-5 7-72 1,1-10-72-1,-4 7-152-15,-16 14 128 0,-9 5-136 16,-14 15 0-16,-18 16-240 16,-30 16-840-16,-14 0-3489 0,-14 6-3121 0</inkml:trace>
  <inkml:trace contextRef="#ctx0" brushRef="#br2" timeOffset="-7807.94">21806 17119 3512 0,'0'0'7146'0,"0"0"-3962"0,0 0-1767 16,0 0 15-16,0 0 8 31,0 0-359-31,0 0-409 0,52 0-312 15,-13 0-216-15,10-3 16 16,5 0-88-16,2 3-72 16,0 0-128-16,-7 0-1040 0,2 0-1337 15,-16 0-2792-15,-10 0-3889 0</inkml:trace>
  <inkml:trace contextRef="#ctx0" brushRef="#br2" timeOffset="-7629.1">21662 17278 3976 0,'0'0'5057'0,"0"0"-3064"15,0 0-329-15,0 0 297 0,0 0-289 16,0 0-328-16,119 26-512 16,-70-24-407-16,3 2-425 15,7-4-192-15,-7 0-2121 0,-20-10-4953 16</inkml:trace>
  <inkml:trace contextRef="#ctx0" brushRef="#br2" timeOffset="-7208.03">20702 17024 1688 0,'0'0'8218'0,"0"0"-4322"15,0 0-2263-15,0 0-697 16,0 0-528-16,0 0 88 16,4 89 544-16,-1-29-423 0,-3 1-313 31,5-1-120-31,7 0-104 0,-4-6-32 15,-1-6-48-15,2-7-280 16,-1-6-240-16,-1-9-169 16,-3-20-1311-16,-4-3-1809 0,0-3-2304 15</inkml:trace>
  <inkml:trace contextRef="#ctx0" brushRef="#br2" timeOffset="-6976.29">20734 16862 8065 0,'0'0'4881'0,"0"0"-3712"16,0 0-441-16,0 0 200 15,-64 76-288-15,40-38-344 0,-8 4-120 16,9 2-176-1,-5 4-120 1,-4 9-1040-16,8-9-1905 0,4-11-4592 16</inkml:trace>
  <inkml:trace contextRef="#ctx0" brushRef="#br2" timeOffset="-6599.31">20359 17710 9153 0,'0'0'4153'0,"0"0"-2848"16,0 0-201-16,0 0-48 0,0 0 312 15,100 3-175-15,-9-12-297 32,37-11-424-32,8 1 344 15,-9 3-184-15,-31 4-304 0,-33 5-208 0,-18 4-120 16,-13 0-48-16,-1 0-72 16,-8 0-56-16,2 0-112 0,-18 3-48 15,-2-3-8 1,-5 3-56-1,4 0-200-15,-4-4-672 16,12-5-1265-16,-5-1-3808 0,2-2-3529 0</inkml:trace>
  <inkml:trace contextRef="#ctx0" brushRef="#br2" timeOffset="3861.62">26583 12198 4560 0,'0'0'4978'0,"-21"-9"-4130"15,-6 9-200-15,-9 15 688 0,-12 11 264 16,0 15-407-16,-12 20-337 16,-3 28-96-1,8 22 8-15,14 9-368 16,17-18-256-16,24-26 24 0,0-26-160 15,28-11-8-15,9 2-296 16,10 3-192-16,9-8-64 16,8-11 16-16,-12-15-200 15,-9-10-24-15,-15-7 224 16,-12-18 312-16,-16-7 224 16,-12-6 424-16,-28-3 144 0,-8-4-96 15,-8 4-40-15,1 3 320 16,7 12-32-1,8 7-216-15,12 10-272 16,16 9-232-16,12 0-112 16,9 15-880-16,34 11 560 0,33 2 160 15,-1-2-88-15,-3-13-16 32,0-7 0-32,-21-6 96 0,5-6 280 31,0-10 168-31,-7 0 688 15,-18 3 144-15,-15 0-88 16,-8 10 81-16,-4 0-65 0,-4 3-360 16,0 0-248-16,0 13-248 15,-12 12-64-15,0 14 0 0,-4 8-8 16,4 10 48-16,5 4-48 0,-2 2-8 16,1 3-280-16,8-5-1056 15,0 6-265-15,0-17-1431 0,0-18-4194 16</inkml:trace>
  <inkml:trace contextRef="#ctx0" brushRef="#br2" timeOffset="4360.78">27041 12801 3064 0,'0'0'10554'16,"0"0"-7705"-16,0 0-1113 0,0 0-671 15,0 0-641-15,-15 0-312 16,2 38 16-16,1 7 40 0,-4 12-72 31,8 0-88-31,4 0-8 0,4-6-64 16,0-6-168-16,12-7-176 16,4-13-64-16,0-9-17 0,8-13 249 15,4-3 184-15,4-19 48 16,4-16 8-16,3-22-8 15,2-25 8 1,-13-17 144-16,-9 7-32 0,-10 22 193 16,-9 23 143-16,0 24-80 15,0 7 208-15,0 10-232 0,0 6-344 16,0 22-248-16,0 35-560 16,11 23-73-1,9-7-1759-15,4-19-2993 16</inkml:trace>
  <inkml:trace contextRef="#ctx0" brushRef="#br2" timeOffset="5014.45">27754 12880 304 0,'0'0'8209'0,"4"-101"-5928"16,-4 44-385-16,-12 15 265 15,-8 8-545-15,-3 2-472 0,-10 22-520 16,-3 10-352-16,-15 39-168 31,11 15-40-31,0 9-64 0,8 7 0 16,21-10-264-16,2 4-240 15,9-10-336-15,0-13 0 0,13-12-8 16,2-17-32-16,9-12 528 0,4-6 352 16,0-20 72-16,4-15 80 15,-4-10 352-15,-4 1 0 16,-8 2 80-1,-9 7 104-15,-7 15 432 16,0 26 41-16,-4 3-881 16,-15 36-280-16,3 11 64 0,-5 11-64 0,10 6-224 15,7-4-665-15,4-9-399 32,0-10-552-32,15-18-729 15,10-17 1449-15,3-9 784 0,11-28-184 16,13-27 520-16,16-27 80 0,12-36 104 15,4-18 88-15,-5 6 408 16,-15 28 336-16,-24 42-96 31,-17 32 609-31,-10 15-561 0,-6 10 240 16,-7 3-568-16,0 0-456 16,-3 16-176-16,-18 18 264 0,-7 8 121 15,0 12-201-15,5 3 32 16,3 3-168-16,12-3-48 31,8 0-8-31,0-6-24 0,8 0-408 16,4-3-393-16,-4-4-423 15,-8-6-472-15,-5-3-273 0,-26-9 1017 0,-13-11 976 16,-16-5 40 0,1-10 1200-1,-1 0 33-15,12-19-65 16,20-7-280-16,25-8-928 0,18-21-256 15,77-24-1736-15,-1 6-1065 16,5 3-2872-16</inkml:trace>
  <inkml:trace contextRef="#ctx0" brushRef="#br2" timeOffset="5284.31">28615 12560 8873 0,'0'0'5450'0,"0"0"-3034"0,0 0-1384 15,0 0-272-15,-124-10 49 16,64 29-201-16,1 10-288 0,-1 9-224 15,12 6 32-15,13 8-128 32,14 5-8-32,21-3-280 0,0 0-472 15,28-4-705-15,8-2-511 16,0-10-1921-16,-8-3 1112 0,-17-10 545 16,-11-6 2240-16,-19-9 288 31,-20-4 2545-31,-17-2 7 15,-8-4-647-15,-5 0-505 0,2 0-480 16,11 0-704-16,12-7-504 16,20 1-1416-16,13-7-4001 0</inkml:trace>
  <inkml:trace contextRef="#ctx0" brushRef="#br2" timeOffset="6438.91">27384 12998 4905 0,'0'0'7057'0,"0"0"-5089"16,0 0-1031 0,31-86 95-16,-27 54 24 15,5-5-136-15,-9-5-232 0,0-5-191 16,-13 2-113-16,-11 4-176 16,-3 6-24-16,-13 16-64 0,-8 16 56 15,-4 9-176-15,-15 45 72 31,-1 35 40-31,5 25-64 16,18 6 104-16,30-2-104 0,15-36-48 16,11-25-8-16,13-16-216 0,12-13-88 15,8-2-48-15,12-11 16 16,7-12 232-16,1-16 16 31,12-34-16-31,-1-36 104 0,2-25 8 16,-10-16 112-16,-23 22 216 15,-20 29-64-15,-13 38 128 0,-6 22 120 16,-5 10 296-16,0 6-280 16,0 22-528-16,0 45-144 31,-9 31 96-31,9 13 48 0,0 0-32 0,0-16 32 16,21-28-552-16,-1-19-40 15,3-17-416-15,5-14-609 16,13-12-287-16,6-5-801 0,17-31 273 15,12-39-2769 17,3-38 3424-32,1-25 1121 15,-9-10-408-15,-19 6 1064 0,-16 39 728 16,-16 35 1777-16,-12 34 327 16,-8 22 193-16,0 7 1432 15,0 0-3009-15,-11 36-1136 0,-14 30 8 16,-6 33 240-16,-1-7-288 0,4-10-167 15,11-25-89-15,10-18-16 16,-1 2 0-16,-1 0-193 16,5-3-455-16,4-16-8 0,4-16-56 15,20-6 552-15,12-25 160 32,16-29-48-32,16-32 48 0,4-38 104 15,-4-5 64-15,-16 21 152 16,-25 38 176-16,-19 44 424 15,-8 20-31-15,0 6 23 0,0 6-608 16,-3 29-304-16,-22 29 0 16,9 5 0-1,-3-2-8-15,-5 13-888 16,3-30-1409-16,-3-2-3784 0</inkml:trace>
  <inkml:trace contextRef="#ctx0" brushRef="#br2" timeOffset="6659.14">28332 12712 7841 0,'-140'-15'8146'0,"-38"2"-6042"16,-50 7-1143-16,-15 6-233 0,8 0-280 31,4 0-136-31,16 6-24 16,31 0-216-16,41 7-64 0,48-4-8 15,35-2-416-15,40 2-512 16,20 1-1041-16,60 9-3104 0,7 3 288 16,17-3-2688-16</inkml:trace>
  <inkml:trace contextRef="#ctx0" brushRef="#br2" timeOffset="6884.29">27982 12932 4905 0,'-164'0'6257'0,"-51"0"-3569"0,-16 0-743 16,-16 0-145-16,4 12-199 16,20 7-153-16,68 4-248 15,54-1-456-15,54 0-504 0,39 0-240 0,8 7-568 16,27 2-496-1,70-5-376-15,2-10-2577 0,4-16-6169 16</inkml:trace>
  <inkml:trace contextRef="#ctx0" brushRef="#br2" timeOffset="7865.53">27806 8321 9193 0,'0'0'4441'15,"0"0"-2088"-15,0 0-817 0,0 0-992 16,0 0-408-16,0 0-80 16,-88 7 24-16,-3 44 184 0,-41 31 137 15,-15 17-185-15,7 12-112 31,29 3 112-31,40-16-112 16,26-6-16-16,34-3 8 0,18-13-96 16,33-9 0-16,44-3-64 15,28-20-208-15,23-15-144 0,24-13-177 16,-7-19-263-16,-37-20-48 16,-31-5-224-1,-36-1 592-15,-32-3 336 16,-12-6 200-16,-8-6 352 0,-40-7 624 15,-48 3-24-15,-32 7-160 16,9 15-120-16,23 14-127 0,37 9-129 0,35 3-200 31,12 0-216-31,8 10-40 16,24 8-608-16,63 8 63 16,49 2 193-16,19-9-280 0,-7-9-408 15,-37-10-232-15,-51 0 95 0,-25-7 1201 16,-18-2 16-16,-9-4 1809 31,-5 4 423-31,-3-1-551 16,0 7-769-16,-7 3-504 0,-17 13-320 15,-4 22-72-15,-8 19 24 16,0 31-40-16,0 20-248 0,5-6-120 16,10-20-520-16,6-6-1097 31,6-35-2968-31,2-6-808 0</inkml:trace>
  <inkml:trace contextRef="#ctx0" brushRef="#br2" timeOffset="8718.16">28511 9239 10322 0,'0'0'2688'0,"0"0"-1688"15,0 0-39-15,0-95 103 0,-7 63 192 16,-10 0-328-16,-3 3-207 16,1 4-9-16,-5 9-344 0,-8 10-192 31,0 6 32-31,-8 25-200 15,0 29 72-15,8 1-80 0,8 11-48 16,12 1 24-16,12-13-96 16,4 3-352-16,16-13-80 0,8-12-25 31,4-13 41-31,0-19 392 16,4-9 112-16,0-26 32 15,-1-16 16-15,-3-10-16 0,-8-2 72 16,-7 2 288-16,-10 11 169 15,-3 15 295-15,-4 19-160 0,0 16-240 16,-8 25-424-16,-8 42-16 31,4 31 16-31,5 10 0 16,7-16 0-16,0-28-528 0,4-26-528 0,7-16-1225 16,17-12-792-16,-8-7-23 15,8-3-2577-15</inkml:trace>
  <inkml:trace contextRef="#ctx0" brushRef="#br2" timeOffset="9075.65">28826 9001 1040 0,'0'0'6601'0,"0"0"-1568"15,0 0-2320-15,0 0-1761 16,0 0-768-16,0 0 208 16,-36 105 56-1,24-42-200-15,0 1-168 16,8-1-24-16,4-6-56 0,0-12-264 15,0-10-232-15,12-23-304 16,0-12 152-16,8-9 488 16,8-33-384-16,4-18 392 0,8-32 88 31,-8 13 64-31,-4 9 80 16,-13 19 448-16,-11 32 744 0,0 10 264 15,-4 9-767-15,0 31-753 16,0 39-8-16,-4 25 96 15,0 13-104-15,4-16 0 0,0-28-8 32,12-23-817-32,-3-12-783 15,-2-10-192 1,14-13-921-16,-6-6-64 0,1-6-3128 16</inkml:trace>
  <inkml:trace contextRef="#ctx0" brushRef="#br2" timeOffset="9412.76">29559 8928 120 0,'0'0'10186'0,"0"0"-7042"0,0 0-887 15,0 0-545-15,0 0-904 16,0 0-231 0,-115-35-89-16,59 41-88 15,-8 16-96-15,8 4-176 0,9 6 40 16,15 6-168-16,15 3-48 15,17 4-160-15,17 2-392 16,22-3-457-16,17 1-559 0,0-4-1161 31,-5-6 225-31,-14-3 231 16,-21-7 1145-16,-16-5 1176 0,-16-5 792 16,-24-2 809-16,-16-4 1087 15,-4-2-783-15,-4-4-257 16,9-3-760-16,15 0-456 0,20 0-280 31,20-16-152-31,51-19-1328 16,9 4-3905-16,13-8-2617 0</inkml:trace>
  <inkml:trace contextRef="#ctx0" brushRef="#br2" timeOffset="9689.72">29934 8880 14371 0,'0'0'3136'16,"0"0"-1015"-16,0 0-1097 0,0 0-648 15,0 0-360-15,-100 13 104 16,48 12-120-16,0 10-8 0,5-3 8 16,7 6-64-16,16 0 56 15,20 7-336 1,4-4-232-16,28 4-112 16,12-4-105-16,7-3-263 15,-3-3-200-15,-12-7 456 0,-16-5 576 16,-16-8 224-16,-23-2 440 15,-33-4 752-15,-12-2-24 0,0-7-207 32,-4 0-441-32,24 0-336 15,8 0-184-15,33-19-136 0,7 0-1449 16,11-4-4264-16</inkml:trace>
  <inkml:trace contextRef="#ctx0" brushRef="#br2" timeOffset="9839.11">30093 8988 15683 0,'0'0'2560'16,"0"0"-2112"-16,16 105-199 15,-12-26-145-15,-4 23-56 0,-4-4-48 16,-8-12-457-16,-8-29-2215 16,17-32-3641-1</inkml:trace>
  <inkml:trace contextRef="#ctx0" brushRef="#br2" timeOffset="9980.21">30216 8693 13690 0,'0'0'4369'0,"0"0"-3168"16,0 0-1201-16,0 0-809 0,4 95 457 15,-4-32-1408-15,0 4-4025 16</inkml:trace>
  <inkml:trace contextRef="#ctx0" brushRef="#br2" timeOffset="10375.04">30579 9163 8513 0,'0'0'4065'0,"0"0"-2536"16,-11-108-113-16,-14 60-248 15,-3 7-224-15,1 3-160 16,-5 13-191-16,-4 15-201 0,0 10-296 16,-4 19-48-16,4 19-48 15,4 13 0-15,12 12 0 0,8 1 0 16,12-4 0 0,8-6-8-16,16-10-184 15,8-15 144-15,8-16 48 16,4-13 128-16,3-13 192 0,2-19-88 0,-1-12-32 15,-9-3 48 1,-7-5 16-16,-4 11-88 16,-9 10 24-16,-6 8-64 15,-9 17-136 1,0 6-48-16,0 22-224 0,-1 20 264 16,1 8-176-16,9 11-656 0,11 11-1025 31,-5-14-2472-31,2-17-1600 15</inkml:trace>
  <inkml:trace contextRef="#ctx0" brushRef="#br2" timeOffset="10683.2">30957 8944 8241 0,'0'0'2409'16,"49"-86"-817"-16,-38 73 1545 0,2 10-833 31,-2 3-903-31,1 16-1081 16,-3 32-240-16,-6 25-64 15,-3-1 40-15,0 2-56 0,-8-14-112 16,-8-19-352-16,5-3-361 16,-2-6 17-16,6-19 592 0,7-13 216 15,0-10 1312 1,20-25-943-16,15-12-369 16,13-10 0-16,12-10 248 15,3 3-128-15,-3 7-40 0,-8 10 152 16,-8 15 296-16,-16 19 192 15,-4 13-480-15,-4 19-240 16,-5 20-8 0,-2 24-40-16,-13 26 40 0,-13 15-680 15,-11-15-1105-15,-11-19-4424 16</inkml:trace>
  <inkml:trace contextRef="#ctx0" brushRef="#br2" timeOffset="11280.57">30149 9940 3168 0,'0'0'7146'16,"0"0"-5850"-1,0 0-704-15,36-91 376 16,-36 65 361-16,0 1 271 15,-21 2-896-15,-6 8-280 0,-9 8 56 16,-8 7 56-16,-4 13 145 16,1 15-177-16,2 17-80 0,6 6-104 31,11 9 24-31,12 4-40 16,12 5-104-16,4-2-80 15,8 6-24-15,11-6-96 0,6 0-40 16,-9-7-168-16,-4-6-184 15,-9-10-832-15,-10 1-1297 0,-17-17-2888 32,-12-15-904-32</inkml:trace>
  <inkml:trace contextRef="#ctx0" brushRef="#br2" timeOffset="11428.55">29790 10083 7241 0,'0'0'5753'0,"123"0"-4600"16,-11 10-833-16,16 6-16 0,-16-3 24 16,-33 0 32-16,-7-4-360 0,-28-3-928 15,-9-3-4482-15</inkml:trace>
  <inkml:trace contextRef="#ctx0" brushRef="#br2" timeOffset="11571.42">30568 10125 3384 0,'0'0'6626'0,"0"0"-1745"0,0 0-4001 16,0 0-584-16,0 0 232 16,3 82 32-16,1-40-112 15,0 2-248-15,4 4-200 0,0-4-1080 16,0-12-2937-16,0-13-1880 0</inkml:trace>
  <inkml:trace contextRef="#ctx0" brushRef="#br2" timeOffset="11699.06">30818 9792 12290 0,'0'0'5281'0,"0"0"-3632"0,0 0-825 15,0 0-824-15,0 0-440 0,0 0-529 16,0 114-1871-16,-8-60-8194 16</inkml:trace>
  <inkml:trace contextRef="#ctx0" brushRef="#br2" timeOffset="12031.22">30866 10426 13378 0,'0'0'2433'16,"0"0"-1105"-16,76-85-448 0,-44 47-376 15,4-4-47-15,-1-2-249 16,5-16-208-16,-8-33-336 0,-4-27-585 15,-20-17-367-15,-8 11 984 32,-5 30 96-32,-10 42 208 0,7 29 912 15,0 18 472-15,0 7-247 16,-8 7-569-16,-12 34-408 0,4 38 48 16,0 35 56-16,13 10-96 15,11-6-40-15,11-13-16 31,9-32-8-31,8-16-104 0,-4-16-160 16,7-9-168-16,22 3-328 16,-5-3-1057-16,3-13-3272 0</inkml:trace>
  <inkml:trace contextRef="#ctx0" brushRef="#br2" timeOffset="12278.04">31551 9706 14307 0,'0'0'3856'0,"0"0"-3039"0,0 0 431 15,0 0 128-15,28-73-192 16,-28 73-527-16,0 16-657 0,0 28-81 16,-12 38 81-16,1 36 97 15,6 18-89-15,5 4 48 0,5-19-56 16,10-32-553-16,-2-26-703 15,2-5-336-15,-3-27-1417 16,0-9-4256 0</inkml:trace>
  <inkml:trace contextRef="#ctx0" brushRef="#br2" timeOffset="12448.78">31380 9909 3608 0,'0'0'9458'0,"127"-6"-8169"16,-19 6-833-16,16 6-176 15,-9 13-280-15,-35-3-816 16,-33-7-3009 0</inkml:trace>
  <inkml:trace contextRef="#ctx0" brushRef="#br2" timeOffset="12740.3">31938 10049 9273 0,'0'0'2201'16,"0"0"-1537"-16,0 0 440 15,0 0 345-15,0 0-121 0,0 0-440 16,0 0-488-16,95 28-400 16,-71-41-400-16,0-9 72 0,-8-9-840 15,-8-8-144-15,-8-2 239 31,0-3 905-31,-4 3 168 0,-12 12 1545 16,0 13 383-16,-3 16-320 16,-9 3-1080-16,-4 26-39 0,-4 15-113 15,4 13-136-15,8 3-136 16,12 4-40-16,12-4-64 31,0 1-488-31,20-11-801 0,36-8-1279 16,-5-20-1953-16,-3-15-2433 0</inkml:trace>
  <inkml:trace contextRef="#ctx0" brushRef="#br2" timeOffset="13004.65">32512 9801 10386 0,'0'0'6025'0,"0"0"-4537"16,0 0-1048-16,0 0-47 15,-84 92 255-15,44-41-288 16,5 9-168-16,2-6-136 0,10 0-48 15,6-6-8 1,10-14-192-16,7-5-256 16,0-13 16-16,7-9 207 0,6-7 225 15,2-17 145-15,-7-11 199 16,-8-13 296-16,-4-7-160 16,-20-3-248-16,-12 4-144 0,-3 5-88 31,3 14 0-31,8 18-464 15,12 10-1729-15,16 0-4536 0</inkml:trace>
  <inkml:trace contextRef="#ctx0" brushRef="#br2" timeOffset="13178.77">32544 9922 3320 0,'0'0'14915'0,"0"0"-12842"16,0 0-1489-16,0 0-464 15,0 0-120-15,23 92 0 0,-18-35 0 16,-5 7-232-16,0-1-1088 16,-9 0-1721-1,-3-9-3624-15,5-19-3017 0</inkml:trace>
  <inkml:trace contextRef="#ctx0" brushRef="#br2" timeOffset="13308.05">32583 9782 10282 0,'0'0'4105'0,"0"0"-1945"16,20-79-96-16,-16 66-1023 16,-4 13-1041-16,-4 25-896 15,-8 10-1505-15,-12 0-1624 16</inkml:trace>
  <inkml:trace contextRef="#ctx0" brushRef="#br2" timeOffset="14015.32">32591 9994 10938 0,'0'0'4305'15,"0"0"-3137"-15,0 0-512 16,67-76-216-16,-54 76-40 0,-5 0-360 15,-4 13-40-15,-1 13-48 16,-3 11 0 0,0 8-40-16,0-1-312 15,-7-2-144-15,-1-4-440 0,4-13-64 16,4-6-209-16,0-12 409 16,12-7 576-16,12-7 208 15,12-15-240 1,-1-13 224-16,6-6 80 15,-2-4 208-15,1-2 256 0,-8-1 72 16,-8 13 601-16,-9 10 591 0,-6 9-472 16,-9 13-760-16,0 3-496 15,0 3-424-15,-16 10 296 0,-4 6 128 32,0 0 80-32,0 0-8 15,4-7-56-15,4-2-16 0,12-3 16 16,0-7-16-16,8 0 0 15,12-7 0-15,12-6-224 0,-1-2 40 16,1-2 184-16,-8 5 376 31,-12 2 584-31,-3 10 153 0,-5 0-585 16,-4 16-528-16,0 19-48 16,0 22 48-16,-8 23 0 15,-1 18-200-15,-2 10-264 0,3-6-353 16,-5-20 217-16,2-25 8 31,-6-18 240-31,2-7-384 0,-9-4 440 16,-4-3 296-16,-4-9 8 15,0-13 928-15,-4-3 544 0,5-22-127 16,-5-23-161-16,12-27-72 0,12-2-456 16,12 5-288-1,8 5 73 1,28 14-329-16,27-11-120 0,1 7-617 15,20 9-831-15,-17 20-1609 0,-27 19-4000 16</inkml:trace>
  <inkml:trace contextRef="#ctx0" brushRef="#br2" timeOffset="14541.81">30691 10617 13866 0,'0'0'4954'0,"0"0"-4442"0,0 0-384 0,0 0-56 15,179 12 128-15,-19 1 216 16,31 0-104-16,15 0-48 16,6-7-88-16,-13-3 40 0,4-3-16 15,-11 0-160-15,-37-3-40 16,-40 0-8-16,-46 3-40 0,-41 0 40 31,-21 0-160-31,-7 0-584 16,-63-3-672-16,-6 0-1025 0,-14-4-4945 15</inkml:trace>
  <inkml:trace contextRef="#ctx0" brushRef="#br2" timeOffset="15271.94">27874 9706 3808 0,'0'0'5249'0,"0"0"-3016"16,0 0-873-16,0 0 145 16,0 0 319-16,0 0-16 0,0 0-799 15,99 0-465-15,13 0 104 16,64 0-104-16,39 0 112 0,28 0-136 15,19 0-88 1,6 3-88-16,22 6-136 16,25-2-104-16,8-7-104 15,-5 0-80-15,-26-19-80 0,-58 0-136 16,-70 3 24 0,-61 6 32-16,-54 4-32 0,-26 2-112 0,-11-1 112 31,-4-2 232-31,-8 4-8 15,-12-7-32-15,-47 7-1240 0,-1 3-1553 16,-4-3-3872-16</inkml:trace>
  <inkml:trace contextRef="#ctx0" brushRef="#br2" timeOffset="21905.3">9980 3743 5537 0,'0'0'856'16,"0"0"360"-16,0 0-248 0,-4 0-143 15,4 0 7-15,0 0 16 16,0 0-184-16,0 0 104 0,0 0-128 16,0 0-144-16,0 0 1 31,0 0-105-31,0 0-64 15,0 0-88-15,0 0-32 0,0 0 120 16,0 0-72-16,0 0-56 16,0 0-24-16,0 0-80 0,0 0 40 15,4 0-8-15,13-3-128 16,6 3 120 0,9-6-104-16,12 2 40 15,3 1-48-15,1 0-8 0,12 3 80 16,-4 0-72-16,8 0-8 15,-4 0 152-15,3 0-144 0,1 3 104 16,4 4-24 0,-1-4-88-16,6 3 144 15,-6 0-40-15,1-2-32 0,-5 2-16 16,-7 0-40-16,0 0-16 16,-9 4 8-16,-2-3-8 15,-2-1 48-15,6 0-48 0,-2 0 0 31,1-2 88-31,12-4 200 16,0 3 8-16,19-3-144 0,-3 0-80 16,-1 0 81-16,2 0-153 15,-19 0 96-15,11 0-24 0,-9 3-72 16,-9 4 48-16,-7-1-48 31,4 0 0-31,0 1 48 16,8 2-48-16,4-3 8 0,3 1-8 15,5-1 8-15,3-3 24 0,-3 4-32 0,0-4 0 16,-13 0 8 0,-3 3-8-16,-16-3 0 15,-4 1 0 1,-12-1 0-16,-4 0 48 16,-4-3-40-16,0 0 0 0,-5 0-8 15,2 0 8-15,-1 0 40 16,3 0-48-16,-2 0-8 0,-1 0-160 15,7-3-865 1,5-7-1559-16,-3 1-4882 16</inkml:trace>
  <inkml:trace contextRef="#ctx0" brushRef="#br2" timeOffset="22618.36">14271 3905 7113 0,'0'0'4649'0,"0"0"-3369"15,0 0 121-15,0 0-473 0,0 0-224 16,0 0-64-16,0 0-16 16,0 0-32-16,-19-38-176 0,19 38-96 31,3 0 9-31,22 0-257 16,34 6 152-16,37 1 136 0,43-4-144 15,16 0 32-15,-7-3-192 16,-21 0-56-16,-39 0 72 15,-24 0-56-15,-16 0 32 0,-16 0-40 32,0 0 0-32,-13 0 208 15,5 0-208-15,-16 0 160 0,-3 0-32 16,-5 0-88-16,0 0-48 0,0 0-88 16,0 0-352-16,0 0-520 15,0 0-1329-15,0 0-3472 16,0 0-4137-1</inkml:trace>
  <inkml:trace contextRef="#ctx0" brushRef="#br2" timeOffset="23923.9">17240 3838 7161 0,'0'0'2024'15,"0"0"-807"1,0 0-329-16,0 0-88 16,0 0-32-16,0 0 224 15,0 0 73-15,0-3-281 0,0 3-192 16,0 0-152-16,0 0-216 16,4 0-224-16,0 0-16 0,3 0-168 31,14 0 168-31,3 7 16 15,7 2 0-15,5 0 8 16,8 1-8-16,4 0 112 0,8-1-40 16,4 1 48-16,3-4-32 15,5 3-80-15,16-2 104 0,15-1-104 16,21 4 56 0,3-1 8-16,-3 1-64 15,-5-7 64-15,-11 3-16 16,3-3-56-16,1 0 96 0,-1 4 0 15,-3-4-16-15,-4 7 72 16,-5-4 64-16,-3 0-32 16,0 1-16-16,-17-4-64 15,-15 0 233-15,-8 4-169 16,0-7 8-16,8 2-24 16,7-2-136-16,5 4 112 0,-9-4-128 15,-3 0 0-15,-4 0 80 16,-9 0-80-1,-6 0 0-15,-9-4-8 16,-4-2-344-16,-4 0-136 16,-1-4-433-16,18-5-647 0,-9 2-1561 15,-1-6-4736-15</inkml:trace>
  <inkml:trace contextRef="#ctx0" brushRef="#br2" timeOffset="24762.34">21491 3994 1800 0,'0'0'6617'0,"0"0"-5120"16,0 0-617-16,0 0-432 0,0 0-224 15,4 0 376-15,7 0 272 0,6-3-56 16,2 0-183-16,5 3-265 16,12-4-40-1,5 4-88-15,10 0-72 16,21 0 136-16,20 0-48 15,35 0-56-15,17 7 8 0,-1-1-136 16,-3 0 48-16,-17-3-72 16,-16-3-40-16,-19 0 72 0,-28 0-80 31,-17-6 56-31,-11 0-56 16,0-4 72-16,-4 1-56 31,4-1 64-31,-16 1-72 0,-4 6-8 15,-8 3-424-15,-4 9-2313 16,0 4-4272-16</inkml:trace>
  <inkml:trace contextRef="#ctx0" brushRef="#br2" timeOffset="53599.75">27300 9769 5641 0,'0'-6'3112'0,"-4"3"-1583"16,4 3-209-16,0-3 80 0,0 3 113 16,0 0 87-16,0 0-296 15,0 0-352-15,-4 0-215 16,4 0-297-16,0 0 80 15,0 0-288-15,0 0-104 16,0 0 24-16,0 0-136 16,0 0 64-16,0 0-80 0,0 0 0 31,0 0 24-31,0 0-24 16,0 0 0-16,0 0-8 0,0 0 8 15,4 0 0-15,8 0 0 16,20 0 0-16,8 3 104 0,19 3-96 15,9 0 48-15,8 1-56 16,0 2 16-16,-9-3 48 16,-7 1-64-16,-8-4 0 0,-9 0 8 31,-11 1-8-31,-12-4-192 16,-12 0-120-16,1 0-192 0,-5 0-248 15,-4-10-1369-15,4 1-6929 0</inkml:trace>
  <inkml:trace contextRef="#ctx0" brushRef="#br2" timeOffset="59524.91">26650 8166 1608 0,'0'0'6401'0,"0"0"-4744"0,0 0-185 16,0 0 96-16,4-60-191 16,1 56 319-16,-5 4-808 0,0 0-592 0,0 0-296 15,0 6-104 1,0 20 104 0,0 25 0-16,0 28 8 0,-9 36 192 15,-6 14-192-15,-2 8 104 0,-6 3 64 16,-1 3-104-1,4 15 352-15,4 7-200 0,16-6-216 0,0-3 56 16,12-10-56-16,8-12-8 31,3-11 72-31,-2-9-64 16,-5-12 120-16,-8-16-128 0,-4-16-8 16,-4-19 8-16,0-17 0 15,0-11-8-15,0-4 8 16,0-4-152-16,0-5-160 0,0-10-344 31,3-16 96-31,1-12-352 0,9-14-5313 16</inkml:trace>
  <inkml:trace contextRef="#ctx0" brushRef="#br2" timeOffset="61876.75">26539 8134 7073 0,'0'0'1376'0,"0"0"177"31,0 0-353-31,0 0-160 0,0 0 264 16,0 0-159-16,0 0-561 16,79-48-280-16,-34 45-192 15,2 3-104-15,13 0 104 0,4 0-112 32,12 0 0-32,19 0 16 15,16 0-16-15,5 3 72 0,-4 4-72 16,-5-4 0-16,-7 3 88 15,8-2-80-15,3 2 64 16,4-3-56-16,9 0-16 0,-8 0 64 16,-5 1-64-16,-3-4 0 15,-4 3-40-15,-5-3 48 0,-3 0-8 16,3 0 0 0,-7 0 56-16,3 0 8 0,1 3-64 15,0 0 0 1,0 3-8-16,-1 4 16 0,-3 0-16 15,0-4 8 1,-5 3 0-16,0-2-72 16,10 2 72-16,-2 1 0 0,1-1 0 15,3 1 8-15,1-1 56 16,-5 1-64-16,-3 2 0 16,-4-2 64-1,-12 0-64-15,-16-4-8 16,-17-3 8-16,0 0-16 0,13 0 16 15,4 4 0-15,16 2 0 16,-4-3 0-16,-1 1 0 16,2 6 0-16,2-7 0 0,0 3 8 15,1 1 16-15,4 0-24 32,-4-1 0-32,4 1-40 0,-5-4 40 15,0 1 0-15,-2-1 0 16,-2 3 0-16,-3-2 32 15,0 2-32-15,-4-3-48 0,-1 7 48 16,1-3 0-16,15 2 0 16,-6 1-8-1,6-3-208-15,-3-1 96 0,-12 0-104 16,7 1 112 0,-7-3 112-1,-1 2 0-15,-10-3 0 16,3 4 0-16,-5-4 0 0,1 4-40 15,0-4 40 1,-5 4 0-16,1-1 8 16,-4-3-8-16,-4 4 56 0,0-3-56 15,-4-1 0-15,-5-3-48 16,5 6 64-16,-4-5-16 16,0 2 0-16,0 1 0 0,-1 2 56 15,6-3-56-15,-5 4-24 0,0 2 8 16,-9-2 16-16,-3 0-8 15,-3-1-64-15,-2 4-128 16,-7-3 192-16,0 5-160 0,4 1 104 16,-4 0 64-16,0 3-152 31,0 3 104-31,4 3 32 0,-8 1 16 16,8 6-24-16,-4-1 24 15,-4 4 0-15,0 4 8 16,-4-2-8-16,0 8 40 0,0-1-40 31,-8 10 0-31,0-3 24 16,-1 7-24-16,6 2 0 15,-5 0-8 1,4-2 16-16,4-1 24 0,-4 3-32 16,0-3 0-16,-4 6-16 15,0 1 88-15,0 3-72 0,-8 2 0 16,0-5 48-16,0 6 8 15,-3-7-56-15,-2 4 0 0,1 0 8 16,1-1 48-16,-1 4-8 0,4-3 24 16,-4-1-72-16,3 1 136 15,2-6-128-15,-5-1-8 0,4-3 56 32,-8 0-40-32,4 0 40 15,1 1-56-15,-5-4 0 16,7-4 48-16,-2 1-48 0,2-6 8 15,6-4-8-15,3-6 8 0,-1-4 40 16,2-2-48-16,-1-4 0 31,4-2 80-31,-5-1-72 32,6-3 0-32,-1 0 32 0,0-6-32 15,4-1 56-15,-4-2-64 16,0-1 0-16,0-2 0 0,-1-1 8 15,-2 1 40-15,-5-4 8 16,-8-1-48-16,1-2 192 16,-9 0-184-16,-9 0 72 0,-6 0-16 0,-5-9-72 15,-12 0 16-15,1-1-16 16,-5-3-128-16,-5 4 64 0,2-4 16 16,-1 4 0-1,1-1 48 1,-6-2-128-16,6-1 72 15,-4 3-112-15,-1-2-16 0,0-1 88 16,-3 0-80-16,-9-6 168 0,-12 0-144 16,-12-6-112-1,9 2 56-15,16 5-200 16,27 5 87-16,7-3 129 16,-7 3-80-16,-11-6 96 0,-5 3 104 15,0-3 72-15,1 4 24 0,-1 2-16 0,-12-6-8 16,-11-3 0-1,-17-4-176-15,-3-3 80 32,11 1-136-32,21 5-24 15,27 8 248-15,12 5-88 0,4 0 96 16,-3 1 56-16,-6 3-48 16,-7-1 0-16,5 1-8 0,-1 0 16 15,-8-1 216-15,4 1-96 31,-7 0 40-31,-1-4 72 16,-11 1-144-16,-22-4 24 0,14 0-120 0,3 0-8 16,1 1 168-16,-1 5-168 15,0-2 128-15,1 0-72 0,6 5-48 16,18-2 8 0,-25-1-16-1,-23 1 0-15,-9-3 144 16,-4-4 65-16,25 3 247 0,19 1 152 15,20 6-112-15,5 0 0 0,-9-1-320 16,-8 1-104-16,-7 0 104 0,-1 0-160 31,-16 0 56-31,-12 3 24 32,-15 0-88-32,-9 0 104 15,13 0-96-15,27 0 136 0,17 0 144 16,18 0-160-16,2 6 40 0,-9-3-96 15,-8 4-72-15,-23-1 144 16,-13 0-152-16,-12-3 0 16,-3 0 56-16,7 1-56 0,21-4 176 15,27 0-24-15,13 0-80 16,2 0 168-16,2 0-143 0,-5 0-25 31,4-7 64-31,8 7-120 16,16-6-32-16,20-10-505 15,4 4-1239-15,20-8-3873 0</inkml:trace>
  <inkml:trace contextRef="#ctx0" brushRef="#br2" timeOffset="76861.86">29722 7832 496 0,'-3'4'672'0,"-1"-1"104"16,0 0-96-16,0 0-520 15,-1 1-112-15,5-4 2769 0,-4 0-657 16,0 0-551 0,4 0-417-16,0-4-80 15,0-5-72-15,0 2 369 0,0 1-273 16,0 3 120-16,0 0-104 16,0 3-432-16,0 0-135 15,0 0-185-15,0 0-176 16,0 0-176-1,0 0-48-15,0 6-176 0,0 13 168 16,0 10-32-16,0 8 32 0,0 8 8 16,8 6-16-16,5-4 16 31,2 1 0-31,-2-4-40 0,2-9 32 16,-2-3 8-16,-2-6 0 15,1-11 0-15,-7-5-16 0,2-10 16 16,9 0 0-16,8-10 360 15,12-21-16-15,27-23-216 32,29-26 16-32,35-28-16 0,17-9-32 15,4 9 48-15,-9 16-136 16,-31 35-8-16,-33 18-48 0,-27 17-16 16,-20 13 64-16,-4 3-408 15,-8 6-624-15,-16 9-1073 0,-4 14-2448 16,-20 5 1737-16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6T13:08:41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44,'0'0'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08-26T13:11:12.7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9 5118 880 0,'0'0'11106'0,"0"0"-9306"32,0-19-1223-32,0 16 175 15,0-1 672-15,0 4-160 0,0 0-352 16,0 0-295-16,0 0-273 15,0 0-48-15,0 0 40 0,-13 0 56 16,-6 0 120-16,-9 0-368 47,-13 0-24-47,-10 7 368 16,-5 5 0-16,4 4-56 0,0 3-80 15,5 7-87-15,2-1-25 0,10 4-192 16,7 9-48-1,8 3 0-15,13 7-64 0,7 2 16 0,7 1-289 16,25 0-415-16,24 0-432 16,44-16-376-16,-17-16-2201 0,0-19-3153 15</inkml:trace>
  <inkml:trace contextRef="#ctx0" brushRef="#br0" timeOffset="300.83">2589 5343 4176 0,'0'0'11499'15,"0"0"-9203"-15,0 0-1624 0,0 0-207 16,-91 10 55-16,55 15 64 16,0 10 72-16,4 9-328 15,4 4-168 1,12 3-80-16,8 0-80 16,8-10-224-16,4-6-304 0,20-13-8 15,8-9 136-15,4-13 16 16,3 0 104-16,-7-19 120 15,1-13 160-15,-18-6 112 0,-7 0 160 32,-8 0 192-32,0 3 176 15,-19 6-32-15,-5 4-224 0,-4 12-232 16,0 4-152-16,7 9-424 16,6 0-872-16,2 6-2793 15,13 3-4377-15</inkml:trace>
  <inkml:trace contextRef="#ctx0" brushRef="#br0" timeOffset="698.87">2720 5381 416 0,'0'0'14523'16,"0"0"-12051"-16,0 0-1784 15,0 0-640-15,0 0-48 16,0 0-104-16,0 0 104 0,45 76 88 15,-37-24-88-15,-8 5-8 16,0 3 0-16,-8 0-64 16,-9-9-32-1,-2-3 32-15,-5-13-320 16,8-13 392-16,0-10 200 0,12-12 248 16,4-3 169-16,4-38 47 15,32-26-664-15,3-2 0 16,-3 5 8-16,1 10 168 0,-18 29-168 31,1 3 184-31,-4 5 72 16,-4 14-264-16,-4 3-232 0,4 20 208 15,-4 11 24-15,0 10 216 16,0 7-136-16,-4 6-72 16,-4-3-8-16,3 3-248 0,2 3-808 31,-1-13-1737-31,0-15-3937 0</inkml:trace>
  <inkml:trace contextRef="#ctx0" brushRef="#br0" timeOffset="1019.88">3211 5394 12858 0,'0'0'4441'0,"0"0"-4273"16,0 0 40-16,-16 73-40 31,0-25 248-31,4 9-256 16,4 3-48-16,4 0-16 0,0-6-96 15,4-3-456-15,0-9-136 16,0-17-120-16,8-12 112 0,4-10 312 16,8-6 288-16,8-26 688 15,-1-12-64-15,5-13 288 0,0-7 1 31,-8 1-329-31,0 6-40 0,-12 10-40 16,-4 12-232-16,-8 9 64 16,4 14-336-16,-4 6-40 15,0 3-944-15,0 7-2057 16,4 2-5249-16</inkml:trace>
  <inkml:trace contextRef="#ctx0" brushRef="#br0" timeOffset="1382.99">3781 5505 14563 0,'0'0'3128'16,"0"0"-1991"-16,0 0-153 0,-104 4-48 0,64 18-336 15,4 9-352-15,1 10-176 16,7 10-24-16,4 0-48 15,8 3-416 1,7-6-168-16,9-4-272 16,0-9-513-16,25-16-415 15,6-13 248-15,9-6 568 16,8-19 31-16,-4-16 937 0,-4-12 865 31,-8 0 1079-31,-13-7 24 0,-10 2-335 16,-9 8-249-16,-5 6-88 15,-18 9-408-15,-9 7-327 16,0 13-257-16,0 5-304 0,4 4-280 16,1 29-1097-16,6 3-839 15,10-4-3265-15</inkml:trace>
  <inkml:trace contextRef="#ctx0" brushRef="#br0" timeOffset="2104.19">3892 5826 12578 0,'0'0'5033'15,"0"0"-4537"-15,0 0-480 0,0 0 32 16,0 0 456-1,0 0-407-15,0 0-97 16,123-83-233-16,-59 23 233 16,16-25-272-16,0-36-136 15,-5-13-248-15,-19-2 32 0,-20 12 624 16,-16 35 80-16,-16 26 776 0,0 28-144 31,-4 25 345-31,0 7 39 16,-12 3-456-16,-19 35-640 15,-34 47-128-15,-10 49 128 0,3 21 48 16,13 7 120-16,23-20-112 16,23-31 80-16,13-25-136 0,0-26-88 15,8-22-432-15,16-13-280 32,8-9-304-32,24-13-241 0,24-35 49 15,19-48-752-15,1-28-713 16,-12-3 48-16,-32 22-1512 0,-28 44 4225 15,-17 23 1553-15,-11 22 3408 16,0 3-1024 0,-4 3-2073-16,-20 35-1208 15,-8 29 496-15,-7 25-111 16,3 0-521-16,12-16-256 16,16-25-160-16,4-19-104 15,4 3-160-15,0-7-360 16,8-6-232-16,20-19-193 0,8-3 433 15,7-31 40-15,13-30-128 16,12-28-160-16,-16 7-104 16,-17 12 528-16,-10 22 336 0,-25 36 1456 15,0 2 472-15,0 10-759 0,-8 3-785 32,-12 26-224-32,-8 13 224 15,0 5-216-15,3 7-88 16,6 6-80-16,7-6-8 0,12 0-472 15,0-10-753-15,28-15-1071 16,7-13-2177-16,10-16-3425 0</inkml:trace>
  <inkml:trace contextRef="#ctx0" brushRef="#br0" timeOffset="2332.25">5462 5003 5921 0,'0'0'12018'15,"0"0"-9961"1,0 0-1273-16,0 0-784 16,-55 83 0-16,14 19 88 15,-2 21 160-15,3 4-144 0,12-12 32 16,12-23-136-16,0-22-144 16,8-17-384-16,4-14-312 15,0-14-481-15,4-3-1343 16,0-2-1753-16,0-14-3297 15</inkml:trace>
  <inkml:trace contextRef="#ctx0" brushRef="#br0" timeOffset="2579.84">5052 5486 5617 0,'0'0'4617'0,"0"0"-3577"0,123-25 760 16,-59 15-159-16,-4 7-481 15,-1 0 72-15,-6 3-168 0,-10 9-343 32,-7 14-249-32,-12 9-264 15,-20 21-56-15,-4 24-96 32,-36 21 88-32,-8 4-32 0,4-17-112 0,8-21-80 15,21-30-320-15,-2-5-993 16,5-10-1559-16,4-9-3050 0</inkml:trace>
  <inkml:trace contextRef="#ctx0" brushRef="#br0" timeOffset="2707.99">5745 5403 14523 0,'0'0'4657'0,"0"0"-3745"16,0 0-376-1,0 0-536-15,0 0-48 16,0 0-1376-16,0 0-1609 15,0 0-8201-15</inkml:trace>
  <inkml:trace contextRef="#ctx0" brushRef="#br0" timeOffset="3262.28">5896 5581 12994 0,'0'0'5649'15,"0"0"-4976"-15,0 0-185 16,-111 29 0-16,75 3 16 31,8 9-184-31,0 10-168 0,16 3-152 16,4 0-592-16,8-4-352 15,8-8-457-15,12-13-847 0,8-20-441 16,0-9 985-16,0-19 800 16,-4-16 904-16,-5-13 1176 15,-6-9 1377 1,-5 0-481-16,-5-3-480 0,5 6-583 15,1 6-465-15,2 10-88 16,10 16-136-16,7 9-320 0,7 13-168 16,5 0-24-16,3 22-40 15,-6 7-72 1,-5 9-64-16,-17 3 40 16,-11 7 63-16,-4 3 161 0,-8 3 104 15,-20-4 56-15,-3 1 40 16,-1-10 73-16,0-6-41 0,8-12 48 15,8-11-72-15,12-12-16 32,4 0 64-32,20-25-152 15,19-16-72 1,21-23-152-16,9-2 24 16,2-8-137-16,-3 5-31 0,-20 21 368 15,-5 13 593-15,-15 13 263 16,-11 18-272-16,-6 4-344 15,-3 26-64-15,-4 9 408 0,0 13-32 16,-4 9-256-16,0 3-96 16,-12 13-136-16,-8 16-64 0,-16 3-416 15,8-16-992-15,5-25-3169 0</inkml:trace>
  <inkml:trace contextRef="#ctx0" brushRef="#br0" timeOffset="4132.85">6972 5775 13450 0,'0'0'4569'0,"0"0"-3688"31,0 0-169-31,0 0-72 0,0 0 56 16,0 0-208-16,0 0-232 15,5-3 24-15,14 3-176 16,16 0-32-16,14 0 104 0,11 3-176 0,7-3-184 15,1 0-280 1,-5 0-344 0,-7 0-312-16,-4 0-1041 0,-20 3-2992 15,-16 4-1128-15</inkml:trace>
  <inkml:trace contextRef="#ctx0" brushRef="#br0" timeOffset="4383.17">6917 6013 5297 0,'0'0'8137'0,"0"0"-5688"16,0 0-985-16,0 0 41 15,0 0-233-15,0 0-80 0,32 3-208 32,22-3-248-32,30 0-191 0,0 0-329 15,-5-3-216-15,-10 3-304 63,-26 0-905-63,17 0-759 15,-8 0-1929-15,-20-3-5657 0</inkml:trace>
  <inkml:trace contextRef="#ctx0" brushRef="#br0" timeOffset="4822.85">8215 5566 11162 0,'0'0'5769'16,"0"0"-4441"-16,0 0-487 0,0 0-249 15,0 0-328-15,0 0-256 32,-20 57 384-32,0-10-128 0,4 7-40 15,-4 10-136-15,9-1-32 16,-1 1-56-16,3-7-248 16,5-7-432-16,4-11-320 0,0-20-1225 0,4-16-2960 15,9-3-3041-15</inkml:trace>
  <inkml:trace contextRef="#ctx0" brushRef="#br0" timeOffset="4977.1">8347 5368 8313 0,'0'0'9202'16,"0"0"-7329"-16,0 0-1281 15,0 0-56-15,0 0 24 0,0 0-120 16,0 0-440-16,0 0-56 15,11 13-1328-15,-2 13-257 16,-1 2-4176-16</inkml:trace>
  <inkml:trace contextRef="#ctx0" brushRef="#br0" timeOffset="6368.91">8414 5737 7161 0,'0'0'7682'16,"0"0"-6074"-16,0 0-8 15,0 0-527-15,0 0-161 16,32-89-496-16,-8 70-224 0,0 3-192 16,4 3-48-16,0 4-72 31,-9 6 32-31,2 3 16 0,-10 0-64 15,6 6-16 1,-10 10 80-16,5 6-80 16,-7 7 24-16,-5 2 120 15,0 4-24-15,0 1 32 0,-13-8 0 16,2-3 8-16,-2-2 24 16,5-14-32-16,1-3 0 0,3-6 40 15,0 0 80-15,4-15-120 0,0-14-56 16,12-6-184-16,8-6 232 15,8-1-48-15,-5 4-8 0,5 10 64 32,-12 5 56-32,4 14 112 15,-4 9-168-15,-4 0-72 16,4 13 64-16,-8 12-96 0,-4 7 104 16,-4 6-8-16,0-3-56 0,-4 0-16 15,-8-10-312-15,-4-2-129 31,0-11 153-31,8-5-48 16,0-7 176-16,8-7 232 0,0-18-304 16,13-7-72-16,14-9 64 15,4-1 248-15,6 7 72 0,-1 4 144 16,-4 8 160-16,-4 14 216 31,-9 9-224-31,1 0-224 0,0 16-64 16,0 6 184-16,0 7-8 0,-4 6-104 0,4-7-72 15,4 4-8 1,0-7-632-16,0-6-584 0,8-6-1113 16,4-6-711-1,-1-7-977 1,5-10-96-16,-5-15 2993 16,1-7 1120-16,-8-6 1792 0,-8 0 513 0,-3-4 399 15,-17 10 521-15,0 4-168 16,-9 6-961-16,-14 6-712 0,-10 10-639 31,-6 6-249-31,-1 0-176 16,-8 22-144-16,8 6-168 15,8 7-16-15,8 0 8 0,13 0-112 16,11-3 56-16,4-7-192 0,27-9-48 16,18-9 136-16,11-7-72 15,7-7-177-15,1-18-319 31,-12-4 240-31,-9-2 488 0,-11 2 64 16,-20 4 816-16,-4 8 329 31,-12 8-313-31,0 9-232 0,0 0-640 16,-12 4-24-16,-4 8-104 16,4 10-40-16,0 3-216 15,12 1-176-15,0-4-504 0,24-6-17 0,12-3-63 16,8-10 232-16,8-3-200 15,8-6 135-15,-9-16 825 0,1-1 128 0,-17-6 889 32,-10 4 647-17,-10 6 88-15,-6 0-279 16,-9 3-425-16,0 6-456 0,-13 1-336 16,-6 6-128-16,-5 3-104 0,3 0 104 15,2 6-72-15,3 7-168 0,8 0-32 16,4 2-24-1,4 2 96 1,8-5-128-16,12 1 312 16,3 3 16-16,5 0 0 0,-4-1 64 15,-3 2-48-15,-2 8-16 16,-6 4-176-16,-6 8 15 0,-7 11 33 31,0 6 56-31,0 7 16 16,-7 5 16-16,-10 1 32 0,-7 0 8 15,1-10-8-15,-9-7-344 16,0-11 328-16,-4-14 24 0,4-13 408 16,0-8 497-16,4-4 71 31,1-22-40-31,7-13 56 16,8-26-176-16,12-18-375 0,12-20-9 15,27 8-216-15,9 17-216 0,0 27-240 16,-4 18-585-16,7 10-743 15,5 3-336 1,17 13-593-16,-18 3-3592 16,-11 6-4505-16</inkml:trace>
  <inkml:trace contextRef="#ctx0" brushRef="#br0" timeOffset="6675.36">10163 5791 8873 0,'0'0'5210'0,"0"0"-3570"15,0 0-136 1,0 0-560-16,0 0-119 15,0 0-321-15,0 0-344 16,60 0-160-16,-28 0-8 0,4-3-504 16,0-4-177-16,-5 1-279 15,-3-10 416-15,-11-3 200 0,-10 0 352 32,-7 3 80-32,-15-3 696 15,-18 10-232-15,-6 2 80 0,-5 7 33 0,0 0-97 0,0 19-144 31,13 3-168-31,6 4 16 0,10 3-72 16,6-1-112-16,9 0 48 31,4-2-80-31,20-4-40 16,17-6-8-16,10-3-184 0,9-10-376 16,31-3-744-16,-14-16-2593 15,-10-9-6577-15</inkml:trace>
  <inkml:trace contextRef="#ctx0" brushRef="#br0" timeOffset="7100.09">11112 5623 7945 0,'0'0'5761'16,"0"0"-4336"-16,0 0-81 15,75-77-160 1,-62 49 9-16,2-7-425 16,-7 3-256-16,-8-3-24 0,0 7-320 15,-16 2-120-15,-15 7-48 16,-14 7-8-16,-6 5 0 15,-5 7-88-15,4 3 32 0,5 20 64 32,6 5 0-32,9 14 96 15,9 15 64-15,7 22-96 0,16 26 312 16,0 2-72-16,16-5-72 16,0-22-88-16,-9-26-144 15,-7-10 0-15,0-9-48 0,0 6-216 16,0 1-304-1,-31-1-360-15,-1-9-977 16,0-14-3640-16</inkml:trace>
  <inkml:trace contextRef="#ctx0" brushRef="#br0" timeOffset="7262.32">10622 5864 14547 0,'0'0'2112'15,"0"0"-1632"-15,123-16-360 0,-55 10-24 32,12 6-96-32,23 0-120 15,-15 0-1616-15,-13 6-4706 0</inkml:trace>
  <inkml:trace contextRef="#ctx0" brushRef="#br0" timeOffset="7431.88">11430 5804 12274 0,'0'0'6890'31,"0"0"-6450"-31,0 0-440 16,0 0 0-16,0 0 360 0,0 0-32 15,-35 107-152-15,27-68-176 16,4 2-88-16,-1-3-1080 16,5-10-889-16,0-5-2024 0,0-17-1920 0</inkml:trace>
  <inkml:trace contextRef="#ctx0" brushRef="#br0" timeOffset="7568.01">11722 5505 16755 0,'0'0'2585'16,"0"0"-1193"0,0 0-880-16,0 0-256 0,0 0-256 15,0 0-904-15,0 0-3361 0,-17 63-616 0</inkml:trace>
  <inkml:trace contextRef="#ctx0" brushRef="#br0" timeOffset="7949.98">11677 6143 12426 0,'0'0'2961'0,"0"0"-1105"16,0 0-1176-16,112-98-456 0,-68 53-72 16,-4-5-56-16,4-4-88 15,3-16-8-15,1-13-112 16,4-21-248-16,-1-4 88 0,-14 22-120 31,-18 22 272-31,-6 36 120 16,-13 15 512-16,4 4 360 0,-4 5-103 0,0 4-633 15,-17 10-136 1,-11 15 0 0,-7 13 320-16,-9 13-16 15,-4 16-112-15,1 13 56 0,10 18-112 16,14 0-32-16,14-15-48 0,9-23-56 16,9-22-48-16,10-13-328 0,13 1-248 15,37-10-585-15,-2-4-1071 16,-3-12-5066-16</inkml:trace>
  <inkml:trace contextRef="#ctx0" brushRef="#br0" timeOffset="8175.65">12609 5445 13754 0,'0'0'3945'16,"0"0"-2608"-16,0 0-297 0,0 0-112 31,0 0-104-31,0 0-736 15,0 0-80-15,0 0-8 16,-39 89 80-16,3-7 8 0,0 17-88 16,8 6 24-16,4-16-24 15,9-26-440-15,10-25-288 0,-3-9-192 32,4-7-737-32,-3-6-2383 15,7-13-1834-15</inkml:trace>
  <inkml:trace contextRef="#ctx0" brushRef="#br0" timeOffset="8332.71">12359 5670 11322 0,'0'0'1112'0,"0"0"-1112"16,108 0-640-16,-57 7 168 0,5 2 352 0,0-3-40 15,7 1-1256-15,-11-1-761 16,-12-2-1880-16</inkml:trace>
  <inkml:trace contextRef="#ctx0" brushRef="#br0" timeOffset="8564.75">12809 5711 160 0,'0'0'4256'16,"0"0"-2951"-16,0 0 271 15,0 0 72-15,0 0-463 0,0 0-721 16,0 0-448-16,56-12-8 0,-37 5 48 31,-6-2-48-31,2-4 88 16,-11 0 480-16,-4 1 696 15,0 2 521-15,0 4-385 0,-15 3-656 16,-9 3-40-16,-4 3-272 16,-8 19-160-16,0 7 16 0,1 6-136 31,3 3-152-31,11 3-8 16,10-3-72-16,11-3-424 15,4-3-672-15,59-10-576 0,-7-6-873 0,4-13-4408 16</inkml:trace>
  <inkml:trace contextRef="#ctx0" brushRef="#br0" timeOffset="8881.31">13447 5689 4761 0,'0'0'10882'0,"0"0"-9266"0,0 0-1344 0,0 0-272 16,0 0-64-16,-104 48 64 15,56-7 104 1,-4 3-48-16,9 4-56 15,6-3 0-15,5-4-8 16,13-6-128-16,10-10-408 16,9-12 176-16,0-7 96 0,25-6 272 15,3-13 120-15,0-15 104 0,-4-7 528 32,-4-9 240-32,-9-1 137 15,-11-3-305-15,0 11-360 16,-11 2-136-16,-9 12-168 0,-1 11-160 15,2 6-416-15,7 6-584 16,4 0-1017-16,16 15-1791 0,12 4-313 31,8-3-1905-31</inkml:trace>
  <inkml:trace contextRef="#ctx0" brushRef="#br0" timeOffset="9044.94">13534 5734 14067 0,'0'0'2976'0,"0"0"-1271"15,0 0-1337 1,0 0-368 0,0 0-144-1,0 0 128-15,-40 108 16 16,21-58-16-16,-1-2-1201 0,-1 3-1007 16,10-13-1657-16,3-16-792 0</inkml:trace>
  <inkml:trace contextRef="#ctx0" brushRef="#br0" timeOffset="9172.51">13733 5600 9025 0,'0'0'3225'15,"0"0"-512"-15,0 0-905 0,0 0-984 16,28-47-824-16,-40 66-2288 16,-4 9-609-16,-8 1-2840 0</inkml:trace>
  <inkml:trace contextRef="#ctx0" brushRef="#br0" timeOffset="9960.24">13534 5915 7665 0,'0'0'824'0,"0"0"-536"0,0 0-88 16,116-95 529-16,-85 63 247 15,1 3 240-15,-4 4-776 16,0 9-264-1,-8 3-176-15,-8 10-40 0,1 3 32 16,-10 7-184-16,-3 18 192 16,0 9 104-16,-16 5-88 0,-4 2 48 15,0-3-56-15,-4-3 8 16,9-10 136 0,2-8-144-16,6-12 120 15,7-5 632-15,0 0 1073 0,24-15-1409 16,8-7-424-16,7-10-448 15,9 3 160-15,0 1-32 0,-4 2-112 16,-8 10 248-16,-8 7 184 31,-9 6 208-31,1 3-208 16,-4 6-56-16,0 10 56 0,4 3 8 16,4 3-8-16,4-6 48 0,3 3-48 15,5-9-1385-15,1-7 201 16,-2-3-496-16,-7-10 303 31,-8-12 1257-31,-8-6 120 0,-8-4 1497 16,-4 0-25-16,-12 3 440 15,-12 4-663-15,0 13-497 0,-8 5-360 16,1 7-344-16,3 0-48 16,4 16-8-16,8 3-48 15,4 7-112-15,12-4 40 0,3 0 128 16,22-7 144-1,3 2 8-15,3-8 8 16,5-3-160-16,-8-3 96 0,-8 4-32 16,-4 3-64-16,-8 5-224 15,-8 11 208 1,0 12-168 0,-12 22 168-16,-7 1 16 0,-13 5-56 0,-1 4-48 15,6-10-48-15,-10 1-112 16,5-11-1017-16,-3-11 929 0,3-14 352 15,4-12 545-15,0-13 511 32,9-4 296-32,-2-21-256 15,6-10-144-15,10-6-15 0,5-13-401 16,5-3-8-16,27-4 72 0,28-11-336 16,26-5-264-16,26-2-400 15,8 9-776-15,-24 22-1913 31,-29 17-4977-31</inkml:trace>
  <inkml:trace contextRef="#ctx0" brushRef="#br0" timeOffset="10080.69">14881 5794 14707 0,'0'0'2520'31,"0"0"-1448"-31,0 0-519 0,0 0 239 0,0 0-792 16,0 0-656-16,-40-51-7442 15</inkml:trace>
  <inkml:trace contextRef="#ctx0" brushRef="#br0" timeOffset="21764.53">2390 6200 9033 0,'0'0'3849'0,"0"0"-3385"0,0 0-464 0,4-3 0 16,-4 3 312-16,0 0 193 16,0 0-273-16,4 0-184 15,0 0-48-15,4 0 80 0,-1 0 72 16,6 3 168 0,2 1 56-16,-2-1 0 15,2 3 0-15,2-3 32 0,2 3-152 16,-2 1 120-16,7-1-24 15,0 1-112-15,3-1-24 16,6 0-56 0,-2 1 64-16,5-1 16 15,4-3-87-15,3 1 15 0,2-1-64 16,-2 0 8-16,-3 0-32 16,4 0 40-16,-5 0-64 15,2 1-40-15,2-4 56 0,-7 3-64 31,4 0 0-31,0 3 8 16,4-2 32-16,0-2-40 0,3 5 56 16,5-1-48-16,-4 1 64 15,4-4 16-15,0 3-24 16,-1 0 0-16,1-2 8 0,0 2-16 31,-1 1-64-31,-2-1 8 0,-1 0 0 16,-1 0-8-16,1 4 0 0,0-4 16 15,0 4-8-15,-1-4 0 16,1 1 40-16,4-1-40 16,-4 3-8-16,0-5 0 15,-5 2 0 1,2 1 8-16,-2-5 0 0,1 2-8 16,4 2 0-16,4-3 8 15,3 0 0-15,5 4-8 0,0-4 8 16,3 0 0-16,-3 0 0 15,-4 4-8 1,-4-1 0-16,-5 0-40 16,-2 0 32-16,-2-2 0 15,-3 2 0-15,-3-3-40 16,-2 1 32-16,5 2-64 0,-1-3 80 16,2 0-8-16,2 0-48 0,2 0 56 31,-2 4-48-31,0-1 48 15,2-2 8-15,-9 2-8 16,3 0 8-16,-3-3-8 0,-4 7 0 16,4-7 0-16,4 3 0 15,3-3 8-15,2 4-8 0,-2-1 0 32,2-2 8-32,-6 1-8 0,-7-5 0 15,-4 4-8 1,-9-1 8-16,-2 0-40 0,-10-3 32 0,-7 0 0 15,0 0 0-15,0 0-72 16,0 0-32-16,0 3-208 16,-11 1-673-1,-2-1-1351-15,2-3-4305 16</inkml:trace>
  <inkml:trace contextRef="#ctx0" brushRef="#br0" timeOffset="26826.58">23057 9792 1040 0,'0'0'6681'31,"0"0"-4696"-31,0 0-953 16,-4 0-144-16,4 0 120 16,0 0 192-16,0 0-215 0,0 0-329 15,0 0-232-15,0 0-168 16,0 0 32 0,0 0-40-16,0 0-80 15,0 0-64-15,0 0-8 16,0 0 0-16,0 0 32 0,0 0-8 15,0 0 32-15,0 0 16 16,0 0-8-16,0 0 80 0,0 0-56 16,0 0-16-16,12 0 0 31,12 0 81-31,8 6-153 16,15 3 8-16,9 1 40 0,0 2-96 15,8 1 56-15,-1 3-88 0,1 3 88 16,0-3-40-16,-1 3-8 0,1 0-48 15,5-3 40 1,-11 3 0 0,7-3 0-16,-6-4 16 15,-3 5-16-15,0-5 24 0,-4-2 32 16,-9-1-32-16,-7 1-64 0,-4-4 112 16,-8-3-56-16,-8 0-16 0,-4 1 56 31,-4-4-48-31,-4 0 16 15,0 0-8-15,0 0 32 16,0 0-24-16,0 0-64 0,0 0 0 16,-4 0 0-16,0 0 0 15,0 0 40-15,0 0-40 0,0 0-8 32,0 0 0-32,0 0-48 15,0 0-120-15,-4 0-280 0,-20 0-704 16,0 0-1369-16,4 0-3552 0</inkml:trace>
  <inkml:trace contextRef="#ctx0" brushRef="#br0" timeOffset="27393.29">24747 9607 7737 0,'0'0'1945'0,"0"0"-489"15,0 0-424-15,0 0 728 0,0 0-95 32,0 0-377-32,7-15-624 15,-7 15-408-15,0 0-256 0,0 2-80 16,-16 11 8-16,-8 9 72 16,-8 10 312-16,-4 6-80 15,-7 10-56 1,3-1 16-16,-4 8-120 0,8-1-24 15,0 0-48-15,8-4 49 16,0-5 7-16,12-4-56 0,4-9-8 16,5-4-553-16,3-9-511 0,4-9-968 15,0-7-2177 1,0-3-4601-16</inkml:trace>
  <inkml:trace contextRef="#ctx0" brushRef="#br0" timeOffset="28836.12">24826 9881 5249 0,'0'0'3016'0,"0"0"-1007"0,0 0-1017 15,0 0 944-15,0 0-391 16,0 0-721-16,0 0 40 16,71-26-456-16,-55 26-216 0,-4 0 40 15,4 0 8 1,0 0-168-16,0 6-64 15,-8 7-8-15,0 6-120 0,-8 6 120 16,0 1 8-16,-12 5 48 16,-8-2 8-16,-3 0 8 15,-1-7-64-15,-1-3 88 16,5-6-88-16,9-4 64 16,-1-6-64-16,7 1 0 15,5-4 48-15,0 0 72 0,0-10-40 16,20-9-88-16,8-6-264 15,12-4 112-15,4-9-80 16,8 6-264 0,3 0 56-16,-2 7 288 15,-6 6-8-15,-10 6 160 0,-9 7 288 16,-13 6-288-16,-7 3-48 31,-8 13 0-31,0 9 48 16,0 7 48-16,-16 0 8 0,-8-1 24 15,0-2-64-15,-4-3 88 0,5-4-40 16,-1-6-64-16,7-4-8 16,2-5-96-16,7-4-88 15,8-3-144-15,0 0 176 16,8-10 96-16,20-12-1672 0,11-6 551 31,10-7 737-31,2 0 296 0,9 0 8 16,-4 3 144-16,-8 10 144 0,-12 6 1352 15,-17 10-1063-15,-7 6 31 16,-12 3-392-16,0 19 32 16,-8 3 160-16,-12 7-32 15,0 3-88 1,1 0-56-16,-1-3-16 16,7-3-64-16,5-4-8 0,8-6-40 15,4 0-336-15,20-6-160 0,12-4-176 16,12-9-457-16,4 0-391 15,7-9 8-15,1-17-577 0,0-6-367 32,-4-9 71-32,-4 0 2425 15,-16-1 2057-15,-16 7-129 0,-16 7 809 16,-4 12-697-16,-21 10-1048 16,-18 6 328-16,-5 6-303 0,-4 16-209 31,4 4-216-31,0 2-240 15,13 4-216-15,3-7-80 16,12 4-56-16,8-10-16 0,4-6 16 16,4-4 0-16,12-5 0 15,15-4 0-15,14 0 0 0,6-10-568 32,1-9 176-32,-8-3-40 15,-1-1 208-15,-14 8 224 0,-13 5 752 16,-8 10 16-16,-4 0-768 0,-9 7-48 15,-10 11 48-15,-9 5 224 0,0 2-104 0,4-3-64 32,5-3-48-17,6-2-8-15,5-8-80 16,8-6-176 0,0-3 216-16,24 0-8 15,12-3 16-15,11-13-456 0,13-6 160 16,4-3-48-16,4-7-504 15,-8 3 552-15,-9 3 328 0,-10 7 384 16,-18 7 992-16,-10 6-88 16,-10 2-448-16,-3 4-592 0,0 0-248 15,-3 0-136-15,-10 10 80 16,-2-1 56-16,2 7 0 0,1 3 0 31,5-3-8-31,3 7 8 16,4-1-8-16,0 3 8 15,0 0-8-15,4 4 8 0,0-4 0 16,-4 1 0-16,0-4 0 16,-4-3 0-16,-13-6 0 0,-2-4 16 15,-5-2 80-15,-8-7-88 32,4 0-8-32,4-10-96 15,9-6-352-15,6-3-352 0,9-3-552 0,12 0-1281 16,44-10-55-16,-1 3-33 15,1 7-1336-15</inkml:trace>
  <inkml:trace contextRef="#ctx0" brushRef="#br0" timeOffset="29047.6">26507 9966 1536 0,'0'0'3953'16,"0"0"-1505"-16,0 0-487 0,0 0 159 0,0 0 385 16,0 0-809-16,60-41-1008 15,-76 44-688 1,-8 13 48-16,-8 9 88 31,-4 7-72-31,4 3-8 16,0 6 16-16,5 0-64 15,2 1 8-15,2-4-16 0,7-3-264 16,4-7-928-16,12-12-1313 0,0-16 169 16,16 0 303-16,4-16-4312 0</inkml:trace>
  <inkml:trace contextRef="#ctx0" brushRef="#br0" timeOffset="29339.7">26779 10042 10402 0,'0'0'2192'0,"0"0"-1768"32,0 0-416-32,0 0 760 0,-81 26 113 0,37-17-241 15,1 1-272 1,-1-4-96-16,4 0-88 0,12 1-48 15,5-4-128-15,6 3 56 0,9-3-64 16,5 7-8-16,3-1-56 16,0 4 64-16,3 3 0 15,9 0 48-15,4 0-32 0,0-3 88 16,4-1-104-16,-4 1 0 16,0 0 0-16,4-1-208 0,3 4-424 0,5 3-584 31,13 10-593-31,-2-7-551 15,-7-6-4066-15</inkml:trace>
  <inkml:trace contextRef="#ctx0" brushRef="#br0" timeOffset="29660.66">27256 9814 6793 0,'0'0'2328'15,"0"0"-543"-15,0 0-497 16,0 0 456-16,0 0 473 0,0 0-809 16,0 0-992-16,-8-39-408 15,-20 58-8-15,-16 16 104 16,-20 23-8-1,-15 27 8-15,-20 33 40 0,2 15-48 16,14 1-88-16,20-14 0 16,14-18-8-16,18-23-216 0,10-25-656 15,6-3-848-15,7-20-1273 16,8-5-2048-16</inkml:trace>
  <inkml:trace contextRef="#ctx0" brushRef="#br0" timeOffset="30336.49">27387 10271 10202 0,'0'0'2672'0,"0"0"-943"0,0 0-881 0,0 0 472 15,0 0-472-15,0 0-720 16,0 0-128-16,-3 3-152 0,-13 19 152 16,-4 0 8-16,-4 7 0 15,4 0 0 1,0-1 48-16,4-6-48 16,4 1-8-16,8-7 16 0,4-7-16 15,0-6-8-15,16-3 0 16,12 0 8-16,7 0-48 0,14-19-56 15,-1-6 32-15,-5-4-8 32,-7 1 80-32,-8 2 0 15,-8 11 248-15,-12 5 224 0,-4 7-104 16,-4 3-368-16,-8 6-384 0,-12 19 216 16,1 4 160-16,-6 6 8 15,9 0-8-15,4-7 8 31,9-2-8-31,3-14 8 0,0-2 8 16,15-10 64-16,13 0 104 16,4-10-64-16,4-12-24 0,-5-9 32 15,1-1 0-15,-8-3 0 16,0 0-63-16,-12 7-57 16,1 5 0-1,-10 11-473-15,5 8-711 16,-4 4-3385-16,9 0-1520 0</inkml:trace>
  <inkml:trace contextRef="#ctx0" brushRef="#br0" timeOffset="30509.97">27986 10382 10098 0,'0'0'4097'16,"0"0"-2689"-16,0 0-1312 0,0 0 40 15,0 0-48-15,-53 76 296 0,26-38-184 16,-1 7-88-16,0-1-112 31,4-5-64-31,4-8-568 0,12-9-1096 16,8-9-473-16,0-7-584 15,12-6-2888-15</inkml:trace>
  <inkml:trace contextRef="#ctx0" brushRef="#br0" timeOffset="30636.5">28201 10290 9209 0,'0'0'0'0,"0"0"-1528"16,0 0 160-16,-60 79-905 0</inkml:trace>
  <inkml:trace contextRef="#ctx0" brushRef="#br0" timeOffset="31482.74">28021 10728 4672 0,'0'0'5530'16,"0"0"-3938"-16,0 0-392 0,0 0-55 16,79-86 255-16,-54 61-400 0,-1 2-488 15,-4 5-240-15,-1 2-208 31,-2 6-56-31,-10 10 32 16,-3 0-40-16,-4 10-416 0,0 15 240 16,0 7 120-16,-8 0 48 15,-8 2-8-15,1-2 8 0,-6-6-64 16,10-4-184-16,-2-9-232 31,9-7-64-31,4-3 32 0,0-3 520 16,9-3 32-16,14-13-32 15,14-3-680-15,2-3-89 32,5 0 33-32,0-1 328 0,-8 4 408 15,-4 4 128-15,-12 8 248 16,-8 7 448-16,-5 0-704 0,1 13-120 16,-3 12-56-16,-1 4 48 15,0 2 8-15,7 4-104 16,9 0 16-16,12-3-96 0,8-3-192 0,8-7-304 15,12-6-600 1,-4-10 96 0,-1-6 119-16,-7-6 569 0,-12-20 496 15,-4-5 344-15,-16-11 617 16,-4 1 47-16,-12 0-208 16,0 3-168-16,-8 6 328 0,-12 6-80 0,-12 11-599 31,-8 5-153-31,0 7 8 15,-11 3-48-15,2 16 16 0,2 6 8 16,7 7 88-16,12 3-128 16,8-1-64-16,13 1 16 0,7-3-24 15,0-4-56-15,23-6 48 32,12-6-40-32,14-7 48 0,3-6 8 15,11-9 40-15,1-17 56 16,4-12 248-16,8-19 48 15,3-32-176-15,9-25-120 0,0-7-88 16,-25 16-8-16,-19 29 56 31,-20 32 480-31,-8 18 232 0,-4 4 32 16,-4 9-143-16,-8 7-345 16,0 6-320-16,-25 19-520 15,-10 16 383-15,-16 28 129 0,-18 26-72 0,-6 29-664 16,0 2-888-1,19-27-1209 1,20-27-2536-16</inkml:trace>
  <inkml:trace contextRef="#ctx0" brushRef="#br0" timeOffset="31804.45">29460 10579 11602 0,'0'0'2024'0,"0"0"-1551"16,-84 3-473-16,40 16 0 16,0 9 0-16,5 8 8 0,7 5 72 31,8-3-72-31,12 0-8 0,7-6-257 16,5-4-23-16,17-9 80 15,11-6 200-15,7-7 0 16,5-6 16-16,0-6 312 0,-8-16 353 15,-5-6-145-15,-10-7 120 47,-10-4-168-47,-7 1 8 0,0 6-256 16,-11 10-128-16,-9 6-112 16,-5 13-696-16,-6 6-1112 15,7 16-801-15,12 3-2240 0</inkml:trace>
  <inkml:trace contextRef="#ctx0" brushRef="#br0" timeOffset="32239.66">29631 10776 8369 0,'0'0'2561'16,"0"0"-401"0,0 0-1023-16,0 0-937 15,0 0-200-15,0 0 0 0,0 0 96 16,-92 60-96-16,68-38 72 15,8 3-64-15,13-5-8 0,3-5 0 16,0-5 8-16,11-3 168 31,17-7 40-31,8 0-72 16,3 0-64-16,6-4 0 0,-9-5-16 16,-5-4-64-16,-7 4 16 15,-3 2 112-15,-14 4 640 0,-7 3-624 16,0 0-144-16,0 3-360 31,0 7 272-31,0 5 88 0,0-2 0 16,0 0 16-16,0-3 48 15,16-4 120-15,4-6 312 16,12 0-152-16,4 0-192 0,3-16-48 16,-2-6-104-16,-5-7-168 15,-13-3-152 1,-3 4 144-16,-12-1 168 15,-4 7 8-15,0 6-72 0,-11 7-408 16,-10 9-1064-16,5 0-1353 16,5 3-1896-16</inkml:trace>
  <inkml:trace contextRef="#ctx0" brushRef="#br0" timeOffset="32743.22">30862 10452 7633 0,'0'0'2545'0,"0"0"-841"15,0 0 408-15,0 0-335 16,0 0-953-16,-4-10-736 0,-24 29-80 16,-8 13 248-1,-16 10 144 1,-8 11 144-16,-23 24-56 0,-21 21-63 16,-12 19-201-16,2 1-112 0,9-7-32 15,22-19-64-15,31-22-16 16,9-13-72-16,10-19-497 0,6 0-663 31,3 1-632-31,4-8-1073 16,8-12-2720-16</inkml:trace>
  <inkml:trace contextRef="#ctx0" brushRef="#br0" timeOffset="50841.24">21639 7283 4352 0,'0'0'3913'15,"0"0"-3209"-15,0 0-448 0,0 0 337 16,0 0 391-16,0 0-296 0,0 0-424 16,0 0-56-16,0 0 176 15,0 0 232-15,0 0 112 16,0 0-191-1,0 0 71-15,0 0-80 16,0 0-48-16,0 0 32 16,0 0-160-16,0 0-112 0,0-3-136 15,0-3-56-15,0-1-48 16,-9 1 96-16,9-3-96 0,-4-1 8 31,0 0 24-31,-3-2 48 16,7 2 8-16,-4 0-32 15,-5 1 48-15,5 0 8 0,0 2-64 16,0 1-40-16,1 0 72 16,-1 2-72-16,0 1-8 0,4 3 48 31,-4 0-40-31,4-3-8 16,-5 3-8-16,-3-3 8 15,1 0-16-15,-6 3-40 0,2-7 48 0,-1 4 16 16,-4 0-8-16,0 0 8 0,0 0 0 0,0-1 0 31,0 1 0-15,1 3 40-16,2-3-48 15,1 3 0-15,5 0 0 16,-2 0-8-16,-6 0-128 0,2 3 128 16,-2 4 8-16,-2-1-16 0,2 3 16 15,-6-2 0 1,6 2 8-16,2-3-8 31,2 1-40-31,-1-1 40 16,4-2 0-16,0 2 0 15,0 1-8-15,-4 2 0 0,4-3 0 16,-4 7-64-16,0-4 72 0,0 1 8 16,1 6-8-16,-2-3 16 15,2-1-16-15,-2 4 0 16,-2-7 8-16,7 4 0 0,-5 0-8 15,6-4 0-15,-1 4 0 16,4-4-16-16,-9 4 8 0,10 0-8 31,-5 0 16-31,4 3-8 16,-5-4 0-16,2 4 8 16,-1-3 0-16,0 3 0 0,-1-4 8 0,2 1-8 15,-1 3 0-15,0-3 0 16,0 3 0-16,4 0 0 15,-4-1-8 1,4 2 8-16,0 1 0 16,4-2-8-16,0 0-8 15,0 0 16-15,0 0-8 0,0 0-56 16,0-3 64-16,0-1 0 16,4 4-8-16,0-3 0 15,0 0 8-15,4 2 8 16,-5-2-8-16,2 3 0 15,-1-3 8-15,0-1 0 16,0 4 48-16,0-7-48 0,0 4-8 16,-1-6 8-16,2 5 8 0,-1-5 32 31,4-1-40-31,-4 1-8 16,0-1-48-16,3 0 48 15,2-3 16-15,-1 4 56 0,3-1-64 16,2 3 0-16,-2-5 64 15,6 5 0-15,-2-2-72 32,-2-1 56-32,-2 0-48 0,1 4-16 15,-3-7 0-15,2 4 8 16,1-5 56-16,-3 5-48 0,2-1-8 16,1-3 8-16,0 1 32 0,-4-1-40 15,3 0 0 1,2 0 0-1,-1 0 0-15,-5-3 8 0,6 3-8 16,-5 1 24-16,-1-4-24 0,2 3 72 16,3 0-64-16,-5 0 0 15,6 1-8-15,-2-4 8 16,1 2 24 0,4-2-24-16,0 3-8 15,-4 1 0-15,4-4 0 0,0 3 40 16,-4-3-32-16,4 0-8 15,-8 3 32-15,3-3-32 0,2 0 0 16,-1 0 8-16,4 0-8 31,-1 0 0-31,2 0 0 0,-6 0 8 16,6 0-8-16,-2 0 8 16,-2 0 48-16,-2-3-40 15,1-4-16-15,4 2 8 0,-8-2 64 16,5 1-56-16,-2-4 32 31,5 4-40-31,-4-4-8 0,0 1 8 16,8-1 0-16,-8 1-8 15,4 2 8-15,-4-2-8 0,0-1 8 16,-4 4-8-16,0-1-8 16,-1-2-48-16,-3 3 56 15,5-1 48 1,-1-2-40-16,-1 3 0 0,6-7 0 15,-5 3 0-15,3-2 24 16,2-1-32-16,-6 4-8 0,5-4-104 16,-8 0 40-16,5 3-40 15,-6-2 104 1,5 2 8-16,-4-3 48 16,0 4 16-16,0-4-64 0,1 4 8 15,2-1 40-15,-3 1-48 16,0-1-8-16,0-2-80 0,0 2 88 15,0 0 48-15,0 1 48 32,0-1 32-32,-4 1-40 0,4-1-39 15,-4-2-41-15,4 2 8 16,-4-3-8-16,4 4 64 0,-4-4-72 16,4 4 8-16,-4-1-8 31,3 3 8-31,-3-2 56 15,0 0-64-15,0 2-72 0,0-5 72 16,0-1-8-16,0-3 8 16,-3 0 48-16,-5 4-48 0,4-1 0 15,0 0 16-15,-4 4-16 16,4-4 16-16,0 3 24 31,0 1-32-31,0 0 32 0,-4-1-40 0,0 0 32 16,0 0-16-16,0-2 24 0,-3 2-40 0,-2 1 0 15,2-1 8 1,-2 1-8-16,-2 0 8 16,2-1-8-1,1-3 0 1,1 4 48-16,-2-1-48 0,6 0 0 16,-5 1 0-16,-1-4 8 0,2 4 0 15,-6-4 40-15,6 0-48 0,-1 4-48 16,-4-1 48-16,4 1 0 31,0 3 32-31,0-1-32 16,-4-2 0-1,0 2-8-15,-4 1 0 16,-4-4 0-16,-3 1 0 0,-1 3 8 16,-4-1-8-16,4 1 0 15,4 3 0-15,0 3-112 16,5 0-313-16,-2 0-639 0,9 13-1368 15,4 5-1401-15,4 1-408 0</inkml:trace>
  <inkml:trace contextRef="#ctx0" brushRef="#br0" timeOffset="60306.04">23989 5683 5473 0,'8'-9'2192'15,"-4"2"-1136"-15,-4 1 57 0,8-1-497 16,-4 4-280-16,-4 3 464 0,4 0 80 16,-4 0-424-16,0 0-232 15,0 0-224-15,0 0 0 0,0 0 0 31,0 0-112-31,0 10 112 16,0 3 0-16,-4 2 8 16,-4 5 0-16,0-5 8 0,4-2 32 15,0 0-48-15,4 0 0 0,0-8 48 16,0 2 8-16,4-1-48 31,12-2 160-31,8-1 8 16,7-3 80-16,10 0 73 0,6-10-89 15,5-5 32-15,4-2 56 16,0-5-224-16,-1 0-8 0,-7 0-88 16,-4-1 80-16,-7 5 152 31,-14 2-152-31,-11 9-24 16,-4 4-64-16,-4 3-360 0,-4 3-1865 15,-8 10 321-15,-4 0-1121 0</inkml:trace>
  <inkml:trace contextRef="#ctx0" brushRef="#br0" timeOffset="66044.08">22773 5797 3440 0,'0'0'2505'0,"0"0"-313"15,0 0-951-15,0-3-393 0,0 3-200 16,0-3 288-16,0 0 264 15,0 3-39-15,0 0-369 16,0 0-360-16,0 0-128 0,0 0-104 31,0 0-112-31,0 0-32 0,0 0-56 16,0 0 0-16,0 0-80 31,0 6-40-31,0 4 112 16,0 8 0-16,0 5-8 0,0 2 16 15,0 4 16-15,5-1-8 16,-1-2 0-16,0-1 0 16,0-3 0-16,0-6 0 0,-1-6-8 15,-3-4 16-15,9-6-8 16,3 0 88-16,8 0 312 0,12-16-16 16,7-9-112-16,14-7 0 15,5-6-104 1,2-3-56-16,5-4-72 15,-6-2-32-15,1 2-8 0,-8 1 72 16,-13 12-64-16,-7 10-8 0,-8 6-8 16,-7 10-128-16,-10 6-712 15,1 0-848 1,-8 12-617-16,0 7 369 16,-8-3-2449-16</inkml:trace>
  <inkml:trace contextRef="#ctx0" brushRef="#br0" timeOffset="94550.31">1773 8734 1480 0,'4'-6'7225'15,"4"-4"-4936"-15,-5 0-1057 0,9-2 424 16,-3-1-87-16,2 1-105 15,-3 2-296-15,1 0-431 16,-2 1-57-16,-3 3-136 0,0 2-128 31,-4 4-48-31,0-3 72 16,0 0-8-16,-12 0-96 0,-8 0-288 0,-12-3-48 16,-11 6-64-16,-9 0 56 15,0 6 8-15,-8 13 48 16,5 6 16-16,-1 7 8 15,4 6-16 1,12 3-48-16,8 7 8 16,8-3-8-16,17 2-8 0,7-2-8 15,11-4-96-15,25-3-288 0,12-9-312 16,44-14-448-16,-17-5-1361 16,-3-10-4632-16</inkml:trace>
  <inkml:trace contextRef="#ctx0" brushRef="#br0" timeOffset="94979.58">1773 9001 8425 0,'0'0'6546'0,"0"0"-5490"31,0 0-728-31,0 0 432 16,0 0 208-16,0 0-352 0,0 0-616 31,83-45 0-31,-31 17-448 15,8-10-152-15,-4-3-616 16,-9-1-64-16,-6 1 800 0,-18 6 480 16,-11 3 200-16,-12 13 904 15,0 3 144-15,-12 7-120 0,-11 3-351 16,-5 2-361-16,0 4-192 16,7 0-128-16,1 0-56 0,12 10-40 15,8 6-192-15,0-1-64 16,13 11-64-1,14-4 88-15,1 0-17 16,0 1 65-16,-4-5 112 0,-12-1-16 16,-8-2 88-16,-4 5 72 0,-8-1 449 15,-15 3 183-15,-5 3-96 16,-4 0-144 0,4 1-136-16,8-4-168 15,4-3-160-15,16 0-136 16,0-3-448-16,19 0-384 0,30-3-361 15,38-13-943-15,-11-7-2273 16,-5-8-2921-16</inkml:trace>
  <inkml:trace contextRef="#ctx0" brushRef="#br0" timeOffset="95315.11">2593 8797 11106 0,'0'0'5145'0,"0"0"-4265"31,0 0-208-31,0 0 208 0,-95 23-263 16,67 6-225-16,-8 2-176 16,12 7-64-16,4 4-72 0,8-8-80 15,4-2-120-15,8-7-232 16,0-5-80-16,16-11-64 16,4-9 143-16,12 0 289 0,3-19-48 15,-3-13 104 1,0-5 8-16,-8-5 200 15,-16-5 193-15,-8 8 247 0,0 1 64 16,-15 13-72-16,-17 9-264 16,-4 10-216-16,-5 6-56 15,2 3-96-15,7 12-56 16,8 8-680-16,12-1-584 31,16 7-1377-31,20-7-2536 16,4-9-3801-16</inkml:trace>
  <inkml:trace contextRef="#ctx0" brushRef="#br0" timeOffset="95668.25">3103 8629 8977 0,'0'0'4385'0,"0"0"-2488"15,0 0-209-15,0 0-304 0,0 0-495 31,0 0-401-31,-108-19-112 16,77 35-136-16,6 3-64 16,2 0-168-16,7 7 32 0,8-1-40 15,8 4-216-15,0-1 0 16,20 1-40 0,7-4 24-16,1-2-144 0,0-4-40 15,0-1 143-15,-7-5 97 16,-10 0 32-16,-3 3 72 0,-8-4 72 15,0 1 144-15,-19 3 369 16,-13-3-1-16,-4 2-192 16,-1-2-152-16,6-3-64 15,7-4-104-15,12-6-344 16,16-6-1177-16,20-17-1559 16,12-2-4722-16</inkml:trace>
  <inkml:trace contextRef="#ctx0" brushRef="#br0" timeOffset="95964.71">3446 8693 4841 0,'0'0'9001'16,"0"0"-6440"-16,0 0-1145 15,0 0-223-15,0 0-161 0,0 0-408 16,-64 15-424-16,33 8-104 31,-5 2-24-31,12 7-64 0,3 3-8 16,6 3-48-16,11-6-456 15,4 3-24-15,0-7 0 16,12-2 200-16,-1-7 120 0,-2-3 128 16,3-4 80-16,-12-5 0 15,0-1 184-15,0 1 312 0,-12-1 240 16,-12 3-56 0,-8-5-72-16,-4 2-272 15,-4-3-136-15,4 0-104 16,4-3-96-16,8 0-480 0,9 0-848 15,7 0-3649-15,8 3-9434 16</inkml:trace>
  <inkml:trace contextRef="#ctx0" brushRef="#br0" timeOffset="96260.73">3562 9080 13290 0,'0'0'5177'0,"0"0"-4464"31,0 0-433-31,0 0 152 16,0 0-104-16,0 0-304 15,0 0 40-15,0 0-64 0,0 0 72 16,127 10-72-16,-76-10-88 16,9 0-656-16,-8 0-1273 0,-16 0-4576 0</inkml:trace>
  <inkml:trace contextRef="#ctx0" brushRef="#br0" timeOffset="96644.79">4522 8823 6953 0,'0'0'8466'15,"0"0"-6426"-15,0 0-687 0,0 0-97 32,0 0-472-32,0 0-232 15,-108 0-224-15,64 28-16 16,-4 7-72-16,5 10 80 0,3 3-176 15,8-1-72-15,12 4-72 32,12-3-120-32,8-4-528 0,20-3-232 15,48-9-600-15,-4-10-2601 16,0-15-4953-16</inkml:trace>
  <inkml:trace contextRef="#ctx0" brushRef="#br0" timeOffset="96939.08">4693 9042 15595 0,'0'0'3129'16,"0"0"-2329"-16,0 0-520 15,-92 61 112-15,73-24-72 0,15 5-200 0,4 2-120 16,0 1-296-16,19-10-240 31,9-7-248-31,8-15-129 16,4-13 193-16,0-3 344 0,-1-26 376 15,2-15 104-15,-5-7 1088 16,-13-6 89-16,-7 0-353 0,-12 6-56 31,-4 6 8-31,-8 14-136 16,-16 12-183-16,-8 9-321 0,-11 10-232 16,-5 3-8-16,-4 19-336 15,-8 32-961-15,9-6-663 0,19 0-3433 16</inkml:trace>
  <inkml:trace contextRef="#ctx0" brushRef="#br0" timeOffset="97633.08">5394 8947 11706 0,'0'0'2625'15,"0"0"-1257"-15,0 0-72 16,0 0-240-16,0 0-488 16,0 0-63-1,0 0-65-15,-92 102-184 16,57-58-56-16,3 7-88 0,0 2-32 15,4 1-64-15,8-2-16 16,4-8-192-16,13-9-208 0,3-10-240 16,0-15-97-16,15-10 249 0,5 0 488 31,4-25 88-31,-4-14 328 16,0-8 305-16,-9-8-49 0,-7 1-16 15,-4 4 24-15,-4 9 56 16,-11 9-136-16,-5 9-184 0,0 14-352 15,0 9-64-15,4 0-944 32,4 9-464-32,12 20-705 15,8-3-3400-15,12-4-4025 0</inkml:trace>
  <inkml:trace contextRef="#ctx0" brushRef="#br0" timeOffset="97920.3">5465 9188 10362 0,'0'0'4305'16,"0"0"-3729"-16,0 0-280 16,0 0 424-16,81 0-72 0,-46 0-408 31,6-6-104-31,-2-4-136 0,-3-2-168 16,-4-4 48-16,-16-3 120 15,-8 0 0-15,-8-4 304 0,-13 4 488 16,-18 6-15-16,-13 7-153 15,-4 6-144-15,1 10-64 0,2 12-88 16,10 10-168-16,10 6-160 16,14 3 0-1,11 0-136-15,8 1-360 16,23-7-504-16,38-10-609 0,-9-9-1519 16,-1-13-3258-16</inkml:trace>
  <inkml:trace contextRef="#ctx0" brushRef="#br0" timeOffset="98254.43">5877 9283 11498 0,'0'0'5817'0,"0"0"-5169"0,0 0-552 15,0 0 328-15,0 0 233 0,0 0-313 16,0 0-40-16,91-12-120 16,-44-4-160-16,6-10-24 31,6-9-256-31,5-25-96 0,7-25-232 15,2-36-385-15,-9-19-23 16,-17 3-288-16,-27 14 216 16,-16 40 1064-16,-4 29 1032 0,0 26 896 15,-12 18-383-15,-8 10-473 16,-4 3-552 0,-27 42-504-16,-18 31 32 15,-10 42 72-15,7 21 24 0,21-2-40 16,23-7-56-16,20-19-48 15,8-9-480-15,12-23-456 0,16-19-689 16,24-19-3752 0,-13-21 2793-1,8-11-6418-15</inkml:trace>
  <inkml:trace contextRef="#ctx0" brushRef="#br0" timeOffset="98609.23">6597 9223 6265 0,'0'0'5673'0,"0"0"-3825"0,0 0-191 31,13-89 135-31,-13 73-263 16,-20 10-609-16,-8 6-560 0,-12 6-296 16,-4 23-56-16,0 6-8 15,5 9 8-15,15 1 48 0,7-4-56 16,13-6-40-16,4-3-152 31,21-17-144-31,10-8 136 0,13-7 200 16,8-19 0-16,0-16 8 15,-5-6 88-15,-2-1-16 16,-13 1 200-16,-13 10 96 0,-7 8 152 16,-8 11 504-16,0 8-336 31,-4 4-688-31,0 7-8 0,0 15-128 16,-8 13 128-16,5 3 0 0,-2 6-40 15,5 4-544-15,0-3-136 16,20-4-256-16,4-13-705 15,23-18-895 1,2-10-2449-16,-6-7-4561 16</inkml:trace>
  <inkml:trace contextRef="#ctx0" brushRef="#br0" timeOffset="98806.2">7466 8518 15491 0,'0'0'4745'16,"0"0"-2729"-16,0 0-1168 0,0 0-848 15,0 0 32-15,-23 114-32 16,-9 1 208-16,-9 15-103 16,5-3-105-16,5-13-73 0,3-25-631 15,8-19-736-15,4-19 304 32,4-19-1081-32,0-7-1752 0,0-6-1256 15,1-9-2768-15</inkml:trace>
  <inkml:trace contextRef="#ctx0" brushRef="#br0" timeOffset="99021.4">7024 9074 640 0,'0'0'6409'0,"0"0"-3248"0,0 0-961 16,67-95-23-16,-26 79-785 16,2 6-656-16,6 10-120 0,2 0-168 15,-3 7-256-15,-9 15-144 16,-7 10-40-1,-8 5-8-15,-8 11 160 16,-16 6-104-16,0 7-56 0,-12 2-72 16,-12 0-120-16,0-2-584 0,-3-1-800 15,11-15-1513-15,8-20-5337 16</inkml:trace>
  <inkml:trace contextRef="#ctx0" brushRef="#br0" timeOffset="99179.06">7772 8836 11802 0,'0'0'6649'0,"0"0"-5152"0,0 0-1025 31,0 0-472-31,0 0-296 0,0 0-192 16,0 76-545-16,-3-32-3343 15,3-6-3770-15</inkml:trace>
  <inkml:trace contextRef="#ctx0" brushRef="#br0" timeOffset="99711.78">7881 9096 10186 0,'0'0'7153'15,"0"0"-5424"-15,0 0-457 16,0 0-320-16,0 0-240 0,0 0-520 16,-49 32-192-16,34-7-48 0,-5 14-32 15,8-2-272 1,4 5-120-1,8-1-248-15,0-9 48 0,4-7-104 16,8-12-9-16,4-13 281 16,3 0 448-16,-2-25 56 15,-2-11 152-15,2-8 192 16,-2-4-40-16,5-2-63 16,1-1-137-16,2 13 72 15,1 12-56-15,4 11 32 16,0 11-128-16,0 4-24 0,4 19-8 15,-4 13-48-15,-4 10 40 0,-13 2-40 16,1 3-64-16,-12 7 16 31,0-9 8-31,-19-4 24 16,2-9 72-16,-2-7 16 0,3-9 136 16,4-9 48-16,7-7-24 15,5 0 64-15,5-20-240 0,23-11-104 16,15-10-328-16,10-13-193 31,6 0-159-31,0 2 296 16,-3 12 488-16,-11 14 848 0,-14 16-103 15,-3 10-153-15,-12 0-200 16,-4 23-96-16,-4 12 192 0,-4 6-128 0,-4 10-184 16,-8 3-40-1,-8 0-104 1,-8 0-32-16,-16 3-752 15,8-13-752-15,0-15-5282 0</inkml:trace>
  <inkml:trace contextRef="#ctx0" brushRef="#br0" timeOffset="100729.16">557 8994 5457 0,'0'0'8441'0,"0"0"-6320"16,0 0-769-1,0 0 25-15,0 0-345 16,-8-9-296-16,8 9-168 0,0 0-80 16,0 0 8-16,4 0-80 0,8 0 16 15,4 0-136 1,20 0-168-16,12 0 113 0,7 0-241 15,9 0-441-15,20 0-751 16,-12 0-704-16,-21-3-3265 0</inkml:trace>
  <inkml:trace contextRef="#ctx0" brushRef="#br0" timeOffset="101774.7">441 11537 10970 0,'0'0'5961'0,"0"0"-5129"16,0 0-416 0,0 0 329-16,0 0 87 15,0 0-184-15,0 0-232 16,0 0-48-16,28 7 8 0,4-7-168 15,16 3 128-15,12-3-128 16,4 3-208-16,-4 4-600 0,-4-1-472 31,-17 7-592-31,-11 0-2433 16,-16-4-3065-16</inkml:trace>
  <inkml:trace contextRef="#ctx0" brushRef="#br0" timeOffset="103049.87">1701 11195 9882 0,'0'0'3064'16,"0"0"-1031"-16,0 0-353 0,0 0-512 31,0 0-448-31,0 0-455 16,-8 19-257-16,-9 6 152 15,-2 10 320-15,-1 6-160 0,-4 4-128 16,4 2-16-16,0-2-48 16,0-1-80-16,8-5 0 0,1-5-32 31,2-5-16-31,5-4-472 16,4-12-704-16,0-3-1569 0,13-7-2928 15</inkml:trace>
  <inkml:trace contextRef="#ctx0" brushRef="#br0" timeOffset="103910.59">1729 11569 9153 0,'0'0'3089'0,"0"0"-1761"0,0 0-183 16,0 0-1-16,0 0-248 16,7-63-416-16,6 50-152 0,6-2-232 15,-2-2 56-15,3 8-80 16,-1 0-24-16,5 2-40 16,0 1 8-16,-8 6-16 0,4 0 0 0,-5 0-48 15,2 13-136-15,-6 2 48 16,2 7-216-1,-9 4 184-15,-4 3 168 0,0-1 64 16,-13 4 32 0,-6-1 104-16,-1 1-40 0,0-6-48 15,-4-4-104-15,8-9 136 0,4-4-144 32,8-5-88-32,4-4 40 15,0-4 40-15,20-15 8 16,12-16-728-16,8-3 328 0,7-9 200 15,6 2-72-15,-5 7 144 16,-9 10 120-16,-7 8 8 0,-8 14 88 31,-8 6-88-31,-4 0 0 16,-8 9 0-16,0 14 88 0,-4 5 160 16,-4 7 16-16,-12 3-64 15,0 0 24-15,-8-3-72 0,4-9-72 31,4-7-80-31,0-7 40 16,8-5-40-16,8-7 0 0,0 0 0 16,8-22-40-16,16-17-584 15,12-5 176-15,12-10 160 16,3 0-112-16,1 10 264 0,-12 9 136 0,-4 12 320 16,-16 14 80-16,-4 9-32 15,-8 9-224 1,-4 17 384-1,-4 9-104-15,0 9-208 0,0 4-72 16,0 0-40-16,0-1-104 16,0-2-24-16,0-13-776 0,20-7-296 0,40-15-1249 15,-9-8-791-15,5-2-4562 16</inkml:trace>
  <inkml:trace contextRef="#ctx0" brushRef="#br0" timeOffset="104226.33">2836 11443 9818 0,'0'0'3192'0,"0"0"-1623"31,-99 15-297-31,51 11-352 0,8 9-384 16,4 6-264-16,8 3-152 16,12-2-40-16,8-4-80 0,8-10-304 15,4-12-168-15,20-7-32 31,12-9-32-31,4-2-56 32,4-21 88-32,-1-5 40 0,-6-10 376 15,-1-4 88-15,-8 5 152 16,-13 5 760-16,-7 16 384 0,-8 6 432 0,0 10-855 16,-4 6-713-16,-12 20-160 15,-4 5 0-15,0 8 0 16,5 2 0-16,3-3-40 0,7-3-600 15,5-6-657-15,32-10-607 16,5-7-833-16,2-8-1976 0</inkml:trace>
  <inkml:trace contextRef="#ctx0" brushRef="#br0" timeOffset="104780.84">3461 11525 8105 0,'0'0'2793'0,"0"0"-1329"16,9-70 249-16,-9 45-249 0,-9 6 152 15,-10 12-624-15,-13 7-624 16,-8 0-176-16,-7 16 161 0,-2 12-177 16,6 8-128-16,7-1 16 15,8 3-64-15,16-6-48 31,12-4-112-31,0-9-256 0,24-6-105 16,11-13 305-16,10 0 208 16,2 0-64-16,-2-13-48 0,-6 3 64 15,-7 7 56-15,-8 0 0 16,-9 3 0-16,-10 16 0 16,-5 16 200-1,0 9 48-15,-20 13-88 0,-16 16-72 16,-12 22-32-16,-8 19 64 15,-8 7-112-15,5-7 0 0,11-10-8 16,9-18-1352-16,6-17 1352 16,6-15 96-1,7-19 0-15,-1-13 432 16,-3 0 168-16,-8-9 57 0,1-7 183 16,-5-3 256-16,0-26-176 15,1-15 73-15,7-22-289 0,24-26-392 16,24-32-232-16,44-9-176 31,27 3-384-31,20 19-280 0,-3 32-329 16,3 22-751-16,-7 16-504 31,-32 16-2337-31,-20 9-3377 0</inkml:trace>
  <inkml:trace contextRef="#ctx0" brushRef="#br0" timeOffset="105104.67">3653 11769 11202 0,'0'0'2736'0,"0"0"-1623"0,0 0-177 31,0 0-296-31,0 0-400 0,0 0-160 16,96-9-80-16,-56-1-152 0,-5 1-400 15,1-7-360-15,-8-9-376 16,-4-1 543-16,-12-2 745 15,-8-4 304-15,-4 7 769 0,-20 5 479 16,-8 11-184 0,-11 9-352-16,-10 0-167 15,2 16-249-15,-1 12-296 16,8 11-216-16,8 2 8 0,8 3-48 16,17-3-48-16,7 1 0 15,0-7-96-15,19-7-216 0,21-6-336 31,4-6-425-31,48-16-535 16,-12 0-2545-16,-1 0-3848 0</inkml:trace>
  <inkml:trace contextRef="#ctx0" brushRef="#br0" timeOffset="105462.8">4844 11589 9434 0,'0'0'4520'0,"0"0"-3511"0,104-89-481 16,-64 50 48-16,-8 4 104 31,-8 1 48-31,-9 2 160 0,-11 3-47 16,-4 4 23-16,-4 9-352 0,-24 0-184 15,-11 10-104-15,-9 6 240 16,-7 0-8-16,2 12-40 15,1 20-176 1,5 10-96-16,3 21 56 16,0 29 0-16,5 19-15 0,7 4-65 0,8-11 8 15,7-11-56-15,6-27-72 16,-1-9-120-16,3-12-273 16,2-7-255-16,-5 0-184 0,-4 3 136 31,0-6-392-31,-12-19-1017 15,4-10-1888-15,4-6-784 0</inkml:trace>
  <inkml:trace contextRef="#ctx0" brushRef="#br0" timeOffset="105622.49">4230 11849 10138 0,'0'0'5481'0,"0"0"-4505"15,0 0-376-15,144-26-80 16,-48 26-112-16,23 0 8 15,9 13-240-15,-24 0-176 0,-12-4-480 16,-37-2-1728-16,-20-7-6890 0</inkml:trace>
  <inkml:trace contextRef="#ctx0" brushRef="#br0" timeOffset="105763.88">5136 11833 9129 0,'0'0'6178'16,"0"0"-5722"-1,0 0-264 1,0 0 520-16,-17 92-328 0,6-51-136 16,-2-3-248-16,-6 7-136 0,2-10-1472 15,10-13-2961-15</inkml:trace>
  <inkml:trace contextRef="#ctx0" brushRef="#br0" timeOffset="105926.55">5379 11585 11722 0,'0'0'6137'0,"0"0"-4432"0,0 0-441 16,0 0-720-16,0 0-520 31,0 0-24-31,0 0-952 0,7-16-3521 31,-10 39-2321-31</inkml:trace>
  <inkml:trace contextRef="#ctx0" brushRef="#br0" timeOffset="106221.45">5709 11322 11466 0,'0'0'4097'16,"0"0"-3289"-16,0 0-256 15,0 0-376-15,0 0 960 0,-60 108 121 0,16-23-497 32,-12 23-304-32,0 6-216 15,1-2-128-15,11-29-16 16,16-26-96-16,13-16-456 0,2-10-416 15,5 5-921-15,8-11-1295 16,0-6-2345-16</inkml:trace>
  <inkml:trace contextRef="#ctx0" brushRef="#br0" timeOffset="106462.17">5987 11496 13954 0,'0'0'4657'0,"0"0"-3232"16,0 0-601-16,0 0-544 0,0 0-280 15,0 0 72-15,-31 134 336 16,-5-39-136-16,-7 10-112 0,3-10-104 0,3-9-40 16,14-23-16-1,7-12-608 1,0-13-504-16,4-3-881 15,0-7-3720-15,3-8-5217 0</inkml:trace>
  <inkml:trace contextRef="#ctx0" brushRef="#br0" timeOffset="106634.67">5649 11979 10642 0,'0'0'4129'0,"0"0"-3537"16,123-92 88-16,-58 54-136 0,3 3-544 16,27-12-16-16,-20 12-1568 15,-15 3-4082-15</inkml:trace>
  <inkml:trace contextRef="#ctx0" brushRef="#br0" timeOffset="107361.25">6012 11963 14851 0,'0'0'2304'16,"0"0"-1576"-16,0 0-656 0,0 0-64 0,84-38 8 15,-53 25-16-15,9 1-40 16,-4-4-184-16,-8-3 32 0,-4 3 112 16,-13 3 80-16,-11 0 312 0,0 7 472 15,-19 3-471-15,-17 3-129 16,-8 3 88-16,-7 16 240 0,-1 10-56 16,7 6-208-16,13 6-96 15,13-3-144-15,15 0-8 0,4 0-208 31,28-3-424-31,31-6-208 16,38-16-881-16,-14-10-3344 0,1-3-3041 16</inkml:trace>
  <inkml:trace contextRef="#ctx0" brushRef="#br0" timeOffset="107658.36">6674 11858 11242 0,'0'0'5121'16,"0"0"-3281"-16,0 0-1095 0,0 0-665 15,0 0 112-15,-101 74 48 0,58-27-136 0,-1 0 0 16,8 5-88 0,4-5-16-16,13-6-432 15,6-9-289 1,9-7-127-16,4-12-464 16,17-10-48-16,2-3 904 0,9-18 200 15,-4-12 256-15,-4-11 448 16,-4-9 584-16,-13-4 304 15,-3-3 24-15,-3 9-423 16,-17 7-97 0,-4 15-104-16,8 7-408 0,0 13-328 15,9 6-488-15,7 3-656 0,15 23-1265 16,17-8-2312-16,4-2-1824 16</inkml:trace>
  <inkml:trace contextRef="#ctx0" brushRef="#br0" timeOffset="107809.35">6912 11935 10114 0,'0'0'5681'16,"0"0"-4401"-16,0 0-1112 15,0 0 16-15,-51 76 416 0,23-35-232 32,-4 10-216-32,-16 19-152 15,8-13-1440-15,12-9-3585 0</inkml:trace>
  <inkml:trace contextRef="#ctx0" brushRef="#br0" timeOffset="107958.7">7119 11725 12682 0,'0'0'4449'0,"0"0"-2937"15,0 0-1512-15,0 0-352 16,0 0-464-16,-56 86-832 15,28-45-3849-15</inkml:trace>
  <inkml:trace contextRef="#ctx0" brushRef="#br0" timeOffset="108410.99">6908 12185 8905 0,'0'0'1793'15,"0"0"-745"-15,60-85 544 0,-25 40-47 16,2-6-81-16,3 1-392 16,-1 2-448-16,1 7-256 0,-3 12-168 31,-9 16-71-31,-5 10-73 16,-7 6-56-16,-4 26-8 0,-9 12 8 15,-3 13 0-15,-3 3 104 16,-13 0-56-16,-4-3-40 15,0-12 40-15,4-8-48 0,0-14 72 32,12-8-72-32,0-12 0 15,4 0 72-15,4-9-72 0,16-16-296 0,16-10-201 16,3-4 49 0,14-5-272-16,-5 6-48 0,-1 9 232 15,-11 10 312-15,-12 13 224 16,-13 6 56-1,2 6 216-15,-9 17 360 16,0 5-80-16,0 1-256 0,3 6-144 16,10-3-152-1,7-4-304 1,12-3-544-16,39-6-1048 16,-7-9-2161-16,-4-7-1873 0</inkml:trace>
  <inkml:trace contextRef="#ctx0" brushRef="#br0" timeOffset="108879.92">8016 11919 9946 0,'0'0'4889'0,"0"0"-2529"16,0 0-920-16,-88-29-871 0,48 29-297 31,1 25-96-31,-1 10-104 16,12 6-72-16,4 4 0 0,16-3-528 16,8-5-449-16,8-8-495 15,16-13-368-15,12-7-129 16,3-9-607-16,10 0 63 0,-10-9 1129 31,1-4 1384-31,-12 1 808 16,-8 5 1497-16,-12 7 335 0,-8 0-1144 15,0 16-999-15,-16 22 663 16,-15 23-248-16,-14 28-96 16,-19 41-288-1,-16 19-288-15,9-3-240 0,3-13-112 16,16-19-2200-16,13-28-913 15,7-19 2449-15,4-26-776 0,11-12 1552 16,-6-7 784-16,3-6 1016 16,5-10 833-16,-6-6 303 15,5-25-1383-15,1-13-153 16,-6-26-200-16,6-22-104 16,11-21-183-16,4-11-441 15,40 7-208-15,19 10 120 0,24 15-96 16,22 13-288-16,10 12-552 15,17 7-472-15,-1 7-497 16,-27 12-623 0,-29 6-5274-16</inkml:trace>
  <inkml:trace contextRef="#ctx0" brushRef="#br0" timeOffset="109004.54">8601 12023 14131 0,'0'0'3872'0,"0"0"-3143"0,0 0-177 32,0 0-168-32,0 0-384 0,-11-3-296 15,-10 0-3833-15</inkml:trace>
  <inkml:trace contextRef="#ctx0" brushRef="#br0" timeOffset="110173.64">625 14519 11090 0,'0'0'4897'31,"0"0"-3929"-31,0 0-56 16,0 0 137-16,0 0-177 15,0 0-280-15,0 0-248 0,0 0-136 16,8 0-56-16,8 0-8 16,12 0 72-16,15 0 40 0,17 0-16 15,4 0-72-15,4 0-72 16,-8 0-96-16,-9 0-200 0,-10 0-472 16,-18 0-432-16,-11 0-1553 0,-12 0-4896 15</inkml:trace>
  <inkml:trace contextRef="#ctx0" brushRef="#br0" timeOffset="111078">1920 14049 6409 0,'0'0'2160'0,"0"0"-559"0,0 0 31 0,68-92 328 16,-56 70-7-16,-8 6-25 15,-4 3-751-15,0 1-353 16,0 2-56-16,-16 7-352 0,-8 3-208 15,-17 0-136-15,-6 9 16 16,-17 17 16-16,-3 12 88 0,-5 9 32 16,4 7-64-16,12 10-8 15,13 0-88 1,15 2-64-16,24-3-16 16,12 1-256-16,48 3-168 0,39-13-208 15,53-13-328-15,19-19-697 16,-35-22-2816-16,-29 0-3176 0</inkml:trace>
  <inkml:trace contextRef="#ctx0" brushRef="#br0" timeOffset="111389.75">2466 14227 15859 0,'0'0'2856'16,"0"0"-2095"-16,-120 9-465 15,73 14-48-15,2 12-120 31,10 9-64-31,14 7-64 0,18 3-240 16,3-3-296-16,20-4-377 16,19-9-375-16,14-9-224 0,6-13-56 15,1-13 95-15,-4-3 681 32,-12-19 408-32,-9-10 384 0,-18-9 592 15,-13-6 2057-15,-4-7-129 0,-28 3-623 16,-12 7-889-16,-8 6-112 15,-8 13-288-15,8 12-296 0,8 10-312 16,13 0-112-16,14 42-984 16,13-4-1233-1,0-3-3984-15</inkml:trace>
  <inkml:trace contextRef="#ctx0" brushRef="#br0" timeOffset="113122.27">2717 14395 9874 0,'0'0'5097'0,"0"0"-3833"0,0 0 8 15,0 0-232 1,0 0-471-16,0 0-305 15,0 0-120-15,80-47-64 0,-56 47-40 16,-5 16-40-16,-3 6-48 16,0 10 48-16,-12 5-56 15,-4 8 56-15,0-1 0 0,-12 1 0 0,-4-7-8 32,-3-6-88-32,-6-7 48 15,10-9 48-15,2-3 16 16,10-13-16-1,3 0 8-15,0-10-8 16,24-21-248-16,15-11-184 0,13-9 351 16,4-9 73-16,12 3-72 15,-8 6-32-15,-9 6 112 16,-11 20 160-16,-12 9 305 0,-8 13-225 16,-4 3-240-16,-4 16 0 15,-5 10 88-15,2 8-8 0,-5 11 24 31,-4 2-40-31,0 4-64 16,0 3 0-16,-4-3-200 16,-9 6-601-16,2-9-1311 0,-1-13-3257 0</inkml:trace>
  <inkml:trace contextRef="#ctx0" brushRef="#br0" timeOffset="113660.25">3510 14360 15899 0,'0'0'2520'0,"0"0"-1239"15,0 0-353-15,0 0-448 31,0 0-480-31,0 0-280 16,4 41 272-16,3 1 8 0,-3 9 48 16,-4 3-48-16,5 3 0 15,-1-7-144-15,0-5 0 0,-4-7-40 16,0-12 24-16,4-14 32 16,-1-5-64-1,10-7 192-15,10-23 296 16,9-12-48-16,20-25-128 0,8-26-48 15,-8 7-8-15,-12 9 8 16,-12 16-64-16,-21 26 104 16,1 2 48-16,1 7 72 15,-9 10-232 1,0 9-384-16,-13 25-1232 0,2 7-937 16,-2 3-2784-16</inkml:trace>
  <inkml:trace contextRef="#ctx0" brushRef="#br0" timeOffset="114082.8">4299 14420 13202 0,'0'0'3801'0,"0"0"-2625"16,0 0 177-16,0 0-577 16,-88-6-376-16,44 28 56 0,0 10-168 31,0 9-152-31,8 10-120 0,8 0-16 16,13 3-96-16,11 0-312 15,8-9-200-15,28-4-56 0,7-13-176 16,13-12-337-16,8-16-215 15,-4 0-640-15,4-29 95 0,-13-12 1201 16,-7-9 736 0,-12-7 1512-1,-16-4 489-15,-12 4 207 0,-4 10-399 16,-23 11-489-16,-9 8-424 0,-9 15-464 16,-2 13-432-16,3 3-24 15,-12 35-1024 1,16 0-1353-16,8-3-5232 15</inkml:trace>
  <inkml:trace contextRef="#ctx0" brushRef="#br0" timeOffset="114977.17">4597 14894 8913 0,'0'0'7090'0,"0"0"-5778"15,0 0-416-15,0 0 361 16,0 0-625-16,72-102-368 15,-24 67-160 1,19-15-48-16,29-21-56 16,20-21 8-16,3-22-8 15,-11-4-120-15,-21 1-152 16,-31 16-16-16,-20 21 184 16,-20 26 96-16,-12 19 8 15,-4 13 168-15,0 6 168 0,-11 10-40 16,-17 6-240-16,-13 13-56 15,-14 22-8-15,-17 25-64 0,-16 28 64 16,1 27-8-16,11 9 8 31,20-10 8-31,28-15 8 0,24-30-8 16,4-15-48-16,13-12-200 16,14-11-152-16,28 4-136 0,26-6-377 15,3-10-199-15,-5-16-424 16,8-19-1145-16,-27-15-559 31,-8-8-3394-31</inkml:trace>
  <inkml:trace contextRef="#ctx0" brushRef="#br0" timeOffset="115288.12">5581 14348 9249 0,'0'0'5906'0,"0"0"-4082"0,0 0-920 16,0 0-712-16,0 0 88 15,-60 98 209-15,32-41-241 16,5 6-200-1,7-2-48-15,8-4 0 16,4-9 0-16,4-14-184 0,4-11-113 16,15-11-183-16,9-12 480 15,9-12-64 1,7-17 16-16,8-15-224 16,-5-7-40-16,-8 0 128 0,-6 7 184 15,-13 9 160-15,-13 19 1056 16,-7 13-63-16,0 3-777 0,-19 19-368 15,-5 19 56-15,-4 7-16 16,8 5-40-16,4 7 40 0,12-6-48 31,4 0-192-31,8-10-432 16,24-9-505-16,32-19-583 0,-1-10-1489 16,-3-3-3376-16</inkml:trace>
  <inkml:trace contextRef="#ctx0" brushRef="#br0" timeOffset="115492.25">6434 14186 11082 0,'0'0'6065'16,"0"0"-4633"-16,0 0-367 0,0 0-313 16,-16-13-680-16,-7 54-24 15,-9 35-48-15,-5 32 72 0,1 13-24 16,1 0-48-16,3-10-40 15,0-22-584-15,0-16-496 0,4-20-817 0,-4-11-1216 16,12-20-1456 0,1-6-3520-16</inkml:trace>
  <inkml:trace contextRef="#ctx0" brushRef="#br0" timeOffset="115745.49">5992 14554 9522 0,'0'0'5113'0,"0"0"-3385"15,0 0-184-15,107-67-479 16,-54 57-585 0,10 4-296-16,9 6-176 15,-5 0 40-15,2 13-48 16,-18 10-40-16,-7 11-456 0,-21 8-137 16,-14 5 89-16,-9 10 416 31,-16 10 128-31,-12-1 208 0,-4 1-104 15,4 0-16-15,5-10-88 16,6-9-160-16,17-10-120 16,12-16-1216-16,16-12-1521 0,4-10-1944 0</inkml:trace>
  <inkml:trace contextRef="#ctx0" brushRef="#br0" timeOffset="115881.85">6889 14576 15643 0,'0'0'2976'0,"0"0"-2976"16,0 0-296-16,0 0-2536 16,0 0-1369-16,0 0-2136 0</inkml:trace>
  <inkml:trace contextRef="#ctx0" brushRef="#br0" timeOffset="116449.76">7119 14655 10698 0,'0'0'7353'15,"0"0"-6248"1,-84 0-385-16,49 7-136 16,-1 15-296-16,4 7-160 15,8 9-120-15,5 12 0 0,10-2 0 16,9 10-8-16,0-11-160 16,20-6-200-16,4-6-208 0,4-13 8 31,0-12-97-31,4-7-15 15,-4-3 392-15,-5-22 192 16,-2-13 88-16,-5-12 104 0,-1-11 336 16,-3-5-184-16,1 2-64 15,2 11-15-15,5 11 39 0,1 14 176 16,10 19-360 0,1 6-32-16,8 13-80 15,-5 15 72-15,-7 13 0 16,-3 7-8-16,-14 9-16 0,-7 4 32 15,-4-7 128 1,-12-1 32 0,-8-8 88-16,-3-10 72 0,3-10-72 15,-1-9-96-15,14-7-40 0,3-9-64 16,4 0-40-16,8-15-8 16,20-17-400-16,20-22-40 0,7 0 48 15,5-10-224-15,3 4-417 16,-11 19 385-1,-3 9 648-15,-14 19 456 16,-10 13 200-16,-10 13-248 16,-7 22 169-16,-8 13-73 0,0 6-96 15,0 6-112-15,-12-3 0 32,1 0-128-32,-6-6-48 0,-3-10-120 15,1 1-240-15,-2-11-744 16,6-9-2721-16,-2-15-7265 0</inkml:trace>
  <inkml:trace contextRef="#ctx0" brushRef="#br0" timeOffset="116601.36">8240 15107 14267 0,'0'0'5257'0,"0"0"-4281"16,0 0-976-16,0 0-200 15,0 0-1913-15,-73-13-6352 0</inkml:trace>
  <inkml:trace contextRef="#ctx0" brushRef="#br0" timeOffset="121560.14">1466 9423 9714 0,'0'0'1840'0,"0"0"-1288"16,0 0-392-16,0 0 384 0,0 0 520 15,0 0-407-15,0 0-297 16,0 0-80-16,4 0-32 0,-4 0-80 16,0 0-88-16,0 0-72 31,0 0-8-31,4 0-8 15,4 0-112-15,-1 3 120 0,10 4 8 16,3-1 64-16,7 0-8 0,1 0-56 16,0 1 72-16,4-1-80 15,3 1-56-15,-3 3 56 16,5-8 72-16,-5 5-8 16,3-1-64-1,1 1 0-15,0-4 96 0,-4 3-96 16,0-3 0-16,-1 4 0 15,5-4 0-15,1 0 8 0,-2 0 48 0,1 0 16 32,4 3-56-17,0 1 16-15,4-4 96 0,4 4-80 16,-1-4-48-16,5 0-16 0,-1 3 16 16,2-3-64-16,-1 0 64 15,-5 4 0-15,1-1 0 0,-1 0 64 16,-6 1-64-16,2-1 8 31,2 1-8-31,-2-4-8 0,9 3 8 16,-1 0 0-16,2 1 48 15,3-4-48-15,-1 4-88 16,-3-4 88-16,-4-1 16 0,-1 2-8 16,1-1 0-16,-4 0 0 31,0-3 0-31,-8 3 48 0,3 1-56 15,-3-1 0-15,5 0 0 16,-2 0 0-16,6 1 56 16,2-2-56-16,5 5-112 0,-1-4 112 31,5 3 0-31,4 1 0 0,-8-1 8 16,0 0-8-16,-5 1 40 15,-7-1-32-15,4 0 0 0,0 1-8 16,0-1 80-16,3-3-72 15,2 4 0-15,2-1 8 0,5-3-16 16,-4 3 0 0,4 1 0-1,-9-4 8-15,-2 4 8 0,-6-5 112 16,-3 5 0-16,3-7-32 0,2 3-96 16,2 4 0-16,6-4 8 15,6 0 0-15,0 0-8 0,5 0-152 31,-4 3 152-31,-4-2-8 16,-8-1 16-16,-5 0 64 0,2 0 48 16,-2 1-24-16,10-1 16 15,-2 0 32-15,9 0-144 0,4 0 8 32,7 0 48-32,1 0-56 15,0 4 8-15,0-1 64 0,-8 0-72 16,-4 1 8-16,-5-4-8 15,-3 7 0-15,-1-7 64 16,5 3-56-16,4 0 64 0,0-2-16 16,8 2-56-16,-4 0 0 31,4 0-48-31,-1-2-48 0,-3 5 88 0,0-5-88 16,-5 2 0-16,-7-3 96 15,0 0 0-15,-4-3 0 16,-1 0 8-16,2 0 64 0,2 0-24 15,5 0 56 1,4 0-16 0,8 3 8-16,3-3-96 0,-3 3-8 0,-1 4 8 15,-10-4 16-15,-1 4 48 16,-13 2-64-16,1-3 8 16,-8 4 0-16,-1-4-8 0,1 4 0 31,-4-4 8-31,8 1 32 15,1-1 8-15,2-3-48 0,1 0-8 16,-1 3 0-16,2-2-88 16,-2-1 16-16,-7 0 16 0,0-3 64 15,-8 0 8-15,0 0 0 32,-1 0 0-32,2 0-8 0,-1 0 0 15,4 0 8-15,4 0-8 16,-1 0-8-16,9 0-280 0,1 0 16 0,-2 0 136 15,-3 0 128 1,-4-3 8-16,-1 3 0 31,-6-3 272-31,-6-1 32 0,1 1-104 16,0-3-32-16,-4 3-40 0,8-3-72 16,-4 2-48-16,3-2 0 15,1 6-8-15,1-3-8 0,-9 3 8 16,-1-4 0-1,2 4 120 1,-9 0 120-16,-1-3 32 0,1 0-39 16,-3 0 87-16,-1 3-80 15,0-6-64-15,3-1-112 0,1 1-8 16,1-3 16-16,-2-1-72 0,1 0 8 31,4 1-8-31,-7-4 72 16,2 0-72-16,-3-6 96 0,0 0 32 15,0-3-104-15,0 0-8 16,-4 0-16-16,4-4 8 0,8 1 64 31,-4-4-72-31,3 1-64 16,2 2-56-16,-2 4 120 0,-2 0 8 16,3 0 48-16,-8-1-48 15,3 1 8-15,-3-3-8 16,5 0 0-16,-5-1 56 0,0-3-8 31,-4 1-48-31,0-1 0 0,3 1 0 16,1-1-8-16,0 0 0 15,0 4 0-15,1 3 8 16,-5 6 0-16,0 0 0 0,4-3 64 16,0 3-72-16,-4-3 8 0,3 0 8 15,-3-3-16 1,8 0 8-1,-4-1-8-15,1-2-8 0,-1-3 8 16,0-1-8-16,7-3-88 16,-7 0-56-16,5 4 144 15,-5 2 0-15,-1-2 8 16,-3 3 0-16,4-1-16 16,0-2 8-16,0 2 8 15,0 4 16-15,-4 3-16 16,4 0-8-16,-4 3-48 0,0 3-32 15,0 0 0-15,0 1-8 16,0 2 24 0,0 1 64-16,0-1-8 15,0 4-40-15,0-1 48 16,-4-2-40-16,-4 3 32 0,-3-1-264 16,-2-2-8-16,-2 3 112 15,-2-4 48-15,-7 0-17 0,1 4 41 16,-5-7-80-16,0 4 96 31,0 0-48-31,-4-1 40 16,0 0-32-16,0 0 8 0,1 1-16 15,-5 3-40-15,0-4 104 16,-4 1 64-16,0-1-8 0,-3 1-56 16,-2-1 64-1,-2-3-136-15,-1 1 144 16,4-4-8-16,-4 0-56 15,0 0 56-15,4 0-120 0,-4 0-160 16,5 4 208-16,-4-4-64 16,-2 0 136-16,1 3 8 15,1 1 0-15,-2-1 48 16,2 0-40-16,3 4 0 16,-3-4 8-16,-2 4-8 15,2-1 40-15,-1 1 0 0,1-1-48 31,-6-3 0-31,1 1 56 0,1-1-40 16,-1-3-8-16,0 0 64 16,-4 0-16-16,1 0 16 15,-1 0 0-15,4 3-24 0,-4-2-48 16,5 2 80-16,-1 4-24 16,3 2-56-16,2-2 8 0,-1 3 0 15,5 2-8-15,-6-2 8 31,10-1 0-31,-10 1 0 16,10 0 48-16,-8 0-56 0,-5-4 0 16,-1 0 8-16,1-2 0 15,-3 2 16-15,3 0-16 0,0-2 40 32,5 2-48-32,2 1 0 0,2-1 0 15,0 1-8-15,2 3-64 16,2-1 72-16,3-2 0 0,-9 2-8 15,6 1 8-15,-9 0-48 16,0-4 48-16,0 4 0 0,1-4 0 16,-5 1 48-1,0 2-40-15,1-2 16 16,-5-1 80-16,3 1-16 16,2 2-8-16,-1 1-72 0,-4 0 8 15,4-1 88-15,1 1-56 16,-1-1 8-1,0 5 8-15,1-5-16 16,-1 1-40-16,-1 2 0 16,6-2 8-16,-1 0-16 0,-3 3 48 15,-1-4-48-15,0 1 8 16,-8-1-16-16,4 1-32 0,-8 3 32 16,0-3 8-16,-3-1 0 31,3 4 16-31,4-3 32 15,4 3-40-15,5 0-8 0,3-1 0 16,0 1 0-16,4 3 0 16,1 0 0-16,2 0-8 0,-2 0 8 15,0 0 0-15,-9 0-8 16,-4 0-40 0,0 0-72-16,0 0 48 15,-4 0 0-15,0 0 16 16,-4 0-64-1,9 0 112-15,-8 0-64 16,-2 0 64-16,6 0 0 0,-1 0 8 16,4 0-8-16,0 3 0 0,4 1 0 15,5-4 8-15,-1 3-48 16,4 3 48-16,0-3 0 0,1 7-8 16,-2-4-80-16,6 3-72 15,-5-2 56-15,4-1 32 0,4 4 24 31,0-7 40-31,1 3-8 16,-1 1 8-16,4-4 0 0,-4 3 0 16,0 0 8-16,0 1 0 15,4-1 0-15,-4 4-8 0,5-4 8 16,-5 0 0-16,0 4-16 31,4 0 8-31,-3-1 8 16,3 1 0-16,4-1 0 0,-4-3 0 15,4 7 0-15,-4-3 8 16,0-1 96-16,0 4-104 31,4-3 0-31,0 2 24 0,4 1-24 16,4-1 40-16,1 1-40 0,6 3 0 16,2 0-8-16,3 3 0 0,-1 3-40 15,5-2 40-15,1-2 0 16,-1 1 8-16,-4 3 0 15,-1-2 8-15,2 2 0 16,-5 0 0 0,-1 0 64-16,-2 1 24 15,3 2-24-15,-4 1 0 0,1-1-64 0,-2 7 40 16,1-1-24-16,4 5-24 16,-3 1 64-16,2-2-56 15,2 4-8 1,-2-8 48-16,2 4-40 15,-1 0 0-15,-1 0-8 16,6 0 8-16,-1 3 64 0,-5-3-72 16,2 3 8-16,3-3 40 31,-4 0-48-31,4 3 0 0,-4 0 0 16,-4-3 16-16,4 0 32 31,-4-3 0-31,4 3-48 0,0-7 8 15,4 4 0-15,0-3 0 16,1-4 56-16,-2 0-48 16,5 1-8-16,0-1 32 0,4-3-32 15,-4 3-8-15,4 4 0 16,0 0 16-16,0 2 32 0,0 1-48 16,0-3 0-16,0-1 8 0,0 1 0 15,0-6 40 1,0-5-40-1,0-5-8-15,0 0 8 0,4-4 8 16,-4-5 48-16,0 2-48 0,4-6-8 16,-4 0 104-16,0 0-104 0,4 0 80 15,-4 0-8-15,0 0-80 32,0 0-16-32,20 0-464 15,0-10-1512-15,8-6-3201 0</inkml:trace>
  <inkml:trace contextRef="#ctx0" brushRef="#br0" timeOffset="129005.09">6777 7867 5033 0,'0'-6'8401'16,"0"3"-6696"-16,0-1-913 0,0 2-456 15,0 2 248-15,0 0 160 32,0 0-328-32,0 0-416 0,0 6-48 15,0 13-32-15,0 6 80 16,0 7 8-16,0 6 48 0,0 0-48 16,0 1-8-16,-8-8 56 15,0 1-56-15,8-13 8 16,-5-3 0-16,5-7-8 0,0-5 0 31,5-4 48-31,18-4 168 16,30-21 152-16,27-20-199 0,31-18-33 15,4-7-72-15,-11 6-56 16,-28 17-8-16,-29 18 0 0,-15 11 0 16,0-2 0-16,-8 8-16 15,-8 2 16 1,-12 7-369-16,-4 3-423 15,0 0-280-15,-12 10-360 0,-8 8 984 16,-20 11-1001-16,4-7-1455 16,0 1-3826-16</inkml:trace>
  <inkml:trace contextRef="#ctx0" brushRef="#br0" timeOffset="130280.48">1717 11861 9690 0,'0'0'4080'16,"0"0"-2879"-16,0 0-585 16,0 0 200-16,0 0 160 15,0 0-216-15,0-3-256 16,0 3-183-16,0 0-113 16,15 3-24-16,10 7 208 0,14-1 112 15,30 7-136-15,30 0-144 16,32 4 48-16,4-2-16 0,-23-2-72 15,-32-3-120-15,-44-3-16 16,-12-8-48-16,-5 5-304 0,-6-1-152 16,-1-2 24-16,-9-1-360 15,-3 6-681-15,0 1-951 0,4-1-1681 16</inkml:trace>
  <inkml:trace contextRef="#ctx0" brushRef="#br0" timeOffset="131101.29">4733 12455 7561 0,'0'0'5737'0,"0"0"-4336"16,0 0-529-16,0 0 136 16,0 0-32-16,0 0-184 0,-4-6-175 0,16 6-201 31,8 0-248-31,12 0 16 16,4 0-64-16,11 0 24 15,9 9 8-15,15 1-16 0,30 6 48 16,30 0-176-16,17 6 128 15,11 0-56-15,-8-3-32 0,-7-3 24 32,-5 0 16-32,-4-3 16 15,-7-4-40-15,-9 1-56 16,-22-7 48-16,-26 3-48 0,-24-3 40 16,-10 1 0-16,-5-1-48 0,-4 0-256 15,-5 3-88-15,-11-3-216 16,-8 4-352-16,-8-7-921 31,-12 3-2864-31,-8-3-584 0</inkml:trace>
  <inkml:trace contextRef="#ctx0" brushRef="#br0" timeOffset="135792.87">10940 6477 2712 0,'0'0'552'0,"0"0"-272"16,0 0 2281-16,0 0-865 16,4-10-792-16,-4 7-231 0,0 3-185 15,0 0 160-15,5 0-152 16,-5 0-192-16,0 0-144 0,0 0-88 0,0 0 0 16,0 0 32-16,0 0 8 15,0 0 8-15,0 0-64 16,0 0 0-16,0 0-40 15,0 0 24 1,0 0-32-16,0 0-8 16,0 0 16-16,0 0 72 0,0-3 64 0,0 0 72 15,0 3-48-15,4-4 40 32,-4 4-16-32,0 0-192 15,0 0 144-15,0 0-64 0,0 0 16 16,0 0 24-16,0 0 200 15,0 0 169-15,0 0-177 0,0 0-216 16,0 0-88-16,0 0-16 16,0 0 0-16,0 4-112 0,0 5 112 31,-9 7 0-31,5 0 0 16,-4 0 16-16,1 3-16 0,3-7 8 15,-1 7 56-15,-3-3-64 16,4 3 240-16,-3 1-176 15,-1-5 24-15,-1 4-16 0,2 1 0 32,-1-5 48-32,0 5-16 15,0-5-96-15,0 1 88 0,4-3 0 16,-4 3 24-16,3-3-40 0,-2 2-32 16,3-2 48-1,0 0-24 1,0 3-64-16,0-3 0 0,-4 2 0 15,-4 1 64-15,4 3-64 16,-4 0 64-16,-4 3-64 0,5 4 40 16,-6-4-40-16,6 4-8 0,-2-4 8 31,5-3 0-31,1 3 0 16,3-3-8-16,-5 0 8 0,5-3-8 31,0 3 8-31,1 0 0 0,-1 0 0 15,4 0 48-15,-4 0-40 16,4 0-8-16,-4 4 8 16,4-5 56-16,-5 5-64 0,5-4 0 15,0-3 0-15,0 0 88 16,0-4-88-16,0 1 8 0,0-1-8 16,0 1 80-16,0-3-88 15,0-1 56-15,0 1-48 31,0 0 0-31,0-1 8 0,0-3-8 16,0 4 64-16,5 2-56 16,3-2 32-16,-4-1-40 0,3 4 64 15,1-3-64-15,1 2 0 0,-2-2 40 16,1 6-40-16,-4-7 0 16,0 8 0-16,1-5-8 15,-1 1 8 1,-4-4 0-16,3 4 0 15,-3-7 0-15,0 0 0 0,0 1 0 16,4-4-8-16,-4 4 8 16,0-4-8-16,0 0-96 0,0-3-216 15,0 3-376 1,0-3-744-16,0 0-1377 16,0-3-3200-16</inkml:trace>
  <inkml:trace contextRef="#ctx0" brushRef="#br0" timeOffset="138388.44">11024 6515 3728 0,'0'0'1697'0,"0"0"-281"31,0 0-96-31,0 0-360 15,0 0-471-15,0 0 87 16,0 0-40-16,0 0-248 0,0 0-8 16,8-29 240-16,-8 29 192 15,0-3-152 1,0 3-200-16,0 0-8 0,0 0-144 16,0 0-39-16,0 0 15 15,0 0 0-15,0 0-16 16,0 0-88-16,0 0-80 0,0 0-8 15,0 3-80-15,0 4 88 16,0 9 0-16,-8-1 0 16,4 7 0-16,-3 4 96 15,-2-1 112-15,1 4 24 16,-3 3-112-16,2-4 128 16,1 4-136-16,-3 3-24 0,3-3-8 15,-1 3-72-15,1-3 144 16,5 2-24-1,-1-2-24-15,0-7-56 16,-1 4-48-16,5-4 80 16,-4 1-8-16,0-1-64 0,-3-2 56 15,-1 2-56-15,4 0 64 32,-1-6 8-32,1 4-32 0,0-4-32 15,4-4-8-15,-3 5 72 16,3-2-80-16,-4 1 48 15,4-2-48-15,-4 1 0 0,0 1 16 16,0-6-8-16,-1 3-8 16,2-6 8-16,-1 6 0 0,0-4 48 31,4-2-48-31,-4 2 40 0,4 1-40 16,-4-3 40-16,4 2 8 15,0 1 8-15,0 0-56 0,0-4 48 16,0 4-56-16,0-4 48 15,0 4-48-15,0-3 8 16,0 2 0 0,0-2-8-16,0-1 8 15,0 1-8-15,0 2 8 0,0-2-8 16,0-3 16-16,0 2-16 0,0-3 0 31,0 1 8-31,0-1 0 16,0 1 0-16,0-4-8 0,0 3 8 15,0 0-8-15,0 1 0 0,0-1 0 16,0 3 8-16,0 1-8 16,0 0 0-16,0-1 0 15,0 1 0-15,4-1 8 0,-4 1 0 32,4-1 0-32,-4 1 0 15,0-4 0-15,0 4 0 16,0-4 0-16,0 1 0 0,0 2-8 15,0-6 16-15,0 7-16 16,0-7 8-16,4 3-8 31,-4-2-8-31,0 2-56 0,4 0 0 0,-4-3 64 16,0 4-8-16,0-4 0 16,0 3 8-16,3-3-48 0,-3 4 40 15,0-1-96 1,0-3 32-1,0 4 64-15,0-1-128 16,0 0 72-16,0 1-8 0,0-4-8 16,0 6 0-16,0-3 16 0,0 1 56 15,0-1-168 1,0 0-40-16,0 1 72 16,0-4-56-16,0 4 56 15,0-7 96-15,0 3 0 16,0-3 48-16,0 0 8 0,0 3-8 15,0-3 0-15,0 3 0 0,0-3 0 16,0 3 8-16,0-3-8 16,0 0 0-16,0 0 48 31,0 0 40-31,0 0 88 0,0 0 184 16,0 0 0-16,-3 0-192 15,3 0-112-15,-4-3-40 0,0 3 56 16,0-3-8-16,0 3-16 15,4 0 0-15,0 0-48 32,-4 0 0-32,-1 0 0 0,-2 0 0 15,3-3-40-15,-4 3 40 16,4-3 0-16,0 3 40 0,0 0-32 0,0 0-8 16,0 0 8-16,-4 0 8 15,4-4 32 1,-3 4-48-1,-6 0 16-15,5-3 56 0,-3 3 0 16,2-3-24-16,-6 0 72 16,2-1 64-16,1 2 48 0,1-2-24 0,-2 1-16 15,2 0-72-15,-2-4-16 32,2 4 0-32,3 0-31 15,-5-3-25-15,2 3 8 0,3-4-40 31,-8 1 32-31,4 3-40 0,0-3 8 16,0-1-8-16,-3 4 8 16,2 0-8-16,-2 0 40 15,-2-1-48-15,2 1 0 0,2 0 8 16,-2-3-8-16,-2 6 8 16,6-3 0-16,-2-4 0 0,-2 4 48 15,2 0-56-15,-2-4 0 31,3 5 8-31,-4-2 0 16,4 1 0-16,-4-3-8 0,0 6 8 16,0-7-8-16,4 4 0 31,-4 3 8-31,4-3 40 0,0 3-48 0,-4-3 0 16,5 0 0-16,-6 3 8 15,1-3 0-15,1-1-8 16,-2 4 40-16,-2-3-40 0,-1 3 0 15,-4-3 8-15,4 0 0 0,0-1-8 16,0 4 8-16,4 0 0 16,0 0-8-1,0 0-8-15,0 0 8 16,1 0 0-16,2 0 0 16,1 0 0-16,-3 0 0 0,-1 0 8 15,0 0-8-15,-4 0 0 16,0 0 8-16,4 4-8 0,-4-4 8 15,5 0-8-15,-2 0 8 32,2 3-8-32,-2-3 8 0,6 3-8 15,-2-3-8-15,5 0 8 16,-3 3 0-16,2 1-8 0,1-4 8 16,1 3 0-16,-1-3 8 31,3 0-8-31,-6 0 8 15,3 3 40-15,-5-3-40 0,6 0-8 16,-5 0 0-16,3 0 8 0,6 0-8 16,-1 0 0-16,0 0 8 15,0 0-8-15,4 0 0 0,0 0 8 16,0 0-8 0,0 0 0-1,0 0 0-15,-8 0 0 0,0 3-8 16,0-3 8-16,4 0 0 15,-4 0 0-15,4 0-8 0,4 0 0 16,0 0-456-16,28 0-1193 16,-1 0-2856-1,6-9-4201-15</inkml:trace>
  <inkml:trace contextRef="#ctx0" brushRef="#br0" timeOffset="139236.12">10386 7029 6209 0,'0'0'1840'0,"0"0"-159"0,0 0-241 16,0-9 624-16,0 9-471 15,0 0-553-15,0 0-264 16,0 0-72-16,0 0-32 15,0 0-184 1,0 0-191-16,0 0-145 16,-4 3-136-16,-16 9-16 0,1 7 144 15,-13 7-48-15,4 0-72 0,0 5 72 16,0-3-48-16,8-2-40 16,4-4 8-16,5 0-16 0,2-9-144 31,5 0-649-31,0-3-487 0,4-7-576 15,0-3-609-15,8-13 169 16,9-9 639-16,-2-4-3256 0</inkml:trace>
  <inkml:trace contextRef="#ctx0" brushRef="#br0" timeOffset="139483.81">10239 7061 4120 0,'0'0'2649'15,"0"0"-793"-15,0 0-263 16,0 0-65-16,0 0-16 15,0 0-607-15,0 0-417 0,8-3-280 16,-4 3-128-16,0 6-72 31,0 7 336-31,0 6 280 0,0 3-128 0,1 3-208 16,6 1-88-16,-7 0-104 16,8-4-40-16,0-4-48 15,4 1 64-15,0-2-72 0,-5-8-32 16,-3-3 24-1,1-3-304-15,-9-3-352 0,0 0-536 16,0-3-1577-16</inkml:trace>
  <inkml:trace contextRef="#ctx0" brushRef="#br0" timeOffset="156420.47">13028 7312 2600 0,'0'0'488'0,"0"0"-432"16,0 0 24-1,0 0 1881 1,0 0-9-16,0-4-784 15,0 4-424-15,0 0 89 0,0 0 15 16,0 0-232-16,0 0-152 0,0 0-104 16,0 0-24-1,0 0 24-15,0 0-32 16,0 0-96-16,0 0-88 16,0 0-32-16,0 0 8 15,0 0-48-15,0 0-16 0,0 0-56 16,0 0-56-16,0 0-40 0,0 4-32 31,0-1 112-31,0 10 16 16,0-4 88-16,0 4-32 15,0 0 80-15,-4 2 65 0,0-2-73 16,1 3-80-16,-1 0 8 16,4-3 8-16,-5 5-64 0,1-1 0 31,0-2 88-31,0-2-72 15,0 3-8-15,1 3 40 16,-1-3 136-16,-5-1-80 0,9 2-96 16,-4-2 56-16,0-2-64 15,4 3 8-15,-4-3 0 0,4 2 16 16,0-5-16-16,0 6 0 16,0 0 0-1,0 0 48-15,0 0-48 16,0 3-8-16,0-3 8 0,-3 3 0 15,-1-4 88-15,0 1-40 16,-1 0 72-16,-3 0 88 0,8 0-56 16,-4-3-88-1,1-1 0-15,3-5-72 16,0 2 0-16,0-3 64 16,0 4-64-16,0 0 8 0,0-1 0 15,0 1 0-15,0-4 0 16,0 4 0-16,0-1-8 0,-4 1 64 31,4-1-64-31,0 1-8 16,0-1 8-16,0 4 0 0,0-4 8 15,0-2 0-15,0 3 0 16,0-5 0-16,0 5 0 0,0-3-8 16,0-1 16-16,0 0-8 31,0 1-8-31,0 2 8 15,0 0 8-15,0-2-8 0,0 3 0 16,0-4 40-16,0 3-16 16,0 1 16-16,4 0-48 0,-4-4 0 31,0 3 8-31,0 4 0 0,0 0-8 16,0 0 0-16,0-1 8 15,0-2 0-15,0 3 0 0,3-4 0 16,-3 0 40-16,0 1-48 15,4-1 8-15,-4-2-8 0,0 2 0 16,0 1 8 0,0-4 8-16,0 4-16 15,0 0 8 1,0-5 0-16,0 5-8 0,0 0 8 0,0-4-8 16,0 7-8-1,0-4 8-15,0 1 8 0,0 3-8 0,0-1 8 31,0-2-8-31,0-1 0 16,0 1 8-16,0-1-8 0,0-2 0 16,0-1 0-16,0 0 0 15,0 4 0-15,4-4 0 32,5 1 0-32,-1-1 0 0,3 0 0 15,2 1 0-15,2-4-8 16,2 3-120-16,-2-2 128 0,1-2-8 15,0 1 0-15,0 1 8 16,0-4-8-16,4 3 8 31,-5 0 0-31,6-3 0 0,-1 3 8 0,-1-3-8 16,5 4 8-16,-3-1-8 16,3 0 8-16,-1 0-8 0,1 0 0 15,0 0 0-15,-5 1-8 16,2-1-96-16,-1 0 104 15,-5 3-72-15,2-2 72 16,2-2-8 0,1 5 8-16,-3-4 0 0,2 0 0 15,5 1 0-15,-4 2 0 0,5-3-88 16,-2-3 88-16,1 3-16 31,0 0 16-31,0-3-8 16,-1 3 8-16,1 1-8 0,-3-4 0 15,3 0 0-15,-5 3 8 0,1-3 0 16,-4 3 8-16,0 0 56 16,-8-3 8-16,4 4-56 15,0-2 40-15,-4 2-24 0,4-1-32 32,-4 0 8-32,4 0 0 31,0 0 0-31,4 1 0 0,0-1 40 15,3 0-40-15,1 0-8 16,1 0 8-16,-2 0 0 16,1 1-8-16,-4-1 8 0,0 0 32 15,-4 0-40-15,4 1 0 0,-4-4 0 16,4 3 8-16,0-3 8 0,0 0-16 16,-1 0 16-16,2 0 24 15,-6 0-32 1,2 0-8-1,-5 0 8-15,-1 0 0 0,-3 0 40 16,0 0-40-16,0 0 48 0,-4-3-48 16,9-1 8-16,-6 1-8 0,1-3 0 15,4 2-8-15,1-2 8 32,-2 0-8-32,-3 3 8 15,4-4-8-15,-4 1 8 0,0-3 0 16,-4-1 80-16,0-3 200 0,0 1 224 15,0-5-88-15,0 2-48 16,-4 2-192-16,0-3-96 16,4 1-16-16,0 2-56 0,0-4-8 31,0 2 1-31,0 2 7 16,0-3-16-16,0 3 48 0,0-2-48 15,0-4 8-15,0-1 40 16,0 2-48-16,0-8 8 31,0 4 0-31,0-1-8 0,0 1 0 16,0 0 0-16,0-3 0 15,0 6 0-15,4 0 0 0,-4 0-48 0,0 0 48 16,0 6 0-16,0-3 8 16,0-3-8-1,0 3 0 1,0-3 0-16,-4 0 8 0,4 0 56 0,-4-3-64 15,4-1 0 1,0 4 0-16,0 1 0 0,0-2 8 16,0 1-8-16,0 4 0 0,0 2 8 15,0-3-8-15,0 3 8 16,0-2-8 0,0 2 0-16,4-3 0 15,0-3-16-15,5 0-64 0,-6-3 8 16,5 2-49-16,0 1 73 15,0 4-8-15,-4-2 56 16,-4 5 0-16,0-1 0 0,4 3 16 31,-4 1-8-31,0 3 8 16,0-7 0-16,0 0-8 0,0 1-8 16,4-4 0-16,0 0-8 15,0-3-8-15,4 3 16 31,-8 3 0-31,3 4 0 0,-3-1 72 16,5 7-24-16,-5-3-40 16,0-1-8-16,0 1 8 0,0-3-8 15,4-1-88-15,-4-3-16 0,8-3-184 16,0-3-8-16,0 3 224 16,-4 1-8-16,0 2-40 15,0 7 120 1,-4 2 64-16,0 4 40 15,0-3-104-15,-4 3-48 16,-4-3 48-16,-4 3-8 0,4 0 8 16,0 0 0-16,-4-3-8 0,0 3 8 15,0-3 8 1,-4 3 56-16,-8-4-64 16,0 1 0-16,-4 0 8 15,1 3 56-15,-5-3 16 16,4 0-24-16,-4 0-8 15,0 3 16 1,4-4-56-16,4 1-8 0,-4-3 48 31,4 3-40-31,5-1-8 16,-5 2 8-16,-4-2-8 16,0 1-8-16,-4 3 0 0,0-3 8 15,-4 3-8-15,-4-3 8 16,4-1 0-16,4 1 8 0,1 3-8 15,-1-6 8-15,0 3 0 16,0 0 0-16,4 0 8 16,0-4-8-16,-4 1-8 0,4 2 16 15,0 4-8-15,5-2-8 16,-1 2 0 0,0 0 0-16,-8 0 0 0,4 0 0 15,-8 2 16-15,4 2 40 16,-3-1 16-16,-1 0-64 15,-1 4 64-15,2-7-72 0,3 6 56 0,4-6-56 32,9 3-16-32,6-3 16 15,5 0-72-15,4 3-184 0,4 0-672 16,-3 7-1088-16,-1 2-2113 16,0 1 1864-16</inkml:trace>
  <inkml:trace contextRef="#ctx0" brushRef="#br0" timeOffset="157415.91">13773 7886 3928 0,'0'0'1617'0,"0"0"-49"15,0 0-88 1,0 0 313-16,0 0 95 15,0 0-248-15,0-12-279 16,0 12-289-16,0 0-256 0,0 0-272 16,0 0-296-16,0 0-112 31,0 0-56-31,-4 0-80 16,-7 3 0-16,-2 6 0 0,-2 1 0 15,-2 2 8-15,2 1 0 16,-5 3 40-16,4 0 24 0,-4 0-24 15,3 0-40-15,2-4 0 32,3 4 56-32,0-6-64 15,8 3 0-15,-4-7-72 0,8 1-424 0,-4-5-432 16,4 5-480-16,-8-7-289 16,8 0-863-16,0 0-1905 0</inkml:trace>
  <inkml:trace contextRef="#ctx0" brushRef="#br0" timeOffset="157766.91">13598 7883 4721 0,'0'0'4528'0,"0"0"-2951"16,0 0-57-16,0 0 361 0,0 0-385 15,4-12-536-15,0 12-536 0,-4 0-208 16,0 0-112-16,0 0-88 31,0 0-16-31,4 6-64 16,0 3 64-16,4 4 248 0,0 3-48 16,0 3-128-16,4 3 192 15,0 0-160-15,0 1-32 0,-1-1-64 16,2-3 40-16,-2 0 0 15,-3-6-8-15,-3-1-40 32,3-5-208-32,-5-1-176 0,-3-3-312 15,0 1-416-15,0-4-1305 0,0 0-839 16</inkml:trace>
  <inkml:trace contextRef="#ctx0" brushRef="#br0" timeOffset="172234.58">9941 6705 992 0,'0'-3'496'16,"0"0"-168"-16,0 3 416 0,0-6 64 15,0 2-664-15,0 1 1705 16,0 0-273-1,3-3-136-15,1 3-920 16,-4-4 385-16,4 4 31 16,-4-3-528-16,0 2 208 0,0 2 424 15,0 2-432-15,0 0-256 32,0 0-352-32,0 0-104 0,0 0-40 15,0 2-64-15,0 8 0 16,0 6 104-16,0 6 104 15,8 4 48-15,1-1-48 0,6 7 56 16,5-4-56-16,4 1 8 16,8-1-8-16,4 1-56 0,7-7-416 15,2-3-96 1,2-3-328-16,-3-3 200 16,0-7-288-16,-9-6-137 15,-3 0 753-15,0-3 264 0,-4-13 104 16,-4-6 312-16,0-3-48 15,1-1 16-15,2 1 320 16,1 2-215 0,-1 5-73-16,9-2-304 0,1 8 8 15,-1 2-16-15,-5 4-48 16,1 0-208-16,-4 2 72 0,-8 4 176 31,0 0-152-31,0 0 160 16,-5 0 0-16,2 4 0 0,2 2 72 15,1 3 32-15,1 1 32 16,2 6-56-16,1-3 24 0,-4 5-56 16,0 1 72-16,0 4 24 15,4-1 8-15,-9 0-8 32,6 0-88-32,-1 4-56 0,-1-4 16 15,1 0-8-15,1-3 96 16,2 3-104-16,-7-5-64 0,0-5-176 15,0-2 32-15,-4-1 208 32,0-5-72-32,0-1 72 15,4-3 120-15,-4 0-32 0,4 0-80 0,4 0 64 16,0-7-72-16,4-2-80 16,4-4-200-16,-1-3 200 0,1-3 80 15,4 0-72-15,-4-3 64 16,4 0-120-1,-1-1-160 1,1 4 87-16,0 0 121 0,0 4 80 0,-4 2 0 16,4-3 80-16,-4 9-80 15,4-2 104-15,4 6-39 0,-9-1-1 16,1 2 24-16,0 2-80 31,-8 0 48-31,1 0-56 16,2 0 8-16,-3 0-8 0,0 6 80 15,4 0-56-15,0 7 24 0,4-1-48 16,0 5 0-16,0 1 0 31,0 1 0-31,0 7-120 32,-5-1 112-32,1-2 8 0,0 5 8 15,-4 1-8-15,-4-1-96 16,4 1-64-16,-5-4-129 0,-2-3 41 0,-2-3 32 15,1-3-64 1,4-3-40-16,1-4 152 16,2-5-40-16,9 2-32 0,-4-6-72 15,8 0 312-15,4 0 0 0,-4-10-216 16,7-2 104-16,-7-7 104 0,0-3-560 16,-4-4-88-16,4 1 656 15,-4 0 24 1,0-1 456-1,4 4-384-15,3-1 64 0,2 5-24 16,6-2 48-16,1 5-168 16,4 2-8-16,0-3 384 0,0 10 40 0,-4-1 216 31,-1 4-200-31,-3 3-112 16,-1 0-184-16,-2 0-72 15,-1 3-8-15,-4 7-64 0,-1 3-8 16,1-1 0-16,0 4-8 0,-4 0 8 15,-4 6-8-15,4 1-8 32,-1-1 16-32,1 3 104 15,-4 0-104-15,0-2 0 0,-3 2-64 16,-2-2-88-16,-3-1 80 16,4-4-168-16,-4-5 80 0,0 3-72 15,0-6 184-15,4-4-168 31,3 0 208-31,5-6 0 16,0 0-360-16,4 0 104 0,0-3 56 16,9-9 56-16,-6-5 96 15,1-5 0-15,0 0-128 0,-1-6 16 0,1-4 80 16,1 0 88 0,2-3 0-16,-3 6 8 15,-4 4 184 1,4 6 64-16,-8 3 568 0,-8 7-400 15,4 2 96-15,-1 4-168 16,1 3-192-16,4 0-112 0,4 0-48 0,-4 0-48 31,0 7 48-31,4 5 145 16,-13 1-65-16,5 3 104 16,-4 0 184-16,-4 3-120 0,8 3 16 15,-8 4-16-15,9-1 16 16,-6 3-168-16,5-2-32 0,0 2-64 15,-1-6-8-15,1 1-264 32,-3-7 128-32,-10-4-176 0,6-9 104 0,-6-3 216 15,6 0 176 1,-2-3-8-16,5-12 0 0,4-2-8 16,4-5-104-16,-4-3-56 31,7 0 0-31,1-4 40 15,-4 4 88-15,8 3-24 0,-3-1-16 16,-1 11-80-16,-5 8 320 16,1 1-272-16,-4 3-56 0,-4 3 8 15,-1 7-8-15,2 6 0 0,-5-3 8 16,-1 5-8 0,2 1 16-1,-2 1-8-15,2-1-8 0,2 3 8 16,-3-3 0-16,8 0 8 15,-8-3-8 1,4 0 0 0,-1-4 0-16,6 1-8 0,-5-6 8 0,-1-1-8 15,1-6 80-15,1 0 16 16,-6 0-24 0,5-6-8-16,-4-4 152 15,4-3-32-15,-4 1-184 16,4-1-72-16,-4 0-288 0,-4 0 32 15,0 4-272-15,-8-1 8 16,-4 4-280-16,0 3-1201 0,0-4-3384 16</inkml:trace>
  <inkml:trace contextRef="#ctx0" brushRef="#br0" timeOffset="172557.87">15861 7064 6369 0,'0'0'1560'0,"0"0"41"15,0 0-825-15,0 0-200 16,0 0-144 0,0 0-376-16,12 16 168 0,-8 3 144 15,4 6-16-15,4 4-200 16,-5-4-104-16,10 4-40 0,-2-4-8 15,2 1 0 1,-6-4 40-16,2-3 32 16,-2-6 128-16,-7-1 168 15,-4-2-40-15,0-1-48 0,-11 4 201 16,-17 3 175-16,-12-3-152 16,-24 6-208-16,-36 6-296 15,13-2-496-15,7-8-3449 0</inkml:trace>
  <inkml:trace contextRef="#ctx0" brushRef="#br0" timeOffset="176286.77">6812 11478 9642 0,'0'0'2312'0,"0"0"-512"15,0 0-591-15,0 0-209 32,17-20-8-32,-17 14 40 0,4 6-167 15,-4-4-385-15,4 4-296 16,-4 0-128-16,0 0-56 0,0 0-48 16,0 0-72-16,0 0-16 15,0 4-24-15,3 5 48 16,-3 1 104-16,4 6 8 0,0-3 0 31,1-1 88-31,-1-5-40 16,-4-1-40-16,4 0 0 15,0-2 40-15,3-4-40 0,6 0 0 16,2 0 104-16,9 0-16 0,4 0-88 16,12 0 88-16,-1-16-40 15,6 0-32 1,-2-7 56-16,2 1-8 15,-6 3 16-15,-11 0-88 16,-4 6 0-16,-8 4 0 0,-5 6-64 0,-6 0-80 31,-1 3-176-31,-4 0-521 16,-4 0-1583-16,-8 9-3065 0,-8-3 224 16</inkml:trace>
  <inkml:trace contextRef="#ctx0" brushRef="#br0" timeOffset="178872.22">2219 14773 8649 0,'0'0'2905'0,"0"0"-1585"32,0 0-424-32,0 0 89 0,0 0-89 15,0 0-200-15,0 0-272 16,0 0-216-16,0 0-80 0,0 0-56 15,0 0-8-15,0 0 40 16,0 0 40-16,4 0-16 31,3 0-72-31,6 0 64 0,-2 0 24 0,6 0-56 16,-6 0-16-16,10 0-64 16,-6 0 8-16,9 0 88 0,0 0-96 15,8 0 96-15,0 0-88 16,8 0-16-1,-1 3 64 1,2-3-56-16,2 0 8 0,-2 0-8 16,-6 3-8-16,1 1 16 0,-8-1-8 15,0 0-8-15,-5 0-8 0,-3 0-104 32,1 0 104-32,-6 0 0 15,9-3-88-15,0 4 88 16,8-4 8-16,4 3-48 0,3-3 40 15,2 0-40-15,2 3 48 0,1 0 0 16,4 1-16-16,0-2 16 31,-4 5 48-31,-1-1-48 16,-2-2-8-16,-2 2-112 0,1-3-8 16,4 0 40-16,-4-3 0 15,-1 0 40-15,6 0-16 0,-6 0 0 16,1 0 64-16,0 0 0 15,4 0 48-15,-5-3-40 32,6-3 40-32,-2 3-40 0,1-1 8 0,0-2 208 15,-5 6-112-15,-3 0-96 16,5-3-16-16,-9 3 48 0,-5 0-48 16,1 0 8-1,4 0-8 1,-5 0 0-16,1 0 0 15,4 0-104-15,-4 0-136 0,4 0 120 16,0 0 48-16,-4 0 72 0,0 0-8 16,0 0-32-16,4 0 40 0,-4 0 0 15,7 0 8-15,1 0-8 32,1 3 8-32,2-3-8 15,1 3 0-15,-1 4-48 0,2-7 48 16,-2 3 0-16,1 0 0 0,-3 0 8 15,-2 0-8-15,1 0 24 32,0 0-16-32,-4 4 64 15,3-4-24-15,1 0-40 0,-4 1 0 16,0 2 0-16,4-3 0 16,-9 0-8-16,1 3 0 0,-4-2 0 15,1 2 0-15,-5 1 0 31,-1-5 0-31,1 2 0 16,1 2 0-16,2 0 8 0,-3-2-8 16,8 2 0-16,-4-3 0 0,4 3 8 15,-1 1-8-15,1-1 8 0,4 3-8 16,0-2 0 0,0-1 0-1,4 7-8-15,-4-7 8 16,4 4-8-16,-4-4 8 0,-4 4 0 15,4-4 0-15,-4 1 40 16,0-1-40-16,-1 0-8 0,0 0 0 0,1 1 8 31,0-1 0-31,0 1 0 16,4-4 72-16,-4 3-24 16,4 0 24-16,0 1 8 0,-4-1 16 15,0 0-48-15,0 1 24 16,0-1 8-16,0 1-72 0,0-4 56 31,4 3 0-31,0 0-56 16,-1 1-8-16,5-1 16 0,-4-2-8 31,4 1 8-31,-5-1-8 16,-3-1 48-16,0 3-56 0,-3-6 0 15,-6 4 0-15,5-1 0 16,-4 0 104-16,4-3-40 15,-1 3-56-15,5 0 0 0,0-3 0 16,8 3-8-16,5 1 49 16,-6-1-33-16,5 0 56 0,-1 0-8 15,-7 4-56-15,0-1 8 0,-8-3-8 16,0 3 40 0,-8-6-48-1,-7 4 0-15,-2-1-8 0,-7-3-265 16,4 0-287-16,-4 3-304 15,0-3-472-15,0 0-785 0,0 3 513 16,0 0-680 0,0-3-3618-16</inkml:trace>
  <inkml:trace contextRef="#ctx0" brushRef="#br0" timeOffset="181902.99">7617 14554 9273 0,'0'0'2817'0,"0"0"-953"0,0 0-455 0,0-3-49 16,0 3-264 0,0 0-328-16,0 0-375 15,13 0-225 1,-2 3-120-16,6 7-40 0,2-1 0 16,1 4 0-16,4-1 8 15,1 1-16-15,1 0 0 16,11-4-152-16,3-6-72 0,7 1 23 15,1-4-71-15,12 0-40 16,8-7-88-16,-1-12-216 16,6-3 232-16,-2-4 112 15,-4-5 176-15,1-1 96 16,-8 0 0-16,-4-6 0 16,-4 3 0-16,-9 1 0 0,2-1 56 15,-10-4 40-15,5-2 0 16,-4-3-40-1,-1-1 24-15,10-9 16 16,-2 0-88-16,5-6 56 16,0 0-64-16,0-7 8 0,-1 0-8 15,-2 4-88-15,-6 3 88 16,-7 2 8-16,0 5-8 0,-4 5 88 16,-4-3-40-16,-4 3-32 31,3 0 64-31,1-2 72 15,1-4-96-15,-5 3-56 0,3 3 0 16,-3-2 8-16,-3 5-8 16,-2-3 0-16,-3 1 96 0,-4-7 56 15,4 3 88 1,-8-9 8-16,4 3-96 16,0-4-8-16,4 1-64 15,-1-4 24-15,2 7-96 0,2 0 0 16,-2 3 40-16,-5 7-48 15,-8-1 0 1,0 7 80-16,0-3-72 16,-4 2 153-16,-4-2-153 0,-8-1 80 15,4 7 16-15,0-3-96 16,0 6 0-16,4-4 40 0,0 5-40 16,0-1 40-16,-8 3-48 15,4-3 8-15,-7 1-8 16,-2-5 0-1,1-2 0-15,1 0 8 16,-2 3-8-16,1-1 0 0,5 1 0 16,-2 0 0-16,2 3 32 15,-2-3-32-15,2 7 0 32,-1-4 0-32,0 3 8 0,-4-3 0 15,0 0-8-15,-3 0 8 16,-2-6-8-16,5 6-24 0,-8 0 24 15,5 3 0-15,-1-3 0 16,-4 3 16-16,4 1-8 31,0-1 56-31,4 3-64 0,0 1 0 0,-4-1 0 16,5 7 16-16,-2-7-16 16,5 7 0-16,-3 3 0 0,2 0-16 15,6 3 8-15,-1 3 8 16,3 7 0-1,2 0 0-15,7 3 0 16,-4 0-72-16,4 3-96 0,-4 0-337 16,4 0-535-16,-4 9-736 15,-1 7 736-15,5 16-1297 0,0-4-1896 16,0-6-2616-16</inkml:trace>
  <inkml:trace contextRef="#ctx0" brushRef="#br0" timeOffset="182506.56">8474 11119 6513 0,'0'0'2544'0,"0"0"-1327"15,0 0-793 1,0 0 72-16,0 0 408 16,0 0 368-16,0 0-383 0,0 0-329 15,0 0-128-15,0 0 112 16,0 0 120-16,0 0-56 15,0 0-48-15,0 0-128 0,0 0 0 16,8-7 17-16,4-5-257 0,8-10-144 16,0-7 16-16,4-9-8 0,-4-4-56 15,-1-5-48-15,-2-7-16 32,-2-3-8-32,-2-4 56 15,-2 4 16-15,-3-3 72 0,5 9-24 16,-6 13 32-16,1 9 24 15,-4 10-40-15,0 10-56 0,5-1-8 16,-6 7-48-16,-3 0 40 31,4 3-56-31,0 0 16 0,0 0-24 16,9 3-104-16,6 16 176 16,5 3 0-16,8 10-8 0,3 6 8 15,10 6 8-15,2 1-8 16,9-1-40-16,0-5-160 15,4-2-241-15,-4-5-367 0,-13-9-680 32,-3-4-504-32,-12-19-129 15,-12 0-71-15,-8-3-785 0</inkml:trace>
  <inkml:trace contextRef="#ctx0" brushRef="#br0" timeOffset="188893.72">8554 15278 8313 0,'0'0'4545'0,"0"0"-2856"15,0 0-513-15,0 0-80 0,0 0 8 16,0 0-432-16,0 0-343 16,0 0-89-16,0 0 56 31,8 0 112-31,8 0-80 0,7 0-64 16,18-3-112-16,2-4-56 15,9 1-48-15,0-1-32 0,-4 4-16 16,-1 3 40-16,-6 0-40 15,-6 0-256-15,-7 0-216 32,-7 0-144-32,-2 0-609 0,-11 10-1023 0,-4 0-1537 15,-4 2-552-15,0-2-3008 16</inkml:trace>
  <inkml:trace contextRef="#ctx0" brushRef="#br0" timeOffset="189132">8514 15484 9898 0,'0'0'4737'32,"0"0"-4009"-32,0 0-520 15,0 0 88-15,0 0 488 0,123 0 96 16,-63 0-192-16,4 0-448 0,-5 0-104 15,1 0-136-15,-15 3-808 16,2 4-1136-16,-19-4-1129 31,-8 3-2752-31</inkml:trace>
  <inkml:trace contextRef="#ctx0" brushRef="#br0" timeOffset="198001.07">10522 14677 5841 0,'0'0'6513'0,"-3"0"-4464"32,-2 0-1225-32,5 0-568 0,0 0 128 15,0 0 576-15,0 0-168 16,8 0-368-16,16 0-64 0,28 7-80 15,39 6-7-15,49 9 47 32,35 3-56-32,25 4-48 0,11 6 0 15,-5-3 8-15,6 6 80 0,-9-3-40 16,-19 0-24-16,-25-4-64 16,-43-8-56-16,-37-11-48 0,-27-2 40 15,-16-4-104-15,-1 1-8 16,1-1-32-1,-12 0-328-15,-8-3-104 16,-12 0-344-16,-4-3-689 0,-44 0-855 16,-3 0-1665-16,-13 0-4625 15</inkml:trace>
  <inkml:trace contextRef="#ctx0" brushRef="#br0" timeOffset="198587.34">10188 14694 8465 0,'0'0'3857'0,"0"0"-2625"0,0 0-1104 16,0 0 48-16,0 0-152 0,-17 76 1041 31,6-19-217-31,-14 25-104 16,-3 27-72-16,-7 17-120 15,-1 2-48-15,4-2 41 0,-7 2-241 16,2-8-88-16,1 10 320 15,1 0-336-15,3-12 0 0,8-4-64 32,0-15-80-32,12-26 24 15,4-13 56-15,1-15-88 0,7-1-40 16,-5 1-8-16,5 5-168 16,0 1 120-16,0-13-264 0,0-9-768 15,20-17-921-15,-4-2-2488 31,0-10-3080-31</inkml:trace>
  <inkml:trace contextRef="#ctx0" brushRef="#br0" timeOffset="198912.75">9757 16611 7153 0,'0'0'2905'0,"0"0"-1793"0,0 0-336 15,96-6 656-15,-36 6 217 0,39 0-361 16,52 0-424-16,33 0-144 0,23 10-96 31,8-1-327-31,-12 4-9 16,1 2-128-16,-13-2-72 0,-8 0-16 16,-24-4 0-16,-7-2-72 15,-25-4 48-15,-15 0 8 16,-24-3-40-16,-25 0 64 0,-19 0 56 31,-12 0-56-31,-4 0-80 16,4 0-32-16,-8 0-112 0,-9 0-56 15,-10 0-64-15,-1 0-232 16,-4 0-481-16,-4-3-951 0,-5-10-1225 16,-6-2-6849-16</inkml:trace>
  <inkml:trace contextRef="#ctx0" brushRef="#br0" timeOffset="199429.2">13191 15233 144 0,'0'0'9242'15,"0"0"-6818"-15,0 0-472 16,0 0-639-16,0 0-57 0,0 0-352 16,0 0-528-16,4 0-376 15,-19 26 16-15,-21 31 64 16,-20 32 360-16,-28 38 56 0,-8 22-47 16,1 7 31-16,3-7-200 46,9-13 56-46,7-12-16 0,8-9-144 16,0-11-40-16,17-21-128 16,11-16 88-16,8-20 8 0,8-9-96 15,-4 7 40-15,4-4-40 0,-4 3-8 16,4-5-248-16,5-17-120 16,2-7-288-16,1-15-521 0,1-9-1295 15,2-16-4786-15</inkml:trace>
  <inkml:trace contextRef="#ctx0" brushRef="#br0" timeOffset="199954.31">11112 14690 6617 0,'0'0'2440'16,"0"0"-1327"-16,0 0-393 15,0 0-184-15,-28 96 1512 16,-8 2-375-16,-20 38-425 15,-7 20-352 1,-1 6-16-16,4-3-215 0,0-16-217 16,8 0 16-16,5 0-216 0,6-19-232 15,10-20 56-15,11-25-24 16,4-28-40-16,4-9-8 16,5-7-48-16,-2-1-448 0,5 4-1609 31,4-9 601-31,16-13-2897 0,8-16-2761 15</inkml:trace>
  <inkml:trace contextRef="#ctx0" brushRef="#br0" timeOffset="200299.44">12235 15113 264 0,'0'0'11610'0,"0"0"-9562"0,0 0-855 15,0 0-809-15,0 0-272 0,0 0 192 16,-103 127 776-16,31-6-272 16,-12 15-288-16,4 10-15 15,5-3-49-15,11-10-136 0,5-2-104 16,3-18-56-1,4-7-56 1,8-18-104-16,12-15 8 0,4-12 56 0,12-23-8 16,0-6-48-16,5 2 8 15,-2 1-16-15,-2-3-968 16,11-16-345 0,4-10-2479-16,0-6-2562 15</inkml:trace>
  <inkml:trace contextRef="#ctx0" brushRef="#br0" timeOffset="200688.72">10259 15259 10802 0,'0'0'1824'0,"0"0"-808"0,0 0-792 0,84-7-39 16,-17 10 695-16,37 23 184 16,43 6-224-16,25 12-72 0,19 7 40 15,17 0-95 1,3-3-241-1,12-1-248-15,7-3-104 16,-2 1 24-16,-25-7-96 0,-32-3-48 0,-43-7-80 16,-44-5-304-16,-37-11-504 15,-27-2-529 1,-4-1-535-16,-16 1-329 16,-44 2-143-16,-19-2 1808 15,-9-7-1793-15</inkml:trace>
  <inkml:trace contextRef="#ctx0" brushRef="#br0" timeOffset="201102.05">9574 15938 10266 0,'0'0'2888'0,"0"0"-1383"15,0 0-873-15,0 0-432 16,120-9 48-16,-29 15 544 0,33 29-200 16,23 6-96-1,13 7-288 1,6-1-48-16,22-8-80 15,23-1-8-15,21-3 32 0,6 6 336 16,-14-3 1-16,-22 0-145 0,-34-6-144 16,-29-10-48-1,-47-6-96-15,-25-6 16 16,-31-7 24-16,-16-3-48 16,1 3 72-16,-10-3-64 15,-3 0-8-15,-3 3-88 0,-5-3-456 16,0 3-513-16,-9 3-1399 0,-3 4-2113 31,1-4-2057-31</inkml:trace>
  <inkml:trace contextRef="#ctx0" brushRef="#br0" timeOffset="202273.3">9645 14672 6161 0,'0'0'1600'16,"0"0"601"-1,0 0-577-15,0 0 929 0,0 0-657 16,0 0-840-16,0 0-584 16,13-36-456-16,-13 52-16 0,-9 9 0 15,-14 30 184-15,-5 27 96 16,-16 29 32-1,-4 19-40 1,0-2 49-16,1-8 71 0,2-9-112 0,-2 1-24 16,-1-8-24-16,5 4-48 15,-2-3-24-15,2-7 8 0,11-18-48 16,8-23-72-16,7-16 0 31,2-9 16-31,3 0-64 16,0 0 8-1,4-1-8-15,0-8 0 16,8-8-152-16,0-5-280 0,0-7-616 16,0-3 47-16,4-3 49 15,8-19-1120-15,4 0-2225 16,-8-1-744-16</inkml:trace>
  <inkml:trace contextRef="#ctx0" brushRef="#br0" timeOffset="202547.44">8765 16119 8633 0,'0'0'3913'0,"0"0"-2721"15,0 0-231 1,0 0-233-1,0 0-392-15,0 0 568 0,51 64-400 16,-30-32-256-16,3-4-128 0,-5 7-72 16,1-3-40-16,5-4-8 0,-1 1-704 15,3-10-496-15,17-10-633 32,-4-2-407-32,-9-7-1969 15</inkml:trace>
  <inkml:trace contextRef="#ctx0" brushRef="#br0" timeOffset="202711.12">9291 16109 9313 0,'0'0'4898'0,"0"0"-4018"16,0 0-712-16,0 0 120 16,0 0 288-16,-88 64-120 0,53-35-184 15,-1 2-168-15,3 1-104 16,6-3-504-16,7-1-1168 15,8-9-1465-15,12-6-3408 0</inkml:trace>
  <inkml:trace contextRef="#ctx0" brushRef="#br0" timeOffset="203496.07">9498 14659 4600 0,'0'0'1937'15,"0"0"-569"-15,0 0-632 0,0 0-328 16,0 0-39 0,0 0 399-1,0 0 136-15,0 0-232 0,-40 35 64 16,29-22-64-16,2-1 144 15,1 1-135-15,0-4-169 0,5-2-168 16,-1-4-144-16,0 0 24 0,4 0 184 31,0-3 128-31,0 0 160 16,0 0 48-16,8-16 57 0,7-9-233 16,9-16-568-16,12-7 0 15,0-6-48-15,4-3-128 16,-4 0 128-1,-8 9 48-15,-4 10 40 16,-13 9 24-16,1 14 64 0,-8 5 88 16,-4 10-192-16,0 0-24 0,5 3-216 15,-5 16 48 1,4 10 168-16,-4 6 56 0,7 3 0 16,1 0-8-16,5 0-40 31,6 0-8-31,5-3 0 0,4 0 0 15,8-3-48-15,-1-1-400 16,6 4-473-16,-5-3-911 16,3 12-1121-16,-11-5-1192 0,-8-11-4584 0</inkml:trace>
  <inkml:trace contextRef="#ctx0" brushRef="#br0" timeOffset="204402.3">10135 17081 11562 0,'0'0'4817'0,"0"0"-3969"0,0 0-640 31,0 0-64-31,0 0 112 16,152 6 328-16,-29 4-79 15,33 3-145-15,7 3-120 0,5 6 8 16,-9 0 24-16,17 7 64 16,7-1-232-1,8 4 48-15,0 0 304 16,-12-4-144-16,-19 1 8 0,-20-7-128 16,-37-3-16-16,-28-6-64 15,-27-3-8-15,-16-5-96 0,0 2-8 16,-4-1 0-1,0-2-144 1,-16-1-32-16,-5-3-16 0,-7 3-40 16,0-3-96-16,0 0-176 0,0 0-136 15,0 0-216-15,-15-6-457 16,-2-11-2944-16,-2 2-1984 0</inkml:trace>
  <inkml:trace contextRef="#ctx0" brushRef="#br0" timeOffset="204731.16">12267 17173 8433 0,'0'0'2945'0,"0"0"-729"31,0 0-39-31,0 0-409 16,0 0-271-16,0 0-441 0,-4-25-392 15,4 25-272-15,0 0-328 16,4 6-64-16,12 13-112 0,5 7 112 0,10 5 0 15,5 4 64 17,0 4-64-32,-1-5 8 15,-3-2-8-15,-8-3-104 0,-4-4-40 16,-12-2 0 0,-8-1 16-16,-3 0 64 15,-29 0 64-15,-33 1 88 0,-34 5 64 16,-40 0 40-16,-13 1-192 15,1-7-80-15,16-6-736 16,19-13-1233-16,32-3-3352 0,20 0-2841 0</inkml:trace>
  <inkml:trace contextRef="#ctx0" brushRef="#br0" timeOffset="205496.62">10351 16900 7329 0,'0'0'2865'15,"0"0"-1449"-15,0 0 240 32,0 0-47-32,0 0-313 15,0 0-384-15,11-6-336 0,-11 6-160 16,0 0-96-16,0 0-192 16,-11 3-128-16,-10 10 0 0,-14 9 56 15,-13 7 193-15,-8 5-25 31,-7-2 16-31,-1 0 8 16,-3-4 72-16,11-2-104 0,7-10-96 16,14-4-40-16,14-2-32 0,10-3-40 0,7-4-8 0,4-3-72 15,0 6-48 1,4 0-32 0,20 10 152-1,4 3 248-15,8 7 16 0,3 2-256 16,6 4 64-16,2 3-64 15,5 0-8-15,8 0 0 0,0 0-40 16,7 0-496-16,12 0-785 0,-10-10-1807 16,-18-9-6834-16</inkml:trace>
  <inkml:trace contextRef="#ctx0" brushRef="#br0" timeOffset="210584.34">15367 16024 7281 0,'0'0'3929'0,"0"0"-1577"0,0 0-599 16,0 0-153-16,4-54-352 0,0 54-263 0,-4-3-201 15,0 3-192 16,0 0-192-31,0 0-192 16,0 0-144-16,0 0-64 16,0 13-80-16,-8 18-112 0,-24 30 192 0,-16 24 232 15,-7 10 80 1,3-12-40 0,12-16-40-16,16-23-104 0,0 1-56 15,0 2-64-15,-4-2 64 16,5-1-64-16,2-12-8 15,10-13-144-15,2-10-120 0,5-9 152 16,4-3 112 0,8-35 0-16,29-32-224 15,23-37-288-15,23-14 96 0,4-9-16 16,-7 9-160-16,-16 16 56 16,-13 19 159-16,-14 23 201 15,-14 25 176-15,-7 16 56 0,-4 6 281 16,1 6 415-16,-6 10-200 0,-3 13-552 31,0 47-72-31,-4 36 72 16,0 11 168-16,0 5-48 15,0-17-64-15,-4-29-56 0,4-9 16 16,0-15-16-16,-4-4 8 31,0 10-8-31,-3-1-288 0,-2 1-616 16,-10 0-825-16,2-10-2672 15,2-19-3200-15</inkml:trace>
  <inkml:trace contextRef="#ctx0" brushRef="#br0" timeOffset="210770.02">14885 16240 9217 0,'0'0'5090'0,"0"0"-2946"0,0 0-1128 0,104-7-712 15,-1 14 184 1,32 15-104-16,17 10-151 16,-13 3-233-16,-28 3-144 15,-42-16-1633-15,-26-6-4792 16</inkml:trace>
  <inkml:trace contextRef="#ctx0" brushRef="#br0" timeOffset="211218.84">16490 16262 12962 0,'0'0'2865'0,"0"0"-1249"0,0 0-896 15,0 0-720-15,0 0 96 16,0 0-88-16,-87 67 264 15,35-23-128-15,-4 7-47 0,0 3-97 0,0 3-81 16,5-6-511 0,7-7-376-16,4-9-136 0,12-13-600 15,4-12-105 1,13-10 409-16,11-10 288 16,0-25-553-16,24-22 1313 15,27-22 352-15,-3 0 408 0,0 9 352 16,-8 13 481-1,-20 25 655 1,-1 6 305-16,-2 4-433 16,-13 16-280-16,-4 6-864 0,0 9-624 0,-8 20 16 15,-8 13 264-15,0 8-111 16,0 11-97-16,-5-2-64 0,10 2 40 31,3-3-48-31,-1-11-521 16,6-3-639-16,3-12-560 0,0-16-841 15,0-7-1560-15,0-9-720 0</inkml:trace>
  <inkml:trace contextRef="#ctx0" brushRef="#br0" timeOffset="211393.43">16020 16351 5761 0,'0'0'2240'0,"0"0"-815"0,-63-89-65 15,42 73-632-15,17 10 32 16,4 6-552-16,4 19-80 0,24 13 304 15,9 6 32-15,14 6-240 32,9 1-224-32,4-1-496 0,-5-9-48 15,14-3-168-15,-18-10-328 0,-11-10-3617 16</inkml:trace>
  <inkml:trace contextRef="#ctx0" brushRef="#br0" timeOffset="212083.22">17287 16068 11898 0,'0'0'2705'15,"0"0"-977"-15,0 0-832 0,0 0-352 16,0 0-216-16,-123 58 361 0,27 21 127 15,-7 20-288-15,7 12-128 32,24-4-136-32,29-5-176 15,11-7-80-15,20-3 8 0,7-19-16 16,5-16 0-16,13-15-72 16,11-7-248-16,16-1-168 0,7 5-352 15,41-14-529-15,-12-6-3544 31,-12-19-3168-31</inkml:trace>
  <inkml:trace contextRef="#ctx0" brushRef="#br0" timeOffset="212794.61">17558 16348 10698 0,'0'0'2400'0,"0"0"1"0,0 0-441 16,0 0-816-16,0 0-503 15,0 0-497-15,0 28-144 16,-20 26 520-1,-3 26-152-15,-5 18-176 16,-4 7-88-16,4-19-104 0,4-23-56 16,4-28-360-16,4-3-464 15,-4-3-385-15,1-1-607 16,-9-19-961-16,7-5-1632 0,6-4-2840 16</inkml:trace>
  <inkml:trace contextRef="#ctx0" brushRef="#br0" timeOffset="213193.01">17498 16291 8385 0,'0'0'1937'0,"0"0"-393"0,88-96 560 16,-44 71-1071-16,4 12-73 16,4 10-432-16,8 3-296 0,3 9-216 15,-3 17-8-15,-12 6-8 16,-20 9-296-16,-25-3-120 15,-6 7 40-15,-33-7 376 16,-20-6 272-16,-8-7 536 16,1-6 136-16,3-4-40 15,11-5-239-15,14-3-305 0,12 6-304 16,14 2-56-16,9 4-184 16,12 13 96-16,16 6 80 15,16 10-480 1,-1-4-137-16,-2 4-175 15,-5-3-88-15,-16-4 328 0,-12 0 136 16,-8 3 48-16,-25-2-8 16,-23-8 384-16,-19-2 48 15,-21-10 984-15,5-12 24 0,7-7-24 32,16-3-231-32,20-3-249 15,8-9-264-15,29-20-288 0,3 6-816 16,27-5-4642-16</inkml:trace>
  <inkml:trace contextRef="#ctx0" brushRef="#br0" timeOffset="213493.74">18845 16593 14963 0,'0'0'3144'15,"0"0"-1711"-15,0 0-913 16,0 0-520-16,0 0-48 16,0 0 48-16,-112 79 64 0,49-32-16 15,-1 10-48-15,-3 4 0 16,7-1-8-16,4 1-416 16,12-11-304-16,9-9-481 0,7-12-271 31,11-13-472-31,17-19-201 0,0-16 601 47,0-13-3233-47</inkml:trace>
  <inkml:trace contextRef="#ctx0" brushRef="#br0" timeOffset="213634.44">18490 16697 1504 0,'0'0'2952'0,"49"-86"1121"16,-42 70-1336-16,1 10 1560 15,-8 3-2113-15,5 3-1320 0,-5 12-864 16,0 20 0-16,0 13 249 15,0 12-73-15,0 0-168 16,0 3 0-16,4-5-8 0,0-5-232 16,-1-11-473-16,1-8-791 0,-4-18-1385 15,-7-10-271-15,-10-3-1145 0</inkml:trace>
  <inkml:trace contextRef="#ctx0" brushRef="#br0" timeOffset="213808.25">18256 16652 5825 0,'0'0'2976'0,"0"0"-951"0,0 0-865 16,0 0-544-16,0 0 480 16,0 0 169-16,88 45-289 0,-37-13-536 15,9 2-344-15,-1 2-40 16,-3-5-56 0,4 1-512-16,-13-10-2225 15,-14-6-5240-15</inkml:trace>
  <inkml:trace contextRef="#ctx0" brushRef="#br0" timeOffset="214381.19">19555 16678 368 0,'0'0'10330'15,"0"0"-7106"-15,0 0-895 0,0 0-1353 32,0 0-376-32,0 0 240 15,-128-38-7-15,61 44-145 16,-6 20-136-16,-2 8-104 0,15 5 40 16,4 9-184-16,13 5-88 15,15 14-80-15,24 15-16 0,4-2 0 31,32-10-40-31,28-7-80 16,26-15-240-16,30 0-400 16,0-11-384-16,-4-33-712 0,-41-4-2873 15,-27-26-5930-15</inkml:trace>
  <inkml:trace contextRef="#ctx0" brushRef="#br0" timeOffset="-214700.13">19953 16294 12082 0,'0'0'1656'16,"0"0"97"-16,0 0-745 16,0 0-712-16,0 0 312 0,84 35 432 31,-29 25-103-31,25 32-305 15,4 38-192-15,-16 10-176 16,-25 3-88-16,-30-19-8 0,-26-16-120 0,-34-13-48 16,-33-10-8-16,-24-11-96 15,-23-5-432-15,-24-2 192 16,-14-6-688 0,34-17-1321-16,32-12-11986 15</inkml:trace>
  <inkml:trace contextRef="#ctx0" brushRef="#br0" timeOffset="-199992.69">20866 16945 4560 0,'0'0'2657'0,"0"0"-264"16,0 0-897-16,0 0-88 31,0 0 64-31,0 0 1 0,0 0-265 16,0-13-264-16,0 13-344 15,0 0-152-15,0 0-63 0,0 0-113 16,0 0-32-16,0 0-136 15,0 0-56-15,0 0 152 32,0 0-128-32,0 0-16 0,0 0 56 0,0 0-16 15,8-3-40-15,16 0-48 16,3 3 184-16,13-7 0 0,4 4-184 16,8 0 0-16,4 3-8 15,4 0-40 1,-1 0 32-1,-4 0-40-15,-10 0-328 0,-13 0-8 0,-13 0-360 16,-10 0-121-16,-9 0-639 16,-13 0-1321-16,-15 10-1207 0,-4-1 855 15</inkml:trace>
  <inkml:trace contextRef="#ctx0" brushRef="#br0" timeOffset="-199770.61">20838 17164 4905 0,'0'0'1832'16,"0"0"-1040"-16,0 0 232 31,0 0 1089-31,0 0 503 0,0 0-463 16,55 0-617-16,-7 0-760 16,8 0-160-16,4 0-119 0,0 0-305 15,0 0-192-15,-9 0-425 16,-7 3-919-16,-1 0-920 31,-11-3-2065-31,-8 0-2785 0</inkml:trace>
  <inkml:trace contextRef="#ctx0" brushRef="#br0" timeOffset="-197157.96">22595 16751 5097 0,'0'0'5225'15,"0"0"-3657"-15,0 0-32 0,0 0-679 16,0 0 55-16,19-67 16 31,-19 64-208-31,0 3-408 0,0 0-312 16,0 10-40-16,-11 15-136 0,-17 17 168 15,-16 21 0-15,-24 20 8 16,-19 18-16-16,3-6 16 0,16-25 88 16,20-19-88-1,12-20 16 1,1-2 40-16,3-4 0 15,4 1 8-15,11-13-64 0,14-13 0 0,3 0 176 16,20-22 440-16,27-29-616 16,26-32-216-16,26-31 104 0,0-13-104 31,-3 0-216-31,-16 16-16 16,-9 16 312-16,-15 21 136 15,-16 24 0-15,-16 21 112 0,-8 16 216 16,-4 4 224-16,-1 6-232 0,2 3-272 15,-5 12-48-15,-1 17-56 32,2 12 56-32,-9 13 8 15,0 16-8-15,0 16 136 0,-20 22-136 16,0 6 0-16,-8-6 0 0,12-22 0 16,0-26-232-16,4-18-488 31,1-14-464-31,-17 16-1033 15,4-12-303-15,3-3-2721 0</inkml:trace>
  <inkml:trace contextRef="#ctx0" brushRef="#br0" timeOffset="-196961.61">22105 16802 9794 0,'0'0'2344'0,"0"0"-808"0,0 0-1536 16,107-9 0-16,-8 18 56 0,30 19 152 31,13 11-39-31,-14 5-169 16,-20-6-1201-16,-48-13-1543 16,-21-8-4194-16</inkml:trace>
  <inkml:trace contextRef="#ctx0" brushRef="#br0" timeOffset="-196631.96">23694 16906 8969 0,'0'0'1345'15,"0"0"-1081"-15,0 0-168 0,0 0-16 16,-111 23 224-16,66 6 264 16,-2 8 312-16,3 8-264 0,4 6-192 15,1-4-144-15,3 4-144 16,4-6-31 0,8-10-105-16,0-7-24 15,12-9-209-15,0-6-687 0,12-10 72 16,0-3 304-16,9-9 528 15,42-45-2000-15,12-13-729 16,5-9-72-16</inkml:trace>
  <inkml:trace contextRef="#ctx0" brushRef="#br0" timeOffset="-196473.09">23579 16913 1416 0,'0'0'3056'0,"0"0"-591"16,51-76-24-16,-47 69 39 0,-4 7-1072 31,0 7-1336-31,-12 21-16 16,-12 17 192-16,-4 6 64 0,-4 12-111 15,1 0-33-15,-1 1-168 16,4-7 8-16,0-9 72 0,9-7-80 16,2-12-304-16,9-10-753 15,1-19-287-15,3 0-880 16,4-7 463-16</inkml:trace>
  <inkml:trace contextRef="#ctx0" brushRef="#br0" timeOffset="-196294.33">23280 16872 3272 0,'0'0'4465'16,"0"0"-3033"-16,0 0-839 0,0 0-593 16,0 0 0-16,0 0 344 15,-12 95 192 1,48-41-120-16,4 0-112 16,16-3-192-16,3-4-16 0,5-9-96 15,0-9 0-15,3-20-712 16,-11-6-1409-16,-20-3-2584 15</inkml:trace>
  <inkml:trace contextRef="#ctx0" brushRef="#br0" timeOffset="-195919.35">24053 16884 7113 0,'0'0'1968'32,"0"0"185"-32,0 0 127 15,0 0-591-15,0 0-713 0,0 0-616 16,0 0-360-16,0 0 0 15,-4 35 24-15,-12 4 128 16,0 11-40-16,0 4 0 0,0 7-64 16,4-4 88-1,0 3-136-15,1-9 0 16,2-4 0-16,1-5-144 16,0-5-528-1,-4-11-1008-15,-4-7-681 16,5-9-816-16,-2-10-3096 15</inkml:trace>
  <inkml:trace contextRef="#ctx0" brushRef="#br0" timeOffset="-195453.92">23989 16891 8145 0,'0'0'1449'16,"0"0"-281"-1,28-73-200-15,-12 48-160 16,4 5 248-16,-4 5-15 0,11 2-585 15,1 6-296-15,9 4-152 16,6 3 96-16,-3 3-40 16,4 17 16-16,-8 2-80 0,-8 3 0 31,-13 7-224-31,-15-4 48 16,-4 1 48-16,-27-4 128 0,-13-6 200 15,-8-3 264-15,-4-9 120 16,-4-4-88-16,13-3-168 15,7 0-32-15,8 0-128 0,12 0-120 16,12 9-48 0,4 4-576-16,4 12 144 15,16 7 136-15,12 12 280 0,8 4 8 16,0 0 8-16,-5-4-160 16,-6-2 160-16,-14-7-216 15,-11-7 104-15,-4-2 104 16,-20-4 8-1,-12-3 88-15,-7-6 32 0,-13-8 256 32,0-5 160-32,0 0-152 15,9 0-96-15,6-12-168 0,14-1-120 16,15-6-232-16,32-13-1160 16,16 1-2545-16,16-1-4329 0</inkml:trace>
  <inkml:trace contextRef="#ctx0" brushRef="#br0" timeOffset="-195154.01">24893 16770 8953 0,'0'0'2281'16,"0"0"-209"-16,0 0-855 15,0-25-9-15,-15 25-592 0,-13 0-464 16,-8 16-80-16,-8 6 72 0,-4 13-8 16,0 6 32-16,1 10 208 15,2 15 192-15,2 23-320 0,15-6-96 16,8-10-88-16,16-6-56 16,4-20 88-16,8 4-96 15,12 3-72 1,4-6-304-16,27 0-920 15,-6-14-1040-15,-6-15-2401 0</inkml:trace>
  <inkml:trace contextRef="#ctx0" brushRef="#br0" timeOffset="-193970.25">24360 16500 5145 0,'0'0'1888'15,"0"0"-568"-15,0 0-255 16,0 0 23-16,0 0-88 16,0 0-48-16,0 0-112 0,0 0-160 31,0 0-63-31,0-6-361 15,0 6-256-15,0 0-8 0,0 3-160 16,0 6 168-16,0 11 136 16,-4 2 184-1,-4 10 32-15,-5 6 0 16,-2 3 104-16,-1 10-72 0,-5 2-144 16,-2 8 136-16,-5 15-208 15,-16 19-104-15,4-6 80 0,-3-6-136 16,7-13 72-16,3-16-64 15,-2 9-16 1,-5 7 120-16,4 0-112 16,1-3 0-16,-1 2-8 0,8-2-440 15,-9 0-296-15,-34 9-400 16,7-19-1121-16,-7-16-1647 0</inkml:trace>
  <inkml:trace contextRef="#ctx0" brushRef="#br0" timeOffset="-192935.05">22431 16846 4256 0,'0'0'601'31,"0"0"31"-31,-83-16-376 0,63 16-48 16,20 0-200-16,16 16 1744 16,35 7 753-16,45 12-233 0,59 9-231 15,45 1-633-15,26 2-296 16,10 4-184-16,-6-1-7 31,6 8-161-31,-9-5-168 0,-8-8-280 0,-23-7-192 16,-41-6-16-1,-48-13-104-15,-38-10-272 0,-30-2-336 0,-20-1-576 16,-10-2-193-16,-37-1-1471 16,-16-1-1937-1,-20-2 2992 1</inkml:trace>
  <inkml:trace contextRef="#ctx0" brushRef="#br0" timeOffset="-192660.05">22833 17269 472 0,'0'0'8097'0,"0"0"-6984"15,0 0 383-15,172 35 1369 16,-24-16-537-16,39 6-720 0,15 7-367 15,6 0-433-15,-8 5-192 32,-9 5-176-32,-21-1-304 0,-30-9-64 15,-36-7-40-15,-45-9-32 16,-23-6-240-16,-20-4-56 16,-4-3 24-16,-8-3-160 0,-4 3-488 15,-8 0-529-15,-59 1-935 31,3-1-785-31,-7-3-4577 0</inkml:trace>
  <inkml:trace contextRef="#ctx0" brushRef="#br0" timeOffset="-191702.55">21841 17960 6585 0,'0'0'4193'0,"0"0"-2105"31,0 0 441-31,28-79-617 0,-24 73-159 16,-4 3-849-16,0 3-408 16,0 0-496-16,-15 16-128 15,-13 15 112-15,-12 14-32 0,-16 18 96 16,0 4-80-16,-4 3 32 31,4 0 0-31,9-16 32 0,3 3-24 16,8-16 24-16,12-6-32 15,9-16 0-15,11-10-48 16,4-9 64-16,0 0-16 0,19-25 8 16,29-26-8-16,27-28-144 15,21-35 96 1,12-10 48-16,-16 10 80 0,-25 31-80 16,-27 32 56-16,-20 26-8 15,-8 12-40-15,0 4 256 16,-8 9-192-16,4 0-72 0,-4 16-144 15,-1 34-192 1,6 29 280-16,-5 27 56 16,0 5 0-16,-4-3 0 0,0-16-8 15,0-25 0-15,-8-14-416 16,-1-15-609-16,-2 13-1047 16,-5-10-1761-16,4-12-1792 0</inkml:trace>
  <inkml:trace contextRef="#ctx0" brushRef="#br0" timeOffset="-191523.27">21602 18205 10418 0,'0'0'2952'0,"0"0"-2007"15,104 10-281-15,-12 18 112 16,24 10-216-16,-9 4-208 15,-19-10-352-15,-13 3-152 0,-35-17-2577 16,-4-5-4208-16</inkml:trace>
  <inkml:trace contextRef="#ctx0" brushRef="#br0" timeOffset="-190935.41">22762 18221 8569 0,'0'0'4233'0,"0"0"-2128"0,0 0 223 16,0 0-1256-16,0 0-856 0,0 0-216 15,-56 22-8-15,12 10 8 16,-8 12 0-16,-4 7 0 0,9 0-48 16,-1 0 32-16,12-7-536 31,8-5-488-31,13-11-488 0,11-12-81 15,4-10-295-15,15-6 592 16,17-22 472-16,13-13-1209 0,9-25-215 16,2-4 2264-16,-7 0 448 31,-6 5 1288-31,-23 17 625 16,-4 10 247-16,-7 17 561 0,-9 15-1609 15,-5 6-1336-15,-15 23-224 16,-4 8 0-16,0 14 0 0,5 0 0 15,2 0-48-15,6-7-168 16,7-2-288 0,-1-14-424-16,5-9-584 15,0-9-177-15,-4-10-335 0,-3-10 1032 16,-1-18-841-16,-5-13-1376 16,-2-11 1465-16,-2-7 1744 0,6-5 32 15,-1 7 1704 1,4 9 17-1,0 17 247-15,4 11 41 0,4 14-393 16,0 6-1000-16,12 16-352 0,8 12 560 16,4 7-183-16,4 6-265 15,4 1-184-15,-4-4-136 0,4-3 24 32,-4-7-112-32,4-2-1393 15,-5-10-1263-15,-3-7-3553 0</inkml:trace>
  <inkml:trace contextRef="#ctx0" brushRef="#br0" timeOffset="-190623.75">23112 18186 7513 0,'0'0'3121'0,"0"0"-1105"0,0 0-607 15,0 0-577-15,0 0-368 16,0 0-456-16,0 0 544 0,-23 76 152 0,6-34-312 31,-2 5-104-15,-1 4-176-16,-4 0-64 0,4-3 16 15,4 2-56-15,-4-5-8 0,8-4-336 16,1-3-832-16,6-3-881 16,5-10-567-16,0-9-2681 0</inkml:trace>
  <inkml:trace contextRef="#ctx0" brushRef="#br0" timeOffset="-190153.05">23065 18170 3696 0,'0'0'4921'15,"0"0"-2648"-15,52-89-329 0,-29 57-719 16,1 7-393-16,4 6-216 16,0 3-296-16,4 10-272 0,4 6-48 15,3 12-40-15,-7 14-80 31,-4 9 120-31,-8 3-184 16,-12 6-96-16,-8-2-200 0,-19-7 480 16,-13-3 56-16,-13-7 168 0,-6-6 312 15,3-6 40-15,0-4 0 0,8-3-224 16,5 1-224 0,14-1-8-1,6 4-120-15,7 3-560 16,8 9-216-16,4 6 40 0,19 4 320 0,1 6 136 15,8 0-361-15,-8-6 25 16,-3 0 80-16,-10-7 416 0,-7 0 72 31,-4-5 48-31,-4-1 24 16,-20-4 160-16,-12 1 224 0,-7-3 152 16,-5-3-215-16,0-7-57 15,4 0-192-15,12-3-96 16,8 0-729-16,12-16-1471 0,12-3-4641 15</inkml:trace>
  <inkml:trace contextRef="#ctx0" brushRef="#br0" timeOffset="-189900.08">23583 18027 9281 0,'0'0'2673'0,"0"0"152"16,0 0-1761-16,0 0-360 0,0 0-496 16,0 0-208-16,64 83 128 15,-53-20-72-15,-7 23 40 16,-4 15-24 0,-15-2-72-16,-10-23 0 15,-3-21 8-15,0-14-8 0,-15 7-40 16,-17 8-80-16,-35 8-304 0,-21-7-968 15,9-16-1257 1,19-22-3584-16</inkml:trace>
  <inkml:trace contextRef="#ctx0" brushRef="#br0" timeOffset="-189288.98">21547 17627 8249 0,'0'0'2329'0,"0"0"-1617"0,0 0-8 16,-123 48 696-16,67-13-207 15,-8 22-57-15,-4 25-368 16,4 27-216-16,24 11-192 0,29-3-256 16,14-8-56-16,37-11 152 15,16-9-104-15,15-7-88 0,17-15-16 16,4-16-784-16,-21-16-768 15,-15-19-3145-15</inkml:trace>
  <inkml:trace contextRef="#ctx0" brushRef="#br0" timeOffset="-188382.01">24204 18662 7513 0,'0'0'2289'16,"0"0"543"0,0 0-415-16,0 0-753 15,0 0-352-15,0 0-744 16,0 0-319-16,0 0-249 0,0 0 8 15,-63 19 360-15,18 4-120 16,-6 5-168-16,-1 1 72 0,0 2-152 31,5-2 8-31,7-6-8 16,7-5-16-16,14-2-560 16,6-6-337-16,9-4-647 0,4-6-176 15,25 0-385-15,14-9 1313 16,13-17-1080-16,12-6-513 0,0-12-704 31,3-1 2689-31,-11-5 416 0,-11 5 2265 16,-14 10 1992-16,-15 13-2249 15,-8 9 1153-15,-8 13-1577 0,0 0-1296 16,-16 13-288-16,-4 13 0 16,-8 5 304-16,1 7-232 15,-1 4-8 1,4-4-64-16,0 0 8 0,3-3-16 15,2 0-968-15,-1-10-728 16,8-9-1113-16,-4-10-1504 0,8-6-3760 16</inkml:trace>
  <inkml:trace contextRef="#ctx0" brushRef="#br0" timeOffset="-188209.14">23950 18570 8857 0,'0'0'2713'0,"0"0"168"0,0 0-1353 15,0 0-1104-15,0 0 216 16,63 51 104 0,-27-16-192-16,3 0-304 15,1 3-136-15,1-6-112 16,-10-3-496-16,5-14-1432 0,-12-8-2545 16,-4-7-4305-16</inkml:trace>
  <inkml:trace contextRef="#ctx0" brushRef="#br0" timeOffset="-187266.03">25129 18679 7097 0,'0'0'2769'16,"0"0"-833"-16,0 0-304 31,0 0 177-31,0 0-33 0,0 0-480 16,0 0-503-16,15-74-553 0,-38 61-160 15,-18 1 112-15,-6 5-16 16,-9 7 48-16,-4 0-80 16,4 17-72-16,9 11 8 15,7 7-72 1,13 3-16-16,10 6 8 0,17 7 0 16,4 7 48-16,28-1-8 15,31 3-32-15,25-19-16 0,0-9-376 0,-13-19-256 16,13-10-913-1,-32-3-2696 1,-8 0-4072-16</inkml:trace>
  <inkml:trace contextRef="#ctx0" brushRef="#br0" timeOffset="-170506.6">22408 5829 2712 0,'0'0'664'16,"0"0"-304"-16,0 0 136 16,4 0 329-16,-4 0-425 15,0 0-96-15,3 0 2040 16,1-3-871-16,0-3-977 0,0-4-128 31,4 4-272-31,-8-4-88 0,5 1 368 16,-2-1-160-16,-3-2-72 15,0 2 120-15,0-3-80 16,0 0-112-16,0 1 40 0,0-4-104 16,-3-3 0-16,-2-4 40 31,-7 1-48-31,1-6 0 0,-6-4-80 15,-2-3 80-15,-5-3 16 16,0-7-8-16,-4 1 296 16,0-3-176-16,-8-5-128 0,-7 5 80 0,-2 0-80 15,-2-1 120 1,-5 0 40 0,0-6 88-16,4 7-88 0,0 2 96 15,1 1-240-15,-1 6-8 0,-1 6 96 16,2 0-56-16,-9 3-48 15,0 4 0-15,-11-4-24 0,-1 4 16 16,1 0 8-16,-6-1-40 16,2 1 40-1,3 2 72-15,1-2-72 16,3 0-160-16,-5 3 80 16,2-4 80-16,-1 4-8 15,1-3 8-15,-6 2 72 0,2-2-64 31,-4 0-8-31,-13-4-40 0,-11-3-32 16,-17 0 72-16,-8 1-8 16,5 2-120-16,7 0 128 15,12 7 8-15,1 0 120 0,-9-3-128 16,5 3-8-16,-9-4 8 31,1 4-8-31,-1-4 0 0,5 4 8 16,-9-3 0-16,0-4 0 15,0-2 0-15,-7-4-56 16,-1 3 40-16,1-3-64 0,-12 7 80 0,8-4 0 16,-5 0 8-1,9 3 88 1,-6 1-96-16,2-1-96 0,4 1 96 16,-5-1-224-16,1 1 16 15,-4 5 80-15,-2-2 104 16,-2 6 24-16,-5-3 0 0,-2 3-80 15,-2-1 80 1,1 1 0-16,-1 3-72 16,13 4-64-1,-1-1-160-15,5 4 232 16,-1 2-32-16,9 1 88 16,-5-1-40-16,4 5 40 15,1-2 8-15,0 4 0 0,-1-3 16 16,5 3 72-16,3 0-88 0,5 0 0 15,7 0 0-15,0 0-72 16,4 3 72-16,5 1 8 16,-5-2 0-16,-3 5 8 0,-4-7-16 15,-6 3-56-15,-10-3-48 32,-1 0 96-32,-7 0-56 15,-1 0 64-15,1 0 0 0,0-3 0 16,3 0 0-16,5-1 64 15,-1 2 16-15,8 2-72 0,-3 0 88 16,-4 0-88-16,-9 0-8 16,-4 2 0-1,1 2 0-15,0-4-64 16,-2 0 16-16,15 0 32 0,-2 0 16 16,8 0 0-16,9 0 0 15,3 0 64-15,9 0-56 0,-1 6 160 16,1 4-168-1,-1-1 8-15,-5 1 56 16,2 3-64-16,3 2-32 16,1-2 32-16,4 3 0 0,14-3 0 15,14-1 8-15,11-5 8 16,0 2-8 0,-8 4-8-16,-19 3 8 15,-28 9-8-15,-21 4 8 16,-4-1-8-16,13-2-8 0,7-1 8 15,29-9 56-15,15 0-56 16,16-4-112-16,0 1 112 0,-4 0 8 16,-7 6 0-16,-9 0-8 31,0 6 0-31,0-3-8 16,0 4-40-16,-3 6 48 0,-1-3 72 15,0 2-72-15,1-3 8 16,-2 1 72-16,6 0-80 0,3-4 128 15,8 1-40-15,5-1 0 16,3 0-16 0,8 1-72-16,5-1 8 15,-2 1-8-15,5 2 0 0,0-3 64 16,-3 1-64-16,3 2 64 16,-4-6-16-16,8 1 72 0,0-4-16 15,4-3-24 1,5-7-8-1,2-2 56-15,6-1-120 0,-6 1 80 16,6-1 56-16,-13 3-88 0,-4 4-40 16,-4 3 48-16,-12 3-48 15,0 3 168-15,-7 4-64 0,3-4-16 32,0 0-96-32,12-3 177 15,13-6-169-15,2-4 24 0,10-3-24 16,2 1-32-16,-3 3 16 15,-8-1 0-15,-3 4 16 0,-5 6-8 16,-9 0-8-16,5 3 48 31,-3-6-48-31,7 0 72 16,9-4-64-16,6-5-8 0,5-1 8 16,4-6 112-16,4 0 40 15,0 0-112-15,0 0-48 0,0 0-8 16,0 0-248-16,0 0-281 15,0 0-399-15,-3 0-240 32,-5 0-1745-32,-1 0-4072 0</inkml:trace>
  <inkml:trace contextRef="#ctx0" brushRef="#br0" timeOffset="-170053.77">7196 4318 6721 0,'0'0'896'0,"0"0"-392"16,0 0-320-16,0 0-176 0,0 0 208 15,0 0 96-15,-60-7-192 16,43 20 16-16,-7 6-16 0,1 4-16 15,-1 2 129-15,-8 3-97 32,0 4 16-32,0 0 112 15,-3-1 88-15,-2 8-32 0,10-4-88 16,-1 0-184-16,4-3 72 16,7-4-120-16,10 0 16 0,-1-5-8 15,4-1-8-15,4 0 0 31,0 0 48-31,0-2-48 16,8 2 80-16,3-3-8 0,2 3-72 0,-1-6 8 16,8-1-8-16,8 2 0 15,8-8 208-15,27-3 0 0,29-3-112 16,24-3 64 0,7 0-160-1,-16 0-112-15,-15 7-704 16,-36 3-816-16,-24-1-1529 0</inkml:trace>
  <inkml:trace contextRef="#ctx0" brushRef="#br0" timeOffset="-158903.79">1812 13401 4672 0,'0'0'57'31,"0"0"2223"-31,-12-3-1104 16,12 0-680-16,-4 3 16 15,4 0 273-15,0 0 167 0,0-3-112 16,-4 0-144-16,0 3-224 15,1-3-128 1,-1-1 376-16,0 1-183 0,0 0-361 16,4 3-72-16,-5 0 104 15,-3 0-200-15,-3 3-16 16,-6 10-40-16,-7 9 48 0,-3 4-8 16,3 5 8-16,-4 4-32 15,8 0 24-15,1 0 8 16,-2 3 0-1,10 0 0-15,-2 4 0 16,-2-1 72-16,2 3-72 0,6 4 0 16,-10-4 16-16,6 4-16 0,-5-3 96 15,0 2 8-15,0-3-56 16,0 1 56 0,4 2-48-16,4-2-48 15,0 3 88-15,0-4-96 16,0 4 72-16,0-7-8 0,0 0-64 31,4-3 96-31,-4-3-96 16,0-3 0-16,-4 0 0 0,4 0 16 15,-4-1 48-15,4 1-56 16,-3-6 0-16,-2-1 64 16,5-6-72-16,8-3-8 0,-3-7 8 15,3 1 0-15,0-1 8 16,0-3-8-16,0 1 0 0,0-1 0 31,0 4 0-31,0-4-8 0,7 4 8 16,2-1 8-16,-1 4 0 15,7 3 40-15,1-4-32 0,4 5 72 16,4-2-72-16,4 1 104 16,8 0-24-16,4 0 8 15,0 0-40 1,7-1-64-16,-3-2 0 0,0 6 72 15,8-3-64-15,-9 3-8 16,9 3 0-16,-7-5 0 0,2-2 0 16,-4 1 8-16,2-3-8 15,-2 0 64 1,2-4-24-16,2 1-32 16,1-1 0-16,-1 0 96 15,2-5 48-15,-1-1-48 0,3 0-40 16,5 0 40-16,4 1-24 15,0 2-16-15,3 0-64 16,1 4 8 0,-4 3 8-16,0-1-16 15,0 1 8-15,-8-1 40 16,3-2-40-16,1 0-8 0,0-1 144 31,3 4-72-31,20-3 56 16,13 2-128-16,16-2 8 0,4 2 80 15,-9-2-88-15,-19 0-8 0,-20-4 8 16,-17 0-8-16,-2 0 8 16,6 4 0-16,9-1 0 0,3 1 24 15,-3 2-24-15,-4 5 0 16,0-4 0-16,0-1 0 16,0 4-8-1,4-7 8 1,-5 1 0-16,5 0 0 15,-1-4 48-15,-3 3-40 16,0-2-8-16,-8 2 0 0,0 1-16 16,-5-1 16-16,-2 1-8 15,2-1 8-15,5 4 0 0,4-7 8 16,20 4-8-16,-1-4 8 16,9 1 192-16,0-1-128 15,-13 0 16-15,2 1-40 0,-11 2-48 16,-5 4 0-16,-14 0 0 0,2-1 0 31,-9 1 24-31,-1-4-24 16,9 4 0-16,4-6 8 15,20-1 0-15,28-3 8 0,15-3-8 16,-8 0 208-16,-15 0 185 16,-28 0-161-16,-20 3-96 0,3-3-136 31,6 3-8-31,2 4 0 15,-6-4 0-15,2-3 64 16,-7 3-24-16,3-3-32 0,6 0-16 0,2 0-32 16,-3 0 40-16,3 0 0 15,2 0-8-15,-10 0 8 16,-3 0-8-16,-4 0 8 16,-4 0-8-1,-4 0-48-15,4 0 56 16,4 0 0-16,0 0 0 0,-1 0 0 0,5 0 8 15,0 0-8-15,1 0 48 16,-2 0-48 0,-3-3 0-16,-4 3-8 15,-4-3-24-15,-5 3 32 16,-6 0 0-16,-5 0 48 16,-4 0-40-16,-1-4 40 0,1 1 96 15,4 0 32-15,1-6-104 31,2 2-64-31,1-2 0 0,0-1-8 16,0 4 40-16,-3 0-40 16,2-1 0-16,-7 4 0 0,4 0 0 15,-4 0 0-15,1 0 0 16,-2-1 0-16,5 1 8 47,4-6-8-47,4-4 0 0,3-3-8 0,9-3 8 15,0 0-104-15,4-3-88 16,-8 6 192-16,0 0-8 16,-8 3 16-1,-4 4-8-15,-4-1 8 16,-4 1 8-16,4-4 344 16,-8-3-352-16,5 1-8 0,2-8 96 15,1-2-80-15,0-1-16 0,8-2 40 16,-4 2-32-16,4-2-16 15,-1 6-16-15,-6 2 24 16,-1 1 48-16,-4 6-48 0,0-5 0 16,-4 2 0-16,0-4 8 0,0 2 16 15,0-5 24-15,0 1-48 16,3-6 48-16,5-1-48 0,5-6-80 31,2-3-56-31,2-3 136 16,-6 3-80-16,2 6 88 0,-6 0-8 15,1 3 96-15,-4 4-96 16,0 0-8-16,1-1 8 0,-1 1 8 16,-1-3-8-16,5-1-8 15,4-3 8-15,0 0 0 32,4 1-232-32,0-8 112 0,-4 7 0 15,-4 1 120-15,4 5-8 16,-8 1 8-16,0 6 0 0,-4 0 0 15,0 3 72-15,0 0-8 0,0 3-56 16,0 1-8 0,0 2 0-1,0 1 16-15,0 3-16 0,0 2 8 16,0-2-8-16,0 6 0 16,0-3 8-16,0 3-8 0,0-3 64 15,0 3-56 1,0-4-8-16,-12 4 0 15,-4-3-120-15,-7-3 112 16,-2 3-152-16,-10 0 104 0,-2-4-48 16,-3 4-152-16,1-7 120 15,-1 4 120-15,0-3 16 0,0-1-8 16,1 1-8-16,-2-1 16 31,2 0 8-31,-10-2-8 0,-2 2 16 16,-5-2 40-16,-4 2-48 15,1-3 48-15,-9 1-32 0,4-1-24 16,1 0 80-16,-1-3-72 16,8 4-8-16,-4-4 0 31,8 3 8-31,1 0 16 0,-1 1-16 16,-4 2-8-16,0 1 64 15,0-1-56-15,-3 1 48 0,-1 2-56 16,4-2 0-16,0 3 8 15,0-4-8-15,0 0 0 16,1 1 0 0,0-4 0-16,2 3-8 0,-3 4-56 15,-3-3-80-15,-1-1 144 16,-4 4-184-16,0-4 168 0,-3 4 8 16,-1-1-56-16,5-2 56 15,-1 3 0 1,4-4 8-16,4 1 0 15,0 2-72-15,4-2 72 0,1 2-64 16,7 1-48-16,0 0-97 16,0 3 17-16,4-1-96 0,1 4 184 15,-6 0-128-15,6 0 184 32,-1-3-24-32,5 0 64 15,-1 3 8-15,-1-3 0 0,1 0 48 16,1 0-48-16,-5 3-16 0,-4-3 8 0,-3 3-80 15,-6-4-24 17,-3 4 64-32,0-3 48 15,2 3 0-15,-2-3 8 0,3 3 40 16,1-3-48-16,5-1 80 16,7 1-64-16,-4 0-16 0,8-3 0 15,-7 3 0-15,2-4 24 16,2 1 24-16,-1-1-48 31,0 1 88-31,0 3-88 0,1 0-48 0,-1 3 0 16,0 0 48-16,4 0 96 15,4-3-96-15,-4 3-8 16,1 0 8-16,-6-4-8 0,2 1 0 16,-14 0-80-1,6-3 88 1,-5 0 0-16,1-4 0 0,-1 3 16 0,4-5 88 15,4 2-96-15,1 4-8 16,-2-3 0-16,2 5 0 16,-1-2-8-16,0 3-104 0,5 3 104 31,-6-3 0-31,6-1 0 16,-1-5-56-16,3-1-200 0,2-3 264 15,-1-2 96-15,4 2-88 16,0 0 0-16,4 4-8 0,-3 0 0 15,3 5-8-15,-4 1-40 32,0 3-8-32,-4 0-128 0,4 0 0 15,-3 0-56-15,-1 0-200 16,8 0 96-16,0 0-40 16,-4 0 128-16,4-13-344 0,0-6-41 15,0-9 113-15,0-7-960 31,0-13-24-31,8 10-985 0,8 6-3496 0</inkml:trace>
  <inkml:trace contextRef="#ctx0" brushRef="#br0" timeOffset="-157504.84">1573 13122 7817 0,'0'0'1673'0,"0"0"-913"16,0 0-416-16,0 0 120 31,-24-13 32-31,16 7-8 0,-3 3-56 31,2 3 184-31,-2-7-32 0,-6 4-232 16,6-3-127-16,-5 0 239 16,-8-1-464-16,0-6 72 0,-4-2 8 15,-8-5-16-15,0-5 16 16,-3-4-8-16,2-2 112 0,5-1 264 16,1-3-288-16,6 0 64 15,6 0 8-15,3-3-16 0,4 0-40 16,4-3-104-16,-4 0 8 0,0-4-80 31,-4 1 8-31,0-4-8 16,0 0 112-16,-3-2-112 0,2-1 8 15,2-6 144-15,2 0-152 16,-2 3 160-16,2 0-160 16,6-1 0-16,-5 5 120 0,3-1-24 31,-2 0 104-31,7 3-120 15,0-6-72-15,4 4-8 0,0-11-104 16,0 1 96-16,4-3 8 16,8-1 8-16,0 7 64 0,0-3-24 15,-5 3-40-15,6 3 56 32,-1 0-64-32,4 0-8 15,-1 3-112-15,2 0 48 0,2 3 16 16,1 1-40-16,4 2 96 15,-4 7-8-15,0-3-88 0,0 6 32 0,-4-3-8 16,0 6-8 0,-4 1 32-1,4-4 40-15,0 3-104 16,0-3 104-16,3-4-384 0,5-2 184 16,4-3 64-16,-4 3 144 15,4 2 40-15,-8 2-32 0,4 5-8 16,0-3 8-1,0 3 0-15,-5 0-8 16,6 4 16-16,-5-1-8 16,-5 7 72-16,-2 3-72 0,-2 3 72 15,-7 4-32-15,4-1-40 16,-3 0-8-16,6 3 0 0,-3-2 0 31,0-1-56-31,4-3 48 16,-4 4-232-16,5-1-16 0,-6 0-104 15,-3 4-72-15,0 5-112 16,-4-2-16-16,0 6-737 0,-4 0-1335 16,-12 0-2978-16</inkml:trace>
  <inkml:trace contextRef="#ctx0" brushRef="#br0" timeOffset="-156906.28">1199 10169 5033 0,'0'0'1616'0,"0"0"-680"16,0 0-312-16,0 0 128 16,0 0 225-16,-24-12-281 0,24 12 176 15,0 0-232 1,0 0-368-16,-4 0-104 15,4 0-112-15,0 0 16 16,0 0-48-16,0 0 24 0,0 0-48 16,0 0 0-16,0 0 0 15,0 0 96-15,0 0-96 0,0 0 0 32,8-4-8-32,16-2 24 15,11-4-16-15,18-2 8 0,6-4 0 16,1-3 64-16,-4 0-64 15,-9 3-8-15,-15 0 0 0,-4 3 80 16,-11 7-80-16,-10-3 48 31,1 5 80-31,-8 1 304 16,4-3-304-16,-4 2 32 0,4 4 17 16,-4 0-161-16,0 0-16 15,5 0 0-15,-2 0-137 0,5 0 89 31,0 7-64-31,8 6 112 16,-4 6 64-16,4 9-64 0,-4 4-8 16,3 6 8-16,-6 0 0 0,6 4-8 15,-2 5 0-15,2-2 8 16,-2 2 8-16,2 1-8 0,-3-4-176 16,-3 1-416-1,2-1-176-15,-3-9-904 16,1-9-2193-16</inkml:trace>
  <inkml:trace contextRef="#ctx0" brushRef="#br0" timeOffset="-110054.34">9538 17701 1120 0,'0'0'2656'15,"0"-4"-1239"-15,0 4-1057 32,-4 0-200-32,4 0 2064 0,0-3-527 15,0 3-569-15,0 0-432 0,0-3 160 16,0 3-48-16,0 0-200 15,0 0-143-15,0 0-185 0,0 0-32 16,0 0-88 0,0 0-56-1,0 0 48-15,0 0-144 0,0 0-8 16,0 0-8-16,4 0-80 16,8 3 80-16,4 7 8 0,3-1 0 15,6 4 104-15,3-1-104 0,3 4 0 31,5-6 8-31,0 3 0 16,0 2 56-16,4-2-56 0,0 0-8 16,3-1 8-16,-2 1 0 15,2 0 72-15,1-4-16 0,4 1-56 16,8-1 72-16,-4-2-32 31,3 3 8-31,1-5 112 0,-4 2-64 16,0-1-48-16,-5-2 8 15,-2 2 0-15,-2 1-16 0,-3-1-48 16,4 3 8-16,3 0 144 16,9 1-40-16,4 0 16 31,20 2-48-31,12 4 64 0,-5 0-16 16,-11-3-72-16,-9-1-8 15,-15-2 80-15,8 3-128 0,4 3 0 16,-4 0 0-16,0-4 0 15,-4 4 56 1,2-6-56-16,7-1 0 16,-1 0 8-16,3 1-8 0,1-3 0 15,-1-1 0-15,-3 1 8 16,0-2 40-16,-4 2-48 0,-5-1 0 16,-2 4 32-16,-10-4-32 15,1 1-16 1,-4-1 8-16,0 0 0 15,-5 0 8-15,6-2 0 0,-6 2-64 16,1 1 64-16,-4-4-64 16,-4 0 64-16,-4 3-8 0,4-3 0 15,-5 0 8-15,-3 1 0 32,1-1 0-32,-2 0 24 0,-3-3-8 15,0 0-16-15,0 0 8 16,0-6-8-16,0-10 88 15,4 0-88-15,-4-3 72 0,0-3 176 16,-4-1-72-16,3-2 120 31,2-4-184-31,-1 1-104 0,3-4 56 32,2-3-56-32,3 0 0 15,4-6 0-15,-1 0 0 0,9-7-8 16,0-3 0-16,-4 1 48 0,8-1-24 15,4-3-24-15,-1 3-8 16,1 0 8-16,0 0-8 0,3 4-40 16,2-1-232-16,-2 0-16 15,-3 1 296-15,-4-4-64 16,-1 3 8-16,-11-2 32 0,0-4 24 16,-4 0 8-1,-3-3-8 1,2 3 16-16,5-7-8 0,4 1-8 0,8-4 0 15,4 1-8-15,4 2-368 16,3 7 152-16,-7 4-24 16,-4 6 56-16,-4 5 184 0,-4 4 8 31,-12 0 0-31,0 1 0 16,-4-1 0-16,0 0-8 0,-1-6 8 15,2-7 0-15,6-9-16 16,14-23 16-16,-6 7-80 0,1 3-312 15,-4 10-72-15,-8 9 224 32,-4-3-136-32,3-6 104 0,-2 3 272 15,-10 0-8-15,1 6-8 16,5 3 16-16,-6 1 0 16,5 2 136-16,4 1-136 0,0 3 0 15,4-1 16-15,0 1-16 31,0-4-56-31,-4 1 48 0,-1-1-16 16,-2 1 0-16,-5-4 24 0,-8-2 0 16,0 5 56-16,-8 1-56 15,0 5 0-15,0 8 0 0,-4 2 8 16,4 4 88 0,0 3-96-1,0 3 0-15,-4 0-48 0,0 3 48 0,-4 0 0 16,-8 0 0-16,0 3 0 15,-4 0-16 1,-8 4 16-16,-3 0-48 0,-1-1 40 0,-4 1 16 31,0 2-8-31,0-2 0 16,5 2 0-16,-5 1 0 0,-4 0 0 16,1-4-8-16,-6 3 8 15,-2-2-8-15,-9-4 8 0,0 0-8 16,0-2 8-16,-3-1 32 31,-2 0-32-31,6 0 0 0,-1 3-8 16,4 1 8-16,-3-4 0 15,-1 3 0-15,0 1 0 16,-3-4 32-16,-1 3-32 0,-4 1-8 16,4-5 0-16,1 4-48 31,-1 1 56-31,4 2 0 0,5 4 0 15,-1 0 56-15,4 6-56 0,0-3-8 16,0 3 8-16,1 0 0 16,-1 0 0-16,-12-4 0 0,0-2 0 15,0 3 24 1,-7-6-24 0,3-1-8-16,0 0 0 0,5 1-48 15,-1-1 40-15,5-3 8 16,-1 4-16-16,4-1-24 0,-4 4 32 15,-4-3 8-15,-4 2 8 0,5 1 0 32,-9-1 0-32,4 4 0 15,5-3 0-15,-6 3 0 0,6-3 0 16,-5 2-8-16,5-2 8 16,-5-1 0-16,4 1 8 15,-3 0-8-15,3 3 0 0,-4-4 0 31,0 4 0-31,1 0 0 0,3 0-8 16,-4 0 8-16,12-4 8 16,0 7-8-16,5-3 0 15,7 0 8-15,0 3-8 0,4-3-8 16,1 3 8-16,-1 0-8 31,-4-4 0-31,0 4-64 0,0 0 72 16,-3 0-48-16,2 0 48 15,2 0-8-15,7 4 0 0,4 2-64 16,4 1 64-16,-4-1-32 16,1 3-80-1,-1-2 120-15,0-1-8 16,0 3-8-16,0 1-32 16,8 0 48-16,-4-1 16 0,9 1-16 0,3 3-65 15,-1-1 65-15,6 4-88 16,2 6 8-16,-2 4 32 0,3 12-40 31,-4 3 88-31,0 7 8 16,0 6 72-16,0 3 0 15,0 3 16-15,0 1 9 0,-3 2-25 16,-2 0 96-16,1 1 152 0,1 2-256 16,2 1-24-16,-7 0-40 31,9-3 64-31,-5 2-64 15,0-2 64-15,0-1-64 0,-4 16 192 16,0-8-104-16,5 1-40 16,2 2-32-16,2-14-16 0,-2 3 88 0,6-2-96 15,-2-1 0 17,5-6 96-32,1 3-96 15,-1 0 0-15,-5 0 0 0,2 4 48 16,-6-1-40-16,-2-6 8 0,-5 3-16 15,0-3 88-15,-4 3-80 16,0 0 0 0,-4 4 8-16,0-4-8 15,4 3 48-15,0-6-56 16,1 3 0-16,7-3-8 0,-4-3 16 16,9 0-8-16,-6 0 0 15,5 0 56-15,0-1 0 0,0 4-56 0,1-3 0 31,-2 0 56-31,2 3-48 16,-2-3-8-16,2-10 8 16,2-3-8-16,6-6 48 0,-1-7-48 15,4 0 0-15,-4-5-24 16,8-1 32-16,0-10-8 0,0 1 0 31,0-1 8-31,0 1-8 16,0-1 0-16,0 4-8 0,12-3 8 15,-1 2 0-15,10 4 16 16,7-3 40-16,7 3-48 0,9 0 88 31,24-1-88-31,28 1 168 16,24-3 0-16,7 3-64 16,-20-4-112-16,-31-2 48 0,-1 0-48 15,9-4 72-15,24 0-72 16,20-3 0-16,7-3 8 0,4 0 248 15,8 0 184-15,13 0 160 16,-5-3-72 0,-7 3-15-16,-16 0-201 0,-37 7-208 0,-23 6 16 15,-24-1-120 1,-12-2-448-16,-1-1-225 16,1 7-215-16,-8 0-680 15,-12 0-1585-15,-12-10-2744 16</inkml:trace>
  <inkml:trace contextRef="#ctx0" brushRef="#br0" timeOffset="-109183.75">7749 15878 5817 0,'0'0'2272'16,"0"0"-807"-16,0 0-137 16,0 0 344-16,0 0 225 15,-8-10-281-15,8 10-584 16,0 0-328-16,0 0-208 0,0 0-232 15,0 0-71-15,0 0-113 16,5 0 0-16,10-3-16 16,13 0-64-1,15 0-8-15,9 0 8 16,8 3-120-16,-4 0-481 0,-9 0-727 16,-6 0-968-16,-22 6-409 15,-10 4-1840-15,-9-1-1024 0</inkml:trace>
  <inkml:trace contextRef="#ctx0" brushRef="#br0" timeOffset="-108976.46">7690 16052 6041 0,'0'0'2960'0,"0"0"-1687"31,0 0-521-31,0 0 224 15,0 0 472 1,0 0-199-16,0 0-441 0,35 0-472 16,-3 0-136-16,8 0-200 15,27 0-1112-15,-7 0-1329 16,-8 0-3088-16</inkml:trace>
  <inkml:trace contextRef="#ctx0" brushRef="#br0" timeOffset="-97931.4">23344 2756 1528 0,'0'0'5201'0,"0"0"-3825"16,0 0-480-16,0 0-119 16,0 0 183-16,0 0-32 0,0 0-176 15,-4 0-224-15,4 0-136 31,0 0 152-31,0 0 81 0,0 0 231 0,0 0-128 16,0 0-24-16,0 0-128 16,0-4-112-16,0-2-24 15,15-6-192-15,5-5-240 0,16-5 64 16,12-3-72-16,24-10-8 16,31-9 0-16,29-8 8 15,7-1 0 1,-3 5 0-16,-25 4-64 0,-27 12 64 15,-20 7 8-15,-16 2 0 16,-8 4-8-16,7-6 0 0,1 0 0 31,8-7-8-31,-9 3-40 0,-6 4 40 16,-2 3-120-16,-14 9-176 16,-6 3-232-16,-15 10-1008 15,-8 0-745-15,-19 10-4192 0,-9 3 2408 16</inkml:trace>
  <inkml:trace contextRef="#ctx0" brushRef="#br0" timeOffset="-97205.8">23431 2739 520 0,'0'0'2392'31,"0"0"-1768"-31,0 0-176 15,0 0 1873-15,0 0-809 0,0 0-528 16,0 0-71-16,-7-15-121 16,7 15-168-16,0 0-136 15,0 0-112-15,0 0-168 0,0 0-208 16,0 0 0-16,0 0-72 31,0 0-56-31,0 10-56 0,0 5 184 16,11 11 112-16,-3 5 320 0,8 8-64 15,4 5 40-15,4 4 144 16,15 15-71-16,21 23 79 0,28 22-144 16,7 9 104-1,-7-15-136 1,-24-29-152-16,-20-25-80 16,-12-7-80-16,4 0-64 0,3 7 0 0,1 2 0 15,-12-2-8-15,0-13 16 16,-8-3 32-1,-8-7-48-15,0-6 0 16,-4-6 0-16,-4-4 16 16,0 1-16-16,4-3 0 15,-4-5 8-15,0 5-8 0,-4-4-360 16,4 0-848-16,-4-3-857 0,0 0-751 16,0-15-5178-16</inkml:trace>
  <inkml:trace contextRef="#ctx0" brushRef="#br0" timeOffset="-91767.24">27814 4597 280 0,'0'0'4769'0,"0"0"-1569"16,-4 0-1255-16,4 0-1041 15,0 0-288 1,0 0 144-16,0 0 208 15,0 0-247-15,0 0-161 0,0 0-192 16,0 0-8-16,0 0-16 16,0 0-64-16,0 0-16 15,0 0-136-15,0 0-128 0,0 0-88 32,4 0-232-32,16 0 120 0,31 6 200 15,46 4 704-15,49 2-40 16,22 5-256-16,12-2-112 15,-13-2-8-15,-8 0-152 0,5-4 72 32,-9 1-104-32,-8-7 1 15,-20 0-41-15,-15-3 16 0,-12 0-24 16,-16 0 8-16,-29 0-56 16,-7 3 0-16,-16-3-8 15,-4 3 0-15,-4 1-96 0,-8-4-265 16,-12 0-263-1,-8 3-720-15,-64 0-1481 16,0 0 513-16,-3-3-2089 0</inkml:trace>
  <inkml:trace contextRef="#ctx0" brushRef="#br0" timeOffset="-90996.28">27762 4623 3144 0,'0'0'2345'16,"0"0"-881"0,0 0-376-16,0 0 48 15,0 0-15-15,0 0-225 0,0 0-352 0,0 0-80 16,0 0-16-16,0 0-232 15,0 0-216-15,0 0 0 16,0 9 0-16,0 7 128 0,0 6 752 31,0 7-15-31,-4 6-361 16,0 3-64-16,0 3 0 0,0 7-56 16,0 5-72-16,1 5-48 15,3-1-144-15,0 6-40 0,0 1-8 16,0 9-24-16,-9 16 8 31,1 9 160-31,-7 7-88 0,2-19-8 16,-2-23 40-16,6-18-16 15,5 8-40-15,-3 21-56 16,-5 21 0-16,3 0 56 0,5-22-96 31,1-25-8-31,3-13 8 16,-4-3 48-16,0 0-56 0,0-1-224 0,0-3 24 15,-5-5-40-15,6-4-400 16,-1-3-360-16,-4-4-640 16,0-2-457-16,0-7-559 0,4-3-4066 15</inkml:trace>
  <inkml:trace contextRef="#ctx0" brushRef="#br0" timeOffset="-90576.79">27432 6375 7193 0,'0'0'2489'0,"0"0"-849"16,0 0-800-16,0 0 392 16,0 0-39-16,0 0-489 0,0 0-344 15,107-6-200-15,-63 9 24 31,16 3-8-31,15 7-176 0,33-4 16 16,31 1 56-16,13 0 0 16,-1-8 24-16,-12 2 88 15,-23-4-64-15,-4 3 232 0,-5-3-104 16,1 6 72-16,-8-2-48 31,-5-1-48-31,4 3-48 0,-7 0-32 16,4 1 32-16,-16 2-87 15,-17-5 31-15,-18 5-32 0,-10-6-80 16,1 7-8-16,-8-4 0 0,0 1-224 16,-12-5-313-1,-9 5-207 1,-2-4-376-16,-5 0-528 16,-9-3-953-16,-6 0-1320 0,-5-3-3176 0</inkml:trace>
  <inkml:trace contextRef="#ctx0" brushRef="#br0" timeOffset="-89760.81">30164 4781 5417 0,'0'0'1992'0,"0"0"-1200"0,0 0-512 15,0 0-72-15,0 0 120 16,0 0 145-16,0 0-129 0,-27 35 32 31,19-9 296-31,-4 2 32 16,0 10 104-16,-4 7 64 16,1 5-23-16,-10 8-497 0,1 2 48 15,-8 13-136-15,-12 19 160 0,-7 16-128 0,-5 13-72 16,0-7-16-16,13-6-32 15,2-10 56 1,9-2 168 0,5 2-136-16,7-6-88 15,0-13-80-15,4-18 32 0,4-17 48 16,0-3 0-16,1 4-8 16,-6 3-64-16,9 2-8 15,-4-8-24-15,8-8-72 16,0-5 0-16,4-6-40 15,0-5-288-15,0-5-616 16,-11-13-952-16,-2-3-2297 0,-2-20-3457 16</inkml:trace>
  <inkml:trace contextRef="#ctx0" brushRef="#br0" timeOffset="-89031.5">28591 4772 568 0,'0'0'6337'15,"0"0"-4921"-15,0 0-255 16,0 0-393-16,0 0 264 15,0 0 432-15,12-38-192 0,-12 38-431 32,0 0-529-32,0 0-312 15,0 6-240-15,-12 16 176 0,-4 10 64 16,-8 12 368-16,4 23-168 16,-3 25 56-16,-2 22-104 15,5 10 280-15,5-6-176 0,-2-7 8 16,2-19-200-1,2-13 8-15,6-18-56 16,3-17 40-16,-4-3-48 0,3 10 0 16,-2 3 48-16,-1 10-16 15,0-7-32-15,-4 0-8 16,0 0 0-16,0-9 0 16,0-10-264-1,4-6-408-15,8-14 0 0,0-5-256 16,0-9-161-16,24-4-143 0,-1-4-1312 15,2-12-6634-15</inkml:trace>
  <inkml:trace contextRef="#ctx0" brushRef="#br0" timeOffset="-88518.07">29232 4803 5513 0,'0'0'1488'0,"0"0"-376"0,0 0-720 16,0 0 56-16,0 0 265 16,0 0-105-1,0 0-344 1,0 7-256-16,0 12 616 0,0 9-32 16,0 7-208-16,-4 13 424 15,-7 9 0-15,-6 3 241 0,-11 20-233 0,-11 15-152 16,-9 19-40-16,-4 7-168 15,0-7-280-15,13-9-8 16,7-13-72 0,4-6-24-16,4-16-64 15,8-16 40-15,8-13-40 16,4-6-8-16,-4 6-8 0,4 0 8 16,0 1 48-16,4-10-32 15,0-4-16-15,0-6-384 0,0-9-408 31,0 0-224-31,0-13-937 16,4 0-2616-16,0-7-1744 0</inkml:trace>
  <inkml:trace contextRef="#ctx0" brushRef="#br0" timeOffset="-88078.88">27941 5207 6969 0,'0'0'1888'0,"0"0"-1007"16,0 0 23-16,0 0 496 0,0 0 32 16,0 0-391-16,108-4-217 15,-40 11-88-15,23 6 208 0,37 6-192 16,16 3-136-16,11 3-151 31,0-3-97-31,1 1-112 0,7-1-64 16,-4 0-88-16,-11-3-16 15,-33-3 8-15,-39-6-16 0,-32-4-72 16,-25-6-8-16,-2 3 0 16,-10 0-200-16,1-3-224 15,-8 7-993-15,-15-1-1319 0,-49 13 551 32,4 0-271-32,0-3-3481 0</inkml:trace>
  <inkml:trace contextRef="#ctx0" brushRef="#br0" timeOffset="-87659.68">27611 5727 5521 0,'0'0'1368'0,"0"0"-744"16,0 0-456-16,0 0 80 15,0 0 696-15,0 0 521 0,0 0-89 16,119 61 336-16,-11-39-319 0,47 3 47 31,29 1-320-31,14-7-176 16,-2 0-199-16,-25-3-257 15,1-4-200-15,-17-2-88 0,-20-4-200 16,-19-3 112-16,-32-3-112 16,-20 0 0-16,-21 0 8 0,-2 0-8 31,-2 0 0-31,8 0-16 0,6 0-216 16,-14 0-32-1,-7 4-280-15,-12 5-313 0,-20 7-1311 16,0-3-2233-16,-4-4-584 0</inkml:trace>
  <inkml:trace contextRef="#ctx0" brushRef="#br0" timeOffset="-84291.5">16834 12880 6329 0,'0'0'1536'16,"0"0"225"0,0 0-817-16,0 0-456 15,0 0-192-15,0 0-40 0,0-5-48 16,3 5-208-16,1 0 8 31,0 9 8-31,4 10 160 16,4 3 64-16,0 4 16 0,0 5 72 15,4 1 8-15,-1 3-112 16,6 3 40-16,3-3 88 0,0 3-95 16,8-3 119-16,4 3-64 15,3-3-16-15,5 0 176 0,0 3-184 16,-1 0 16-16,2 0-184 31,-10-3-64-31,-7 0 32 0,-4-6-88 16,-8-4 8-16,-4-6 56 15,0-3-64-15,-4-3 0 16,-4-4 0-16,-1 1-144 0,2-4-144 16,-5-3-200-16,0 1-344 31,0-4-441-31,0 0-47 0,0 0-120 0,0-10-1441 15</inkml:trace>
  <inkml:trace contextRef="#ctx0" brushRef="#br0" timeOffset="-83900.22">17442 13322 512 0,'0'0'7361'0,"0"0"-5080"0,0 0-345 32,0 0-408-32,0 0-111 15,0 0-425-15,9-35-424 0,-9 35-416 16,0 0-152-16,4 6-200 16,0 10 200-16,7 9-64 0,6 7 128 31,2 3-72-31,1 7 16 15,1-8 0-15,-10 8 0 0,6-7-8 16,-10 0 8-16,-3-7-8 16,0 1-8-16,-4-4 8 15,0-2 0-15,-15-5 8 0,-13-1 48 16,-8-2 32-16,-8 1 136 31,-4-6 24-31,-4 6-160 16,0-4 8-16,1 4-96 0,7 6-296 15,0 7-1208-15,16 0-2369 0,12-7-3513 16</inkml:trace>
  <inkml:trace contextRef="#ctx0" brushRef="#br0" timeOffset="-83473.24">17025 14376 5097 0,'0'0'4905'16,"0"0"-2465"-16,0 0-607 15,0 0-665-15,-100-44-240 0,52 44-56 16,-4 16 0-16,-3 9-255 0,-1 7-129 15,8 6-264-15,8 3-152 16,12 7-16 0,17-1-56-16,11 1-624 15,11 0-489-15,64-4-1095 16,-11-12-985-16,8-10-2344 0</inkml:trace>
  <inkml:trace contextRef="#ctx0" brushRef="#br0" timeOffset="-83170.45">17324 14487 11498 0,'0'0'3833'16,"0"0"-2161"-16,0 0-768 0,0 0-664 15,0 0 16-15,-88 38-56 0,56-3-128 16,8 6-72-16,4 4-56 31,12-4-616-31,8-3-360 16,4-12 40-16,20-7 96 0,12-13 616 15,-1-6 144-15,5-10 24 16,-3-18 96-16,-6-10 16 0,-15-10 584 31,-8-3 432-31,-8-2 56 16,-16 2-352-16,-16 3-72 16,-3 17-55-16,-6 8-225 0,5 17-248 15,8 6-120-15,9 16-1113 16,15 31-767-16,4-2-1177 0,0-4-2368 0</inkml:trace>
  <inkml:trace contextRef="#ctx0" brushRef="#br0" timeOffset="-82776.58">17638 14522 9249 0,'0'0'2129'0,"0"0"-153"15,0 0-983-15,0 0-929 16,0 0-56-16,0 0 8 0,23 83 32 16,-23-39-32-16,-7 1 0 15,-13-1-8 1,0-3 0-16,0-6-8 16,1-9 0-16,6-7 0 15,2-13-8-15,7-6 8 0,4 0 232 16,0-16 240-16,7-15-472 15,21-11-40-15,8-5 8 0,7-5 24 16,6 5 16-16,-6 6 56 31,-10 9 256-31,-14 13 344 16,-2 13-72-16,-10 6-512 0,-7 12-80 16,4 17 0-16,-4 9 8 15,0 10 104-15,0 2-112 0,-7 1-40 16,-10 19-832-16,9-13-1257 15,1-15-2263 1</inkml:trace>
  <inkml:trace contextRef="#ctx0" brushRef="#br0" timeOffset="-82422.51">18028 14595 10562 0,'0'0'4113'0,"0"0"-2601"0,0 0-880 16,0 0-632-16,0 0 0 16,0 0 0-16,0 77 88 15,0-27-88 1,-4 7 48-16,-3 7-48 16,-1 0 0-16,-1-10-112 15,1-7-176-15,5-9 112 0,-1-16 64 16,4-9-32-16,0-13 144 15,11 0 440-15,17-38 184 0,17-29-408 32,11-25-40-32,-1-3 8 15,-7 19-64-15,-20 28-48 0,-13 23 24 16,2 3-88-16,-10 9-8 16,5 6-152-16,-7 7-1712 31,-5 38-593-31,0 1-135 0,0-1-4050 0</inkml:trace>
  <inkml:trace contextRef="#ctx0" brushRef="#br0" timeOffset="-81587.83">18574 14779 7497 0,'0'0'2393'0,"0"0"151"0,0 0-207 15,0 0-977-15,0 0-424 16,0 0-360-16,-88-25-264 0,53 50-160 15,-1 14-96-15,4 8-56 16,8 1 0-16,13 0-368 16,2-7-264-1,9-13-32-15,12-6 168 16,12-9 392-16,4-13 104 0,4 0 16 16,0-19 40-16,0-13 40 15,-4-12-16-15,-13-10 480 16,-11-3-24-16,-4 6 88 0,-7 7-104 31,-18 15-71-31,-3 10-177 16,0 19-232-16,5 0-40 0,3 22-481 0,12 10-783 0,8 3-624 31,8 0-1113-31,20-7-864 0,12-12-400 16,4-13 2545-16,7-3 984 31,5-25 736-31,8-17 712 0,16-18 1056 15,12-19 377-15,7-19-513 0,-15 5-472 16,-20 21 33-16,-33 20 167 16,-19 24 32-16,-4 2 529 15,-4 11-73-15,-4 5-496 16,-8 10-927 0,-24 20-425-16,-19 27 0 0,-9 29-8 15,-9 26 0-15,14 2 0 0,19-15-48 16,20-25-257-16,13-23 65 15,3-6-48-15,0 0-208 16,19-6-16 0,13-4 128-16,8-18 240 15,11-7 144-15,14-23-48 0,-1-12-376 16,-5-9 152-16,-4-1 176 16,-14 7 104-16,-18 10 152 15,-14 12 880-15,-9 16 144 0,0 0-840 31,-24 19-336-31,-4 16 64 16,4 3-56-16,4 6 40 0,8-3-48 16,12-6 0-16,0-6-80 15,7-10-184-15,18-13 120 16,10-6 136 0,10-12 8-16,6-13-64 15,1-11-120-15,-8 5-72 16,-8 2 160-16,-17 10 96 0,-6 10 376 0,-13 9-176 15,0 12-152 17,0 14-48-32,-8 6 96 0,8 5-96 15,0 2 0-15,8-4-416 0,16-10-552 16,31-13-392-16,-3-12-1345 16,0 0-2968-16</inkml:trace>
  <inkml:trace contextRef="#ctx0" brushRef="#br0" timeOffset="-81410.55">20176 14443 12546 0,'0'0'3217'0,"0"0"-2193"15,0 0-688-15,-99 82-96 0,67-15-120 16,0 25 16-16,8 25-32 31,8-9-104-31,4-22-144 0,4-29-912 16,-12-9-1064-16,4-7-769 15,0-9-1752-15</inkml:trace>
  <inkml:trace contextRef="#ctx0" brushRef="#br0" timeOffset="-81155.59">19730 14846 5841 0,'0'0'2904'0,"0"0"-735"15,0 0-1033-15,128-86-720 0,-57 80-192 16,0 6-96-16,6 6-128 0,2 17-96 15,-15-1-480-15,4 6-400 16,-8 4 152-16,-4-3-72 16,-13 2 167-1,-7-2-183-15,-8 0 104 16,-4-10 456-16,-9-3 344 16,-6-7-8-16,-5-6 16 0,-4 0 856 0,0-3 640 31,0 0-303-31,0 0-601 15,-4 0-592-15,-5 0-2297 0</inkml:trace>
  <inkml:trace contextRef="#ctx0" brushRef="#br0" timeOffset="-80802.63">17742 15122 5265 0,'0'0'5537'16,"0"0"-3481"-16,0 0-863 0,163 0 127 0,-27 16 64 15,34 7-168 1,18 11-271 0,11 8-185-16,-8 5-416 15,9 4-64-15,-5 0-224 16,-12-4-56-16,-16-5-32 0,-31-8-352 16,-36-8-448-16,-33-13-1497 15,-27-10-2688-15,-24-3-968 0</inkml:trace>
  <inkml:trace contextRef="#ctx0" brushRef="#br0" timeOffset="-80533.22">17877 15354 6553 0,'0'0'2208'0,"0"0"-1327"15,123 19 943-15,33-3 913 16,47 3-977-16,33 10-664 0,-2-1-312 31,-27-2-192-31,-27 5-215 16,-49-9-177-16,-47-3-200 16,-41-6-152-16,-15-3-1089 0,-7-4-551 15,-10 0-161-15,-7-2 417 16,-15-4 560-16,-14 0-536 0,-3-7-1633 0</inkml:trace>
  <inkml:trace contextRef="#ctx0" brushRef="#br0" timeOffset="-77039.47">28248 6874 4865 0,'0'0'2192'0,"0"0"-1192"16,0 0-584-16,0 0 240 16,0 0 657-16,0 0 79 15,0 0 48-15,0 0-303 0,0 0-345 16,0 0-168-16,0 0-112 31,0 0-112-31,0 0-24 0,20 3 112 16,32 6-208-16,35 11 168 15,42 2-312-15,10 9 72 16,-20-2-95-16,-31-7-113 0,-45-6 72 0,-11-7-64 16,-4 1 16-1,-4-1-24 1,-8-2-56-16,-8-7-353 16,-8 3-263-16,0-3-216 0,-12 0 144 0,-7 0-152 15,-9 3-1017-15,4 1-791 16,7-4-2593-16</inkml:trace>
  <inkml:trace contextRef="#ctx0" brushRef="#br0" timeOffset="-76749.33">29021 6911 6729 0,'0'0'1976'0,"0"0"-159"31,0 0-745-31,0 0 112 15,0 0 473-15,0 0-345 0,0 0-552 16,0 0-432-16,-12-34-280 16,12 34-48-16,8 16-136 0,5 2 136 15,6 8 24-15,9 6 40 32,-4 3 0-32,4 0-56 0,-9-3-8 0,-6-7 0 0,-13-3-8 31,-4-3-464-31,-40-3 208 0,-28 0 168 15,-27-3-120-15,-13-7-672 16,9-3-985 0,35 1-391-16,24-4-2617 15</inkml:trace>
  <inkml:trace contextRef="#ctx0" brushRef="#br0" timeOffset="-76379.19">28480 6613 6361 0,'0'0'2008'0,"0"0"145"31,0 0-513-31,0 0-8 16,0 0-415-16,0 0-529 0,0 0-456 15,-17-13-232-15,-11 26-56 16,-11 6 56-16,-10 3 8 0,-9 1-8 31,-2 5 64-31,4-5-56 16,4 2 0-16,12-6 32 16,12-3-24-16,8 0-8 0,12-3 48 15,8 2-56-15,4 5 8 0,28 5 320 16,24 9 104-16,28 14-160 15,-1 0-272 1,17 9-408-16,-29-15-944 16,-31-14-2513-16</inkml:trace>
  <inkml:trace contextRef="#ctx0" brushRef="#br0" timeOffset="-73184.66">26423 13954 3872 0,'0'0'2993'0,"0"0"-857"15,0 0 105-15,49-73-209 0,-38 54 169 16,1 6-521-16,-3 4-528 16,-6 2-143-16,-3 4-249 15,4 3-328-15,-4 0-192 16,0 0-240-16,0 0-8 15,-4 6-80-15,-20 16-168 16,-28 17 240-16,-31 8 8 0,-25 1-40 31,5-7-216-31,23-15-8 16,20-17 104 0,20-9 112-16,1 0 48 15,-6 0 0-15,10-6-32 16,11-13 40-16,12-6 0 0,12-11-8 15,19-8-208-15,18-4-80 16,31-12 104-16,19 0-161 0,0 15-215 16,-7 17 344-16,-12 28 24 15,-12 9 200-15,15 32 32 16,5 33 72-16,-8 27 64 0,-16 13-80 16,-24 1-88-16,-24-4 0 15,-8-7 0-15,-33 1 0 0,-18 3-48 16,-21-3 48-1,-12-16-128-15,-15-13-392 16,0-25 304-16,3-22 216 16,8-17 56-16,20-12-48 0,25-9 320 15,11-14 280 1,4-11-32 0,9-23-39-16,23-20-257 0,7 4-160 0,57-12-120 15,35 14-80-15,-11 30-160 16,4 13-64-16,-29 25 63 15,-19 6 89-15,8 19 144 0,4 13 8 32,4 13 72-32,0 18 88 15,-4 17 49-15,-9 18-153 0,-11 4-56 16,-12-22 0-16,-17-20-80 16,-7-28-561-16,0-12-1119 0,-3 2-520 15,-1-9-393-15,-4-7-2704 0</inkml:trace>
  <inkml:trace contextRef="#ctx0" brushRef="#br0" timeOffset="-72873.16">27280 14100 11122 0,'0'0'2945'0,"0"0"-1"16,0 0-1231-16,0 0-905 0,0 0-456 16,0 0-352-16,0 0 64 15,0 76-56 1,-12 10 184 0,0 35 0-16,8 15-64 0,4 4-72 0,0-10-56 15,0-22 0-15,0-22 0 16,0-23-8-16,-4-22-440 0,-8-9-432 15,0-7-457-15,-16-6-639 32,4-3-1249-32,1-16-3016 15</inkml:trace>
  <inkml:trace contextRef="#ctx0" brushRef="#br0" timeOffset="-72576.29">27200 14023 9233 0,'0'0'1697'16,"0"0"-433"-16,0 0-104 0,124-53-359 15,-57 53 527-15,21 22-472 16,36 35-208-16,8 19-184 31,-14 13 16-31,-21 6-192 0,-46-9-40 0,-27 3-240 16,-24-7-8-16,-16-12-152 15,-20-9 152-15,0-17 0 0,-23 4 112 16,-29 12-56 0,-43 4 193-16,-17 2 39 15,-4-15-96 1,13-16-192-16,20-13-64 0,16 0-1001 16,26-6-1815-16,34-6-4306 15</inkml:trace>
  <inkml:trace contextRef="#ctx0" brushRef="#br0" timeOffset="-72109.79">25359 15341 11178 0,'0'0'4441'0,"0"0"-3361"0,0 0-352 0,0 0 136 15,0 0 49-15,120-6-417 16,16 12-264 0,39 14 72-1,36 8 56-15,20 1 40 0,4 3 48 16,4-1-104-16,-16 1-200 16,-27-1-40-16,-41-2-96 0,-48-10 8 0,-39-6-16 15,-28-7 0 1,-15-2-168-1,-6-4 104-15,-3 3-16 16,-8-3 8-16,-8 0-384 0,0 0-456 16,0 0-632-16,-16 0-729 15,0 0-2352-15,-4 0-3697 0</inkml:trace>
  <inkml:trace contextRef="#ctx0" brushRef="#br0" timeOffset="-71103.11">25531 15620 8993 0,'0'0'2881'0,"0"0"-985"31,0 0-983-31,0 0 55 16,99 0 40-16,-35 0-16 0,32 7-200 15,40 6-279-15,23 6 23 16,8 0-96-16,1 6-192 16,-9 4-128-16,0 0-120 0,0-1 96 15,-3-2-96-15,-24-1-328 16,-37-6 56-1,-31-6 80-15,-28-1-8 16,-20-5-577 0,-8-4-647-16,-8 6-784 0,-36-3-849 15,-8 1 2265 1,-12-4-2025-16</inkml:trace>
  <inkml:trace contextRef="#ctx0" brushRef="#br0" timeOffset="-70755.61">25587 15856 11706 0,'0'0'3817'15,"0"0"-3313"-15,0 0-248 0,0 0 208 16,0 0 384-16,0 0-128 31,95 31-183-31,5-5-113 0,59 12-136 16,28 0-280-16,17 3 128 15,-13-9-40-15,-32-7 24 16,-23-3 104-16,-40-12-152 0,-37-3 0 16,-23-4 16-16,-19-3-80 31,-2 0 120-31,-7 0-40 0,0 0-88 0,-8 0-48 15,0 0-632-15,0 0-448 16,-20 6-1241-16,0-6-2584 16,4 6-3257-16</inkml:trace>
  <inkml:trace contextRef="#ctx0" brushRef="#br0" timeOffset="-60152.69">7856 7871 9217 0,'0'0'1881'0,"0"0"-345"16,0 0-400-16,0 0-583 0,12-76 351 15,-7 69 120-15,-5 4 272 16,0 0-168-16,0 3-535 0,0 0-377 31,4 0-112-31,-4 0-104 16,0 13-128-16,0 12 16 16,0 19 112-16,0 10 80 0,0 13-80 15,-4-3 0-15,-1-5 8 16,5-7-8-16,0-11 0 0,0-16-16 15,16-12 8 1,12-10 0-16,28-9 8 16,36-35 0-16,23-26-8 15,21-19-88-15,-13-6 48 0,-23 16-56 16,-37 22-48 0,-18 22 144-16,-26 13-72 15,1 3 24-15,-8 6 56 0,-8 10-537 16,-4 0-1647-16,-8 29-1817 15,-11 6 2593-15,-5-3-2817 16</inkml:trace>
  <inkml:trace contextRef="#ctx0" brushRef="#br0" timeOffset="-59175.48">6844 13966 9337 0,'0'0'2009'0,"0"0"119"16,0 0-783-16,0 0-689 0,0 0-184 31,0 0 16-31,0 0 192 16,0 0-208-16,0-15-232 0,0 21-240 15,0 13-16-15,0 13 16 16,-4 6 72-16,1 6-16 0,-1 7 152 16,0-9-200-16,4-1-8 15,0-10 80-15,0-9-72 31,11-9 8-31,25-13 48 0,24 0 144 16,35-35 49-16,42-28-169 16,18-17-40-16,-12 4-48 0,-35 13-8 15,-45 22-48-15,-23 18-145 16,-24 11-111-16,-4 5-8 16,-4 4-608-1,-3 3-1064-15,-5 3-2113 0,0 10 1136 16,-9 0-2744-16</inkml:trace>
  <inkml:trace contextRef="#ctx0" brushRef="#br0" timeOffset="-51047.64">8240 8493 4456 0,'0'0'1881'16,"0"-3"-521"-16,0-4-904 15,0 1-8-15,0 3 409 0,0 0-25 32,0-1 144-32,0 4-160 15,0 0-304-15,0 0-384 0,0 0-48 16,0 0-32-16,0 0-40 16,0 0-8-16,0 0-24 15,0 0-48-15,0 7 64 0,0 5 16 0,0 8-8 16,7 2 0-1,1 6 8 1,0 7 160-16,0 0-120 0,4 3-48 16,-1-3 96-16,6 0-88 15,-6-9 0-15,2-1-8 16,-5-13 8-16,-1-2 120 0,10-10-80 16,2 0 568-1,9-10 337-15,8-15-617 16,12-9-192-16,4-8-104 0,3-9-32 15,5 1 88-15,4-7-96 16,-8-1-72-16,3 1 64 16,-6 3 8-1,-10 6 0-15,-7 10 0 16,-8 10 0-16,-8 12 0 0,-12 13-48 16,-8 3-1176-16,0 6-601 15,-4 19 1097-15,-36 29-192 16,8-6-1001-16,-3-10-2776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07:25:50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0 3606 4424 0,'0'0'337'16,"0"-3"543"0,-4 3-336-1,0-3-96-15,4 0 408 0,0 3 56 0,0 0 145 16,0 0-177-16,0 0-144 15,0 0-72-15,0 0-24 0,0 0-72 16,0 0-8-16,0 0-112 31,-4 0-143-31,4 0-145 16,0 0-32-16,0 0 16 0,0 0 64 0,0 0-16 0,0 0 48 16,0 0 56-16,0 0-96 15,0 0-24-15,0 0-120 0,0 0-48 31,0 0 56-31,0 0-64 16,0 0 136-16,0 0-8 0,0 0 8 16,0 0 48-1,0 0-40-15,0 0-136 16,0 0 0-16,4 0 0 0,-4 0 8 16,8 0-16-1,-4 0 64 1,4 0-56-16,0 0 8 15,0 0 48-15,8 0-48 0,-4 0 32 0,8 3 24 16,-4 0 40-16,4-3 160 0,-5 0-72 16,6 0-136-16,-6 0 8 31,1 0-72-31,-4 3 56 16,0-3-56-16,-4 4 8 0,0-4-8 15,1 3 16-15,-2 0-16 16,-3 0 16-16,4 1-8 15,0-4 0-15,-4 0 8 0,4 2-8 32,4-2 64-32,0 0 48 15,-4 0-64-15,4 0 56 0,-4 4-104 16,4-4 40-16,-4 0 0 16,-1 3 0-16,2 0-48 15,-1 0 88-15,-1-3-88 0,1 3 0 16,-3 1 0-1,3-4 0-15,-1 3 56 16,1-3 65-16,5 0 7 0,-6 0 40 16,1 3-104-16,1-3-56 0,-5 0-8 15,0 3 8-15,3 0 0 16,1 0-8 15,1 1 0-31,-2 2 48 16,1-3-40-16,0 1-8 0,0-1 0 15,4-1 16-15,3-2 64 16,-2 0-64-16,11 0 40 16,-5 0 40-16,2 0-88 0,-1 0 72 15,-1 0-80-15,-2 0 8 16,-6 0 40-16,-3 0-48 16,1 4 0-16,-2-1-8 0,1 0 16 15,-4 0-8-15,8 1 0 16,-4-4 0-16,0 3 88 0,8-3-88 31,-4 0 0-31,0 0 56 0,0 3-56 16,0-3 8-16,-4 0-8 0,0 0 0 15,0 0 8-15,-4 3-8 16,3-3-8-16,6 0 8 0,-2 0 8 16,2 0 40-1,6 0-40-15,2-3 0 31,3-3 80-31,-5-1-88 0,1 1 0 16,4 0 0-16,-4-1 0 16,0 4 0-16,-4-3 0 15,4 2 0-15,-8-2 16 0,4 3-16 32,-9 3 0-32,6-3 0 0,-9 0 0 15,3 3 16-15,-3 0-16 0,-4 0 0 0,4 0 8 16,-4 0-8-16,5 0-24 15,-1 0 24-15,0 0 0 0,0 0-8 32,3 0 8-32,-3 0 0 15,5 0 0-15,-1-4 0 0,3 4 0 16,-2-3 0 0,2 3 8-16,5 0-8 15,0-3 0-15,0 0 0 16,-4 0 48-16,4-1-48 15,-4 4-8-15,0 0 0 16,-5 0 8-16,-3 0 0 16,1 0-56-16,-1 0 0 0,0 0 56 15,0 0 0-15,-4 0-8 16,0 0-40-16,4 0 48 0,-1 4 0 31,1-4 0-31,5 3 0 0,-1-3 56 16,-1 3-56-16,6-3 48 0,2 3-40 15,6-3 0-15,-2 0-8 16,1 0-216-16,16 0-1465 0,-4 0-599 16,-12 0-5306-16</inkml:trace>
  <inkml:trace contextRef="#ctx0" brushRef="#br0" timeOffset="1102.59">5012 3610 8737 0,'0'0'2041'16,"0"0"-713"-16,0 0-512 15,0 0 168 1,0 0-135-16,0 0-289 15,-4 0-208-15,4 0-208 0,0 0 32 0,0 0-64 16,4 0-24-16,0 0 0 16,4 0 8-16,-1 0 232 0,10 0 104 31,-2 0 112-31,5 0 104 16,8 0-135-16,-3-4-177 15,3 1-80-15,-1 0-80 0,-3 0-160 0,0 3 88 16,-4 0-104-16,-1 0 16 0,-2 0-16 15,-6 0 8 1,6 0 32-16,-2 3-40 16,5-3 0-16,1 0 48 15,-2 0-40-15,1 0 40 0,0 0-48 32,0 0 8-32,-4 0 0 0,0 0 8 15,-4 3-16-15,4 0 8 16,-9 1 0-1,6-1 0-15,-2 0 0 16,2 0-8-16,6 1 56 16,-2-4-56-16,7 2 0 0,-5 2 48 15,5-4-40-15,0 3-8 0,-4-3 8 16,4 3 0 0,-8-3 72-16,3 3-32 15,-2 0-40-15,-2 1 104 16,2-1-104-16,-2 0 48 0,2 0 24 15,3 0-64-15,3 0 80 16,1 1 96-16,0-1-64 16,0 3 64-1,-8-2-144-15,0-1 80 16,0 3-120-16,-9-6 40 16,-2 6-48-16,-1-3 0 0,0 1 0 15,0-4 72-15,-4 3-72 16,4-3 8-16,-4 3 0 0,0-3-8 15,0 3-376 1,0-3-1168-16,0 0-1345 16,-8 0-6377-16</inkml:trace>
  <inkml:trace contextRef="#ctx0" brushRef="#br0" timeOffset="3377.05">8100 3625 7537 0,'0'0'2105'15,"0"0"-1233"-15,0 0-608 0,0 0 176 0,0 0 552 32,0 0-72-32,0 0-248 15,0 0-143 1,0 0-233-16,0 0-8 16,0 0-56-16,0 0 32 0,0 0 136 31,0 0 40-31,0 0-8 0,0 0-32 15,3 0-128-15,-3 0 40 16,4 0-136-16,5 0 24 0,-1 0 96 16,3 0 257-16,10 0-49 15,-2 0-184-15,1 0-144 0,0 0-48 16,0 0-80-16,-4 0-32 16,0 0 48-1,-4 0-64-15,0 4 0 0,0-1 8 16,-4 3 0-16,3-3 40 15,2 4-40-15,-1-4 0 0,-1 3 56 16,2 1-64-16,2-1-8 16,-2-3 8-16,2 4 8 15,2-5 0-15,-2 2 0 16,-2-1 8-16,-2 0 32 0,-3-3-48 16,4 3 0-16,0-3 72 15,0 4 0-15,0-4 32 0,0 0-8 31,4 0-80-31,-4 0 128 16,4 3-136 0,-1-3 8-16,2 3-8 0,-2-3 88 15,2 3-48-15,-2 1-48 16,2-2-16-16,-6-2 16 0,6 4 8 16,-2-4 0-1,1 3 0 1,0-3-8-16,0 3 16 0,0-3-16 15,0 0 0-15,-1 0 56 0,6 3-48 16,-6-3 32-16,5 0-32 0,5 0 8 16,-1 0 40-16,-5 3-56 31,5-3 8-31,0 0 72 16,4 4-80-16,-4-4 0 0,3 0 8 15,-3 3-8-15,1-3 8 16,-5 3-8-16,-1-3 8 15,-6 3 24-15,-2-3-32 16,1 3 0-16,-3 0 0 0,2-3 0 31,1 4 0-31,0-4 0 0,4 3 0 16,0-3 80-16,0 3-32 16,-4-3 32-16,0 0-64 0,0 0 40 15,-8 3-40-15,0-3-8 16,-4 0-8-1,0 0 104-15,0 0-40 16,0 0 16-16,0 0-80 0,0 0-48 0,4-3-800 16,7-7-1833-16,2-2-8441 15</inkml:trace>
  <inkml:trace contextRef="#ctx0" brushRef="#br0" timeOffset="4357.38">10697 3616 1592 0,'0'0'3929'16,"0"0"-2857"-16,0 0 384 0,0 0 153 31,0 0 111-31,0 0 72 16,0 0-415-16,-36 0-345 0,36 0-96 15,0 0-16-15,0 0-48 16,0 0-175-16,0 0-145 0,0 0-224 16,4 0-8-16,9 0-136 15,2 0-56 1,9 0-24-16,8 0-32 0,8 0-24 15,4-3 48-15,-1 0-88 0,2 3 88 16,2 0 8-16,-2-4 32 0,-2 4 32 16,0-3-160-16,-2 3 8 31,2-3 184-31,-7 3-128 0,0-3 24 16,-3 3-16-16,2 0 104 15,-3 0-40 1,0 0 32-16,4 0-104 15,-8 0 8-15,0 0-80 0,-5 0 48 0,-3 0-32 32,0 3-8-32,-8 3 72 15,4-2-72-15,0-4-8 0,-9 3 80 16,2 0-72-16,-5 0 48 16,0-3-8-16,-4 0-40 0,0 0 48 15,0 4-8-15,0-4-32 16,0 0 8-1,0 0-24-15,0 0-816 0,0 0-832 16,0 0-2065-16,0 0-3320 16</inkml:trace>
  <inkml:trace contextRef="#ctx0" brushRef="#br0" timeOffset="11011.02">3768 5099 7177 0,'0'0'3233'16,"0"0"-737"-16,0 0-1688 15,0 0-568-15,0 0 137 16,0 0 151 0,0 0-224-16,0 12-144 0,0-2 184 15,0 6 128-15,0 3-32 0,-4 0 80 16,4 6-72-16,-3 1 48 16,-1 2 241-16,4 7-193 15,-8 3-200-15,4 7 96 0,-1 3-64 16,-2-1-136 15,3 7-104-31,0-7-8 0,0 5 112 16,0 2-120-16,0-4-24 15,-4 4 136-15,4 3-96 16,-4 0 40-16,4 1-40 0,-4 5 40 16,0-2 0-16,0 2-16 15,0-3-16-15,1 0 32 16,-2-2-40-16,5-1-8 0,-4 0-72 31,4 3 40-31,4 1 25 16,-8 2-105-16,4 1 56 15,4-1-64-15,-4-3 56 0,4 1-16 32,-4-4-48-32,0 0 8 0,4-6-8 0,-7 0-8 15,3-7 0-15,-1-2 8 16,-3-10 0-16,4-1 0 15,1-9-96-15,-1-6 8 0,4-6-201 16,-4-4-279 0,0-6-296-1,4 0-48-15,-9-22-552 0,2-4-2945 0,3-9-2705 0</inkml:trace>
  <inkml:trace contextRef="#ctx0" brushRef="#br0" timeOffset="13795.61">3864 5127 5705 0,'0'0'4001'0,"0"0"-3177"15,0 0-104-15,0 0-32 0,0 0 416 16,0 0 41-16,0 0-337 15,-12-16-328-15,12 16-160 16,0 0 8-16,0 0 16 0,0 0-96 16,0 0 0-16,4 0 80 15,4-2-104-15,8 2 48 0,4-4-24 16,8-2-8-16,4 3 0 31,8-1-40-31,3-2-15 0,6 3-49 16,-2-1-32-16,1 2-40 0,4-2-64 15,-5 1 8-15,6 3 48 0,-1-3-48 16,3 3 208 0,1-3 24-1,-4 3-40-15,4 0-24 0,-1 0 16 32,1 0-24-32,-8 0-16 0,-1 3-136 15,1 0 32-15,-4 4-40 16,0-1 40-16,3-3-40 0,6-3 0 15,3 0 88-15,0 0 0 16,-2 0-16 0,2 0-16-16,-3-7-56 15,-1 1 80-15,-1 3-80 0,-7 3 64 0,0-3-72 16,-9 3 8-16,-3 0 0 0,-4 0 0 31,0 0-8-31,0 0 16 16,-4 0 40-16,4 0 40 15,0-3 120-15,4 0 8 0,-4-1-88 16,0 4-56 0,-1 0-72-16,-3 0 8 15,4 0 32-15,-4 0-48 0,0 0-48 0,-4 0 48 32,4 0 8-32,0 0-8 15,4 0 8 1,0 0-8-16,4 0 0 0,-4 0 0 0,-5 0 0 15,1-3 40-15,-4 3-40 0,-4 0 0 16,-4-3-208-16,0 3-304 31,-8 0-456-31,3 0-728 0,-7 0-481 16,0 0-335-16,5 0-609 0,-5 0-1072 16,0 0 2145-16,0 0 567 15,0 0 1481-15,0 0 1120 16,0 0 833-16,0 0 567 31,0 0-583-31,0 0-185 16,0 0-328-16,0 0-335 0,0 0-305 15,0 0-328-15,0 0-40 16,0 0 8-16,0 3-192 0,0 4-80 16,0 5 288-16,0 4 208 15,0 6-63-15,0 1-161 16,0 5-112-16,0 1-112 15,-5 6 112-15,1 3-88 0,1 0-112 16,-1 3 16-16,0 4 24 16,-4-1-56-16,4 3-32 0,-4-2 32 31,0 3-16-31,0 3 8 0,0-4-80 16,0 4 48-16,0-4 16 0,0 5 8 15,5-5 16-15,-6 1-32 16,5 0 40-1,0-4-40 1,0 3-56-16,0 1 136 16,1 0 56-16,-6-4-8 15,5 1-24-15,-4-4-80 0,1 0 40 16,3 1 72-16,-5-1-128 16,1-3 0-16,4-3-8 15,-3 3-56-15,3-7 0 0,-5 4 73 31,5-6 31-31,-3 0 16 0,3 2-32 0,-4-2-32 16,3 0 40-16,1-1-32 0,0 1 16 16,1-1-80-16,3 4-8 31,-4 0 16-31,0 0-8 16,4 2-8-16,-4 1 8 0,0 4 8 31,-5-2 40-31,6 2-48 0,-1-1 48 0,0 0-40 15,-4-3 64-15,4 0-80 16,-1-3 8-16,2-4 0 16,-1 1 8-16,0-4-16 15,0 0 16 1,-4 1-8-16,4-7 0 16,4-3-8-16,-4 3 16 0,0-6-16 0,4-4 48 15,0 0-48-15,-4 1 0 16,0-3 0-16,0-1 0 0,0-6 0 31,1 3 0-31,-6 0-8 16,-3 0-40-16,1-3-24 0,-10 3 72 15,-3-3 0-15,0 0 0 0,1 4-16 0,-9-4 16 32,0 0 0-32,-4 3 0 15,0 3-8-15,-4-3 8 0,5 4 0 16,-6-1 0-16,5 1-24 0,1-4 24 15,3 3 0-15,-4 0-8 16,4-3 8 0,-3 1 0-16,-1-1 0 15,-5 0 0-15,2-3-96 16,-1 0 16 0,0 0-8-16,0 0 40 15,1 0 0-15,3 0 48 0,4 0 0 16,0 0 8-16,4-3-8 0,4 3 8 31,-4 0-8-31,4 0-8 0,0 0 0 16,1 0 8-16,-9 0 0 15,4 0-72-15,-4 3 24 0,0-3 40 16,0 0 0-16,-4 0-48 16,-4 0-16-16,5 0 64 31,-5 0 0-31,4-6-40 15,3-1 48-15,-2 1-8 0,3 2 8 16,0-1 0-16,8-2 0 16,-3 1 0-16,3-1 0 0,0 4 0 15,0-3-8-15,4 3 0 32,-4-4 8-32,-4 4-64 0,4 0 8 0,0 3 8 15,1 0 40-15,3 0 8 16,-5 0-8-16,6 0-40 0,-1-3 48 15,3 3 48-15,2 0-40 16,-1 0-8-16,0-4 8 16,0 4-8-16,0 0 0 31,0 0 8-31,-3 0-8 16,2 0 8-16,-3 0-8 0,1 0 0 15,-2 0 0-15,6 0 8 16,-5 0-8-16,3 0 0 31,-2-2 0-31,3 2 8 0,0 0-8 0,4-4 0 16,-4 4 48-16,5-3-40 0,-2 3-8 15,1-3 64-15,0 0-8 0,8 3 104 16,-4-4-40-16,1 4-16 16,7-3 64-16,-4 3-32 0,4 0 0 31,0-3-64-31,0 3 48 15,0 0-16-15,0 0-96 0,0 0-8 0,0 0 16 16,0 0 32-16,0 0-48 16,0 0-8-1,0-3 0-15,0 3-40 16,0 0-312-16,0-9-464 0,4-1-777 16,0 1-2560-1</inkml:trace>
  <inkml:trace contextRef="#ctx0" brushRef="#br0" timeOffset="16771.62">6462 6337 4480 0,'0'0'969'0,"0"0"-665"0,0 0-176 0,-16 0 1520 16,12 3 120-16,0 0-815 16,0-3-121-16,0 3 144 0,4-3 72 15,-3 0-192-15,3 0-167 32,0 0-153-32,0 0 32 0,0 0 0 15,0 0 48-15,0 0 8 16,0 0 48-16,0 0-159 0,7 0 15 15,1-3-320-15,5-6-104 16,6-4-64 0,1 3-40-16,4 1-16 0,4 0 8 0,4-1 0 15,0 4 0-15,0 3-16 16,-4-1-16-16,-1 4 32 0,-3 0 8 31,0 0-72-31,-8 10 56 16,4-1-32-16,0 4 48 15,-5 0-16 1,2 3 8-16,3-1 0 0,-1 2-8 16,5 1 16-16,4 1 64 0,0 3-48 15,0 1 56-15,4-1-72 0,-4-3 72 32,4 0 8-32,-4 0-8 15,4-3 16-15,0 0 32 16,0-3-48-16,-1-4-64 0,1-2 16 15,4-4 32-15,-4-3 40 0,0 0-48 16,3 0-40-16,1 0 40 16,0-10-48-1,-5 1 0-15,6-4 8 16,-9 0 0-16,-1 1 32 0,1-1-40 16,-4 0 0-1,4-3 8-15,-4 7-8 0,1-4 0 16,3 4 0-16,-5-1 0 15,5 4 0-15,3-1 0 32,-3 1 0-32,8-1 0 0,-4 7 0 15,4 0 0-15,-3 0 0 16,6 0 16-16,-7 0 136 0,4 10-48 0,-1 3 64 0,1-4 96 31,-4 4-88-31,5 0-64 16,2 0-56-16,-7-4 56 15,0 0-104-15,0 1 8 0,-4 3-8 16,0-4 8-16,-4 1-8 16,-5 0 40-16,-3-1-40 0,0-3-8 15,-4 4 0-15,0-7 8 16,-4 0 40 0,-1-3-40-16,2 0 104 0,3 0-56 15,-5 0 16-15,2 0-64 16,-1-3 64-16,-1 0-72 15,-3 0 8-15,0 3-8 16,-4-4 8-16,0 4-8 31,0 0-72-31,-4-3-608 0,-7 3-1056 16,-1-3-2737-16</inkml:trace>
  <inkml:trace contextRef="#ctx0" brushRef="#br0" timeOffset="17210.34">8554 6400 11762 0,'0'0'2473'0,"0"0"-1577"0,0 0-296 0,0 0 256 15,0 0 120-15,0 0-432 16,0 0-256-16,-4 0 16 16,4 0 377-16,0 7 183 15,0-1-240 1,4 1-176-16,0-1 56 0,0 3-120 0,3 1-56 16,10-1-72-16,-2 4-128 15,6-3-80-15,3 2 40 16,4 1-80-16,-5 0 72 0,1 0-72 15,-4-4 0-15,-4 4 0 32,0 0-8-32,-8-1 0 15,-8 1 0-15,0 3 8 0,0 2 136 16,-20 8 145-16,0 0 23 16,-12-1-24-16,-7 0-88 15,-2 1-56-15,2-4-56 0,-1 0-88 31,4-6-56-31,0-3-888 0,13-7-1545 16,6-6-4689-16</inkml:trace>
  <inkml:trace contextRef="#ctx0" brushRef="#br0" timeOffset="18413.28">9649 6105 3240 0,'0'0'8346'31,"0"0"-6378"-31,0 0-631 16,0 0-273-16,0 0 488 16,0 0-295-1,-32-63-249-15,9 60-240 0,-10 3-16 16,-2 0-144-16,-5 6-176 0,-3 13-216 16,6 0-64-16,1 3-16 0,8 1-80 31,9 2-32-31,6 0-24 15,10 1 0-15,3-1 0 16,20 7 104-16,12 0-40 0,3-1-64 16,14 1 8-16,-10 3-16 0,1-4 8 31,-4 5-56-31,-9-1-112 0,-2-4-144 16,-14 4 32-16,-11-3 144 15,0-6 16-15,-11-1 104 0,-17-3 16 16,-8-9 8-16,-4-1 160 0,-4-2 128 0,1-10 40 31,3 0 136-31,7-3-191 16,6-10-57-16,3-3-32 15,12 1-120-15,8-2-72 0,4 4-128 16,0 4-961-16,20 6-1407 16,0 3-3305-1</inkml:trace>
  <inkml:trace contextRef="#ctx0" brushRef="#br0" timeOffset="19230.82">9905 6496 1096 0,'0'0'10482'0,"0"0"-8338"16,0 0-975-16,0 0-177 0,0 0 256 15,0 0-232-15,8-22-391 16,3 18-377-16,6-2-176 0,2 0-64 15,5 2-8-15,0 4 0 16,-4 0-8-16,0 0 8 16,-4 13-8-16,-4 3-72 15,-8 3 80-15,-4 7 56 0,0-1 104 16,-4 0-8-16,-8 1 0 16,-8-4 40-16,4-3-48 0,0-6 16 46,4-7-16-46,0-6 0 0,8 0 80 16,4-6 88-16,0-17-144 0,4-2-168 16,16-10-128-16,4 0-16 15,8 0-176-15,0 4 120 16,0 9 80 0,0 5 48-16,-4 4 16 15,0 11 48-15,-9 2-56 0,-3 0-8 0,-4 0-24 16,-3 9 16-16,-9 7 80 15,0 3 120-15,0 3 40 0,-9 3-32 16,-7 4-80-16,0-4-40 31,1-2 8-31,-2-7 32 16,2-7-40-16,11-2 56 0,-1-7 32 0,5-3 208 0,0-17-304 16,13-12-96-16,11-2 16 15,3-4 8-15,6-1-96 0,2 7 16 31,1 7 32-31,-4 9 40 16,-4 10-8-16,-9 6 16 0,1 0-8 31,-8 10 80-31,-3 5 128 0,-2 7 80 16,-7 1-24-16,0 2-16 0,0 4-72 16,-11 3-16-1,-2-4-72 1,-2-2 56-16,6-1-64 15,1-6-112-15,4-3-688 0,4-7-1177 16,21-9-335-16,2 0-761 0,1 0-2776 0</inkml:trace>
  <inkml:trace contextRef="#ctx0" brushRef="#br0" timeOffset="19547.16">10710 6477 10922 0,'0'0'3953'16,"0"0"-1969"-16,0 0-296 15,0 0-631-15,0 0-497 16,0 0-120 0,0 0-192-16,-64 69-32 15,60-46-88-15,-1-4-64 16,5 0-56-16,0-6 40 0,17-4 56 16,7-6 8-16,4-3-112 15,4 0-96-15,-4-10-64 0,-5-5-16 16,-7-4 152-1,-8-4 24-15,-8 4 248 16,-4-3 256-16,-20 7-40 0,-8 2-56 16,0 3 40-16,-7 10-111 0,3-3-241 31,4 3-96-31,12 0-72 0,8 3-513 16,16 7-1087-16,15-4-2337 15,13 1-80-15</inkml:trace>
  <inkml:trace contextRef="#ctx0" brushRef="#br0" timeOffset="19879.12">11136 6204 12778 0,'0'0'2817'0,"0"0"-1729"31,0 0 280-31,15-83 97 0,-7 73-505 16,-8 4-296-16,4 3-136 0,-4 3-64 16,0 0-200-16,0 0-88 0,0 0-104 15,0 13-64-15,-4 12-8 16,-7 10 360 0,-1 6-128-16,-4 4-63 15,4 5-121-15,0 2-32 0,0 2-8 31,8-4-8-31,-5-2-337 0,6-4-615 16,-1-12-792-16,4-6-993 16,0-11-119-16,7-12-2385 0</inkml:trace>
  <inkml:trace contextRef="#ctx0" brushRef="#br0" timeOffset="20280.08">11343 6207 3712 0,'0'0'3969'15,"0"0"-1768"-15,31-76-505 0,-22 54 168 32,-5 5 97-32,0 11 247 15,-4 3-271-15,0 3-849 0,0 0-656 16,0 19-424 0,-4 10 120-16,-12 12 104 15,0 9-24 1,0 5-88-16,0-1-48 15,0 0-64-15,4-4 8 0,0-8-8 16,8-8-8-16,4-8-272 16,0-10-168-16,0-10-216 0,9-6-152 15,10-6 312-15,1-16-353 16,4-4 25-16,-1-2 400 0,-6 5 304 31,3 4 112-31,-12 10 8 16,-1 5 48-16,-3 4 352 0,-4 4 0 0,0 12 440 15,4 3-143-15,0 6-361 16,1 0-184-16,-1-2-56 0,3-4-16 0,1 0-80 31,0-3-176-31,4-7-977 16,-4-2-1591-16,0-7-5530 0</inkml:trace>
  <inkml:trace contextRef="#ctx0" brushRef="#br0" timeOffset="21019.5">10957 6239 7561 0,'0'0'2281'0,"0"0"-569"0,0 0-88 15,0 0 17-15,0 0 151 16,0 0-312-16,0 0-7 16,-25-32-689-1,9 32-408-15,1 0-8 16,-2 3 8-1,-2 9-128-15,3 1-80 0,0 6-96 16,4-3 0-16,8 7-64 16,4-5 40-16,0 2-48 0,4-8-64 31,16 1-296-31,4-6 16 16,0-4-88-16,3-3-296 15,-3 0-8-15,-4-16 392 0,-8 0 240 0,-8-7 104 0,-4 1 192 16,-4 0 448-16,-15 0-176 15,-2 6 168 1,-3 3 104-16,0 10-312 16,5 3-424-16,3 0 0 15,4 13-608-15,12 13-1608 0,0-8-2505 32,12 1-9058-32</inkml:trace>
  <inkml:trace contextRef="#ctx0" brushRef="#br0" timeOffset="21536.36">11068 6261 6161 0,'0'0'5265'15,"0"0"-3553"1,0 0-127-16,0 0-257 16,0 0 48-16,0 0-240 15,0 0-311-15,-60-39-89 0,60 39-224 16,0 0-232-16,0 0-96 16,0 0 32-16,0 0-32 15,12 0-96-15,-4 0-16 16,12-2 120-16,3 2 88 15,10 0-56-15,3-4-128 0,7 4-88 16,-3-3 56-16,-3 3-16 31,-2 0-48-31,-7 0-104 0,-12 0-360 16,-4 0-264-16,-4 0-856 16,-4 0-1409-16,0 0-2560 15</inkml:trace>
  <inkml:trace contextRef="#ctx0" brushRef="#br0" timeOffset="21821.46">11621 6270 12170 0,'0'0'2433'15,"0"0"-1561"-15,0 0-376 32,0 0 664-32,0 0 320 0,0 0-135 15,4 54-657-15,-8-28-216 32,-3 2-72-32,-1 1-192 0,4-1-112 15,-5 1-48-15,9-4-48 16,0-3-296-16,0-9-792 0,0-3-913 15,13-10-1023-15,-1 0-3578 0</inkml:trace>
  <inkml:trace contextRef="#ctx0" brushRef="#br0" timeOffset="21999.8">11733 6200 12562 0,'0'0'2817'0,"0"0"-1297"0,0 0-776 16,0 0-640-16,0 0-104 15,0 0-112 1,0 0 64-16,0 0-920 0,8 93-2009 16,-4-65-6441-16</inkml:trace>
  <inkml:trace contextRef="#ctx0" brushRef="#br0" timeOffset="22469.78">11750 6588 10322 0,'0'0'2848'0,"0"0"-1103"16,0 0-489-1,0 0 88-15,0 0-87 0,0 0-353 16,7-77-456-16,9 52-232 0,4-7 8 16,4 0-16-16,-4 4-88 15,4 6-40-15,-4 6 40 0,-1 10-120 16,-2 6-8-16,-6 0-40 15,2 13-24-15,-2 5 16 32,-3 11 56-17,-4 3 0-15,-4 0 0 0,0-1 0 0,0-5 8 16,0-7-8-16,-4-6 0 16,0-4-104-16,0-9-16 0,4 0 120 31,0-9 0-31,8-11-832 15,5-5 352-15,11-7 128 0,-1 0-185 16,1 4 73-16,-4 6 232 16,0 6 152-16,-8 9-56 0,0 7 136 15,-8 7 200-15,4 12 288 0,-4 6-15 16,0 4-249 0,4-1-160-1,8-2-16-15,3-4-48 16,9-6-72-16,8-6-793 15,8-8-999-15,24-4-953 0,-8-15-1744 16,-8 2-3672-16</inkml:trace>
  <inkml:trace contextRef="#ctx0" brushRef="#br0" timeOffset="22939.78">12558 6353 6345 0,'0'0'4793'16,"0"0"-1792"-16,0 0-761 0,0 0-312 0,-112-19-503 15,73 38-545-15,7 3-352 0,8 7-288 16,4-1-112-16,12 1-48 31,8-4-16-31,0-2-8 16,16-11 32-16,12-2-88 0,8-10-184 15,7 0-96-15,-3-3 64 0,0-10 24 16,-4 3 136-16,-4 4 56 16,-8 3 0-1,-5 3 104-15,-2 9 40 16,-6 14 104-16,-2 12 64 0,-9 9-112 15,0 19-40-15,0 23-80 16,-20 25 16-16,-4 13-24 16,-8-6-72-16,4-7 0 15,4-35-104-15,8-19-136 32,4-19 120-32,-4-9 64 0,0-1 56 15,-3 1 0-15,-2-10 72 16,-3-9 344-16,1-10 464 0,-1-7-87 15,-8-18-193-15,4-17-64 0,0-15-56 0,4-29-200 32,20-25 8-32,8-9 32 15,37 5-72-15,2 24-104 0,0 30-136 16,2 23-8-16,-2 19-560 16,13 3-632-16,32 0-1081 0,-4 7-3776 31,-17 2-7218-16</inkml:trace>
  <inkml:trace contextRef="#ctx0" brushRef="#br0" timeOffset="23086.89">13191 6610 10866 0,'0'0'7970'15,"0"0"-5722"-15,0 0-864 0,0 0-904 16,0 0-480-16,0 0-1112 15,-47-19-1872-15,27 25-6106 0</inkml:trace>
  <inkml:trace contextRef="#ctx0" brushRef="#br0" timeOffset="25430.15">4339 5991 4913 0,'0'0'280'0,"0"0"4249"15,0 0-3137-15,0 0 120 0,0 0 9 16,0 0-177-16,0 0 120 15,0-64-72-15,0 61 9 0,0 0-361 32,0 3-328-32,0 0-128 31,0 0-240-31,0 0-104 0,0 0-168 0,-4 3-72 16,-5 13 0-16,1 7 32 15,-3 8 184-15,-6 10-24 0,-2 4-184 16,-9 9 112-1,0 0-48 1,0 3-23-16,-4-6 39 16,0-4-80-16,8-9-8 0,4-6 112 0,5-10-112 15,7-3 40-15,4-9-40 0,4-4 0 16,8 1 0-16,7-1 224 31,13 0 64-31,4 4-16 16,4-7-160-16,4 0 8 0,4-3-48 15,0 0 24-15,-1 0-16 16,6 0-80-16,-6-6 0 16,0-4 8-16,-11 4-8 0,-4 3-80 31,-11-3-112-31,-6 2-40 16,-7 4 0-16,-4-3-368 15,0 3-433-15,0-3-727 0,0 0-2529 16,0 3-2937-16</inkml:trace>
  <inkml:trace contextRef="#ctx0" brushRef="#br0" timeOffset="25746.49">4761 6121 13354 0,'0'0'2601'16,"0"0"-353"-16,0 0-943 16,0 0-665-16,0 0-376 0,0 0-32 31,0 10-120-31,0 12 96 16,-9 10 272-16,2 3-48 15,-1 6 32-15,0 3-240 0,-4 1-128 16,0 2-24-16,3 1-24 15,2-7-48-15,-1-6-80 0,4-3-712 32,0-13-872-32,4-6-2169 0,0-13-816 15</inkml:trace>
  <inkml:trace contextRef="#ctx0" brushRef="#br0" timeOffset="26047.2">4749 6032 8465 0,'0'0'2921'16,"0"0"-1169"-16,0 0-896 0,0 0 161 15,72-89-201-15,-40 70 264 16,4 0 328-16,3 3-183 0,4 4-505 16,2 9-216-16,-9 3-272 15,-5 0-232 1,-10 12 0-16,-14 13 0 0,-7 4 16 15,0 9 64-15,-16 4 40 0,-11-1-24 16,-5 3 88-16,-8-6-32 0,-4 0-144 16,0-3 120-16,-3-9-40 31,7-11-88-31,3-2-24 16,14-3-528-16,11-10-208 0,12 0-512 0,7 0-1841 15,17 0-2768-15</inkml:trace>
  <inkml:trace contextRef="#ctx0" brushRef="#br0" timeOffset="26363.55">5355 5978 9874 0,'0'0'2344'31,"0"0"-608"-31,0 0-687 0,0 0-225 16,0 0-40-16,0 0-104 0,0 0-40 16,0 0-8-16,11-38-111 0,-11 57-289 15,0 7 328-15,0 9-96 0,-11 9 16 32,-2 7-176-32,-2 6-136 15,-2 0 72-15,2-3-88 0,-2 0-56 16,2-10-88-16,-2-3-8 15,10-9-472 1,-1-9-800 0,4-11-1817-16,4-12-2056 15</inkml:trace>
  <inkml:trace contextRef="#ctx0" brushRef="#br0" timeOffset="26595.27">5402 5937 12082 0,'0'0'3001'0,"0"0"-1601"15,0 0-480-15,0 0-256 16,0 0-384-16,0 0 32 16,63-19 57-16,-35 10-113 31,9-1-112-31,3 0-56 15,-1 4-88-15,1 0-296 0,-12 6-1513 16,-19 6-399-16,-9 10-1769 16,0 0-1592-16</inkml:trace>
  <inkml:trace contextRef="#ctx0" brushRef="#br0" timeOffset="26795.76">5295 6220 9690 0,'0'0'5201'31,"0"0"-4089"-31,0 0 144 16,0 0 321-16,0 0-441 0,0 0-288 15,99-10-264-15,-51 0-144 0,-4 4-288 16,4 0-80-16,-5-1-72 0,2 7-408 16,-13 0-1384-16,-9 0-3945 15</inkml:trace>
  <inkml:trace contextRef="#ctx0" brushRef="#br0" timeOffset="49503.68">9419 6994 5337 0,'0'0'5273'0,"0"0"-3761"15,0 0-1008-15,0 0-320 16,0 0-128-16,0 0 176 16,0 0 304-1,0 0-39 1,7 3-89-16,-3-3-32 16,4 3 104-16,1 1-96 0,-2-4-104 15,5 0-32-15,0 3 112 0,0-3 40 16,4 0 8-16,0 3-8 15,4-3-80 1,-1 3-96-16,5 1 24 16,1-4-23-16,-1 3 39 15,0-3 40-15,-1 3-64 0,1 0-112 16,-4-3-56-16,5 3-56 16,-2-3 64-16,-3 3 24 0,0 0-16 15,3 1 8 1,-2-1-24-16,3 0 16 0,0 0-24 15,-1 1-56-15,1 2 64 0,4-3 0 16,0 0 0-16,0 0-56 16,4-3 32-16,-4 4-40 0,0-4 0 31,0 0-8-31,0 3 8 16,-5 0 40-1,5 0-40-15,0 0-8 16,0-3 8-16,4 0 8 0,-4 3-8 0,0-3 112 15,0 0-120-15,0 0 48 16,0 0 48 0,0 0-88-16,-1 0 64 15,1 0-16-15,0 0-48 16,0 0 48-16,0 0-56 0,0 0 48 16,-4-3-40-16,-1 3 0 15,1 0 0-15,-4 0 0 0,1-3 0 16,-6 3 40-1,5-3-48-15,0 0 56 16,-4 0-48-16,4 3 64 16,-4-4-64-16,4-2 112 15,-1 3-120-15,-2-1 0 16,3 2 0-16,-1-2 8 0,-2 1 40 31,2 3-48-31,-3-3 8 16,4 3 32-16,0-3-32 15,0-1-8-15,-1 4 0 0,2-3 0 16,3 0 8-16,-5 3-8 0,5 0 8 0,0-3-8 16,-3 0 0-1,-6 3 8-15,5 0-8 16,-4-3 8-16,0 3 0 16,0 0 0-16,0 0 8 15,-1 0-16-15,2 0 0 0,-2 0 8 31,9 0 0-31,-3 0 0 0,7 0 40 32,-4 0-32-32,3 0 32 0,6 0 0 15,-2 0-40-15,-4 0 64 16,1 0 8-16,0 0-72 0,-4 0 40 16,-3 0 0-16,-6 0-40 15,-2 0-8-15,-2 0 8 16,-3 0 0-16,5 3-8 15,-2-3 8-15,1 0 56 16,-4 3-64-16,4-3 0 0,-4 0 0 16,4 0 8-16,-8 3-8 15,4-3 0-15,0 0 0 0,0 3 32 16,0-3-32-16,0 3-16 16,-1 1 16-16,6-1 0 15,-5-3 32-15,-1 3-32 16,2-3 0-16,-1 0 0 0,-4 0 0 15,-1 0-488-15,-3 0-712 16,0 0-1441 15,0-3-2240-31,-7-7-4889 0</inkml:trace>
  <inkml:trace contextRef="#ctx0" brushRef="#br0" timeOffset="69251.17">9697 7032 7209 0,'0'0'4425'16,"0"0"-2545"-16,0 0-1448 0,0 0-311 15,0 0-41 1,4 0 48 0,-4 0 200-1,0 0 80-15,0 0 72 16,0 0 192-16,0 0 80 0,0 0-128 0,0 0-184 16,0 0-168-16,-7-3-64 15,-6 3-208-15,-6-6 0 0,-2 3-120 31,1 0 56-31,1-1 64 16,-5-2 0-16,4 3 16 0,0-4-8 16,4 4 120-16,0 0-8 15,4 0 48-15,0 0-71 0,5 0-9 0,-6 3-40 16,1 0-48 0,-4 0-72-16,-7 0 64 15,-5 0-40-15,0 0 48 0,-4 0-8 16,0 0 8-16,0 0 0 15,8 0 0-15,4 0 0 0,5 0 48 16,2 0 8-16,9 0-48 31,0-4 112-15,4 1 104-16,0-3-32 16,0 2-24-16,0-5 0 0,0 3-40 15,0-4 144-15,0-2-64 0,-4 2-8 16,4 1 16-16,-3-1-16 0,3-3 24 31,0 1-32-31,0-8-72 16,0 1-72-16,0-3 8 0,3-3-40 15,5 0-8-15,5-4 88 16,-6-3-32-16,1 7 56 16,0-4-16-16,-8 3-40 0,4 1 112 15,1 0-72 1,-5 3-56-16,3 0 24 15,1-4-64-15,0 4 0 16,0-4-8-16,0 1 0 16,0 0 40-16,4-4-40 15,-4 0 0-15,0 1 8 0,-4-7-8 32,0 4 8-32,0-5-8 15,-4 5 8-15,-3-4 56 0,-2 3-56 16,5 3-8-16,-4-3 48 0,4 4-40 15,1 3 8-15,-2-4-16 0,5-3 8 16,0 4 0 0,0-4 0-16,0 3-8 15,0-3 8-15,0 4 0 16,0 6 0-16,0 0-8 0,0 3 0 31,0-1 0-31,0 5 8 16,0-1-8-16,5 3 0 0,-5 0 0 15,3 4 0 1,1 3 0-16,-4-1 0 16,0 7-8-16,4 0-32 0,-4 0-56 15,0 0 8-15,0 0-32 16,0 0 48-16,0 0-88 0,0 0 112 0,0 0 32 31,4 7-64-31,4 2 80 16,-3 0 32-16,10 1-32 0,1 0 0 15,7-1 0-15,9-3 0 16,9-2 56-16,6-1-56 16,5-3 0-16,4 0 0 0,4 0 8 15,0 0 0-15,0 0 0 16,-1 0-8-16,0 0 8 16,-3 0-8-16,0-3-8 0,0 3 8 15,-4 0-16-15,-4 0 16 16,0 0-8-16,3 0 8 0,-7 0 0 31,4 0 8-31,4 0-8 16,-4 0 8-1,3 3-8-15,1 0 0 0,-4 4 8 16,7-5 8-16,-2 2-16 16,6 2 0-16,-3-3 0 15,4 4 0-15,4-4 8 0,-4-3-16 16,3 6-24-1,1-3 32-15,-4 0-8 0,0-3 8 16,-5 4-8-16,1-4 8 16,0 3 8-16,0-3-8 15,0 0 0-15,0 0 0 0,2 0 8 32,2 0 40-32,0 0-32 15,4-3-16-15,-8-1 8 16,3 4 0-16,-6-3 0 0,3 0-8 15,-9 3 8-15,5 0-8 16,-5 0-8-16,-2 0-48 16,2 0 56-1,1 0 0-15,-4 0 0 16,4 0 8-16,-5 0 40 0,2 3-48 0,-2 0-56 16,1-3 56-16,0 4 0 15,4-1 0 1,-1 0 8-1,-2-3-8-15,-2 3 0 0,1 1 8 16,0-4-8-16,-1 0 0 16,-2 3 24-16,-2-3-16 0,1 0 0 0,0 0-8 15,0 0 8-15,-4 0-8 16,0 0 8-16,3 0-8 0,-7 0 0 31,5 0 0-31,-10 0 0 16,-3 0-56-16,-4 0 56 0,-5 0 0 15,-2 0 0-15,-5 0 0 16,-1 0 0-16,2 0 0 16,-5 0 0-16,4 0 0 15,-1 0 0 1,-3 0 0-16,5 0 0 16,-5 0 0-16,3 2-56 0,-3 8 40 15,0 0 8-15,0-1-64 16,-4 7 72-16,5 3-8 0,-5 0 8 15,4 0-64-15,-4 7 64 0,0-4 0 16,0 6 8 0,0 4-8-1,0 6 0-15,0 0 0 0,0 7 8 16,-9-4-8-16,1 7-8 0,-3-4 8 31,-2 4-8-31,2-4 8 0,-1 1 0 16,3 3 48-16,-2-4 16 31,7 4-64-31,-4-4 8 16,3-3 40-16,2 0-48 0,3-2 0 15,0-2 16-15,0-2-16 16,0 1 96-16,0-1-96 0,0 0 0 16,-4-1 8-16,4 4-8 15,-4 3 0-15,4 1 0 16,0-4 8-16,0 3-8 0,0-6 0 15,0 3 8-15,0-9-8 16,0 0 16-16,8-7-8 0,-5-3 56 31,2-6-64-15,3 2 8-16,-8-5-8 16,4-4 8-16,0 0 40 15,0-2-48-15,-4-1 0 0,0 0 0 16,0 0 8-16,0-3-16 0,0 0-32 15,0 0-72 1,-8 0 56-16,-4 0-264 16,-4 0-40-16,-1 0 256 15,-2 0-40-15,-5-3 0 0,-4-3-72 16,0-7-32-16,0 0 88 16,-4-2-88-16,0 2 32 0,1-3 136 15,-5 3-48 1,0 1 40-16,-3 2 40 0,2 0 0 15,-3 4 48-15,5 0 0 16,3 3 0-16,0-1 0 0,0 1 0 16,4 3 0-16,0-3 0 0,-4 0 0 31,4-1 8-31,0 2 0 16,0-2-8-1,-3 1 8-15,3 0-8 16,-4 0 0-16,4 0 0 0,1-1 0 15,-1 4 0-15,-4 0 0 16,4 0 0-16,0 0 0 16,0-3 0-16,4 3 0 15,-4-3 0-15,0 0 0 16,0 3-8-16,5-3 16 0,-5 0-8 16,0-1 0-16,4 1 0 15,-4 3 0-15,4-3 0 0,0 0 0 31,0 0 72-31,0 3-64 0,0 0 8 16,5 0-16-16,-5 0 0 16,-16 0-816-1,8 0-2289-15,4 0-7681 0</inkml:trace>
  <inkml:trace contextRef="#ctx0" brushRef="#br0" timeOffset="95314.08">3768 8721 8665 0,'0'0'5321'0,"0"0"-3536"15,0 0-825-15,-4 0-744 0,1 0-216 16,3 7 0-16,-4 5 0 0,-4 11 768 15,-1 2-24-15,2 10-207 0,-1 3 79 47,0 10-80-47,-1 12-144 16,-2 26 16-16,-1 28 88 0,0 16-128 16,0-3-8-16,-4-6-48 15,0-17-136-15,0-5 8 0,1 0-56 16,-2-1 24-16,2-3 8 15,-2 3-88-15,6-2-64 16,-6-7 41-16,6-3-41 16,-6-4-8-16,10-18 0 0,-5-14 40 15,8-15-32-15,4-6-8 16,-4-4 0-16,4-3-48 0,0 1-225 31,0-11-423-15,4-8-616-16,19-17-800 15,-2-13-929-15,-1-5-5689 0</inkml:trace>
  <inkml:trace contextRef="#ctx0" brushRef="#br0" timeOffset="96062.66">3837 8645 5065 0,'0'0'5841'0,"0"0"-4321"16,0 0-408-16,0 0-63 15,0 0-177 1,0 0-128-16,0 0-112 0,23 0 8 15,1 0 96-15,8 0 81 32,16 0-297-32,8 0-136 0,23-3-8 15,29-10 128-15,31-2-40 16,13-4 0-16,-1 6-104 16,-20 0-176-16,-19 13-72 0,-28-3-24 15,-16 3-80-15,-21 0-16 16,-2 0 8-16,-2 0-88 15,5 0 16-15,-1 0-40 0,-11 0 64 16,1 0 32-16,-9 3 8 16,-1-3 8-16,-3 3-96 15,0 0-88 17,4-3-144-32,0 4-240 15,0-4-344-15,-5 0-681 0,1 0-591 0,-3 0-865 16,-10 0-3640-16</inkml:trace>
  <inkml:trace contextRef="#ctx0" brushRef="#br0" timeOffset="96964.87">5709 8547 8345 0,'0'0'2545'16,"0"0"-1769"-16,0 0-584 15,0 0 88-15,0 0 872 0,0 0 1 31,0 0-225-31,0 0-16 0,-4 85-136 0,-4-56-160 16,4 9 128-16,-3 1-271 0,2 8-225 16,-7 7-32-16,1 6-24 15,-2 4 64-15,1 15 80 16,-4 10-32 0,1 13-40-16,7 3 8 31,-5-10-152-31,13-19-24 0,0-22-32 15,0 6-56-15,-4-6 40 0,4-3-32 16,-3 13-8-16,3-14 96 16,-4 7-88-16,-4 10-8 15,-1-4 72 1,-2 1-64-16,-1-4-16 16,0-2 0-16,0 2 0 0,-4-6 0 0,0 3 16 15,0-6-16-15,4-1 8 16,0 2 0-16,-4-5-8 0,5-5 8 31,-2-1 0-31,2-3 40 16,3-4-40-16,-1-5-8 0,1-1 0 15,5-5-64-15,-1-7-136 16,4-3-8-16,0-1 8 16,-4-5-72-16,4 2 88 15,0 0 88 1,0-2 32-16,-5 3-32 15,1-4-168-15,0 0 72 16,-3 0 88-16,-1-2 40 0,-1-1 64 16,-6-3-8-16,3 0-56 0,-4 0 48 15,-8-7-72-15,-1-2 40 16,-2 0 48 0,-9-4-16-16,-4 6 8 15,1-2 8-15,-6 3 0 16,-2 2 0-16,-1 4 392 0,-3 0-272 15,2 0 0 1,-3 0-64-16,5 0-40 0,-5 0 32 31,0 0-40-31,-3 0-8 16,-5 0 8-16,-4 0-8 16,1 0 0-16,-2 7 0 0,-3-4 0 15,1 0 8-15,3 0 32 16,-3-3-40-16,3 3 64 0,-4-3-56 15,4 0-8-15,0 0 88 16,4 0-80-16,1 0-8 16,3 0 8-16,4 0-8 0,9 0 56 15,11 0 48-15,4 3 40 16,8-3-24-16,8 4-120 0,12 2 0 16,-5 1-8-1,5-4-104-15,0 6-400 16,13-6-1145-16,-1 4-1503 15,0-7-5130-15</inkml:trace>
  <inkml:trace contextRef="#ctx0" brushRef="#br0" timeOffset="97904.8">4039 9534 10962 0,'0'0'3121'16,"0"0"-1345"-16,0 0-152 15,0 0-311-15,0 0-265 16,0 0-448-16,0 0-360 0,0 6-240 16,0 14 64-16,0 12 336 15,-3 9 40-15,-5 7-200 0,0 2-96 16,-1 4-56-1,-2 3-8-15,3-6 24 0,-1 0-96 16,6-10 80-16,-1-3-88 16,0-9-224-16,4-10-640 0,0-9-720 15,8-10-1065-15,4-13-271 16,0-9-937-16</inkml:trace>
  <inkml:trace contextRef="#ctx0" brushRef="#br0" timeOffset="98120.92">4243 9499 10138 0,'0'0'4185'16,"0"0"-2721"-16,0 0-256 16,0 0-288-16,0 0-128 0,0 0-471 15,0 0 23-15,0 70 320 16,-4-29-184-16,-5 4-168 31,2 3-152-31,-5 2-72 0,3-2-8 16,2 0-80-16,-1-4-40 0,0 7-808 0,0-13-1225 15,0-6-2696-15</inkml:trace>
  <inkml:trace contextRef="#ctx0" brushRef="#br0" timeOffset="98305.79">3924 9972 2696 0,'0'0'12139'0,"0"0"-9923"16,0 0-1072-16,0 0-263 16,119-91-441-1,-67 71-144-15,8 1-296 16,15 0-144-16,-11 3-2017 0,-12 7-2696 0</inkml:trace>
  <inkml:trace contextRef="#ctx0" brushRef="#br0" timeOffset="98484.14">4454 9772 14667 0,'0'0'3808'0,"0"0"-3439"15,0 0-249-15,0 0 224 31,0 0 224-31,-24 102-200 16,20-70-200-16,4 6-168 0,-4-7-216 16,0 5-1809-16,4-14-2063 15,-4-6-3458-15</inkml:trace>
  <inkml:trace contextRef="#ctx0" brushRef="#br0" timeOffset="98637.76">4565 9718 15563 0,'0'0'2840'16,"0"0"-2047"-1,0 0-793-15,0 0-905 0,0 0-2151 16,0 0-6922-16</inkml:trace>
  <inkml:trace contextRef="#ctx0" brushRef="#br0" timeOffset="99201.45">4793 9731 12778 0,'0'0'2289'0,"0"0"-1545"16,0 0-248-16,0 0 120 15,28-85 32-15,-28 72-232 0,0 3 8 16,-13 10 273-1,-11 0-457-15,-11 10-168 16,-9 8 104-16,4 8 112 0,-4-4 8 16,12 4-48-16,8-4-120 15,17-3-112 1,7-10-16-16,3-2-152 16,25-7 0-1,8 0 88-15,8-7-328 16,0-2-32-16,-8 0 184 0,-5 5 168 15,-6 4 0-15,-5 0 16 16,-9 4 56-16,1 18 96 31,-3 3 72-31,-9 13 40 0,0 7-40 16,0 8-40-16,0 8-32 0,-4 6-32 0,-5 0-56 16,-2-1 0-16,-6 1 40 0,2-10-48 15,-6-6 0-15,2-10 48 31,-5-12 296-31,4-10 240 0,-8-10 280 16,0-9 224-16,0-13-143 16,-4-19-289-16,5-9-128 0,7-12-216 0,7-8-120 15,13 1-120-15,0 6-72 16,24 6 0 0,17 7-104-1,6 9-376-15,5 4-528 0,27-8-1145 0,-19 8-2472 16,-8-1-5401-16</inkml:trace>
  <inkml:trace contextRef="#ctx0" brushRef="#br0" timeOffset="99571.17">5100 9375 15643 0,'0'0'4169'0,"0"0"-3649"0,0 0-512 31,0 0 40-31,-28 108 104 0,19-57 0 16,1 3-56-16,1-6-24 15,-1 3-64-15,-1-10 0 16,2-6-8-16,-1-10-96 0,4-9-144 16,0-9 0-1,4-7 240 1,0-7-96-1,0-18-320-15,4-7-272 0,11-6 392 16,6 0 143-16,-1 3 81 0,3 13 72 16,1 9 80-16,4 4 57 15,-4 9-89-15,-4 0-40 0,0 9 120 32,-9 13 24-32,-2 6 16 0,-9 4-64 15,0 7-8-15,-12-1-96 16,-20 19-416-16,0-10-2409 15,4-8-10314-15</inkml:trace>
  <inkml:trace contextRef="#ctx0" brushRef="#br0" timeOffset="100125.78">3792 10592 13826 0,'0'0'4265'15,"0"0"-3376"-15,0 0-161 16,0 0-264-16,0 0-224 0,0 0 336 0,13 60 120 16,-13-25-336-16,0 3-128 0,0 3-112 15,0 4-48-15,-9-4-72 16,2 0-88-1,3-9-592-15,-4 3-296 16,-1-16-1289-16,5-6-2360 16</inkml:trace>
  <inkml:trace contextRef="#ctx0" brushRef="#br0" timeOffset="100373.11">3817 10392 14699 0,'0'0'4153'0,"0"0"-3441"0,0 0 8 31,0 0-64-31,95-83-168 0,-59 74-240 16,-4 5-160-16,-1 4-88 16,-3 0 0-16,-7 19-120 15,-17 7-192-15,-4 5 120 0,-12 11 64 16,-16 2 128-16,-13 4 0 15,2-4 8-15,-1-2 64 16,9-8-72-16,10-8-912 0,21-7-1441 16,0-13-1544-16,12-6-2992 15</inkml:trace>
  <inkml:trace contextRef="#ctx0" brushRef="#br0" timeOffset="101090.4">4211 10537 8993 0,'0'0'2985'0,"0"0"-1265"16,0 0 233-16,56-79-97 16,-48 57-423-16,0 6-281 0,-8 7-328 15,0-1-40 1,0 10-40-16,-8 0-312 0,-12 0-280 16,-8 13-152-16,-4 9 0 15,-4 7 0-15,4 6 0 16,4 0-8-16,8-1 8 0,8-5-48 15,9-7 40-15,3-9-56 16,3-7-296-16,14-6 72 0,6-6 104 31,5-13 24-31,8-7-264 16,-8-2-224-16,0 5-80 16,-12 4 256-16,-4 10 296 15,-5 6 104-15,-7 3-128 0,0 12 200 31,0 11 608-31,-4 5-184 16,-3 4-112-16,-5-4-232 0,7-2 16 16,1-10-88-16,4-4-8 0,0-8-296 15,0-4-376-15,9-4-160 0,14-18-9 16,1-6-863 0,8-13 376-1,0-7 183-15,4-3-23 16,-4-6 312-16,-1 9 536 15,-3 4 320-15,0 9 424 16,-7 9 400-16,-10 11 112 0,-2 5 161 16,-9 7 559-16,0 3 328 31,0 0-751-31,-5 9-641 16,-6 8-128-16,-5 2 0 0,7 3-24 15,2 3-208-15,3 0-224 0,4 1 40 0,0 2-32 16,8-2-16-16,-1-1-40 0,6 4-112 31,-5-7-136-31,-1 3-80 16,-7 1-48-16,0-4 200 0,0 1 112 15,-11-5 104-15,-10 1 0 16,2-3 184-16,-1-3 144 0,8-10 24 0,4-3-216 16,8 0 32-1,0-13-168 1,24-12-1504-16,8-13-993 15,24-26 137-15,-4 11-1761 0,-5 5-2785 16</inkml:trace>
  <inkml:trace contextRef="#ctx0" brushRef="#br0" timeOffset="101344.29">4752 10337 6009 0,'0'0'4913'15,"0"0"-2153"-15,0 0 97 32,0 0-120-32,0 0-745 15,0 0-704-15,0 0-512 0,0-47-391 16,0 47-329-16,0 10-56 15,0 2-8-15,0 11 0 0,4 2 0 16,9 3-48-16,-2 1-8 16,-3 0 8-16,1-4 40 15,-5 4-32-15,-4-4 40 0,0 3 0 16,-4 1 8-16,-13-7 0 16,-2 3 64-16,-9-5-64 0,0-8 96 15,0-5-96-15,-11-14-697 31,11-12-2303-15,4-9-10627-16</inkml:trace>
  <inkml:trace contextRef="#ctx0" brushRef="#br0" timeOffset="102816.67">6187 9855 10962 0,'0'0'2696'15,"0"0"-1007"-15,0 0-201 16,0 0-320-16,96-63-55 16,-61 53-545-16,5 10-336 0,1 0-96 15,2 3-72-15,1 16-16 16,-8 6-48-16,0 1 0 15,-4 6 0-15,-4-1 0 0,-4 1 0 16,-1 0 8-16,1-3-8 16,0-4 8-16,0 0 0 15,0-3 40-15,3-6-40 0,1-6 64 16,9-4-8-16,-1-6-64 16,-1 0-168-16,9-9-208 15,0-7-240 16,0-10-89-31,0 1-63 16,-1-10 328-16,-7 0 256 0,-4-3 120 16,-4 0 64-16,0 0 48 0,-8 6 160 15,-1 7 312-15,2 6 96 16,-6 3 65-16,-2 6-177 16,2 1-72-1,-2 9-304-15,2 0-8 0,2 0-104 0,2 9-16 16,1 10 0-16,4 3-48 15,-5 7 40-15,6 3 8 16,-1 0 0-16,-4-1-120 0,-1 4-104 31,5 4-104-31,-3-8 80 16,-2-2 128-16,-3-4-80 16,5-6 0-16,-2-6 31 0,1-10 121 15,-4-3-32-15,8 0-24 16,-4-13 40-16,4-9 64 15,-1-13-8 1,5-3-8-16,4-9 8 16,4-1-8-16,-4 3 16 0,4 10 0 15,0 10 433-15,-4 9 303 0,0 13-136 16,-4 3-208-16,0 0-232 16,-5 9-64-16,5 8-48 15,-8 1-48 1,4 5 8-16,0-4 0 15,-4 0 40-15,4-3-48 0,0 3 0 16,0 0 8-16,-5-3 8 0,5-1-16 16,4 2 8-16,0-8 0 0,-3 1-8 31,-2-10-64-31,1 0-112 16,-8 0-360-16,0-4-296 0,-4-9-569 15,-4-12-527-15,0 3-225 16,-8 0-3192-16</inkml:trace>
  <inkml:trace contextRef="#ctx0" brushRef="#br0" timeOffset="103164.26">8450 9731 8753 0,'0'0'5906'16,"0"0"-3954"-1,0 0 377-15,0 0-521 16,0 0-208-16,0 0-431 0,-8-9-529 16,8 9-216-1,4 0-168-15,5 0-184 32,2 9-64-32,5 4 40 0,8 6-40 15,0 0-8-15,4 3-64 16,0 3-232-16,-4-2-96 0,-5 2-128 15,-2 1-89-15,-13-1 105 16,-4 4 264-16,0 2 112 16,-21 1 128-16,-7 3 0 0,-15 0 88 15,-9 3 24-15,-8-3-112 16,-32 13-104-16,17-13-2368 16,8-13-8347-16</inkml:trace>
  <inkml:trace contextRef="#ctx0" brushRef="#br0" timeOffset="103734.45">9582 9696 15619 0,'0'0'2600'0,"0"0"-1415"16,0 0-481 0,0 0-16-16,0 0-32 0,-92-47-312 15,45 47-112-15,-5 2-32 16,3 18 64-16,6 2 0 15,11 3-160 1,8 4-24-16,16-1-80 0,8 1 0 31,16 6 0-31,24-3 96 0,7 3-96 16,9-1-48-16,4-2-168 16,-8 3-144-16,-12-6 104 0,-12-4 24 15,-17 1 40-15,-11-4 72 16,-15-3 120-16,-21 0 72 0,-12-6 376 15,-8-1-168-15,5-5-144 0,-1-7-128 16,16-3-8 0,20-38-432-16,12 2-1792 0,4-8-4306 15</inkml:trace>
  <inkml:trace contextRef="#ctx0" brushRef="#br0" timeOffset="104119.79">9952 9360 15875 0,'0'0'3825'0,"0"0"-2553"16,0 0-1176 0,0 0 48-16,0 0-144 15,0 95 800 1,0-25-304-16,-8 19-240 0,-8 19-136 0,1-1-40 16,-2-18-64-16,6-22 48 15,3-26-64-15,4-9-120 0,-1 0-48 31,5-7-32-31,0-5 40 16,0-15-144-16,13-5 16 0,11-12 128 0,8-20-136 16,0-6 96-16,3 0 128 15,-7 3 56-15,0 7 16 32,-8 15 8-32,-8 13 96 15,0 0-96-15,-1 16 0 16,-6 16 64-16,3 5 24 0,-4 5-88 15,-1-1 0-15,5 0-8 16,5-6-712-16,22-6-1409 0,1-10-1743 31,4-9-3570-31</inkml:trace>
  <inkml:trace contextRef="#ctx0" brushRef="#br0" timeOffset="104451.77">10574 9966 11898 0,'0'0'2833'32,"0"0"-1065"-32,-87 0-392 15,50 9-544-15,-3 14 33 0,9 5-177 16,3 4-256-16,7 9-184 0,6-5-120 16,11 1-16-16,4-8-112 15,12-7-312 1,12-9-344-16,11-13-304 15,5 0-1-15,4-25-255 0,4-4 240 0,-4-9 672 16,-8-3 304-16,-8 2 752 16,-8 4 368-16,-12 13 169 0,-4 9 87 31,-4 13-336-31,0 0-736 16,0 23-192-16,-12 6-56 15,7 8 16-15,-3 5-72 16,8-4-608-16,4 3-1528 0,13-9-2401 15,7-13-4161-15</inkml:trace>
  <inkml:trace contextRef="#ctx0" brushRef="#br0" timeOffset="104736.87">11223 9852 13178 0,'0'0'4313'15,"0"0"-1808"-15,0 0-889 0,0 0-936 16,0 0-56-1,0 0-152-15,-100 92-255 16,73-48-153-16,7 1-56 16,4-1-8-16,8-6-289 0,4-6-799 15,4-10-720-15,0-9-297 0,8-13 681 0,0 0 928 32,-4-19 456-32,-4-7 40 15,0-5 848-15,-24-7 777 16,-12-1-297-16,-8 2-304 0,-4 2-232 15,1 9-424-15,11 7-272 16,16 10-96-16,12 9-1872 16,8 0-4529-16</inkml:trace>
  <inkml:trace contextRef="#ctx0" brushRef="#br0" timeOffset="105137.84">11430 9994 14843 0,'0'0'4593'0,"0"0"-3489"0,0 0-168 15,0 0-728-15,0 0-208 16,0 64 440-16,0-4 0 0,-11 23-304 15,-13 22-8-15,3 6-128 32,-2-3 8-32,3-26-8 0,12-21-24 15,0-20-608-15,4-3-536 0,0 9-744 16,4-2-1905-16,-4-13-3601 0</inkml:trace>
  <inkml:trace contextRef="#ctx0" brushRef="#br0" timeOffset="105400.8">11454 9925 10906 0,'0'0'4777'0,"0"0"-2529"31,72-76-623-31,-28 60-673 0,0 12-312 16,0 4-16-16,-4 23-184 15,-5 12-272-15,-14 9-168 0,-21 10 0 0,-4 3-240 0,-29 0-200 16,-18-9 152-16,-9-1 208 31,4-8 72-31,0-11 8 16,13-8-56-16,22-18-920 0,14-2-1257 16,7-2-2048-16</inkml:trace>
  <inkml:trace contextRef="#ctx0" brushRef="#br0" timeOffset="105739.27">11833 10103 8409 0,'0'0'8314'0,"0"0"-6834"16,0 0-439-16,0 0-569 0,104-42-256 16,-68 27 104-16,-1-5-232 31,5-5-80-31,-8-1-8 0,-4 1-72 15,-16-3-40-15,-8 9 112 16,-4-1 40-16,-20 11 176 0,-12 9-8 16,-8 0 520-16,-4 9 120 0,4 17-288 15,5 5-232 17,11 8-104-32,12 2-103 0,8-3-41 15,4 3-16-15,19-5-64 16,13-11-193-16,4-3-311 0,12-10-448 15,0-12-720-15,-4 0-993 16,16-22-479-16,-17-6-929 16,-11-1-2817-1</inkml:trace>
  <inkml:trace contextRef="#ctx0" brushRef="#br0" timeOffset="106024.37">12343 9969 8753 0,'0'0'5474'0,"0"0"-1714"0,0 0-1407 0,0 0-1057 15,0 0-912 1,0 0-232-1,0 0 48-15,19 102-104 0,-19-64-48 16,0 0-48-16,0-6-600 16,0-10-408-16,0-6-360 0,0-13-281 15,0-3 1153-15,13-19 200 16,6-10-32-16,13-8 240 16,-4-5 88-1,4 1 0-15,-4 9 296 16,-4 6 968-16,-8 17 561 15,-4 9-489-15,-8 19-808 0,4 16-8 16,-4 7-120-16,0 5-248 16,4 1-56-16,0-1-72 31,-1-9-24-31,6 1-600 0,-5-11-1504 16,-1-12-5170-16</inkml:trace>
  <inkml:trace contextRef="#ctx0" brushRef="#br0" timeOffset="108007.04">9379 11049 9978 0,'0'0'2776'0,"0"0"-1159"15,0 0-137-15,0 0-192 16,27-64-32-16,-22 48-271 0,-5 4-297 0,0 2-80 31,-5 0 176-31,-18 8-328 16,-5 2-384-16,-20 2-72 0,-3 18-8 15,-9 8 8-15,0 7 96 16,12 3 112-16,12 4-64 0,12-5-80 16,24-5-64-16,0-6-8 15,24-10-368-15,19-7 40 16,9-9-176-1,4 0-624 1,-3-6-569-16,-18-10-295 0,-16 0 872 16,-15 3 1128-16,-8 7 216 0,-27 6 696 15,-13 0 296-15,-8 13 305 16,-4 12-249-16,1 4-288 31,11 9-240-31,12 3-248 0,17 0-184 16,15 4-184-16,3-7-64 0,25 0-56 15,20-6-24-15,8-10-216 0,11-6-352 16,1-10-512-16,4-6-544 0,7-3-673 31,-19-10-439-31,-16-3-4770 16</inkml:trace>
  <inkml:trace contextRef="#ctx0" brushRef="#br0" timeOffset="109062.83">10000 11268 11258 0,'0'0'3073'0,"0"0"-1513"15,0 0 104-15,0 0-528 16,0 0-159-16,0 0-97 0,-87-54-272 31,47 54-184-31,-4 3 32 16,-8 16-72-16,0 6-160 0,4 10-128 15,5 4-8-15,11 2-80 16,12-3 0-16,12-6-8 16,8-4-112-16,11-9-88 15,21-12-208 1,13-7 208-16,6-10 152 16,9-19 40-16,3-12 0 0,14-19 0 15,2-26 8-15,-11-16 176 16,-13-5 240-1,-27 21-40-15,-24 29-56 16,-4 25 17-16,0 16 175 0,0 7 144 16,-8 9-176-16,-7 0-336 15,-5 28-144-15,-8 26 0 0,4 23-8 16,8-1-128-16,12-4-368 16,8-14-608-1,36-8-1185-15,-1-8-2440 0,2-10-808 16</inkml:trace>
  <inkml:trace contextRef="#ctx0" brushRef="#br0" timeOffset="109363.54">10422 11283 10178 0,'0'0'6145'0,"0"0"-5001"0,0 0-672 16,0 0 24-16,0 0-55 15,0 0-81-15,0 0-120 16,104 20-240-16,-76-27-376 0,0-9 16 15,-9-6 287-15,-6-6 73 16,-9-1 0-16,-4-6 425 0,-17 10 103 16,-10 3 304-1,-9 12-112-15,-11 10-64 16,-2 6 224-16,2 20-175 0,6 5-129 16,10 8-248-16,15 2-200 15,16 3-56-15,0 1 0 0,23-4 0 16,18-6-72 15,6-9-160-31,5-8-456 16,16-14-1537-16,-8-4-2448 0,-16 0-10226 0</inkml:trace>
  <inkml:trace contextRef="#ctx0" brushRef="#br0" timeOffset="110635.4">10622 11341 8025 0,'0'0'4745'16,"0"0"-3825"-16,0 0-47 15,0 0-321 1,0 0 56-16,0 0 72 0,56-76-160 16,-52 59-64-16,-4 2 128 0,0-1 160 15,-17 0-55-15,-11 4-409 16,-11 2-184-16,-9 10-8 0,-4 0-16 31,-4 10 88-31,4 12 56 16,9 9 56-16,15 1-40 0,16 6-160 0,12-3-72 15,16 0 0-15,28-6-24 0,11-10-280 16,14-10-456-16,-2-9-425 16,-3 0-223-1,-8-13 888-15,-13-2 520 16,-11-4 48-16,-16 6 792 31,-8 0 505-31,-8 10 71 0,0 3-448 16,0 0-616-16,0 22-336 0,-4 13-8 15,0 29 0-15,4 24 0 0,0 24-8 16,-3-1-368 0,-10-6-1632-1,-15-23-761-15,9-31-2056 16,-5-13-896-16</inkml:trace>
  <inkml:trace contextRef="#ctx0" brushRef="#br0" timeOffset="110751.28">10491 12182 5065 0,'0'0'5473'0,"0"0"-2393"31,-112-19-63-31,63-12-304 15,6-23-953-15,15-26-736 16,28-25-328-16,32-15-304 0,39-4-320 16,26 22-72-16,2 26-1472 15,-20 31-1472-15,-19 26-8259 16</inkml:trace>
  <inkml:trace contextRef="#ctx0" brushRef="#br0" timeOffset="111083.25">11032 11363 12546 0,'0'0'2001'0,"0"0"-945"15,0 0-368 1,0 0-352-16,104-19 80 16,-77 16-272-16,1-3-40 0,-8-1-48 15,-3-2 16-15,-13-4 104 16,-4 0 368-16,0-2 265 31,-13-2-145-31,-10 2-240 16,-10 2 112-16,1 10-80 15,-11 3-208-15,3 0 64 0,8 12-120 16,1 11 0-16,10 5-96 16,10 7-48-16,11 3-48 0,0 0 0 15,23 1-240-15,14-8-584 16,38-5-432-16,-8-7-1105 15,1-16-2456-15</inkml:trace>
  <inkml:trace contextRef="#ctx0" brushRef="#br0" timeOffset="111452.98">12124 11283 7633 0,'0'0'9202'0,"0"0"-7193"0,0 0-441 16,-123-66-504-16,63 60-448 15,0 6 88-15,-4 0-79 16,8 9-329-16,4 13-152 31,16 10-136-31,12 0 32 16,13 6-40-16,11 0-344 0,4-6-425 16,31-7-199-16,5-9 88 15,8-13 200-15,8-3-32 0,0-22 392 31,4-10 320-31,-5-12 104 16,1-16 1208-16,-8-23 72 0,-16-15-584 0,-8-7-143 16,-20 22-169-16,-4 29 88 0,0 29-96 15,-4 15-16 1,-5 10 16 0,-6 0-464-16,-9 38-16 0,-4 32 0 15,8 29-8-15,8 15-480 16,12-9-512-1,8-29-1673-15,4-31-4480 0</inkml:trace>
  <inkml:trace contextRef="#ctx0" brushRef="#br0" timeOffset="111769.32">12343 11366 14211 0,'0'0'4665'16,"0"0"-4033"-16,0 0-112 15,0 0-344-15,0 0-104 0,0 0-72 32,96 3-288-32,-72-3-392 15,-5-9-209-15,-3-7-359 0,-4-9 0 0,-8-4 160 16,-4-6 456-16,0 0 632 0,-8 7 760 31,-16 8 784-31,1 11-128 0,-5 9-31 16,0 6-161-16,4 20-360 15,4 9-512-15,12 3-144 0,8 6-208 16,0 1 0-16,24-4-672 16,27-3-920-1,1-13-1201 1,0-12-1616 0</inkml:trace>
  <inkml:trace contextRef="#ctx0" brushRef="#br0" timeOffset="112270.51">12805 10830 12138 0,'0'0'4345'0,"0"0"-2425"0,0 0-271 16,0 0-993-16,0 0-448 15,0 0 376-15,-32 136 520 16,8-44-472 0,-4 13-327-16,13-20-201 0,2-14-40 15,2-30-64-15,7-3-489 0,0 10-1103 0,4-7-2577 16,-5-9-3824-16</inkml:trace>
  <inkml:trace contextRef="#ctx0" brushRef="#br0" timeOffset="112433.23">12598 11007 14507 0,'0'0'2480'0,"0"0"-1264"31,88-35-551-31,-29 32-457 16,5 3-208-16,24 20-729 0,-17 8-2295 15,-15 1-5074-15</inkml:trace>
  <inkml:trace contextRef="#ctx0" brushRef="#br0" timeOffset="112718.33">12953 11414 8361 0,'0'0'6002'16,"0"0"-4770"-16,0 0-240 0,0 0-176 15,0 0-496-15,87-29-320 0,-47 7-520 31,0-6 104-31,-1-4-40 0,-3-6-24 16,-8 3-104-16,-8 0 64 16,-16 3 520-16,-4 13 432 0,-19 10 656 15,-18 9-40-15,-6 6 553 16,-5 16-33-16,4 13-248 31,5 3-672-31,14 6-400 16,13 1-88-16,12-4-160 0,9-6-584 15,26-6-872-15,41-13-1361 16,-8-10-1368-16,0-6-6849 0</inkml:trace>
  <inkml:trace contextRef="#ctx0" brushRef="#br0" timeOffset="112887.57">13550 11204 15251 0,'0'0'4633'0,"0"0"-3257"16,0 0-528-16,-84 51-128 0,65-13-272 15,10 6-167 1,9 1-281-16,4-1-209 0,16-5-1063 16,20-11-1304-16,36-15-2137 15,-8-13-1233-15,-5 0 113 0</inkml:trace>
  <inkml:trace contextRef="#ctx0" brushRef="#br0" timeOffset="113056.81">14005 10915 12778 0,'0'0'5257'16,"0"0"-2712"-16,0 0-593 16,0 0-1208-16,0 0-519 15,0 0 135-15,-64 134-240 0,55-33-8 32,9 10-112-32,-7-3-360 0,-5-9-1081 15,-8-20-1319-15,4-25-1609 0,0-19-3489 16</inkml:trace>
  <inkml:trace contextRef="#ctx0" brushRef="#br0" timeOffset="113257.3">13841 11144 12322 0,'0'0'4593'15,"0"0"-2833"-15,115-13-615 0,-59 13-473 16,0 23-112-16,-8 8-224 15,-4 10-240-15,-8 11-16 0,-16-2 16 32,-12 7-96-32,-8 1-400 15,-21 5-1016-15,-7-15-2513 0,0-13-1784 0</inkml:trace>
  <inkml:trace contextRef="#ctx0" brushRef="#br0" timeOffset="113388.77">14391 11169 14123 0,'0'0'4576'0,"0"0"-3047"0,0 0-1529 15,0 0-584 1,0 0-2321 0,0 0-3696-16</inkml:trace>
  <inkml:trace contextRef="#ctx0" brushRef="#br0" timeOffset="113673.88">14586 11369 15955 0,'0'0'4657'0,"0"0"-4185"15,0 0-264-15,-84 77-128 16,57-39 168-16,6 0-168 16,14 3-80-16,7-3-816 0,7-9-1192 15,21-10-793-15,8-13-288 16,4-6-2784-16,0-19 3248 15,-12-13 2625-15,-8-9 6586 0,-16-10-2169 16,-4 0-1505-16,-20 4-815 16,-4-1-713-16,-4 7-568 0,8 9-176 15,4 13-359-15,8 10-281 32,8 9-1257-17,12 0-3024-15,36 3 1105 0,-1 7-2097 16,2-1-2665-16</inkml:trace>
  <inkml:trace contextRef="#ctx0" brushRef="#br0" timeOffset="113943.35">14830 11315 6313 0,'0'0'7049'0,"0"0"-3128"0,0 0-1992 31,0 0-1201-31,27 86-496 0,-27-39-16 16,0 11-160-16,0-4-56 16,-12 0-96-16,8-10-96 15,4-12-56-15,0-13-152 0,0-16 400 16,4-6 32-16,16-26 40 15,8-8-24 1,4-11-48 0,4 0 104-16,-1 1 160 0,-3 5 224 15,-4 17 120-15,-7 15 72 16,-14 10-648-16,-3 23-32 0,-4 21-80 16,0 10 72-16,-4 10-96 31,-3-1-336-31,2 3-216 0,1-14-1705 15,4-18-2944-15</inkml:trace>
  <inkml:trace contextRef="#ctx0" brushRef="#br0" timeOffset="114059.24">15474 11519 20996 0,'0'0'3745'15,"0"0"-3745"-15,0 0-1272 16,-95 44-5106-16</inkml:trace>
  <inkml:trace contextRef="#ctx0" brushRef="#br0" timeOffset="120058.29">4123 6880 6617 0,'0'0'952'0,"0"0"841"0,0 0-713 0,0 0-360 0,0 0 64 31,0 0 160-31,0 0-352 0,0 0-272 16,8 0-160-16,0 0-144 15,4 0 49-15,4 0-65 16,-4 0 8-16,4 3 40 0,-4 0-40 16,4 0 128-1,0 1 64-15,7-4 120 16,5 3-32-16,4 3-88 15,9-2-24 1,-2-1 0-16,13-1-48 0,-1 5 0 16,2-4 8-16,3 0-72 15,-5 4 0-15,-3-1-56 0,-5 0 0 32,-2 1 40-32,-5-4-48 0,-5 0 0 15,1 0 0-15,4-3 0 16,3 0 64-16,2 0-48 15,2 0 64-15,6 0 64 0,-2-3-72 16,1 0 16-16,3-3-40 31,-6-1 24-31,-6 7 8 16,-3-3-72-16,-12 3-8 0,0 0 40 16,-12 0-40-16,0 0 0 15,-8 0 0-15,0 0 64 0,0 0 24 16,-4 0 80-16,4 0 72 31,-4 0 96-31,0 0-120 0,0 0-96 0,0 0-112 16,0 0 40-16,0 0-40 15,0 0-8-15,0 0 8 0,0 0 32 16,0 0-32-16,0 0-16 0,0 0 8 31,0 0-72-31,12 0-768 16,-4 0-640-16,7 0-1241 0</inkml:trace>
  <inkml:trace contextRef="#ctx0" brushRef="#br0" timeOffset="124230.82">3828 9594 3792 0,'0'0'5658'0,"0"0"-4466"16,0 0-288-16,0 0-104 15,0-15-320-15,0 8 232 16,4 1-103-16,1 0 79 16,-1-1-376-16,-4 1-192 0,0-3 0 15,4-1-48-15,-4 0 8 32,0-2-72-32,3-4 56 0,1-3-56 31,0-1-8-31,9 2 56 15,-6-5-40-15,5 1-8 0,4 0-8 0,-4 3 8 16,4 0 0-16,4-3 0 16,0 6 40-16,0-3-48 15,-1 6 0-15,6-3 0 16,-1 3 0-16,-5 1 0 16,1 2 0-16,1-3 8 0,-2 4-8 15,1-1 0-15,0 1 128 16,0-4 0-16,-4 4-8 15,3 3 40-15,-2-4-8 0,-1 3-8 16,3 4-136-16,-2-3 56 16,2 0 16-16,1 3-64 15,1-1 64-15,-6 1-80 0,5 0 88 16,4 0-32-16,0-4-48 16,0 4 16-16,4 0-16 15,-8 0-8 16,3 3 0-31,1 0 0 16,4 0 0-16,-4 0 0 0,4 0 0 16,0 0-8-16,0 0 8 0,0 0 0 15,-1 0 8-15,-3 3-16 16,1 0 16-16,-5 3-16 16,-1-2-8-1,-2 2 8-15,-2 1-40 0,5-4 32 0,-3 3 16 16,6 0-16-16,-3-6 16 15,8 7 16-15,0-4-8 16,4-3 40-16,0 3-40 0,-4 4-8 31,0 2 0-31,-5 1-48 16,-3 2-176 0,-4 4-168-16,-8 0 32 0,0 0 32 0,0-4 120 15,-8 1 112-15,0 3 88 16,3-3 0-16,2-1 0 15,-5 4 8 1,8 0-8-16,0 3 8 16,3-3 8-16,-2 6-8 15,6 0 48-15,-2 1-48 0,-1 2 0 0,-5 4 0 16,6-1 8-16,-5 1-8 16,-5 3 0-16,5-4-8 15,1 1 0 1,-1 0 16-16,-1-1-8 15,1 1 8-15,5 2-8 0,-6-2 8 16,5 2-8-16,0 1 0 0,-8 0 8 16,4 3-8-16,-8 0 16 0,0 0-8 31,0 0 0-31,0 0 8 16,-4 0-8-16,0-4 8 0,-3 1-16 15,-2 0 0-15,1-1 0 31,-3 1 0-31,3 3 0 16,-5-3 8-16,-2 3 0 16,2 0 56-16,-2 0-56 0,-2 0 0 15,6-3 40-15,-9-1 16 16,4 1-56-16,0 0 0 0,-5 0-8 16,2-4 16-16,3 4-8 15,-3-1 0-15,-2 1-8 0,1 0 8 16,-3-3 0-1,3 2 8-15,-5-2 64 16,6-4 0-16,-1 1-32 0,0-1-48 16,0 0 56-16,4-2-48 15,0 2-8-15,0-3 0 16,-4 1-56-16,1-1 56 31,-2 4 8-31,1-1-8 16,1-3 8-16,-5 3-8 0,3-3 8 15,2-2-8-15,-1-5-8 16,-4-2-160-16,8 0-152 16,-4-4 32-16,4-3 64 0,-4 1-80 15,0 3 48-15,-3-4 80 16,-1 3 80-16,-4 1 96 16,0 0-8-16,-4-1 0 0,4 1 8 15,-4-4-8-15,4 4 8 16,0-4 0-16,0 0 0 0,0 1 0 31,0-7 0-15,5 6 8-16,-5-3-8 15,0 0 0-15,0-3 0 16,0 3-8-16,4-3-8 0,-4 0 16 16,9 0 0-16,-2 0 0 15,1 0 0-15,5-6 0 16,-6-3 8-16,6-4-8 15,-1 3-8-15,-4-2 8 16,0-4 8-16,0-4 96 0,0 2-8 16,0-5 72-16,0 1-32 15,5-3-80-15,-2 2-48 0,-2-2 96 32,2 3 136-32,2-3 24 15,-5-1-72-15,3 1 40 16,-2 0-8-16,3-1-48 0,0-3-48 15,-4-3-56-15,4-2-24 16,0 2-32-16,-4-3-8 0,4 3 96 16,0 0 96-16,1 7 64 15,3-4-8-15,3 7 24 16,-2 0-8 0,3 3-24-16,-1 0-40 0,5 0-72 15,1 3 48-15,-1-6 121 16,4 0-161-16,-4 0-88 15,0-4-40-15,4 4-8 16,0-4 0-16,0 1 48 16,0 6-48-16,0 0 40 15,0 0 24-15,0 3 24 0,0 3 48 16,0-2-88-16,0-5-32 0,0 1 56 31,8 0-64-31,-8-3 32 16,4 3-48-16,-4-6 0 0,0 6 8 15,0-4 40-15,0 1-48 0,0 3 8 16,0 0 0 0,0-3-8-16,3-4 0 15,1 1 8 1,0-4-8-16,1-3 40 16,3 1-32-16,3-1-8 15,2 3 8-15,-2 4-8 0,1 6 0 16,1-3 0-16,2 3 64 15,1 0-56-15,5-3-8 0,-6-1 0 16,9-2 8 0,0-1-8-16,-4-6 16 0,0-2-8 15,-1-1 64-15,-2 0-72 16,-6 0-8-16,6 6 8 0,-10 4 0 16,1 3 0-16,1 3 8 15,-5 3 0 1,-1 3 0-16,1 0-8 15,4-2-48-15,5 2 48 16,2 0-600-16,25-15-881 0,0 5-1367 0,3 1-4474 16</inkml:trace>
  <inkml:trace contextRef="#ctx0" brushRef="#br0" timeOffset="130530.48">15379 8480 9554 0,'0'0'2760'16,"0"-16"-751"-16,0 7-209 15,0 3 296-15,3-1-231 16,-3 7-297-16,0-3-552 0,0 3-336 16,0 0-247-16,0 0-249 15,0 0-88-15,5 0-96 0,-5 6 0 16,0 7-96 0,0 15 80-16,0 7 16 0,0 13 56 15,0 9-56-15,-5 3 0 16,-2 4 0-16,3 3 8 0,-4-1 32 15,4-5-32-15,0-1-8 16,0-6 0 15,0-6-312-31,0-10-553 16,0-10-615-16,4-6-544 16,-4-22-833-16,4 0-1304 0,-4-12-1560 0</inkml:trace>
  <inkml:trace contextRef="#ctx0" brushRef="#br0" timeOffset="131116.31">15327 8474 11506 0,'0'0'1528'0,"0"0"-648"16,24-89-351-16,-12 51 479 0,4 6 224 31,8 7 16-31,0 6-512 16,8 6-343-16,3 6-273 0,14 7-64 0,2 0-56 15,5 10 8-15,0 6 64 0,-4 13-72 16,-5 3 8-16,-15 5-8 16,-8 8-48-1,-12-1 48-15,-12 4 8 16,-4-4 0-16,-24-3-8 31,-16 1-40-31,-8-7 40 0,-8-6 8 16,-7-7 56-16,3-7 8 0,8-5 0 15,9-7 0-15,19-3 64 16,12 0-120 0,16-6 312-16,8-10-328 15,28-3-160-15,20 6-96 16,8-3 96-16,7 10-8 0,4 6-56 0,-6 0 32 16,-6 6 64-16,-11 10 79 0,-8 6 1 31,-16 4 32-31,-13 2-96 15,-15 7 48-15,-3 4 64 16,-25-5-8-16,-12 1-48 0,-12-3 8 16,-8-3 48-16,-7-7 120 15,-5-6 153-15,0-7 143 16,-4-6-16 0,9-3-88-16,3 0-136 15,8-9 0-15,12-7 32 16,16 0 40-16,9-3-80 15,2 6-64-15,13 7 40 0,4 0-144 16,0 6-360-16,21 0-1721 0,3 3-999 16,-1 0-7330-1</inkml:trace>
  <inkml:trace contextRef="#ctx0" brushRef="#br0" timeOffset="132403.84">16522 8956 9033 0,'0'0'1273'0,"0"0"-769"16,0 0-240-16,0 0 464 15,0 0 600-15,0 0-311 16,37-63-265-16,-37 44 136 0,-9-6-136 16,-10-1 8-16,-5 0-40 0,-8 8 105 31,-4 2-321-31,-8 9-216 0,0 7-16 16,-4 0 0-16,8 13 88 15,1 12-144-15,7 4 56 0,8 9-56 16,12 0-112-16,7 3 16 15,5-6-16-15,13 4 16 16,11-11-80-16,16-9-40 31,-1-6-264-31,9-10-128 16,0-3-64-16,-4-13 8 0,-4-9 232 16,-5-10 216-16,-10-6 8 15,-10 0 0-15,-6 0 280 31,-5 6 224-31,-1 10 440 0,-3 9 16 16,0 7-231-16,0 6-465 0,4 0-272 0,0 13-192 16,0 9 192-16,5 6 0 0,2 1 48 15,1 6 0-15,4 0-48 32,-4-3-176-32,0-4-665 0,-4-5-527 15,-4-5-728-15,0-11-849 16,-4-7 496-1,0 0 1185-15,0-16-584 0,7-12 832 16,2-7 1016-16,7-10 1056 16,4 1 424-1,8 2-16 1,0 8 89-16,0 8 503 0,-5 17-367 0,-3 9-905 16,0 3-440-16,-8 22-184 15,1 7-64-15,-13 6-48 0,0 3-40 16,0 0 32-16,-13-2-40 15,-7-8-8-15,4-5-376 0,0-10 112 32,4-10 80-32,9-6 168 15,3-6-56-15,0-17-721 0,7-9-399 16,13-5 464-16,8-5 552 0,4 1 112 0,-4 6 72 31,0 10 256-31,-8 9 544 0,-8 16-56 16,0 0-496-16,-5 13 49 15,6 9 23-15,-1 6-152 0,-1 4-88 16,6-3-64-16,7-1 8 16,7-6-24-1,9-6-512 1,8-6-201 0,7-10-511-16,9 0 16 0,4-6-56 15,0-14 383-15,0-8 241 0,-16-4-184 16,-9-3 480-16,-11-3 344 15,-16 3 2353-15,-16 3 167 0,-4 10-239 16,-24 3-1129-16,-12 6-392 0,-7 10-88 31,-9 3-296-31,-4 3-48 16,4 19-80-16,9 7-168 0,2 9-16 16,17 4-16-16,17 5 0 0,11-6-48 15,0 1-96-15,28-7-208 16,11-7-112-1,17-15 120 1,16-13 96-16,0-6-16 16,-1-26 120-16,1-9 96 0,-9-26 88 15,1-28 224-15,-16-26-56 16,-16-6 8-16,-20 7 264 31,-12 34 56-31,0 32 1 0,-4 22-9 0,0 16-64 16,-4 9 64-16,5 7-216 15,-5 10-360-15,-5 22-72 0,6 25 72 0,7 26 0 16,0 15 72-16,24 10-72 31,7-7 0-31,5-8-96 16,-4-27-480 0,4 4-272-16,-12-22-1313 15,-9-16-3872-15</inkml:trace>
  <inkml:trace contextRef="#ctx0" brushRef="#br0" timeOffset="133368.49">18355 8903 13050 0,'0'0'3201'0,"0"0"-937"0,0 0-959 32,0 0-353-32,0 0-72 15,0 0-136-15,32 0-16 0,4 3-95 0,20 0-177 16,7 0-168-16,9 3-192 15,-9-3-96-15,2 4-528 0,-6-7-1113 16,-15 0-1359 0,-19 0-2482-1</inkml:trace>
  <inkml:trace contextRef="#ctx0" brushRef="#br0" timeOffset="133591.12">19096 8715 12394 0,'0'0'3081'0,"0"0"-529"15,0 0-831-15,0 0-105 0,0 0-192 0,0 0-807 16,0 0-505-16,24 13-104 0,-24 22 344 31,8 22-160-31,0 22-72 0,8 29-72 16,4 10-48-16,0-10-24 15,0-20-592-15,-8-27-617 16,-5-1-815-16,2-21-2193 0,-9-11-2368 0</inkml:trace>
  <inkml:trace contextRef="#ctx0" brushRef="#br0" timeOffset="133885.31">19085 8645 12050 0,'0'0'1528'0,"63"-92"-255"0,-35 73 111 15,0 6 304-15,4 4-87 16,8 5-561-16,-1 4-368 16,1 10-272-16,-4 15-192 0,0 4-80 15,-12 16-40-15,-16 5-88 16,-8 8-8-16,-20 2-40 0,-20-3 40 15,-8-3-128-15,-12-10-176 16,0-5-136-16,5-11-480 16,15-9-440-16,21-16-785 0,10-3-431 15,9 0-3906-15</inkml:trace>
  <inkml:trace contextRef="#ctx0" brushRef="#br0" timeOffset="134909.84">19965 8794 10218 0,'0'0'3032'31,"0"0"-1575"-31,31-73-889 0,-31 38-8 16,0 0 392-16,-7 7 176 16,-17 2 201-16,-8 11-497 15,-4 5-408-15,-7 10-112 0,-2 3 168 16,2 19-200-16,7 7-88 15,8 9-192 1,12 1 88 0,12 5 16-16,4 0 16 0,4-3-8 15,20-9-112-15,4-6 16 16,8-10-16-16,3-13-72 0,6-3-80 16,-2-16-232-16,1-9 16 31,-8-4 248-31,-8 0 24 0,-13-2 32 15,-2 8 64-15,-9 11 208 0,-4 8-48 16,-4 4-160-16,-12 20-48 16,0 11 48-16,0 4 0 0,8 3 72 0,0 4-8 31,8-8-64-31,0-8-432 16,4-7-408-16,12-16-16 15,8-3 336-15,4-9-617 0,4-20 321 16,7-9 312-16,9-6 192 0,3-7 72 31,5-6 112-31,0 0 128 16,0 5 456-16,-12 11 528 0,-12 13 552 15,-8 12-383-15,-13 10-393 0,-2 6-592 16,-9 0-152 0,0 12-16-16,0 4 48 0,0 0 8 15,-4 0-8-15,-8 3 72 31,0 0-48-31,-4 0 80 16,0 3-64-16,0 0-40 0,4 1 24 16,5 2-64-16,3 3 80 15,4 1-80-15,0 3 8 0,7-4-16 0,9 1-352 16,0-4-168 0,-4-9 104-16,-8-6 120 15,-1-4 112-15,-3-6-48 16,-7 0 232-16,-13-9 80 0,0-10 40 15,0-7-64-15,8-6 32 16,12-3-24 0,12-9-64-16,40-10-216 31,36-9-184-31,23-4-641 0,-3 16-15 16,-24 19 584-16,-29 20 376 0,-23 12 96 15,-1-3 320-15,-3 3 704 16,-3 0 209-16,-18 0-249 0,-7 0-552 15,0 0-424 1,-23 6-8-16,-5 6 400 16,-4 1-96-16,1 0-256 0,3 6 32 15,3 3-80-15,18 4 16 16,3-1-8-16,4 10 88 0,8-3-96 16,16 3-144-16,-1 3-288 15,5-3 8-15,-4 3-264 16,-8-3 224-16,-4-4 72 15,-12 1 248-15,-4-10-8 0,-20 1 15 16,-8-14 57-16,-4-6 80 16,1-3 201-16,-1-6-49 0,16-35-152 47,12-1-2057-47,8 1-3320 0</inkml:trace>
  <inkml:trace contextRef="#ctx0" brushRef="#br0" timeOffset="135041.34">21435 8461 14875 0,'0'0'2736'0,"0"0"-2192"0,0 0-384 16,0 0-160-16,0 0-8 16,-103 47-2128-16,55-37-9443 0</inkml:trace>
  <inkml:trace contextRef="#ctx0" brushRef="#br0" timeOffset="135711.76">15932 9433 11810 0,'0'0'3121'0,"0"0"-849"15,0 0-615-15,0 0-65 0,0 0-520 16,0 0-616 15,-11-4-136-31,75 4 336 16,31 0 25-16,45 4-153 0,19-4-240 16,8 3 80-16,-8 6-208 15,-19 4-24-15,-16 3-128 16,-12 3-16-16,-26-6-328 0,-26-4-1985 15,-15-9-5280-15</inkml:trace>
  <inkml:trace contextRef="#ctx0" brushRef="#br0" timeOffset="136159.6">19283 9629 13418 0,'0'0'4121'0,"0"0"-2232"15,0 0-777-15,0 0-392 0,0 0 104 0,96-6-40 16,-44 6 17-16,19 0-345 16,25 3-240-16,31 10-64 0,17-1-136 31,-4 1 72-31,-5-6-80 15,-11-7-8-15,-9 0 0 0,5 0-8 16,-13-10-120 0,-27 0-24-16,-20 5-256 15,-24-2-265-15,-8 4-535 16,-4-4-944-16,4 1-1857 16,-1-3-736-1,-3 5-2185-15</inkml:trace>
  <inkml:trace contextRef="#ctx0" brushRef="#br0" timeOffset="136275.46">21252 9588 6145 0,'0'0'4409'0,"0"0"-2241"0,0 0-687 31,84-6-553-31,-84 6-456 16,0-3-472-16,-32-4-40 0,-9-2-2193 0,2 3-8777 16</inkml:trace>
  <inkml:trace contextRef="#ctx0" brushRef="#br0" timeOffset="143662.07">18403 10188 5449 0,'0'0'0'0,"-68"-53"-1905"15</inkml:trace>
  <inkml:trace contextRef="#ctx0" brushRef="#br0" timeOffset="145782.78">16211 10915 7041 0,'0'0'6969'0,"0"0"-5432"16,0 0-1025-16,0 0-328 15,0 0 416-15,5 0 760 0,-5 0-255 16,0 0-297 0,8 0 48-1,0-9-264 1,8-4-384-16,-1-6-136 0,9-6 8 16,4-4-64-16,8-9-8 0,4-9 0 15,12-20 72-15,12-25-72 0,-5 6-16 16,-3 13 16-16,-16 16-8 15,-16 32 8-15,0-1 56 16,-1 4-64-16,-6 9 8 0,-6 7 40 16,2 2-8-16,-2 4-40 0,6 0-8 15,-6 0 0-15,5 4-56 0,0 11 56 16,1 5-64 15,-2 5 0-31,5 13 64 16,-4 3-8-16,4 10 16 0,-1 0 0 15,5 3 0-15,1-6 0 16,3-1 0-16,0-9 0 0,3 1 0 31,-3-5 0-31,0-2 0 0,-5-7 0 16,5 1-72-16,-3-7 64 0,-1-3 0 16,0-3 8-16,-1-4-8 0,10 0 8 15,-1-5 0 1,3-4-8-16,9 0 0 15,-5 0-144-15,10-16-16 32,-6-7-24-32,5-11 112 15,-4-8-8-15,0-5 40 0,3-20-24 16,-2 0 24-16,-10 1 40 16,5-1 0-16,-12 10 8 0,4 0 0 15,0 9 72 1,-1 7 24-16,1 9-8 15,0 3 112-15,4 7 0 0,-3 3-104 0,-2 7 40 16,1-1 8-16,-5 7-88 16,-3 6-48-16,-3 0-8 0,-10 0-8 31,6 15-80-31,-6 7-24 16,2 7 104-16,2 6 8 15,-3 7 0-15,4 2-16 0,4 4 16 0,0 6 0 0,0 0 0 16,4 3-8-16,-1-3 0 15,-2 0 8-15,-1-4 0 0,-9-5 0 32,10-1 0-32,-6-9-8 15,2 0 0-15,-2-9-88 16,5-4 32 0,-3-7 64-16,6-5-72 15,-3-3-8-15,0-7 72 16,8 0-88-16,-1 0-48 0,5-13-120 15,5-10 16 1,-1-5-152-16,-1-7-16 16,9-13-88-16,4-12 224 0,-5-4 72 15,6 1 200-15,-6-4-64 0,-11 20 72 32,4-4 72-32,0 13-16 0,-8 6 112 15,-1 10 128-15,6 9-56 16,-1 0-16-16,-5 4-80 0,9 3 72 15,-8 2 80-15,-1 4 0 16,1 0-96-16,-7 4-64 31,3 11-128-31,0 8 48 16,-5 5-8-16,5 10-48 0,-3 10 8 16,-2 3-8-16,1 3-8 15,0-4 8-15,-4 8-8 0,0-8 8 16,0-2-16-16,-5 0 16 15,2-7 8 1,2-3-8-16,-6-6 8 0,3-4-16 16,-1-5 8-16,-2-7-8 15,-1-3-32-15,-5-7 40 0,1-3 0 16,-4-3-40-16,8 0 40 16,-3 0 104 15,6-13-48-31,1-9-56 0,4-4-48 15,0-11-24-15,4-5-8 16,4-12-64-16,12-16 24 0,12-22 24 16,-1 7 96-16,2 5-8 15,-6 17 8-15,-7 25 0 32,-1 3 48-32,10 0 48 0,-9 12 56 0,3 11-48 0,-3 6 32 15,-3 2 56-15,-2 4-104 16,1 0 8-16,0 13 0 0,-4 6-88 15,4 10 80-15,-9 6-80 32,1 6 56-32,-3 9-64 0,-2 4 0 15,-3 3-8-15,4 4 8 0,-8-4 0 16,3-3 0-16,2-6 0 0,-6-7 0 16,6-3 8-16,-6-9-8 15,2-10 0 1,-1-3 88-1,4-7-80-15,-4 1 64 0,-1-7-56 0,6 0 96 32,-2-3-16-32,-2 0-88 0,2 0-8 15,1-6-224-15,9-16-496 16,-10 3-1256-16,1-4-2657 0</inkml:trace>
  <inkml:trace contextRef="#ctx0" brushRef="#br0" timeOffset="145967.63">21643 10718 15899 0,'0'0'2488'15,"0"0"-1623"1,0 0-865-16,0 0-376 15,0 0-1777 1,0 0-3200 0</inkml:trace>
  <inkml:trace contextRef="#ctx0" brushRef="#br0" timeOffset="146600.34">15395 9915 14507 0,'0'0'2360'0,"0"0"-864"16,0 0-951-16,0 0-545 0,0 0-80 15,0 0 80-15,0 19 224 0,8-3-80 16,4 3 0-16,-4 0-136 0,7 0-8 31,6-6-624-31,-1 0-1777 16,-1-10-2648-16</inkml:trace>
  <inkml:trace contextRef="#ctx0" brushRef="#br0" timeOffset="146769.59">15646 9763 14123 0,'0'0'2648'0,"0"0"-1368"0,0 0-960 16,0 0-304-16,0 0 385 16,0 0 63-16,0 0-264 0,52 86-104 0,-40-54-96 15,8 12-216-15,-5-9-2505 32,6-10-8329-32</inkml:trace>
  <inkml:trace contextRef="#ctx0" brushRef="#br0" timeOffset="147540.26">21753 10122 15107 0,'0'0'2520'15,"0"0"-1271"-15,0 0-993 16,0 0-256-16,0 0 0 0,0 0 216 31,0 0-72-31,-43 85-96 16,27-56-48-16,0-1-256 0,5 4-1281 16,2-10-1543-16,9-9-4650 0</inkml:trace>
  <inkml:trace contextRef="#ctx0" brushRef="#br0" timeOffset="147687.34">21957 10049 16627 0,'0'0'2769'16,"0"0"-1649"-16,0 0-1008 0,0 0-104 16,0 0-8-16,4 69 96 31,-8-30-96-31,-28 15 0 0,0-13-1808 15,-3-6-5146-15</inkml:trace>
  <inkml:trace contextRef="#ctx0" brushRef="#br0" timeOffset="148805.63">16614 11366 11498 0,'0'0'2561'15,"0"0"-1241"1,0 0-952-16,0 0-320 0,0 0-48 16,0 0 248-16,0 0 536 0,68 13 104 15,-24 0-96-15,27-1-175 16,25 1-201-16,32 6-216 31,11 0-104-31,1-3-40 0,-13 3 48 16,-16-6-104-16,1-1 0 0,0-2 16 15,-1-4 24-15,1-2-32 0,3-4 32 16,-4 0 128 0,9 0 128-16,0 0-16 15,-4 0 64-15,-1 0-192 16,-4 2-16-16,-3 2 0 0,3-4-48 16,-3 3 40-16,3 0 16 0,5 0-56 15,-4 4 8-15,8-4-88 31,-6-3 112-31,-2 3-120 16,-4 1 0-16,-4-4 16 0,3 2 56 0,-7-2-72 16,0 0 0-16,-5 0 48 15,1 0-16 1,-1 0-32-16,-11-2 8 0,0-2-8 31,-13 1 8-31,-11 3-8 16,-16-3 168-16,4 3 48 0,8 0-16 15,8 0-72-15,7 0-64 16,0 0-64-16,2 0 48 0,-2 3-48 16,-7 0 0-16,-1 1-8 15,-7-2 0-15,-3-2 8 16,-10 0 48-16,-7 0-48 16,-12 0 56-16,-17 0-56 0,-10 0-992 15,-13-6-3145-15,-8-7-3840 16</inkml:trace>
  <inkml:trace contextRef="#ctx0" brushRef="#br0" timeOffset="148990.49">22335 11366 16971 0,'0'0'2985'16,"0"0"-2441"-16,0 0-544 16,0 0-1432-16,0 0-1241 0,-83 0-5625 15</inkml:trace>
  <inkml:trace contextRef="#ctx0" brushRef="#br0" timeOffset="177197.21">6120 5318 9353 0,'0'0'4473'0,"0"0"-3008"16,0 0-537-16,-17-35 216 0,17 25-104 16,0 4-31-16,0 0-305 15,0-4 104 1,0 7-48-16,0 0-232 0,0 0-72 31,0 3-288-31,0 0-88 16,0 0-16-16,0 0-64 0,0 0-8 15,0 0-64-15,0 0-24 16,4 3 32-16,5 9 56 16,2 10-8-16,1 1 8 0,1 6 8 15,-2-1 0-15,2 1 0 16,-6-1 8-16,1 1 64 15,-4-10-72-15,4-4 0 0,-8-5 0 16,4-3 0-16,0-4 8 16,0-3-8-16,4 0 48 15,8-7-40 17,16-11 120-32,12-11-112 15,19-13-8-15,29-15 0 0,24-10 0 16,15 1-8-16,5-1 8 0,-9 17 0 15,-16 5 0-15,-3 7 0 16,-12 6 8-16,-17 10-16 16,-23 9 8-16,-15 1-8 15,-15 9-16-15,-5-4 8 0,-1 4-48 16,-5 0-80-16,-15 3-80 16,0 0-176-16,0 0-464 15,-11 0 152-15,-17 0 24 0,-28 3-1913 31,4 13-7-31,5-4-1881 0</inkml:trace>
  <inkml:trace contextRef="#ctx0" brushRef="#br0" timeOffset="181322.65">5502 8823 10970 0,'0'0'1936'16,"0"0"-679"-1,0 0-481-15,0-9 56 16,0 9 264-16,0 0-128 0,0 0-424 15,0 0-272-15,0 0-23 32,0 0-41-32,0 0 40 0,0 0-32 15,0 0-56-15,4 0-40 16,-4 0-32-16,0 0 96 0,4 0-40 16,-4 0-80-16,4 0-64 0,3 6 8 0,2 3 40 31,3 11-40-31,-1-1 8 15,2 3 48-15,-5 6-64 0,-1 1 8 16,-3-4 0-16,0 4 0 31,1-7 0-31,-1-3-8 0,-4-6 0 16,4-4 8-16,-1-2 0 16,-3-7 0-1,12 0 176-15,4-3 496 0,12-16-136 16,16-13-312-16,23-19-176 15,34-22 0-15,30-26-40 16,20-5-16-16,-7 9-8 0,-13 18-56 0,-43 33 64 31,-28 19 0-31,-28 12-8 0,-13 6 0 16,-2 1 8-16,-6 3 0 16,-7 3-40-16,-4 0-328 15,0 0-456-15,-23 16 160 0,-29 19-608 16,7-3-1353-16,2-1-1904 0</inkml:trace>
  <inkml:trace contextRef="#ctx0" brushRef="#br0" timeOffset="211210.37">15096 7912 7161 0,'0'0'1760'0,"0"0"-543"16,0 0-449 0,0 0-176-16,0 0 112 15,0 0-72-15,0 0 80 0,16-48-199 16,-16 48-113-16,0 0-168 16,0 0-224-16,0 3-8 0,0 10 8 15,-8 6 112-15,-4 7 24 31,-3 2-136-31,-2 7-8 0,6 6 64 16,-10 4 8-16,5 9 64 0,0 3 32 16,0 3 72-16,1 3 32 0,-2 1-144 15,2 0-16 1,-2-4-24-16,2 0 32 16,-1-6 16-16,4 0-88 0,0 0 24 15,-4-6 24-15,4 0-8 16,0-1 152-16,0-2-120 15,5 5 152 1,-6-2 80-16,5 3-24 16,1 3-152-1,-2-6-32 1,1 2-136-16,4-6 8 16,0-2-16-16,1-4 48 0,-1 0 8 15,0-9-56-15,4 2 0 16,-5-5-16-16,5-4-496 0,-4-3-744 15,-3-3-784-15,-1-3-841 16,-5-10-3880-16</inkml:trace>
  <inkml:trace contextRef="#ctx0" brushRef="#br0" timeOffset="213600.6">14626 9442 9946 0,'0'0'1336'0,"0"0"-720"16,0 0-456-16,0 0-32 16,0 0 72-16,0 0 48 0,0 0-16 15,36 0-72-15,-20 7 120 16,3-5-8 0,9 5-144-16,8-1-16 0,8 1 64 15,8-1-95-15,11 0 71 0,17 1-64 16,-8 2-8-16,4-2 104 15,-1-1-80-15,-15 0-16 0,4 4-32 47,-8-4 16-47,0 4 40 0,-4-7 8 16,3 3 24-16,1 1-8 16,4-4-128-16,-1 3 48 15,1-3-48-15,4 0-8 0,0-3 8 0,-1 4 8 16,5-1 32-1,-4 0 0-15,-5 0 32 16,1 3-8-16,-4 1 16 0,0-1-24 16,0 1-56-16,0-4 0 15,-1 3 104-15,5 0-56 0,-4-2-48 16,7-1-8-16,1 0 8 31,0 0 88-31,0 1-96 0,-5-1 112 16,1-1 40-16,-4-2 120 0,0 7-176 0,-4-4 0 15,-1 0-16-15,1 4-56 16,-3-1 56-16,-2-2-80 0,1 2 8 31,3 0 40-31,1 0-48 16,8-2 0-16,0 2 0 0,4 0 8 31,-1-3 8-31,1 1-16 16,0-1 16-16,-1 0 64 0,1-3-80 15,-4 0 72-15,0 0-32 16,3 0-40 0,-3 0 0-16,4 0-8 0,0 0-32 15,-5 0 40-15,5-3 8 16,-4 3 32-16,0 0-40 0,-4 0 0 0,0 0 8 16,-4 0-8-16,-1 0 8 31,1 0-8-31,-4 3 8 0,3 0-8 15,2-3 0-15,6 6 8 16,-3-3 40-16,4 4-48 16,-5-1-48-1,1-2 48-15,0 2-8 0,-4 0 0 0,-5-3 8 32,6 4 0-32,-1-7-8 15,-5 6-16-15,5-3 24 16,-5-3-8-16,5 4 16 0,1-2-8 15,-2-2 0-15,1 0-16 16,-4 0 16-16,3 0-80 0,-6 0 80 16,2 0-8-1,-7 0 8-15,0 0 0 16,-1 0-48-16,6 0 48 0,-6 0 0 16,1 4-8-16,0-1 0 15,4-3-48-15,-1 3 56 16,-2 0 0-16,-2 1 0 15,5-1 8-15,-4 0-24 16,-4-3-56-16,4 3 64 0,-5 0-96 16,1-3 48-16,1 0 56 15,-2 0 0-15,1 0-48 0,-4 0 40 32,-4-3 8-32,0 0 0 15,0 3-56-15,-5-3 56 16,-3 0 0-16,4 3 0 15,-3-4 0-15,2 1 0 0,-3 0 0 16,4 3 0-16,0-7 0 16,-1 5 0-16,2-2 16 0,3 1-16 31,-4-3 0-31,-5 2 0 0,5-2 0 16,-7 3 8-16,2-6 0 0,-3-1-8 15,0-3 0-15,0-3 184 16,-4 1-168-16,0-1 88 0,-4-3-104 15,-4 0 8 1,0-7 0 0,-1 4-16-1,1-10-80-15,1 1 8 0,-1-4 24 16,0-4 48-16,7-2 16 16,-3 0 32-16,9-1-40 0,-1 1 0 15,-4 0 32-15,3 0-32 31,-2-1 0-31,-2-2 0 16,-3-1 0-16,1 1-8 0,-2-4 8 0,-3 7 0 0,4-3 64 16,1 3-64-16,-2-1 0 15,5 4 0-15,-3 0 0 0,-2 3 0 32,1 3 0-32,0-2 0 15,-5 2 0-15,2 0 0 0,-1 3-16 16,0 4 16-16,-4-3 0 0,4 2 0 15,0 0 0-15,3 1 8 0,-3 0 32 16,5-4-40 0,-1 0-8-1,-4 1 0-15,-1 3 8 16,1 2 0-16,-4 5 0 0,0 1-8 16,0 8 8-1,0 3 0-15,0 3 16 0,0-1 32 16,0 4-48-16,-4-3 48 31,-3 0-8-31,-1 0-32 16,-8-1-16-16,-4 2 8 0,-11-2-16 15,-6 1 8-15,-7 0 0 16,-4 0 0-16,-7-4 8 0,-5 4 0 0,1-3-64 0,-1 3 72 31,0 0-8-31,-4-1 0 16,1 1 8-16,-6 0-8 0,-14-7 0 31,-16 4 0-31,-21-7 48 16,-12-2-48-1,4 2 0-15,9-3-8 0,16 3 8 16,3 0 0-16,5 1-8 16,15 5 8-16,16-2 24 15,12 6-24-15,8 0-40 0,-8-4 32 16,-11 4 16-16,-9-3-16 0,-12 0 8 15,-11-1 0-15,-21 1-8 0,-8-4 24 32,10-2 16-32,6-1-32 15,27 3 0-15,18 4 0 0,16 0 0 16,-2-1 8-16,-2 4-48 16,-14 0 40-16,-2-3 0 0,-1 2-8 15,5 1 8-15,-1 3 0 31,8-3 0-31,4 3 0 16,1 0-8-16,-1 0 16 0,0 0-8 16,-3 0 0-16,-1-3 0 15,-4-1 8-15,-4 1-8 0,0 0 0 16,-3-3-48-16,-5 0 48 31,0-1 24-31,-4 1-24 0,-7-3 0 16,-17-1-16-16,-11-3 16 0,11 0-8 15,20 4 8-15,24 2 40 0,21 5-32 16,-14 2-8-16,-6-4 0 16,-1 1 32-1,0 3-32-15,4 0-64 16,-3 0 16-16,-5 0 48 0,1 0 8 16,-10 0-8-16,-2 0 0 15,-5-3 24-15,0 0-24 16,1-1 0-16,-1 1 0 0,8 0 0 15,1 0 8 1,-1-3-8-16,4 3 8 16,5-4-16-1,-5 4 16-15,0-4-8 0,4 4 8 16,4-3-8-16,4 3-8 16,0-3 0-16,17-1 8 0,3 7-8 31,8-3 8-31,8 0 0 15,8 3 0-15,5 0 0 0,3 0-528 16,-5-4-1008-16,1 2-1441 0,0-2-3544 16</inkml:trace>
  <inkml:trace contextRef="#ctx0" brushRef="#br0" timeOffset="213863.58">17439 7718 11506 0,'0'0'1400'16,"0"0"-976"-16,0 0-424 0,0 0-2624 16,7 0-97-16,-7 3-4944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2:49:58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0 12455 9522 0,'-4'0'1728'0,"4"0"-1088"16,-4-3-360-16,4 3 112 0,0 0 336 15,0 0-88-15,0 0-255 32,0 0-49-32,0 0 8 0,0 0-8 0,0 0 104 15,0-3 32-15,-5 3-56 16,5-3-240-16,-4-4-96 16,-3 4 88-1,3-6-40-15,0 5-32 16,0-5-48-16,-5-1 48 15,2 1 312-15,-1 0-136 0,4 2-72 0,-5 1-64 32,6-4 40-32,-5 7-79 0,4-3-1 15,-4-1-40-15,4 1 16 16,-4 3 8-16,0-3-64 16,0-1-8-16,-4 1 40 0,0-4-32 15,1 4 64-15,-6-4-8 31,2 1 32-31,-2-1 32 16,2 1-32-16,-2-1 120 0,6 1 40 16,-2 2-120-16,2 1-136 15,-2 3 56-15,-2-1-56 0,3 1-8 16,-4 1 8-16,0-2 0 16,-4 1 40-16,4 0-48 0,-4 0 0 15,0-1 0 1,0-2 0-16,4 3 8 15,-4-3-8-15,5-1 16 16,-6-2 48-16,1 2-56 0,-3-2 0 16,-1 6 0 15,0-4 40-31,5 1 0 0,-2 3 0 16,5 0 24-16,0 0-16 15,4 3-48-15,0-4 40 16,1 1-40-16,2 3 8 0,-3-6 32 15,-4 6-48-15,1-7 8 32,-2 4 0-32,-2 0-8 0,-5 0 8 0,0 0 0 0,4 0-8 15,0-1 16-15,4 4-16 16,0-3 0-16,5 3 0 0,2 0 0 16,-3 0 0-16,9 0 0 31,-6 0 8-31,-3 0 0 0,1 0-8 15,-6 0 0-15,2 0 0 0,-5 0 0 16,-5 0 0-16,1 0 0 16,1 3 8-16,-1 1 0 0,0-1-8 15,5 3 8 1,-5-6-8-16,3 3 8 16,1 0 0-16,-3 0-8 0,-1 1 0 31,3-4 0-31,-3 3 8 15,1 0-8-15,-1 4 0 0,0-4 0 16,0 0 0-16,1 3 0 31,-1 0 0-31,3-2-8 0,6 2 8 16,-2 0 0-16,2 4 8 0,-1-4-8 16,0 1 0-16,0-1 0 0,-4 3 0 15,4 1 8-15,-4-3-8 0,1 2 0 31,2 0 0-31,-3 4 0 16,4-3-8-16,0-1 8 0,-3 4 0 16,-2 0 0-16,1-1 8 15,-3 1 0 1,-1 3-8-16,-4 0 8 0,0-1-8 16,4-2 8-1,5-4-8-15,-6 4 8 16,14-6 0-16,-6 5-8 15,1-2 0-15,1 0-8 0,3 5 16 16,-8-2-16-16,-1 6 16 16,2 3-8-16,-1-2 8 0,-4-2 0 31,5 1 0-31,2 1 0 16,-3-8 0-16,8 8 40 0,1-5-48 15,-2 1 0-15,5 0 0 0,5 3 0 16,-5-3 0-16,3 3 0 0,-3 0 0 15,1 3 8 1,-1-3-8-16,4 0 8 16,-5 1 0-16,2-5-8 0,-1 4 0 15,-1-3 8-15,1-3 0 16,1 3-8-16,3 0 0 0,-9 0 0 16,6-1 48-16,-5 4 0 31,4 1 0-16,0-2-32-15,0 1 56 0,0 1-24 16,4-5-40-16,1 5 0 0,-2-1 0 16,1-4 0-16,0 5 8 15,-4-5 0-15,4 4-8 0,1 1 0 32,-6-5 0-32,9 7 48 15,-4-2-56-15,4-1 0 0,-4 0 16 16,4 0-16-16,0 3 8 15,0-3 0-15,0 4 0 0,0-1 0 0,4-3-8 16,5 3 8 0,-2 0 0-1,1 0 0 1,0 4 0-16,1-1-8 0,-2 0 8 16,1 1 0-16,0-4 0 15,0 4 0-15,0-4-8 0,0 3 0 16,-4-6 0-16,3 3 0 31,6-2 8-31,-5-2-8 16,3-1-8-16,2 1 0 0,2 1 8 0,2 1 0 0,3-5 0 15,-1 4 0-15,-2 1 8 16,2-5-8 0,1 1 8-16,-3-3 0 15,2 3-8-15,1-4 8 16,-1-2 0-16,-2-1-8 15,3 1 0 1,-1 3 8-16,-2-7 0 16,2 0-8-16,1 7 0 0,4-4 0 0,1 4 0 15,3 0 0 1,-5 3 0 0,-3-4 8-16,0 1-8 15,-4-3 0-15,4-1 8 0,-5-2-16 16,6-1 8-16,3-3-8 0,4 1 8 0,-5-1-8 15,5-3-40-15,0 3 40 32,-4-3-88-32,0 0 88 15,-5 0 8-15,2 3 0 0,-1 0 0 16,-1 0-8-16,5 0 8 16,0 1-8-16,4-1-24 0,4-3 32 0,-4 3 8 0,4-3 0 31,-8 0-8-31,3 3 0 15,-7-3 0-15,5 0 8 16,-5 0 0-16,-1 0-8 0,5 0 8 16,0 0 0-16,1 0-8 0,6 0-8 31,1 0 8-31,4 0-8 16,0 0 8-1,-5 0 0-15,5 0 56 16,-4 0-48-16,-4 0-8 0,0 0 8 15,0 0 0-15,0 0 48 16,-4 0-56-16,3-3 0 0,-3-3-8 16,4-1 16-1,0-2-8-15,0-1 8 16,4-3 0-16,-8 1 8 0,4-1-16 16,-5 1 0-16,-3-1 8 15,5 0 0-15,-1 0-8 0,-1 0 0 31,1 4 0-31,0-4 8 16,4 4-8-16,-4-4 8 16,-4 4 8-16,4-4-16 15,-4 3 8-15,-5-2 0 0,2-1-8 32,2-6 8-32,-6 0-8 15,6-3 8-15,1 3-8 0,-3-3-8 16,6-4 0-16,-3 4 0 0,4 3-40 15,-5-3 48-15,2-1-72 0,-1 8 64 16,-1-4 8-16,-6 2-8 16,-2 2 0-16,6-1 8 15,-6-3 0-15,6 3 0 16,-2-3 0-16,2 0 8 16,6-1-8-16,-3 2-16 0,4-1 16 15,-5-1-8-15,-2 1 8 16,-1 4 0-16,-4-5-8 15,-5 5 8-15,1-1 0 0,-3-3 0 32,-1 6-8-32,0-6 8 15,0 3 0-15,3 0 8 16,-3 0-8-16,0 1 0 0,5-5 0 16,-5 5 0-16,3-1 8 15,-3 0 88-15,-4 0-88 0,4 0 40 31,-4 0 24-31,0 4 88 16,0-5-64-16,0 5-96 0,0-1 72 16,0-3-48-16,0 4-16 0,0-1 8 15,0-3-16-15,0 0 0 16,0 3 16-16,0-6-8 16,-8 4 80-1,1-1-32-15,3-3-48 16,-5-1 64-16,1 2-24 0,1-1 16 0,-1-3 8 31,-1-1 0-31,1-2-64 16,1 2 64-16,-1 1-64 0,-1 6 40 31,2-3-32-31,-1 4-16 16,0-2 16-16,-4 5-8 0,-4-1 0 15,4-3 56-15,-8 4-56 0,4-4 0 16,-8 0 0-16,1 0 0 0,-5 0 0 15,0-3-8 1,-8 0 8-16,-1-3 0 16,-2-1-8-16,-5 5-16 0,0-5-344 31,-3 11-560-31,-9-4-832 16,8 6-2537-1,8 1-4297-15</inkml:trace>
  <inkml:trace contextRef="#ctx0" brushRef="#br0" timeOffset="3038.55">10981 13230 10338 0,'0'0'2576'16,"0"0"-1640"-16,0 0-551 15,7 0-289-15,9 0 160 0,0 0 504 16,4 0-184-16,4 0-184 15,4 0-120-15,3 0 24 16,5 3 0-16,5 0 0 16,6 1 40-16,5-1-64 0,0 0 88 15,3 0 57-15,1 0-185 16,0 0-136-16,-4-3-16 0,3 0-64 16,-3 3-8-16,0-3 0 46,-4 0 40-46,0 0-48 0,-5 0 8 16,-2 0-8-16,-2 0 8 16,1 0 0-16,-8 0 0 0,-4 0 0 0,0 0 0 15,-8 0-8-15,-4 0 0 16,-4 0 0 0,-8 0 0-1,-4 0 0-15,0 0-72 0,0-3-392 0,0 3-377 16,0-3-631-16,-4 0-944 0,-5-3-5850 15</inkml:trace>
  <inkml:trace contextRef="#ctx0" brushRef="#br0" timeOffset="4172.42">7948 13293 8465 0,'0'0'4809'16,"0"0"-3728"-16,0 0-753 16,0 0-88-16,0 0 504 0,0 0 184 15,0 0-512-15,-36-6-184 32,20 6 312-32,-12-3-24 0,-8 3-144 0,-19-3-239 15,-32 3-129-15,-29 0 72 0,-12 0-72 16,-3-3 40-16,8-4 0 15,15 1 0-15,4-1-32 0,24-2-16 32,17 3 96-32,14-1 152 0,10 4 168 15,-1 0 120-15,-4 0-272 16,8-1-136 0,17 4 8-16,6 0-56 15,13 0-80-15,0 0-56 0,24 0-400 16,25 0-672-1,-6 0-2857 1,0 0-7066-16</inkml:trace>
  <inkml:trace contextRef="#ctx0" brushRef="#br0" timeOffset="4927.51">9944 12297 1424 0,'0'0'9770'0,"0"0"-8026"16,0 0-1264-16,0 0-344 16,0 0 72-16,0 0 625 15,0 0-225-15,-20-26-104 0,20 10-40 31,0-6 120-31,0-3 224 16,0-7 489-16,0-3-425 0,0-6-336 16,4-4-248-16,5 7-48 15,-5 0 64-15,3 6-136 0,-3 10-96 0,0 9-24 16,-4 7 24-16,0 3-72 16,0 3-88-1,0 0-344 1,0 3-528-16,-12 19-761 15,-4 4-1351-15,1-7-6722 0</inkml:trace>
  <inkml:trace contextRef="#ctx0" brushRef="#br0" timeOffset="5707.31">10048 14325 4809 0,'0'0'12162'0,"0"0"-10201"0,0 0-1545 16,0 0-328-16,0 0 216 31,4 111 840-31,-4-53 72 16,-4 2-608-16,-4 0-376 15,0 1 24-15,4-7-184 0,1-7-64 16,3-9-8-16,0-6-320 15,0-13-512-15,7-19-784 0,9-6-2185 32,0-16-2976-32</inkml:trace>
  <inkml:trace contextRef="#ctx0" brushRef="#br0" timeOffset="6593.87">11123 12589 1696 0,'0'0'6337'0,"0"0"-4544"32,0 0-1161-17,0 0-232-15,0 0 288 16,0 0 416-16,4 2-104 0,5-2-215 0,10 0-457 16,5-9-152-16,8-4-24 15,4-6-32-15,12-6-64 16,16-13-40-1,28-16-8-15,23-16 48 16,9-3-8-16,-9 4 216 0,-28 17 24 16,-27 21-80-16,-15 8-8 15,-6 8-40-15,9-5 112 16,0 1 32-16,4 1 32 0,-5-2-88 47,-2 5-160-47,-10 2-24 15,-7 0-16-15,-5 0 104 0,-6 7-72 16,-13 0 8-16,-4 6 64 16,0 0-32-16,-12 0-120 15,-32 3-392-15,4 10-1960 0,4-4-3569 16</inkml:trace>
  <inkml:trace contextRef="#ctx0" brushRef="#br0" timeOffset="7333.31">10852 13636 5945 0,'0'0'7673'16,"0"0"-5984"-16,0 0-1233 0,0 0-304 15,97 80 96-15,-61-36 904 16,11 19-64-16,25 17-143 16,24 22 103-16,15 5-728 0,12-1-200 15,1-8-32-15,-12-9-8 16,-9-4-72-16,-23-15-8 16,-24-16-240-16,-17-13-808 0,-14-12-505 15,3 3 377-15,-5 0 728 16,-7-7 312-16,-8-12 80 15,-8-10-176 17,0-3-168-32,-24-19-56 0,1-10-3753 15,-5 1-4369-15</inkml:trace>
  <inkml:trace contextRef="#ctx0" brushRef="#br0" timeOffset="8219.24">8474 14040 3744 0,'0'0'5754'0,"0"0"-3362"15,0 0-1040-15,0 0-207 16,0 0 39-16,0 0 136 0,0 0-184 0,28-10-319 16,-28 10-137-16,-12 0-384 15,-12 6-200 16,-4 4-48-31,-15 6-48 16,-9-1 56-16,-24 8-56 16,-20 6 0-16,-28 2 0 0,-3 1-120 15,4 3 80-15,19-7 40 16,24-2 0-16,20 0 0 0,17-8 8 16,4 1 0-16,-6 3 0 15,-2 10 0-15,-9 0 0 16,8 0 56-16,4-7-64 0,5 0 0 15,11-5 0-15,4-8-80 16,3-2-672-16,14-10-1177 0,-1-3-943 31,4-13-4498-15</inkml:trace>
  <inkml:trace contextRef="#ctx0" brushRef="#br0" timeOffset="9152.68">8518 12541 7817 0,'0'0'1873'0,"0"0"-1657"15,0 0-216-15,0 0 0 16,-80-61 536-16,60 46 632 0,-3-1 32 16,-1 0-352-16,-4 0 129 15,0-6-217-15,-8 3-152 0,0 0-248 16,-4-6-136-16,0-4 8 31,1 0-64-31,-10-2-72 0,2-4-96 16,-5 3 96-16,-4 0 48 15,0 0 8-15,-4-2 88 0,5-1 8 16,-4 0 128-16,-1 0 0 0,0-3-135 16,4 3-89 15,4-4-24-31,5 1-120 0,2 4 88 15,6-5-48-15,-1 8-48 16,4-1 8-16,5 3-8 0,6 10 8 16,5 6-8-16,9 4 0 15,2 3 0-15,9 3-8 32,0 3-200-32,0 0-481 0,0 0-639 0,0 0-432 0,0 9-33 15,0 0-231-15,0 4-3313 16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2:50:31.3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060 8849 10594 0,'0'-10'5433'0,"-8"7"-4105"16,3-1-776-16,1 1-360 0,0 3 32 16,1 0 473-16,-1 3-185 0,-8 10 72 15,0 6-96-15,-4 7-112 16,0 5 32-16,0 4 72 0,-4 6-80 15,4 4-40 1,0 6 72 0,5-4-15-16,2 7-233 0,9-3-80 0,0-3 16 15,4-1-72-15,16-5-40 16,8-10 64-16,8-10 24 0,3-7 0 16,10-11-32-16,3-4 8 31,-5-13-8-31,1-15-64 15,-8-7 0-15,-5-10 0 16,-10-6 8-16,-10-6 0 0,-10 0-8 16,-5-3 0-16,0 2 0 15,-17 11 0-15,-7 6-72 0,-8 6 8 32,-7 6 64-32,-5 13 0 15,0 4-8-15,1 9 8 0,-2 3 8 16,6 0-8-16,7 3 0 0,8 6 0 15,8-3-8-15,8 4-40 0,4-3-24 16,4-1-24 0,0 0 24-1,0 0 72-15,16 4 56 16,8-3 80-16,3-1 88 0,14 0-32 0,6-3-120 31,9-3-64-31,8 0 64 0,3 0-8 16,10 0-64-16,-6 0 16 31,-7 0-8-31,-12-3 0 16,-20-3 0-16,-8 2 48 0,-13 4-48 15,-11 0 0-15,0 0 240 16,0 0 16-16,0 0-120 0,0 0-48 0,0 0-80 0,0 0-16 47,0 0-160-47,0 0-416 15,21 4-985-15,-6 5-319 0,1-2-3753 16</inkml:trace>
  <inkml:trace contextRef="#ctx0" brushRef="#br0" timeOffset="285.11">4932 9058 9522 0,'0'0'8105'15,"0"0"-6520"-15,0 0-1249 0,0 0-248 16,0 0 192-16,0 0 320 16,36 6 128-16,-8-6-168 0,12 0-344 15,4 0-48-15,8 0-72 16,-5 0-88-16,1-6 0 15,-8-1-8-15,-5 5-464 0,-10-2-720 16,-14 4-929-16,-11 0-663 16,-8 0-1889-16,-12 0-536 0</inkml:trace>
  <inkml:trace contextRef="#ctx0" brushRef="#br0" timeOffset="501.21">4857 9268 7497 0,'0'0'2889'0,"0"0"-1585"0,0 0-72 0,0 0 393 31,0 0 423-31,0 0-232 16,119 38-615-16,-64-38-537 0,9 0-232 16,5-10-208-16,6 0-120 15,-4-2-104-15,2 2-112 16,-10 4-960-16,9-7-1185 0,-16 4-455 15,-17-1-4138 1</inkml:trace>
  <inkml:trace contextRef="#ctx0" brushRef="#br0" timeOffset="870.95">6075 8807 4624 0,'0'0'7178'16,"0"0"-5210"-16,0 0-239 15,0 0-57-15,0 0-336 0,4-10-495 16,-4 17-497-16,0 9 392 15,0 6 256-15,0 7-232 0,0 6-200 32,0 3-168-32,0 3-7 0,0 0-121 15,0 4-144-15,5 2-104 0,-5 1 48 16,0-7-64-16,0-3-48 16,0-6-176-1,0-3-481-15,-5-10-767 0,-3-6-600 31,-7-13-2033-31,2 0-408 16,-2-13-5865-16</inkml:trace>
  <inkml:trace contextRef="#ctx0" brushRef="#br0" timeOffset="1124.83">6047 8642 12994 0,'0'0'2961'0,"0"0"-1169"16,0 0-671 15,0 0-401-31,0 0-64 16,0 0 176-16,-87 29-176 0,60-10-264 0,-1 3-264 15,0 4-40-15,0 2-88 16,3 3-504-1,5 14-1224 1,9-7-2841-16,3-6-4505 0</inkml:trace>
  <inkml:trace contextRef="#ctx0" brushRef="#br0" timeOffset="1472.43">5757 9436 6385 0,'0'0'6921'15,"0"0"-4712"-15,0 0-1153 0,0 0 536 0,-4 0-55 16,4 0-201-16,8 0-296 15,8 0-424-15,7-3-408 16,5-4 120-16,8 1 9 16,8-4-57-1,8 4 104-15,3 0-136 16,5 0-32-16,-4 2-88 0,0 1-128 0,-12 0-32 16,-16 3-496-16,-8 0-1169 15,-9 0-3560-15,-11 0-4889 0</inkml:trace>
  <inkml:trace contextRef="#ctx0" brushRef="#br0" timeOffset="17263.84">10981 6829 9514 0,'0'-6'2152'15,"0"0"-880"-15,0 2-504 16,0-2-335-16,0 3 255 15,0-1 360-15,0 4-384 0,-9-3-344 16,5 0-216-16,0 3-24 0,0 0 8 31,1 0-80-31,-1 0 8 0,-5-3 32 16,-3 3-40-16,1 0 48 16,-9 0-48-16,-5 0 0 0,1 0 8 15,-4 0-8-15,5 0 0 16,-5 0 56-16,8 0-64 15,1 0 0-15,2 0 0 32,6 3 0-32,-2 3-8 15,-2 1-40-15,2 3 40 0,-2 2 0 16,2 1-32-16,-2-1 40 16,-6 1 16-16,6 6 56 0,-5-3-16 31,0 0 16-31,4 3 8 15,0 0 16-15,0 3 24 0,5 0 56 0,-2 1-8 16,2 2-96-16,-2 1 64 0,5 2-88 16,-3 1 24-16,-2 3 0 0,2 0 80 31,3 2 41-31,-5-2-25 16,6 3-24-16,-1-7-40 15,-1 1-24 1,5-7 64-16,0 3 0 0,1-2-16 15,3-4-80-15,-4 0 40 16,4 3-32-16,0-3 16 16,0 3-64-1,-4 4 40-15,4-4 24 0,-8-3-64 16,8 7-8 0,-5-7 0-16,2 3 40 0,-1-3-32 0,4 0-8 15,0 0 0-15,0 0 72 31,0-6-72-31,0 6 72 0,0-3-56 16,0-3-16-16,0 2 8 16,0 1 0-16,0 3-8 0,4-6 8 0,-1 3 48 15,2-4-48 1,3 1 80-16,0-4-88 31,8 4 8-31,-1 0 0 0,6-4 40 16,-2-2-40-16,5 3-8 15,-4-4 8-15,5 0 40 0,-6 0-40 16,1-2-8-16,0-4 8 16,4 0 64-16,0 0-64 15,4 0 8 1,0-7 32-16,7-2-40 0,-7-4 0 16,4 3 0-16,-4-2 0 0,-4-1 8 15,-1 1-8-15,-2-1 0 0,-1 0 8 16,-1-3-8-16,-2 4 0 31,3-4-8-31,-1 0 0 0,-2 3 24 16,-2-6-24-16,5 3 8 15,-8-3-8-15,4 0 8 0,-4 0 0 16,4 0 0-16,-4-3-8 16,-1 2 8-16,2-5-8 31,-1 3 0-31,4 3 0 0,-5 0 0 15,2 0 0-15,-1 0 0 16,-1 6 8-16,-2-3-8 0,-1 3 0 16,-1 1 0-16,-3-4 8 15,5 0 0-15,-5-3-8 32,0 3 8-32,3 1 0 0,-3-5-8 0,0-2 8 15,-4 0-8-15,0-7 0 16,0-2 8-16,0 2 40 0,-8-3-32 0,1 0 64 15,-1 1-40-15,-1 2-32 32,1 4-8-32,1-1 8 15,-2 4 64 1,1-3-24-16,1 5 40 16,-5 2-88-16,-4-1 48 0,-5-4 56 15,-2 7-24-15,-9-2-72 16,-8-2 0-16,-4 4-8 15,0 0 8 1,1 7-8-16,3 3 0 0,-8 6-696 16,12 3-1905-16,4 3-3632 0</inkml:trace>
  <inkml:trace contextRef="#ctx0" brushRef="#br0" timeOffset="20248.95">4039 9788 4336 0,'0'0'4521'0,"0"0"-2536"0,0 0-1297 0,0 0-448 15,0 0 64 1,0 0 384-16,0 0-72 16,0 4-160-16,0-4 9 15,0 0 199-15,4 0-88 0,-4 0-96 16,4 0-72-16,5 0 56 15,-5 0 240 1,3 0-280-16,1 0-168 31,1 0-120-31,2 0 8 16,1 2 8-16,-3-2-63 0,-2 4-41 16,5-1-40-1,-3-3 48-15,2 3 8 16,-3 0 88-16,4 1 24 0,0-1-88 0,3-3 32 15,2 0 8-15,3 3 16 16,-1-3 8-16,2 0-48 0,3 0-88 16,-5 0 88-16,5 0-96 15,0 0 0-15,-3 0 0 0,2 0 0 16,-3 0 0-16,0 0 0 31,0 0-8-31,4 0 8 16,0 0 0-16,4 0 56 15,0 0-16-15,0-3 48 0,-1 0 16 16,-3-1 24-16,0 1-16 16,0 0-40-16,0 3-8 0,-8 0 0 31,4 0-72-31,-5 0 0 16,2 0 8-16,2 0-16 0,1 0 16 0,5 0-8 15,-1 0 8-15,7 0 40 16,1 0-48-16,0 0-8 0,0 0 8 15,0 0 0 1,-4 3 8 0,-5-3-8-16,-3 3-8 0,4 1 8 0,-3-4 32 15,2 3-24-15,-3-3-8 16,4 0 0-16,4 0 8 0,4 0-8 31,4 0 48-31,-1 0-48 16,1 0 0-16,0-3 8 15,-1-1 8-15,-7 4-16 16,-3-3 0-16,-5 3 8 0,-5 0-16 16,6 0 16-16,-6 0-8 15,1 0 0-15,9 0-8 0,-1 0 8 32,3-3 16-32,4 0-8 15,2 3 0-15,3-4 0 0,-4 2 0 16,0-2-8-16,0 4 0 0,-8 0 0 15,4 0 8-15,-5 0-8 0,5-3 0 16,-4 0 0 15,0 0 0-15,-1-1 0-16,5 1 0 16,-4 0 8-16,0-3 0 15,1 3 0-15,-6 0-8 16,1-1 8-16,0 4 8 0,0-3-8 15,-4 3 40-15,3 0-32 16,5-3 40-16,-3 0 0 16,-1 3-48-16,-5-4 56 0,-3 4 40 15,1-3 112-15,-6 3-48 16,-3 0-96-16,0 0 0 0,-4 0-16 0,0 0-40 0,0-3 112 31,0 3-40-31,0 0-88 16,0 0 0-16,0 0-488 15,0-6-1120-15,-4 3-2913 0,0-7-4785 0</inkml:trace>
  <inkml:trace contextRef="#ctx0" brushRef="#br0" timeOffset="44862.58">7247 11767 5521 0,'0'0'1160'0,"0"0"2729"16,0 0-3033-16,0 0-32 31,0 0 48-31,0 0 193 15,0-20 95-15,3 20 8 0,-3 0-200 16,5 0-344-16,-5 0-216 16,0 0-151-16,0 0-129 15,0 0-16-15,0 7-112 0,0 6 280 16,4 5 176-16,-4 1-208 16,0 7-56-1,0 2 8-15,0 4-8 0,0 3 24 16,0 0-144-16,0 6 32 15,0 4 0-15,0 2 8 0,0 10-56 16,0 1 56-16,-9-1 8 16,2 0 56-16,3 3-120 15,-4-3 16 1,4 4 0 0,1 2-64-16,-2 1-8 15,5-1 72-15,-4 1-72 0,4-4 8 16,0-3 8-16,0-9-8 15,0 2 48-15,0-2-56 0,0 0 0 32,0-1 48-32,0 1-48 15,0 0 0-15,0-1 0 0,0-2 8 0,0-4 0 16,0 4-8-16,0-8 0 0,0 2 48 16,4-1-48-16,1 0 0 15,2 0 8 1,-3 0-8-16,0 3 0 15,0 1 0-15,0-4 0 16,-4 3 0 0,0-3 0-16,0-3 0 0,0 3 0 15,0-3 8-15,0 0 0 16,0-3 0-16,0 0 0 16,3-1 0-1,2 1 0-15,3-4 0 16,-4 4 8-16,4 0-16 15,-8 0 16-15,3 0-16 0,1-4 16 0,-4-2-8 16,0-1 0-16,5-9-8 0,-5 0 16 31,4-3-16-31,0-4 16 16,-4-3-16-16,0-2 16 16,0-4-8-16,4 3-8 0,-4-3-144 15,0 0-392-15,0 0-752 16,-4-7-1353-16,-9-6-2216 15,2-5-6401-15</inkml:trace>
  <inkml:trace contextRef="#ctx0" brushRef="#br0" timeOffset="46450.82">7319 11906 1744 0,'0'0'1848'16,"0"0"57"0,0 0 1031-1,0 0-1175 1,0 0-785-16,0 0-48 0,0 3-128 16,0-3-168-16,0 0-248 15,0 0-175-15,-4 0-89 0,4 0 8 16,0-3 48-16,-5-3 224 15,5 2 56-15,0-2-24 16,0 0-160-16,-4-4-88 16,4 1-112-16,0-1-16 0,0-2 16 15,0-1-64-15,-3-3 56 16,3-3-56-16,-4 0 0 0,4 0 56 16,0-6-56-16,0-4 8 31,0-3 80-31,0-3 88 0,0-6 192 15,0 3 256-15,0-7-136 16,-4 7-240-16,4 0 9 0,-4 3-65 0,0 3 48 16,-1 0-72-1,5 1-40 1,0 3-40-16,0-2 24 16,0 2-32-16,0 3 48 0,0 2-64 15,0 5-24 1,0-1 0-16,0 3 64 15,0 3 24-15,0 0-80 0,0 3 64 16,0 1-24-16,0 3-88 31,0 3 88-31,0 3-88 0,0 0-16 16,0 0-64-16,0 0-440 16,0 0-1177-16,0 22-151 0,0-3-200 0,0 0-3057 15</inkml:trace>
  <inkml:trace contextRef="#ctx0" brushRef="#br0" timeOffset="48286.47">7383 11055 4440 0,'0'0'441'15,"0"0"1823"-15,0 0-112 0,0 0-1031 16,0 0-481-16,0 0-104 16,0 0 128-16,0 0-40 15,0 0-248-15,0 0-192 0,0 0-56 16,0 0 40 0,4 0 64-16,3 0 201 0,1 3 55 15,5-3-184-15,6 3-8 16,1 1-88-16,4-4-8 15,8 0-24-15,0 3-16 0,4-3-16 16,-5 0 24-16,1 0 64 31,-4 0-176-31,-4 3-40 0,1-3-8 0,-6 3 32 0,1-3-40 16,0 0 0-16,-4 4 8 16,8-4-8-16,-5 0 8 0,5 0-8 15,4 2 8-15,0-2 64 31,4 0 56-31,0 0 16 0,4 0 32 16,-5 0-104 0,5 0 56-16,-3 0 0 15,-1 0-16-15,0 0-104 16,0 0 80-16,7 0-88 0,-3 0 72 16,-1-2-64-1,6 2 64 1,-9 0-56-16,4-4 88 0,3 1 24 0,1 0-64 15,0 3 8-15,0-3-24 16,-1 3-32-16,-3 0 0 0,-4 0-16 16,0 0 72-16,-4-4-72 31,0 4 48-31,-4-3 41 0,4 0 63 16,0 3-56-16,0-3-24 0,4 0-16 15,7 0 16 1,6-4-72-16,-2 4 0 0,-4 0 80 15,2 0-80-15,-5-1 8 32,-4 2 0-32,-4-2 152 0,3 1 48 15,-3 0 32-15,8 0-88 16,-4-1-16-16,4 4-64 16,3-3-24-16,2 0-48 0,-2 3 8 0,5 0 40 15,-9-3-48 1,2 3 0-16,-5 0 0 15,0 0 0-15,-4-3-8 0,4 3 0 16,-1-3 0 0,5 0 8-16,0 3 0 0,-1-4 0 15,5 1 8 1,4-3-8-16,-8 2 0 31,4-2 0-31,0 3 40 0,-8-3-32 16,4 3-8-16,-8-1 0 15,4 1 88-15,-4 3 8 0,0 0-48 16,-1 0-48-16,1 0 88 0,3 0-80 16,6 0 8-1,3 0-8-15,3 7 72 16,1-1-32-16,4-3-48 0,-4 6 8 16,3-5 48-16,2 2-56 15,2 1 0-15,-3-1 16 0,0-3-8 16,3 6-8-16,-6-5-8 15,-2 2 8 1,-3 1 0-16,0-5 0 0,-4 2-8 16,0-1 0-16,-1 0 8 0,1-3-8 15,0 0 0-15,4 3 0 16,0-3 0-16,-1 3-8 0,2 1 16 47,6-1-8-47,-2-3 0 15,-2 3-8-15,5 0-32 0,-1-3 40 16,2 3-8-16,-2 0 8 16,1 1 8-16,0-4 0 0,4 3 0 0,-4 0-8 15,-1 0 8 1,-2 1 0 0,-2 1 0-16,-3-1-8 0,0-1-88 0,-4 0 40 15,3-3-16-15,-3 0 64 16,-4 0-40-16,0 0 48 0,3 0 0 15,-3-6-8-15,0-1 8 32,-4 5-8-32,0-5 0 15,0 1 8 1,-4 2-8-16,0-2 8 0,0 3-8 0,0 0 8 16,4 0-8-16,3-1 8 15,5 1 0-15,1 0-8 0,-2 3 8 31,5-3 0-31,-4 3 0 16,-1 0-72-16,-7 0 0 16,4 0 64-16,-4 0 0 0,-8 0-64 15,5 0 64-15,-2 0 8 0,-3 3 0 0,0-3 0 16,3 3 0 0,-2 0-8-1,-1 1 8-15,-1-4 0 16,2 3-8-16,-5 0-144 0,-1 0 56 15,-2 0-72-15,2 0-296 0,-3 1-841 0,0-1-759 16,-4-3-2473-16,-4 0-2697 0</inkml:trace>
  <inkml:trace contextRef="#ctx0" brushRef="#br0" timeOffset="50106.46">7282 14249 4216 0,'0'0'128'0,"0"0"-120"16,0 0 1193-1,0 0-73-15,0 0 640 16,0 0-375-16,0 0-233 0,0-6 24 15,0 6 24-15,0 0-239 16,0 0-289-16,0 0-200 0,0 0-56 16,0 0-184-16,0 0-80 31,0 0-8-31,0 3 8 16,0 6 240-16,0 4-16 0,0 3-152 15,0 3-56-15,0 3-80 16,0 7-24-16,0 0 8 15,0 6-32-15,0 2 16 0,-4 8-8 32,1 3 216-32,-1-1 201 0,-4 4-305 15,4-3-40-15,0 2 16 0,4 1-32 0,-5 0-24 16,5 3-80-16,-3 0 72 16,3-3-72-16,0-1 64 15,-4 2-64 1,4-2 64-16,-4-2-72 31,4-1 8-31,0-2-8 0,0-1 8 16,0 1 0-16,0-7 0 15,0 3 0-15,0-6 40 16,0 0-48 0,0 0 8-16,0-3-8 0,0 3 16 15,0-4-16-15,0 1 8 16,0-3-8-16,-4 3 0 0,0-4 0 0,0 1 0 15,1-4 32-15,3 0-32 16,-5 1 0-16,5-4-8 0,0 3 8 31,0 1 0-31,-4-1 0 16,4 4-8-16,-4-4 8 16,4 1 0-16,0-1 0 15,0 0 0-15,0-2 8 0,0-1 0 16,0-3-8-16,0-3 0 15,0 3 40 1,0-3-32-16,4-3 8 16,0-1-8-16,1 1 0 15,-2-4 8-15,1 4-16 0,-4-4 0 16,0 1 40-16,4 0-40 31,-4-4-16-31,0 0-280 0,4-3-472 0,-4-3-1057 16,0 0-1263-16,0 0-6010 15</inkml:trace>
  <inkml:trace contextRef="#ctx0" brushRef="#br0" timeOffset="52365.31">7287 16281 2656 0,'0'0'6497'0,"0"0"-4448"0,0 0-1241 31,0 0-320-31,0 0 112 16,0 0 8-16,72 0-207 15,-52 0-25-15,-5 0 88 0,6 0-88 16,3 0-40-16,-5 0 88 16,5 3-64-16,-4 0-88 15,3-3-24 1,2 4-104-16,3-4-96 16,-4 3-48-16,4-3 72 15,-4 0-16-15,3 0-48 0,-3 0-8 16,4 0 0-16,-4 0 8 15,0 0 0-15,4 0 0 0,-1 0-8 16,5 0 16 0,9 0 64-16,-2 0 112 15,6 0 56-15,6 0 128 16,-3 0 161-16,3 0-57 0,-3 0-136 0,4 0-16 16,-4 0-144-16,-4 0-72 15,-1 0-40 1,-3 0-24-16,4 0 24 31,0 0 56-31,0 0 24 16,3 0-32-16,6-3-56 0,-6 3-56 15,5 0 0-15,0 0 40 16,-5 0-40-16,-2 0 0 0,-2 0-8 0,-7 0 16 16,-4 0-16-1,-4 0 8-15,0 0 32 16,3 0-40-16,1 0 0 0,0-4 8 15,9-2-8-15,2 0-8 16,1-4-96-16,4 4 32 0,8-3 64 31,-5 2-40-31,1 1 48 16,-4 2 0-16,-1 1 8 0,2 0 0 16,-6-3 0-16,2 6 0 0,-6-6 48 15,1 2-56-15,4 1 0 0,-4 0 0 16,-1 0 0-1,2-1 0-15,-2-2 0 16,-3 3 0-16,0 3 0 31,3-3 0-31,-2 0 8 0,2 3 8 16,-3-3-8-16,4-1 80 16,-4 4-88-16,0-3 8 15,0 3-8 1,-1 0 0-16,5-3 0 0,-3 0 0 15,2 3 0-15,5-4 8 16,0 2 8-16,3 2-16 0,-2-4 40 0,2 1-40 16,-3 0 0-16,0 0 8 31,-1 3 0-31,2-3 80 0,-6-1-40 16,1 1-40-16,0 0 64 15,-4 0-56-15,3 0 32 0,1 0 32 16,1-1-8-16,-2 1 0 0,1 3-16 15,-4-3-48 1,4 0 64-16,-8 3-8 16,7 0 80-16,-3 0 8 0,0 0-32 15,8 0-24-15,-4 0-88 16,4 0 40-16,3 0 8 0,-7 0-56 31,4 0 8-31,0 3-8 31,-4-3 8-31,0 0 32 0,-1 0-32 0,-7 3 8 16,4-3 88-16,4 0 32 16,0 0-32-16,3 0 8 0,6 3-56 15,-1-3 8-15,3 0-56 16,1 4 72 0,4-4-72-16,-5 0-8 0,-3 0 8 15,0 0 8-15,-4 0-16 16,-4 0 16-16,-1 0 40 0,2 0 16 15,2 0 17-15,2-4-81 16,2 1 40-16,1 3 48 31,-4-3-88-31,0 3 0 16,-1 0 0-16,-3 0 56 0,0 0-8 16,0 0 32-16,-4 0 32 15,-1 0 48-15,1 0-24 0,-4 0-136 31,0 0 8-31,-4 0-8 16,-4 0 0-16,0 0 0 0,-4 0-8 16,-4 0 64-16,0 3-64 0,0-3 0 15,-9 0 8-15,2 0-8 0,2 0 8 16,-7 3-8-16,0-3 8 16,0 0-16-1,1 0-184 1,-1 0-376-16,0 0-785 15,-1-9-1535-15,1-7-2714 0</inkml:trace>
  <inkml:trace contextRef="#ctx0" brushRef="#br0" timeOffset="53800.25">13239 11052 4256 0,'0'0'336'15,"0"0"1641"-15,0 0 127 32,0 0-1039-32,0 0-177 0,0 0-64 15,0 0 240-15,0 0-232 31,0 3-248-31,4-3-207 0,0 3-17 16,4 0 8-16,8 1 168 16,0-1-40-1,8 3-128-15,8-2-72 0,3 1 72 0,10-1 8 16,2 2-176-16,1 1 24 16,-4-4-96-16,-4 3-112 0,-12-3 32 15,-8 0-48-15,-13 1 0 16,-2-4 0-16,-5 0-16 15,0 0-96-15,0 0 40 0,0 0 24 16,0 0-96-16,0 0-136 16,0 0-360-16,0 0-648 15,-5 0-1481-15,1 0-3640 0</inkml:trace>
  <inkml:trace contextRef="#ctx0" brushRef="#br0" timeOffset="55318.36">13610 11109 5945 0,'0'0'4993'16,"0"0"-3065"-16,0 0-1160 0,0 0-504 16,0 0-63-1,0 0 535-15,0 0-120 0,0 0 112 16,0 0-216-16,15 80-104 15,-10-58 56-15,-1 3-184 16,0 4-88-16,-4 2-72 0,0 1 16 16,4 6-24-16,-4 0 16 31,0 4-24-31,0 5 81 16,0 1-97-16,0 3 8 0,-4 0 88 15,0 2 88-15,-5-2-64 16,6 0 48-16,-5 0-24 15,0 0-48-15,4-1-8 0,4 1 112 32,-4 0-80-32,4 0-64 15,0 0 64-15,0 3 112 0,4-4-120 16,4 1-104-16,-4 0 64 0,0-3-48 16,0-4 0-16,-4 1-64 0,0-1-40 15,0 1 72 1,0-4-72-1,0 3 8-15,0 0 40 16,0-5 8-16,0 2-56 16,0 0 0-16,0-2 8 15,0-5 32-15,0 4-48 0,0-3 0 16,3 4 8-16,2-5 64 16,-1 1-64-16,0 0 0 0,-4 0 0 15,4 0 48-15,0-3-56 16,-4-1-8-16,0 1 8 15,0 3 8-15,0-3 0 16,0 0-8-16,-8 2 0 0,4-5 0 31,-5 3-16-31,6 0-88 16,-9-1 96-16,8 1-56 16,0 3 64-16,4 6-8 0,0 1 8 15,0 2 0-15,0 1 0 0,4 2 0 0,0-9 64 16,4 3-64-1,-4-6 16 1,-1-6-8-16,-3-4-8 16,0-3 56-16,0-2-56 0,0-4 0 15,0 0 0-15,-3-4 8 16,-5 1-8-16,0 3 8 16,0 3-8-16,-4 0 0 31,8 0 0-31,-8 0 8 15,4 3-8-15,4 4 0 0,-4-7 0 16,4 3 0-16,-3 4 0 16,2-8 0-16,1 5 0 0,4-5 0 15,-4 2 0-15,4 2 0 16,-4 0-8-16,4 0 8 16,-8 1 0-16,8-1 0 15,-7 0-8-15,2 7 8 0,1-4 8 16,-4 3-8-16,4 1-8 15,-3 3 0-15,3 3-8 0,-1-3 16 32,5-1 0-17,-4-2 0-15,0 0 0 16,4-1 0-16,-4 4-8 0,4-1 8 16,-3 1 8-16,-1 0 0 15,0 0 0-15,4 0-8 0,0-4 8 16,0-3-8-1,0 4 0-15,0 0 8 16,8-7 0-16,-1 3 8 0,1-2-8 16,-3-1 0-16,-1-3 64 15,-4 0-72-15,0-3 0 0,0 3 0 16,0 0 0-16,0-3 8 31,-4-1-8-31,-1 1 0 0,-3 0 16 0,8-3-16 16,-4-1 0-16,4 5 0 0,-3-4 8 15,-1 2-8-15,0-2 0 16,-1 0 0-16,-3 3 8 0,5-4-8 31,-1 7 8-31,0-3 0 16,4 0-8 0,-4 3 8-16,4 0 0 0,0 0 136 15,0 0 0-15,0 0 33 16,0-3-161-16,0 0 80 0,0-4-88 15,0 1 80 1,0 0-80 0,0-4 40-16,0 4 0 0,4 0 16 15,4 3-64-15,-5-4 8 0,5 5 0 16,-8-5 0-16,5 1 0 0,-5-1 0 16,4 1 8-16,-4-6-8 31,0-4 0-31,0 0 64 15,0 0-64-15,-4 0 0 0,-1-3-8 16,-3 7-48-16,5-1-200 16,-5 3-161-16,4 4-31 15,0 0-432-15,-1 3-488 0,-10-7-1121 32,7 1-1607-32,-4-7-2962 0</inkml:trace>
  <inkml:trace contextRef="#ctx0" brushRef="#br0" timeOffset="57727.74">9287 11217 4136 0,'0'0'368'16,"0"0"2041"0,0 0-1257-16,0 0-760 0,0 0-128 15,0-22-72-15,0 16-8 0,0 2-104 16,0 1-24-16,0 0-40 16,0 3 121-16,0 0 311 15,0-3 312 16,4 3 72-31,-4 0-64 16,0-4-224-16,4 1-312 0,-4-3-80 16,0-3-72-16,4-4-8 15,-4-3 248-15,0 3-312 16,0 1 64-16,0 5 64 0,0 1 97 16,0 6 87-16,0 0 8 15,0 0-40-15,0 0-88 0,0 0-136 16,0 0-64-16,0 0 0 15,0 0-16-15,0 0-80 16,0 0 8-16,0 3 88 0,0 7 64 31,4-1 88-15,-4 1 96-16,4 2 136 16,-4 7-8-16,3 0 232 15,-3 7-40-15,4-1-48 16,1 3-24-16,-1 4-183 15,0 0-113-15,0 3 0 16,3 0-56-16,-3 3-72 0,0 3 8 16,1 1-8-16,-1 2 32 0,-4 4-96 15,4 3 40-15,-4 3 16 16,4-4-56-16,-1 1 0 16,-3 0 0-1,4-3 8-15,-4 6 56 0,0-7-64 16,0 4 32-16,0 0-32 15,0-4 0-15,0 1-8 0,-4-3 0 0,1 2 8 16,-1-5 0-16,4 2-8 16,0 1-8-16,0-1 8 0,0 3-16 31,0 4 16-31,0 3 16 16,7-3 48-16,1 0 24 0,-3-1-80 15,-1-2 64 1,4-3-64-16,-8-1 8 15,3 1 56 1,1-1-64-16,0 1 8 16,0-1 64-16,-4 0-80 0,5 1 64 15,-1 3-48-15,0-1-8 16,-4 1 0-16,0 0 56 16,0 2-56-16,0-2 32 0,0 2-40 15,0 2 0-15,0 1 8 0,-13 5 8 16,5-1-16-1,1-3 8-15,-5 0-8 16,3-4 56-16,5-5-48 16,1-4 40-16,-1 1 40 0,4-5-88 15,-4 2 48 1,0 2-40-16,-1 0 0 0,-3 1 8 31,1 2-16-31,3 1 8 16,-4 2 8-16,8 4 288 15,-9-1-88-15,6 2-72 0,3 5-136 16,-4-3 0-16,4 0 128 16,0-4-80-16,0-2 112 0,0-4-96 15,0-3-64-15,0 4 88 16,0-7-88 0,4 7 0-16,-4-4 0 0,0 0 8 15,0-3 32-15,0 0-48 0,3-3 0 16,-3 3 24-16,9-6-24 0,-5 6 8 31,4-3 0-31,-1 3 0 0,-3 0-8 16,5-3 8-16,-5 3 0 15,0-3 0-15,0 0 48 0,-1 0-56 16,-3-3-8-16,0 3 8 16,0-3-8-16,0 2 8 31,-7 1 0-31,3 3 8 15,-5-2-8-15,1 1 0 16,5 2 0-16,-1-1 8 0,0 0-8 16,4-3 0-16,0 0 0 15,0-4 8-15,0-2 0 0,0 0-8 32,0-4 16-32,0-3-16 0,0 0 8 0,0-2 0 15,0-2-8-15,0-1 16 16,0-2-16-16,4 1 0 0,0-3 16 31,-1-3 32-31,-3-1-48 16,0-9 0-16,0 0-128 0,0 0 80 31,0 0-128-31,0 0 32 0,0 0 96 16,0-3-96-16,0-3-96 0,0-1-424 15,4-3-288-15,9-18-1009 16,-2 2-2120-16,2-2-5393 0</inkml:trace>
  <inkml:trace contextRef="#ctx0" brushRef="#br0" timeOffset="59585.23">11299 11189 4865 0,'0'0'136'0,"0"0"2672"0,0 0-967 15,0 0-865-15,0 0-248 0,0 0 312 16,0 0-216-1,0 0-408-15,0 0-112 16,0 0 129-16,0 0-65 16,0 0-184-16,0 0-104 0,-4 6-72 31,-3 3 40-31,2 4 120 0,-3 0-16 16,4-1-24-16,0 7 56 15,4-2-40-15,0 1 40 31,0 5 72-31,0-1 16 0,0 3 96 16,4 4 312-16,0 6-168 0,4 6 177 16,0 3-265-16,0 8-128 0,-4-5-120 0,0 4-64 15,-4-4-8-15,0 1 64 32,0 3-96-32,0-4 72 0,0 4 64 15,0 3 0-15,-4 0-40 16,4 7-56-16,-4-4 0 0,4 3-8 15,0 3 8 1,0-2 16-16,0-1 40 16,0 4 48-1,0-4-72-15,0 6-16 16,0 1-16-16,0 0 16 0,0-1-128 16,4-2 64-16,-4 0-56 15,0-4 48 1,4-3 16-16,-4-3-24 15,0 3-48-15,0-3 136 16,0 0-40-16,0 0 48 0,0-3 56 16,0 0-72-16,-4 0-40 0,-4 2-88 15,1 1 0-15,-2 0 0 0,1 0 0 16,-3 3 0-16,2 1 0 16,5-5 8 15,0 5 0-31,4-1 105 0,0 0-105 15,0-3 80-15,0 3-80 16,0 1 96-16,0 2-32 0,0-3-56 16,0 3-8-16,0-3 40 31,0 0-48-31,0 4 48 0,0-7-48 0,0 0-8 16,0-3 8-16,0-1-64 0,0-9 64 15,0 1 8-15,0-4 0 16,-4-3 0-16,4 3 0 0,0-3 0 15,0 6 0-15,0 1-8 32,0-1 48-32,0 3-40 0,4-3-8 15,0 4 48-15,-4-1-48 16,0 1 0-16,-4-4 40 0,-4 4-40 0,-4-4 0 16,4 0 0-16,0-9 0 15,1 3-8 1,3 0 16-1,-1-4-8-15,1 4 8 16,0-3-8-16,4 3 0 16,-4 0 0-16,4 0 0 0,-3-3 0 15,3-4 0-15,-4 1-16 32,4-4-80-32,-9-3-24 15,9 1 112-15,-4-4 0 0,0-4 0 16,0 2 8-16,4-2 0 0,-3 1-8 0,3-3 8 15,0-4 0-15,0 1 0 0,-4-3 0 16,4-1 0-16,0-3 0 31,0 0 0-31,0-3-48 16,0 0-136-16,0 0-185 0,0-12-111 31,0-43-976-15,0 11-2833-16,-8-10-7449 0</inkml:trace>
  <inkml:trace contextRef="#ctx0" brushRef="#br0" timeOffset="64327.86">7282 12658 4729 0,'0'0'4280'0,"0"0"-2095"16,0 0-993-16,0 4-264 15,0-4 17-15,9 0-385 0,-1 0-136 0,3 0-56 16,6 3-56 0,3-3-88-1,-5 6 264-15,10-3-40 0,-1 1-152 16,4 2-72-16,4 0 64 0,3-3 160 15,5 1 1-15,8 2 71 16,-1-3-160-16,5 3-160 0,8-3 64 31,0 7-216-31,4-3 8 16,-1 2 80-16,5-3-128 0,3 4 32 0,2-1 40 16,2 4-72-16,-4-3 0 15,2-4-8-15,-6 3 40 16,-3-2-40-16,-4-4 0 31,-4 0 40-31,-9 1-40 16,5-4 96-16,0 0 104 15,4 0 120-15,3 0-56 0,6 0-96 16,2 0-24-16,1 0 8 16,-5-4-8-16,1 4-8 0,-8 0-128 15,-4 0 48-15,-5 0-48 16,-2 0 0-16,-2 0 0 15,1-3 8-15,0 0 32 0,-1-4-48 16,6 4 0-16,2-3 0 31,1 0 0-31,0-1 8 0,4 1 8 32,-1-1-8-32,1 4 48 15,0-3 128-15,4 3-104 0,0 0 16 0,-1 3-48 16,9-3-40-16,-4 3 8 15,3 0-16 1,-3-4 0 0,-4 4 48-16,-4-3-48 0,0 0 0 15,-4-4 0-15,4 1 8 0,-5 0 40 16,5-1-96-16,-4 1 56 0,4 0-16 16,-1 0-24-16,-3-1 32 31,4-3 8-31,-5 4 0 0,5 0-8 15,-4 3 0-15,0-4 40 16,3 1-40-16,5 3-8 0,-4 0 8 0,8 3 0 16,-1-3 0-16,6 3 8 0,2 0 0 15,5-4 40-15,-4 4-48 16,-1 0 0 0,-3 0 24-16,-1 0-24 15,-3 0 0-15,-4 0 8 16,0 0 8-1,-4 0 64-15,-4 0-24 0,4 0-56 16,-1 0 48-16,-3-3-40 16,4 3-8-16,-4-3 0 15,-5 3 8 1,5 0 40-16,-8 0-48 16,-4 0 0-16,0 0 0 15,-5 0 0-15,5 0 0 0,1 0 0 0,-2 0 0 16,5 0 0-16,0 0 0 0,-1 0 8 31,2 3-8-31,-2-3 8 16,-3 3-8-16,-8 1-8 15,-1-4 8-15,-6 0 0 0,-1 3 0 16,0-3 0-16,-5 0 0 16,9 0 0-16,-4 0 0 15,0 0 0 1,4 0 8-16,0 0-8 15,-5 0 0-15,-2 0 0 16,-5 3 0-16,-4-3 0 0,-5 0-8 16,-3 0 8-16,-4 0 0 15,0 0-88 1,-7 0-416-16,-18 0-56 0,-26 0-1216 16,7 0-2697-16,0-3-4665 15</inkml:trace>
  <inkml:trace contextRef="#ctx0" brushRef="#br0" timeOffset="66464.17">7342 14672 3952 0,'0'0'576'16,"0"0"1945"-16,0 0-184 31,0 0-865-31,0 0-616 0,0 0-112 16,5-10 64-16,-5 10 81 0,0-3-41 15,4 3-128-15,-4 0-88 0,0 0-72 16,0 0-96-1,0 0-168 1,0 0-160 0,0 0-88-16,0 0-48 0,0 0-56 15,0 0-24-15,0 0 72 16,0 0 8-16,0 0 72 0,4 0 120 16,3 3 352-16,10 0 1 15,2 4-177-15,5-4-8 31,8 3-160-31,8-3-80 0,4 3-48 0,7 1 16 0,1-4-80 32,12 0 32-32,3 3 8 15,17-2 64-15,20 2 96 0,11 0 16 16,5 4 64-16,-12-4 128 16,-12 1-32-16,-13-1-8 15,-3 0-136 1,0 4-80-16,-13-4-32 15,-3 4 40-15,-17-7-72 0,2 6 8 0,10-6 105 16,9 4 7 0,12-1-48-1,-9-2 24-15,5-2-72 16,-4-2 32-16,3 4-56 0,-2-4-40 16,2 0 16-16,-4 0 48 0,2 3-120 0,-10-3 0 15,9 0 0-15,-9 0-8 16,1 0 8-16,-8 0 0 31,4 0 0-31,-8 0 48 0,-1-3-48 16,9-7 0-16,0 4 0 15,4-4 8-15,8 1-8 0,-1-1 48 0,1 1-48 0,0-1 8 16,-4 1 0-16,-5 2 0 31,-3 1 8-31,-4 0-8 16,-1-1-8-16,-7 1 0 0,4 0 0 15,-4 2 0-15,0-2-64 0,3 0 64 32,5-1 0-32,-8 4 0 0,0 0 0 15,-4-4 0 1,-5 5 8 0,-7-1 0-16,4-4-16 0,-4 4 16 15,0 0-8-15,8-1 0 16,4 4 0-16,0 0 0 0,7 0 8 15,5 0-16-15,0 0 8 0,-4 0 0 32,3 0-8-32,-3 4 16 0,0-1 32 15,-8 0-40-15,4 0-48 16,-5-3 40-16,2 4 8 0,-2-4-8 16,1 0 8-16,0 3 0 31,-4-3 0-31,-1 2 0 31,2-2 0-31,-2 4-8 16,1-4 8-16,0 3 0 0,0-3 8 15,-4 0-8-15,-1 0 0 0,-3 0 8 16,-4 0-8-16,0 0 0 16,0 0 8-16,-4 0-8 0,4 0 24 15,-1 0-24-15,10 0 0 0,-5 0 0 16,3 0 0-16,1 0 0 15,0 0 8-15,0 0-8 0,-5 0 0 16,-3 0 0-16,0 0 0 16,-4 0 16-1,1 0-16-15,3 0 0 0,-5 0 0 16,5 0 0-16,-4-3 0 16,-4 3 0-16,4 0 0 0,-8 0-8 15,4 0 8-15,-8-4 0 31,-5 4 0-31,-3 0 0 16,-4 0-8-16,0 0-8 16,0 0-32-16,0 0-80 0,0 0-136 15,5 0-152-15,-1 0-56 16,3 0-241-16,14 0-599 0,2 4-264 16,21-1-961-16,-4 3-159 31,-4-2-3458-31</inkml:trace>
  <inkml:trace contextRef="#ctx0" brushRef="#br0" timeOffset="69455.87">6040 11328 4064 0,'0'0'544'0,"0"0"-415"15,0 0-49-15,0 0-80 16,0-3-72-16,0 3-41 0,0 0 41 16,0 0 72-16,0 0-64 31,0 0 8-31,0 0 56 0,0 0 8 0,0 0-8 16,-4 0-16-16,4 0-1136 15</inkml:trace>
  <inkml:trace contextRef="#ctx0" brushRef="#br0" timeOffset="71460.83">6028 11220 3368 0,'0'-6'1040'0,"0"-7"-519"16,0 1 919-16,0-1-64 0,0 3-104 15,0 1-183-15,0 2-401 47,0 4-40-47,0 0-80 0,0 3 16 16,0 0-144-16,0 0-136 0,0 0-56 15,0 0-80-15,0 0-104 0,0 0-56 16,0 0 0-16,0 0 0 16,0 0 0-16,0 0-8 15,0 0 8-15,0 0-8 16,0 0 0-16,0 3 8 16,0 0 185-16,0 4-17 0,0-1-8 15,0 3 40-15,-4 1 16 16,4-3-16-16,0 5-88 15,0-2 0-15,-5 2-16 0,5 1 24 32,-4-1-56-32,4 5 16 0,-3 1 64 0,-1 2 112 15,0-4-72-15,4 2-64 0,-4 2-16 16,0-1 24-16,4 0-24 16,0 3-24-16,-4 0-72 15,4 0 56 1,0 1-64-16,-5 2 40 31,5 1-40-31,0-1 0 0,0 0 48 0,0 1-48 16,0-1-8-16,0-3 8 15,0 0 0-15,0 1 0 16,0-4-8-16,0 0 8 16,0-3 8-1,0 3-16-15,0-3 8 16,0 0-8-16,0 6 8 0,-3-3-8 0,3 6 8 15,-4-6-8-15,4 0 48 16,0 4 8-16,0-4-56 0,-4 3 136 31,4 0-8-31,0 0-48 16,0 1 32-16,0-1-32 0,0 3-72 16,0 0 8-16,0 1 32 15,0 2 24-15,0 1-72 31,0-1 48-31,0 4 16 16,0 0 32-16,0-3 0 0,0 2 72 16,0-2-88-16,0-4 16 0,0 1-88 15,0-4 40-15,0 0-32 16,-4 1-8-16,4 5 65 0,-4-3-65 16,0 7 0-16,0 3 72 15,0-3-72 1,0-3 8-16,4 2-8 15,-4 1 0-15,4-7 8 0,0 4-8 16,0-3 0-16,0-4 64 0,0 3-64 16,0-3 112-16,0 4-24 0,0-4 0 31,0 3-88-31,0 1 88 16,0 2-24-16,0-2-72 0,0 2 8 15,0 1 0-15,0-4 8 16,0 4 64-16,0-1-32 31,0-2 24-31,4 2 80 16,0 1-16-16,-4-4-32 0,4 4-48 15,-4-1-40-15,0-2 80 16,0 2-96-16,0 1 0 0,0-4 0 16,0 4 16-16,0-1 56 15,0 1-16-15,0 0 136 0,0 2-96 16,0 1-88-1,0-3 56-15,0 3 32 16,0-4-48-16,0-3 8 16,0 4-48-16,0-4 40 0,0 1-40 0,0-1 0 15,0 0-8-15,0-2 8 16,0 2 8 15,0-3-16-31,0 1 8 16,0-1 0-16,-4 4 40 15,0-1-40-15,-4-3-8 0,4 3 0 16,0-3 0-16,1 1 8 16,-1-4-8-16,-1 0 48 0,1-3-48 15,0 3 0 1,0-3-8-16,4 0 8 0,-4-1 8 16,4 1 0-16,-3 0-8 15,-1 4 16 1,4-2-16-16,-5 1 8 15,1 1-8-15,0-1 8 0,4-4-8 16,-4 5 0-16,4-2 0 16,0 1 0-1,-4 1 8-15,1-1-8 16,-1-1 0-16,0 2-8 0,-5 2 8 16,5-3-8-16,0 3 8 0,1 3 0 15,3 1 0 1,0 3 296-16,0-1 280 15,0 1-352-15,3-1-168 16,-3 1-40-16,4 0 40 0,-4-1-48 16,0 1 0-16,0-4 40 31,-4-3-48-31,1-3 0 0,-5 1 8 16,4-2-8-16,-1 1 8 0,1 1 32 15,0 2-32-15,1-3-16 16,3 3 8-16,0 4 0 0,0-4 8 0,0 3 0 15,0 0-8-15,0-2 40 16,0 2-40 0,0-6 0-16,0 3 0 15,0-3 0-15,0 1 40 16,0-5-40-16,3 4-8 0,-3-3 8 16,0 3 0-1,0 0 0-15,0 4 0 16,0-1 0-16,0 3 0 15,0-3 0-15,0-2 0 16,0-1 8-16,0-1 0 16,0 1 0-16,0-6-8 15,0 3 8-15,0 0 0 0,0 0-8 16,0 0 8-16,0 0-8 0,0 0 0 31,0-1 0-31,0-2 0 16,0 0 0-16,0-4 0 0,0-2-232 15,0-1-184-15,0-3-120 0,0 0-120 16,0-3 88-16,0 3-112 16,0-3-257-16,0 0-415 31,0 0-264-31,0-3-1017 31,-7-6-4584-31,-6-1 1824 0</inkml:trace>
  <inkml:trace contextRef="#ctx0" brushRef="#br0" timeOffset="71899.56">5562 15478 8041 0,'0'0'5585'0,"0"0"-4184"0,0 0-345 0,0 0 88 16,0 0-152-16,0 0-271 15,0 3-209-15,4 7 136 16,4 6 80 0,3-1-24-1,2 1 8-15,-2 7-144 16,6-5-48-16,-2 5-135 0,5-5-49 15,0 2-128-15,-4-1-112 16,-1-3-88-16,6 0 48 0,-9-4-48 31,4 4 0-31,-5-3-8 16,2-1-8-16,-9-2-152 0,3 3-248 0,-7-7-305 16,4 0-271-16,-4-6-352 0,0 4-624 15,0-4-233-15,4 0 273 31,1 0-249-31,3-7-1824 16,3-12 1097-16,2 3 1487 0,-5 4 665 0</inkml:trace>
  <inkml:trace contextRef="#ctx0" brushRef="#br0" timeOffset="72247.17">6107 15430 2632 0,'0'0'1240'0,"0"0"4754"31,0 0-4410-31,0 0-232 32,0 0 209-32,0 0 71 0,0 0-304 15,-4-32-632-15,0 36-232 16,-7 5 433-16,-2 7-17 15,-2 7 24-15,-2-5-208 0,-2 8-40 16,3-1-72-16,-5 7 65 16,-2-4-185-16,3 1-56 15,0 0-88-15,-3-1-104 0,2-6-200 16,5 0 64-16,4-2-72 0,5-8-8 16,3 1-96-16,-5-6-232 15,9-7-112-15,0 0-625 16,0 0-1095-1,0 0-2313-15,-4-13-4545 0,0 0 4313 16</inkml:trace>
  <inkml:trace contextRef="#ctx0" brushRef="#br0" timeOffset="74205.25">5136 13173 4200 0,'0'0'625'0,"0"0"4080"0,0 0-2953 32,0 0-280-32,0 0 25 0,-21-41-137 15,21 31-64-15,0 0-656 16,0 4-120-16,0-3 193 15,4-1-457-15,0 4-40 0,0-4 104 16,5 4-56-16,-6-1-40 16,9-2-72-16,1 3-80 15,-2 3-56-15,5-1-8 0,0 4-8 16,0 0-48-16,-4 0 0 16,-1 7-72-16,-7 8-32 0,1 5 32 15,-5 2 56-15,0 3 64 31,0 4 8-15,-12-1 8-16,-4-2-16 0,0 2 72 16,-4-2-64-16,4-7 8 15,1 0-16-15,-2-7-184 16,10-2-1105-16,3-4-623 16,4-6-48-1,0-6-345-15,7-10-3432 0</inkml:trace>
  <inkml:trace contextRef="#ctx0" brushRef="#br0" timeOffset="74668.73">5450 12919 4424 0,'0'0'5714'15,"0"0"-4402"-15,0 0-392 0,0 0-280 16,0-10-128-16,0 10-152 16,0 0-55-16,-8 0-73 0,0 0 248 15,-4 7 120-15,-3 5 48 0,-2 4 144 16,2 6-56-16,-5 1 128 16,3 5-223-16,6 1-233 0,3 3-56 15,4-4-128 1,4-2-120-16,0-4-32 15,8-7-24-15,7-2 24 0,2-3 8 32,3-7 16-32,-1-3-48 15,1 0-48-15,-4 0 8 0,-4-9-8 16,-4-4 8-16,0 0 0 31,-4 0 128-31,-1 0 24 16,-3 4 144-16,0 3 88 0,0-1 0 15,0 7-48-15,0 0-232 0,0 0-104 0,0 0-8 16,0 0-8-16,0 0-88 0,0 0-568 31,0 7-672-31,0-1-1273 16,0 1-3584-16</inkml:trace>
  <inkml:trace contextRef="#ctx0" brushRef="#br0" timeOffset="77428.73">7132 10236 4624 0,'0'0'1193'16,"0"0"-793"-1,0 0 2168-15,0 0-919 16,0 0-169-16,0 0-128 0,0 0-824 15,0 0-151-15,0 0 119 16,0 0-24-16,36-3-264 0,-33 3-120 16,-3 0-32-16,4 0-56 15,0 0 48-15,0 0 16 16,9 0-56-16,-2 0 72 16,6 0-32-16,6 0-40 0,-3 0 8 15,0 0-16-15,3 0 0 31,1 0 64-31,1 0-56 0,-1 0 8 32,4 0-16-32,0 0 72 0,-1 0-64 15,4 0 64-15,6 0 48 0,-5 0 72 16,-4 0 24-16,4 0 144 16,-4 0-64-16,4 0-72 15,-5 0 72-15,6 0-144 16,-2 0 0-1,5 0-40-15,-4 0-16 0,4-4-88 0,-1 1 0 16,5 0 8-16,0 0-16 16,0 0 56-16,-4-3-56 31,-1 2 8-31,1 1 0 0,-4 0 72 16,1 0 32-16,-1-1-8 15,3 4-56-15,5-2-40 16,-5-2 0-16,5 1 8 15,1 3-16-15,-2 0 16 0,1 0-16 16,0 0 9-16,-4 0 31 16,-4 0-32-1,-4 0-16-15,4 0 16 16,-4 0-16-16,0 0 0 0,-1 0 8 16,4 0-49-16,2 0 49 0,3 0 8 15,3 0-8-15,1 0 17 16,4 0-9-16,0 0 0 15,0 0-8 1,0-3 48-16,4 0-48 16,-5 0 8-16,1-1-8 0,0 4 0 15,-4-3 0-15,-1 3-8 0,-2 0 8 16,-1-3 8-16,-1 3-8 0,-3-3 48 31,0 3 8-31,-4 0 104 16,0 0-64-16,4 0 40 0,0 0-48 15,3 0-32-15,5 0-40 16,4 0 32-16,0 0 8 16,4 3 112-16,-9 3 24 15,5-2-32 1,-4-1-24-16,-4-3-8 16,0 3 0-16,-1-3-16 0,1 3-112 15,5-3 160-15,-6 0-120 16,1 0-32-16,-4 0-8 15,0 3 0-15,0-3 48 0,-1 0-48 16,1 0 0 0,0 0 8-16,4 0 0 15,1 0 40-15,2-3-48 0,1 0 0 16,-1 0 0-16,-2 0 0 0,-5 3 0 16,0-4 0-16,-9 1 0 15,-3 0 0 16,-4 3 0-31,0-3 8 16,-5 3 112-16,6-3-64 0,3 3-8 31,3 0-40-31,9 0 8 16,9 0 56-16,-2 0-72 16,5 0 72-16,0 0-64 0,-5 0 8 0,-3 0 32 0,1 0 0 15,-5 0-48-15,0 0 8 0,-4 0 0 16,3 0 40-16,1 0-40 15,0 0 48-15,4-3-56 16,-1 3 48-16,1-4-48 0,4 4 8 31,-4 0-8-15,-4 0 8-16,0 0 40 16,0 0-48-16,0 0 0 0,-4 0 0 15,-5 0 48-15,1-3-40 0,0 3-8 16,0-3 8-16,-4 3 64 15,8-3-64 1,-1 3-8-16,5 0 8 16,4 0-8-16,-4 0 8 0,0 0-8 15,0 0 8-15,-4 0-8 16,0 0 0-16,0-4-8 31,-1 4 8-31,5-3-8 0,-4 1 0 0,0 2 0 16,-4-4 8-16,1 4 0 15,-2 0 0-15,1 0 0 0,0 0-8 0,4 0 0 16,-5 0 8-16,10 0 0 16,-1 0 8-16,-5 0-8 0,9 0 8 31,-4-3-8-31,0 0 32 16,-4 0-24-16,4-1-8 0,-4 1 0 15,4 3 0 1,0 0-8-16,-4 0 8 15,3 0-8-15,1 0 8 0,-5 0 0 16,6 0 0 0,-10 0-8-16,1 0 8 15,-7 0-8-15,-6 0 16 16,-3 0-8-16,-4 0 8 16,1 0-8-16,-5 0 0 0,4 0-8 15,-1 0-184-15,1 3-352 0,0-3-80 31,0 4-120-31,4-1-305 16,-8 0-583 0,0-3 424-16,0 0-240 15,0 0-361-15,-8-3-455 16,-20-16-1049-16,0 3 760 16,5-3-191-16</inkml:trace>
  <inkml:trace contextRef="#ctx0" brushRef="#br0" timeOffset="77907.81">12773 9887 2720 0,'0'0'6337'0,"0"0"-4552"15,0 0 79-15,0 0-335 16,0 0-41-16,0 0-296 16,-31-61-24-16,31 61-327 15,0 0-265-15,0 0-296 0,0 0-176 31,3 0-104-31,1 7-56 0,8 2 56 16,0 4 0-16,8 3 48 0,-4 0 24 16,4 0 8-16,0-1-64 15,4 4 56-15,-4 1-72 0,-1-5 16 16,5 5-8-16,-3-5 56 16,-2-2 8-16,5 0-64 31,-7-4 0-31,-6 1 8 15,-3-4-16-15,-4-6 0 16,-4 6-56-16,0-2-16 0,0 2 72 16,-8 1 88-16,-7 5 120 15,-6-2-16-15,-3 5-32 0,-8 2 24 32,-7 5-88-32,-1 3-48 0,-4 4 16 0,0 2-8 15,4 1-8-15,8 0-48 16,5-1 0-16,11-8-56 0,4-1-464 15,7-3-424-15,5-9-833 16,5-7-943 0,3-3-3362-16</inkml:trace>
  <inkml:trace contextRef="#ctx0" brushRef="#br0" timeOffset="79696.67">10502 9325 8793 0,'0'0'2657'0,"0"0"-1113"16,0 0-231-16,0 0 127 0,0 0 48 15,4-13-472 1,-4 13-503 0,0 0-329-1,0 0-136-15,-4 9-40 0,-4 4 0 16,5 3 112-16,-1 3-48 0,-1-3 8 16,5 3-8-16,0 0-64 15,0-3 88-15,12 0-32 0,0-3 16 16,8-4 0-16,0-3-80 31,4-6-200-31,-4 0 152 0,4-2 0 16,-9-11 40-16,2-6 8 0,-2-4 8 15,-11-2 48-15,5 3-56 0,-5 0 8 16,-4-1-8-16,0 7 80 16,0 10 64-1,4 0 80-15,-4 6 0 0,0 0-136 16,0 0-88-16,0 0-88 15,0 0-40-15,0 3 8 0,0 9 112 16,3 7 0-16,-3 1 0 31,0 5 8-15,0 4 0-16,4 2 0 0,0 1 8 16,0 3 0-16,5 0 40 0,-2 0-40 15,1 0 0-15,-4 3 8 16,0 0-8-16,-4-3-8 0,0-3 0 15,0-4 0-15,-8 1-72 32,0-7 8-32,-4 0 16 0,4-6 40 15,0-3-80-15,1-7 16 16,-2 1 16-16,-3-7 48 0,-3 0 8 0,-1 0 16 16,-5-4 64-16,2-8-24 15,3-4 16 1,0-6 40-1,0-4 40 1,12-3 64-16,4-2 64 0,4-7-48 31,20-4-152-31,4-2-8 0,11-3-56 16,6 2-16-16,-2 10-192 16,13-3-928-16,-16 13-1513 15,-8 5-3752-15</inkml:trace>
  <inkml:trace contextRef="#ctx0" brushRef="#br0" timeOffset="119835.66">10422 13764 4865 0,'0'0'2048'16,"0"0"-768"-16,0 0 65 0,0 0-417 0,0 0 8 31,0 0-72-31,0 0-160 16,0-10-192-16,-4 10-232 0,0 0-16 15,0 0-31-15,1 0-73 16,-5 0-32-16,-1 6 144 0,1 4-88 15,1 2-32-15,-1 1-32 32,3 3-40-32,1-4-64 15,4 1-8-15,0-3 8 16,0-4-8-16,9-3-8 0,3 0-232 16,4-3 0-16,-1 0-192 0,-3-3-121 15,1-6-63-15,-10-4 200 16,1-3 280-16,-4-3 128 15,0 3 80 1,0 0 120-16,-4 4 264 0,-3 2-40 16,3 7 193-1,-1 0-265 1,1 3-272-16,0 0-80 0,0 9-8 0,4 8-96 31,0 8 56-31,0-6-208 16,0-4-1473-16</inkml:trace>
  <inkml:trace contextRef="#ctx0" brushRef="#br0" timeOffset="123745.18">10362 16821 3992 0,'0'0'5850'0,"0"0"-3058"16,0 0-1335-1,0 0-185-15,0 0 32 16,0-6 40-16,0 6-287 16,0 0-369-16,0 0-96 0,0 0-136 15,0 0-112-15,0 0-56 31,-8 0-88-31,1 6-72 0,-5 7 56 16,-4-1 32 0,4 4 16-16,-4 0-40 15,0 3-24-15,4 3 0 0,4 0-80 16,-3 4-40-16,6-4 0 16,1 0-32-16,4 1-16 15,0-1 48-15,0 0-48 16,0-3 8-16,4 0 8 15,8-3-8-15,4-3 40 0,0 0-48 16,0-4 88-16,4 0-32 16,0-5-7-16,-5-1-41 31,6-3-8-31,-1 0 0 16,-5 0 0-16,6 0 0 0,-2-10 0 31,-3-2-8-31,0-1 0 15,0-3-65-15,0 0 65 0,-4 0-56 16,0-3 64-16,0 0-8 16,-4 4-48-16,0-5 40 0,-4 4-32 15,0 0 48-15,-4 1 0 0,0-1-8 16,0 3 8-16,0 0 8 0,0-2 0 16,-8 2 8-16,0 0 80 15,0 3 25-15,-4-2 7 16,4 2-32-16,-8 1 72 15,4 2-56 1,-3-2 16-16,-2 3-32 0,1-1-8 0,-3 4 16 16,-2 0-56-16,2 0-48 15,-1 3 0-15,-1 0 0 32,6 0 0-32,-5 0-8 0,8 0 0 15,-4 3-160-15,0 6-368 16,4 1-689-16,0 6-967 15,5-7-2953-15,2 1-5193 0</inkml:trace>
  <inkml:trace contextRef="#ctx0" brushRef="#br0" timeOffset="126367.14">6601 13652 4416 0,'0'0'5626'0,"0"0"-4546"15,0 0-464-15,0 0 208 16,-23-6-144-16,14 6-96 0,2 0-127 15,-1 6 87-15,-5 4 32 0,-2 3 192 16,-2 6 120-16,-2-1-120 16,3 8-120-16,0 2-151 15,4 1-129 1,0 6 0-16,8-3-160 0,4 0-96 16,0-1-40-16,0-5-56 15,16-4 32-15,4-3 0 0,0-6-40 16,3 0 72-1,5-8 40-15,-3-1-48 32,3-4 0-32,-4 0 8 0,-5-4-8 15,1-8 16-15,1-4-80 16,-2-6 56-16,-3 0-56 0,0-4 72 16,-4 1-16-16,4-4-56 15,-8 1 72-15,-4-1 32 16,0 4 176-1,-4 2 80-15,0 1 24 0,0 3-152 0,-4 0-16 16,-5 7 16-16,2-1 48 0,-14 3-23 16,6 1-73-16,-5 2-72 15,-3 7-24-15,-5 0-96 32,4 0 8-32,-1 0-8 0,1 3-8 31,9 10-96-16,-2 3-761-15,17 16-1399 16,0-4-2329-16,4-2-4457 0</inkml:trace>
  <inkml:trace contextRef="#ctx0" brushRef="#br0" timeOffset="128619.36">10459 13751 5841 0,'0'0'544'0,"0"0"4345"15,0 0-3617-15,0 0-648 32,0 0 224-32,0 0 113 15,0 0-329-15,4 0-200 0,-4 0-72 16,0 0 104-16,0 0-88 0,0 0-104 16,0 0-144-16,0 0 24 15,0 6-40-15,-9 7 136 16,1 3 32-16,-7 6 265 15,2 6-161-15,-2 1-80 0,-2 0-88 16,6 2-104-16,-2-9-32 16,2 1-32-16,3-4-40 15,4-7 0 1,0-2 56 0,-1-7-64-16,5 1 0 15,-3-1 8-15,3-3-8 0,0 0-48 16,0 0-272-16,-4 0-288 0,0 0-753 15,-4 2-351-15,-4-2-785 16,4 4-4304-16</inkml:trace>
  <inkml:trace contextRef="#ctx0" brushRef="#br0" timeOffset="129073.71">10255 13782 8553 0,'0'0'2073'0,"0"0"-977"0,0 0 16 15,0 0 337-15,0 0 143 16,0-22-192-16,0 22-536 0,0 0-167 15,0 0-209-15,0 0-168 0,0 0-192 0,0 4-120 16,8 5 40-16,4 7 200 16,4 3-80-16,4 6-16 0,4 0 40 31,3 1-24-31,6 2-48 16,3-2-16-16,-8-4-32 0,-5 0-64 15,-3-3 8-15,-8-6 56 16,-7 0-24-16,-5 0 0 0,0-4 0 15,0-6 0 1,0 4 56-16,0-7-16 16,0 3-8-16,0-3-24 15,0 0 16-15,0 0-64 16,0 0-8-16,0 0-328 16,0 0-640-16,0-10-760 0,0 1-4290 15</inkml:trace>
  <inkml:trace contextRef="#ctx0" brushRef="#br0" timeOffset="138480.91">8107 16926 4584 0,'-4'0'6658'16,"1"0"-4354"-16,-1 0-1183 0,4 0-193 0,0 0 432 15,0 0-40-15,0 0-455 0,0 0-129 16,0 0-24-16,0 0-56 16,0 0-56-16,4 0-216 15,3 0-8-15,6 0-144 0,2 0-8 16,13 0 161-16,8 0-217 0,0 0-24 31,4 0-136-15,4 0 8-16,0 0 64 15,-4 0-80-15,-9 0-104 16,-3 0-257-16,-3 0-31 0,-10 0-64 16,-3 0-248-16,0 0-416 0,-8 0-712 15,7-7-777 1,-7 4-1304-16,5-3-3032 0</inkml:trace>
  <inkml:trace contextRef="#ctx0" brushRef="#br0" timeOffset="138859.74">8697 16700 1088 0,'0'0'12002'15,"0"0"-9337"-15,0 0-1409 16,0 0-536 0,0 0-96-16,0 0-280 15,0 0 121 1,0 0 335-16,0 0-88 16,0 95-152-16,0-60-16 0,-4 4-32 15,4 2-88-15,-4 0-64 16,0 3-136-16,0 4-31 15,4-4-89-15,-3 1-88 16,3-7 40-16,-4-6-48 16,4-4 40-16,0-11-32 0,0-8-16 15,0-3 0-15,0-3-232 47,0-3-241-47,4 0-511 0,11-6-864 0,-2-10-921 16,2 0-5000-16</inkml:trace>
  <inkml:trace contextRef="#ctx0" brushRef="#br0" timeOffset="140015.76">12435 16561 3328 0,'0'0'6090'16,"0"0"-3570"-16,0 0-728 0,0 0 73 0,0 0-105 15,0 0-319-15,0 0-441 32,-9-7-368-32,9 7-120 0,0 0-16 15,-4 13-248-15,0 0-104 16,0 15 632-16,-3 7-216 0,3 6-135 15,-5 10-153-15,2 7-64 32,-1 1-16-32,4 2-96 15,0-1-40-15,4 1-48 16,0-11 40-16,0-8-32 0,0-7-16 16,0-10 0-16,0-9 8 15,0-10 0-15,0 1 0 0,0-7 0 16,0 0 56-1,0 0 8-15,0 0-72 16,0-7-48-16,0-15-504 0,0 3-1769 16,0-3-4776-16</inkml:trace>
  <inkml:trace contextRef="#ctx0" brushRef="#br0" timeOffset="142107.84">6307 12023 5297 0,'0'0'4921'16,"0"0"-2297"0,0 0-1359-16,0 0-225 15,0 0 80-15,0 0 120 0,0 0-248 16,0 0-199-16,0 0-209 0,0 0-144 16,4 0-72-1,0 0-136-15,7 0-128 31,6 0 48-31,3 0-80 16,-1 0-24-16,5 0 16 0,0 0-64 16,1 0 0-16,1 0 0 15,-1 0 8-15,-1 0-8 0,-8 0-8 16,0 0-160-16,-9 0-136 16,-7 0-96-1,0 0-176-15,0 0-456 0,0 0-265 0,-11 0-391 16,3 0-1553-16,-1 0-5609 0</inkml:trace>
  <inkml:trace contextRef="#ctx0" brushRef="#br0" timeOffset="142523.84">6728 11725 4488 0,'0'0'7802'15,"0"0"-6474"-15,0 0-960 16,0 0-263-16,0 0-97 0,0 0 288 31,0 0 56-31,0 10 584 16,0 2-120-16,0 4-224 0,0 3-144 15,0 3 96-15,-3 0-128 0,-1 7 33 16,0 6-145-16,0-3-160 0,0 6 48 0,4 3-120 16,0-3 0-16,0 1-64 31,0-2 40-31,0-5-40 16,4-3 0-16,-4-10 0 0,0 0 48 15,4-10-56-15,-4-2 0 16,0-4 8-1,0-3 8-15,0 0-8 16,0 0-8-16,0-3-744 16,0-6-1577-1,0-8-7153-15</inkml:trace>
  <inkml:trace contextRef="#ctx0" brushRef="#br0" timeOffset="144913.7">6601 15551 3304 0,'0'0'7034'15,"0"0"-4362"-15,0 0-1351 0,0 0-433 16,0 0 200-16,0 0 64 0,0-3-280 31,0 6-407-31,0 7-265 16,0 8 432-16,0 5 208 0,0 8-240 15,0 4-40-15,0 6-200 16,0 4 88-16,0 6-232 0,0-4-104 16,-4-2-40-16,4-4-72 15,0-3 8-15,0-6 80 0,0-3-88 16,0-14-48-1,0-2-72-15,0-3-176 16,0-7-352 0,0-3-432-16,0 0-136 0,0-3-265 15,0-32-951-15,0 3-3049 16,0-3-841-16</inkml:trace>
  <inkml:trace contextRef="#ctx0" brushRef="#br0" timeOffset="145199.31">6621 15541 3776 0,'0'0'7618'0,"0"0"-4921"16,0 0-681-16,0 0-392 15,0 0-15-15,0 0-441 0,0 0 24 16,0-60-168-16,-3 60-303 0,-1 0-337 15,-5 0-232 1,-3 3-104-16,-12 10 0 16,1 3-48-16,-14 3 8 15,9 6-8-15,-3 4 0 0,11 0-488 16,8 15-1209 0,4-6-1383-16,8-6-3018 0</inkml:trace>
  <inkml:trace contextRef="#ctx0" brushRef="#br0" timeOffset="145484.47">6391 16119 9570 0,'0'0'4080'0,"0"0"-3015"15,0 0-1-15,0 0 840 16,0 0-247 0,0 0-481-1,0 0-424-15,83 7-248 16,-44-7-136-16,10 0-104 16,-1-7-184-16,3 1-32 0,-7-1-48 15,0 1-328 1,0 3-1032-16,-12-3-2473 15,-9 2-1960-15</inkml:trace>
  <inkml:trace contextRef="#ctx0" brushRef="#br1" timeOffset="160180.47">11777 11480 5417 0,'0'0'4697'16,"0"0"-2969"-16,0 0-264 0,0 0-199 15,8-15-153 1,-8 15 96-1,0 0-16-15,0 0-231 0,0 0-249 16,0 0-224-16,-8 0-112 16,0 13-184-16,-7 2 8 0,-6 14 152 0,-3 9 16 31,0 6 0-31,5 4-32 16,-2 3-112-16,10 0-64 0,2-4-64 15,9-2-40-15,0-4-48 16,0-6 0-16,13-3 8 0,-2-7-16 15,2-6-48 1,2-3-120-16,2-7-536 0,-2-2-384 31,5-7-720-31,5-4-1001 16,-10-14-2264-16,1-1-3921 0</inkml:trace>
  <inkml:trace contextRef="#ctx0" brushRef="#br1" timeOffset="160434.34">11817 11839 11602 0,'0'0'4473'16,"0"0"-3745"15,0 0-352-31,0 0 472 16,0 0 457-16,0 0-409 0,0 0-672 15,0 0-128-15,103-13-88 16,-78 10-8-16,-1 0-336 0,-9 0-720 16,2 3-697-16,-10-3-151 15,-3-7-745-15,0-2-3096 16,0 2 544-16</inkml:trace>
  <inkml:trace contextRef="#ctx0" brushRef="#br1" timeOffset="160750.7">12143 11589 2920 0,'0'0'8658'0,"0"0"-6282"16,0 0-1103-16,0 0-369 0,0 0 368 16,0 0-400-1,0-10-399 1,0 13-361-16,0 10-104 15,0 12 784-15,-7 4-328 16,-1 6 24-16,0 3-168 16,-4-3 120-16,4 0 24 15,4-4-176-15,-5-2-64 0,9-3-56 16,-3-4-96-16,3-3 0 31,0-3-56-31,0-1-8 0,0-5 40 16,0-4-48-16,3 1-208 0,2-1-560 0,-5-6-888 15,0 0-2337-15,0-3-5249 16</inkml:trace>
  <inkml:trace contextRef="#ctx0" brushRef="#br1" timeOffset="163403.87">12355 11782 4080 0,'0'0'6538'15,"0"0"-5074"-15,0 0-544 16,0 0 337-16,35-13 55 0,-31 13 112 16,5-2-392-16,-5 2-143 0,-4 0-313 15,4 0-224-15,-4 0-208 32,0 2-24-32,3 11 96 15,-3 3-88-15,0 0-48 0,0 6-24 0,-3 0-48 16,-5-2-8-16,-1 2 0 15,-2-3-280-15,-1-1-712 0,-8-1-1041 16,4-5-2064 0,4-9-6593-16</inkml:trace>
  <inkml:trace contextRef="#ctx0" brushRef="#br1" timeOffset="163789.22">12706 11560 10298 0,'0'0'2824'16,"0"0"-1327"-16,0 0-657 0,0 0-8 16,0 0 264-16,-13-6-296 0,13 6-376 15,-4 9-215-15,1 10 271 0,-1 3-64 16,4 7-56-16,-4 3-136 16,4-1-56-16,0 1-64 0,0 0-56 15,0-3 0-15,0-4-32 47,-4-3-8-47,-1 0 40 0,-2-2-48 16,3-5-288-16,0 4-336 15,-4-3-1241-15,8-3-1095 0,-5-4-3626 0</inkml:trace>
  <inkml:trace contextRef="#ctx0" brushRef="#br1" timeOffset="164158.96">12933 11395 4152 0,'0'0'7058'0,"0"0"-5090"31,0 0-495-31,0 0-137 16,0 0 240-1,0 0-584-15,0 0-407 16,0 0-313-16,0 0-192 0,0 0 352 0,39 31 56 16,-26-5-160-16,2 2-192 15,-7 11-8-15,4 2-56 16,-8 0-24-16,-4 7-40 15,0-1 56 1,-11-2-56-16,-13 3 0 0,-4-4-8 0,-8 1-360 16,-28 18-960-16,8-15-2521 15,0-7-4497-15</inkml:trace>
  <inkml:trace contextRef="#ctx0" brushRef="#br1" timeOffset="173697.78">8068 11537 11290 0,'0'-2'2304'15,"0"-2"-1247"-15,-4 1-465 0,4 3 240 0,0 0 376 16,0 0-144-1,0 0-399-15,0 0-265 32,0 0-64-32,0 0-40 0,0 0-80 15,0 0-160-15,0 0-56 16,0 3-48-16,0 10 48 0,0 3 0 16,0 3 72-16,0 6-64 15,0-3 0 1,0 4 0-16,0 0 0 15,8-4 40-15,-5-3-40 0,1-3 8 16,5-4-8-16,-5-5 64 0,0-1-24 16,0-6 40-16,3 0 64 0,2 0 40 31,6 0 24-31,2-13-48 16,10-9-72-16,1-7-16 0,9-9-24 15,2-9-40-15,4-4-8 16,6-6 64-16,-2 0-64 0,-3 6 0 15,-4 6-8-15,-12 14 0 16,-8 8 8 0,-8 10-8-1,-5 8-8-15,-7 5 8 0,0 0-168 16,0 0-664-16,0 5-760 16,-15 21 575-16,-1 0-1055 0,-4-1-2857 15</inkml:trace>
  <inkml:trace contextRef="#ctx0" brushRef="#br1" timeOffset="180712.77">17957 8756 11026 0,'0'0'2456'0,"0"0"-479"16,0-28-569-16,0 21-16 15,0 4-239 1,0 3-361-16,-8 0-280 16,-8 0-216-16,-4 10-184 0,-12 9-40 31,-8 6 96-31,-3 10 40 0,-10 13 24 16,2 6-88-16,-5 3 32 31,8 6-24-31,5 4-88 15,11-3-24-15,12-7-32 0,8-3-8 16,12-10 96-16,4-6-96 0,20-12 72 16,8-7 40-16,11-7-112 0,5-8 40 0,4-4-40 31,0 0-304-31,-9-13-88 16,-6-3-16-16,-10-3 128 15,-11-3 160-15,-8-1 64 0,-8 5 48 16,0-2 8-16,-8 1-48 0,-8 4-8 15,-3-1 8 1,-2 0-24-16,10 6 64 16,-6 4-112-1,10-1-176 1,-1 7-96-16,8-2 128 0,0 2 88 0,0-4-664 16,8 1 55-16,12 0 25 15,3-4 408-15,9-2 200 0,0 0 80 31,-1 2-200-31,2-3 112 16,-10 8 80-16,-6-5 72 0,-6 4 8 16,-3 3 0-16,-8 0 160 15,0 0 264-15,0 0 304 0,0 0-40 0,0 0-143 16,0 0-81-16,0 0-168 16,0 0-144-1,0 0-72-15,5 12 112 0,-1 5 472 16,-4 1-176-16,0 8-128 15,0 2 72-15,0 4-144 0,-9 3-152 16,-2 7 96-16,-1 2-152 31,-1 0-72-15,2 1 56-16,-1-4-56 16,0-3 48-16,8-3-56 0,0-10-288 15,4-9-648-15,0-9-816 0,12-7-1385 16,8 0-4169-16</inkml:trace>
  <inkml:trace contextRef="#ctx0" brushRef="#br1" timeOffset="181128.78">18518 8886 4080 0,'0'0'6562'0,"0"0"-4770"0,0 0-256 32,0 0-503-32,0 0-201 15,0 0 152-15,0 0-280 0,0 0 104 16,-71 10-119-16,47 12-49 0,-4 7 24 15,-4 9 120-15,4 3 8 16,5 10-200-16,-1 3-136 16,3 7-192-16,14-4-71 15,-1 0-113-15,8-3 24 16,0-7-96-16,15-5 32 0,6-8 8 16,-2-8-48-16,9-10-48 15,-4-7-361-15,0-5-423 0,0-4-568 31,4 0-1281-31,-8-10-2208 0,-8-9-7481 16</inkml:trace>
  <inkml:trace contextRef="#ctx0" brushRef="#br1" timeOffset="181367.05">18458 9331 8089 0,'0'0'5857'0,"0"0"-3752"15,0 0-529-15,0 0-399 0,0 0-41 16,-3 0-184-16,15 0-464 16,7 0-192-16,6-3-208 0,-1 3-80 15,8-3-8-15,-4-1-160 16,-1 1-824-16,5-6-1041 15,-4-4-1871 1,-5 0-3034-16</inkml:trace>
  <inkml:trace contextRef="#ctx0" brushRef="#br1" timeOffset="181667.81">18921 9020 11378 0,'0'0'3121'0,"0"0"-1049"16,0 0-704-16,0 0-303 15,0 0-329-15,0 0-272 0,0 0 656 32,0 0-280-32,8 54-296 0,-8-25-160 0,0 2 1 15,-8 4-73-15,0 3-168 0,0-3-136 16,0 3 88-16,0 0-88 15,4-3-8-15,-4-3-80 16,8-3-609-16,0-1-983 16,0-6-1425 15,12-12-3704-31</inkml:trace>
  <inkml:trace contextRef="#ctx0" brushRef="#br1" timeOffset="181946.49">19141 9366 4905 0,'0'0'9770'0,"0"0"-7458"0,0 0-984 31,0 0-639-31,0 0-81 16,0 0 8-16,0 0-208 0,0 0-136 15,43 44-152-15,-39-25-40 16,-4 3-80-16,0 4 0 16,-12-4 48-16,-4 4-48 15,-8-4-240-15,-16 3-808 0,8-9-1217 32,4-3-3272-32</inkml:trace>
  <inkml:trace contextRef="#ctx0" brushRef="#br1" timeOffset="182631.57">19455 9283 4929 0,'0'0'9097'0,"0"0"-6224"0,0 0-784 16,0 0-409-16,0 0-272 0,36 0-696 15,-16-3-448-15,7-3-40 32,1 3-136-17,4-4-7-15,-4 4-41 16,-4 3-40-16,-8-3-249 0,0 3-599 15,-8 0-688-15,-5-7-1089 16,-3-2-495-16,0 0-8075 0</inkml:trace>
  <inkml:trace contextRef="#ctx0" brushRef="#br1" timeOffset="182901.06">19837 8988 7889 0,'0'0'4969'16,"0"0"-2784"-16,0 0 103 0,0 0-415 0,0 0-593 0,0 0-520 15,0 0-472-15,8 13-216 16,-8 9 808-16,0 6-552 0,0 4-64 31,0 3-112-31,0 0-72 16,0 6-72-16,0-6-8 0,0 4-72 15,0-8-264 1,-4 1-736-16,4 0-920 16,0-7-1785-16,0-9-2312 0</inkml:trace>
  <inkml:trace contextRef="#ctx0" brushRef="#br1" timeOffset="183264.27">20041 8810 4785 0,'0'0'7097'0,"0"0"-4904"0,0 0 31 15,0 0 32-15,0 0-487 16,0 0-673-16,0 0-488 0,11-13-480 16,6 33 72-16,6 8 224 15,1 7-32-15,8 6-200 0,0 4-39 16,0 3-41 0,-4 2-104-16,-4-2 8 15,-13 6-16-15,-7-3 0 0,-4 0-64 16,-11-1-56-16,-17 4-105 0,-4-6-87 15,-12-4-440-15,-12 4-896 16,8-10-1457-16,9-13-3528 0</inkml:trace>
  <inkml:trace contextRef="#ctx0" brushRef="#br1" timeOffset="183772">20722 9242 6857 0,'0'0'6993'16,"0"0"-4880"-16,0 0-209 0,0 0-471 15,0 0-185-15,0 0-192 16,0 0-240-16,0 0-288 16,0 0-80-16,12 0-95 15,8-3-201-15,8 0-88 16,4-4-64-16,0 7 8 0,-1-6-8 15,-3 3-168-15,-8 3-553 16,-4-3-951-16,-16 3-1049 0,0 0-1976 16,-16 3-336-1</inkml:trace>
  <inkml:trace contextRef="#ctx0" brushRef="#br1" timeOffset="183950.36">20718 9404 8209 0,'0'0'2817'0,"0"0"-673"31,0 0 1-31,0 0 175 0,0 0-767 0,0 0-641 16,107 6-376-16,-71-6-360 16,-8-6-176-16,4-6-224 0,-4-1-2297 15,-8-3-4912-15</inkml:trace>
  <inkml:trace contextRef="#ctx0" brushRef="#br1" timeOffset="184805.74">21953 8436 7401 0,'0'0'7594'0,"0"0"-4618"16,0 0-855-16,0 0-905 15,0 0-280 1,0 0-632-16,0 0-256 15,-4 28-40-15,12 16 184 0,4 11-96 16,0 8-96-16,-4 1-48 16,-4-1-968-1,-4 7-1176 1,0-16-2209 0,0-13-4681-16</inkml:trace>
  <inkml:trace contextRef="#ctx0" brushRef="#br1" timeOffset="185037.47">21667 9140 12338 0,'0'0'4361'0,"0"0"-2481"0,0 0-143 16,0 0-689-16,111-6-416 15,-24-3-64-15,41-1-144 16,16 1-80-16,-6 6-79 0,-29 3-161 16,-42 0 40-16,-24 0-144 15,-18 0-553-15,-5 9-1095 0,-9 4-2409 16,-7-4-1272-16</inkml:trace>
  <inkml:trace contextRef="#ctx0" brushRef="#br1" timeOffset="185892.8">21725 9877 12138 0,'0'0'4081'0,"0"0"-2249"16,0 0-551-16,0 0-465 0,0 0-240 16,0 0-296-16,0 0-216 0,0 0 176 15,-43 35 64 1,11-19-136-16,-3-4-32 16,-1-2-16-16,4-7-72 0,0 1 8 15,12-4 8-15,8-4-8 31,4-15-56-31,8-3-96 0,12-3-104 16,11-4 56-16,9 0-24 16,1 7 120-16,3 7 40 0,-8 8-40 15,0 7-16 1,-5 3 64-16,1 16-8 16,-8 10 8-16,-4 9 0 15,-1 3 8-15,-2 4 0 0,-5 6 48 0,-4-1-48 31,0 7-8-31,-16 1 0 0,-12 2 0 16,-4 4 8-16,-4-7-8 16,-7-3-8-16,2-7 8 15,5-12 0-15,1-10 48 0,11-12 96 16,8-9 200-16,4-4 112 16,8-10 152-16,4-15-295 15,16-14-161-15,16-2-64 16,11-7-80-16,2 4 0 0,2 6-8 15,-6 12 0-15,-6 11 0 16,-3 8-8-16,-9 7 8 0,1 0 16 31,1 13-8-31,-1 6 0 0,0 3 8 32,-1 7 32-32,-3-1-40 0,1 7 40 15,-6 1-48-15,1-5-48 16,-4 1-8-16,-4-7-321 0,4-6-695 15,-8-9-856 1,4-4-2041-16,-8-6-1256 0</inkml:trace>
  <inkml:trace contextRef="#ctx0" brushRef="#br1" timeOffset="186155.76">22221 10023 9153 0,'0'0'5930'0,"0"0"-3066"16,0 0-439-1,0 0-601-15,0 0-527 0,0 0-697 0,0 0-384 16,0-12-200-16,0 30 72 16,-5 11 80-1,1 6-8-15,4 0-32 16,0 6-40-16,0 1-40 0,0-1-48 15,0-3 0-15,0-3-16 16,0-3-352-16,0-7-168 16,-8-6-1033-1,4-3-1207-15,0-13-2833 0</inkml:trace>
  <inkml:trace contextRef="#ctx0" brushRef="#br1" timeOffset="186741.6">22256 9918 12242 0,'0'0'3153'0,"0"0"-1081"32,0 0-807-32,0 0-185 15,0 0-288-15,0 0-424 0,4 0-304 0,0 10-56 0,4 6 416 16,4 3-24-16,0 0-8 15,-1 6-136-15,2 4 8 16,2 3 48-16,2 3-32 0,-2 2-159 16,2 5-1-16,-2-1-112 0,-2-6 0 15,-2-3-8-15,1-4-8 32,-7-9-289-17,2-6 73-15,-3-3-184 16,0-7-344-16,-4-3-160 0,0 0 24 15,0-16-713-15,0-3-3368 16,0-3-7857-16</inkml:trace>
  <inkml:trace contextRef="#ctx0" brushRef="#br1" timeOffset="187173.81">22563 9801 936 0,'0'0'12242'0,"0"0"-9617"16,0 0-1041-16,0 0-312 0,0 0-175 15,0 0-265-15,0 0-456 16,-24-7-160-16,0 17 24 0,-4 3-16 16,-4 3-56-16,0 3-72 31,0-3-32-16,-3-1-56-15,3-5 40 0,4 0 0 16,-4-7 32-16,8-3 16 16,5 0 0-16,-2-13-24 0,5-6-32 15,4-3-40 1,1-1 0-16,2-2 8 16,1 6 64-16,1 6 128 15,-6 7 128-15,5 6 25 0,-3 0-193 16,-10 6-152-16,6 16-8 0,-5 4 0 15,8 3 0-15,-4-1-8 16,8 7 0-16,-1-3-553 31,2 6-1215-31,3-9-2721 0,0-11-6449 0</inkml:trace>
  <inkml:trace contextRef="#ctx0" brushRef="#br1" timeOffset="191036.44">23383 9014 6121 0,'0'0'8386'0,"0"0"-6306"16,0 0-1200-1,0 0-528 1,0 0 352-16,-8 0 41 0,8 3-401 15,0 0-216-15,0 6 384 16,4-2 0-16,4 2-80 16,12 1-80-16,1-1 80 0,14-2-120 31,1-4-64-31,7 0-128 16,-6-3-48-16,-1 0-24 0,-4 0-48 0,-8-13-160 0,-9-6-32 15,-11-3-8-15,-4-4-24 31,0-2 80-31,-8-3-24 0,-8-1 72 16,-7 3 96-16,-1 3 24 16,-4 7 32-16,-4 10 32 0,0 9-88 15,-4 0 16 1,-4 19 88-16,0 10 112 16,1 9 56-16,3 6-88 15,4 10 112-15,4 3-128 16,8 4 0-1,12 2-64-15,8 0-88 0,8 1 40 16,24-4 41-16,12-9-25 0,7-13 16 16,5-9-32-16,8-16 16 15,3-10 88-15,-3-3-80 0,1-16-16 32,-6-9 8-32,-15-4-16 15,-12-3 8-15,-12 0-64 0,-8 7 0 16,-9 9 8-16,-3 3-8 15,0 10-96-15,0 3-240 16,0 0-889-16,-15 7-327 16,2 2-2433-16,2 1-2728 0</inkml:trace>
  <inkml:trace contextRef="#ctx0" brushRef="#br1" timeOffset="192386.62">23212 7966 8889 0,'0'0'6658'0,"0"0"-3938"16,0 0-1295-16,0 0-353 15,0 0 72-15,0 0-344 16,8-3-312-16,16 3-167 0,8 0-129 15,11 0-144-15,10 0 64 32,-6 0-32-32,-3 0-32 0,-16 0-48 15,-8 0 8-15,-12 0-8 16,-4 0 8-16,-4 0-8 16,0 0 0-16,0 0-72 15,-4 0-16-15,0 0-176 0,-4 0-57 16,4 0-423-16,4 0-768 15,0 0-1281 1,0 0-2552-16</inkml:trace>
  <inkml:trace contextRef="#ctx0" brushRef="#br1" timeOffset="192825.37">24200 7426 9097 0,'0'0'4001'0,"0"0"-2720"31,0 0-497-31,0 0 120 16,0 0-32-16,0 0-328 0,-48-19-296 15,29 29 208-15,-9 9 225 16,0 6 119-16,-4 10-16 0,0 9-200 16,0 11 0-1,8 17-136 1,8 17-128-1,16 19-104-15,16-3-112 0,16-20-40 16,0-21 16-16,0-22-64 16,0-5 64-16,11 2-80 15,9 2 64-15,8 0-64 0,0-9-312 0,7-19-1216 32,-18-7-3049-32,-18-6-4385 0</inkml:trace>
  <inkml:trace contextRef="#ctx0" brushRef="#br1" timeOffset="193611.71">24523 7620 9129 0,'0'0'5178'0,"0"0"-2978"0,0 0-16 16,0 0-423-16,0 0-633 0,0-7-680 15,0 17-328-15,0 6 80 32,-4 9 256-32,4 0-112 15,-4 4-96-15,4 6 137 0,0-6-73 0,0 6-176 16,0-3 24-16,0-1-112 15,4 1 48 1,4-4-88-16,0 1-8 0,-4-7 8 16,4 0-8-16,0-3 8 31,0-2 8-31,-8-5-16 0,4-2 0 16,0-7-160-16,-4 0-168 15,0 0-344-15,0-3-465 0,0 0-519 16,-4-9-817-16,-5-8-3248 0</inkml:trace>
  <inkml:trace contextRef="#ctx0" brushRef="#br1" timeOffset="194197.57">24180 7871 4889 0,'0'0'4609'0,"0"0"-2113"15,0 0-1104-15,0 0-359 0,0 0-25 0,0 0-120 16,0 0-328-16,0 0-48 16,4 9 304-1,12-6 377 1,4 0-361-16,4-3-328 0,0 0-256 0,-4 0-168 15,-8 0-8-15,-1 0-8 0,-2 0-16 16,-9 0-48-16,4 0 48 31,-4 0-48-31,0 0-160 16,0 0-360-16,0 0-696 0,0 0-1065 16,0 0-1600-16,0 0-2096 15</inkml:trace>
  <inkml:trace contextRef="#ctx0" brushRef="#br1" timeOffset="194676.68">24184 7686 8449 0,'0'0'2601'16,"0"0"-1281"-16,0 0-376 0,0 0 25 16,0 0-193-16,0 0-360 15,-8 0-168-15,4 7-8 16,-3-1 928-16,-2 7-328 0,1 3-176 16,-3-1-23-16,2 11-217 15,1 0-88-15,4 2-88 0,4 3-32 16,0 1-64-16,0 0-40 15,12-3-32 1,8 2-16-16,4 1 0 0,1-3-64 16,3-1-1064-16,15 4-385 15,-7-10-2303-15,3-3-2898 16</inkml:trace>
  <inkml:trace contextRef="#ctx0" brushRef="#br1" timeOffset="195077.69">24758 7693 8833 0,'0'0'2401'0,"0"0"-457"16,0 0-287 0,0 0 55-1,0 0-392-15,0 0-752 16,4 9-271-16,0 4 695 0,4 6-336 0,0 3-128 15,4 10-88-15,-1 0-208 16,2 6-112-16,-2 3-56 0,-3-3-16 16,-3 0 0-16,-5 0-48 15,0-2 48-15,-13-8-48 0,2-3-328 32,-5-2-480-32,-8-5-776 15,8-8-1169-15,1-3-2872 0</inkml:trace>
  <inkml:trace contextRef="#ctx0" brushRef="#br1" timeOffset="195447.42">24857 7423 12778 0,'0'0'2313'16,"0"0"-353"-16,0 0-840 0,0 0 9 16,0 0-385-16,0 0 8 0,0 0-296 15,96 3-104-15,-80 7-184 16,-8 2-88-16,-4 1-80 0,-4 3-72 31,0 3 72-31,-12-3 8 16,-8 3 0-16,-4-3 136 0,5-3-80 15,6-4-56-15,5-3-8 0,8-3-8 16,0-3 8-16,17 0 64 16,15 0 136-1,7 0-80 1,9 0-120-16,-4 0-256 16,-1 0-456-16,-2 0-1312 0,-14 0-3017 15,-11 0-8314-15</inkml:trace>
  <inkml:trace contextRef="#ctx0" brushRef="#br1" timeOffset="195933.02">25188 7947 10866 0,'0'0'2816'0,"0"0"-1119"15,0 0-633-15,0 0 0 16,0 0-72-1,0 0-423-15,0 0-305 16,111-7-88-16,-74 4-48 31,-1 3-80-31,-1-3 24 0,-7 0-72 16,-7 0-712-16,-17-7-1257 16,-4 0-679-16,-4 4-4818 0</inkml:trace>
  <inkml:trace contextRef="#ctx0" brushRef="#br1" timeOffset="196196">25299 7797 4216 0,'0'0'8698'16,"0"0"-6177"-16,0 0-809 15,0 0-800-15,0 0-448 0,0 0 529 16,-27 48-233-1,23-19-160-15,0-1-88 0,4 4-112 16,0 6-168 0,0-3-112-16,0 3-64 15,8 0-56-15,-4 0-56 16,4-3-488-16,4 4-808 16,-4-11-1449-16,0-6-1464 0</inkml:trace>
  <inkml:trace contextRef="#ctx0" brushRef="#br1" timeOffset="196650.34">25985 7642 1568 0,'0'0'10634'0,"0"0"-8593"16,0 0-1105 0,0 0 112-16,0 0 384 15,0 0-432-15,-80 16-271 0,61 3-105 16,-1 6-136-16,7 4-152 16,-2 0-64-16,7 2-88 15,-1 7-40 1,9-3-48-1,0 3 16-15,0 0-96 16,9-3-16-16,7 0 0 0,4-9-608 16,15 2-1040-16,-7-12-769 15,0-6-1608-15</inkml:trace>
  <inkml:trace contextRef="#ctx0" brushRef="#br1" timeOffset="196904.21">26010 7921 12098 0,'0'0'2737'0,"0"0"-1073"0,0 0-280 15,0 0 49-15,0 0-449 16,0 0-504-16,43 0-400 15,-19 4-80 1,4-4-336-16,4 3-1016 16,7-3-1057-16,-7 0-1608 0,-4-7-4233 15</inkml:trace>
  <inkml:trace contextRef="#ctx0" brushRef="#br1" timeOffset="197151.58">26420 7769 10882 0,'0'0'3201'0,"0"0"-825"0,0 0-416 31,0 0-327-31,0 0-689 0,0 0-608 16,0 0-336-16,3 9 0 16,1 8 128-16,-4 1 32 0,4 5-48 15,0 5-64-15,1-3-8 16,-5 4-40-1,0-4-144 1,0-2-752 0,0 2-1385-16,0-6-1703 0,0-6-3794 15</inkml:trace>
  <inkml:trace contextRef="#ctx0" brushRef="#br1" timeOffset="197521.33">26571 7617 8553 0,'0'0'4785'16,"0"0"-3016"-16,0 0-193 31,0 0-256-31,0 0-495 0,0 0-89 0,0 0-216 16,92 41-80-16,-64-13-80 16,-5 7-88-16,1 7-96 0,-11 2-112 0,-2-2-24 15,-11 2-40-15,0-3-376 31,-4-3-232-31,-12-6-672 16,-12 0-457 0,5-7-391-16,-1-12-2721 0</inkml:trace>
  <inkml:trace contextRef="#ctx0" brushRef="#br1" timeOffset="197884.55">26810 7404 11498 0,'0'0'2865'0,"0"0"-897"16,0 0-944-16,0 0 40 0,0 0 1 15,0 0-313-15,79 9-216 16,-71 1-256 0,-8-1-184-16,0 4-96 15,0 0 16-15,-8 3-8 16,-3-4 56 15,2 1-16-31,2-4 0 16,7 1-48-16,0-4 96 0,12 4 32 15,20-4-128-15,4-3-576 0,23-3-1272 16,-11 0-2217-16,-8-3-7682 16</inkml:trace>
  <inkml:trace contextRef="#ctx0" brushRef="#br1" timeOffset="198223.05">27220 7252 1880 0,'0'0'10330'16,"0"0"-7785"-16,0 0-1113 31,0 0-712-31,0 0-296 0,0 0 1185 0,32 88-561 16,-16-43-384-16,4 6-344 15,4 2-160-15,4 8-104 0,-9-1 40 16,2-3-88-16,-14 1-8 16,-7-1-144-1,-11-3-896-15,-49 18-1249 16,12-14-567-16,-12-11-6826 0</inkml:trace>
  <inkml:trace contextRef="#ctx0" brushRef="#br1" timeOffset="199325.73">24180 8423 9161 0,'0'0'2649'0,"0"0"-1033"16,0 0-455-16,0 0-225 0,0 0-336 15,0 0-64-15,0 0 168 16,72 6-112-16,-52-6 16 16,8 3-15-16,0 1-121 0,11-4-128 15,2 3-192-15,10-3 56 16,5 0-96-16,19 0-48 0,22 0-56 15,10 0 40-15,-8 0 16 32,-15 0 32-17,-24-3 80-15,-12-1-56 16,11 1-24 0,17-3-24-16,28 0 128 15,11-7-32-15,1 0-88 0,-9 7-32 16,-15 3-40-16,-20 0-8 0,-12 3 0 15,-17 0 0-15,1-4 8 0,8 4-8 16,4-3 0-16,8 0 0 16,-1 0 40-16,-3-3-40 15,4-1 0-15,-1 4 0 0,1-4 48 16,0 4-48-16,-4 1 0 16,-4-2 0-1,-8 1 0 1,-5 3 0-16,-7 0 0 0,-8 0 0 15,0 0 0-15,0 0 0 16,0 0-8-16,0 0 0 0,-5 0 8 16,1 3-8-16,-4 1-168 31,-4-2-296-31,4 1-256 0,-12 1-328 16,-4-4-497-16,-4 0-423 0,-12 0-2113 15,-8 0-1560-15</inkml:trace>
  <inkml:trace contextRef="#ctx0" brushRef="#br1" timeOffset="199942.81">25340 8597 7865 0,'0'0'4793'16,"0"0"-3753"-16,0 0 481 0,0 0 215 16,0 0-96-16,0 0-463 15,36-12-617 1,-12 12-120-16,8 0-24 31,3 3 56-31,1 4-168 16,-4 5-40-16,0 1-104 0,-8 3-40 0,-9-1-120 15,-10 1-40-15,-5 3-8 16,-9-2 48-16,-19 1 64 0,-11 1 32 16,3-3 64-1,0 0-16-15,8-3-72 16,8-7-64-16,12 0-8 0,8-2 0 15,8-1 0-15,24 0 120 16,28-3 96-16,24 0-95 0,23 0-121 16,9-13-161-16,-25 1-551 15,-23-4-328 1,-24 6-1032-16,-24 4-3602 0</inkml:trace>
  <inkml:trace contextRef="#ctx0" brushRef="#br1" timeOffset="206628">21471 8156 10642 0,'0'0'2320'0,"0"0"-1712"0,0 0-408 16,-40 89-144-16,33-48-56 31,-2 11 8-16,1 1 120-15,0 5-120 0,1-1 113 0,2 0-73 16,-3 3 64-16,-3-3 56 16,3 1 64-16,-5 1 0 15,-2-1 120-15,2-1 56 0,-2 0 8 32,-2 0-72-32,6-3 40 15,-6 6-104-15,2 1-104 0,-1 2-56 16,0 1-16-16,0 0-32 0,0-1 24 15,0-3 56-15,1-6 128 0,-2-3 16 16,6-3-104 0,-2-1-40-1,5 1-39-15,4 0 63 16,1 5-32-16,3 1-16 16,-4 0-48-16,4 3-64 15,-4 4 64-15,-1-1-80 0,-3 1 0 16,1 2 8-16,-5 4 0 15,-1-4-8-15,2 4 184 32,3-1 80-32,-1-2-24 0,6-7-72 15,3 0-112-15,0-3 24 0,0-3 16 0,3 0 16 16,10-7-32-16,-5-2-72 0,-4-4 0 31,-1-3 0-31,-3-7 40 16,0-3-48-16,0-5 0 15,0-8-488-15,0-2-1008 0,-3-7-1289 16,-5-3-2496-16</inkml:trace>
  <inkml:trace contextRef="#ctx0" brushRef="#br1" timeOffset="208811.27">20997 11036 3472 0,'0'0'4057'0,"0"0"-1528"32,0 0-1473-32,0 0-472 15,0 0 64-15,0 0 120 0,96 19-336 16,-57-13-184-16,13-6-136 16,23 0 81-16,30 0 263 0,26-12 448 15,8-4 360-15,1 0 40 16,-17 3-327-16,-7 1-505 15,4-1-136-15,-1-3-8 16,9-3-16-16,-1-7-96 0,-3 4-64 16,-1-3-40-16,-7 0-56 0,-1 3-48 15,-3-1 0-15,-5 4 8 32,1 0-8-17,-5 3 0-15,5-3-8 16,-5 0 0-16,2 0 8 0,-2 3-8 15,-4-3 8-15,1 3-8 16,-17-3 8-16,-19 6-8 0,-12 4 0 16,-8-4 8-1,8 4 0-15,8-7-8 16,7 3 0-16,-3-3 0 0,3 3 0 16,-3 1 0-16,8-1 0 15,11 0 0-15,14 1 0 0,14-1 0 16,-3 4 0-16,-13-1 0 31,-27 0 8-31,3 1-8 0,13-4 8 0,16 1-8 16,8-4 8-16,-9 3 0 0,-11 3 0 15,-17 1-8-15,-15 2 0 0,-4 1 0 16,-8 3 0-16,8-3 8 16,12-1 0-16,7 1 232 31,0 0 40-16,13-1-136-15,16-2-32 0,12 3-64 16,0-1-40-16,-21 4 0 16,-19 3 0-16,-24 0 0 0,-9 0 0 15,14 0-8 1,2 0 0-16,4-3 0 16,1-4 184-16,0 1 136 15,4 0-136-15,3-7-80 0,-3 3-88 16,1-2 40-16,-2-1-8 0,-3 0 0 15,-9 1-40-15,1-1-8 32,-8 0 8-32,0-2 0 15,-8-2 0-15,-4 2 56 0,-12-1-56 0,-1-3 96 16,-6-7 16 0,-2 4-120-16,-7-10 0 15,0-3-104-15,0-3-40 0,1-9 64 16,-5-1-104-16,7-3 104 31,-3-6 8-31,0 0 24 0,0-4 40 16,4-2 0-16,0-17 0 15,0-8 8-15,-4 8 0 0,0 7 0 0,-4 13 0 16,0 9 16 0,0-6-8-16,0-10 32 15,0 1-40-15,0-1-8 16,9-9 0-16,2-13-8 0,9-13 16 15,4-9-8-15,0 3 0 16,0 7 0-16,-4 6 8 0,-1 12 0 31,2 3 0-31,-6 8 0 16,5-1 16-16,1 9 32 0,-2 13-48 16,-3 10-8-16,4 3-64 0,0-3 64 15,0-7 0-15,-4-6 8 16,-4 3-8-1,-8 0-64 1,-4-3 8-16,0 1-64 16,-4-5-112-16,-8 1 72 0,0 3-56 15,-1 0 72-15,10 3 32 16,-1 1-88-16,4 5 0 16,0 1 88-16,0 5 112 0,0 2 8 15,0-5-72 1,0 7 64-16,-8 0 0 0,0 0-80 15,0 4 32-15,-8 5-40 0,0 4-56 16,-4 6 8-16,-4 0-56 16,-4 7-8-16,-4 2-88 15,-7 1 80 17,-9 0 104-32,-3 3 24 15,-5-1-16-15,0 1 24 0,-8 3 16 16,0-3-129-16,-16 0 137 15,-11 3 8-15,-17 0 48 0,4 0-8 16,25 0-8-16,-1 3 16 16,20 0-8-1,0 4 8-15,-7-1-8 0,-1-6 16 0,-20 6 0 16,1-3-8-16,11 0 0 16,9-3 48-16,-2 0-48 15,-18 4 8-15,-32 2-16 0,-5 1 8 31,9 2-8-31,7 0 8 16,12 4-8 0,4 0 0-16,-3 0 8 0,3-1 0 0,4 1 8 15,2-6 0-15,2 2 0 16,0 0 0-16,4 1-8 16,-3 3 0-16,2-1 0 0,-2 4-8 31,-4 3 8-31,3-3 0 15,-4 0 0-15,4 3-8 0,-4-3 8 16,17 0 0-16,11-4 0 0,13-2 0 16,-2-1 0-16,-10 1 0 0,-5 0 0 15,-11-1 0 1,2 1-8 0,2-1 8-16,0-2-8 0,2 2 8 15,1 4-8-15,5-4 8 0,-1 4 0 16,0-1-8-16,5 1 16 0,-1 0-16 31,-8 0 8-31,5 0 0 16,-5-4 0-16,1 4 8 0,-2 0-8 15,-2-4 0-15,7 4 0 16,-4-4 8 0,5 4-8-16,3-3 0 0,4 2 0 15,0-2 0 1,-4 2 0-16,8 1 0 15,-3-1 0-15,-1-2 0 16,0 3 0-16,0-4 0 0,0 4 0 16,1-3-48-16,3-4-120 15,0 3-72-15,5 1 88 0,2-3 152 16,6 2-8 0,7 1 0-16,4 2-48 15,0 1-8-15,8-1 64 0,4-2-8 16,0 0-56-16,4-1 56 15,-3 1 0-15,-2-1 0 16,6 4 0-16,-9-4 8 31,3 4 0-31,-2 0 0 16,2 6 0-16,2 0 16 0,-1 3 72 16,4 10 32-16,-4 3 8 15,0 12 112-15,-4 7 176 16,-4 7-191-16,1 6-97 0,-1-1-64 15,-4 4 16-15,0-3 0 16,3 2-80-16,-3 11 16 16,-3 9 32-16,8-4-48 0,6-11 16 15,2-11-16-15,-2 13-72 16,1-9-1825-16,-3-4-3256 0</inkml:trace>
  <inkml:trace contextRef="#ctx0" brushRef="#br1" timeOffset="-43622.23">7825 12030 11242 0,'0'0'3017'0,"0"0"-1193"16,0 0-328-16,0 0 257 0,0 0-313 31,0 0-464-31,-16-32-248 16,7 32-192-16,2 0-192 15,-5 0-87-15,0 3-137 0,-8 7-24 0,4 2 8 16,-4 4 32-16,0 3 88 0,4 3-32 16,4 4-48-16,5 0-48 0,7 2-96 31,0-3 0-31,4-2 8 16,15-1 0-16,5-9-8 0,4-1 8 15,4-9 32-15,0-3-40 16,-8 0-8-1,0-15 8-15,-9-7 72 0,-2-4 40 16,-13-3-32 0,0-2 88-1,0-1 72-15,-17 0-56 0,2 7-8 16,-5 2-104-16,-1 11 40 16,6 2-104-16,-1 7 0 0,4 3-8 15,1 0-72-15,-2 3-296 0,9 13-344 31,0 0-352-31,4 16-1513 16,12-7-2456-16,0-6-3481 0</inkml:trace>
  <inkml:trace contextRef="#ctx0" brushRef="#br1" timeOffset="-43368.37">8012 12195 16859 0,'0'0'4169'16,"0"0"-2881"-16,0 0 17 0,0 0-89 31,0 0-360-31,0 0-416 0,0 0-136 16,0 0-72-16,0 0-136 16,4 0-88-16,-1 0-8 0,-3 0-8 0,0 0-120 15,5 0-112-15,-5-6-240 16,0 2-384-16,0 1-736 0,0-3-3314 31,0-1-6760-31</inkml:trace>
  <inkml:trace contextRef="#ctx0" brushRef="#br1" timeOffset="-41686.39">8243 12058 3272 0,'0'0'376'0,"0"0"-256"31,0 0 1129-31,0 0 775 0,0 0-640 15,0 0 65-15,0 0 167 16,4-9 304-16,-4 6 17 0,4 0 95 16,-4 3-551-16,0-4-41 15,0 4-384-15,0 0-376 16,0 0-216-16,-4 0-112 16,-8 7-112-16,0 8-88 0,-3 4-56 15,2 4-40-15,5 2-47 0,5 1-9 16,3-4 16-16,0-3-16 15,3-3 0-15,13-4 0 16,0-5-241 0,0-7 49-16,4 0-128 15,-4 0 320 1,0-13 0-16,-9 0 48 16,2-6 32-16,-9-3 56 0,0 0 136 0,0-4 17 15,-12 1-73-15,0 6 48 31,-8 3-24-31,4 4-56 0,-4 8-16 16,0 4-104-16,4 0-64 16,0 4 8-16,1 8-8 0,7 4-192 15,8 3-416-15,0 0-1009 16,19-6-1407-16,5-7-1929 16,4-2-2561-16</inkml:trace>
  <inkml:trace contextRef="#ctx0" brushRef="#br1" timeOffset="-41370.03">8414 11922 11386 0,'0'0'5625'0,"0"0"-3921"0,0 0-55 31,0 0-209-15,0 0-280-16,0 0-671 15,0 0-401-15,0 0-80 0,-8 10-8 16,8 12 104-16,4 3-32 0,8 4-56 31,8-7-16-15,-3 3 16-16,2-6-8 0,1-3-8 0,0 0 0 15,-4-3-88-15,-5-4 8 0,-2 1-8 16,-5-1 16-16,-4-2 64 31,0 2-81-31,-17-3-31 16,-2 1-392-16,-5-7-856 0,-15 0-992 0,11-16-2313 15,0 0-3913-15</inkml:trace>
  <inkml:trace contextRef="#ctx0" brushRef="#br1" timeOffset="-41216.42">8431 11912 14187 0,'0'0'2872'0,"0"0"-1119"16,0 0 215-16,95-34-408 15,-67 24-576-15,-9 3-575 0,2 1-209 0,-10 6-200 16,-2 0-384 0,-9 0-1457-16,0 10-2360 15,0 3-2192-15</inkml:trace>
  <inkml:trace contextRef="#ctx0" brushRef="#br1" timeOffset="-40630.5">8681 12036 4905 0,'0'0'4889'0,"0"0"-705"15,0 0-2791-15,0 0-73 16,0 0 72-16,0 0-383 0,0 0-377 16,25-63-304-16,-22 47 160 15,-3 0-80-15,0-6-168 0,0 3-96 16,0 3-88-16,0 3 32 16,-12 3-8-16,0 4 120 15,-3 6-128-15,-5 0-56 16,-1 6-8-16,10 4-8 15,-6 6 0-15,10-3 0 0,7 2-72 16,0 2 56 15,0-2 8-31,16 1-64 16,3 0 56 0,2-4 16-16,3 1-224 15,-1 0 8-15,-3-4-24 0,-3 1 88 16,-6 0-8-16,-3 2 32 15,-4-2 8-15,-4 2 24 0,0 1 96 0,-8 0 8 16,-7-4 112-16,-6-2 272 16,5-1 48-16,0-6 40 0,0 0 80 15,1 0 96-15,7-6-175 16,-1-10-193-16,9 0-160 0,0-3-80 31,0 3-48-31,17 0-296 16,3 3-505-16,3 4-407 15,18-7-832-15,-6 4-1953 16,-3-1-3089-16</inkml:trace>
  <inkml:trace contextRef="#ctx0" brushRef="#br1" timeOffset="-40314.16">8964 11843 6305 0,'0'0'6273'0,"0"0"-3584"15,0 0-649-15,0 0-239 0,0 0-129 16,0 0-848-16,-36-10-312 15,25 23 40-15,2 2 8 16,1 2-175 0,8 5-193-16,0-3-96 15,0-1-48-15,8 2-40 0,5-1 40 0,6-4-32 16,5-2-16-16,-4 0-104 16,5-4-72-16,-6 1-64 0,1-3 103 31,-5 2 129-31,-2 0-104 15,-13 1-120-15,0-1 120 16,-4 1 112-16,-12 3-8 16,-8-1 8-16,-4-5-304 0,0-4-816 31,-12-6-1392-31,4-13-1809 16,8-10-3057-16</inkml:trace>
  <inkml:trace contextRef="#ctx0" brushRef="#br1" timeOffset="-40160.54">9009 11776 8705 0,'0'0'6274'31,"0"0"-4818"-15,0 0 112-16,90-19-1224 16,-66 16-344-16,-7-1-2696 0,-13 4-11483 15</inkml:trace>
  <inkml:trace contextRef="#ctx0" brushRef="#br1" timeOffset="-38957.66">8311 12389 11522 0,'0'0'3913'0,"0"0"-3025"15,0 0 312-15,0 0 241 0,0 0-521 16,4 0-552-16,11 0-48 0,9-3 128 16,0-1 88-16,12-2-136 15,0-1-80 16,4-2-80-31,8-4 48 0,8-2-16 16,0-5 97-16,3 5-81 16,1-4-80-16,-4-1-136 0,-5 5-64 15,-6 2-8-15,-6 0 8 16,-11 4 0-16,-4-1 0 16,-4 7 0-16,-8-3-8 15,-4 6-200-15,0-4-176 0,-8 4-41 16,3 0-359-16,-3 0-248 15,0 0-184-15,0 6-713 0,-3 7-703 16,-9-3-1481-16,-4-1-3609 16</inkml:trace>
  <inkml:trace contextRef="#ctx0" brushRef="#br1" timeOffset="-38641.29">8442 12503 5393 0,'0'0'7033'16,"0"0"-5553"-16,0 0-175 31,0 0 135-31,0 0-144 0,0 0-479 15,0 0-113-15,0 0 112 0,96-16 16 0,-68 9-160 16,3-2-176-16,5 0-48 0,5-4-176 31,2-3 72-31,-3 4-31 16,4-1-81-16,-8 0-80 16,-4 7-88-16,-4-4-64 0,-8 7-224 31,-5-4-401-31,2 4-735 0,-2-3-1400 15,-7 3-3290-15</inkml:trace>
  <inkml:trace contextRef="#ctx0" brushRef="#br1" timeOffset="-34030.15">12024 12195 11002 0,'0'0'3897'0,"0"0"-3201"16,0 0-456-16,0 0 504 0,0 0 328 15,5 3-368-15,2 0-440 0,1 4-23 16,4 2 487-16,4 0-80 15,-1 1-176-15,6 0-88 16,3-1-72-16,4 1-16 16,-4-1-104-16,8 1-48 15,-4-1-72-15,7-2-72 0,1-1 56 16,0-6-40-16,3 0 96 16,2 0-40-16,-2 0-24 31,-3-6 16-31,4-10-16 15,-4 0-40-15,-4-3-8 0,-5-4 8 16,1 5-8-16,0-5 0 16,-4 4-8-16,-3 7 8 15,-2-4-8-15,-3 6 0 0,0 1-8 32,-8 5 8-32,0-2 8 0,-4 6 0 15,-4-3 0-15,0 3 0 16,0 0 0-16,0 0-48 0,0 0-104 15,0 0 24-15,0 0-8 0,-4 3 16 16,-7 7 112-16,-2 3 8 16,-6 2 8-16,-2 4 0 15,1-3 0 1,-4 3 48-16,1-3-48 0,-5 0-8 16,0 0 8-16,0-3 0 0,0-1 40 15,-4-2-48-15,-4 3 8 31,5-4-8-31,3-3 0 0,0 1 0 16,4-1 0-16,-1-3-16 16,6 1-32-16,-9-4-8 15,4 0 8-15,0 0 0 16,1 0-24-16,-1 0 56 0,3 0 8 16,6 0 0-16,-5-7 0 15,8-3 0 1,-4-2 0-16,4-1 8 15,3 1-16-15,-2-1 16 16,3 3-8-16,-1-2 0 0,-2 5 8 0,3 1-8 16,4-3-48-16,0 5 48 15,0 1 8-15,4 0 0 16,0 0 0 0,0 3-8-16,0 0-32 15,0 0 40-15,0 0 0 16,0 0 0-16,0 0-200 15,4 0 24-15,8 6 104 32,3 3 64-32,2 4 8 0,3 3 0 15,3 0 0-15,1-4 8 16,8 5-8-16,4-8 16 16,8 0-16-16,0-2-120 0,8-4-440 15,-5-3-456-15,18 0-937 0,-18-10-831 0,-7-2-2978 16</inkml:trace>
  <inkml:trace contextRef="#ctx0" brushRef="#br1" timeOffset="-31662.1">19415 12687 3144 0,'0'0'11635'0,"0"0"-7867"0,0 0-2367 31,0 0 247-31,-8-86-208 0,8 64-463 16,8 0-345-16,4 0-296 15,4 2-144 1,0 2-48-16,8 5-72 16,4 3-64-16,4 4-8 0,0 6-48 15,0 0 48-15,-4 0-8 0,-5 16-72 32,-11 12-64-32,-8 4 8 0,-4 10 64 15,-12-1 64-15,-15 3-48 16,-5-6 56-16,-1-6 0 15,-3-4 48-15,8-8 48 0,9-8-96 16,6-9 8-16,13-3 40 31,0-3-48-31,13-16-120 0,19-16-392 0,4-9 104 0,16-10 168 16,-5-6-24-16,-3 6-49 16,-4 3 233-16,-12 16 80 15,-17 16 168 1,-11 12 337-16,0 7-169 15,-3 13-232-15,-18 9 136 0,2 7 56 16,3 6-152 0,-4 0-32-16,12-1-40 15,4-2-64-15,4-6-8 16,0-4-48-16,20-6-192 16,4-3-424-1,23-13-825-15,2 0-2616 0,-10 0-3096 16</inkml:trace>
  <inkml:trace contextRef="#ctx0" brushRef="#br1" timeOffset="-31477.23">20032 12538 8025 0,'0'0'9466'31,"0"0"-6873"-31,0 0-897 0,0 0-168 16,0 0-879-16,0 0-257 0,104-54-224 15,-64 48-120-15,4-1-48 0,-8 4-320 16,-4 0-1145-1,-13 3-1479-15,-14 3-2665 16,-5 7-5650-16</inkml:trace>
  <inkml:trace contextRef="#ctx0" brushRef="#br1" timeOffset="-31339.22">20105 12643 6185 0,'0'0'5865'15,"0"0"-3520"1,0 0 599-1,0 0-527-15,0 0-513 0,0 0-816 0,83-4-504 16,-47-2-271-16,4-4-313 16,3 4-96-16,17-3-1841 15,-8 5-4264-15,-12 1-7906 0</inkml:trace>
  <inkml:trace contextRef="#ctx0" brushRef="#br1" timeOffset="-31160.86">20574 12643 15155 0,'0'0'4257'31,"0"0"-2897"-31,0 0-112 0,0 0-576 16,0 0-400-16,112-10-160 16,-64 7-112-16,32-6-1160 15,-17 5-1552-15,-3-9-3786 0</inkml:trace>
  <inkml:trace contextRef="#ctx0" brushRef="#br1" timeOffset="-30960.37">21200 12312 12858 0,'0'0'5449'0,"0"0"-2904"16,0 0-577-16,0 0-639 0,0 0-361 31,0 0-464-31,0 0-312 0,0 0-144 16,-8 51 280-16,-4-13-104 15,0 10-128-15,0 9-96 16,-4 10 0-16,0-4-440 0,-12 20-656 16,4-13-2649-1,5-29-9050-15</inkml:trace>
  <inkml:trace contextRef="#ctx0" brushRef="#br1" timeOffset="-30020.38">19487 13271 12466 0,'0'0'7074'0,"0"0"-5842"16,0 0-776-16,0 0 248 0,0 0-88 15,8-6-448 1,-1 12-160-16,2 7 8 16,7-4 32-16,4 1 8 0,3-4-56 15,5-6-104-15,-4 0-344 16,4-9 48-16,-8-7 304 0,0-6 96 31,-12-4 64-31,0 4 280 16,-8 3 192-16,0 6 281 15,0 4-41-15,0 5 0 16,0 4-416-16,0 0-336 0,0 7-24 31,-8 15-88-31,8 3 88 0,-5 7 8 16,5 6 0-16,0 1 48 15,0 2-56-15,5 0-40 0,-1 0-24 16,0-6 64-16,-4 0-72 0,0-9 64 16,-16-4 8-16,-4-3 0 15,-4-10 64-15,-4-2 96 0,-4-4-32 16,4-3-8 0,0-3-48-1,9-13-72 1,10-10-168-16,22-21-984 0,15 3-3865 15,8 2-6850-15</inkml:trace>
  <inkml:trace contextRef="#ctx0" brushRef="#br1" timeOffset="-29835.52">20108 13334 18019 0,'0'0'3985'16,"0"0"-2969"-16,0 0-567 0,0 0 191 31,0 0-248-31,96-34-368 16,-64 34-24-16,11 0-896 0,-6 6-1505 15,-14 0-3776-15</inkml:trace>
  <inkml:trace contextRef="#ctx0" brushRef="#br1" timeOffset="-29657.16">20092 13465 13242 0,'0'0'3849'16,"0"0"-3065"-16,0 0 945 0,0 0-121 15,0 0-488-15,120 3-680 32,-61-3-344-32,9 0-96 15,24-3-640-15,-16-10-1344 0,-16 1-4266 0</inkml:trace>
  <inkml:trace contextRef="#ctx0" brushRef="#br1" timeOffset="-29472.3">20833 13236 3728 0,'0'0'12819'32,"0"0"-8922"-32,0 0-1977 15,0 0-391 1,0 0-545-16,0 0-480 0,0 0-360 15,-12 45 144-15,-3-1-96 16,-5 17-136-16,-1 21-56 16,-3 14-416-16,5-14-1528 0,3-22-6482 15</inkml:trace>
  <inkml:trace contextRef="#ctx0" brushRef="#br1" timeOffset="-5290.89">8765 11331 4825 0,'0'0'4168'0,"0"0"-2439"0,0 0-441 16,0-22 40-16,0 16 169 16,0 3 143-1,0-1-16-15,0 4-271 16,0-3-161-16,0 3-184 16,0 0-256-16,0 0-104 0,0 0-71 15,0 0-209-15,0 0-128 16,0 10-104-16,0 6-56 0,4 9 24 15,0 10 136 1,4 0-128-16,3-1-112 16,-2-2 8-1,6-9-8-15,6-7 0 0,7-13 0 16,7-3 0-16,14-16 64 16,11-22 8-16,7-26 48 0,16-21-112 15,-11 2 48-15,-12 7-48 31,-16 16 40-31,-20 25-40 16,8-4-8-16,-4 11 0 0,-4 6 0 0,-1 6-16 16,-3 6-112-16,4 7-232 15,-4 0-384-15,-4 3-641 0,-4 3-879 16,0 16-2097 0,-12 0-1152-16,0-6-4745 15</inkml:trace>
  <inkml:trace contextRef="#ctx0" brushRef="#br1" timeOffset="-2483.64">10474 13484 1456 0,'0'0'11994'0,"0"0"-9785"15,0 0-1137-15,0 0-192 0,0 0 224 16,0 0-359-16,-20-44-233 0,20 37-96 16,-4 1-168-16,0 0-80 15,0-1 0-15,-3 4-64 16,3-3-8 0,-5 2-88-16,-6-2 104 15,3 3-112-15,-8 0 112 0,-1 3-32 16,2 0 0-1,-1 0 40-15,-4 0 64 32,5 0-40-32,-2 0-48 0,1 6-16 15,-4 0 24-15,1 4-56 16,2 0 16-16,1 2-56 0,-3 1 40 16,-1 3-40-16,4-1-8 15,0 1 48-15,4 7 24 16,1-5 48-16,-6 5-8 15,5 2-16-15,0-2 96 0,0 2-16 16,4 0-23-16,5 1-33 0,-2-4-8 16,5 0-64-16,-4 0-40 15,8 1 40-15,0-1-40 16,0 0 64 0,0 0-16-16,12 4-48 15,1-4 0 1,2 3 56-16,-2-2 56 15,2-1-72-15,-2 0-40 0,2 0 72 16,-2 1-72-16,2-1 0 16,-3 0 8-1,4-3-8-15,-4 0 64 0,4-3-72 16,3-3 0-16,-2-1 96 16,-2 1-96-16,5-4 8 0,1 1 56 15,-2-3-64-15,-3-1 16 16,0 0-16-16,0 0 8 31,1-6 0-31,-2 4 56 16,1-4-56-16,0 0 0 0,4 0 0 15,-1 0 0-15,2 0-8 16,3-4 0-16,0-2-64 0,-1 0 64 16,1-4-8-16,0 4 8 15,-8-3-72-15,4 2 72 0,-4-3 16 31,0 4-16-31,-5-3 0 0,6-1 8 16,-6 0 0-16,6-2-8 0,-6 2 8 16,2-3-8-16,2 1 8 15,-2-1-8 1,-2 1 0-16,-3-1 8 16,5 0-8-16,-2 0 8 0,-3 4-8 15,1-4 0-15,-2 0 0 16,1 1 0-16,-4-4 0 0,4 3 0 15,-8-3 0-15,5-3-8 16,-5 4-8-16,0-2 16 0,0 2 0 31,0-1 0-31,0 0-8 0,-5 3 0 16,-3 1-48 0,4-1 56-16,-4 0 8 15,5 0 0-15,-6 1-8 0,1-4 0 16,0 3 0-16,1 1 0 0,-6-1-8 31,5-3 0-31,-3 3 8 16,-2 1 8-16,2-1-8 15,-2 0 8-15,2 4-8 0,-1-1 0 0,-4 4 0 16,8-1 0 0,-8-2-48-16,4 2 48 15,-4 5 0-15,0-2 0 0,0 1 0 16,0 0 0-16,0 0 0 15,-3-1 40-15,2 4-40 16,2-3-8 0,-6 0 8-16,6 3-8 15,-1 0 0-15,-1-3 8 0,2 3 0 32,-5 0 0-32,0 0-8 15,0 0 0-15,0 0 8 0,-3 3-8 16,6 3 8-16,2-2-8 0,2-1 8 15,2 0-8-15,3 4 8 0,-5-1-56 0,2 0 56 32,-2 4-8-32,2-1 8 15,-1 1 0-15,-4-1-8 16,4 0 8-16,0 4-16 0,-4 0 16 16,4 3-8-16,0 0 0 15,4 0 0 1,-4 3 0-16,4 0 0 0,0 3-40 0,4 3-16 15,-4 1 64-15,8 2 0 16,-4 1-56-16,4 0 48 16,0-4 8-16,0 0-8 0,9-5 0 15,2 2 8-15,-3-7 8 16,8 2-8 15,-4 1-32-31,4-5 32 16,0 3 0-16,4 0-64 0,-1-3-72 15,1-4-64-15,1 4-64 0,3-4 71 16,-9 1 41 0,2-4 8-1,-2 0 56-15,2 1-56 0,-2-7-8 0,5 3-40 16,0 0-80-16,0-3 176 16,0 0 48-16,3 0-112 0,-3-3 32 15,5-3 32-15,-1-4-32 31,-5 4 56-31,-3-4-64 0,5 1 80 16,-6-1 8 0,2 1 40-16,-2-4 8 0,5-3 0 15,-4-3 0-15,4 0 0 16,-5-3 8-16,2-4-16 0,-6-2 8 16,-2-1-96-16,-1 1 40 15,-4 2 8 1,-4 1 48-16,3 2 0 15,-3 5 8-15,0-1-8 0,4 3 8 16,-4-3-8-16,0 3 8 0,0 0-8 16,0-3-8-1,-11 3 0 1,3-3 0-16,-5-3 0 0,6 6-40 16,-10-3 48-16,10 3 8 15,-5 0 56 1,0 0-8-16,0 3 24 0,0 0 8 15,0 1-40-15,-4 2-40 32,0-2 64-32,1 2 48 0,-6 1 80 15,1 3-96-15,-8-1-16 16,1 4-32-16,-1 3 32 16,-4 0-88-16,0 0 64 0,1 6-56 0,3 4-8 0,3-1-8 15,9 7 0-15,-3-3-160 16,10 2-520-1,1 5-608-15,8 2-1241 16,0-3-1504-16,0 0-3416 16</inkml:trace>
  <inkml:trace contextRef="#ctx0" brushRef="#br1" timeOffset="14741.71">9558 13262 6993 0,'0'0'5689'0,"0"0"-3480"16,0 0-225-16,0 0-79 0,0 0-185 16,-4-29-528-16,4 29-336 15,-4 0-80-15,4 0-231 16,0 0-209-16,-4 0-112 15,-4 3-120 1,0 13-32-16,-4 7-24 16,0 2 24-16,4 7-56 15,8 0 24-15,0-4-32 0,8 1 0 16,12-7-8-16,8-10 0 16,3-5-48-16,5-7-96 0,-8-10 136 15,4-12-40 1,-12-7 48-16,-3-3 56 15,-10-3-56-15,-7 1 112 0,0 2-56 16,-7 7 104-16,-6 3-56 16,-2 9-56-1,-6 3 16-15,5 10 24 16,-3 0-88 0,-2 10-48-16,10 9-192 15,3 3-496-15,8 4-1393 0,16-1-2712 16,12-9-2784-16,0-7-1425 0</inkml:trace>
  <inkml:trace contextRef="#ctx0" brushRef="#br1" timeOffset="14910.95">9984 13265 10922 0,'0'0'8466'0,"0"0"-5738"0,0 0-1175 16,0 0-561-16,0 0-96 15,0 0-280-15,0 0-248 0,4-44-240 31,-4 44-128-31,0 0-192 16,0 0-488-16,0 0-664 0,0 2-1585 0,0 2-2336 16,0-1-5913-16</inkml:trace>
  <inkml:trace contextRef="#ctx0" brushRef="#br1" timeOffset="19053.72">10259 13119 1664 0,'0'0'7001'0,"0"0"-4712"15,0 0-457-15,0 0-455 16,0-22 23-16,0 15 408 16,4 1-223-16,0 3-345 15,-4-3 0-15,0 2 120 16,0 4-431-16,0 0-281 0,0 0-96 16,0 0-184-16,0 0-136 15,0 0-104-15,0 0-112 0,0 13-16 31,0 6 0-31,5 0 8 0,-2 6 40 16,5 1-48-16,0-1-88 0,0-2-352 16,0-1-384-16,0 0-1057 0,-4-6-1159 15,0-4-1865-15,0-5-3177 16,-4-4 3593-16</inkml:trace>
  <inkml:trace contextRef="#ctx0" brushRef="#br1" timeOffset="19439.08">10609 12986 11330 0,'0'0'2352'16,"0"0"-159"-16,0 0-9 0,0 0-399 15,0 0-713-15,0 0-608 32,0 0-232-32,-27 15 80 0,19 1-104 15,8 0-80 1,0 0-56-16,0 3 8 0,12-3 8 16,0 3-8-16,8-3 16 15,4-1-24-15,-5 2-56 0,-2-2-16 31,-2 1 0-31,-7-3-8 16,-3 0-248-16,-5 0-64 0,-9-1-40 31,-10-2 64-31,-5-4-584 0,-4 0-736 16,0-6-833-16,-8-9-656 0,8-14-3584 16,4 1 3424-16</inkml:trace>
  <inkml:trace contextRef="#ctx0" brushRef="#br1" timeOffset="19570.57">10542 13008 5113 0,'0'0'4785'15,"0"0"-2209"-15,0 0-687 0,0 0-281 0,0 0 264 32,100-61-559-32,-81 58-705 15,2 3-408-15,-2 0-200 16,-3 0-336-16,5 0-1865 0,-6 0-3216 16,-2 3-5505-16</inkml:trace>
  <inkml:trace contextRef="#ctx0" brushRef="#br1" timeOffset="19993.68">10904 13033 4624 0,'0'0'7458'0,"0"0"-5145"16,0 0-1497-16,0 0-40 0,0 0 408 16,0 0-416-1,0 0-520-15,17-6-160 16,-17 0-88-16,4-7 24 15,-4 3-24-15,0 1 0 0,0-1-152 16,-9 4 152-16,-3 2 48 16,-8 4 136-16,1 0-48 0,-1 4 193 15,-1 9 167 17,6 2-136-32,7 5-208 15,8-5-56-15,0 1-16 0,8-3-16 16,12-3 88-16,8-4-8 15,-1-6-48-15,1 0-16 0,-4 0-32 16,-7-6 16-16,-6 2 32 16,-3 1 584-16,-8 3-48 15,4 0-40-15,-4 0-256 16,0 3-328-16,5 16 208 0,-1 3-23 16,-1 4-113-16,1 2-80 0,0 4 0 31,-4 13-969-31,0-10-3616 15,0-7-4945 1</inkml:trace>
  <inkml:trace contextRef="#ctx0" brushRef="#br1" timeOffset="22546.73">8466 13617 3728 0,'0'0'6186'0,"0"0"-4658"0,0 0-912 31,0 0 352-31,0 0 89 0,0 0-97 0,0 0-160 16,0-25 232-16,0 25-16 0,0 0-200 31,0 0-375-31,-4 0-217 15,1 13-96-15,-1 5 88 0,-5 5-16 16,5 6 16-16,4 2-96 16,0-2-72-16,0 0 0 0,0-4 24 0,4-3-64 15,0 0-8-15,1-6-88 16,-5-3-72 0,0-4-40-1,0 1 48-15,-5-7 64 0,-3-3 88 16,0 0 0-16,1-9 96 0,7-14-96 15,0-6-104 1,0-12 56-16,0-3 48 16,0-4 0-16,7 4 72 15,-3 3 304-15,-4 12 424 0,4 10 200 32,-4 9-88-32,0 7-231 15,0 3-449-15,0 0-232 0,0 10-192 16,0 12 144-16,4 7 48 0,5 2 8 0,6 1 56 31,2 3-24-31,10-3-40 0,0-3-64 16,1-4-113-16,0-6-351 15,0-4-48-15,-7-5-184 0,-6-7-120 16,-11-3 280-16,-4 0 520 16,-4 0 80-1,-15-13 0-15,-13-5 0 16,-9-5 0-16,-6 1 176 15,3-3 152 1,0 2-96-16,9 1-40 16,7 3 40-16,7 6-64 0,14 10-152 15,7 3-16-15,4 0-80 0,20 10 80 16,8 6 80-16,7 3-80 0,1 0 0 31,8 0 0-31,-9-6-80 16,-3-4-136-16,-8 1-88 15,-8-10-368-15,-8 0-96 0,-12 0 272 16,0 0 488-16,-12-6-129 31,-12-11 9-31,-8 2 72 16,-3 2 56-16,-9-3 136 0,8 3 105 16,4 4 79-16,4 3-24 15,12 6-16-15,5 0-216 0,11 0-64 16,4 0-104-16,15 12 104 15,13-2 80-15,5 2-64 0,2-2 40 16,-3 0-56 0,-8-4-400-16,-4-6-929 15,-16 0-623-15,-1 0-2145 16</inkml:trace>
  <inkml:trace contextRef="#ctx0" brushRef="#br1" timeOffset="23364.33">8734 13417 10082 0,'0'0'2752'16,"0"0"-1383"-16,0 0-337 0,0 0 504 16,-73-44-216-16,58 37-287 0,-6 5-417 0,1-2-216 31,-3 4-88-31,-1 0-136 15,-4 0-8-15,0 0-48 0,-4 0-16 16,-4 4 16-16,1 5 0 31,-1 7 0-31,-5-4-24 0,2 4-24 16,3 3 24-16,1 3-40 16,-2 4 32-16,10 2-32 0,-5 7 80 15,8 4-56 1,0 5 64-16,7 3-128 15,6 5 64-15,3-2-72 16,4 1 80-16,4-4-80 0,0-2 64 0,8-7-24 31,7-3-40-31,6-3 0 0,3 0 48 16,11-7-8-16,-3 0-32 16,13-5 32-16,2-2 0 15,5-5 24-15,-1-7-64 0,5 1 48 16,4-7-56-16,-4 0 48 15,4 0-40-15,-4-13-8 16,-9 0 8-16,-3-2-8 0,-4-5-8 16,-8-2 0-16,-8-3 8 15,0-4 8-15,-5-6 0 16,-2-9 0-16,-2-4 56 0,-2-3-64 31,-6-2 8-31,-3-1 64 0,-4 6 8 31,0 3 104-31,-7 8 41 0,-6 2 111 16,-2 3-96-16,-10 7 8 16,5-1-64-16,-3 4-80 0,-5 3-16 15,0 0 16 1,0 6-104-16,-4 0 0 0,0 4 0 16,1 2 0-16,-1 7 0 15,0 0-184-15,8 0-392 16,3 10-705-16,6 12-1079 0,3-3-3257 15,8-3-8346-15</inkml:trace>
  <inkml:trace contextRef="#ctx0" brushRef="#br1" timeOffset="25253.33">8709 13871 8001 0,'0'0'4441'0,"0"0"-3425"31,0 0-608-31,0 0 73 0,0 0 223 0,0 0-144 32,8 6-280-32,4-2 16 0,4-1 304 15,4 3 80-15,4 1-192 16,3-1-208-16,9 0-64 15,5-3-112-15,2 1-8 0,5-1-40 16,0 0-39 0,4 0 31-16,-4-3-40 0,-1 4 112 15,2-1-112-15,-6-3 104 0,-4 3-104 16,2-3 112-16,-1 3-104 16,-5-3 40-16,5 3 16 15,-3-3-16-15,-2 3 56 0,1-3-40 47,-4 3-64-47,-4-3 80 0,-4 4-88 16,-9-1 8-16,-3-3-8 0,-3 3 0 15,-6-3 0-15,-3 0 0 16,0 0 8-16,0 0 0 0,0 0-8 16,0 0 8-1,0 0-8-15,0 0-488 16,0 0-625-16,0 0-423 0,0 0-736 15,0-10-1713-15,0 4-2297 0</inkml:trace>
  <inkml:trace contextRef="#ctx0" brushRef="#br1" timeOffset="25554.06">9626 13862 3504 0,'0'0'7138'0,"0"0"-5066"15,0 0-671-15,0 0 263 16,0 0-80-16,-28-13-416 0,28 13-511 16,0 0-289-16,0 0-208 15,0 0-24-15,8 6-80 0,-1 7 376 16,14 0-80-16,-2 3-160 0,5-1-72 16,-4-2-112-16,5 0 40 0,-10 0-48 15,-2 0-56 1,-6-1-24-1,-7 1 72-15,0 3-48 0,-16 0 56 16,-7-1 8-16,-10-2 40 0,-7 3-48 16,1-4-56-16,-25-5-1480 0,12-4-2609 31,5-3-5921-31</inkml:trace>
  <inkml:trace contextRef="#ctx0" brushRef="#br1" timeOffset="26710.12">8522 13519 4256 0,'0'0'4249'0,"0"0"-1760"0,0 0-1105 16,0 0-408-16,0 0-39 31,0 0 103-31,0 0-272 0,0 0-328 0,0 0 8 0,0 0 224 16,0 3-176-16,0-3-136 15,0 0-135-15,0 0 71 0,0 0-24 16,0 0-96-16,0 0-24 31,0-3-16-31,0-10-40 16,0 0-48 0,0-5-48-16,-4-5 16 0,4-2-8 15,-4-1 0-15,0-2 0 16,0-1 48-16,4 1-8 15,-4 2-48 1,0 1 8-16,0 0-8 0,0 2 96 16,-4 1 24-16,8 0-40 15,-4 0 40-15,4-1 24 0,0-2 32 16,0 3-56-16,0-1-40 0,0 1-16 16,0 3-16-16,0 0 48 31,0 3-88-31,0-3 104 15,0 3-16-15,0-3 64 0,0 0 32 16,0-3-56-16,0-3-32 16,-4-1-56-16,4-2 24 15,0 2-64-15,0-2 8 0,0 8-8 32,-4 1 40-32,4 7 40 15,-4-1 8-15,0 3 16 0,1 4-32 16,-1-3-16-16,4 6-56 15,-5 3 40-15,5-4-40 0,0 4-8 16,0 0 0 0,0 0-64-16,0 0 64 0,0 0-112 15,0 0-16-15,0 0-280 16,-4 0-80-16,4 0-312 0,0 0-424 16,-4 7-113-16,4 6-71 15,-4-1-1192-15,0-2-4034 0</inkml:trace>
  <inkml:trace contextRef="#ctx0" brushRef="#br1" timeOffset="27211.36">8303 12912 3936 0,'0'0'3889'0,"0"0"-2032"0,0 0-1017 15,0 0-144-15,0 0 328 16,0 0-8-16,0 4-199 0,0-4-105 16,0 0-88-16,0 0-48 15,0 0-152 1,0 0-40-16,0 0-104 0,0 0-48 16,0 0 128-16,4 0 40 0,0-4 248 15,4-8-231-15,3-8-313 16,2-2-16-16,-2-9-80 0,2-4 8 47,-2-6-8-47,-3 2 8 15,1 1-8-15,-1 3 0 0,-1 10 0 16,-3 2 0-16,0 11 0 16,0 6 0-16,1-1 104 0,-5 4 48 15,4 3-40 1,-4 0-8-16,3 0-112 15,1 0-8-15,4 0-64 0,5 6 72 0,-2 4 0 16,9 2 72-16,0 5-72 16,0 2 112-16,4 0-64 0,0 6-48 31,-5 1 0-31,2-1 64 16,-2 4-64-16,-3-4-264 15,1 0-1281-15,-9-3-1583 0,-5-9-6866 0</inkml:trace>
  <inkml:trace contextRef="#ctx0" brushRef="#br1" timeOffset="45131.51">7574 13475 11978 0,'0'0'3897'0,"0"0"-3217"16,0 0-504-16,0 0 424 16,-72 44 216-16,67-19-248 0,5 4-151 15,0-4-201-15,21 0-112 16,7-5-104-16,4-11-32 0,3-6-288 31,1-3-65-31,-4-6 73 0,-8-13 312 16,-11-6 369-16,-6-1 311 0,-7-6 208 15,-7 4 448-15,-10-1-96 0,-7 1-295 16,1 6-265-16,3 5-232 16,3 8-176-16,6 6-136 0,7 3-136 31,4 0-152-31,0 12-512 0,4 17-865 15,16-4-3384-15,-5-2-5801 0</inkml:trace>
  <inkml:trace contextRef="#ctx0" brushRef="#br1" timeOffset="45316.38">7884 13484 18171 0,'0'0'5073'15,"0"0"-3944"-15,0 0-137 0,0 0-296 32,0 0-216-32,0 0-288 15,0 0-192-15,0-38-240 16,0 38-608-16,0 0-1200 0,-3 0-4458 0,-5 6-9553 16</inkml:trace>
  <inkml:trace contextRef="#ctx0" brushRef="#br1" timeOffset="46234.2">8072 13265 7617 0,'0'0'6097'0,"0"0"-4624"16,0 0-145-16,0 0 560 16,0 0-311-16,7-86-497 0,-7 70-352 15,0 0-168-15,-7 3-88 16,-1 4-168-1,-9 6-72-15,2 3-127 16,-5 0-57-16,4 19-48 16,0 0-8-1,4 7 0-15,4-4 0 0,8 0-64 16,0-6-1-16,8-4 1 16,12-5 72-16,4-7 40 0,4 0-40 15,4-7-16-15,-8-8 8 16,-4 2-64-1,-5 4 56-15,-7 2 16 0,-4 4 0 16,-4 3 120-16,0 0 113 16,0 6-177-16,0 10-40 0,-8 6 160 31,1 7-64-31,-1-1-32 16,4 4-64-16,-1-3-16 15,1-4-128-15,4-2-569 0,0-8-879 0,0-5-1128 0,0-4-1897 16,0-6-3657-1</inkml:trace>
  <inkml:trace contextRef="#ctx0" brushRef="#br1" timeOffset="46581.81">8335 13062 5169 0,'0'0'8321'16,"0"0"-5792"-16,0 0-585 15,0 0-359-15,0 0-649 16,0 0-456-16,0 0-120 0,-56 41-112 0,40-12-32 31,8 2-64-31,0 7-80 0,1-3 0 32,7-3-64-32,0-3 0 15,0-10-8-15,0-3-336 16,11-10-176-16,-3-3-184 0,4-3 320 15,0-7 232-15,-4-11 144 16,-8-1 56-16,0 0 336 16,0-4 120-16,-12 8 88 15,-4 2-192-15,-7 9-152 0,6 4-96 16,-3 0-104-16,8 0-56 0,8 10-568 16,4 0-1232-16,21-4-2265 15,-2-3-2232-15</inkml:trace>
  <inkml:trace contextRef="#ctx0" brushRef="#br1" timeOffset="46820.06">8403 13166 5513 0,'0'0'9834'0,"0"0"-7314"16,0 0-1447-16,0 0-313 15,0 0-256-15,0 0-32 0,52 35-88 16,-29-9-264-16,1-1-72 15,0 1-48-15,-9 2-96 0,-6 4-504 16,-9-6-680-16,-5-4 816 16,-14-3-385-16,-13-7 417 15,0-8-528-15,-12-8-496 0,12-12-761 16,4-9-3624-16</inkml:trace>
  <inkml:trace contextRef="#ctx0" brushRef="#br1" timeOffset="46951.55">8482 13021 7193 0,'0'0'5769'0,"0"0"-3640"32,0 0-793-17,0 0 280-15,104-26-159 16,-65 20-481-16,10-4-440 0,2 4-536 16,-11 2-168-16,-13 4-4049 0</inkml:trace>
  <inkml:trace contextRef="#ctx0" brushRef="#br1" timeOffset="48054.35">10076 11944 15619 0,'0'0'2920'15,"0"0"-1327"-15,0 0-977 16,0 0-328-16,0 0-64 0,-8 0-224 0,40 0-632 16,0 0-3457-16,7 0-1536 0</inkml:trace>
  <inkml:trace contextRef="#ctx0" brushRef="#br1" timeOffset="48201.48">11430 11900 12762 0,'0'0'1913'16,"0"0"-1913"-16,0 0-488 16,0 0-2529-16,84-10-6033 0</inkml:trace>
  <inkml:trace contextRef="#ctx0" brushRef="#br1" timeOffset="48339.48">11988 12030 13178 0,'0'0'2049'16,"0"0"-1465"-16,0 0-584 0,0 0-3833 31,0 0-2512-31</inkml:trace>
  <inkml:trace contextRef="#ctx0" brushRef="#br1" timeOffset="48555.6">12167 13217 8969 0,'0'0'1161'0,"0"0"-817"31,-20 105 48-31,5-63 432 0,-2-1 168 0,2-3-248 16,2 0-416-16,6 10-328 15,-1-11-976-15,8 2-6865 16</inkml:trace>
  <inkml:trace contextRef="#ctx0" brushRef="#br1" timeOffset="48724.85">12184 14503 4761 0,'0'0'9241'0,"0"0"-8192"16,0 0-825-16,0 0-224 0,0 0-456 16,0 0-641-1,-84 48-1943-15,68-39-3946 16</inkml:trace>
  <inkml:trace contextRef="#ctx0" brushRef="#br1" timeOffset="48909.71">11932 15424 3696 0,'0'0'5241'0,"0"0"-5241"16,0 0-920 0,0 0-3777-16,0 0 2065 15</inkml:trace>
  <inkml:trace contextRef="#ctx0" brushRef="#br1" timeOffset="49025.58">11638 15741 6585 0,'0'0'5097'0,"0"0"-3529"0,0 0-1064 16,0 0-504 0,0 0-1072-16,-96-12-4321 0</inkml:trace>
  <inkml:trace contextRef="#ctx0" brushRef="#br1" timeOffset="49226.08">10080 15570 16875 0,'0'0'4273'15,"0"0"-3857"-15,0 0-416 0,-96-22-328 16,77 22 256-16,-2 0-72 16,1 0-936-16,-16 0-1009 0,5 0-1023 31,-1 0-3738-31</inkml:trace>
  <inkml:trace contextRef="#ctx0" brushRef="#br1" timeOffset="49357.57">9024 15595 9353 0,'0'0'8306'0,"0"0"-8306"16,0 0-368-16,0 0-8946 0</inkml:trace>
  <inkml:trace contextRef="#ctx0" brushRef="#br1" timeOffset="49526.84">8199 15659 14979 0,'0'0'4609'0,"0"0"-4609"0,-88-9-800 31,60 2-1961-31,9-12 584 32,11 3-559-32,-1-3-2985 0</inkml:trace>
  <inkml:trace contextRef="#ctx0" brushRef="#br1" timeOffset="60045.55">14068 11354 8513 0,'0'-10'5866'16,"0"3"-3986"-16,0 5-248 15,0-2-1104-15,0 4-392 0,0 0 49 16,0 0 247-16,0 0-152 0,0 0-104 16,0 4-128-16,4 11-32 15,0 4 360 1,0 10-120-16,4 6-128 15,-4 0-8-15,-4 0-16 16,0-3-16-16,0-4 16 0,0-6-56 16,0-9 8-16,0-3-56 15,0-7 48-15,4-3 120 0,12 0 832 16,28-19 184-16,39-26-703 16,49-18-361-16,27-14-16 15,8-2-88-15,-11 3-8 0,-29 16 0 16,-30 15 64-16,-34 17-72 15,-31 15 0-15,-16 7 0 32,-9 6-8-32,-2-4-128 0,-5 4-1097 15,0 13-1439 1,-5 0-3065-16</inkml:trace>
  <inkml:trace contextRef="#ctx0" brushRef="#br1" timeOffset="67063.36">3598 10083 11386 0,'0'0'2809'15,"0"0"-1513"-15,0 0-512 0,0 0-272 16,0 0 192-16,-21-15 216 31,17 5 185-31,1-2-369 16,-1-5-256-16,-4 2-248 0,-1-5 0 15,2-2-104-15,3-6 96 16,-9-4 32-16,5-6-32 0,1-7-8 16,-10-18-24-16,2-13-96 15,-2-26-24 1,2-3-24-16,-1 16-40 0,8 20-8 16,0 24 16-16,4 7-8 15,-4-10 8-15,0-2-8 16,0-8 40-16,4 5-48 15,0-5 16-15,1 8-16 32,-2-4 0-32,1 0-8 0,4 0-8 15,-4 3 16-15,4 0 0 16,-4 4 0-16,0 8-8 16,1 4 8-16,-1 7 0 0,0 9 8 31,-1 0-8-31,1 9 0 0,4 4 40 15,-4 3-40-15,4 3 0 0,0 0-8 0,0 0 0 16,0 0-64-16,0 0-88 16,0 0-80-16,0 0-128 0,4 0 72 31,9 0 248-31,-2 3 48 16,6 3 0-16,-2-3 8 0,9 1 0 15,8-4 40-15,0 3 0 16,11-3-40-1,6 0 40-15,3 0-48 16,-1 0 8-16,5 0 0 0,-4 0-8 16,4-3 0-16,-5-4 8 0,5 1-8 15,0-1 64-15,0 1-64 16,0-3 8 0,-1 2 40-16,5-5-48 15,-1-1 0-15,22-3 0 0,6-6 8 16,20-4 0-16,-11 4-8 31,-24 3 16-31,-17 10 56 0,-23 2-72 16,9 1-8-16,2 3 0 0,5-7 8 15,0 4-8-15,-4-1 0 0,11-5 8 0,1 2 0 32,8-2 0-32,-1-1 0 15,6 0 0-15,-2 0 0 16,-7 4 0-16,-4 0 0 15,-5 2 0-15,-6 1 8 0,-2 2-8 16,0 1 8 0,2 0-8-16,7-3 0 15,-1 3 0-15,13 3 0 16,-1-7 8-16,1 4 0 16,5 0-8-16,-9 0 0 15,-1 3-8-15,-8 0 8 0,-6 0-8 16,-2 0 0-16,-7 0 8 15,-4 0-8 1,-4 0 8-16,7 0 0 16,-7-4 16-16,8 2-16 15,-4-2 0-15,1 1 0 0,-6 0 0 0,5-3 8 16,-4 2-8-16,-8 1 8 16,-4 3-8-16,-8 0 0 15,-4 0-8-15,0 0-104 16,0 0 32-16,-1 10 80 15,1 3-8-15,9 6 8 0,-5 3-8 16,3 0 8-16,6 6 0 16,-6 4 0-16,2 3 0 0,-6 7 8 15,1 2-8-15,-4-3 0 32,-4 4 0-32,0-1 0 31,0-6 0-31,0 4 0 15,0-1 8-15,0 3-8 0,0-3 0 16,0 4 8-16,5 3-8 16,-5-4 8-16,4 7-8 0,-4 0 0 15,0 3 0-15,4 0-8 16,-4-1 16-16,0 5-8 0,0 5 0 0,3-2-8 16,1 5 8-16,4-2-8 15,1 2 8-15,-2-2 8 16,1-4-8-1,0-2 8-15,-4-5 0 16,4-2-8 0,-8 0 0-16,0-10 8 0,0 0-8 15,0-6 16-15,0-9-16 16,0-1 0-16,0-9 0 0,0 0 0 16,-3-6 8-16,3-1-8 31,-5-6 8-31,5 0 40 15,-8 0-40-15,0-3 112 0,-3 0-72 0,-6 0-16 0,-3 4-32 16,-3-4 0-16,-5 0 0 16,-4 3 0-1,-4 3-8-15,-8-2 0 16,-3 5 8-16,-2-3-8 16,-3 1 8-16,1-1-8 0,-5-3 8 31,0 3 0-31,-4-6-32 0,1 7 32 15,-1-4 8-15,-4 0-8 16,0 0 16 0,1-3 16-16,-1 0-32 15,4 0 0-15,0 0 0 16,4 0 0-16,5 0 0 0,3 0-8 16,0 0-40-16,8-3 48 0,1 3 0 0,-6 0 0 31,6 0 0-31,-5 0 0 15,4 0 0-15,-4 0 0 16,5 0-8-16,-6 3 8 0,6 4 8 16,-1-4-8-16,0 0 0 15,-4 3 0-15,1-2 8 0,-1 2 0 16,0 1 0-16,4-2-8 31,-4 2 8-31,1-1-16 16,-2 1 16-16,2-1 0 15,-1 0 0-15,-4-2-8 0,4 2-8 16,-3 0 8 0,2 0-8-16,6 4-8 0,-1-3 8 15,0-4 0-15,0 3 8 16,1-3 0-16,-1-3 0 16,-1 3 8-16,-2-3-8 0,-1 3 8 15,0 1-8-15,1-1 0 16,2-3 16-1,6 3-16-15,3 0 8 0,4 1 40 16,8-1-48-16,0 0 0 16,9 0 0-16,-2 0 8 0,-2 3-8 15,-2 1 0-15,2 3 0 16,-9-1 8-16,0 4 0 31,-1-4 0-31,-6 4 8 16,-1-3-8-16,0-1 48 0,0-3-56 15,8 1 8-15,9-4 104 16,7-3 40-16,3 0 40 0,5 0 24 16,0 0-128-16,0 0-88 31,5 0-24-31,3 0-888 0,7-13-1264 16,1 3-2025-16,0-2-7570 0</inkml:trace>
  <inkml:trace contextRef="#ctx0" brushRef="#br1" timeOffset="67927.8">7658 8553 4440 0,'0'0'8690'0,"0"0"-7089"16,0 0-385-16,0 0 184 15,0 0 129 1,0 0-249-16,-32-76-504 0,32 57-136 16,11 3-296-16,6-6-152 0,6-1-80 15,5 5-104-15,0-1-8 0,4 6 0 16,0 6-48-16,-1 1 40 47,1 6-40-47,-4 0 40 0,0 9 0 15,-4 8-96-15,-4 5 88 16,-4 3-32-16,-4 0-8 0,-4 7 56 16,-8-3 0-16,0-1 8 0,-3 1 64 15,-14 3-64 1,-3-4 136-1,-3-2 32-15,-9 2-80 0,4 1-40 0,-4-1-8 16,8 1-40-16,0 0-8 0,0 15-1072 16,4-9-1737-16,12-7-3920 0</inkml:trace>
  <inkml:trace contextRef="#ctx0" brushRef="#br1" timeOffset="68366.53">7853 9074 13418 0,'0'0'2169'16,"0"0"-513"-16,0 0-776 16,0 0 353-16,0 0-241 0,0 0-480 15,3 0-264-15,1 0-200 16,4 0 24-16,-3 0 0 15,3 0-72 1,3-6-128-16,-2-4 24 0,-5 1-88 16,-4-4-72-16,0 3 264 15,-4 1-56 1,-13 6 56-16,1-1 8 0,-3 4 56 16,-2 4-16-16,2 8 128 31,7 4-32-31,0 6-88 0,12-3-56 15,0 4 0-15,0-4 8 16,12-6 8-16,8-4 80 16,-1-9 8-16,1 0 16 0,1-3-48 0,-6-13 8 0,-6-6 32 15,-5-7-8-15,-4 3 456 16,0 1 32 0,-9 3-144-16,-3 10 1 15,5 8-225-15,-2 4-224 16,-6 22-568-16,7 7-1497 0,-9-4-6657 15</inkml:trace>
  <inkml:trace contextRef="#ctx0" brushRef="#br1" timeOffset="71467.48">9072 17777 13690 0,'0'0'4873'15,"0"0"-4144"1,0 0-657-16,19 0-72 16,-6 0 0-16,2 0 256 15,6 0 104 1,3 0-112-16,3 0-120 16,5-4-24-16,4 4-16 0,8-3-16 15,-1-3-72-15,2 3 8 0,7-7 0 16,3 0 40-16,21-2-40 0,19-1 56 31,25-2 80-31,7 2 304 16,-23 3 104-16,-28 7-312 0,-25 3-128 15,-7 0-96-15,9 0 32 16,-2 0-48-16,12 0 0 16,-3 0 0-16,0 0-152 15,0 0-64 1,3-6 72-16,18-4-24 15,14 0 120-15,-11-2 48 16,-5 2 0-16,1 4-8 0,-1 3 0 16,26 0 8-16,-2 0 0 15,-23 3-8-15,3 0 8 0,5 0-8 16,12 0 8 0,19 0 0-16,-4 0 0 15,-10 0-24-15,-6 0 16 0,-24 0-48 16,-11 0-16-16,-23 0-232 15,-2-4 48-15,1 1 144 0,4 0 104 16,7-4 8-16,1 1 32 0,4 3 136 31,4-3 200-31,4 3 64 0,3 3 8 16,1 0-80-16,-1 0-160 16,-11 0-128-16,-4 3 16 15,-8 3-88-15,-8-3 16 0,-5 0-16 31,-6 0 8-31,-5-3-8 16,0 0 8-16,-4 0 0 16,-5 0-8-16,2 0 0 0,-6 0 0 31,-7 0-72-31,4 0-152 16,-4 0-400-16,0 0-504 0,0 0-840 15,-4-3-961-15,-7 0-3360 0</inkml:trace>
  <inkml:trace contextRef="#ctx0" brushRef="#br1" timeOffset="71805.95">13004 17402 13202 0,'0'0'4929'15,"0"0"-3672"-15,0 0-217 0,0 0-32 32,0 0-80-32,0 0-360 0,0 0-336 15,4 6-112-15,12 7 185 0,5 6-65 16,6-3-192-16,4 3-40 0,-3 3 40 16,0-6-48-16,-3 3 0 0,-5-3 0 31,-5 3 0-31,-11 0 0 15,-4 3 0-15,-4 0 0 0,-24 1 120 16,-11 2-112-16,-10-2 64 16,-6 2-72-1,-1-3 0-15,0-3-664 16,13-6-1521-16,15-7-4880 0</inkml:trace>
  <inkml:trace contextRef="#ctx0" brushRef="#br1" timeOffset="72770.63">15474 16767 9113 0,'0'0'4769'15,"0"0"-2200"-15,0 0-521 0,0 0-743 31,0 0-257-31,-19-80-352 16,34 65-104-16,6-1-264 0,10 0-232 0,9 3-80 16,8 7-8-16,4-4 64 0,-1 10-24 15,2 0-48-15,-10 0 0 16,-6 10 0 0,-14 12-32-16,-11 4-16 15,-12 5 8-15,0 4 40 16,-24 3 56-16,-12-3-8 0,-8 3-32 15,-7-9 80-15,-1 0-40 0,7-7 56 16,6-7-16-16,11-5-40 16,12-7-8-1,16-3-48-15,0 0 0 16,12-6-192-16,20-7-96 16,7 1 96-16,14 2 112 15,3 3 64-15,-1 5-32 16,1 2 40-16,-4 2-56 0,-8 15 56 47,-8 1-96-47,-12 5 48 15,-9 2 40-15,-15 4-80 16,0 2 88-16,-7-2 8 0,-21-1 40 0,-12 1 32 0,-4-3 200 16,-11-4 64-16,-10-6 48 15,1-4 57-15,4-6-33 0,9-2-216 16,16-4-104-16,10 0-88 15,25-13-376-15,28-25-1433 0,20 0-3680 16,8-3-9450-16</inkml:trace>
  <inkml:trace contextRef="#ctx0" brushRef="#br1" timeOffset="72993.25">16630 16615 5553 0,'0'0'8866'0,"0"0"-6434"16,0 0-1568-16,0 0 96 15,0 0 337-15,-52 85-361 16,29-37-424-16,-1 6-336 0,0 6-80 16,-1-3-88-16,-3 0-8 15,5-6-688-15,-10 3-1064 0,6-16-1305 31,7-16-2136-31</inkml:trace>
  <inkml:trace contextRef="#ctx0" brushRef="#br1" timeOffset="73155.98">16280 16745 9009 0,'0'0'6082'0,"0"0"-3322"0,0 0-1303 15,0 0-993 1,0 0 384-16,83 63-64 15,-43-19-352-15,8 4-216 0,0 0-208 16,3 3-8-16,9-3-960 16,-12-14-3345-16,-12-11-6545 0</inkml:trace>
  <inkml:trace contextRef="#ctx0" brushRef="#br1" timeOffset="73579.12">16865 16580 14403 0,'0'0'4192'0,"0"0"-2943"15,0 0 39-15,0 0-480 16,0 0-472-16,87-67-240 0,-46 64-96 16,2 3-8-16,-3 0-280 0,-4 9-144 31,-8 7-8-31,-16 3 96 15,-12 0 192-15,0 3 152 16,-20-2 104-16,-8 2 544 0,0-3 184 0,1-6-152 16,7-1-167-16,12 1-273 15,8-1-232-15,4 1 0 16,24 3-16-16,11 3-160 16,5 3-465-16,-4-3-599 15,0 4 48-15,-16-4 272 16,-13-4 296-1,-7 5 191-15,-4-5 425 16,-19 4 401-16,-13 1 631 0,-5 5 24 31,-6 0-192-31,-5 1-304 16,1-1-264-16,2 0-184 16,6-5-112-16,11-14-664 0,12-3-1696 0,16-3-3634 15</inkml:trace>
  <inkml:trace contextRef="#ctx0" brushRef="#br1" timeOffset="73857.72">17626 16367 15491 0,'0'0'4193'0,"0"0"-2641"0,0 0 96 0,35-73-679 16,-7 57-313-16,13 3-264 15,23 4-232-15,-1 9-64 0,5 0-24 16,-4 6-64-16,-16 13-8 47,-5 6 0-47,-15 7-232 0,-16 3 104 16,-12 7-56-16,-12 5-80 15,-20 4-32-15,-11-1-424 0,-9 2-737 16,-24 11-1455-16,16-12-3290 15,9-7-5928-15</inkml:trace>
  <inkml:trace contextRef="#ctx0" brushRef="#br1" timeOffset="74127.23">17822 17021 2816 0,'0'0'13675'0,"0"0"-10682"31,0 0-1633-16,0 0 56-15,0 0-344 0,0 0-455 16,0 0-401-16,0 0-216 0,0 0-64 16,28-6-536-16,-9-7-201 0,1 0-119 15,-1-3 352-15,-6 1 400 16,-5 2 168-16,-8 3 576 16,0 7 344-1,-12 3-424-15,-4 0-296 16,-4 3-160-16,4 10-40 0,4 0-496 15,4 2-1984-15,8-5-9555 0</inkml:trace>
  <inkml:trace contextRef="#ctx0" brushRef="#br1" timeOffset="75082.75">19555 16262 10546 0,'0'0'4897'0,"0"0"-1993"15,0 0-455-15,0 0-649 16,-17-41-527-16,13 41-609 16,0 0-424-16,4 9-232 0,-3 17 40 15,3 5 208-15,0 14-80 0,16 12-128 16,11 3-32-1,14 7 48-15,-2-3-64 16,4-1-144-16,-6-9-136 16,-14-6 8-16,-10-7-112 0,-13-6-120 15,-8-10-1 1,-29-9-247 0,-10-6-488-16,-9-10-1216 0,-19-20-1377 0,15-11-1240 15,12-7-1833-15</inkml:trace>
  <inkml:trace contextRef="#ctx0" brushRef="#br1" timeOffset="75229.88">19583 16252 9033 0,'0'0'4681'0,"0"0"-3288"16,103-28-457-16,-51 19-232 16,8-1-32-16,3 3-320 15,29-2-352-15,-21 6-2744 0,-3-3-8915 16</inkml:trace>
  <inkml:trace contextRef="#ctx0" brushRef="#br1" timeOffset="75383.48">20543 16151 16947 0,'0'0'4609'16,"0"0"-3921"0,0 0-424-1,0 0 72-15,-40 86 457 0,12-32-505 16,-12 16-144-16,9-4-144 0,-6 1-96 15,1 0-897-15,-3-7-1455 16,7-9-2033-16,4-19-1008 0</inkml:trace>
  <inkml:trace contextRef="#ctx0" brushRef="#br1" timeOffset="75561.84">20192 16218 11002 0,'0'0'7529'16,"0"0"-5560"-16,0 0-1593 31,0 0-304-31,92 82 320 16,-32-19-168-16,0-2-128 0,11 6-24 15,0-7-72-15,6-13-1000 16,-14-5-1873-16,-12-20-3088 0</inkml:trace>
  <inkml:trace contextRef="#ctx0" brushRef="#br1" timeOffset="75815.7">21040 16015 14075 0,'0'0'4777'0,"0"0"-2401"16,0 0-480-16,0 0-1103 0,0 0-497 47,0 0-160-47,0 0 336 0,64 89-136 15,-28-32-200-15,4 0-40 16,11 6-96-16,-2 4 0 15,-10-4-104-15,-11-2-184 0,-15-4-56 16,-13-10-88-16,-5-8 96 16,-27-11-32-16,-28-12-313 0,-26-16-655 15,2-3-880-15,-20-42-561 16,28 1 72-16,24-4-4008 0</inkml:trace>
  <inkml:trace contextRef="#ctx0" brushRef="#br1" timeOffset="75962.83">21145 15808 14195 0,'0'0'2896'15,"0"0"-1344"-15,135-3-391 16,-55 13-561-16,-5 2-320 0,0 7-144 16,17 7-136-1,-32-4-552-15,-4-7-4945 16</inkml:trace>
  <inkml:trace contextRef="#ctx0" brushRef="#br1" timeOffset="76332.55">22041 15856 12722 0,'0'0'2705'0,"0"0"-249"16,0 0-631-16,0 0-721 31,15-80 136-31,-11 65-368 0,5 2-383 16,3 0-249-16,3 4-104 15,9 2-128-15,8 4-8 16,4 3-72 0,8 0 16-16,3 10 48 0,2 2 0 15,-1 4 8 1,-12 3-8-1,-8 0-40-15,-13 0-16 0,-11 3-8 0,-4 4 72 16,-12 2 160-16,-12 4 88 16,-8 3 32-16,-3 3-128 15,-5 7-88-15,3 2-56 0,2 7-8 32,3 29-920-32,8-17-1865 0,8-8-5145 15</inkml:trace>
  <inkml:trace contextRef="#ctx0" brushRef="#br1" timeOffset="76602.03">22188 16589 9482 0,'0'0'9586'0,"0"0"-7762"16,0 0-936-16,0 0-264 0,0 0-64 15,0 0-128-15,0 0-279 0,16 0-145 16,4 4-16-16,0-2-201 15,4-2-343-15,-4 0-88 16,-5-2 264-16,-7-18 288 16,-8-2 88-16,0-7 408 0,-11 4 184 15,-10 0 32-15,2 5-263 16,3 11-161-16,0 3-192 0,4 6-8 31,12 0-881-31,0 9-1879 16,16 4-4370-16</inkml:trace>
  <inkml:trace contextRef="#ctx0" brushRef="#br1" timeOffset="76818.13">23093 16272 16723 0,'0'0'4097'16,"0"0"-2609"-16,0 0-752 15,0 0-384-15,0 0-47 0,0 0-305 0,56-20-88 0,-24 20-1105 16,-4 0-1287-16,7 0-3417 16</inkml:trace>
  <inkml:trace contextRef="#ctx0" brushRef="#br1" timeOffset="76965.23">23630 16215 15243 0,'0'0'3881'15,"0"0"-2729"-15,0 0-368 0,0 0-456 16,0 0 40-16,84-45-368 16,-44 45-856-1,-5 0-2961 1,-3 0-2368-16</inkml:trace>
  <inkml:trace contextRef="#ctx0" brushRef="#br1" timeOffset="77087.6">23969 16173 8785 0,'0'0'9490'31,"0"0"-6729"-31,0 0-809 16,0 0-959-16,0 0-449 0,0 0-192 16,0 0-352-16,48-28-504 15,-32 28-2177-15,4 0-4448 16</inkml:trace>
  <inkml:trace contextRef="#ctx0" brushRef="#br1" timeOffset="77504.19">24750 15633 5977 0,'0'0'6801'31,"0"0"-4136"-31,32-85 1360 16,-20 50-2705-16,4 9-56 0,0 7-304 31,0 10-319-31,3 0-377 15,9 9-128-15,8 0-136 0,8 0 8 16,12 12 8-16,-1 4-16 16,-3 6 8-16,-8 0 16 15,-11 0-24-15,-18 4-56 16,-11-4-104-16,-4 1 104 0,-24 2 56 16,-8 0 8-16,-8 4 64 0,-3 6-16 15,-5 3-56-15,12 6-8 16,0 10-160-16,12 32-897 15,8-13-1631 1,8-6-3898-16</inkml:trace>
  <inkml:trace contextRef="#ctx0" brushRef="#br1" timeOffset="77782.8">24910 16354 11482 0,'0'0'1824'0,"0"0"-1184"16,0 0-343-16,0 0 735 16,0 0-392-16,0 0-32 0,79 39-256 15,-55-37-216-15,-4-2-8 16,-4 0 8 0,-8 0 48-16,0-9 120 0,-8-7-32 0,0 0-192 15,-4 0 144-15,-5 4 409 16,6 5 15-16,-5 7-344 0,4 0-248 15,0 3-56-15,-12 16 0 32,4 1 0-32,-8-8-2737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3:06:58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58 7277 4825 0,'0'0'1184'31,"0"0"-640"-31,0 0 1656 0,0 0-279 15,0 0-489-15,0 0-528 0,0 0-200 16,0 0-39 0,0 0-25-1,0 0-72-15,0 0-168 16,0 0-152-16,0 0-32 0,0 0 16 16,0 0 160-16,0 0 0 0,0 0 32 0,0 0 24 31,4 0-72-31,-4 0-103 15,9 0-89-15,-2 0-24 16,1 0 72-16,5 0-56 0,2 0-32 16,2 0 8-16,-2-3-24 15,9 3 8-15,-5-3-8 16,2-1 0-16,7 1-56 0,-4-3-8 31,0 2-16-31,-5 2 24 16,-2-2 8-16,-2 4 72 0,-2-3-64 15,-2 0-40-15,1 0-40 16,-4-1 8-16,0 4-16 16,0 0 8-16,-4-3 0 0,4 3 0 15,-4 0 0 1,0 0-8-16,0 0-16 16,0 0-312-16,-4 0-256 0,0 0-360 15,0 0-617-15,0 0-639 16,-4 0-1657-1,-4 0-1904-15</inkml:trace>
  <inkml:trace contextRef="#ctx0" brushRef="#br0" timeOffset="416.61">23662 7400 7825 0,'0'0'1993'15,"0"0"-929"-15,0 0 16 0,0 0 344 16,0 0-223-16,0 0-273 15,0 0-136 1,0 0 96-16,60 10-40 16,-44-10-200-16,4 0-167 0,4 0-113 31,0 0-72-31,4 0-88 0,4 0-16 16,3-3-24-16,-3 0-72 15,0-1-24-15,0-1-64 31,-8 1 40-31,-4 1-48 0,-4 0 8 16,-4 0 40-16,-4 3-48 0,-4 0-8 16,-4 0-360-16,0 0-736 0,-4 0-1521 0,-9 0-2992 15</inkml:trace>
  <inkml:trace contextRef="#ctx0" brushRef="#br0" timeOffset="6616.35">6430 3537 4536 0,'0'0'1081'0,"0"0"-721"15,0 0 2064-15,0 0-855 0,0 0-721 16,0 0-200-16,0 0 56 16,0 0 80-16,0 0-40 15,0 0-39 1,0 0-113-16,0 0-16 15,0 0-184-15,0 0 0 16,0 0-40-16,0 0-64 0,0 0-56 16,0 0-16-16,0 0-32 15,0 0 80-15,0 0-112 0,4 0-56 0,-4 0-40 16,0 0-40 0,0 0-8-1,0 0-8-15,4 0-88 16,0 0 80-16,4 0 8 0,0 6 48 15,4 0 24-15,-1 1-72 0,2-1 8 16,2 3 48-16,2-2-56 0,-2-1 56 31,6 1 8-31,-1-1 16 16,3-3 0-16,-3 3 32 0,1-2 65 16,3-4-73-16,-5 3-96 15,-3 0 40-15,0 0-40 0,0 1-8 31,0-4 0-31,-4 2 8 16,4 2 72-16,-4-1-80 16,7-3 0-16,-2 3 8 0,2-3 0 15,-2 0 96-15,7 0-56 16,-5 0-48-16,-3 0 88 0,4 0-80 16,0 0 40-16,-4 0-32 15,0 0-16 1,0 0 64-16,3 0-64 15,-2 0 0-15,-2 0 40 0,6 0-40 16,-1 0-8 0,-5 0 8-16,9 0 0 15,-8 0 16-15,4 0-16 0,-3 0-16 32,2 0 16-32,-3 0 0 15,3 0 0-15,-2 0 0 0,-2 0 0 16,2 0 0-16,-1 0-8 15,3 0 8-15,6 0 0 0,-5 0 0 32,3 0 8-32,5 0 0 0,0-3-8 15,0-4 72-15,0 5-72 0,0-2 0 16,0 1 0-16,-4 0 0 0,-5 0 0 16,-2 3 0-16,-2 0 0 0,2 0 8 31,-2-4-8-31,1 4 0 15,0 0 0-15,4 0 0 16,-3-3 0-16,2 0 0 0,1 3 8 0,-5-3 32 16,2 0-40-16,-6 0 0 15,-7 0 40-15,5 3-40 0,-5 0 16 0,-4-4 32 32,0 4-48-32,0 0-856 15,0 0-1665-15,0 0-4272 16</inkml:trace>
  <inkml:trace contextRef="#ctx0" brushRef="#br0" timeOffset="7180.09">6833 4006 12914 0,'0'0'2825'0,"0"0"-521"16,0 0-983-16,0 0-161 31,0 0-368-31,0 0-320 16,0 0-256-16,-8-3-216 0,8 19 64 16,0 7-40-16,4 5-16 15,0 4 96-15,0 3-32 31,-1-1-64-31,1 2 0 0,0-8 40 0,-4 1-32 0,5-7-16 16,-5-3-96-16,0-6-472 16,0-4-576-16,4-5-544 0,4-4-969 15,3 0-240-15,-2-7-1720 16</inkml:trace>
  <inkml:trace contextRef="#ctx0" brushRef="#br0" timeOffset="7596.71">7132 3946 10698 0,'0'0'2808'16,"0"0"-687"-16,0 0-417 15,0 0-736 1,0 0-664 0,0 0-216-16,0 0 329 0,-41 77 7 15,22-43-224-15,-5 1-112 16,0 0-80-16,-4-3 80 31,4-3-80-31,-4-7 112 0,8-7-112 16,4-5 64-16,4-3-24 15,5-7-40-15,-2 0 0 0,5-4 16 0,0-9-24 0,4-2-96 16,0 2 88-16,0 4 8 16,0 2 120-16,0 7-16 15,0 0 56 1,8 0-160-16,1 0 0 15,2 7 24-15,6 2 48 16,2 4 40 0,-3 0 16-16,9-1-56 0,-6 4 0 15,1-3-24-15,-1-4-40 16,2 4-8-16,-5-4-48 16,-1-2-736-1,6-4-1505-15,-6 0-751 16,-2-3-3890-16</inkml:trace>
  <inkml:trace contextRef="#ctx0" brushRef="#br0" timeOffset="7966.45">7203 4171 9153 0,'0'0'4537'0,"0"0"-3456"16,0 0-617-16,0 0 8 15,0 0 384-15,4-3-232 16,0 3-248-16,4 0-32 15,4 0 64-15,4 0-64 0,4 0-95 16,0-6-209-16,3 0-40 16,-2-7-289-16,-5 0-55 0,-8 1-184 15,-8-4 232-15,0 0 168 16,0 3 128 0,-13 4 208-16,-6 2 136 15,2 7-48 1,-2 0-144-16,3 13 64 15,0 0 1-15,4 9 7 0,4 0 56 16,4 4-88-16,4-4-64 16,0 3-80-1,8-2-40-15,8-4 40 0,4-4-48 16,4-5-784-16,24-4-849 16,-8-6-455-16,-5 0-1737 0</inkml:trace>
  <inkml:trace contextRef="#ctx0" brushRef="#br0" timeOffset="8320.56">7665 4073 10922 0,'0'0'2960'16,"0"0"-1215"-16,0 0-801 0,0 0-416 16,0 0-88-16,0 0-24 31,-52 48-168-31,41-26-64 0,3 1-64 15,-1-1-104-15,2 0-8 0,7-3-8 16,0-3-40-16,0-4-632 16,0-2-320-16,0-7 400 0,0 0-208 15,3-3 432-15,1 0 368 16,-4-9 312-16,0-7 424 16,-4-3 520-16,-11-3-144 15,-5-4-7-15,-1 1-393 16,-7 6-64-16,5 0-280 0,7 6-120 15,1 7-96-15,6 2-152 32,9 4-104-32,0 0-1560 0,16 13-593 15,8 0-751-15,4 0-6098 0</inkml:trace>
  <inkml:trace contextRef="#ctx0" brushRef="#br0" timeOffset="8752.82">7701 4048 9057 0,'0'0'4713'0,"0"0"-2760"0,0 0-297 16,0 0-848 0,0 0-704-1,0 0-104-15,0 0 0 0,0 0 96 0,32 57-48 16,-24-32-40-16,-3-2 48 15,2-1-8-15,-7 0-32 16,0-9-16 0,0 0-176-16,0-4-208 31,0-6-248-31,0-3 216 0,-4 0 216 16,1 0 200-16,3-12 0 15,0-8 0-15,0-5-56 0,3-4 56 16,13 1 8-16,0-1 112 0,3 7 248 15,-2 6 528 1,-9 7-135-16,-1 6-465 0,6 3-144 16,-5 0-8-16,-1 12-40 15,6 4 64-15,-5 3-88 16,-1 0-8-16,1 3-56 0,1-3 32 16,-5 0-40-16,-1 1 64 15,1-1-24 1,0-3-48-16,4-1-904 15,4-5-1673-15,-4-1-3568 16</inkml:trace>
  <inkml:trace contextRef="#ctx0" brushRef="#br0" timeOffset="9116.04">8028 4149 11922 0,'0'0'2393'0,"0"0"-1729"0,0 0-304 0,0 0 768 16,0 0 48 0,0 0-336-1,0 0-255-15,40-3-385 0,-16-6-152 0,-5-1-48 16,5-3 0-16,-7 1-176 16,-2-4 32-16,-7 0 24 0,-8-3 48 15,0 6 72-15,-8 4 520 16,-7 5-232-16,-9 4-160 0,-1 4-40 31,1 12 168-15,1 3-16-16,7 6 56 15,0 0-104-15,11-2-120 0,5-1-56 16,0 0-8-16,13-6-8 0,6-3-344 16,9-7-512-16,24-6-1297 15,-12 0-2320 1,1-6-5049-16</inkml:trace>
  <inkml:trace contextRef="#ctx0" brushRef="#br0" timeOffset="9485.82">8298 4121 9217 0,'0'0'4121'0,"0"0"-3657"0,0 0-456 16,0 0 449-16,0 0 343 15,0 0-192 1,41 25-232-16,-30-18-160 15,10-4-88-15,-2-3-32 0,5 0-32 32,-4 0-56-32,5-7 64 15,-6-8-72-15,-7-5 0 0,0-11 96 16,-12-7 32-16,0-23-120 16,0 1 184-16,-8-7 856 0,-4 1-319 0,-4 21 23 15,0 1 296-15,0 19-160 0,4 12-272 31,0 6-304-31,1 7-304 16,-2 3-8-16,2 19 0 0,3 8 0 16,4 11 0-16,4 9 0 0,0 7 0 15,8 7 88-15,11 3-88 16,5-10 0 0,4 0-432-16,0-13-888 15,16 1-913-15,-8-14-223 0,-4-11-3249 16</inkml:trace>
  <inkml:trace contextRef="#ctx0" brushRef="#br0" timeOffset="9655.08">8829 3835 12698 0,'0'0'3857'0,"0"0"-2057"0,0 0-791 16,0 0-153-16,0 0-256 15,0 0-600-15,0 0-16 16,0 0-2121-16,0 0-2872 16</inkml:trace>
  <inkml:trace contextRef="#ctx0" brushRef="#br0" timeOffset="10488.32">6996 4588 8673 0,'0'0'2305'0,"0"0"-993"0,0 0-168 15,0 0 97-15,0 0-153 0,0 0 16 16,0 0-288-16,0 0-72 16,0 0-143-16,7 0-113 31,10 0 56-31,7 0 56 0,8 0-136 16,11-4-96-16,9 1-144 15,4-3-88-15,8-3-16 16,4-1-40-16,16 0-8 15,11 1-72 1,-7-4 0-16,-9 3 40 16,-12 1-32-16,-11 3-8 0,12-4 8 15,8 4 0-15,-1-4 0 16,-2 4-8-16,-6-1 8 0,5-2-8 16,-9 6 0-16,-7-3 8 0,0-1 0 15,-8 4-8 1,0 0 0-1,-12-1 0-15,-1 2 0 16,-3-2 0-16,-4 1 8 16,-4 0 160-16,-7 0 32 15,-2 3 32 1,-3-3-56-16,-7-1-32 16,-2 4-96-16,1 0 8 15,-4 0-56-15,0 0-64 0,0 0-736 16,-20 0-1248-16,5 0-1649 15,-10 7-4113-15</inkml:trace>
  <inkml:trace contextRef="#ctx0" brushRef="#br0" timeOffset="36052.68">25209 7283 14107 0,'0'0'3808'0,"0"0"-2807"16,0 0-633-16,0 0-136 0,0 0 192 16,-5-6-128-16,1 6-136 31,0 6-48-31,-4 7 80 0,-4 6 48 16,0 3-40-16,1 4-56 15,-6-1-48-15,10 4-8 0,-1-1-8 0,8 1-32 16,0-4-48-16,0-3 8 0,15-3-16 15,2-6-40-15,6-6-80 16,1-4-136 0,4-3 184-16,0 0-48 15,0-10 80-15,-4-9 32 16,-5-3 16 0,2-7 0-16,-10-2 0 0,2-4 0 15,-6-7 8-15,-7 4 0 16,0-3 0-16,0 3 0 15,-15 3 120 1,2 7 104-16,-11 2 16 0,5 4-168 31,-5 6-80-31,0 6-8 0,8 4 8 16,0 3 8-16,4 3-8 16,5 0-8-16,2 0 8 0,5 0 8 15,0 0 112-15,0 0-64 16,5 0-56-16,10 6 120 15,13 0 176-15,8 1-8 0,12-1-112 16,7-3-40-16,5-3-32 0,5 0 184 0,-2 0-112 16,-4 0-39-1,-11 0-81-15,-16 0 8 16,-8 0-56-16,-12 0 56 16,-8 0 56-16,-4 0 80 0,0 0-8 15,0 0-32-15,0 0-96 16,0 0 8-1,0 0-56-15,0 0-8 16,0 0-8 0,0 0-72-16,0 0-344 15,-8-3-721-15,4 3-1199 0,-4-3-3601 16</inkml:trace>
  <inkml:trace contextRef="#ctx0" brushRef="#br0" timeOffset="36707.51">26053 7258 6833 0,'0'0'6961'0,"0"0"-4432"16,0 0-665-16,0 0 1 15,0 0-129-15,0 0-560 0,4-13-463 0,4 7-473 16,0 2-72-1,8-2-48-15,4 3-72 16,4 0-40-16,-1 0-8 16,9-4 0-16,-4 4 0 0,0 3-96 15,-4-3-280-15,-4 0-305 16,-8 3-391 0,0 0-840-16,-9 0-2065 15,-3 0-1928-15</inkml:trace>
  <inkml:trace contextRef="#ctx0" brushRef="#br0" timeOffset="36939.24">26077 7340 6753 0,'0'0'6145'15,"0"0"-4368"-15,0 0-865 16,0 0 424-16,0 0-72 0,0 0-327 15,92 3-369-15,-60-3-152 16,-1 4-232 0,1-4-104-1,4 0-80-15,20 0-520 16,-9 0-1641-16,-6-4-2408 0</inkml:trace>
  <inkml:trace contextRef="#ctx0" brushRef="#br0" timeOffset="37393.61">26850 7052 11450 0,'0'0'2913'16,"0"0"-1049"-16,0 0-808 15,0 0 553-15,0 0-569 0,0 0-624 16,0 0-288-16,-20-13-120 31,0 28 72-31,0 5-32 16,-4 2-32-16,4 6-8 16,4 1-8-16,0 0 8 0,8 2-8 15,8-2 0-15,0-4-464 16,8-3-336-16,12-3-169 0,12-9 33 15,0-4 192-15,7-6 200 32,-2-3 264-32,-9-12 280 0,-5-11 784 15,-6-2 224-15,-14-4 233 0,-3-3 7 16,0 3-384-16,-20 3-192 0,-3 7-136 16,-5 6-248-1,0 10-136 1,0 6-112-16,8 0-40 15,4 9-88-15,8 8-736 0,13 11-840 16,10-6-1297 0,13-6-3152-16</inkml:trace>
  <inkml:trace contextRef="#ctx0" brushRef="#br0" timeOffset="37741.21">27296 7020 13986 0,'0'0'3777'0,"0"0"-2288"31,0 0-201-31,0 0-144 0,0 0-408 16,0 0-256-16,0 0-288 16,0 0-192-16,0 0-80 15,0-7-80-15,0 7 32 0,0 4 8 16,0 2-160-1,0 0-120-15,4 0-64 16,4-2 176-16,0 2 176 0,4-3 112 16,0 3 8-16,4-2 8 15,-4 2-16-15,0-3 0 0,-1 4-104 16,2-4-208 15,-6 3-456-31,1 0-905 16,1-2-1127-16,-5 2-2321 0</inkml:trace>
  <inkml:trace contextRef="#ctx0" brushRef="#br0" timeOffset="38358.28">27714 6931 11162 0,'0'0'4065'0,"0"0"-2185"16,0 0-175-16,0 0-417 15,0 0-560-15,0 0-264 0,-52-35-192 32,41 35-80-32,3 0-128 15,-1 3-24-15,6 9-40 0,3 5-48 16,0 5 48 0,3 3 88-16,10 0-32 15,10 1 16-15,-3 2-24 16,4-2 40-16,-3-4-80 0,-2 4-8 15,-6-4-56 1,-6 3-80-16,-7 0 80 16,0 1 8-16,-16-4-184 0,-3 1 184 15,-9-1-16-15,-4-9-288 16,4-4-168-16,4-6-632 0,0-6-937 31,4-13-495-31,12-6-3666 0</inkml:trace>
  <inkml:trace contextRef="#ctx0" brushRef="#br0" timeOffset="38496.31">27853 6756 13810 0,'0'0'3137'0,"0"0"-1833"15,0 0-952-15,0 0-183 16,108 9-33-16,-68 4-72 15,12 0-64-15,-8 0-2665 0,-13-10-6601 0</inkml:trace>
  <inkml:trace contextRef="#ctx0" brushRef="#br0" timeOffset="39075.61">28109 7140 13450 0,'0'0'4569'0,"0"0"-3336"0,0 0-257 15,0 0-120 1,0 0-64-1,0 0-368-15,0 0-280 0,0 0-144 0,8 38 80 16,-4-12-8-16,0 5-64 16,-4-5-8-16,0-1-104 15,-12-3-712-15,-12 1-536 0,4-11-1529 32,0-2-3104-32</inkml:trace>
  <inkml:trace contextRef="#ctx0" brushRef="#br0" timeOffset="39730.47">28882 6956 12242 0,'0'0'2897'0,"0"0"-1689"15,0 0-24-15,0 0-368 16,0 0-135 0,0 0 39-16,-104 7-192 15,77 15-152-15,-5 6-208 0,8 7-120 16,7 3-40-16,6-3-8 16,11 3-8-16,0-6-184 0,8-6-136 0,16-8-80 46,7-5 408-46,5-13 88 16,4 0-40-16,-4-16 40 0,-9-9 408 16,-2-10 304-16,-13 0 176 15,-4 0-256-15,-8 0-143 0,0 0-217 32,-8 10-168-32,-1 9-88 0,6 7-104 0,-1 5-16 15,4 14-1185-15,11 9-1519 16,6 6-2489-16</inkml:trace>
  <inkml:trace contextRef="#ctx0" brushRef="#br0" timeOffset="39915.35">29363 7128 17203 0,'0'0'2865'16,"0"0"-1777"-16,0 0-48 0,0 0-216 15,0 0-407 1,0 0-369-16,0 0-48 16,0 0-1233-16,0-7-1823 0,0 10-2866 0</inkml:trace>
  <inkml:trace contextRef="#ctx0" brushRef="#br0" timeOffset="40262.93">29651 6807 13570 0,'0'0'3785'15,"0"0"-2513"-15,0 0-543 0,0 0 31 16,0 0-240 0,0 0-208-16,0 0 592 15,-24 76-320-15,16-35-224 16,4 7-168-16,4 3-72 0,0 3-104 16,0-3 32-16,0-7-40 31,4-6 40-31,0-9-48 0,4-4-168 15,-4-3-856-15,8-9-1088 16,0-6-2801-16,4-7-7770 0</inkml:trace>
  <inkml:trace contextRef="#ctx0" brushRef="#br0" timeOffset="40548.04">29990 7204 11498 0,'0'0'4001'0,"0"0"-2881"16,0 0-624-16,0 0 112 0,0 0 272 15,0 0-71-15,15 48-369 31,-15-26-128-31,-8 3-96 0,-7-3-80 16,-5 0-136-16,-4-2-232 16,-4-1-1192-16,3-6-1281 0,6-4-3208 0</inkml:trace>
  <inkml:trace contextRef="#ctx0" brushRef="#br0" timeOffset="41002.37">30467 6959 13362 0,'0'0'2881'31,"0"0"-1537"-31,0 0-552 16,0 0-127-16,0 0-1 0,0 0-176 31,0 0-208-31,-83 58-88 0,67-23-120 16,4 2-56-16,4 2-16 15,4-2-120-15,4-2-344 0,0 0-856 16,16-12 487-16,8-10-239 15,3-7 664 1,-3-6 408-16,4-10 88 16,-7-15 584-16,-10-7 536 0,2-6-7 0,-13 0-273 15,0-3-272-15,0 0 176 32,-5 6-296-32,-7 12-232 0,1 7-96 15,-2 7-208-15,-2 9-8 16,2 3-568-16,6 25-688 0,3 1-1609 15,4 0-2200-15</inkml:trace>
  <inkml:trace contextRef="#ctx0" brushRef="#br0" timeOffset="41196.33">30794 7163 15403 0,'0'0'3817'0,"0"0"-2025"0,0 0-488 16,0 0-728-16,0 0-184 15,0 0-392-15,0-20-48 0,0 17-1072 16,0 3-1504-16,4-3-3890 16</inkml:trace>
  <inkml:trace contextRef="#ctx0" brushRef="#br0" timeOffset="41597.33">31073 7017 12962 0,'0'0'3065'0,"0"0"-1193"0,0 0-663 15,0 0-305-15,0 0-536 16,0 0-344-16,0 0-24 0,0 0-8 16,-56 54-40-1,45-29 40-15,3 0-72 16,3 1-456-16,5-1-224 0,0-6-97 16,17-6-239-16,3 0 376 15,3-10 336 1,5-3 104-1,-8 0 224-15,-1-20 56 16,-6-2 672-16,-5-3 768 16,-8-7-327-16,0 0-153 15,0 1-592-15,-8 5-136 0,0 4-128 16,8 9-104-16,0 7-216 16,0 6-1465-16,16 0-2807 0,0 9-2570 0</inkml:trace>
  <inkml:trace contextRef="#ctx0" brushRef="#br0" timeOffset="41904.6">31416 7052 11242 0,'0'0'3169'16,"0"0"-1041"-16,0 0-736 16,0 0-824-1,0 0-95-15,0 0 63 16,0 0-200-16,0 0-208 0,-92 72-112 15,84-49-16-15,8-1 0 16,0-3-312-16,0-7-368 0,12-2-17 16,8-3 497-16,0-7 128 0,4 0-64 31,0-20 136-31,-4-5 232 0,-8-4 304 16,-9-5 137-16,-3 2-97 31,0-3-152-31,-3 6-64 0,-5 7-8 15,0 6-256-15,-1 10-96 16,6 6-1024-16,3 3-1801 16,3 10 257-16,10 2-2449 0</inkml:trace>
  <inkml:trace contextRef="#ctx0" brushRef="#br0" timeOffset="42205.35">31702 7083 11450 0,'0'0'3233'0,"0"0"-2001"0,0 0-744 15,0 0-240 1,0 0-152 0,0 0 80-1,0 0-24-15,-51 76-96 0,47-50-56 16,-1-1-32-16,5-3-864 0,0-6-336 16,17-6 31-16,-2-4 465 15,6-6 352-15,-1 0 384 0,-1-12 120 31,-6-11 1321-31,-2-6 191 0,-11-2 304 16,0-4-855-16,0 0-57 16,-15 7-432-16,2 2-272 15,2 13-128-15,-1 7-192 0,0 6-992 16,12 0-1545-16,0 9-1848 0,3 1-4361 16</inkml:trace>
  <inkml:trace contextRef="#ctx0" brushRef="#br0" timeOffset="42437.09">32005 6880 11322 0,'0'0'3201'0,"0"0"-961"16,0 0-55-1,0 0-617-15,0 0-472 0,0 0-600 16,0 6-496-16,0 17 80 15,0 8 184-15,0 11 48 0,0 5-136 16,-4 7-112-16,1-3-16 16,-1 3-48-16,0-7-176 0,-13 7-904 15,6-12-1512-15,-2-14-3570 0</inkml:trace>
  <inkml:trace contextRef="#ctx0" brushRef="#br0" timeOffset="43602.25">25232 7699 6913 0,'0'0'5785'16,"0"0"-4665"-16,0 0-783 31,0 0 527-31,0 0 496 15,0 0 232-15,0 0-527 0,40 41-425 16,-20-38-176-16,-4-3-208 0,3 0-80 0,2 0-96 16,-1 0 32-16,-1 0-104 0,1 0-8 15,-3-6-216-15,-2 0-592 32,-7 3-705-32,-4 0-959 0,-4 3-713 15,0-4-3232-15</inkml:trace>
  <inkml:trace contextRef="#ctx0" brushRef="#br0" timeOffset="43787.12">25192 7782 5049 0,'0'0'3960'0,"0"0"-2519"0,0 0-561 16,0 0 400-1,0 0 104-15,0 0 401 16,0 0-265-16,28 19-136 31,-4-16-479-31,4-3-321 0,-1 0-312 16,6 0-152-16,7 0-120 15,-8-7-1512-15,-1-2-3786 0</inkml:trace>
  <inkml:trace contextRef="#ctx0" brushRef="#br0" timeOffset="52762.62">26463 13627 4504 0,'0'0'6650'0,"0"0"-5050"16,0 0-912-16,0 0 97 0,4 3 255 15,-4-3 328-15,5 0-176 16,-1 0-352-16,-1 0-207 16,-3 0-289-16,4 0-200 15,0 0 0-15,0 0 40 32,4 0-72-32,0 0-64 0,4 0 8 15,0 0-40-15,0 0 32 16,0 0-40-16,4 0 8 31,0 0-8-31,4 0 72 0,0 0-72 16,-1 0 0-16,2-7 8 15,-1 1 32-15,-1 3-48 0,1-3 8 0,0-1 0 0,0 1 0 16,0-3 0-16,-4 2 0 31,4-2-8-31,0-1 48 0,0 4-48 16,0-7 0-16,0 4 8 15,-1-1-8-15,-2-3 0 0,2 4 16 16,-3-1-16 0,-4-3 8-16,1 4 64 15,-2-1 16-15,-3-2 24 16,4 2-40-16,-4-5-24 16,4 2-32-1,0-3-8-15,4-3 0 0,-4 3-8 16,4 0-8-16,-5-3 8 0,2 0-8 15,-2 3 16-15,-2 0-16 32,-1-3 8-32,-1 3-8 0,-3-3 0 15,4 0 8-15,-3 3 0 16,3-3 0-16,-5 0 0 0,5 0 0 16,-4 3 0-16,0-3 16 0,5 4-16 15,-6-5 0-15,5 1-8 0,-4 4 8 16,5-5-48-1,-5 1 48-15,3 0 0 16,-3 0 8-16,4 0 32 16,-4 0-40-16,4 3-8 0,0-3 8 15,0 0 0-15,0 0-8 16,0 0 8 0,-4-3-8-16,4-1 8 15,-4 5 0 1,0-1 8-16,-1-1-8 0,2 1 0 15,-1 4 0-15,-4-5 0 16,4 1 0-16,0 3 0 0,0-3 0 31,0 1-8-31,-1-2 8 0,2 4-8 16,-1-2-144-16,4-2 16 16,-4 5 64-16,0-2 16 15,-1 2 48-15,1-1-64 0,1 3-8 16,-1-2-16-16,0-2 40 0,0-1 40 15,3-2-32-15,-3 1 48 32,5-3 0-32,-1 0 8 15,-1 3-8-15,-3-7-8 16,4 4 8-16,-3 0 0 0,-5-1 0 16,0 1-64-16,4 0 64 15,-4 0 0-15,0 3-8 0,0-3 0 31,0 3 0-31,0 3 0 0,0-3 8 16,0 3 0-16,3 0 0 16,-3 0 0-16,4 0-40 0,-4 0 32 0,4 1 0 31,0-5 0-31,-4 5 0 16,0-1-8-16,0-3-56 0,0 0-64 31,0 3 24-31,0 0 64 15,-4 0-32-15,0 0 72 0,4 3 0 16,-4 1 0-16,4-1-56 16,0 1 64-16,0-1 0 0,0-3-48 15,0 0 0 1,4-3-24-16,4 0-104 16,-4 3 40-16,1 0 80 0,-1 0 56 15,-1 0-8-15,-3 0-40 0,4 4 48 16,-4-1 0-16,0-3 0 0,4 0 0 31,-4 0 0-31,0 0 0 16,0 1 0-16,0-4-8 15,0 3 8-15,0 0 0 0,0 0 0 0,0 3 0 16,0-3-8 0,0 4 0-16,0-4 0 15,0 3 8-15,0 0-8 0,0-2 8 16,0 2 0-16,0-3-8 15,0 3 0-15,0-3 8 16,0 4-8 0,0-1 8-16,0-3-8 15,0 4 0 1,0-1-8-16,4 0-32 0,0-3-24 16,5 0-25-16,-6 0 17 15,5 1 24-15,-4-2 48 16,4 2-40-16,-4-4 40 0,-4 6 0 15,0-3 8-15,0 0-16 0,0 1 8 0,4-2 0 32,-4 2-8-32,4-1 8 15,-4 0 0-15,4 0 0 16,0 0 8-16,-4 3-8 0,4 1 0 16,0 2 8-16,-4-2 0 31,0 2 0-16,0-2-8-15,0-1 8 0,0 0-8 0,0 0-64 16,0 0-32-16,-4-2 40 16,0 5 16-16,0-2 0 15,4-5 40-15,-4 5-8 0,4-1 8 32,0-3 8-32,0 0-64 0,0 1 56 15,0-2 8-15,0-1 0 0,0 1 8 16,0 2-8-16,0-1 0 15,0 0-8-15,0 0 0 0,0 0 8 16,0-3 0-16,0 3 8 16,0-3-8-16,0 0 0 15,0 3 16-15,0-3-16 16,0 0 0-16,0 3 0 16,0-3 0-16,0 1 8 0,0-2-8 15,0 1 8-15,0 0 0 16,0 3 0-16,0-3-8 0,0 0 0 31,0 7 8-31,4-5-8 16,0 2-8-1,0-1 0-15,0 0 8 0,0 0 0 16,-4-3-8-16,3 0 8 0,-3 0 8 16,0 0-8-16,0-3 0 31,0 3 0-31,0-1 8 0,0-5 0 15,0 3 0-15,0 0 48 0,0-4-40 16,0-2 32-16,0-1-48 0,0 4 8 16,0-4 48-16,-3 1-40 15,3 2-8 1,-4 4 40 0,4 0-32-16,-4 3 72 0,4 3-80 15,0-3 56 1,0 3-56-16,4-3 64 0,0 0-8 15,4 0-64-15,0 3 16 32,0 0 40-32,-1 0-48 15,-2 0 40-15,-1 0-40 0,0-3 8 16,0 4-8-16,-4-5 9 16,0 1-9-16,0 1 8 0,0-2-8 0,0-2-8 15,0 0 64-15,0 0-64 0,0-1 0 31,0-2 0-31,0 6 0 0,4-3 0 16,-4 2 0-16,4 5-8 31,-4-1 8-15,0 3 8-16,0 0-8 0,0 1 0 16,0-1 0-16,0 1 0 15,0-1 0-15,3 0 8 16,-3-3-8-16,0 0 0 0,0-3 8 15,0 0-8-15,0 0 0 0,0 3 0 16,0-3 0-16,0 4 0 0,-3 2-8 31,-1-3 8-31,4 3 0 16,0 3 0-16,0-2 0 0,0 2 0 16,0 4 0-16,0-1 0 15,0-2 0-15,0-1 0 0,4 1 0 16,-1 0 0-16,1-4 0 15,1 3 0-15,-1 1 8 16,-4-1-8-16,4-2 0 0,-4-1 0 16,4-3 0-16,-4 0 0 15,4 0 0-15,-4-3 0 0,0 3 8 16,0 1-8-16,3-2 0 16,-3 2 0-16,0 2 0 31,0 4 0-16,4-1 0-15,0 0 0 0,1 4 0 16,3 0 0-16,-5 3-16 16,5-4-32-16,5 1 48 0,-2 2-48 0,6-1 40 31,-2-2 8-31,2 1 0 16,-2-1 8-16,1 1-8 0,-4 0-8 15,4 3 8-15,-4-4 0 16,0 4 0-16,-4 0-9 0,4-1 9 15,-1 1 9-15,-2 0-9 16,3 0-17-16,-1 3 17 16,-2-3-8-1,-1 3 8 1,-1 0-16-16,-3 0-40 0,0 0 56 16,1 0-48-16,-1 0-8 0,3 0-8 15,5 6 64-15,1 0-16 31,2 4 8-31,1 0 0 16,4 2 8-16,-4 4-8 0,8-3 8 16,-8 0-8-1,4-1 0-15,-8 1 0 16,0-1 8-16,-4 1-16 0,-4-3 8 0,0-1-40 16,-4-2 48-16,0 2-8 15,0-3-8-15,3 1 8 16,-3 6-8-16,4-1 0 0,1 1 8 15,-1 3 0-15,0 0 0 0,0 3 8 16,-1-3 0-16,-3 6 0 16,0-3 0-16,0 0 0 15,0 0 8 1,0 0-8-16,0 0 0 0,0-3 16 16,0 3-16-16,0 0 8 15,0 0-8 1,0 3 0-16,0-3 0 0,0 4 0 31,0-4 0-31,0 0 0 16,0-3 0-16,0-1 0 0,0 2 0 15,0-2 0-15,0 5 0 16,0-1 0-16,0 3 0 0,0 0 0 16,4 0 0-16,0 4 0 15,0-1 0-15,1 0 0 16,-1 1-8-16,3-1 8 15,1 4 0-15,0-4 0 0,4 4-8 16,-4-7 8-16,0 0 0 16,1 0 0-16,-9-3 0 0,3 1 0 31,-3-1 8-31,0-1-8 31,4-1 0-31,-4 1 0 0,4 1 0 0,0 1 0 16,4 2 0-16,-3-3 0 15,2 0 0-15,-3 0 0 16,0 0 0-16,0 0 0 16,0 0 0-16,0 0 0 15,0 0 0-15,4 4 0 0,-4-1 0 16,8 3 8-16,0-3-8 16,0 0 0-16,-1 1 8 15,2-1 8-15,-2-3-16 0,-2 0 16 31,3 0-8-15,-5-3-8 0,-3 0 8-16,0-4-16 15,1 8 16-15,-1-5-16 0,-4 4 8 16,0 1-16-16,4 2 8 16,-1 0 8-16,1 0 0 15,0 4-16-15,0-1 8 0,5 1 8 16,-5 2-8-16,3-3 8 0,-7 4 0 15,4-4-8-15,0 1 8 0,-4 2 0 16,0 1 0-16,4-4 0 16,1 4 0-16,2 3 0 15,-3-7 0 1,4 0 0-16,0 1 0 16,0-4 0-16,0 0 0 0,-4 4 8 0,0-4-8 15,-4 0 0-15,0 1-8 16,4-1 8-16,-4 3 8 0,0-3 0 15,0 3-8-15,0 1 8 32,0 0 8-32,0-4-16 0,4 0 8 15,0 0-8-15,0 1 0 16,0 2 0-16,0-3 8 16,4 0-8-16,-4 0 0 15,4 4 0-15,-4-7 0 0,0 0 8 31,4 3-8-31,4-3 0 0,0 3 8 16,-4-3-8-16,4 3 8 16,0 1-8-16,-5-1 0 0,1 4 0 15,1-1 0-15,-2 0 0 16,-7-3-8 0,4 4 8-16,-4-4 0 15,0 0 0-15,0 1-8 0,0-5 0 16,4 5 8-16,-4-4 0 15,4 3 0 1,5 0 8-16,-2 7-8 0,1-3 40 16,-4 2-32-16,9-2-8 31,-6-1 0-31,-3 0-8 0,8-3 8 16,-7 0 8-16,2 4-8 15,1 0 0-15,-4-4 0 16,4 0 8-16,-4 0-8 0,0-3 0 15,4-3 0-15,0 0 0 16,-4 3 0-16,8-3 48 16,-4 6-40-16,3 0 0 0,2 1 0 15,-1 2-8-15,0-3 0 16,0 0 8-16,-5 1 0 0,1-1 0 16,1-7 0-1,-9 2-8-15,4-2-8 16,0 1 8-16,-1-3 0 0,1 3-8 15,0 0-112-15,5-3 32 16,-2 2 16-16,5 1 64 16,1 3 0-16,-2 3-40 0,1 1 40 0,4 2-88 47,-4 3-32-47,4 1-144 0,0 0 24 15,-4-4 72-15,4 1-24 16,0-4 32-16,-4-3 64 15,0 0 96-15,0 0-40 0,-5-3 40 32,2 0 0-32,-5-4-8 0,0-2 8 0,0 0-16 15,0-1 16-15,-4-3 8 0,3 4 0 16,1-1-8-16,0 4 8 16,5 0 0-16,-5-1 0 0,-1 1 0 31,5 0 0-31,-4 0 8 15,9-4-8 1,-10 1 0-16,5-1 0 0,0 0 0 16,-4 1 0-16,4 0 72 15,0-1-16-15,0 1 48 16,1 3-8-16,-2-1-96 0,5 1 48 0,0-1-40 31,4 5 8-31,-5 1-8 16,2-1 48-16,2-5 24 0,-2 4 8 15,-1-3 136-15,4 0 8 16,-1-1 8-16,2 1-16 0,-6-4-96 31,6 1-48-31,-2-1-16 16,-2 1-64-16,2-1 0 0,-3 4 8 16,0-4 48-1,4 4-56-15,0 3 0 0,-4-6 0 31,0 5 0-31,0-2-8 0,-1 0 8 16,2 3 0-16,-1-3 8 16,0-1-8-16,4 1 8 15,-5-4 48-15,6 1-56 0,-6-4 8 16,2 4 0-16,2-1-8 0,1-2 24 16,0 3 24-16,0-5-48 0,0 5 0 15,0 0 8 1,3 2 0-16,-2-2-8 15,-1 2-16-15,4 1 16 16,0 0-8-16,-5 0 8 0,6-4 0 16,-5 1 0-16,3-1 0 0,1 1 8 31,0-1 64-31,0 1 73 16,4-4 47-16,0 1-192 15,-4 2 80-15,4-6-80 0,-8 4 0 0,0-4 0 16,-5 0 56-16,2 0-56 15,-2 1 0 1,2-2 0 0,-2 5 0-16,1-4 8 15,4 3-8-15,0-2 8 16,-4 2-8-16,0-3 8 0,0 0-8 16,-8 0 0-16,0 1-8 15,-4-4-224-15,0 0-393 0,0 0-831 16,-20-4-136-16,1-2 151 15,-2-7-6712-15</inkml:trace>
  <inkml:trace contextRef="#ctx0" brushRef="#br0" timeOffset="53865.32">26945 13484 6809 0,'0'0'4033'15,"0"0"-2465"-15,0 0-488 0,0 0-71 16,0 0 103-16,0 0 16 15,0 0-248-15,0 0-296 16,-11 0-184-16,-2 0-247 0,-6 0-9 16,-5 3 56-16,-8 0-24 15,0 7 32-15,-3-4-72 16,-6 4-48-16,5-1-80 0,1-2-8 16,3-1 0-16,4-3 0 15,4 0 0-15,3 0 56 0,2-3-40 16,-1 0-8-1,1 0 0-15,-2 0 0 16,1 0 0-16,-3-3 64 0,6 0-72 16,-3 0 0-16,9-1 0 15,-1 2 8 1,7-1-16-16,1 3-32 16,4 0 32-1,0 0 8-15,0-4-128 16,0 1-632-16,0 0-873 0,4-4-2488 0</inkml:trace>
  <inkml:trace contextRef="#ctx0" brushRef="#br0" timeOffset="58075.5">22773 15659 56 0,'0'0'13050'0,"0"0"-10617"0,0 0-1169 16,0 0-376-1,0 0 233-15,5 0-385 0,7 0-328 0,8 0-136 0,3 0-48 16,5 3-48-1,8 0-40 1,1 4-32-16,10-1 16 0,25 0 32 16,24 1 104-16,31 2-48 15,16 0-48-15,1 1-80 16,-4 0 40-16,-13-1-112 31,-7-3 80-31,-10 4-32 16,-22-7 40-16,-20 1-32 0,-20-2-64 15,-8 2 0-15,-1-4 0 16,2 3 0-16,-6-3-112 16,-10 0-176-16,-14 3-272 0,-7-3-408 15,-4 0-729-15,-28 0-1175 16,-4-3 175-16,-4-4-5352 16</inkml:trace>
  <inkml:trace contextRef="#ctx0" brushRef="#br0" timeOffset="58908.68">22591 15697 4689 0,'0'0'424'31,"0"0"3728"-31,0 0-2375 16,0 0-449-16,0 0-304 0,0 0-111 0,0 0-241 15,0 0-104-15,12 3-112 16,-12 10 600 0,0 3 80-16,0 6-151 0,0 0-361 31,0 10-216-31,-4 0 88 16,0 6-136-16,0 6-112 0,4 4-88 15,-5 15-8-15,1-6-56 16,4 10-24-16,-4 0 32 15,4 3 264-15,0 19-176 0,0-10-32 16,0-6-80-16,0-10 16 16,0-12-8-16,-3 7-80 15,-1 1-8-15,0-4 8 0,0-4-8 16,4-10 0-16,0-10-72 16,0-2-24-16,0-10-144 15,4-3 0 16,4 0-104-31,-1-7-168 16,6 1-96-16,-5-1-344 0,3-6-697 16,-2 4-1271-16,-1-7-3562 15,-1 0 209-15</inkml:trace>
  <inkml:trace contextRef="#ctx0" brushRef="#br0" timeOffset="59340.89">22614 17015 9402 0,'0'0'6337'0,"0"0"-5009"16,0 0-912-16,0 0-32 0,0 0 505 15,0 0-81-15,0 0-440 16,84 15-240-16,-40-11-32 0,8-1-80 47,4-3-8-47,19 0 40 15,25 0-40-15,20 0 0 0,7 0 8 16,-12 0-8-16,-11 0 48 0,-12 0 88 16,0-3 80-16,-5-1 192 0,-15 1 184 15,-9 0-208 1,-19 3-104-1,-7-3-144-15,2 3-72 0,-7 0-64 0,0-3-8 16,-12 3 48-16,-8-3-40 16,-9 3-8-16,-3-4 0 0,0 1-336 31,-3 0-552-31,-9-9-1232 16,-1 2-1945-16,6-3-5281 0</inkml:trace>
  <inkml:trace contextRef="#ctx0" brushRef="#br0" timeOffset="59995.74">24475 15776 912 0,'0'0'8570'0,"0"0"-6506"16,0 0-56-16,0 0 273 15,0 0-161-15,8-19-479 0,-8 19-529 16,-4 4-688-16,-8 11-264 16,4 11 376-16,-4 9-168 31,-4 22-48-31,8 19 88 15,-7 26-112-15,6 6-136 16,-2-7-103-16,-2-9-41 0,5-22-8 16,-3-13 96-16,7-16-32 15,-5-2-8-15,1 2-56 0,-3 3 8 32,-2-3-8-32,6-2 40 0,-1-14-48 0,0-9-409 15,0-3-415-15,-4-13-944 16,0 0-2569-16,0-4-5593 0</inkml:trace>
  <inkml:trace contextRef="#ctx0" brushRef="#br0" timeOffset="60644.07">23216 15767 6209 0,'0'0'4345'0,"0"0"-1689"0,0 0-1119 0,0 0-425 16,0 0 0-16,0 0-248 15,0 0 25-15,0 0-57 0,32 89-144 31,-28-26-72-31,-4 16-32 16,0 23-48-16,-8 6-176 0,1-6-168 16,-6-14-96-16,1-8-40 0,4-10-40 15,0-13 32 17,0-13 8-32,1-6-56 0,-2 4 8 15,1 2-8-15,4 1-144 16,0-11-80-16,4-8-456 0,0-7-416 15,0-6-400-15,8-13-625 16,9-4-623-16,-6-8-5618 0</inkml:trace>
  <inkml:trace contextRef="#ctx0" brushRef="#br0" timeOffset="61067.17">23762 15815 3304 0,'0'0'5161'15,"0"0"-2600"-15,0 0-713 16,0 0 193-16,0 0-57 15,0 0-143-15,0 0-321 0,23-39-472 16,-23 39-448-16,0 0-336 16,0 7-168-16,0 15-88 15,0 16 352-15,-3 19-56 0,-9 29 24 32,0 22-135-32,-4 3 39 0,5-6-112 15,-2-13-64-15,5-7-48 0,4-15 0 0,1-16 0 16,3-9 56-16,0-10-64 31,0 6-136-31,0 0-40 16,0-3-225-16,0-3-287 0,0-9-280 31,0-11-280-31,-4-8-545 0,-1-7-1143 16,-3 0-2825-16</inkml:trace>
  <inkml:trace contextRef="#ctx0" brushRef="#br0" timeOffset="61568.38">22842 16221 1664 0,'0'0'10146'0,"0"0"-7289"15,0 0-601-15,0 0-303 0,0 0-593 16,0 0-312-16,0 0-328 15,0 0-128 1,64-19 8-16,-29 19-135 0,9 0-129 16,19 0-120-16,25 3-40 15,24 7-168-15,15-4 0 0,5 3 0 16,-5-2 8-16,-11-1-8 16,-21 1 0-1,-22-5-8-15,-26-2-192 0,-11 4-152 16,4-1-16-16,-8-3 151 15,-4 3 113-15,-9-3 48 0,-2 0 0 16,-6 0-80-16,-3 3-624 16,1 4-616-16,-5-1-416 31,-4 3-641-31,0-2-1392 16,-4-1-2776-16</inkml:trace>
  <inkml:trace contextRef="#ctx0" brushRef="#br0" timeOffset="62053.99">22531 16487 1640 0,'0'0'7465'0,"0"0"-5448"15,0 0-337-15,0 0 201 0,0 0-297 16,64 39-56-16,-28-33-391 0,7 3-337 0,9-2-112 15,19 2 120-15,25 4-56 16,20-3-272-16,11 3-160 0,1-4-88 31,-13-3-8-31,-23 1-128 0,-12-1-15 16,-20-6 31-16,-13 0-112 16,-11 0 8-16,8 0 40 0,3 0-40 15,2 0 8-15,-6 0-16 0,-11-3 48 16,-8 0-48-16,-4-1 0 15,-12 4 0-15,-8-3-56 16,0 3-345 0,0-3-695-16,-28-7-944 0,0-2-2993 31,0 2-5738-31</inkml:trace>
  <inkml:trace contextRef="#ctx0" brushRef="#br0" timeOffset="62934.05">23323 16491 4064 0,'0'0'4585'0,"0"0"-2024"15,0 0-1345-15,0 0-24 16,0 0-71-16,0 0 55 0,0 0-256 16,0 0-208-16,84-13-120 31,-67 13-16-31,-2 0-311 0,2 0-137 0,-6 0-120 16,-3 0 0-16,1 3 0 15,-6 3-8-15,-3 1-40 0,0 3 40 16,-8-1 64-16,-4-3-16 0,-12 7-48 31,5-10 80-31,-2 3-32 16,1-6 112-16,1 0-8 0,6 0 72 15,6 0 168-15,7 0-24 16,0-9-264-16,20-4-104 0,8 0-8 16,-1 1-64-16,5 2-16 31,-8 4 80-31,0 2-64 0,-8 4 64 0,-8 0-80 15,-4 0-80 1,-4 7-40-16,0 3 56 16,-8 3 96-16,-8 2 56 0,-3-2 8 15,-2 0-8-15,1-4-8 32,1-2-40-32,2-5 48 0,6-2 0 15,-2 0 56-15,9 0 184 16,4-9 0-16,0-4-144 0,0-2 56 15,17 2-144-15,2 4 32 0,1-1-40 0,-4 7-184 32,-4 3-352-32,-8 0-689 15,0 6-1159-15,-4 1-4249 0</inkml:trace>
  <inkml:trace contextRef="#ctx0" brushRef="#br0" timeOffset="64560.03">23479 16462 4424 0,'0'0'64'0,"0"0"3025"15,0 0-568-15,0 0-1385 16,0 0 64-16,0 0-144 0,0 3-167 16,0-3-57-16,0 0-40 15,0 0 72-15,0 0-40 16,0 0 160-16,12 0-415 15,0-6-441-15,8-4-64 0,8-2 8 16,4-4 16-16,11 0-80 16,2-6 48-16,10-4 64 0,4-2-8 31,1-4-104-31,0 4 64 16,-8 2-72-1,-12 7 80-15,-8 3-72 0,-8 3 0 16,-8 4-8-16,-4-1 8 15,-1 7 0-15,-7-3 8 16,1 6-16-16,-5-4-192 0,0 4-496 16,0 0-857-1,0 0-759-15,-20 0-57 16,3 0-1888-16,2 0-3400 0</inkml:trace>
  <inkml:trace contextRef="#ctx0" brushRef="#br0" timeOffset="65192.73">23459 16449 3408 0,'0'0'624'0,"0"0"-472"16,0 0 1473-16,0 0 1095 0,0 0-1055 0,0 0-153 15,-16 7-176-15,12-7-111 16,0 0-121-16,0 0-8 16,1 0-224-16,3 0-328 31,0-7-48-31,0 1-103 15,0-7-73-15,0 1-32 0,0-4-80 16,0-6-72-16,3-4-56 16,5-6-80-16,4 1 48 15,-4-8-32-15,0 2-16 0,-4-8 16 16,4 4 144-16,-3-4 560 16,-5 11-496-16,0 5-72 15,0 6 8-15,0 11-40 0,0-1-120 16,0 7 16-16,0 0 56 15,0 6-72-15,0-4 0 16,0 4-160 15,-5 0-352-31,-3 6-120 16,-4 11-256-16,0 11-1089 0,0 1-935 16,1-4-4202-16</inkml:trace>
  <inkml:trace contextRef="#ctx0" brushRef="#br0" timeOffset="65825.42">23383 16465 4624 0,'0'0'4858'16,"0"0"-2106"-16,0 0-1424 0,0 0-119 16,0 0-225-16,0 0-200 0,0 0-208 31,0 0-152-31,-11-50-8 15,3 33-184-15,-9-5-32 0,2 0 64 16,-9-3-135-16,-4-4-57 16,0-6-64-16,-8 0 0 15,-3-3-8-15,7 3 0 16,-1 4 0-16,6 2 72 0,3 4 80 31,7 5 160-31,6 11 104 16,3-1-24-16,-1 7-144 0,6 0-152 15,3 3-88-15,-4-3 48 16,4 3-56-16,0 0 0 0,0-3-312 16,0 3-368-1,0 0-481-15,0 0-1023 16,0 6-457-16,0 0-2696 16</inkml:trace>
  <inkml:trace contextRef="#ctx0" brushRef="#br0" timeOffset="66411.27">23332 16500 3320 0,'0'0'6354'16,"0"0"-3850"-16,0 0-1432 0,0 0-239 16,0 0-41-16,0-6 40 15,0 6 24-15,0 0 64 0,-9 0-344 16,-2-3-416-16,-13 3-48 31,0 0 224-31,-8 0 89 0,-8 0 111 0,-3 0-64 16,-2 0-192-16,-2 0-128 0,-1 0-96 15,8 0-48-15,5 0 0 0,10 0-8 16,9 0 0-16,8 0 0 31,8 0 8-31,0 0-8 16,0-4-240-1,12 1 0-15,4 0-160 0,-4 3-216 16,8 0-705-16,0 0-415 16,-4 0-817-16,-4 0-3760 0</inkml:trace>
  <inkml:trace contextRef="#ctx0" brushRef="#br0" timeOffset="66928.11">23471 16541 3328 0,'0'0'6250'0,"0"0"-3490"16,0 0-1200-16,0 0-423 0,0 0-153 15,0 0 112-15,0 0-272 16,-107 20-288 0,75-1-111-16,-12 3-57 15,0 6-72-15,-8 1-80 16,0 6-88-16,-3-3-64 0,-1 5-56 16,4-5 0-16,0 3-8 0,12-9 0 15,5-4 0-15,7-6 0 31,12-6 24-31,4-4-24 16,12-6 0-16,0 0-176 16,0 0-352-16,20-6-761 0,12-14-759 15,0 8-841-15,-4-4-3856 0</inkml:trace>
  <inkml:trace contextRef="#ctx0" brushRef="#br0" timeOffset="67498.33">23487 16551 3712 0,'0'0'488'0,"0"0"-352"0,0 0 2121 0,0 0 664 16,0 0-1049-16,0 0-248 31,20 10-431-31,-20-1-185 16,4 7-48-16,-4 3-8 0,4 3-224 15,0 7-96-15,4-1-199 16,3 7 215-1,-2-3-320-15,7 3-136 16,-5-3 0-16,6-1-96 16,-1-5-88-1,-4-4 72-15,-1-3-80 0,-2-6 0 16,-1-4-48-16,-5-2-224 16,1-4-240-16,-4-3-328 0,0 0-121 15,0 0-631-15,0-10-2257 0,0-2-4497 0</inkml:trace>
  <inkml:trace contextRef="#ctx0" brushRef="#br0" timeOffset="68084.17">23690 16510 1688 0,'0'0'1912'16,"0"0"2361"-16,0 0-1768 0,0 0-1169 15,0 0-8-15,0 0-231 16,0 0 191-16,4 0-600 16,8 0-216-16,8 0 88 0,4 0 80 15,4 0-136-15,7 0-208 32,10-4-79-32,2 2-41 0,1-2 8 15,-4 4-48-15,-8-3-72 0,-5 3-56 16,-14 0 40-16,-2 0-48 0,-6 0 8 15,-5 0 0-15,0 0 0 16,-4 0 0-16,3 0-8 16,-3 0-176-16,0 0-937 15,0 0-599-15,0 0-64 32,0 3-481-32,-7 1-4072 0</inkml:trace>
  <inkml:trace contextRef="#ctx0" brushRef="#br0" timeOffset="72193.7">24702 15529 4016 0,'0'0'697'16,"0"0"5016"-16,0 0-3777 16,0 0-616-16,0 0-199 15,-4-3-137-15,0 3-400 0,-3-4-168 16,-2 1-64-16,-3-3-96 16,1 2 120-1,-9 2 40-15,-5-5-24 0,-3 4-143 16,-3-3-73-16,-1 2-56 15,0 1-56-15,-4 0-64 0,4 0 8 16,-7 3 0-16,-2-3 0 16,-2 3-8-16,-5-3 0 15,4-4 0-15,-4 4 8 16,8 0 8-16,1-4-8 16,-2 5 0-16,2-5-8 0,-1 1 8 15,5 2-8-15,-6-2 0 31,5 3 8-31,-3-1 0 0,3 4-8 16,0-2 0-16,-4 2 8 16,4-4-8-16,0 4 0 15,5-3 0-15,-5 3 0 16,0-3-8-16,1 3 0 0,2 0 0 16,-3 0 0-16,0 0 0 31,1 0 0-31,-1 0-16 0,4 0 24 15,-4 0 0-15,0 0 0 0,4 0-8 16,0 0 8-16,-4 0-16 0,-3-3-128 16,3 3-88-16,-4-3 119 15,4 3 9 1,-4-4 88 0,5 4-40-16,3 0 56 0,0 0 0 15,0 0 0 16,4 0-8-31,-4 0 0 0,0 0 0 16,4 0 8-16,0 0 0 16,0 0 0-16,-3 0 0 15,3-3 0-15,0 0 0 0,0 0 0 16,0 3 0-16,5-3 0 16,2 3 0-16,5 0 0 0,-3 0 8 0,2 0-8 0,2 0 0 15,2 0 0-15,-2 0 0 31,2 0 0-31,-2 3 0 16,3-3 0-16,0 3 0 0,0 0 0 16,-1 0 0-16,6-3 0 0,3 0 0 15,4 0-16 1,0 4-128-16,0 2 32 16,0 0 112-1,0 7 472 1,0 0-151-16,0 2-169 0,0 2-24 15,0-2 88-15,-4 7 8 16,0 1-8-16,4-1 0 0,0 3-72 0,0 1-16 31,0-1-8-31,0 1 72 16,4-1 40-16,4 7 0 0,-1-4-104 16,2 4-56-16,-5 3-64 15,0 0 56-15,0-3-8 0,0 6-48 16,-4-3 32-16,0 3-40 15,0 0 8-15,0 3 40 16,0-6 16-16,0 0-8 16,0 0 16-16,0-3-64 0,-4-1 64 15,0 1-64-15,-4 3 64 0,4-3 72 16,-4-1-56-16,8 1-72 31,-8-3-8-15,8-7 56-16,-4 1-56 15,4-1 8-15,-4-7-8 0,4 5 40 16,0-5-40-16,-4 5-8 16,4-1 8-16,0 3-8 0,0 3 8 15,0-3 0-15,0 1 56 0,0 2-64 32,0 0-8-32,0-2 8 0,0-1-8 31,-3-3 8-31,-2 0 0 15,-3-3 0-15,0 0 8 0,1 3-8 16,-6 0 8-16,1 3-8 16,0-3-8-16,0 0 8 15,1 4-8-15,2-5 8 16,1 5-8-16,1-4-448 0,-1 0 264 16,3 3 184-16,-3-3-64 0,4 0 0 15,1 0 64-15,3 0-88 31,-4-3-488-31,0-3 368 16,4-1 136-16,-4 1 80 0,4-3 0 16,-9-4-8-16,5 4 8 0,1-1-8 15,-1-3 8-15,0 4 0 0,4-3-8 16,0 2 0 0,0-3 0-16,0 1 8 15,0-4-8-15,0 3 0 16,0-6-8-16,0 3-32 0,0 0 40 15,0 1 8-15,0-4-48 0,8 3 48 16,-1 0 0-16,6-3 0 16,2 3 0-16,6-3-64 31,3 0 64-31,4 0-80 0,-1 0 72 16,9 3-112-16,0-3 104 0,-4 4-32 15,0-4 48 1,0 2-8-16,3-2 8 0,-7 0-8 31,8 0 0-31,0 0-88 16,8 0-48-16,-4 0-56 0,8-2 80 15,-1-2 48-15,-2 4 72 16,2-3-16-16,-3 3 8 0,-4 0 0 16,-5 0 8-16,1 0 0 15,0 7 0 1,0-5 8-16,4 2-8 0,0 2 0 15,-1-3 8-15,6 1-8 0,-2-1 0 16,1 0 0-16,-4 0 8 16,-4 0-8-16,-1 0 0 15,-7 0 0 17,0 1 8-32,0-1-16 31,0 0 16-31,0 0-8 0,4 1 8 0,4-4 0 15,-1 0 48-15,5 0-56 16,1 0 8-16,2 0-8 16,1 0 0-16,4 0 0 0,0 0 8 0,-1 0-8 15,-2 0 8-15,-2 0 88 0,-7-4-48 16,-5 4 0-16,-6 0-48 16,-5-3 0-16,-1 3 8 15,1 0 152-15,1-3 96 0,-2 0-40 31,1 3-64-31,4-4-40 0,0 4-104 16,0-3 0-16,0 0 0 0,0 3 40 0,0-3-48 16,-5 3 0-16,-2-3 0 15,-2 0 0-15,2 0 8 16,-6 3 40 0,2-4-48-16,-2 4 8 31,-3-3 0-31,8 0-8 0,-4 0 8 15,4 3-8-15,0-4 0 16,4 2 0-16,-1-2-8 0,-2-2 8 16,-6 3 8-16,2 0 0 15,-2-4 72 1,-3 1-32-16,-3-4 40 16,-1 1 32-16,-4 0 0 0,0-4 24 0,0 0-56 15,0-6-24-15,0 3 32 16,0-3-88-16,0 0 80 0,0-3-16 31,0 0 0-31,0-4 8 16,0 0 16-16,0-2-32 0,0-3-56 15,0-1 0-15,8-3 16 16,-5 3 24-16,1 0-48 16,0 0 8-16,-4 4 0 15,0 2 0 1,0 1 8-16,0-4-8 15,0 4 40-15,0 0 48 16,0-4 24-16,0 1 48 0,0-1-64 16,0-3 8-16,0 4 24 15,0-1-88-15,4 1-40 0,1 5 56 16,-1 1-16 0,-4 0-48-16,0 0 0 15,0 3 0-15,0-4 0 0,0-2 0 16,0 3 0-16,-4-4 8 15,-5 1 0 1,5 3 64-16,0-1-72 0,4 1 8 16,0 0-16-16,0-3 8 31,0 3 0-31,0-4 0 0,0 0 0 16,4 1 8-16,-4 0-8 15,0 3 9-15,0-4-1 16,0 4 0-16,0-4 0 0,0 1 0 0,0 0 0 0,0 2-8 31,0 5 0-31,0-2 8 16,0 1 0-16,4 4-8 0,-4-5 0 15,0 5 0-15,0-5 8 16,0 1-8-16,0-3 8 0,0-3-8 16,0 3 8-1,4-4-8-15,1 4 0 16,-1 3 0-16,3 0-72 0,-7 9 72 15,0 1 8-15,0 9 0 16,0 0-8-16,0 0-729 16,-7 0-607-16,-17 3-760 0,3 7-1881 15,-3 2-5737-15</inkml:trace>
  <inkml:trace contextRef="#ctx0" brushRef="#br0" timeOffset="74676.2">23774 16326 600 0,'0'0'2648'0,"0"0"-1888"31,0 0-568-31,0 0 1297 16,0 0 655-16,-12 12-656 0,12-12-319 16,0 0-113-16,0 0 288 0,0 0-39 15,0 0-17-15,0 0-176 0,0 0-120 16,0 3-128 0,0-3-287-1,0 0-209-15,0 0-48 0,0 0 112 16,4 0 160-16,4-3-160 15,7-6-304-15,9-4-112 16,1-3-8-16,10 0-8 16,1-6 8-16,5-7-8 31,-2-2-8-31,1-4-184 0,-5-6 40 16,2-4 56-16,-5 4 48 15,-4-1 16-15,-1 7 32 0,-7 4 0 16,4 5 0-16,0 4 16 0,-4 0-16 0,0 3 8 31,4-4-8-31,-1 8-8 16,-3-4 8-16,-3 3-8 15,-2 3 0-15,-7 4 0 0,5-1 8 16,-6 4 0-16,-3 0 0 0,0-1 0 31,5 4 8-31,-2-4 0 16,-3 4-8-1,0 0 0-15,0-3 0 0,-4 6 0 16,0 0-288-16,0 0-456 16,-12 0-657-16,-4 6 561 0,-16 7-608 15,4 0-1369-15,5-7-6665 16</inkml:trace>
  <inkml:trace contextRef="#ctx0" brushRef="#br0" timeOffset="75347.07">23587 16313 3208 0,'0'0'824'0,"0"0"-616"16,0 0 1313-16,0 0 271 31,0 0-720-31,0 0 57 0,0 0 343 16,0 13 408-16,0-13-383 15,0 0-393-15,0 0-40 16,0 0-24-16,-4 0-296 0,-5-10-519 15,5-2-153-15,-3-5 32 32,3-5 64-32,0-6 24 0,4-4-88 15,0-10-48-15,0-17-48 16,0 1 32-16,4-8-32 0,0 2-8 16,-4 13 8-16,0-3 8 0,0 10-8 15,0 6 136 1,-8 3-64-1,-5 3 8-15,2 7-40 0,-1-4-40 16,0 7 40-16,0 3-40 0,8 6 40 31,0 3-48-31,1 4-8 0,3 6 0 32,0 0-144-32,-5 0-888 15,5 16-209-15,0 16-343 0,-4-3-769 16,0-1-3032-16</inkml:trace>
  <inkml:trace contextRef="#ctx0" brushRef="#br0" timeOffset="75801.39">23387 16198 3776 0,'0'0'4889'0,"0"0"-2896"47,0 0-625-47,0 0-144 0,0 0-223 15,0 0-25-15,-99-63-184 16,79 41-96-16,-4-7-24 16,0-5-48-16,-4-1-256 0,0 0-224 0,-4-4-88 15,0 1-8 1,-3 0 0-16,3 3-48 0,-4 0 16 16,8 3-8-16,4 4 57 15,4 9 7-15,8 3-64 16,8 7 40-16,1 5-48 15,3 4-152-15,0 0-929 0,0 0-999 32,0 0-297-17,7 10 1065-15,1 2-1481 0,1 1-2368 16</inkml:trace>
  <inkml:trace contextRef="#ctx0" brushRef="#br0" timeOffset="76164.62">23355 16398 4256 0,'0'0'6338'0,"0"0"-4522"16,0 0-472-16,-79-12-359 0,40 6-329 16,-10-4-200-16,-7 3-304 31,-7-5-72-31,-1 2-72 16,-4-2-8-16,5 5 8 0,-1-2 0 15,4 2-8-15,4 1-40 0,8 6-264 0,16-3-168 16,4 3 152-16,17 0 32 0,3 0-224 31,8 0-1233-31,28 0 49 16,4 3 15-16,3 1-3728 0</inkml:trace>
  <inkml:trace contextRef="#ctx0" brushRef="#br0" timeOffset="76888.42">23495 16557 5537 0,'0'0'72'0,"0"0"4377"16,0 0-3401-16,0 0-456 31,0 0 608-31,0 0 161 0,0 0-81 0,16 77-272 16,-8-42-200-16,4 2-224 0,4 8-200 15,3 9-200-15,6 0-128 16,3 3 16-16,7 0-24 0,-3 0-48 31,4-6 8-31,0-6 8 16,-5-7-16-1,-3-9-40-15,-7-14-64 0,-10-6 96 16,-2-5 8-16,-1-4 112 16,-5 0 177-16,-3-4-25 0,0-5-16 15,0 0-40 1,0-4-208-1,-3 3-24-15,-1 1-448 0,4-7-1337 16,0 3-2448-16,0 1-5585 0</inkml:trace>
  <inkml:trace contextRef="#ctx0" brushRef="#br0" timeOffset="86543.01">15108 13243 3904 0,'-8'6'424'0,"4"0"1273"16,-4 1-641-16,4-1-376 0,0 1-272 15,1-1-56-15,3-3 64 0,-5 0-40 16,5 0 129-16,-4-3 7 0,4 0-152 31,0 0 104-31,0 0 152 31,0 3 104-31,0-3-160 0,0 0-8 16,0 0-15-16,0 0 47 16,0 0-32-16,0 0-144 0,0 0-72 15,0 0 40-15,0 0 48 16,9 0 200-16,-2 0-88 15,5-3-280-15,0-3-88 0,4-3-16 16,4-4-144-16,-4 0 48 16,0-3-40-16,3-3 40 0,-2 3 9 15,-2-6 15-15,2 3 0 32,-2-6 8-17,1 2-32-15,1-2 64 16,2-1-104-16,-3 1-8 0,0 0 88 15,0 3-96-15,-4-1 0 16,-1 4 8-16,2-3 0 0,-1 0 56 0,0 0-16 16,0-4 0-16,-5 1-40 31,6-1 0-31,-1-2 72 0,-1-1-64 16,2 0-8-16,-6 4 8 15,1 0-8-15,1-4 0 0,-5 4 88 16,-1-4 16-16,5 1-16 15,-4-1 56 1,9 4-104-16,-6-1 96 16,1 4-136-16,5 6 8 0,-6-3 56 0,1 0-72 15,4 3 0-15,0-6 0 0,0 0 120 16,0-1-72-16,4-2-40 31,-4 3 0-31,-4-3 0 16,4 5-8-16,0 1 0 0,0 0 0 15,-5 0 0 1,6 3 0-16,-1-2 8 16,-5 1-8-16,10-1 16 0,-10-5-16 15,5 1 0 1,4-4 8-16,-4-2-8 16,4-1 0-16,-4 4 0 15,0 0 0-15,0 2 0 0,0 1 0 16,-4 3 8-16,4 0-8 0,-4 3 0 15,4-3 0-15,0 3 0 32,-1-2 0-32,2-5 0 0,2 1 0 15,-2-4 0-15,-2-2 0 0,2-1 0 16,-1 1 0-16,-1-1 0 16,-2 4-8-16,2-1 0 15,-3 1 8-15,5-1 0 31,-2 1-8-31,6 0 8 16,-2 2 0-16,1-2 0 0,-4 3 0 16,3-3 8-16,-2 2-8 15,-1 1 0-15,-5 0 0 0,2 0 0 16,3-1 0-16,0 1 0 16,0 3 0-1,-1-3 0-15,-2 3 0 0,3 3-8 16,-1-6 16-16,2 2-8 0,-6-2 0 15,5-3 0-15,0 0 0 16,-4 3 0-16,4-1 0 0,-4 4-8 31,0 0 16-31,0 0-16 16,0 3 8-16,0 3 0 0,0 1 0 0,0-1 0 16,-1 0 0-16,2-3 0 15,-1 1 0-15,0-4 0 0,4-1 0 16,-4 1 0 15,0 1 0-31,-1 1 0 16,-2 2-8-16,-1-1 0 0,4 3 0 15,-4 0 8-15,-1 4-16 16,1-4 8-16,0 0 8 16,5-6 0-16,-5 4 0 0,3-8 0 31,-3 1-8-31,4 0 0 0,1 3 8 0,-5 3-8 15,3 0 8-15,-3-3 0 0,0 0-8 16,1 3 8-16,-1-3 0 16,-1 0 0-16,1 0 0 15,4 3 0 1,-4-3 0-16,5 3 8 31,-6 0-8-31,1-3-16 0,0 3 16 16,4 1-8-16,-4-8 8 0,4 7 0 15,0-3 0-15,-4 0 0 16,4 0 0-16,4 0 0 16,-4-3 0-1,4-4 0-15,0 1 0 16,0-4-56-16,-1 1-8 0,2-1 16 0,-5 4-32 16,-1 3 8-16,2 3 56 15,-1 3 8-15,-4 3 0 0,-1 0 8 16,5 4 0-16,1-4-8 31,-5-3 8-31,7 1-8 0,2-2 0 16,-6 2 0-16,5 2-40 0,-4 0 48 0,0 4 0 15,0-1 8-15,-4 1 0 16,4 2-8 0,-3-2 0-16,2-1 0 15,1-2 0-15,4-1 0 0,-4 3-8 16,4 1 8-16,-4 3-48 15,4-1 32 1,0 1-56-16,-5 6 24 16,6-3 0-16,-9 3 40 15,0 0-40 1,3 0 40-16,-7 0-40 16,4 0-48-16,0 0-8 0,1 3 32 15,3 7 8-15,-1-1 56 0,1 0 0 16,5 4-40-16,-6 0 48 0,1 0-72 31,1-1-24-31,-5 1-72 16,0 3 88-16,-1 0 24 0,-3 3 8 15,0-4 40-15,0 5 0 16,4-1 0-16,-4 0 8 16,4 0-8-16,0 3 0 15,0-3 8 1,-4 0 0-1,0 0-8-15,0 0 8 0,0 4 8 16,0-4 0-16,0 3-8 0,0 0 8 16,0 0-8-16,0 4 0 15,0-4 0-15,0 0 0 0,8 3-8 16,0-3 8 0,4 7 0-1,-7-6 0 1,6 2-8-16,-3-3 0 0,0 0 0 15,-4 4 8-15,0-7 8 0,0 3-8 16,-4 3 0-16,0-3 8 16,0 4 32-1,0-4-40-15,0 4 0 16,4-4 0-16,4 3 0 0,-1 1 8 16,6-1-8-16,-1 0 0 15,-5 1 8-15,6-4 0 16,-5-3 0-16,-1 3-8 0,2-2 8 31,-1-5 0-31,-4 4 0 0,3-3-8 0,2 3 8 16,-5 1-8-16,4-5 8 0,-5 4-8 15,5 0 0-15,1 4 8 16,-1-1-8-16,-5 0 16 0,1 0-16 31,0 1 8-31,-4 2 0 16,4 0 0-16,1 1 0 0,-1-4 0 0,3 3 40 15,1-2-48-15,0-1 0 16,4 0 0-16,-4 0 0 16,4 3 0-16,0-3 0 15,-4 4 8-15,0-7 0 16,0 7-8-16,0-8 0 16,0 2 0-1,-4-1 0-15,3 0 8 16,2-3-8-16,-1 3 0 15,-4 3 0-15,3 0 0 0,-2 0 0 32,3 1 0-32,-4-1 8 15,0 4-8-15,-1-1 0 0,1-3 8 0,5 3-8 16,-5 4-8-16,4-4 8 0,-5 4 8 16,5-4-8-16,5-3 0 0,-6 4 8 15,1-4-8-15,5 0 8 31,-2 0-8-31,-3 1 0 0,1 2 0 16,-2-2 0-16,5 2 8 16,-4-3-8-1,0 0 40-15,8 7-40 16,-4-7 0-16,0 4 8 16,-1-4-8-16,2 3 16 15,-5 0-16-15,-1 1 8 16,-3-1-8-16,5 4 0 15,-1-1 8-15,-4 1 0 0,3-1-8 16,6 1 0-16,-2-4-8 0,2 1 8 31,-1 2 0-31,-1-2 0 16,2 3 0-16,-2-1 0 16,1 1-8-16,-4-1 8 0,8 0 0 0,-4 4 0 15,0-6 0-15,3 5 8 16,2 1-8-16,-1 0 0 0,0 6 0 0,4-6 0 31,3 3 8-31,-3-6-8 16,5 2 0-16,-1-6 0 0,-1 1 8 15,-7-4-8-15,4-3 8 16,-4 1-8-16,-4-1 0 0,4-1 0 31,-5 2 0-15,6-1 8-16,-6-4 0 15,10 5-8-15,-5 2 0 0,7-3-8 16,1 6 8-16,1-2 8 0,3-1 0 16,-4 0-8-16,-1 0 8 15,1-3-8 1,-4 0 8-16,3-3 0 16,-6 0 0-16,3-4 0 15,-5-2 40-15,2 0-40 0,-2-1-8 0,2 1 8 16,-2-4 0-16,2 3 8 15,-2-2 32-15,1 6 72 0,4-7-40 16,-4 7-24 15,-1-4-48-31,2 1 40 16,-1-1-40-16,0-2 0 16,-5-1-8-16,2-3 48 0,-5 0-32 15,3 0 128-15,-2 1-64 0,-1-1 40 31,-5-3-64-31,-3 0-8 16,0 0 0-16,0 0 40 0,0 0-80 0,-7 0-8 16,-21-13-600-16,0-6-2345 0,-4-6-8985 15</inkml:trace>
  <inkml:trace contextRef="#ctx0" brushRef="#br0" timeOffset="87661.39">15435 13141 4424 0,'0'0'681'15,"0"0"1879"-15,0 0-335 16,0 0-753-16,0 0-96 0,0 0-552 16,0 0-424-16,0 0-215 0,-4 0-57 15,-4 0-128-15,0 3 16 16,-4 7-8-16,-4-1 88 31,-4 4 8-31,-4 3 48 0,0 3 48 16,-3 6-16-16,-1 4-80 15,-4-1 8-15,0 4-104 16,-1 0 72-16,1 0-32 0,-3-4-40 16,3 1 8-16,0-7-8 15,-4 0 56-15,5 0-48 0,-5-2 64 31,0-5-80-31,4 2 8 16,-3-8 48-16,-6 0-40 0,5-5 56 0,5-1-72 16,-5-3 64-16,0-3 16 15,4-7 0 1,4-6 200-16,0 3 104 16,8 0 176-16,5 4 208 0,2 3-88 15,13 3-167-15,0 3-313 16,0 0-200-1,0 0-496-15,0 0-897 16,13 16 577-16,-6 3-1304 31,1-6-2177-31</inkml:trace>
  <inkml:trace contextRef="#ctx0" brushRef="#br0" timeOffset="105150.73">2091 12966 3688 0,'0'0'9034'15,"-4"0"-7385"1,1 0-1209-16,3 0-368 0,0 0-72 16,0 0-40 15,0 0-16-31,0 0-24 16,0 0 80-16,0 0 0 0,0 0 256 15,0 0 96-15,0 0-80 16,7 0-8-16,1 3 208 0,5 1-64 15,2-4 32-15,9 0-184 16,0 0-56-16,8 0-32 16,4 0-72-16,0-4 16 0,3-2-64 0,-3-6 0 0,0 2-40 31,-4-6 128-31,0 3-56 16,-4-2-32-16,-1-4 128 0,1-1 89 15,0 1-9-15,0-3-56 16,-4 3 80-16,4 0-48 15,-4-3-40-15,-1 6-24 0,2-3-112 32,-1 3-48-32,8 0 8 0,-4 0-8 0,3-3-8 15,1 0 48-15,-4 0-48 16,4-3 8-16,-4 0-8 16,0 3 8-16,-4 0 0 0,-1-1 0 15,1 2 0 16,-3-1 0-31,-2-1-8 0,5 1 16 16,0 1-16-16,-4-2 16 16,4 1-8-16,0-3 40 15,-4 3-40-15,-1 0 0 0,-2 0 8 16,-2 3-16-16,2 0 8 16,-6-3-8-16,9 0 0 15,5 3 8-15,-1-6-8 0,3 0-8 16,4-4 8-16,-3 4 0 15,4-3 0-15,-4-1 0 16,-4 4 0-16,-3 0-8 0,-2 0 8 47,1 3 0-47,-3-1 0 0,-2 5-16 0,5-2 8 16,0-1 8-16,4-1-8 15,0-3-24-15,0 2 24 16,-1-2-40-16,5-3 48 0,-8 3-48 15,5-4 32 1,-1 4 8 0,-5 0 0-16,1-4-56 15,0 4 56-15,4 0-40 16,-4-4 32-16,4 1-32 16,0-1 40-16,-1 1-56 0,1 0 56 15,1-1-8-15,-1 1 16 16,-5 0 0-16,9-4 0 0,-4 4 0 15,0-1 0-15,-1-3 0 16,-2 7 0-16,-5-3 0 16,-1 3 0-16,2 2 0 15,-2-2 0-15,-2-3 8 0,2 0 0 32,2-1-8-32,-2-5 0 15,5-1 8-15,0-3-8 0,-4 3 0 16,-1 1-8-16,-2-1-40 0,2 0 48 15,-6 7 0-15,-1-1 0 0,3 4-16 16,-2 3 16 0,3-3-8-1,-1 0 8-15,2-1 0 16,2 1 0-16,-2 0 0 0,2 3-48 0,-2-4 32 16,-2 4 8-16,5 4 0 0,-7-5 0 15,2 1-32-15,1-3 40 31,4 0 0-31,-4 0-80 16,4-4 24-16,-1 4-40 0,6-3 88 16,-10-1-160-16,10 4 56 15,-10 3 56-15,6-3 56 16,-6 3 0-16,6 0-48 0,-6 3 40 16,6 3 0-16,-6-3 0 31,6 3-48-31,7 1 56 0,-5-1-8 15,5-3 0-15,-4 3 0 16,3 1-40-16,2 2-104 0,-1-3 80 16,-4 4 64-16,-1 0-8 15,2-1 8 1,-2 1 8-16,1-1-8 16,4 0 0-16,-4 1 8 0,7-1 0 15,1-2 0-15,0-1 0 16,4 1 0-16,-4-1 0 0,0 0 0 0,-4 0-8 47,1 0 8-47,-6 4 0 15,-3 0 0-15,0-1 0 0,-4 3 0 16,4 5 0-16,-4-5 0 16,7 4-9-16,2-4 9 0,-1 1 9 15,7-3-9-15,1-1 0 16,4 0 0-16,5 1-9 15,-6 0 9-15,1 2 0 16,-4-2 9-16,-5 6-9 0,1-1 0 16,-7 1-9-16,-6 3 1 0,1 0-40 15,1 0-16-15,-2 0 56 32,9 0 0-32,1 0-8 0,10 0 16 15,-4 0 0-15,10 0 0 0,-5 0 0 16,0 0 0-16,-4 3-8 15,-9 1-48-15,-2 2-8 0,-2 0 8 16,-6 1-16 0,2-1 64-16,-3 0 8 31,4 0 0-31,4 1 0 0,0-1 8 16,7 4 0-16,2-1 8 15,-1 1-8-15,4-4 0 0,0 4 0 16,0-1 0-16,0 1 0 31,-5-1 40-31,1 1 24 0,-4 0-64 16,-1 2-8-16,-2-2 16 0,-6 3-8 0,2-1 0 15,-1 4-8-15,-1-3 16 0,2 0-8 16,2 2 0-16,-2 1-8 31,6 0 16-31,-3 0-16 16,9-3 8-16,-6 2 0 0,5 1 8 15,-4-3-16 1,4 3 88-16,-1 0 33 16,-6 3-9-16,-2 0-48 0,-2 0-8 15,-2 0-48 1,-3 0 40-16,1 3-40 16,2 0 0-16,1 1 0 15,4 2 0-15,5 1 0 0,-2-1 0 16,5 3 8-16,0 1 32 0,0 3 8 31,-1-4 24-31,-2 1 64 16,3 0-72-16,-5-4-16 15,1-3 8-15,1 3 16 0,-2-3-72 0,-3 1 40 16,5-1-48-16,-2 0 64 16,-3 0-64-16,0-2 8 15,-4 2 48-15,-4-3-56 31,0 0 8-31,-1 3 88 16,-3-3-96-16,9 1 8 0,-2-5 0 16,6 4 0-16,-2 1 0 15,6-2 40-15,7 5 272 0,-4-1-224 16,4 3 0-16,-5 4-88 16,1-1 0-16,-4 1-8 15,-1-3 8-15,2 2 0 16,-1 1 0-16,-1-1-8 0,2-2 8 15,3 2-8-15,0-2 0 16,-1 2 8-16,5 1 0 0,0-1 0 31,-4 4-8-31,-4 3 8 16,3 0-8-16,-2 3 0 0,-6-3 8 0,5 3 32 16,1 0-40-16,3-3 0 15,-1 3 48-15,1 0-48 0,4-3 0 16,4 6 8 15,-4-6 0-31,0 0 32 16,0 0-40-16,0 0 8 0,0-3-8 15,-5-1 0-15,5 4 0 16,0-3 0-16,0 3 8 16,0 0 0-16,0 0-8 0,-4 0 0 31,-1-3 0-31,-3 3 0 0,5 0 0 0,-6 2 0 15,5 2-8-15,4-2 8 0,0 2 0 16,4-1 0-16,3 0 8 16,-3 0 0-16,4-3 72 15,-8-6 8 1,4-1-40-16,-4 1-40 31,0-4 56-31,0 1-56 0,4-1 80 16,-1 0-80-16,1 1 40 15,4-1-40-15,-4 1 0 0,5-1 40 16,-2 0-40-16,1 1 0 16,0-4 64-1,-5-3-72-15,5 0 8 16,-8 0 48-16,-4-3-48 0,-3 0-8 0,-6-3-8 16,-2-4 8-16,-2 1 40 15,-7-7-40-15,0 0 0 0,-4 0-104 31,0-3-312-31,0 0-480 16,-12-3-1641-16,-4-10-599 0,-8-6-5938 0</inkml:trace>
  <inkml:trace contextRef="#ctx0" brushRef="#br0" timeOffset="107378.27">5940 10112 3848 0,'0'0'2489'0,"0"0"-1033"0,0 0-1064 16,0 3-304-16,0 0-88 15,0 7 376 1,-4 2 417-16,-3 8-65 16,-2-1-240-16,-3 3-152 15,5 3 0-15,-6 7-104 0,5 3 0 0,-3 7 0 16,-2 2 80-16,-2 3-32 15,-2 10-80-15,2 4-16 16,-5 12 40 0,-1 16 8-1,-2 12-56-15,-1 4-72 16,4-10-80-16,5-12-16 0,2-16 64 16,5-13-72-16,1-13 8 15,-2 13-8-15,5 16 0 0,-4 19 56 31,1 13-48-31,-1-20 8 16,3-19-8-16,1-21 64 0,0-1-56 0,-3 7-16 16,-1 9 17-16,-1 12 31 0,1-2-40 15,1 3-8-15,-1-3 8 16,-1-1 8 0,9 1 48-16,0-4 8 15,0 1 80-15,0 3 96 31,0-4-16-31,0 1 40 0,0-1-48 16,0-2-48-16,0-1-24 16,-4-6-104-16,1 0 0 0,-1 0 32 15,0 3-72 1,-4-3 0-16,3 3 56 16,-2-3-64-16,3 0 56 15,-4-3 8-15,4 3 8 0,0-3 16 0,-1-1-16 16,2 1 16-16,-1 0-40 0,0 3 0 31,0 0 0-31,4-3-48 16,-4-1 0-16,0-2 56 15,-1-4-40-15,2-2-16 0,-5-4 8 16,4 0 0-16,-4 0 0 0,4-3 0 0,-4 6-8 16,4-2 0-1,-4 5 8-15,4-3-8 16,-3 0 8-16,2 1 0 15,-3-4 0-15,0 0-8 16,1-6 0-16,3-7 0 0,-5 0-8 31,5-5 0-31,-3 2-96 0,3-3 88 0,-5 3 8 16,5 0-112 0,0 4-408-1,0-4 416-15,1 0 104 16,-5 0 0-16,4 1 0 0,-5-1 0 15,2 3 8 1,-1-6-8-16,0 0 0 0,3-6 8 16,1 0 8-16,1-7-8 15,3-3-656-15,-4-3-425 16,4 3-391-16,-4-3 200 0,-4 3 176 16,-1 4-545-16,-6-1 81 15,-1 4 424-15,-12-1 296 0,8-2-353 31,0-1-503-31</inkml:trace>
  <inkml:trace contextRef="#ctx0" brushRef="#br0" timeOffset="113007.46">11566 6721 4504 0,'0'0'8994'16,"0"0"-7033"-16,0 0-289 15,0-38-360 1,0 32 33-16,0 6 7 0,0 0-416 15,0 0-376 1,0 0-296-16,0 0-168 16,-12 6-88-16,0 16-8 0,-12 10 72 15,4 6 48-15,-3 10-56 16,10 3-64-16,2 3-16 16,7 0 8-1,4 3 0-15,4-10-40 16,15-2-80-16,9-13-32 0,9-13 64 15,6-6 24-15,0-13 0 0,6-4 24 16,-10-15-24-16,-7-13-24 16,-8-2 88-16,-12-8 0 31,-4-5-64-31,-8-7 72 16,0 0-8-16,-8-1 8 0,-12 5-8 15,-8 5 0-15,-3 7-64 16,-1 13 72-16,0 6-56 15,4 9 48-15,4 4-8 0,4 6-56 32,8 0 64-32,0 0-56 0,4 0 64 15,8 0-120-15,0 0 8 0,0 3-80 16,12 0-96-16,16 4 288 0,8-4 144 16,28-3 8-16,27 0-32 15,29 0-56 1,-13 0-16-16,-19 0-40 15,-24-3 40-15,-29-1-40 16,-7 4 8-16,0-3-8 0,-8 3-8 16,-12 0 8-16,-8 0 400 0,0 0 216 15,0-3-103-15,0 3-169 16,0 0-128 0,-4-3-64-16,-3 0-104 15,3-1-56 1,-1 2-8-16,5 2-328 0,0 0-897 15,-4 0-975-15,4 9-1665 16,0 0-840-16</inkml:trace>
  <inkml:trace contextRef="#ctx0" brushRef="#br0" timeOffset="113640.15">12279 6940 10906 0,'0'0'2656'15,"0"0"-871"-15,0 0 535 16,0 0-319 0,0 0-705-16,0 0-400 15,0 0-352-15,-8-9-264 16,24 9-160-16,12 0-24 16,12-3 0-16,8-1 32 0,19 1 0 15,21-3 16-15,19 0-7 0,-6-1 15 16,-22 4-40-1,-27 3-40-15,-16 0-64 16,-1 0 40-16,-7 0-40 16,0 0-8-16,-12 0 0 0,-4 0-8 15,-12 0 0-15,0 0-240 16,0 0 56-16,0 0 31 16,0 0-279-16,0 0-224 15,0-3-176-15,-7 0-360 16,2-4-1385-16,-3-2 233 0,-4-4-65 15,5 1-567-15,-2-1-1505 0</inkml:trace>
  <inkml:trace contextRef="#ctx0" brushRef="#br0" timeOffset="113940.87">12964 6794 1464 0,'0'0'4537'0,"0"0"-2977"16,0 0 1033-16,0 0-769 16,0 0-24-16,0 0 145 15,-87-66 183-15,79 59-999 0,4 7 31 16,4 0-416-16,0 0-160 15,0 0-168 1,0 0-192-16,8 0-224 16,7 7 48-16,9 2 328 15,12 7 80 1,8-4-184-16,4 5-184 0,0-2-15 16,-5 5-65-16,-11-8 48 15,-8 4-56-15,-11 3-64 0,-13-3-17 16,-5 3 81-16,-18 0 129 0,-13 3-33 31,-8-3-32-31,0 4-16 0,-4-5-48 16,9 2-8-16,7-1-777 15,15-6-1303-15,14-4-3009 0,3-9-9570 0</inkml:trace>
  <inkml:trace contextRef="#ctx0" brushRef="#br0" timeOffset="115159.38">13702 6750 11042 0,'0'0'2176'0,"0"0"-743"16,0 0-513-16,0 0 248 15,0 0-392-15,-21-10-456 16,14 13-208-16,-1 7 136 16,-5 9 96-16,6 0-111 31,-1 7-33-31,4-1-104 0,0 3-48 16,4-2 0-16,0 2-40 15,4-5 8-15,12-1 40 0,4-6 16 16,0-4 24-16,12-2-16 0,-5-10 64 0,5 0-88 31,1 0 16-31,-6-13-8 16,1-9 144-16,-8-3 120 0,-5-7 184 15,-2-3-144-15,-5 0-40 16,-5-3 104-16,-3 3 96 0,0 0-48 31,-11 7-87-31,-9 2 95 16,-5 10-224-1,-2 7-264-15,-9 9-8 0,0 0 8 16,0 16-152-16,-7 21-1169 16,11 2-1719-16,4-4-5042 0</inkml:trace>
  <inkml:trace contextRef="#ctx0" brushRef="#br0" timeOffset="115883.2">11785 7452 7137 0,'0'0'6345'32,"0"0"-4632"-32,0 0-673 0,0 0 480 15,0 0 89-15,0 0-433 16,0 0-600-16,0 0-304 0,72 0 184 16,-12 0 64-16,35-4-136 0,36-5-48 15,25 6 33-15,15-7-33 16,0 4-72-16,-7 3-104 15,-1-1-40 1,-7 1-56-16,-20 0 48 16,-21 3-104-1,-28 0 0-15,-31 0 0 0,-20 0-8 16,-12 0-16-16,-4 0-104 31,-8-3-104-31,0 3-112 0,-12 0-201 16,0 0-375-16,-12 0-648 15,-40 0-424-15,5 3-985 16,-6 3-3064-16</inkml:trace>
  <inkml:trace contextRef="#ctx0" brushRef="#br0" timeOffset="116262.03">12036 7645 10522 0,'0'0'2168'0,"0"0"-1200"0,0 0-255 16,0 0 535-16,0 0-128 15,0 0-504 1,-24 7-136-16,72-7 352 16,16 0 25-1,32 0-161-15,35 0-192 16,9-7 136-16,10 4 56 0,-6 0-272 15,-17 3-112-15,1 0-96 16,-12 0-16-16,-29 0-104 16,-23 0-32-16,-21 0-64 0,-10 0 0 15,-6 0 8-15,1 0 0 16,0 0 0-16,-8-3 1 16,-8-1-9-16,1 1 0 0,-2 3-193 15,-3-3-343-15,-4 0-576 16,8 3-584-16,-8-3-2345 0,4 0-4793 15</inkml:trace>
  <inkml:trace contextRef="#ctx0" brushRef="#br0" timeOffset="117819.05">10936 15783 8513 0,'0'0'4241'0,"0"0"-2456"0,0 0-1121 16,0 0-384-16,0 0 144 15,0 0 360-15,0 0 672 0,-20 41-423 0,12-13-289 16,1 11-80-1,-1 21 176 1,-1 22-136-16,1 26-136 16,-3 13-208-16,3-3 49 0,0-11-73 15,0-8-144-15,0-7-88 16,4-7 40-16,-1-14-88 0,2-21-56 0,-1-8 0 31,4-7-8-31,0-1 8 16,0 1-8-16,0 0 8 0,0-6-120 15,0-10-168-15,0-6-209 16,0-4-431-16,7-9-800 0,-2 0-689 16,7-22-1367-16,-4-7-4690 31,-5-3 3033-31</inkml:trace>
  <inkml:trace contextRef="#ctx0" brushRef="#br0" timeOffset="118289.01">11036 15881 8785 0,'0'0'1809'16,"0"0"7"-16,0 0-568 15,0 0-55-15,0 0-145 0,0 0 16 16,-32-31-152-16,32 31-120 16,0 0-167-16,0 0-137 15,9 0-200-15,6 0 24 16,13 6 64-16,12 3 232 0,23-2-8 15,38-1-152-15,30-6-24 0,20 0 48 16,-12 0-71-16,-15 0-113 31,-33 0-184-31,-23 0-16 16,-20 3-80-16,-12-3 0 0,3 3-8 0,2-3-40 16,-5 0-104-16,-8 0-48 15,-8 0-168-15,-5 0-49 16,-3 0-343-16,4 0-688 15,-4 0-977-15,8 0-1655 16,0-9-1802-16,-4-1-407 16,0 4 4281-1</inkml:trace>
  <inkml:trace contextRef="#ctx0" brushRef="#br0" timeOffset="118805.87">12394 15852 3832 0,'0'0'7394'0,"0"0"-4153"31,0 0-1729-31,0 0-400 15,0 0-256-15,0 0-79 0,0 0-265 0,0 0 448 16,0 0-104-16,-7 99-176 0,-1-58-200 16,4 10 24-16,0 6-168 0,0 16-88 31,-8 13-71-31,-4 16-33 16,-4-4-24-16,0-3-32 0,0-9-16 15,8-20-64-15,0-11 40 16,8-14-40-1,-3 0-8-15,7 3 8 16,-5 4-8-16,5 3-8 16,0-10 0-1,0-9-96-15,0-7-40 0,5-5-64 16,-1-11-9-16,-1-3-31 0,-3 1-96 16,0-7-32-16,0 0 200 31,0 0 176-31,0 0 88 0,-7 0 16 15,-10-3-104-15,-11-7 0 16,-11 3-8-16,-6-2 8 0,-30 3 0 16,-24-7 40-16,-37 0 56 0,-16-3 0 15,6 4 24-15,10-4-56 16,36 6 8 0,25 1 0-1,27 6 24-15,12 3-40 16,0 0-8-16,4 0-32 0,8-4-8 15,8 4 8-15,16 0-16 16,0-2-312-16,4-2-312 16,16 4-184-16,12-13-672 0,0 4-1617 15,-8-4-3128 1</inkml:trace>
  <inkml:trace contextRef="#ctx0" brushRef="#br0" timeOffset="119353.93">11522 15995 3240 0,'0'0'7098'0,"0"0"-5194"0,0 0-592 0,0 0-495 31,0 0 167-31,0 0-80 16,-24-28 0-16,24 28-208 16,0 0-8-16,0 0-47 0,-4 3-97 15,0 16-56-15,-4 10 464 16,1 5-248 0,-2 14-32-16,5 15-232 15,-4 24-32-15,5 14-215 0,-1 4-113 16,0-10 8-16,-1-19-80 15,5-25 56 1,0-10-56-16,0-9 0 16,-8 3-8-16,4 0-184 0,1 0-129 15,-5-10 9-15,4-9-392 0,4-3-296 16,0-10-176-16,0-3-585 0,12-16-375 31,8-6-2121-31,-1-4-3729 0</inkml:trace>
  <inkml:trace contextRef="#ctx0" brushRef="#br0" timeOffset="119723.65">11896 15998 11642 0,'0'0'2737'31,"0"0"-1001"-31,0 0-136 0,0 0-143 16,0 0-153 0,0 0-576-16,0 0-448 15,9-35-232-15,-9 52-48 16,0 8 448-16,0 13 32 0,0 6-184 16,0 10-16-16,-5 20 40 15,-6 8 49-15,-1 16-201 16,0-9 24-16,4-19-104 15,0-16-80-15,4-16 64 16,-8 7-64-16,4-1-8 0,0 7-8 16,-4-7-96-16,0-9-232 15,4-9-329-15,5-4-559 0,-2-12-496 32,-3-10-1361-32,4-4-2224 15,-4-11-5417-15</inkml:trace>
  <inkml:trace contextRef="#ctx0" brushRef="#br0" timeOffset="120093.39">10829 16408 9297 0,'0'0'3993'0,"0"0"-2936"32,0 0 143-32,0 0 480 15,0 0 177-15,0 0-889 0,0 0-344 16,87-10 224-16,-43 7-144 16,12 3-120-16,24-2-88 0,28-2-23 31,34 4-105-31,14 0-72 15,-5 0-136-15,-22 0 8 0,-38 0-88 0,-23 0-72 16,-21 4-8-16,-15-4-232 0,-4 0-120 16,0 0-176-16,-8 0 47 15,-12 0 65 1,-8 0-56-16,-4 0-416 16,-12 0-648-16,-24 0-1241 15,8 5-1912-15,-4-1-5289 0</inkml:trace>
  <inkml:trace contextRef="#ctx0" brushRef="#br0" timeOffset="120610.23">10773 16675 10474 0,'0'0'3905'0,"0"0"-3049"15,0 0 240 1,0 0 264-16,103 22-47 16,-39-13-521-16,28-2-80 0,35-1 280 15,13-3-232-15,-5 1-312 0,-7-4-64 16,-37 3-128-16,-22-3-143 15,-22 0-17 1,-11 0-96-16,-1 0-209 16,-2 0-71-16,-10 0 24 15,-10 0 152-15,-5 0 104 0,-8 0 40 16,0 0-40-16,0 0-312 16,0 0-840-16,0 0-776 0,3 0-1017 15,1-3-1720-15,4-1-1304 0</inkml:trace>
  <inkml:trace contextRef="#ctx0" brushRef="#br0" timeOffset="121744.11">11694 16538 3408 0,'0'0'6010'15,"0"0"-3874"-15,0 0-872 16,0 0 129-1,0 0-81-15,0 0 224 0,0-12-152 16,0 8-519-16,0 4-225 16,0 0 416-16,0 0-96 15,0 0-256-15,0 0-168 0,0 0-215 16,0 0-89-16,0 0-184 31,0 4-48-31,0 5-56 16,0 4 56-16,0 2 8 0,0 2 0 15,0-2 0-15,0-2-8 16,0 0 0-16,0-4-200 0,0 1-113 16,0-4-151-16,0 0-296 31,0-2-280-31,0-1-456 0,0 0-129 16,0-3-71-16,-4 0-16 0,-5 0-177 15,5-6-2024-15,0-13-416 0,4 0 1681 16,0 3 1936-16</inkml:trace>
  <inkml:trace contextRef="#ctx0" brushRef="#br0" timeOffset="121775.35">11694 16538 3544 0</inkml:trace>
  <inkml:trace contextRef="#ctx0" brushRef="#br0" timeOffset="121891.21">11694 16538 3544 0,'-9'-6'536'0,"9"0"2033"0,0-1 376 0,0 1-1297 0,0-1-168 0,0 5-448 0,0-2 457 16,0 1-761-16,0 0-216 0,-4 3-120 31,-7 0-392-31,3 0-392 0,-12 0-440 15,-1 3-1041-15,6 4-4792 0</inkml:trace>
  <inkml:trace contextRef="#ctx0" brushRef="#br0" timeOffset="122076.08">11542 16627 7257 0,'0'0'6057'15,"0"0"-4024"1,0 0-1233-16,0 0 160 16,0 0 80-16,83-3-159 15,-55 0-433-15,4 3-248 0,9 0-128 16,-2 0-72-16,17-3-48 16,-9 0-1593-16,-6-4-2800 0</inkml:trace>
  <inkml:trace contextRef="#ctx0" brushRef="#br0" timeOffset="122900.14">12156 16091 4296 0,'0'0'5338'0,"0"0"-2842"15,0 0-1648-15,0 0-488 0,0 0 777 16,0 0 39-16,0 0-544 31,-9 63-112-31,9-47-240 0,0 0-88 0,5-4-16 16,7-5-32-16,8 3-24 15,-5-10-120 1,6 0-72-16,-2 0-224 0,-7-13 48 16,-4-3 224-16,-8-7 24 31,0 5 504-31,0-5 88 0,-15 5-152 15,-9 1-368-15,-1 11-72 16,-27 6-1232-16,9 0-1640 16,-5 3-8843-16</inkml:trace>
  <inkml:trace contextRef="#ctx0" brushRef="#br0" timeOffset="123278.97">11658 16104 3224 0,'0'0'9770'0,"0"0"-7609"15,0 0-1137 16,0 0-208-31,0 0 8 0,0 0-368 16,0 0-224-16,-9 28-112 16,9-19-120-16,4-2-16 15,9-4-232-15,2-3-160 0,-2 0-224 16,-2 0-64-16,-7-3 384 16,-4-7 312-16,0-2 48 15,0-8 480 1,-8 5-144-16,-8-1-264 15,-7 6-120-15,-18 4-832 16,10 6-1608-16,-5 0-3258 16</inkml:trace>
  <inkml:trace contextRef="#ctx0" brushRef="#br0" timeOffset="123595.32">11187 16056 6833 0,'0'0'7330'0,"0"0"-4906"15,0 0-1200-15,0 0-608 16,0 0-287-16,0 0 79 0,0 0-232 16,-19 35-96-16,19-26-32 31,4 0-40-31,11-5 64 0,-2-1 16 15,2-3 32-15,-2 0-32 16,-6 0-16-16,-3-7 32 16,-4-5-8-16,0 2 0 15,-7 4 32-15,-10 0 72 0,-2 6-200 32,-5 0-48-32,-4 25-608 0,4 1-1665 0,3-1-2448 0</inkml:trace>
  <inkml:trace contextRef="#ctx0" brushRef="#br0" timeOffset="124034.05">11040 16726 4032 0,'0'0'7170'16,"0"0"-4738"-16,0 0-1343 15,0 0-609-15,0 0-280 0,8 19 136 16,0-10-136-16,-4-2-80 0,4-5-48 16,4 2 24-16,0-4-96 15,4 0-112 1,-8-9-216-16,-1-4 184 16,1-6 144-16,-8-1 344 0,0-2 520 15,-8 7 392-15,-7 2-87 16,-1 3-361-16,4 10-416 0,0 0-304 0,0 6-88 47,12 17-568-47,0-4-1657 15,4-3-3256-15</inkml:trace>
  <inkml:trace contextRef="#ctx0" brushRef="#br0" timeOffset="124519.65">11099 16904 11146 0,'0'0'5041'16,"0"0"-3737"-16,0 0-480 15,0 0-335-15,0 0-153 0,0 0-88 16,0 0-96-16,0 0-72 31,41 28-64-31,-30-19-16 16,1-2-96-16,1-1-408 0,-2-6-145 0,2 0 185 0,-9 0 144 15,3-6 320-15,-7-10 72 16,0 0 264 0,-7 0 304-16,-10 0 73 15,2 4-153-15,-2 2-40 16,2 10-208-16,6 0-312 0,9 0-120 15,0 16-1064 1,9 3-1577-16,10-3-3720 16</inkml:trace>
  <inkml:trace contextRef="#ctx0" brushRef="#br0" timeOffset="124882.86">11562 16894 3568 0,'0'0'10995'0,"0"0"-8899"16,0 0-1472-16,0 0-464 0,0 0-112 0,0 0 32 31,0 0-32-31,-27 47-40 15,22-34 0-15,5-3-8 0,0-1-224 16,0-6-832-16,8-3 696 16,4 0 192-16,4-3-160 0,-4-9 160 15,0-4 168 1,-4 0 400 0,-8 0 184-1,0 0 256-15,0 6 352 0,-16 7-431 16,-4 0-489-16,0 3-200 0,4 3-72 15,12 10-913-15,4 3-3095 16,0-6-7107-16</inkml:trace>
  <inkml:trace contextRef="#ctx0" brushRef="#br0" timeOffset="125236.96">11960 16913 8953 0,'0'0'8482'0,"0"0"-6833"32,0 0-817-32,0 0-288 15,0 0-376-15,0 0-120 0,0 0-48 16,0 0-48-16,-43 63-440 0,54-46-536 15,6-8-161-15,-2-3-135 0,5-6 264 16,-3 0 192-16,-6-6 864 0,-7-7 504 16,0-6 1016-16,-4-3 344 15,0 0-687 1,-4 2-353-16,-7 1-328 31,7 7-288-31,-5 2-208 0,9 4-552 16,0 3-3529-16,0-4-5569 0</inkml:trace>
  <inkml:trace contextRef="#ctx0" brushRef="#br0" timeOffset="125568.93">11997 16446 4352 0,'0'0'7986'0,"0"0"-5105"16,0 0-841-16,0 0-127 15,0 0-929-15,0 0-568 16,0 0-336-16,67-31-64 0,-35 31 32 31,0-4-48-31,0 4-8 16,-8 0 8-16,-9 0-144 0,-2 0-616 15,-9 4-529 1,-4 2-311-16,0 3-224 16,-4-6-857-16,-5 4-4752 0</inkml:trace>
  <inkml:trace contextRef="#ctx0" brushRef="#br0" timeOffset="125822.79">11821 16729 3896 0,'0'0'9066'0,"0"0"-7193"15,0 0-473 1,96 0-112-1,-53-3-224-15,1-1-271 0,4 4-457 16,-4-3-160-16,-4 3-128 0,-9 0-48 16,-3 0-488-16,-7 0-1105 15,-14-6-791-15,-3-1-1777 0,-4-2-6593 16</inkml:trace>
  <inkml:trace contextRef="#ctx0" brushRef="#br0" timeOffset="126223.6">12171 16487 4016 0,'0'0'7906'0,"0"0"-6170"15,0 0-791-15,0 0-273 16,0 0-368-16,0 0 120 16,-19 32-104-1,10-13-152-15,2 0-96 16,3-3-8-16,4 0-56 0,0-7 48 0,0 1-56 15,11-10-128-15,6 0-136 16,-6 0-72-16,2-6 336 16,-9-7 40-16,0-3 320 15,-4 0 600 1,0 0 32-16,-8 7-191 16,-5 3-505-16,-22 6-296 15,7 3-2497-15,-4 6-8081 0</inkml:trace>
  <inkml:trace contextRef="#ctx0" brushRef="#br0" timeOffset="128879.18">8805 6305 10970 0,'0'0'4065'0,"0"0"-2761"0,0 0-56 16,0 0-544-16,0 0-175 31,-20-48-57-31,8 48-296 0,-4 23-128 0,-4 6-32 16,0 25 48-16,5 3 32 15,6 6-8-15,9 4-32 0,0-10 16 16,13 3-24-16,10-12-48 15,5-10-120 1,7-16-176-16,10-9 232 0,-10-13-104 16,5 0-8-16,-12-23-104 31,-12-8 95-31,-12-4-15 0,-4-10 80 16,-16-2 120-16,-16-1 0 15,-8-2 88-15,-7 2 168 16,-1 4-7-1,5 8 143-15,2 11-104 0,9 9-96 0,8 7-120 16,9 6-72-16,7 3 0 16,8 0 0-16,0 0-192 0,8 0 64 15,16 0 128-15,11 0 96 32,13 0-16-32,8 0-16 15,7 0-64-15,10 0 56 0,2 0-8 16,-4 0-40-16,2 0 40 0,-13 0-40 0,-13 3 48 15,-11 0-56-15,-16-3 16 16,-4 3-16 0,-16-3 8-1,4 0 0-15,-4 3 184 0,0-3 64 16,0 0-72 0,0 0-32-16,0 0-24 0,0 0-128 15,0 0-64-15,0 0-776 16,0 0-1257-16,0 0-2936 0</inkml:trace>
  <inkml:trace contextRef="#ctx0" brushRef="#br0" timeOffset="129217.69">9379 6417 11402 0,'0'0'4961'0,"0"0"-3985"16,0 0-648-1,0 0 160 17,0 0 521-32,79 0-49 0,-39 0-208 0,4 0-168 0,12-4-72 15,4 1-288-15,0 3-72 16,-1-3-144-16,0 3 0 15,-10 0 40-15,-10 0-48 47,-15 0-136-47,-7 0-352 0,-10 0-320 16,-7 0-96-16,0 0 240 16,-16 0-409-16,-12-10-1151 15,5-2-689-15,-1-1-3128 0</inkml:trace>
  <inkml:trace contextRef="#ctx0" brushRef="#br0" timeOffset="129480.67">9765 6257 8513 0,'0'0'2577'0,"0"0"-553"16,0 0-247-16,0 0-57 0,0 0-224 15,0 0-535-15,0 0-417 32,-12-3-352-17,20 6-192-15,4 7 384 0,8 3 64 16,4 0-112-16,8 3-208 15,0-1-56-15,0 1-56 16,-4 0-8-16,-4 0 48 0,-9 3-56 16,-11 0-8-1,-4 3 8-15,-4-2-16 0,-16 2-32 16,-3 3-48-16,-5-6-160 16,4-3-424-16,-1 0-913 15,18-10-807-15,3 1-1593 0,4-7-2776 0</inkml:trace>
  <inkml:trace contextRef="#ctx0" brushRef="#br0" timeOffset="129949.92">10506 6128 12842 0,'0'0'2225'0,"0"0"-1617"15,0 0-608-15,0 0 168 0,0 0 512 16,-32 82-152-16,8-47-104 16,1 0-128-16,-9 0-128 0,-1-4-40 15,-2-2-56 1,-5-4 0-16,4-8 8 16,-3-8 48-16,2-3-32 0,5-6 0 15,9 0-40-15,10-15 41 16,10-5-1-16,3-2 32 0,11 0-128 15,13 3-48-15,0 3 40 32,8 7-120-32,-4 9 39 0,4 0 81 15,0 9 8-15,0 7 153 16,3 0-25-16,-3 3-80 16,0-7 16-16,0 1-56 15,0-10 64-15,0-3 56 0,-4 0 88 31,-4 0 0-31,-8-9-88 0,-8-7 64 16,-4 0 80-16,-4-3 48 16,0 0 112-16,-8 0-240 15,-8 0-88-15,0 6-56 0,8 3-48 0,4 5-56 16,4-2-1232-16,12 4-2633 16,4-4-4681-16</inkml:trace>
  <inkml:trace contextRef="#ctx0" brushRef="#br0" timeOffset="130097.08">10929 6020 15315 0,'0'0'2000'16,"0"0"-1280"-16,0 0-720 15,0 0-744-15,0 0-4177 0</inkml:trace>
  <inkml:trace contextRef="#ctx0" brushRef="#br0" timeOffset="131970.29">4968 16665 4977 0,'0'0'9450'16,"0"0"-7786"-16,0 0-1008 15,0 0 112 1,0 0 272-16,8 0-447 16,12 4-273-16,8-4 432 0,11 0-24 15,25 0-160-15,24 0-8 16,39-4-248-16,21-5-16 16,11-4-32-16,13 7 0 0,-9 3-71 15,1 3-25 1,-1 0-16-16,-12 0-80 15,-12 0-64-15,-19 0 0 0,-29 6 48 16,-27-3-56-16,-19-3-152 16,-14 0-177-16,1 3 33 0,-4 0-168 15,-5 0-400 1,-10-3-384-16,-13 4-272 16,-32-4-785-16,-7 0 113 0,-10 0-3882 0</inkml:trace>
  <inkml:trace contextRef="#ctx0" brushRef="#br0" timeOffset="132518.34">4797 16846 7481 0,'0'0'5113'0,"0"0"-2800"0,0 0-1625 15,0 0-360-15,0 0 104 16,0 0 456-16,0 67 552 0,0-22-743 31,4 5-289-31,0 20-56 16,7 16-16-16,-2-7-24 0,-1-3-128 15,-5-15-64 1,5-7-72-16,-4 6 0 16,1 7-32-16,3-7-8 15,-5-3-8-15,1-3-240 16,0-6-552-16,4-4-216 15,-3-12-1041-15,-5-7-135 16,0-5-2673-16,0-11-4289 0</inkml:trace>
  <inkml:trace contextRef="#ctx0" brushRef="#br0" timeOffset="132856.87">4793 18005 3528 0,'0'0'9066'0,"0"0"-7401"0,0 0-1041 0,0 0 592 32,79 3 208-32,-35-3-752 15,24 0-200-15,24-3-183 0,35-16 7 16,17 0-32-16,-5-6-16 16,-3 6-128-16,-25 6-16 15,-3 4-48 1,-9 5-40-16,-15 4 56 15,-16 0-72-15,-21 0-8 16,-6 4-8-16,2-1 8 16,5 3-112-16,7-3 72 0,-3 0-8 15,0-3-80-15,-1 0-112 16,2 0-240-16,3 0-153 16,-4 0-231-1,-5 0-912-15,-8-3-1097 16,-6-6-5457-16,-13-4 3914 0</inkml:trace>
  <inkml:trace contextRef="#ctx0" brushRef="#br0" timeOffset="133289.1">6900 16754 3872 0,'0'0'8490'16,"0"0"-5905"-16,0 0-1169 15,0 0-144 1,0 0-79-16,0 0-233 15,0 0-304-15,0 4-464 16,-4 21 352-16,4 10 80 0,0 12-240 0,0 23-40 16,0 25-128-16,-3 20-120 15,-1 2-24-15,-9-6-64 16,2-15 64 0,-1-17-64-16,-1-12 0 15,2-13 48 1,2-17-56-16,1-5-176 0,5 3-288 15,-1-6-696-15,-4-7-800 32,-1-12-2345-32,5-10-4161 0</inkml:trace>
  <inkml:trace contextRef="#ctx0" brushRef="#br0" timeOffset="133759.07">5534 16872 12186 0,'0'0'2393'31,"0"0"-1041"-31,0 0-40 16,0 0 241-16,0 0-393 15,0 0-408-15,0 0-288 0,19-35-40 16,-19 35-192-16,0 15-40 15,0 17-112-15,0 25 616 16,0 32-232 0,0 29-239-16,0 6-41 15,4-7-40-15,13-18-72 16,-10-33-72-16,6-12-80 0,-9-13-280 16,0-6-401-16,-1 0-495 15,-3 0-328-15,4 0-809 16,0-12-39-16,5-11-1561 15,-5-6-2593-15,3-6 4434 16</inkml:trace>
  <inkml:trace contextRef="#ctx0" brushRef="#br0" timeOffset="134106.66">6279 16710 11602 0,'0'0'4097'0,"0"0"-2617"16,0 0-168-16,0 0-295 15,0 0-185-15,0 0-400 0,11 35 248 16,-11 22 248-16,0 28-352 0,0 27-136 31,4 8-239-31,-4-9-153 16,5-9 16-16,-1-22-56 0,0-11 8 15,-4-18-8-15,0-10 0 0,0-6 0 16,0 0-8-16,4 3-64 16,-4 0-449-16,4-9-719 15,-4-10-1328-15,0-13-3058 16</inkml:trace>
  <inkml:trace contextRef="#ctx0" brushRef="#br0" timeOffset="134545.4">5016 17217 10722 0,'0'0'2968'0,"0"0"-2119"0,0 0-121 16,0 0 664-16,0 0 64 0,0 0-767 15,0 0-17 1,95-9 112-16,-39 9 192 15,20-3-208-15,28 3-40 0,23 0-96 16,21 0-103-16,2 0-257 16,7 3-136-16,-7 0-80 0,2 1 24 31,-5-4-80-31,-12 0-48 16,-15 0 32-16,-36 0-288 0,-24 0-593 46,-28 0-831-46,-12 0-64 0,-12 0 607 16,-5 0 769-16,-3 0 120 0,-11 0-160 16,-21 0-792-16,-32 0-1153 0,8 2-5280 15,0 2 2048-15</inkml:trace>
  <inkml:trace contextRef="#ctx0" brushRef="#br0" timeOffset="134908.63">5139 17472 6569 0,'0'0'7578'16,"0"0"-5474"-16,0 0-1528 0,0 0-552 16,0 0-24-16,0 0 0 31,-48 25 272-31,72-16 400 0,12 1 265 15,12-3-49-15,24-1-160 16,32-3-88-16,35-3-32 0,24 0-32 16,9 0-96-16,-9 0-120 0,-23 0-128 15,-13-3-63 1,-28-3-97 0,-27 6-72-16,-20-4-177 15,-17 4-215-15,-7 0-272 16,-3 0 24-16,-5-3 16 0,-16 3 136 15,-4 0 96-15,-4 0-416 16,-24 0-729-16,0 0-2256 31,4 0-7209-31</inkml:trace>
  <inkml:trace contextRef="#ctx0" brushRef="#br0" timeOffset="136534.65">5203 16793 1584 0,'0'0'10058'0,"0"0"-7425"15,0 0-609-15,0 0-280 16,0 0-479-16,0 0-529 0,-8-4-616 16,8 20-8-16,0 13 144 15,0-1 96-15,0 10-240 16,4 0-40-16,0-3-72 0,4 0-184 15,4 0-1224-15,-4-6-2505 32,4-10-3537-17</inkml:trace>
  <inkml:trace contextRef="#ctx0" brushRef="#br0" timeOffset="136882.25">6079 16773 4336 0,'0'0'9114'16,"0"0"-6193"-16,0 0-1449 15,0 0-367-15,0 0-345 0,0 7-432 16,5 12-96-16,-5 3 192 16,4 6-256-1,0 1-80-15,0 3-88 16,-1-4-736-16,1 7-1657 0,0-9-1840 0,0-10-5233 15</inkml:trace>
  <inkml:trace contextRef="#ctx0" brushRef="#br0" timeOffset="137267.6">6765 16862 5097 0,'0'0'7041'0,"0"0"-3888"15,0 0-1465-15,0 0-392 16,0 0-503-16,0 0-337 0,0 0 280 16,0 0-312-16,0 83-256 15,-4-55-80-15,-1-2-88 0,-2 12-728 47,-5-13-3073-47,3 0-4561 0</inkml:trace>
  <inkml:trace contextRef="#ctx0" brushRef="#br0" timeOffset="137984.94">5100 17367 1880 0,'0'0'7065'0,"0"0"-4000"0,0 0-1377 0,0 0 113 16,0 0-129-1,0 0-111 1,0 0-409-16,0 0-216 16,0 0-136-16,15-32-392 0,-15 42-336 15,4 6 8-15,4 3 24 0,-3 0-88 16,2 3-16-16,1 0-344 0,9 0-1384 31,-2-3-2393-31,-3-6-2568 0</inkml:trace>
  <inkml:trace contextRef="#ctx0" brushRef="#br0" timeOffset="138270.04">5817 17367 6161 0,'0'0'5145'16,"0"0"-2553"-16,0 0-1679 0,0 0 79 0,0 0-376 46,0 0-168-46,0 0-216 16,7 76-232-16,10-54-552 0,-6-6-1568 16,1 0-4626-16</inkml:trace>
  <inkml:trace contextRef="#ctx0" brushRef="#br0" timeOffset="138686.63">6876 17313 12306 0,'0'0'5457'0,"0"0"-4008"31,0 0-97-31,0 0-384 0,0 0-384 15,0 0-408-15,0 3-176 0,0 13 0 16,0 6 72-16,0 0-56 0,-4 4-16 16,0-1-288-16,-7 4-1376 0,7-7-2609 31,-9-6-4809-31</inkml:trace>
  <inkml:trace contextRef="#ctx0" brushRef="#br0" timeOffset="139103.22">5310 17612 904 0,'0'0'12922'15,"0"0"-9073"-15,0 0-2576 16,0 0-273-16,0 0-176 16,0 0-328-16,13 0-352 0,-9 9 96 15,3 10 32-15,1 0-64 16,1 3-152-16,-2 3-56 16,1 1-464-16,9 6-816 0,-2-10-1153 15,5-6-2656-15</inkml:trace>
  <inkml:trace contextRef="#ctx0" brushRef="#br0" timeOffset="139341.44">5821 17653 2736 0,'0'0'15123'15,"0"0"-12762"-15,0 0-1385 0,0 0-400 16,0 0-456-16,0 0-72 16,0 0 24-16,28 44-64 15,-25-18-8-15,5-1-72 0,5-3-824 32,2 0-1064-32,2-6-2105 15,2-6-2777-15</inkml:trace>
  <inkml:trace contextRef="#ctx0" brushRef="#br0" timeOffset="139588.79">6689 17656 12258 0,'0'0'4617'0,"0"0"-4097"0,0 0-448 15,0 0 384-15,0 0 8 0,0 0-320 16,13 98-144-16,-10-60-784 0,1-6-4161 31,0-9-6897-31</inkml:trace>
  <inkml:trace contextRef="#ctx0" brushRef="#br0" timeOffset="140237.13">4294 17211 8545 0,'0'0'4713'16,"0"0"-3064"-16,0 0 487 15,0 0-55-15,0 0-617 32,0 0-664-32,0 0-472 15,0 0-88-15,5 4 24 0,-1 24 72 16,4 4-160-16,-8 6-64 16,0 3-112-16,0-3-680 0,3 4-1240 15,-3-11-2273-15,8-8-2320 0</inkml:trace>
  <inkml:trace contextRef="#ctx0" brushRef="#br0" timeOffset="140390.75">4530 17405 4112 0,'0'0'8642'0,"0"0"-6225"16,0 0-1689-16,0 0 232 15,0 0 408-15,-40 95-695 0,27-54-409 0,-2 7-136 16,-1 3-128-16,-4 19-777 15,8-13-1631-15,0-6-2417 0</inkml:trace>
  <inkml:trace contextRef="#ctx0" brushRef="#br0" timeOffset="140744.84">4733 17834 856 0,'0'0'6745'0,"0"0"-632"15,0 0-4496-15,0-80-761 0,-12 58 104 0,-4 3-336 32,0 3-256-32,-4 7-72 15,0 9-72-15,4 0-127 16,0 0-97-16,9 9-16 0,7 0-33 15,0 4-31-15,0 6 80 16,7-3 56 0,18 3 129-16,2 3 71 15,5-2-80 1,0-1-80-16,-9 0-88 0,1 0 40 16,-7 0-40-16,-9 0-8 15,-1 3 0-15,-7 4-248 0,0 11-1153 16,-4-8-2384-16,-11-6-8569 15</inkml:trace>
  <inkml:trace contextRef="#ctx0" brushRef="#br0" timeOffset="154238.44">7091 16500 4809 0,'0'0'8585'16,"0"0"-6040"-16,0 0-1201 16,0 0-304-16,0-3 113 15,0 3 95-15,0 0-304 0,0 0-280 32,0 0-88-32,0 0-96 31,0 0-143-31,0 0-169 0,0 0-96 15,4 9 8-15,1 11-8 16,-1 5 144-16,0 4-120 0,0 6-24 0,-4-4 8 16,0 4-80-16,3-6 8 15,-3-4-8-15,4-6-8 16,4-6 8-16,1-7 0 16,10-6-8-16,9 0 8 15,13-12 0-15,10-14-8 0,16-12-168 16,13-16 104-16,23-19-32 15,-7 9 8-15,-12 7 80 16,-20 16 16-16,-20 22-8 0,-12 6 0 31,-4 0 8-31,-13 7-8 16,-7 6-328-16,-8 0-329 16,0 0-375-16,0 4-480 0,-12 5 64 15,-27 10-1121-15,3-3-1800 16,-1 0-3649-16</inkml:trace>
  <inkml:trace contextRef="#ctx0" brushRef="#br0" timeOffset="156274.49">8825 7140 5825 0,'0'0'9914'16,"0"0"-7762"-16,0 0-1416 31,0 0-511-31,0 0 199 0,-5 0 552 16,5 0-216-1,5 0-136-15,7-3 16 0,12 0-72 16,12 3-72-16,11-6-119 0,25-1-113 15,35-2-72-15,37-1-112 16,19-3 8-16,-4 4 40 16,-7 0-120-1,-29 2 64-15,-15 1-64 16,-28 0-8-16,-25-1-8 0,-15 4-144 16,-16 0-72-16,-4-1-32 0,-4 1-40 15,-4 0-33 1,-8 3-183-1,-4 0-320-15,-16 0-792 0,-28 0-265 16,-4 10-1119-16,1-1-1745 16</inkml:trace>
  <inkml:trace contextRef="#ctx0" brushRef="#br0" timeOffset="156612.97">9132 7483 7297 0,'0'0'4921'16,"0"0"-3585"-16,0 0-167 0,0 0 887 15,0 0 345 1,0 0-633 0,0 0-600-16,32 0-328 0,-5-6-416 15,17-7-63-15,20 1-73 0,28-4-80 16,20 0-8-16,11 0-72 15,1 3 80 1,-21 7-136-16,-19-1 8 0,-24 4-32 16,-17 3-48-16,-15 0 0 15,0 0-8-15,-4 0-112 0,-12 0-192 16,-5 0-296-16,-7 0-233 16,0 0-471 15,-11 0-1120-31,-10 3-617 0,2 1-7337 15</inkml:trace>
  <inkml:trace contextRef="#ctx0" brushRef="#br0" timeOffset="165188.62">16100 14201 10018 0,'0'0'4169'16,"-4"0"-2833"-16,4 0-568 0,0 0-200 16,0 0 184-16,0 0 328 15,0 0-247 1,8 4-193-16,8-4-56 0,4 3-288 15,8-3 96-15,15 0 24 16,21 0-184-16,28 0 64 0,40 0-168 0,23 0 8 16,4-10-56-16,1 1-16 31,-17-7-56-31,-4 0 128 16,-15 3-128-16,-16 4-8 0,-24 3 56 15,-29 2-56-15,-20 4-16 16,-14 0 8-16,-5 0 8 0,-8 0 0 0,0 0-8 0,-8 0-616 31,-4 0-464-31,-17 0-128 16,-10 0-193-16,-33 0-1279 15,4 0-2561-15,0 0-5097 0</inkml:trace>
  <inkml:trace contextRef="#ctx0" brushRef="#br0" timeOffset="165758.31">15921 14294 4000 0,'0'0'7090'16,"0"0"-4834"-16,0 0-847 0,0 0-377 0,0 0 16 15,0 0-160-15,0 0-128 16,0 13-191-16,8 9 607 0,-5 3-272 16,1 16-264-1,1 7-32 1,-5 16-152-1,0 24 0-15,4 33-143 0,0 6-113 16,4-4-88-16,4-11-40 16,-4-24 72-16,3-5-24 0,2-3-48 15,-5-14 16-15,-1-15-72 32,-3-13 56-32,0-6-72 15,-4 6 48-15,4 0-48 0,5 0-8 0,-9-9-392 0,3-7 64 16,-3-9-673-16,0-7-1247 15,0-6-3153-15,0 0-8410 0</inkml:trace>
  <inkml:trace contextRef="#ctx0" brushRef="#br0" timeOffset="166090.53">16024 15662 14331 0,'0'0'3056'0,"0"0"-1840"16,0 0-415-1,104-3 135-15,-32-4-8 0,23 1-424 16,49 6-352-16,31 0-80 31,13 0 0-31,3 0 16 16,-20 6 288-16,-20 1-112 0,-43-4-216 15,-33 0-40-15,-30-3-8 16,-22 3 0-16,-3-3 0 0,-3 0-208 0,-10 0 32 0,-7 0-32 31,0 0-160-31,0 0-224 16,-7-9-592-16,-6 0-521 0,-2-8-815 16,-2 4-2353-16,10-2-1360 0</inkml:trace>
  <inkml:trace contextRef="#ctx0" brushRef="#br0" timeOffset="166713.91">17889 14151 1560 0,'0'0'7433'0,"0"0"-5696"15,0 0-329-15,0 0-208 16,0 0 249-16,0 0 135 15,0 0-432-15,0-39-512 16,0 43-320-16,-8 9 281 0,-4 5 183 16,0 8-152-16,-4 6-24 15,4 12 48-15,1 7-168 16,-2 19-144-16,2 22-32 0,3 25 8 31,-5 17 17-31,2-4-265 0,2-10 232 16,-2-11 8-1,7-8-40-15,-4-9-72 0,4-3-40 16,-1-23-80-16,1-8 8 16,1-23-80-16,-1-4 0 0,-4-2-8 31,0 3-40-31,0-4-248 16,-4-5-232-16,-12-11-753 0,4-5-1431 15,0-7-4226-15</inkml:trace>
  <inkml:trace contextRef="#ctx0" brushRef="#br0" timeOffset="167246.01">16546 14240 1376 0,'0'0'7617'16,"0"0"-4648"-16,0 0-568 0,0 0-769 16,0 0-872-16,0 0 240 15,0 0 665-15,0 85-369 16,0-40-464 15,0 12-72-31,0 19-288 16,-15 19-152-16,-6 32 25 0,1 7-201 15,9-4-72-15,-1-16-56 0,3-22-8 16,9-6 64-16,0-19-64 16,0-13 0-16,0-16-8 15,0-10-505-15,9 1-519 16,3-4-1040-16,-5-6-2185 0,2-12-2296 15</inkml:trace>
  <inkml:trace contextRef="#ctx0" brushRef="#br0" timeOffset="167645.91">17283 14090 3568 0,'0'0'7114'15,"0"0"-5146"1,0 0-1216-16,0 0-552 0,0 0 785 15,0 0 1063-15,-47 137-184 16,19-45-607-16,0 29-169 0,8 12-104 0,4-9-288 16,12-7-312-16,4-18 32 15,0-17-143-15,0-18-113 0,0-16-152 32,0-11 104-32,0 8-104 15,0-1 40-15,0 4-48 0,-4-10-40 16,0-6-424-1,0-7-777-15,-4-6-1135 16,-8-16-1625-16,0-3-3809 0,-4 0 417 16</inkml:trace>
  <inkml:trace contextRef="#ctx0" brushRef="#br0" timeOffset="168046.59">16076 14684 6081 0,'0'0'4977'16,"0"0"-2561"-16,0 0-951 15,0 0-169-15,0 0-64 16,17 6 377-16,10-6-289 0,29 4-360 16,39-4-240-16,49 0-368 15,28 0-16-15,19-4-104 0,-4-5-56 16,-20 0-32-16,-16-8-144 16,-23-2 0-16,-33 1-384 15,-30 5-496-15,-30 3-400 16,-15 4 48-16,-8 0-17 0,-12-1 65 15,0 1-112-15,-32 0-1465 16,-51 2-1536 0,6 4-944-16,-2 0 2521 0</inkml:trace>
  <inkml:trace contextRef="#ctx0" brushRef="#br0" timeOffset="168394.19">15992 15144 2776 0,'0'0'5369'0,"0"0"-3280"16,0 0-441-16,0 0-104 0,0 0-151 31,0 0 343-31,0 0 208 0,0 0-567 0,92 17-425 16,28-27-80-16,27-3-264 15,9 4-24-15,-5 2 1 0,-7 4-137 16,-1 0-88-16,-12-4-160 16,-12 1-104-1,-31 0-96-15,-20-1 0 32,-24 4-56-32,-16 0-264 15,-5 0-208-15,-2 0-273 0,-5 0-319 0,-12 3-432 16,-4 0-665-16,-4 0-279 15,-9 0 775-15,2 0-2399 16,3 3-1450 0,3 0 3730-16</inkml:trace>
  <inkml:trace contextRef="#ctx0" brushRef="#br0" timeOffset="171802.5">14363 17011 6729 0,'0'0'4233'0,"0"0"-2161"0,0 0-431 15,0 0 15-15,-8-66 160 16,8 56-71-16,0 4-113 0,0 3-432 16,0 3-231-16,-4 0-369 0,4 0-208 0,-4 0-176 31,4 0-128-31,-4 3-88 0,0 16-80 15,-4 6 80-15,0 17 0 16,4 2 0-16,0 7-8 16,4 3-8-16,0-3 16 0,4-1-296 15,12-9 72 1,4-6-104 0,0-12-329-1,4-4 33-15,8-10-56 0,0-9 120 16,0 0 168-16,0-12 32 0,-4-14 232 15,-5-9 112-15,-3-12 16 16,0-8 136-16,0-1 184 0,-8 1 48 31,0 11 280-31,-5 9 80 0,-7 16 105 16,4 13-281-16,-4 6-304 16,5 0-248-16,-5 22-184 15,8 10 184-15,0 6 0 0,-1 9 0 0,10 1-8 16,3-3-144-1,3-7-184-15,5-4-97 16,0-8-7-16,8-4-56 0,-4-9-768 16,-4-10 944-16,-4-3 320 15,-8-9 8-15,0-17 112 0,-13-12 296 16,1-19 120-16,-4-25 144 31,-7 2-112-15,-9 10 9-16,0 10-193 15,4 25 8-15,-4 0-160 0,4 6-8 16,3 14-160-16,6 8-64 0,-1 7-616 16,8 29-1689-16,8 2-1344 0,4 5-4008 15</inkml:trace>
  <inkml:trace contextRef="#ctx0" brushRef="#br0" timeOffset="173174.71">16235 16894 6265 0,'0'0'8170'0,"0"0"-5626"16,0 0-1104-16,0 0-615 31,0 0 167-31,0 0-32 16,0 0-424-16,17-29-536 0,-21 42 24 15,-9 6-24-15,-6 7 64 16,-5-1-16-16,-4 3 0 16,0-2-40-16,-4-4-8 0,0-6-88 31,0 0 16-31,1-10-24 15,-1-3-232-15,4-3 112 0,0 0-24 16,8-9 232-16,0-7 0 16,8 0 8-16,4-3 0 0,0 7 120 15,8 2 8 1,-4 3 56-16,4 4 96 16,0 3-40-16,0 0-72 15,0 0-72-15,0 0-88 0,0 0 56 0,0 0-64 16,0 0 0-16,0 0 8 31,0 0-8-31,0 0 0 0,0 0-80 31,0 0-872-31,0 0-1785 16,0 0-2752-16</inkml:trace>
  <inkml:trace contextRef="#ctx0" brushRef="#br0" timeOffset="174061.34">15945 16993 4064 0,'0'0'3249'16,"0"0"1280"-16,0 0-3145 0,0 0-632 16,0 0-271-16,0 0 239 0,0-4-48 15,0 4-184-15,-9 0-136 0,-2 0 144 31,-13 0 216-31,4 4-232 16,-8-2-87-16,4 2-105 0,4-4-64 16,-3 0-96-16,3 0-40 15,-1 0-16 1,2-10 184-16,3-3 176 16,0 4-40-16,7 0 32 15,6-1 24-15,-5 10 0 16,8-3-80-16,-4 3-248 15,4 0-120-15,-4 6-120 0,0 10 112 32,-1 6 8-32,2 7-48 15,3 2-488-15,0 14-1224 0,3-10-2105 16,2-6-2264-16</inkml:trace>
  <inkml:trace contextRef="#ctx0" brushRef="#br0" timeOffset="174647.22">16319 17193 8969 0,'0'0'7002'0,"0"0"-5298"16,0 0-1216-16,0 0-448 0,0 0-32 0,0 0 232 15,-16 24 209-15,-3-4-241 16,2-1-128-16,-7 0 160 16,-3-3 104-16,-1-1-96 15,0-2-24 1,-4 0-56-16,0-4-16 0,1-2-8 16,-1-4-56-16,-5-3-16 0,10 0 0 15,-6-6-16-15,6-4-48 16,3-6 128-16,0 1-88 0,9-1 24 31,2 3 192-31,5 3 104 16,1 4 24-16,-2 3-192 0,5 3-8 0,-4 0-80 15,-3 0-56-15,-2 0-48 0,6 6-8 16,-5 4-8-16,-1-1 0 16,2 4 0-1,-2 3 8-15,6 0-448 16,7 6-992-16,0-3-2361 31,0-6-2864-15</inkml:trace>
  <inkml:trace contextRef="#ctx0" brushRef="#br0" timeOffset="176166.55">16757 16862 4929 0,'0'0'7689'15,"0"0"-5776"-15,0 0-553 16,0 0 96-16,0 0 177 0,0 0-193 16,-24-69-616-16,24 49-312 0,17 1-96 31,3-3-152-31,3 3-96 16,9 3-160-16,5 3 8 0,6 4-16 15,4 6 8-15,2 3 88 0,-1 3-16 16,-5 13-80-16,-3 6 0 0,-12 10-8 0,-8-1 8 31,-8 11-8-31,-12-1 0 16,-4 0 8-16,-20 0-8 15,-8-2 8-15,-12-1 48 0,0-7-40 16,1-5 56-16,-1-7-56 16,7-7 88-1,10-5-88 1,7-4 40-16,12-3 88 15,8 0-48-15,0-10-40 0,24-5-48 16,7-4-120-16,14-1-8 16,2 8 64-16,9 6 16 0,0 6-8 15,-8 0-16-15,-4 9-72 32,-5 10-16-32,-15 6 16 0,-3 4 40 15,-14 6 8-15,-7-3 24 16,0-4 72-16,-7 1 0 0,-10-4-40 0,-7-2 40 15,-3-7 8-15,-10-1 0 16,-6-5 64 15,0-7 32-31,-6-3 224 0,1 0 88 16,5-3 89-16,3-7-89 16,12-5-80-16,4 2 96 0,9 3-16 15,10 4-64-15,1 0-112 16,4 6-160-16,0 0-80 31,0 0-96-31,0 0-240 0,9 0-368 0,6 12-360 0,5-2-609 16,-4 3-3400-16</inkml:trace>
  <inkml:trace contextRef="#ctx0" brushRef="#br0" timeOffset="176968.52">17686 16840 13394 0,'0'0'4121'0,"0"0"-2496"0,0 0 183 0,0 0-480 0,0 0-175 16,0 0-449-16,0 0-320 31,0 0-264-31,-32-25-120 15,16 47 0-15,0 6 48 0,-3 7-48 16,2 6 8-16,6 4-8 16,11-1-8-1,0-2 8-15,4-4-120 16,20-7-152 0,3-5-152-16,9-10-81 15,4-10 113-15,7-6-192 0,1-3-392 16,-4-16 320-16,-4-13 424 15,-4-6 184-15,-12-7 40 0,-5-2 8 16,-15-4 8-16,-4 3 208 0,0 7 456 31,-23 6 80-31,-9 4-64 0,-8 5-136 16,-4 11-279-16,-4-2-129 16,5 5-56-16,-6 5-80 0,14 4-8 15,7 3 0-15,8 0 0 16,8 0-48-16,8 0-72 31,4 7-72-31,13-1-41 16,14 0 233-16,17 4 145 0,24-4-1 15,23 1-48-15,-3-7-16 16,-9 2-64-16,-14-2 40 0,-22 0 8 31,9 0-56-31,-4-2 96 0,-8-1 40 16,-4-4-56-16,-8 4-8 0,-5 0-64 15,-7-1-8-15,-4 4 8 16,-8-3 72-16,1 3-88 0,-5 0 0 16,0 0-40-16,0 0 24 15,0 0-24 1,0 0-40-16,0 0-208 0,-9 7-88 16,-6 2-641-16,2 4-1783 15,-2-7-4322-15</inkml:trace>
  <inkml:trace contextRef="#ctx0" brushRef="#br0" timeOffset="179474.66">14061 16538 4761 0,'0'0'5865'0,"0"0"-4297"16,0 0-424-16,0 0-512 15,27-44 257-15,-19 41 15 0,-8 3-96 0,4 0-296 0,-4 0-168 32,0 6-168-32,0 13 784 15,0 13 169-15,0 9-361 0,0 22-64 16,-8 23-104-16,0 28-112 16,4 14-168-16,0-2-200 0,4-8-48 15,0-19-56 1,0-10-8-16,4-4 8 15,4-5-8-15,-4-14 88 16,4-15-88-16,-4-13 0 0,0-6 0 0,0 3 0 16,0-7-8-16,-1 1 0 15,2-10-72 17,-5-13-120-32,4 1-552 15,0-7-496-15,4-16-656 16,-1-7-1241-16,2-8-4889 0</inkml:trace>
  <inkml:trace contextRef="#ctx0" brushRef="#br0" timeOffset="181726.95">14355 16361 4424 0,'0'0'761'16,"0"0"-217"-16,0 0 2056 15,0 0-303-15,0 0-929 0,0 0-672 0,16 2 32 16,0 2-103-16,4 2-57 15,8-3 16-15,4 1-152 0,11-1 160 32,9 0 80-32,16-3-24 15,27 0-104-15,21 0-136 0,8-3-39 16,-21 0-73 0,-27 3-144-1,-32 0 16-15,-5 0-32 16,5 0 80-16,9 0-16 15,5 0-88-15,2 3-16 0,0-3-40 16,9 3-40-16,-2-3-8 16,5 0 40-16,-1 0-40 0,5 0 0 15,-4 0-8-15,-5 0 0 16,2-3-8-16,-2 0-8 0,1-1 16 16,-8 1 0-1,3 0 8-15,1 0 32 16,-4 3-32-16,0 0-8 0,3-4 8 15,-3 4-8-15,-4-2 8 16,0-2 8 15,-1 1-8-31,-7 3 0 0,-4-3 0 16,-4 0 0-16,-4 0-8 16,0-1 0-16,3 1 0 0,2 0 0 15,2-3-8-15,5 3 0 16,0-1 0-16,4 1 8 15,-5 0 0-15,1 0-8 0,-1 3-8 16,-2 0 16-16,-6-3 0 16,1 3 16-16,-3-4-16 15,-2 2 8-15,5 2 0 0,-4-4-8 16,8 1 0-16,-1 0 0 16,6 3 8-16,2 0 0 15,-3 0-8 16,-1 0 0-31,2 0 0 0,-6 0-56 16,1 0-48-16,-8 0 40 0,-4 0 64 16,0 0 0-16,-4 0 0 15,4 0-8-15,3 0 0 16,1-3 8-16,4-1 0 16,4 4-16-16,-1-3 16 15,-2 0-8-15,-5 3-8 0,-8 0 8 16,-8 0-32-16,-9 0 32 15,1 0 8-15,-8 0-8 16,4 0 8-16,4 0 0 0,0 0 0 31,0 0 0-31,0 0 8 16,4 3 0-16,-4 4-8 16,0-4-32-16,-4 3 16 0,-4-2 16 15,-4 5-104-15,0 0 104 16,0 4 128-16,0 3 64 15,-4 0 32-15,0 6-80 0,-5 4 0 32,6 2 8-32,-5 1-16 0,4 5 8 0,0 1 0 15,0 4 8-15,-1-1-80 16,5 3 8-16,-3 0 32 16,-1 4-8-16,4-4-32 15,-4 7 40 1,4-1 64-16,0 1-104 15,0-1-64-15,0 4 56 0,0 0-16 0,0 0-40 16,0 0 0-16,0-10 0 16,0 0 40-16,-8-3 16 0,0-6-8 31,0 0-48-31,4-1 0 16,-4-5 88-16,4 0-88 0,4-1 8 15,0-6-16-15,0 3 88 16,0-6-80-16,0 0 40 15,0 0-40-15,0-4 40 16,0 4-40 0,0-3 8-16,0-3-16 15,0 2 16-15,0 1-16 0,0-3 8 16,0-1 0-16,0-3-8 16,0 4 0-16,0-4 0 0,0 4 8 15,0-4-8-15,0 1 0 16,-4-2 0-1,1 2 0-15,-6-1-48 16,1 1 0-16,1-1-24 0,-6-2 64 16,-2 1-64-16,-2-1 24 0,-2-1 40 15,-5 0-8-15,-4 0 8 0,-4 1-64 32,-8-1 72-32,0-3-8 15,-7 0 0-15,-6 0 0 0,-3 0 8 16,1 0 0-16,-4 0 0 15,-10-7-8-15,5 4-40 16,-3-3-8-16,-1-1 48 16,5 1 0 15,-1 0 0-31,4-1 8 16,4 4 0-16,0 0 64 15,5 3-56-15,-5 0 0 0,4 0 0 16,-4 0 0-16,0 6 0 15,1 4-8-15,-1-3 8 0,4-2 0 0,0 5-8 16,5-3 8-16,-2 2-8 16,2 1 0-16,-1-1 0 15,4 0 0-15,-4 4-8 0,-3-3 8 16,3 2-8-16,-4-2 0 0,1 3 8 16,-5-4-8 15,0-2 8-31,0-1 0 15,-4 0 0-15,4-3 0 16,-3 1 0-16,3-1 0 0,-4-3 8 16,0 0-8-16,1 3 8 15,-1-3 40-15,0 7-48 0,4-4 0 16,5-1 8 0,-5 2-8-16,0 2 0 0,4-3-8 15,1 1 0-15,-5 2 0 0,4-6 8 16,0 3-8-16,0 1 8 31,-4-2 0-31,4 5 0 0,-4-4 0 16,1 3 0-16,-4-2 0 15,-1-2 0 1,0 2 0-16,4-1 56 16,0-3 88-16,4 0-72 0,-3 0-24 15,7 0 88-15,-4 0-136 16,4-3 104-16,0-3-88 15,1-1-16-15,2 1 8 16,2-1 0-16,7-2 0 16,1 3 0-16,7-4 0 0,0 1 0 15,7-1-8-15,6 4-8 16,6-4-336-16,5 4-472 0,8-10-1104 31,13 0-3121-31,11 0-6930 0</inkml:trace>
  <inkml:trace contextRef="#ctx0" brushRef="#br0" timeOffset="198088.87">16948 17589 4232 0,'-3'0'216'0,"3"0"361"16,-4 0 2623-16,4 0-831 0,0 0-825 16,0 0-456-1,0 0-7-15,0 0 135 32,0 0 0-32,0 0-192 0,0 0-160 15,0 0-87-15,0 0-17 16,0 0-128-16,0 0-136 15,0 0-112-15,0 0-112 0,0 0-56 0,0 0 8 16,4 0-128 0,8-3-32-16,4 0-8 0,8 0-56 15,4-4 0-15,7 4 8 16,1-3-8-16,8 3 0 16,0 0-8-16,-1-4 8 0,2 4 0 15,-2 0 0-15,-11-1 0 31,0 1 0-15,-4 3-8-16,-8-2-88 0,-5-2-96 16,-2 4-160-16,-9 0-256 15,-4 0-24-15,0 0-224 0,-13 0-617 16,-14 0-319-16,-5 0-344 0,-24 9-2057 31,4-5-1649-31</inkml:trace>
  <inkml:trace contextRef="#ctx0" brushRef="#br0" timeOffset="198389.7">16933 17637 3392 0,'0'0'7530'16,"0"0"-4818"-16,0 0-1575 0,0 0-449 15,0 0 304-15,0 0 72 16,0 0-304-16,36 0-328 0,-12 0-95 15,4 0-41-15,11 0 32 32,10 0-88-32,2-7-40 0,5 4 16 15,0-3 0-15,-9 0-24 0,-3 3-120 16,-8-1-64-16,-12-2 56 0,-8 3-56 16,-9 3 0-16,-2 0 0 0,-5 0-8 31,0 0-104-31,0 0-792 15,-5 0-1617-15,-6 0-1512 0,-1 0-5761 16</inkml:trace>
  <inkml:trace contextRef="#ctx0" brushRef="#br0" timeOffset="208109.89">15172 12480 6513 0,'-20'-44'648'16,"3"-10"312"-16,-6-9-600 15,-12-39-176-15,7 20-184 16,0-1-1040-16</inkml:trace>
  <inkml:trace contextRef="#ctx0" brushRef="#br0" timeOffset="-211731.95">14538 17599 4016 0,'0'0'8242'16,"0"0"-5953"-16,0 0-1001 16,0 0-504-16,0 0 216 15,0 0 32-15,0 0-335 0,0 0-185 0,0 0-168 31,8 0-176-31,1 0-16 16,6-7-88-16,9 1-16 0,4 3-40 16,4-3 88-16,4-1-32 15,-1-2-56-15,1 6-8 0,-4-4 8 16,-4 1-8-16,-4 6-120 16,-4 0-256-1,-8 0-280-15,-4 0-329 0,-5 0-127 16,2 0-184-16,-5 0-576 0,0 0-985 15,0 0-3016-15,0 0 888 0</inkml:trace>
  <inkml:trace contextRef="#ctx0" brushRef="#br0" timeOffset="-211462.47">14641 17672 4216 0,'0'0'7234'0,"0"0"-5298"0,0 0-1023 15,0 0-297-15,0 0 192 16,0 0 152-16,0 3-120 0,0-3-296 16,0 0-144-16,9 0-31 31,3 0 31-31,8 0 16 0,8 0-160 0,8-3-104 15,3-4-96-15,1-2-56 16,0 2-56-16,-4 1-552 16,0 0-1153-1,-16-4-2056-15,-8 4-2936 0</inkml:trace>
  <inkml:trace contextRef="#ctx0" brushRef="#br0" timeOffset="-197750.42">23703 7328 2512 0,'0'0'7314'15,"0"0"-5626"-15,-9 0-752 16,9 0-40-16,-4-4 241 0,4 4 343 16,0-3-160-16,0 3-344 0,0 0-279 47,0-3-81-47,0 3-120 0,0 0-32 15,0 0-64-15,0 0-144 16,0 0 0-16,0 0-8 15,9-3-72-15,6 0 32 0,13-1-136 16,12-2 0-16,8 0-72 16,3-1 0-1,5 1 8-15,-4-3 16 0,-8 2-24 0,-4 1 0 16,-12-1-168-16,-9 5-176 16,-6-2-192-16,-13 4-160 0,0 0-552 15,-17 0-1265-15,-11 6-336 31,4 1-2224-31</inkml:trace>
  <inkml:trace contextRef="#ctx0" brushRef="#br0" timeOffset="-197465.31">23750 7404 1344 0,'0'0'6673'0,"0"0"-3864"15,0 0-1905-15,0 0-392 16,0 0 576-16,0 0 809 0,0 0-33 16,35 0-1168-16,-7-4-400 15,13-1 24 1,6-2 97-16,2 4 23 0,-2-4-224 16,5 4-120-1,-9 0-40-15,-2 0-48 16,-9-1 0-16,-4 2-8 0,-13-2-248 15,-3 1-320-15,-7 0-929 16,-2 3-1095-16,-3-3-1625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5T13:56:30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67 5343 7881 0,'0'-3'5193'0,"0"3"-3968"0,0-3-417 16,0 0-272-16,0 3 392 0,0 0 112 31,0 0-48-31,0 0-279 0,0 0-225 16,0 0-160-16,0 0-72 15,0 0-96-15,0 0 24 0,0 0 88 16,0 6 64-16,0 7 224 16,0 2-136-16,0 2-72 15,0 8-64-15,-4 0-112 16,4 7 24-16,-4 3 17 15,0 3-25-15,0 7-8 0,4 2 16 16,-4 7-32-16,0 0-24 16,1 0 8-16,3 3-40 0,0 1-16 31,0-1-88-15,0-3 72-16,0 0-72 0,-5 0 0 15,5-10 0-15,-4-3 0 16,0-2 40-16,4-11-48 0,0-6 8 15,0-3 16-15,0-6-24 16,0-7 0 0,0 0-80-16,0-6-248 15,0 0-424-15,-8-6-481 0,1-13-1399 16,-2 0-5210-16</inkml:trace>
  <inkml:trace contextRef="#ctx0" brushRef="#br0" timeOffset="601.47">7952 5457 3576 0,'0'0'5337'0,"0"0"-2984"31,0 0-553-31,0 0-383 16,0 0 23-16,0 0-88 0,0 0-160 15,0 0-279-15,0 4-177 16,4-4-200-16,8 0-96 0,4 0 96 16,16 0-208-16,12 0-112 0,3-10-16 15,30-3-96 1,-6 1 32-16,0-1-88 16,6 0-40-16,-25 4 48 0,-1 3-56 15,-12-1 0-15,-18 7-8 0,-9 0-40 16,-8 0 40-16,-4 0-160 15,-4 0-688 1,-12 0 128 0,-12 16-912-1,4-7-2153-15,4 4-4593 0</inkml:trace>
  <inkml:trace contextRef="#ctx0" brushRef="#br0" timeOffset="1187.33">7928 6381 3144 0,'0'0'8002'31,"0"0"-5946"-31,0 0-1143 0,0 0 47 16,0 0 376-16,32 13 288 15,-4-7-447-15,0 1-337 16,12-4-192-16,0 0-8 0,3 1 32 0,5-4-224 15,5 0-88 1,-6 0-168-16,-8-4-96 16,-2 1-16-16,-10-3-72 0,-3 2-8 15,-4 1 16-15,1 0-16 16,-6 3 0-16,-3-3 0 0,0 0 0 31,0 0-176-31,-8-1-248 16,0 4-336-16,0-3-424 0,-4-3-1025 0,0-3-1863 15,0 2-8259-15</inkml:trace>
  <inkml:trace contextRef="#ctx0" brushRef="#br0" timeOffset="1889.05">9076 5442 8553 0,'0'0'5554'0,"0"0"-4210"0,0 0-744 16,0 0-184-16,0 0 352 0,0 0 216 0,-40 22-71 15,20 0-97-15,0 7-104 16,-4 6-128-16,-4 6 64 16,5 3-112-16,-5 10-80 0,4 3 56 15,-1 7-151-15,1 3-65 32,9 2-80-17,2 5-120-15,6-5 0 0,7-5-88 0,0-7 64 16,16-3 40-16,12-13-40 15,8 0-16-15,-1-9-48 16,5-3 80-16,4-10-88 0,-4-3 0 31,-4-6-472-31,-8-8-1017 16,3-2-575-16,-6 0-2913 0,-14-9-5209 0</inkml:trace>
  <inkml:trace contextRef="#ctx0" brushRef="#br0" timeOffset="3223.46">9394 5899 7817 0,'0'0'6009'16,"0"0"-4184"-16,0 0-321 15,0 0-360-15,0 0 89 16,0 0-201-16,0 0-376 0,8-73-216 31,9 67-320-31,7-1-72 16,8 4 40-16,3 3-88 0,1-3-8 15,0 3 8-15,-1 0 8 16,-3 0-8-16,-12 6-8 0,-4 10-64 0,-7 3 0 16,-9 7 56-1,-4 5 16-15,-20 4 48 16,-8 0 144-16,-4 3 24 16,-8-3-88-16,0 0-56 0,5-3 16 15,-2-7-88-15,13-2-120 16,9-11-432-16,10-6-384 0,9-6-816 31,0 0-361-31,41-35-15 16,-2-2-2025-16,5-5-1560 0</inkml:trace>
  <inkml:trace contextRef="#ctx0" brushRef="#br0" timeOffset="3524.2">9873 5718 11146 0,'0'0'3817'15,"0"0"-2257"-15,0 0-320 0,0 0-7 16,0 0-441-16,0 0-240 16,-72 16 88-16,44 3 0 0,-4 9-16 15,0 7-168-15,8 3-8 16,1 4-183 0,10-1-9-16,5 0-16 15,8 1-88-15,0-8-40 0,21-2-56 0,2-7-48 16,10-8 80-16,-1-8-40 15,3-6-32-15,1-3-16 0,-8-9-40 47,0-7-104-47,-9-3 48 16,-6 0-144-16,-9 3-112 0,-4 3-313 16,0 4-391-16,0 9-632 15,-13 0-2097-15,1 0-1608 0</inkml:trace>
  <inkml:trace contextRef="#ctx0" brushRef="#br0" timeOffset="3809.33">10275 6124 10018 0,'0'0'5873'0,"0"0"-4985"0,0 0-192 16,0 0 448-16,0 0 177 16,0 0-265-16,87 61-240 0,-74-42-112 31,-6 3-432-31,1-3-152 16,-8 3 104-16,0 0-112 15,-8-2 8-15,-16 2-71 0,-4-7-49 16,1 5-65-16,-9-8-1631 0,4-5-2329 15,16-7-5937-15</inkml:trace>
  <inkml:trace contextRef="#ctx0" brushRef="#br0" timeOffset="4511.06">11020 5839 13514 0,'0'0'2937'15,"0"0"-969"-15,0 0-919 16,0 0-721-16,0 0-168 0,0 0 368 15,0 0-288-15,-4 92-120 16,4-64-48-16,0-2 24 0,0-7-96 16,12-3 16-1,8-7-8-15,0-9-8 16,11 0-56-16,1-13-240 0,5-12 8 16,-1-3 144-16,-1-4 96 15,-7 0 48-15,-7 3 0 16,-2 7 408-16,-11 6 368 31,0 6 352-31,-8 10-167 16,0 0-545-16,0 4-352 0,0 15-56 15,0 6 120-15,0 4-40 16,0 12-8-16,0 0-32 16,8 4-48-16,0 3 64 0,4 2-48 15,0 1-8-15,-1 0-8 16,-7 3 8-16,1-3-8 15,-5-1 0-15,0 1 0 0,-9-3 0 16,-6 0-48-16,-9-7 40 16,0-3-48-16,1-10 56 0,-5-5 40 31,-4-11-40-31,0-5 56 0,-1-7 144 16,6 0-8-16,3-19 16 0,4-10-16 15,12-6 8-15,8-9 16 16,0-10-128-16,20-10-88 15,12 1 0-15,4-4-144 16,-1 7-320 0,18-7-768 15,-6 20-1617-31,-11 5-3664 0</inkml:trace>
  <inkml:trace contextRef="#ctx0" brushRef="#br0" timeOffset="4843.06">11658 5598 6937 0,'0'0'9602'15,"0"0"-7145"-15,0 0-937 16,0 0-640-16,0 0-56 16,0 0-104-16,0 0-39 15,107 31-153 1,-59-3-64-16,0 11-176 0,0 2-160 16,3 10-40-16,-7 18-80 0,-8 14 56 15,-20 19-56-15,-16-13 0 16,0-16 40-16,-20-25-48 0,-8-14-264 31,-11 8-440-31,-41 15-1489 16,8-3-3056-16,0-13-10458 0</inkml:trace>
  <inkml:trace contextRef="#ctx0" brushRef="#br0" timeOffset="7048.45">9725 5483 8953 0,'0'0'4217'16,"0"0"-3449"-16,0 0-455 15,0 0 119-15,0 0 616 0,-3 0 136 16,3 0-352-16,0 0-168 16,0 0-71-16,0-4 215 0,3-5-400 15,9-7-264-15,4-3-64 32,4-9-72-17,4-4 64-15,8-9-56 0,-1-4-16 16,5-6 8-1,1-6-8 1,-5-3 8-16,0 0 0 0,-9 9 0 0,-3 7 0 16,-8 12 40-1,0 12-48-15,-8 11 8 0,-4 6 24 0,0 3-32 16,0 0-136-16,0 0-536 16,-12 6-296-16,-4 10-153 0,1 6-959 15,-2-6-1945-15,6-3-2616 0</inkml:trace>
  <inkml:trace contextRef="#ctx0" brushRef="#br0" timeOffset="7465.04">9909 4921 4584 0,'0'0'4081'0,"0"0"-1408"0,0 0-1353 16,0 0-544-16,0 0-248 0,0 0 41 16,0 0-25-16,-4 0-232 0,4 0 80 31,11 0 72-31,6 3 40 16,2-3-8-16,9 0-216 0,4-3-120 31,0-10-72-31,4-3-72 0,-5-6 56 15,-3 3-16-15,-4 0-40 16,-7 3 72-16,-9 3 72 31,-1 7 569-31,-7 0 263 0,0 6-328 0,0 0-352 16,0 0-256-16,0 12-48 16,0 5 0-16,0 5-8 0,-4 3 72 0,1 4-72 15,3-1 8-15,0 4-8 31,0-3-32-31,0 2-864 0,3 1-1249 16,9-13-1039-16,-8-3-5546 0</inkml:trace>
  <inkml:trace contextRef="#ctx0" brushRef="#br0" timeOffset="8082.12">10491 4336 936 0,'0'0'9330'0,"0"0"-7290"16,0 0-584-16,0 0-319 16,0 0 231-16,0 0-272 31,0 0-360-31,0-15-432 15,-9 28-168-15,1 2 49 0,-3 8 135 16,-2 5-160-16,1 4-24 16,5 3-120-16,-2 0 40 0,1 3-56 15,4-3-296-15,4-7-521 32,0-2 153-32,0-10-168 0,0-4 248 15,0-9 168-15,4-3 232 16,0 0 184-16,-4-9 224 0,0-10 336 0,0-3 504 15,0-10 345-15,-8 0-713 16,-7-3 64 0,-9-6-48-1,0 6 160-15,-4 0-144 0,-4 7-216 0,4 5-135 16,0 8-177-16,9 2-104 0,2 6-88 16,6 4-8-16,7 3-136 15,4 0-809-15,0 13-975 31,4 3-1809-31,11 0-1912 0</inkml:trace>
  <inkml:trace contextRef="#ctx0" brushRef="#br0" timeOffset="9122.31">11271 5410 2776 0,'0'0'6618'15,"0"0"-4858"1,0 0-624-16,0 0-48 16,0 0 153-16,0 0-129 0,0 0-104 15,0 3-232-15,0-3-80 16,0 0-103-16,4 0-25 0,4 0-208 15,8-6-240-15,4-4-24 32,0-6-32-32,12 1 120 0,-1-11-64 15,5-5-40-15,5-5 24 16,6-5-32-16,-7 0 16 16,0 6-32-16,-8 6 64 0,-12 7 288 15,-12 9-64-15,-4 7-96 31,-1-1-8-31,-3 7 24 0,0 0-264 16,0 0 0-16,0 0-192 16,0 0-152-16,0 4-184 0,-3 2-200 15,-5 4-824-15,-9 0-753 0,6-8-424 16,-2 1-4688-16</inkml:trace>
  <inkml:trace contextRef="#ctx0" brushRef="#br0" timeOffset="9523.29">11542 5064 5801 0,'0'0'4841'16,"0"0"-2905"-16,0 0-592 16,0 0-31-16,0 0 207 0,-7-16-176 15,7 16-191 1,0 0-369-16,3 0-248 0,9-3-384 31,8 0-80-31,0-1-64 0,4 1 0 16,4 0-8-16,-4-3 0 15,4 3 8-15,-5 0-16 16,-3-4 8-16,-7 4-8 0,-6 3 0 16,-3 0-8-16,-4 0 16 0,0 0 72 15,0 0-64 1,0 13 80-16,0 2 112 15,0 8 16-15,-4 2-96 0,1 0-72 16,-1 1 0-16,4-1-48 16,0-2-312-16,0-1-512 0,0-3-1169 47,7-7-1039-47,5-2-4706 0</inkml:trace>
  <inkml:trace contextRef="#ctx0" brushRef="#br0" timeOffset="10594.74">12080 4657 432 0,'0'0'4305'0,"0"0"424"16,0 0-3337-16,0 0-184 0,0 0-56 15,0 0 17-15,0 0 151 0,0 0-160 16,20-50-80-16,-20 46-376 16,0 4-239-1,-13 0-249 1,-2-3-96-1,-9 3-112-15,-4 0 128 0,0 3 120 16,0 10-48-16,5 0-64 16,6 0-80-16,2 2-56 0,2 5 88 15,13 2 48 1,0 0-40-16,0 0-16 16,13 3-16-16,10 4 72 0,9-10-64 15,1 0-32-15,6-3 24 16,1-10-72-16,-4-2 0 0,-5-4-296 15,-7 0-1160-15,-3-16-945 32,-14 0-1688-32,-3 0-7473 0</inkml:trace>
  <inkml:trace contextRef="#ctx0" brushRef="#br0" timeOffset="21799.9">5478 7743 8769 0,'-4'-3'5602'0,"4"0"-4778"31,0 3-640-31,0 0-120 0,0 0-56 16,0 0 200-16,0 3-80 0,0 10 16 15,0 3 368-15,0 3 16 16,0 6-8-16,0 1 0 0,-4 2-8 0,4 7-63 31,0 3-105-31,-5 7 176 0,2 2-256 31,-1 4-112-31,4 3 40 16,-4-3-136-16,4 3 64 16,-4-3-8-16,4-4-16 0,-4-2 24 0,0-1-16 15,0-9-56-15,0-3 0 16,0 0-40-16,0-7 40 0,-4 1-40 0,4-8-8 16,1-1-296-16,-1-2-1096 15,-1-8-1417-15,-3-4-2752 16,4-3-4497-16</inkml:trace>
  <inkml:trace contextRef="#ctx0" brushRef="#br0" timeOffset="22323.26">5136 7791 7377 0,'0'0'5801'0,"0"0"-4328"16,0 0-209-16,0 0 312 15,0 0 153-15,0 0-585 0,-4-6-520 0,4 6-272 16,7 0 16-16,14-3-48 15,6-1-104-15,13-5-96 16,11-4-40 0,5 0-24-16,4-2-48 0,-4-1-8 15,-4 6 8-15,-12 1-8 0,-8 2-312 16,-12 1-152-16,-12 6-192 47,-5 0-616-47,-3 3-737 0,-11 20 817 15,-13-4-1112-15,7-1-5010 16</inkml:trace>
  <inkml:trace contextRef="#ctx0" brushRef="#br0" timeOffset="22786.72">5068 8690 12226 0,'0'0'3129'0,"0"0"-2313"16,0 0-624-16,0 0 8 16,0 0 440-16,0 0 376 15,0 0-55-15,87 13-169 0,-43-13-296 16,3 0-112-16,6-7-64 15,-1-3-80-15,-9 4-120 0,-3 3-24 16,-9 0-96-16,-10 3 8 31,-1 0-8-15,-5 0 0-16,-6 0-80 0,3 0-384 16,-5 0-672-16,1 0-505 15,12 0-391-15,-3 0-1937 16,-6 0-2784-16</inkml:trace>
  <inkml:trace contextRef="#ctx0" brushRef="#br0" timeOffset="23388.18">5761 8620 880 0,'0'0'10458'0,"0"0"-8058"0,0 0-975 15,0 0-89-15,0 0 640 31,0 0-551-31,0 0-497 16,11-38-416-16,6 35-208 0,-6-4-72 16,10 4-104-16,3 0-40 15,-5 3-40-15,1 0-40 16,1 0 56-16,-10 0-64 0,2 9-8 31,-9 1 0-31,-1 6 0 16,-3 3 8-16,-3 0 0 0,-14 0 8 15,-7 3-8-15,5-3 0 16,-9 0-288-16,0-3 24 0,7-3-384 0,2-7-368 16,7-3-665-1,12-3-167 1,0 0 184-16,7-25-3489 16,10 2-449-16,7-2 1690 0</inkml:trace>
  <inkml:trace contextRef="#ctx0" brushRef="#br0" timeOffset="23773.55">6099 8512 3672 0,'0'0'7538'0,"0"0"-5746"0,0 0-912 16,0 0-463-16,0 0-9 31,0 0 528-31,0 0-32 15,-71 19-232-15,51-7 224 0,-1 5-7 16,10 5-249-16,-1-3-136 16,8 0-160-16,4 0-128 0,0-3 40 15,0-4-96-15,16 1-32 16,0-7-32 0,4 1-24-16,0-7 24 15,-1 0-40-15,-2 0-48 0,-6 0 0 16,6-10-8-16,-10-2 0 15,1 2 0-15,-3 0 16 0,-1 1 32 0,-4 3-40 47,4 6 0-47,-4-4 136 16,0 4-96-16,0 0-48 0,0 0-8 16,0-3-560-16,0 0-1944 15,0 0-4290-15</inkml:trace>
  <inkml:trace contextRef="#ctx0" brushRef="#br0" timeOffset="24506.48">6761 7810 5537 0,'0'0'4905'0,"0"0"-3257"16,0 0-376-16,0 0 1 0,0 0 503 15,0 0 24-15,4-41-167 16,-13 41-609-16,-6 0-616 0,-5 0 56 31,-4 16 56-31,-8 9-16 0,-4 10-24 16,4 6-23-16,-3 10 23 0,7 7-176 16,3 5-120-16,2 10-88 15,15 16 0-15,4-10-48 16,4-6-48-16,0-13 16 31,20-12 56-31,4 3-64 16,4 6 88-16,12-9-96 0,-5-4-160 15,9-9-384-15,-4-10-921 16,8-12-1055-16,-4-6-2537 16,-12-7-5521-16</inkml:trace>
  <inkml:trace contextRef="#ctx0" brushRef="#br0" timeOffset="25092.32">6956 8182 11762 0,'0'0'3257'0,"0"0"-1745"16,0 0-728 0,0 0 520-16,0 0-7 15,0 0-529-15,0 0-472 0,0 0-248 16,68-51-40-1,-44 51 0-15,0 9-8 16,-5 7-48-16,2 3 40 16,-6 7 0-16,-10 2-48 15,-5 4 48 1,0 3-40-16,-17-3 48 16,-11 6 0-16,-3-9 0 0,-5-1-8 0,4-6 8 15,0-9-144-15,8 0-592 16,9-7-769-16,6-6-655 0,9-6 160 31,16-14-5002-31,9-2-191 0</inkml:trace>
  <inkml:trace contextRef="#ctx0" brushRef="#br0" timeOffset="25361.81">7271 8125 5449 0,'0'0'6529'16,"0"0"-4553"-16,0 0-783 15,0 0-17-15,0 0 392 0,0 0-199 16,-12-13-761-16,-4 26-336 16,-3 2-32-16,2 8 120 15,-3 2 128-15,4 7-16 0,9-3-40 16,-2-1-88 0,5 1-184-16,4-4-56 15,0-3-8-15,13 0-48 0,6-6 48 16,1-3-32-16,4-3-64 15,-1-7-96-15,2-3-520 0,-1-3-656 16,8-23-912 0,-8 1-2425-16,-5 0-5554 0</inkml:trace>
  <inkml:trace contextRef="#ctx0" brushRef="#br0" timeOffset="25593.53">7562 8353 6409 0,'0'0'9050'0,"0"0"-7290"15,0 0-912-15,0 0 345 16,0 0-265-16,0 0-392 0,79 54-152 31,-66-35-208-31,-13 0-80 0,0 3-32 16,-5 4-64-16,-10-7 40 15,-10 3-40-15,1-9-456 0,5-4-840 16,-1-5-1849-16,12-4-4921 0</inkml:trace>
  <inkml:trace contextRef="#ctx0" brushRef="#br0" timeOffset="26163.74">8088 8128 9273 0,'0'0'7050'0,"0"0"-4930"0,0 0-1607 16,0 0-273-16,0 0 288 0,0 0-88 31,-20 50-224-31,20-33-48 15,0-2-64-15,4-5-104 16,3-4-352-16,10-6-104 0,3 0-240 0,3 0-217 16,1-12 185-16,0-7 256 15,4-4 320-15,-8 1 144 16,0 0 0-16,-8 2 8 16,-4 8 832-16,-4 2 329 15,0 10-193-15,-4 0-576 16,0 0-352-1,4 20 8-15,-4 2 136 16,4 3-24-16,-1 10-104 0,6 0-48 31,3 6 0-31,-5 1 56 0,1 2-56 16,1-3 8-16,-5 7-8 16,-4-7 0-16,0 4 8 0,-13-4-16 15,-6-3-8-15,-1-6-8 0,-8-7 16 0,0-6 0 31,1-9 232-31,-6-7 456 16,6-3 232-16,-5-7-55 16,4-12-329-16,4-6-232 0,7-7-24 15,14 1-160-15,3-5-120 16,0 1-512 0,35-9-1105-16,2 6-2384 15,-1 7-4648-15</inkml:trace>
  <inkml:trace contextRef="#ctx0" brushRef="#br0" timeOffset="26480.1">8446 7883 13002 0,'0'0'2913'16,"0"0"-769"-16,0 0-719 15,0 0-321-15,0 0-256 32,0 0-192-32,0 0 0 15,95 16-16-15,-67 6-191 16,4 7-105-16,4 9-96 0,-3 6-112 31,-6 7-80-31,-3 6 16 16,-4 17-64-16,-12-8 0 0,-4 4 0 15,-4-3 40-15,-8-10-32 0,-12 3-16 0,-8-3-48 16,1-6-288-16,-18 3-560 16,14-16-1041-16,6-12-3120 0</inkml:trace>
  <inkml:trace contextRef="#ctx0" brushRef="#br0" timeOffset="26934.43">9351 8347 13418 0,'0'0'4425'16,"0"0"-3024"-16,0 0-441 15,0 0 64-15,0 0 16 0,0 0-320 32,4 0-295-32,7 0-121 0,10 0-224 15,7-4 8-15,4 1-32 16,11-3-8 0,5 0-40-16,3-4-8 15,1 4-176-15,-3 0-593 16,-14-4-559-16,-7 7-1048 0,-20 0-1825 15,-8 3-2745-15,0 0 753 0</inkml:trace>
  <inkml:trace contextRef="#ctx0" brushRef="#br0" timeOffset="27166.17">9391 8538 12586 0,'0'0'2921'0,"0"0"-2065"0,0 0-184 16,0 0 936-16,0 0-383 16,112 2-553-16,-69-4-392 0,9-2-200 15,-5 1-80-15,2-3-152 32,7-1-1945-17,-9-3-3968-15,-15 1-4065 0</inkml:trace>
  <inkml:trace contextRef="#ctx0" brushRef="#br0" timeOffset="28885.92">11475 7750 13834 0,'0'0'2921'0,"0"0"-952"15,0 0-897-15,0 0-192 16,0 0 128-1,0 0-216-15,0-10-472 16,0 17-176-16,0 9-144 16,-5 6 392-16,5 13 65 0,0 3-153 15,0 3-32-15,0 3-80 16,0 8-72 0,0-2-48-16,5 4-16 0,-1 7-48 15,3-1 40-15,-3-3-48 16,0-3 8-16,0-3 0 15,0-10 0-15,1-6 0 0,2-10 0 16,-3-2-8 15,-4-8-80-31,4-2-304 0,-4-4-416 16,0-9-985-16,0 0-1303 16,-4-12-3106-16</inkml:trace>
  <inkml:trace contextRef="#ctx0" brushRef="#br0" timeOffset="29318.14">11239 7760 6705 0,'0'0'5161'0,"0"0"-3401"0,0 0-695 0,0 0 103 15,0 0 280-15,-11-13 65 16,11 13-345-16,0 0-384 0,11 0-104 15,5-4-232-15,8 4-160 32,8 0 120-32,12-6 8 0,20 3-7 15,-1-3-161-15,9-1-56 16,-1 4-96-16,-19 0-80 31,0 3-16-31,-16 0-72 16,-16 0-601-16,-16 3-543 0,-4 7-648 15,-28 5-425-15,-7 2-1816 0,-1-2-7529 16</inkml:trace>
  <inkml:trace contextRef="#ctx0" brushRef="#br0" timeOffset="29841.5">11367 8651 12586 0,'0'0'4025'0,"0"0"-2665"16,0 0-279-16,0 0 151 15,0 0-144 1,0 0-400-16,0 0-232 15,0 0-192-15,99 4 32 0,-47-4-32 0,12-10-135 16,3 4-9-16,1-4 16 16,-8 1-40-16,-8 3-40 0,-16 2-40 47,-16 1-8-47,-9 3-8 15,-2 0 8-15,-9 0 40 0,0 0-48 16,0 0-8-16,0 0-48 15,0 0-280-15,0 0-609 0,0 0-855 0,0-3-1921 16,4 0-3304-16</inkml:trace>
  <inkml:trace contextRef="#ctx0" brushRef="#br0" timeOffset="30358.33">12474 7737 12218 0,'0'0'3025'16,"0"0"-977"-16,0 0-519 15,0 0-257-15,0 0-192 32,0 0-216-32,-20 3-344 0,-8 20 104 15,-4 9-39 1,-3 9 63-16,-1 9-216 0,-8 17-184 16,9 19-40-16,7 18 8 0,15 8-112 31,13-20-96-31,0-22 56 15,17-23-64-15,7-8 8 16,8 1-8-16,3 2-80 0,9-1-256 16,4-9-192-16,16-16-1057 0,-13-10-2663 15,-3-6-7995-15</inkml:trace>
  <inkml:trace contextRef="#ctx0" brushRef="#br0" timeOffset="30890.77">12634 8143 9618 0,'0'0'5785'0,"0"0"-3769"0,0 0-559 16,0 0-129-16,0 0 32 0,0 0-504 15,20-72-328-15,0 65-288 16,7 4-136-16,1 3-96 0,4 0 0 16,-4 3-8 15,-4 16-8-31,-4 4-48 16,-12 8-8-16,-8 7 64 0,0 1-16 15,-12 2 16-15,-12 3 0 16,-4-3 48-16,-7-2-40 0,-1-11 0 15,-1-3-8-15,2-8-200 32,7-5-120-32,8-9-408 0,8-3-432 0,8 0 32 15,4-19-1505-15,24-25-408 0,8 3-2416 16,0-4 976-16</inkml:trace>
  <inkml:trace contextRef="#ctx0" brushRef="#br0" timeOffset="31244.88">12921 8080 1224 0,'0'0'9970'0,"0"0"-7194"16,0 0-679-16,0 0-513 15,0 0-183-15,0 0-561 16,0 0-432-16,-52 0 32 16,28 19 272-1,0 0-56-15,1 3-144 16,2 4 0-16,5 3-103 0,12-1-81 0,4 0-104 15,0 4-112-15,16-3-64 16,9-3 8-16,6-4 40 0,1-7-96 31,0-5-8-31,-4-7-16 16,-9-3-56-16,-2 0-80 0,-2-16 104 16,-11 0 8-16,0 0 48 0,-4 1-16 0,0 2-16 15,0 3 32-15,0 4 8 16,0 3-8-1,0 3 8-15,0 0-8 16,0 0-136-16,0 0-665 0,0 0-951 16,0 0-1305-16,0 0-1984 15,0-3-6961 1</inkml:trace>
  <inkml:trace contextRef="#ctx0" brushRef="#br0" timeOffset="31592.47">13232 8258 3000 0,'0'0'11131'0,"0"0"-8491"16,0 0-752 0,0 0-527-16,0 0-25 15,0 0-368-15,0 0-384 0,0 0-416 16,0 0-72-16,75-7-96 16,-43 7-8-16,0-6 8 15,3 3-8-15,-3 0 8 0,0 0 0 16,-8-1 0-1,-4 4-408-15,-4-3-448 16,-7 0-568-16,-9-6-617 0,0-1-511 16,0 0-5330-16</inkml:trace>
  <inkml:trace contextRef="#ctx0" brushRef="#br0" timeOffset="31877.57">13315 8077 744 0,'0'0'12082'0,"0"0"-9297"0,0 0-217 0,0 0-687 16,0 0-745-16,0-3-544 0,0 15-448 16,0 4 248-16,0 10 136 0,0 6-136 15,0 5 17-15,0 2-73 16,0 2-152-16,0 3-80 0,0-2-56 31,4-4 48-31,0-3-96 16,4-7-72-16,0-6-408 0,0-2-665 0,4-8-791 15,0-9-2393-15,-5-3-2768 16</inkml:trace>
  <inkml:trace contextRef="#ctx0" brushRef="#br0" timeOffset="32209.55">13745 7966 6425 0,'0'0'7978'16,"0"0"-6066"-16,0 0-440 0,0 0 137 15,0 0-241-15,0 0-568 0,0 0-504 32,0 0-208-32,4 29 432 15,-4-1 24-15,0 10-127 0,0 3-97 16,0 7-16-16,0-1-136 16,5 7-88-1,-1-3-64-15,-1-3 40 16,-3-3-40-16,4-11-16 15,0-5-184-15,0-7-977 16,-4-9-1543-16,4-7-4186 16</inkml:trace>
  <inkml:trace contextRef="#ctx0" brushRef="#br0" timeOffset="32479.05">14033 8420 3512 0,'0'0'12027'0,"0"0"-10395"16,0 0-504-16,0 0 121 0,0 0-105 15,51 83-432-15,-47-58-248 16,-4 3-272-16,0-2-96 0,-20-1-96 31,-12-3-904-31,1-6-1472 16,-1-3-5266-16</inkml:trace>
  <inkml:trace contextRef="#ctx0" brushRef="#br0" timeOffset="36188.24">14662 8029 11082 0,'0'0'2824'0,"0"0"-687"0,0 0-785 16,0 0 161-1,0 0-329 1,0 0-464-16,-12-3-488 0,8 19 224 0,4 3-96 16,0 0-184-16,0 7-64 15,8-4-64-15,7 0 16 16,6-6-64 0,3 0-32-16,4-10-304 31,-5-3-248-31,5-3 48 0,-8-3 160 15,0-16 136-15,-8-7 128 16,0-5 112 0,0-1 16-16,-8 1 64 15,4-5 184-15,-4 11 320 0,-4 6-48 0,0 6 168 16,3 7 64-16,-3 3-295 0,0 3-361 16,0 3-112-16,5 16-136 15,-5 7 96-15,0 8 40 16,0 11 0-16,0 9-9 0,0 3 9 31,0 7 9-31,0 2-9 0,-8 4 8 16,0 0 0-16,-4-4-8 0,0 1 0 15,-8 0-16-15,0-1 7 0,-4-2-103 16,0-7 8-16,5-3-120 16,-2-10 80-16,6-12 96 0,2-10 32 46,2-9 16-46,3-6 0 0,3-7 0 16,-2-4 616-16,-1-14-279 16,0-11-1-16,-1-13 224 15,6-18-56-15,-1-26-104 0,4-25-152 0,16-6-112 16,16 9-80 0,4 22-56-1,-5 32 0-15,1 16-8 0,-4 13-312 0,8 3-544 16,24-4-897-16,-12 4-2255 15,-12 6-3866-15</inkml:trace>
  <inkml:trace contextRef="#ctx0" brushRef="#br0" timeOffset="36557.97">15135 7674 9482 0,'0'0'5393'16,"0"0"-3401"-16,0 0-936 0,0 0-336 16,0 0 537-16,0 0-209 31,37-20-640-16,-18 33-312-15,6 13-16 16,6 2 136-16,5 14-64 0,8 8 32 0,0 17-128 16,-5 19 8-16,-7 19-16 0,-15-1-48 15,-17-2 0-15,-4-23 8 16,-13-25-8-16,2-13 0 16,-5-6 8-16,-8 4-8 0,0-1-128 15,-8 3-624-15,8-6-1360 16,4-13-2273-1,12-9-6938-15</inkml:trace>
  <inkml:trace contextRef="#ctx0" brushRef="#br0" timeOffset="36990.18">15773 8363 14779 0,'0'0'4201'0,"0"0"-2905"16,0 0-64-16,0 0 104 15,0 0-335-15,0 0-425 16,0 0-456-16,100-16-112 16,-48 16-8-16,4 0 8 0,3 0 0 15,-6 0 0-15,-10 0-8 16,-15 0 0-16,-9 0 8 0,-10 0-8 47,-1 0 8-47,-8 0 40 0,0 0-48 15,0 0-344-15,0 3-1233 0,-8 0-1503 16,4-3-3514-16</inkml:trace>
  <inkml:trace contextRef="#ctx0" brushRef="#br0" timeOffset="37738.78">16925 7807 6409 0,'0'0'5817'15,"0"0"-3680"-15,0 0 63 16,0 0 97-16,0 0-353 0,12-25-248 15,-12 25-455-15,0 0-545 16,0 0-360 0,0 3-232-16,4 13-104 15,-4 9 16-15,4 10 152 0,-1 10-64 0,-3 5-56 16,4 4-40-16,1 16-8 31,-1-7 0-31,-4 8 0 0,4-8 8 16,-4-6 0-16,0 0-8 15,0-9-168-15,0-10-72 0,0-12-384 16,0-11-417-16,0-2-631 16,-4-13-968-16,0-13-505 15,4-9-6185-15</inkml:trace>
  <inkml:trace contextRef="#ctx0" brushRef="#br0" timeOffset="38061.67">16673 7686 11738 0,'0'0'4657'0,"0"0"-2969"16,0 0-319-1,0 0 175-15,0 0-232 32,0 0-568-32,0 0-247 0,105-3-145 15,-54 3-64-15,5 3-168 16,7 4-32-16,1-1-80 16,0 1-8-16,-12 2-80 0,-13 1-624 15,-11 2-777 1,-28 4-1407-16,0 0-1185 15,-19 0-2265-15</inkml:trace>
  <inkml:trace contextRef="#ctx0" brushRef="#br0" timeOffset="38378.04">16618 8623 11258 0,'0'0'2953'0,"0"0"-1049"15,0 0 368-15,0 0 65 16,0 0-569-16,80 3-695 0,-36-12-457 16,11-4-312-16,10 0-160 15,-2 4-56-15,5-1-80 0,-4 4 0 16,-5 0-8-1,-3 6-72-15,-8-4-96 16,-9 4-320-16,-11 0-665 0,-4 0-799 16,-4-6-2009-16,-8-1-2136 15,-4-2-2441-15</inkml:trace>
  <inkml:trace contextRef="#ctx0" brushRef="#br0" timeOffset="38763.39">17853 7718 9794 0,'0'0'4313'0,"0"0"-1961"0,0 0-728 16,0 0 169-16,0 0-553 0,0 0-312 15,0 0-304-15,-80-16-88 16,52 39 41-16,0 12-113 16,-3 9-168-16,3 10-112 31,0 16-40-31,8 15-64 15,16 20-64-15,4 3 32 0,4-19 8 16,20-25-40-16,-4-23-16 16,4-10-40-16,4-2-200 15,8 3-376-15,20-10-921 0,-13-9-2159 32,-3-10-3282-32</inkml:trace>
  <inkml:trace contextRef="#ctx0" brushRef="#br0" timeOffset="39380.49">17996 8010 8481 0,'0'0'5978'0,"0"0"-4626"16,0 0-336-16,0 0 208 15,0 0 153-15,0 0-545 16,0 0-344-16,96-41-216 0,-68 50-104 31,4 8-104-31,-1 8-64 16,-6 4-8-16,-9 5 8 15,-8 8 8-15,-8-4-8 0,-4 3 0 0,-20 0 0 0,-4-9 0 16,-4-3 0-16,-4-10 8 16,8-6 0-1,4-8 40-15,5-1-40 16,10-4 40-16,5 0-48 16,4-16-128-16,13-7-432 0,15-8-232 15,7-4-208 1,9-6-681-16,8-4-159 15,4-9-409-15,4 3-1608 16,-5 1 3857 0,-11 9 297-16,-16 12 1303 15,-12 13 584-15,-13 7 801 16,-3 9-480-16,-15 0-881 0,-13 6-376 0,0 16-216 16,-4 4-207-16,0 9-249 0,8 2-152 31,9 2-216-31,6 2-112 15,9 0-24-15,0 1 8 16,24-5 16-16,12-2-24 0,8-3-72 16,0-6-200-16,4-11-576 15,8-12-529-15,-16-3-1663 16,-9-3-3498-16</inkml:trace>
  <inkml:trace contextRef="#ctx0" brushRef="#br0" timeOffset="39812.68">18754 8296 4809 0,'0'0'11002'0,"0"0"-8202"16,0 0-1207-16,0 0-785 0,0 0-88 16,0 0-208-16,0 0-128 0,35 67-240 31,-23-39-16-31,-7 4-112 16,-5 0-8-16,0-4 88 0,-17-3-88 15,-7 1 48-15,-8-4-56 0,1-9-552 16,-13-3-1120-16,12-7-2609 15,12-3-4793-15</inkml:trace>
  <inkml:trace contextRef="#ctx0" brushRef="#br0" timeOffset="40429.81">19224 8023 16131 0,'0'0'4153'0,"0"0"-2873"15,0 0-360-15,0 0-352 0,0 0-336 32,0 0-232-32,0 0 121 15,7 60-105-15,2-35 40 16,-1 4 8-16,3-6-64 0,10-8-265 15,-1 1-367-15,3-10-16 0,5-2-88 16,-4-4-56-16,0-13 72 16,0-6 352-16,-4-10 256 15,-4-5 112-15,-8-1 248 16,-4 6 504-16,-4 4 592 16,0 9 8-16,0 10-231 0,0-1-345 46,0 7-488-46,0 0-272 0,0 13-16 16,-4 9 0-16,4 6 104 16,0 7-96-16,0 7 8 0,0 5-8 15,11 4 8-15,6 6-8 0,-6 0-8 16,10 4-8-16,-10-1 0 16,-2-3-40-16,-9 0-64 15,-4-3 40-15,-16-3 24 16,-8-10 40-16,0-6 8 15,-8-12-8-15,0-11 8 0,1-9 0 16,-6-3 8-16,5-12 112 16,5-14-40-16,3-9 88 31,12-3-72-15,12-9 24-16,4-1-48 0,16-6 16 0,19 3-88 15,10 0-200-15,2 10-432 16,21 3-1497-16,-12 13-3200 0,-8 5-4505 15</inkml:trace>
  <inkml:trace contextRef="#ctx0" brushRef="#br0" timeOffset="40768.28">19762 7731 5329 0,'0'0'8778'0,"0"0"-6450"15,0 0-920-15,0 0-447 16,0 0-41-16,0 0 128 31,79 25-144-31,-51 1-232 0,4 2-160 16,4 11 65-16,0 5-121 0,-4 6-120 0,4 20-104 15,-8 29-136-15,-13 25-32 0,-11 9-64 16,-4-12 8-16,-11-16 0 31,-10-29 8-31,2-19 40 16,-5-13-56-16,0-6-216 0,-25 10-848 16,6-7-1857-16,0-12-4513 0</inkml:trace>
  <inkml:trace contextRef="#ctx0" brushRef="#br0" timeOffset="50492.59">12223 9782 3184 0,'0'0'6418'0,"0"0"-5026"16,4-3-368-16,0-1-136 16,0 1 168-16,0 0 73 0,1 0 71 15,-1 3-16-15,-1-3-232 0,1 3-247 31,-4 0-201-31,0-3-152 16,0 3-104-16,0 0-168 16,0 0-32-16,0 0-48 0,0 0-8 0,0 0 8 15,0 0-72 1,-4 0-32-16,-3 0 104 0,-10 0 8 16,-7 3 80-16,0 0-80 15,-3 0 0-15,-5 0 40 16,-1 0-40-16,2 1-8 0,4-4 8 15,2 3 0-15,5 0-8 16,5-3 0-16,2 3 0 0,9-3 0 31,0 0 0-31,4 0-8 16,0 4 8-16,0-4 0 16,0 0 72-16,0 0 8 0,0 0 16 0,0 0 56 15,0 0-64 1,0 2-32-16,0-2-40 15,0 4 40 1,0-1-48-16,0 3 0 16,0 4 128-16,8 2 32 15,-4 1-40-15,0 6 16 0,1-3-16 16,-1 6-32-16,-4-3 16 16,3 3-32-16,-3 1-16 0,0-4 64 15,0 6-32 1,0-3-16-16,0 1-16 0,0 2-16 31,0 1 24-31,-3-1-24 16,3 0-40-16,-4 1 48 0,4 2-48 31,-5-2 40-31,1-1-40 0,4 0-8 16,-4 4 56-16,4 0 80 15,-4-1-128-15,0 1 64 16,4-1 16-16,0-2-16 0,0 5-64 15,0-2-8-15,0 0 56 0,0-4-48 16,0 3 0-16,0-2 0 16,0 0 8-16,0-1 40 15,0-3-56-15,0 0 0 16,0-2 0-16,0 2 8 0,-3-3 0 16,3-1 0-16,-4 5-8 15,0-4 8-15,4-3-8 0,0 3 0 31,0-3 8-31,0 0-8 0,0 3 0 16,0 0 0-16,0 0 8 0,0-3 0 16,0 3-8-16,0-3 0 0,0 3 0 15,-5 0 16-15,5 3-8 16,-4 0 33 0,0 0-41-16,-3 4 0 31,3-4-8-31,0 4 8 15,0-4 0-15,4-3 8 0,0-1-8 16,0-1 16-16,0-4-8 16,0 2 88-16,0 1-88 0,8 0 0 15,-1 0 64 1,1 0-64-16,1 3 24 16,2 0-32-16,1-3 0 0,1 3 8 0,-2-6-8 15,6 5 16-15,2-1 40 16,1-2 8-16,8-2-16 0,4-4 0 31,4-2-48-31,3-1 40 16,2-3-40-16,2-3-320 15,21-16-953 1,-12-9-2624-16,-9-10-7345 0</inkml:trace>
  <inkml:trace contextRef="#ctx0" brushRef="#br0" timeOffset="51789.24">12506 10039 6705 0,'0'0'6097'0,"0"0"-4216"15,0 0-521-15,0 0 16 0,0 0 329 16,-4 0-529-16,4 0-560 0,0 0-344 16,0 0-56-16,0 0 32 31,12 0 8-31,8 0-64 0,4 0-72 16,16 0-120-16,-1 3 80 15,13-3-72-15,-8 0 0 0,0 0 48 16,-4 0-56-16,-8 0 0 15,-12 0 8-15,-5 0 0 32,-11 0 40-32,-4 0 0 0,0 0 8 15,0 0 40-15,0 0-96 16,5 0-176-16,-1 0-624 0,4 0-1496 16,3-3-2121-16,2-7-3217 0</inkml:trace>
  <inkml:trace contextRef="#ctx0" brushRef="#br0" timeOffset="52143.34">13163 9737 10882 0,'0'0'2496'0,"0"0"-1335"0,0 0-497 16,0 0 528-16,0 0 440 15,0 0-591 1,0 0-601-16,0 0-288 0,0 0-152 0,9 13 304 16,-9 9 160-16,0 4-112 15,0 5-104-15,0 4-64 0,0 4 16 16,0 2-88-16,0-3-48 31,0-3 32-31,0 0-80 0,4-4 40 16,-4-5-56-16,0-7 8 0,0-3-8 15,0-7-56-15,0-2-656 0,0-4-1048 16,0-3-2489-16,0 0-8346 0</inkml:trace>
  <inkml:trace contextRef="#ctx0" brushRef="#br0" timeOffset="54016.89">13028 10887 8481 0,'0'0'2729'0,"0"0"-1193"0,0 0-135 15,0 0 383-15,0 0 192 16,4-7-759-16,-4 7-673 0,0 0-240 16,0 10-80-16,-4 9 432 31,0 3 80-31,-3 7-200 0,-2 3-192 16,5 2-80-1,0 5-104-15,4-4-80 0,0 0 32 16,0-1-112-16,0-2 8 0,0 0-8 15,0-7 0-15,0-3 8 32,4-2 0-32,-4-8 8 15,0-2-16-15,0-4 0 0,0-6-144 16,0 0-568-16,0 0-392 0,0-9-648 16,0-7-2609-16,-4-7-6578 0</inkml:trace>
  <inkml:trace contextRef="#ctx0" brushRef="#br0" timeOffset="54417.86">13028 10836 1384 0,'0'0'9458'0,"0"0"-7386"0,0 0-543 16,0 0-41-16,0 0 144 15,0 0-319-15,0 0-313 16,-8-16-304-16,1 16-216 15,-2 0-144 1,1 0-112-16,-8 4 72 16,0 5-64-16,-4-3-128 15,5 4-48-15,-5-1-48 0,-1 4-8 16,2-4-152-16,-5 4-888 16,-8 3-1385-16,4-7-2007 0,4 1-5299 15</inkml:trace>
  <inkml:trace contextRef="#ctx0" brushRef="#br0" timeOffset="54950.32">12770 11293 10298 0,'0'0'2920'15,"0"0"-1703"-15,0 0-73 16,0 0 616-16,0 0-111 16,0 0-665-1,0 0-464-15,-9 7 32 16,14-7-64-16,2 0-104 15,5 3-184-15,12-3 48 16,0 0-40-16,8 0-88 16,4 0-16-16,3 0 8 0,1 0-32 31,4 0-16-31,-8 0-64 16,-4 3 8-16,0-3 40 0,-8 3-48 15,0-3 0-15,-5 0 0 0,-6 0 0 0,2 0-160 31,-2 0-648-31,-6-6-1336 16,-3-4-3785-16</inkml:trace>
  <inkml:trace contextRef="#ctx0" brushRef="#br0" timeOffset="56068.63">13646 9858 6649 0,'0'0'4897'0,"0"0"-3489"31,0 0-344-31,0 0-63 16,0 0-225-16,0 0-248 15,0 0-216-15,20-29-112 0,-8 29-64 16,8 0 0-16,-1 0 32 15,1 0-16-15,4 4-72 0,-4 2-64 32,0 4-8-32,-4-1 0 15,-4 7 0-15,0 3 8 0,-4 3 40 0,-4 3 216 16,0 4 240-16,-4 0-135 16,0 2-17-1,0 4 56 1,0 0-24-16,0-3-112 0,-8 3-64 0,0 0-40 15,4 3 40-15,-4 0-72 16,4 3-24-16,0-2 0 0,0 2-16 16,1-3-32-16,3 0-8 15,0-3 24-15,0 3-24 0,0-3-16 32,0 0-40-32,0-6 40 15,0 2-32-15,0-2-8 0,0 0 40 0,0-4 0 16,0 7-32-1,3 0 56-15,-3-4-24 16,4 3 8-16,0 4 16 0,4-3-72 31,-4 0 48-31,4 0-48 16,-4 3 8-16,-4-4 0 0,0 1 8 31,0 0-16-31,0 0 8 0,0-4 0 16,-8 1-8-16,4-4 8 15,-4 0-8-15,4-2 0 0,-4-1 0 0,0-3 0 16,0 0 48-16,0 0-48 16,-4 0 8-16,4-3-8 15,-4 0 0-15,-4-4 16 0,1 1 40 32,-2-3-40-32,-6 3 56 0,-10-7-64 31,1 0-8-31,-23-2-792 15,7-1-952-15,9-3-2769 0</inkml:trace>
  <inkml:trace contextRef="#ctx0" brushRef="#br0" timeOffset="56908.32">11032 9753 4400 0,'0'0'7082'0,"0"0"-5202"15,0 0-391-15,0 0-257 0,0 0 368 16,20-31 65-16,-20 31-601 15,4 0-640-15,-4 0-280 16,0 0-144 0,0 6-96-16,0 10 96 15,0 6 0-15,4 0-8 16,0-3-488-16,0 3-936 16,8-5-785-16,-8-8-1008 0,4-6-4264 0</inkml:trace>
  <inkml:trace contextRef="#ctx0" brushRef="#br0" timeOffset="57102.28">11187 9683 6177 0,'0'0'6977'0,"0"0"-5560"16,0 0 175-16,0 0-344 31,0 0-160-31,0 0-375 16,0 0-481-16,0 0-232 15,0 0-72-15,4 16 72 0,-4 3 0 16,5 7 0-16,10 9-296 16,-3-3-1305-16,4-7-2296 0</inkml:trace>
  <inkml:trace contextRef="#ctx0" brushRef="#br0" timeOffset="57942.18">14207 9753 2920 0,'0'0'9402'0,"0"0"-7617"0,0 0-553 15,0 0-144-15,0 0 104 16,0 0-71 0,32-38-561-16,-28 38-408 0,-4 0-152 15,0 10-8-15,0 5 8 0,0 5 72 16,-4 2 8-16,-4-3-80 16,4 3-736-16,1-3-1305 0,3-6-864 31,0-7-4952-31</inkml:trace>
  <inkml:trace contextRef="#ctx0" brushRef="#br0" timeOffset="58111.03">14371 9690 5337 0,'0'0'8193'15,"0"0"-6440"-15,0 0-905 0,0 0-528 16,0 0-128-16,0 0 8 0,0 0 168 15,8 28-184-15,-8-9-184 32,-4 7-48-32,-5-4-1720 15,-2-3-4498-15</inkml:trace>
  <inkml:trace contextRef="#ctx0" brushRef="#br0" timeOffset="63575.47">14252 10436 4216 0,'0'0'7490'0,"0"0"-5954"16,0 0-327-16,3-12 151 16,-3 12 256-16,0 0-263 15,0 0-681-15,0 0-360 0,0 0-216 16,0 0-16-16,4 5-80 15,-4 12 0 1,0 5 80-16,0 10-24 0,0-4-8 16,0 7-48-16,0-4 16 15,0-1-16-15,0-8 48 0,0-3-40 16,0-7 40-16,12-6 32 16,0-2 72-16,8-4-32 15,4 0-48 1,8-16-24-1,8-6-40-15,0-10 64 16,16-6-64-16,4-10-8 0,7-3 0 16,8-3 8-16,2 4-8 15,-6 2 0-15,-3 10 8 0,-12 9 48 32,-17 14-48-32,-11 8 0 15,-15 4-8-15,-13 3-8 0,0 0-176 0,-9 10 40 16,-10 2-984-16,-26 7-929 0,10 0-1087 15,-1-6-5770-15</inkml:trace>
  <inkml:trace contextRef="#ctx0" brushRef="#br0" timeOffset="70460.98">5123 9090 11178 0,'0'0'1656'16,"0"0"-1000"-16,0 0-368 31,0 0-88-31,4 0 273 0,1 0 119 16,-1 0-272-16,3 0-224 0,5 0 8 0,0 0-16 15,0 0 104-15,0 0-16 16,-4 0-128-16,4 0 48 0,0 0 16 16,-4 0-40-16,7 0 8 15,-2 0 40 1,2 0 40-16,2 0 56 16,-2 3-136-16,2 0 40 0,2-3 32 15,5 3 24-15,4 1 72 0,0-4-96 16,4 3-80-16,4-3 72 15,-1 0-136-15,2 0 48 16,3 0-48 0,-1 0-8-16,1 0 48 15,0 0-48 1,-4 0 0-16,3 3 0 0,-7-3 0 16,4 3 16-16,1 0-16 15,-5 0 0-15,-1 0 0 0,5 1 0 31,-4-1-8-31,0 3 0 16,3-2 8-16,-3-2 0 16,4 2-8-16,0-1 8 0,-5 3 0 0,6-6 0 0,3 4 0 15,3-1 0-15,2-3 8 16,2 3 24 0,1 0-32-16,-5 0 0 15,2 0 0-15,-6 0-8 16,-3 1 8-16,-4-1-8 0,-4-3 16 15,0 3 32 1,-4 0-40-16,4-3-8 16,0 4 8-16,4-4 0 15,4 0 0 1,7 2 8-16,1-2-8 16,4 3 8-1,0-3-8-15,-1 4 8 16,1-1 0-16,-4 0-8 0,0-3 16 15,-4 7-16-15,-5-4 0 0,1-3 8 16,0 3-8-16,4 0-48 16,0-3 48-16,12 0 0 15,4 0 48-15,4 0-48 0,4 0 0 16,-5-3 40-16,-4 0-40 16,1 3-8-16,-11 0 8 0,-6 0 0 15,-3 0 0-15,-4 0 0 16,0 0 0-16,-1 0 8 15,5 0-8-15,5 0 0 0,2 0 0 16,-3 0 48-16,8 0-8 16,-9 0-40-16,6 0 0 0,-6 0-8 31,-3 0 16-15,0 0-16-16,-8 3 8 15,0 0-8-15,0 0 8 16,-8 0-8-16,3 1 0 0,1-4 8 15,0 0 0-15,4 0 8 0,0 0 0 16,-4 0 0 0,4 0 0-16,-8 0-8 15,-4 0 8-15,-4 0 24 16,-5 0-24-16,-7 0-8 0,0 0 120 16,0 0 257-16,0 0 7 15,0 0-112-15,0 0-200 0,0 0-72 16,0 0-432-1,0 0-985 1,0 0-807-16,0 0-7218 16</inkml:trace>
  <inkml:trace contextRef="#ctx0" brushRef="#br0" timeOffset="77594.48">13546 9499 8481 0,'0'0'3161'16,"0"0"-1953"-1,0 0-216-15,0 0-519 0,16-35-41 16,-16 32 360-16,8 0 120 15,-8 3-296-15,4 0-344 0,0 0-64 16,0 0-72-16,-4 0-56 16,4 3-24-16,0 10-56 15,0 6 16-15,-4 3 184 16,0 3-8-16,0 1-64 16,0-4-48-16,0 0-64 0,0-6 88 15,0-3-80-15,0-6 96 16,4-4 49-16,12-3 175 31,8 0 104-31,8-13-224 16,7-6-56-16,-3-10-40 0,5-2-128 15,-2-8 8-15,1 2-8 16,-5-5 8-16,-3 7 0 0,-4 3 24 31,-8 7-24-31,-8 12-16 16,-3 4 0-16,-9 5-120 0,0 4-952 15,0 7-97-15,-13 12 609 0,-11 16-1000 16,5-3-377-16,-1-4-4496 0</inkml:trace>
  <inkml:trace contextRef="#ctx0" brushRef="#br0" timeOffset="105293">5407 11836 10002 0,'0'-6'2344'0,"0"-4"-768"0,0-2-415 0,0 2 279 16,0 1 104-16,4 2-359 15,-4 1-89 1,3 3-48-16,-3-1-216 16,0 4-176-16,0 0-168 0,0 0-207 15,0 0-153-15,0 0-128 16,0 4-80 0,0 12-16-16,0 9 96 15,0 7 0-15,-3 6 8 31,-1 10 0-31,-1 2 0 0,1 4 8 16,0 0 56-16,0 3-16 0,-3-3-56 16,3-6 0-16,-5 0 8 0,1-7 8 15,1-3-16-15,-6-6-16 0,5-7-232 32,1-3-241-32,-1-3-447 0,-5-6-312 15,-2-13-416-15,2 0-1121 16,2-3-2224-16</inkml:trace>
  <inkml:trace contextRef="#ctx0" brushRef="#br0" timeOffset="105709.6">5080 11728 11706 0,'0'0'2497'0,"0"0"-1593"16,0 0-568-16,0 0 264 15,0 0 416-15,0 0-208 0,52 0-8 16,-9 0 177-16,13-3-249 16,8-10-80-16,7-3-144 31,1-2-256-15,0-2-160-16,-8 5 8 0,-12 2-96 15,-9 3 0-15,-15 10-176 0,-8 0-680 16,-12 0-752-16,-8 13-137 15,0 12 153 1,-8-3-1289-16,-4-2-5184 16</inkml:trace>
  <inkml:trace contextRef="#ctx0" brushRef="#br0" timeOffset="106010.33">5111 12487 11202 0,'0'0'2416'0,"0"0"-1487"32,0 0-401-32,0 0 480 0,0 0 928 15,84 3-543-15,-36-6-697 16,11-6-336-16,1-4 24 15,8-3-184-15,-8 3-96 16,-8 0-104-16,-5 1-296 0,-14 5-1056 31,-10-2-1017-31,-14 3-367 16,-9 3-2554-16,0-4-1527 0</inkml:trace>
  <inkml:trace contextRef="#ctx0" brushRef="#br0" timeOffset="106596.17">5804 12258 13594 0,'0'0'4513'0,"0"0"-3424"0,0 0-569 15,0 0-88-15,0 0-240 16,0 0-192-16,20 13 160 16,-12 3-16-16,1 3-128 0,-5-3 40 15,3 0-56-15,-3-7 0 16,0-2 0-16,0-4-120 16,1-3-24-16,3 0-16 0,-1-3-32 15,10-13-200-15,-6-3 72 16,6-7 144-16,-6 1 112 0,-3 3 64 15,-4 6 288-15,0 7 368 32,-4 2 152-17,0 7-304-15,0 0-384 0,0 0-120 16,0 9-64-16,0 7 64 16,0 3 0-16,0 7 8 15,0-4 40-15,0 4-40 0,0 2 0 16,0 3-8-1,0 5 16-15,0 2-16 0,0 6 0 16,0 4 0-16,-8-1 0 16,0 1 8-16,-3 0 0 15,-6-7 0-15,1-9 40 0,-3-7-40 16,-6-6 64-16,-3-6 160 31,0-7 160-31,0-3-24 0,-3-3 72 0,-1 0-151 0,0-12-105 16,4-4-128-16,0-3-56 15,9 6-313-15,2-3-951 16,13 0-1448-16,4 7-3818 0</inkml:trace>
  <inkml:trace contextRef="#ctx0" brushRef="#br0" timeOffset="106997.13">6709 11661 4584 0,'0'0'7962'0,"0"0"-6610"16,0 0-391-16,0 0 63 16,0 0 56-16,0 0-384 15,0 0 32-15,-88 48-15 0,57-10-73 32,-5 10 136-32,-9 15 24 0,6 20-160 15,-1 19-112-15,9-1-112 16,23-15-128-16,8-23-112 15,0-24-103-15,19 2-1 0,13 0 0 0,7 3 0 16,14 1-8 0,-1-7-64-1,27-16-593-15,-16-9-1119 0,-7-13-3721 16</inkml:trace>
  <inkml:trace contextRef="#ctx0" brushRef="#br0" timeOffset="108084.18">7020 12030 13002 0,'0'0'2857'16,"0"0"-1225"-16,0 0-143 15,0 0-169-15,0 0-592 0,0 0-368 16,60-51-160-16,-21 45-144 15,1 6-56 1,4 0 8-16,-4 0-8 16,-8 16-64-16,-12 6-24 0,-12 6-48 15,-8 4 40-15,-4 6 40 0,-20 0 56 0,-12 0 0 16,-4-2 144-16,-4-5-24 31,4-5-48-31,5-7-72 16,7-7 16-16,7-2 32 0,14-7-48 15,7-3-352-15,0-3-128 16,16-16-1280 0,11-7-681-16,10-12 753 15,6-3-569-15,6-7-3192 16,-2-2 1328-16,1 8 4121 16,-5 4 456-16,-15 10 1713 15,-3 8 975 1,-18 11-919-16,-3 3 239 15,-4 2-247-15,0 4-433 0,-4 0-471 16,-7 0-449-16,-10 0-136 0,6 10-48 16,-9 9-24-16,-4 13 8 15,4 6-88-15,3 3-192 0,6 7-87 16,7-4-81-16,8-3-56 16,0-2-104-16,12-4-48 0,16-10-8 15,4-6-440 16,7-6-761-31,17-17-823 16,-11-11-3089-16,-6-8-6402 0</inkml:trace>
  <inkml:trace contextRef="#ctx0" brushRef="#br0" timeOffset="108300.33">7566 12191 2528 0,'0'0'9474'0,"0"0"-7482"0,0 0-1023 15,0 0 631-15,0 0 176 16,0 0-703-16,0 0-489 0,64 83-240 31,-64-60-48-31,0 5 16 0,-13 1-88 16,-6-1-104-16,-9 1-40 0,-8-4 8 16,-1-3-16-16,2-6-72 15,3-10-1408-15,4-6-3145 0,13-2-7378 16</inkml:trace>
  <inkml:trace contextRef="#ctx0" brushRef="#br0" timeOffset="109218.13">8051 12023 9394 0,'0'0'3064'0,"0"0"-663"15,0 0 159-15,28-73-215 16,-24 64-377 0,-4 3-536-16,0 6-735 15,0 0-473 1,0 6-224-16,-4 13 8 16,-7 6-8-16,-1 7 56 0,3-3-48 15,9-1 8-15,0-2-16 0,9-4-160 16,14-6-400-16,1-7-185 15,8-9-111 1,4 0-448-16,1-12 8 16,-5-11 399-16,-9-9 649 0,1 1 248 15,-13 2 296-15,2 4 553 16,-9 9 215-16,-4 6 208 16,0 10-448-16,0 0-704 0,0 16-112 31,0 13-8-31,4 9 136 15,3 10-16-15,2 6-72 0,3 6 32 16,-1 0-72-16,-6 4 24 16,-5-4-32-16,0 4-8 47,-13-1 8-47,-15 1-56 0,-3-10 56 0,-5-4 0 15,-7-9 8-15,-2-9 0 16,2-12 0-16,-2-11 80 0,10-9-40 15,-1-6-48-15,4-23-24 0,12-51-1544 16,8 8-3369-16,8-4-8674 16</inkml:trace>
  <inkml:trace contextRef="#ctx0" brushRef="#br0" timeOffset="109456.37">8538 11712 15131 0,'0'0'4433'0,"0"0"-3385"16,0 0 8-16,84 23 120 0,-60 5-351 0,-5 10-457 15,1 16-56-15,1 23-192 16,-6 14-16-16,-7-2-40 0,-3-19-64 31,-5-16 16-31,-9-12 56 16,-10 5-64-16,-6 4-8 0,-6 6-112 15,-14 7-648-15,6-14-1505 0,7-15-4200 16</inkml:trace>
  <inkml:trace contextRef="#ctx0" brushRef="#br0" timeOffset="109803.97">9478 12379 11202 0,'0'0'3097'0,"0"0"-1073"15,0 0 8-15,0 0-351 0,0 0-401 16,0 0-232-16,0 0-328 16,0 0-207-16,64-16-385 15,-24 13-64 1,8 3 0-16,3 0-64 16,5 0 0-16,-4 0-8 15,-9 0-272-15,-7 0-1569 16,-16 0-3336-16,-12 0-3537 15</inkml:trace>
  <inkml:trace contextRef="#ctx0" brushRef="#br0" timeOffset="109973.21">9422 12601 13706 0,'0'0'5074'0,"0"0"-4042"16,92 0 240-16,-36 0-184 15,12-10-504-15,-1 5-296 16,25-12-288-16,-25 2-992 16,-7-4-7522-16</inkml:trace>
  <inkml:trace contextRef="#ctx0" brushRef="#br0" timeOffset="110822.01">11769 12211 11498 0,'0'0'4473'0,"0"0"-2177"0,0 0-647 16,0 0 255-16,0 0-303 16,0 0-569-16,0 0-528 0,-4-70-288 15,4 73-216-15,0 19 0 16,0 10 64-16,0 13 160 15,0 5-128-15,4 7-32 0,0 7-64 16,0 2-8-16,1 1 8 16,-2 0 0-16,-3-3-136 0,0-10-280 31,0-7-56-15,0-9-336-1,0-12-561 1,-8-11-551-16,0-5-769 15,0-13-439-15,-3-13-2698 0,6-6-2215 0</inkml:trace>
  <inkml:trace contextRef="#ctx0" brushRef="#br0" timeOffset="111107.12">11490 12080 11562 0,'0'0'2400'0,"0"0"-903"15,0 0-169-15,0 0 496 0,0 0-503 16,0 0-425-16,103-2-208 0,-51 2-88 31,8-4-152-31,4 4-136 16,-4 0-168-16,-4 0-144 0,-13 0-440 15,-11 4-992-15,-16 8-1025 0,-16 10-1311 16,-12-2 895 0,-7 2-4160-16</inkml:trace>
  <inkml:trace contextRef="#ctx0" brushRef="#br0" timeOffset="111323.22">11451 12934 7561 0,'0'0'7986'0,"0"0"-5842"15,0 0-575 1,0 0 255-16,0 0-688 0,91 0-600 16,-23 0-336-16,27 0-136 31,-3 0-56-31,-8 0-8 0,-17 0-336 15,1 0-1200-15,-8 0-3849 16,-8 0-5233-16</inkml:trace>
  <inkml:trace contextRef="#ctx0" brushRef="#br0" timeOffset="111677.34">12689 12176 1384 0,'0'0'13435'0,"0"0"-10891"16,0 0-1192-16,0 0-127 0,0 0-169 15,-87-44-352-15,55 66-112 16,0 9-112-1,-4 14-16-15,1 9 9 0,7 9-81 16,3-2-160-16,5 5-128 16,16 4-48-16,4-3-8 0,4 0-48 15,20-11 16-15,12-8 48 16,8-9-64-16,9-14-136 31,5-9-376-15,26-16-889-16,-11 0-2359 0,-14-13-3778 0</inkml:trace>
  <inkml:trace contextRef="#ctx0" brushRef="#br0" timeOffset="112494.93">12833 12563 13122 0,'0'0'2809'0,"0"0"-1609"15,0 0-104-15,0 0 505 32,0 0-193-32,0 0-720 15,0 0-304-15,0 0-208 0,0 0-104 16,0-22-64-16,0 22 8 0,0 0-16 15,0 0 16-15,0 0-8 0,0 0 0 16,0 0 56 0,0 0-56-1,0 0 48-15,0 0 80 0,12-6 136 16,4-1-7-16,7 1-217 16,9-4-48-16,5 7 0 15,-1 3-16-15,-1 0 16 16,-3 0-49-16,-4 10 41 31,-12 6-80-31,-13-1-8 0,-3 8-32 16,-7 2 48-16,-21 0 64 15,-4 4 16-15,-8-1 0 0,-3-2 0 16,2-4 8-16,6-6 0 0,7-3 0 0,12-7 0 31,8-3-8-31,8-3-288 16,0 0-192-16,24-19-800 0,11-3-656 15,10-10 399-15,11-6 265 0,-1-3-216 16,5-7 143-16,-8 4 929 16,-4 2 416-16,-20 14 1713 15,-9 9 567 1,-15 13 129-16,-4 6-1089 0,-8 0-528 16,-12 6 24-16,-3 10-176 15,-1 3-143-15,0 3-145 16,8 7-152-16,4-1-80 31,8 4-112-31,4 0 0 16,11 0 16-16,21 3-24 0,5-7-817 15,23-9-1359-15,-5-3-3449 16,-11-13-8738-16</inkml:trace>
  <inkml:trace contextRef="#ctx0" brushRef="#br0" timeOffset="112695.42">13518 12674 14659 0,'0'0'4561'0,"0"0"-3145"16,0 0-392-16,0 0 256 16,0 0-375-16,0 0-433 0,52 32-224 31,-52-6-168-31,0 2-16 16,-16 1-56-1,-8-4 48-15,1-3-56 0,-5-3-288 16,0-9-608-16,15-10-1177 15,6 0-2568-15,7-3-2632 16</inkml:trace>
  <inkml:trace contextRef="#ctx0" brushRef="#br0" timeOffset="113165.37">13964 12408 14483 0,'0'0'2912'16,"0"0"-1527"-16,0 0-57 0,0 0-272 16,0 0-328-16,0 0-344 15,-60 76-184-15,60-48-56 16,0 4-128-16,17-3-16 16,11-7-144-16,3-3-320 0,5-12-72 31,9-7 64-31,-10 0-96 0,1-17-40 15,0-11 288-15,-12-4 272 16,-5-3 48-16,-10 0 416 0,-5 7 408 16,-1 9 232-16,-3 6 96 0,0 10-327 15,0 3-513 1,0 3-312 0,-3 19 0-16,3 7-16 0,-4 9 16 0,4 6 64 15,0 4-56-15,4 6 0 16,-4 0-8-16,0-3 0 0,0-4 8 15,-17-5-8-15,-11-7-8 32,-4-7 0-32,-7-6 8 0,-1-9 8 15,5-7 0-15,-2-6-8 16,14 0-112-16,10-9-577 0,26-26-1207 16,15 0-4409-1,11-3-8122-15</inkml:trace>
  <inkml:trace contextRef="#ctx0" brushRef="#br0" timeOffset="113343.72">14411 12621 13674 0,'0'0'2601'0,"0"0"-937"16,0 0 65-16,107-26-217 15,-63 22-440-15,8 2-536 0,3 2-368 16,-2 0-168-16,-5 0-48 0,-9 0-712 15,-11 0-720-15,-20-16-1361 16,-4-3-1272-16,-4 3-3592 0</inkml:trace>
  <inkml:trace contextRef="#ctx0" brushRef="#br0" timeOffset="113550.72">14666 12408 760 0,'0'0'10402'0,"0"0"-7497"0,0 0-849 15,0 0-208 1,0 0-575-16,0 0 23 0,0 0-112 0,0 0-384 16,0 92-368-16,-4-54-152 15,0 3-168-15,4 7-39 16,0 3-73-16,0-1-65 0,11-5-551 16,14-1-1200-16,-5-15-1881 31,-1-10-1672-31</inkml:trace>
  <inkml:trace contextRef="#ctx0" brushRef="#br0" timeOffset="113751.21">15108 12512 9978 0,'0'0'6681'16,"0"0"-4352"-1,0 0-609-15,0 0-48 16,0 0-776-16,0 0-743 15,-4 23-17-15,-8 18 152 0,0 10-120 16,4 9-88 0,0-3-32-16,4 3-48 15,0-6-504-15,4-3-1057 16,12-13-3160-16,0-12-3224 0</inkml:trace>
  <inkml:trace contextRef="#ctx0" brushRef="#br0" timeOffset="114051.93">15331 12322 12642 0,'0'0'4217'16,"0"0"-1704"-16,0 0-649 15,0 0 48-15,0 0-535 0,0 0-633 16,79-22-408-16,-51 47-136 0,8 10-88 16,8 19-48-16,0 29-64 15,-8 21 0 1,-12 10 0-16,-20-18 0 16,-4-27-160-16,-24-21-200 0,-7-10-240 15,-53 29-464-15,12-10-1417 16,-8-3-3952-16</inkml:trace>
  <inkml:trace contextRef="#ctx0" brushRef="#br0" timeOffset="114715.93">16144 12719 6449 0,'0'0'9730'16,"0"0"-6865"-16,0 0-1081 0,0 0-264 15,0 0-335 1,0 0-609 0,91-4-48-16,-18 4-24 0,17 0-216 15,2 0-136-15,-8 0-88 0,-16 7-64 16,-24-1 0-16,-1 0-344 0,-7 1-648 15,-23-4-1401-15,-9-3-3448 32,-4 0-4609-32</inkml:trace>
  <inkml:trace contextRef="#ctx0" brushRef="#br0" timeOffset="115101.29">17335 12271 12394 0,'0'0'5289'16,"0"0"-3416"-16,0 0-529 0,0 0-160 31,0 0-264-31,0 0-528 16,24 38 145-16,-20 0-81 0,4 10-208 16,0 6-152-16,0 16-48 15,-4-3-40-15,0-1 0 0,4 1-8 31,-4-13-264-31,0-4-504 16,-1-11-465-16,6-11-1055 16,-5-12-2033-16,0-16-3225 0</inkml:trace>
  <inkml:trace contextRef="#ctx0" brushRef="#br0" timeOffset="115301.79">17109 12125 13450 0,'0'0'2705'0,"0"0"-1217"0,0 0 121 16,0 0-593-16,0 0-8 15,83-16-40 17,-31 29-272-32,15 6-320 15,25 3-191-15,-4 0-129 0,-8 1-56 16,-1-5-921-16,-27-1-2719 15,-12-2-4338-15</inkml:trace>
  <inkml:trace contextRef="#ctx0" brushRef="#br0" timeOffset="115533.52">17156 12823 8329 0,'0'0'6018'0,"0"0"-4210"0,0 0 136 0,88 7-95 16,-32-7-457-16,23 3-648 15,21 3-328-15,-4-2-296 0,-10-1-120 16,6-3-520 0,-32 0-1640-16,-4 0-3553 15</inkml:trace>
  <inkml:trace contextRef="#ctx0" brushRef="#br0" timeOffset="115818.64">18379 12243 4136 0,'0'0'10891'16,"0"0"-8675"-16,0 0-735 0,0 0-281 31,-84-35 72-31,49 35-32 16,-5 15-456-16,0 11-303 0,4 12-105 15,8 7-104-15,9 9-128 16,6 6-136 0,13 16 0-16,20 16 104 15,12-9-112-15,8-7 0 16,4-19-96-16,3-16-664 15,41-3-817-15,-8-3-1199 16,-8-22-2770-16</inkml:trace>
  <inkml:trace contextRef="#ctx0" brushRef="#br0" timeOffset="116373.26">18563 12471 13434 0,'0'0'2985'0,"0"0"-1153"0,0 0-527 31,0 0-145-31,87-32-240 16,-55 32-416-16,4 10-232 16,-4 12-192-1,-8 10-80-15,-5 6 8 16,-19 3-8-16,0 4 0 16,-11-4-56-16,-17-3-32 15,-8-6 8-15,0-7-88 0,4-9 24 16,8-9 24-16,8-7-80 0,8 0 24 0,8-17-16 15,12-8-408-15,16-7-56 16,7-6 128-16,10-6-273 16,2 0 73-16,-2-1 432 15,-6 4 296 1,-7 6 576 0,-16 9 1089-16,-8 14 119 0,-8 8-720 15,0 4-696-15,-12 7-272 16,-8 15 249-16,0 10 111 15,1 3-192-15,2 6-136 0,6 7-56 32,11 2-24-32,0-2-48 15,19 0-200-15,33-1-985 0,-4-12-1431 0,0-13-3465 0</inkml:trace>
  <inkml:trace contextRef="#ctx0" brushRef="#br0" timeOffset="116589.37">19212 12728 13050 0,'0'0'2849'16,"0"0"-1217"-16,0 0 41 15,0 0-177-15,0 0-336 16,51 93-376 0,-51-65-304-16,0 1-280 15,-19-1-87-15,-5-2-41 16,-4-1-72-16,-4-3-1233 15,8-6-1743-15,8-7-4362 0</inkml:trace>
  <inkml:trace contextRef="#ctx0" brushRef="#br0" timeOffset="117021.65">19770 12478 6977 0,'0'0'10674'0,"0"0"-8601"15,0 0-1441-15,0 0-624 0,-8 25 400 16,-1 4 32 0,2 5-200-16,-1 1-136 15,8 0-104-15,0-3-248 0,8-7-448 16,12-6-408-16,12-9 199 15,0-10 105-15,11-3 128 16,-3-23 480-16,0-5 192 0,0-14 424 16,-9 1 520-1,-3-1-47-15,-7 10 311 0,-10 10 248 16,-7 12-24-16,0 13-583 16,-4 3-785-16,0 23-64 15,0 15 0-15,0 23 16 0,0-4 32 16,0 10-48-16,9 0-192 15,2-13-72-15,6 3-8 0,-10-3-185 32,-7-6 257-32,0-7 112 15,-31-5 16-15,-9-14 24 16,-16-6 0-16,-8-13 48 0,-4-6-160 16,-15-19-640-16,10-6-1744 15,22-7-2594-15</inkml:trace>
  <inkml:trace contextRef="#ctx0" brushRef="#br0" timeOffset="117306.76">20455 12163 16051 0,'0'0'4233'0,"0"0"-3321"0,0 0-680 15,0 0 136-15,108 89 336 16,-61-29-200-16,1 26-208 0,3 28-175 31,-6 10-113-31,-25-6 8 0,-20-26-8 16,-12-32-8 0,-16-19-225-16,-28 1-639 15,-31 5-184-15,-29 1-216 0,12-10-857 16,25-19-2904-16</inkml:trace>
  <inkml:trace contextRef="#ctx0" brushRef="#br0" timeOffset="117460.37">21551 12862 10746 0,'0'0'4273'0,"0"0"-4273"16,0 0-10611-16</inkml:trace>
  <inkml:trace contextRef="#ctx0" brushRef="#br0" timeOffset="119859.76">12662 13722 4865 0,'0'0'6601'16,"0"0"-4841"-16,0 0-935 0,0 0-353 0,0 0 40 15,0 0 256 1,0 0-144-1,0 0-224-15,0 0-128 0,-8 0 24 0,-12 0-72 16,-8 0-24-16,-8 0-80 16,-4 3-40-16,-12 4-72 15,5-4 72 1,-5 3-64-16,4-3-8 31,4-3 80-31,8 3-40 0,12-3 40 16,13 0 120-16,2 0 249 15,9 0 71-15,0 0-136 0,0 0-24 16,0 4-168-16,0-4-128 0,0 3-40 16,0 3-16-1,0 4 64-15,-4 2 360 16,0 1-112-16,-3 6 16 0,-1 0-96 16,-1 3-32-16,1 4-64 15,5-1-40-15,-1 4-32 0,4 0 16 16,0 2 24-16,0-3-32 15,0 8-16 1,0-5-16-16,0 1-8 0,0 0-32 16,0 0 32-16,0 0-40 0,0 2 8 15,0-2 32-15,0 3-48 16,0-3 8-16,0 0 96 0,-4-4-39 47,0 4 39-47,-1 6 8 0,1-3-16 15,1 3 24-15,-5 0-64 16,4 0-40-16,-4 4-8 16,3-5-8-16,-2 2 8 0,3-4 64 0,0-4-72 15,4 1 8 1,0-6 104 0,0-1-112-16,8 0 88 15,8-6-80-15,0 3 64 16,8-6-16-16,11 3 24 15,5-6-16-15,12-4-64 0,16-2 8 16,27-7-8-16,13 0-176 16,-1-25-632-16,-23-1-1209 0,-28-6-5176 0</inkml:trace>
  <inkml:trace contextRef="#ctx0" brushRef="#br0" timeOffset="121501.43">12725 14303 7297 0,'0'0'6337'16,"0"0"-4552"-16,0 0-1169 15,0 0 128-15,0 0 848 16,0 0-287-16,0 4-497 0,4-4-144 15,12 0-176-15,9 2-136 16,3-2 40-16,7 0 24 0,5 0 40 16,3 0-143-16,5 0-41 31,1 0-32-31,-6 0-80 16,-3 0-64-16,-5 0-8 0,-10 0-80 15,-5 0 48-15,-9 0-56 31,2 0 8-31,-2 0 72 0,-3 0-72 16,5-2-8-16,-2-2 0 16,-3 1-136-16,1 0-336 0,-5 0-569 15,-4-4-951-15,0 1-3425 0,0 2-4593 16</inkml:trace>
  <inkml:trace contextRef="#ctx0" brushRef="#br0" timeOffset="121886.78">13483 13970 8769 0,'0'0'6770'0,"0"0"-5034"0,0 0-504 0,0 0 145 15,0 0-297-15,0 0-568 0,3-6-336 16,-3 21 160-16,0 4 488 31,-3 6-151-31,-1 4-233 16,-5 6-80-16,5 0-144 0,0 3-40 16,0 3-32-1,4 4-56-15,-3-1 16 16,3 4-8-16,0-3-32 0,0-4-56 15,3-3 72 1,1-6-72-16,0-7 0 16,0-6-8-16,-4-3-160 15,0-6-232-15,0-1-544 0,0-9-1081 16,0 0-2832-16,0 0-4345 0</inkml:trace>
  <inkml:trace contextRef="#ctx0" brushRef="#br0" timeOffset="122272.13">14036 14440 13242 0,'0'0'4793'0,"0"0"-3296"0,0 0-1 16,0 0 8-16,0 0-431 15,0 0-649-15,12 0-320 16,-8 15 88-1,5 1-24-15,-6 7-16 0,1-1-80 16,-4 3-64-16,0-2 0 0,0 2 0 16,-7-6 8-16,-10 0-16 15,2-3-176-15,-13-10-800 16,7-3-1617-16,-3-3-4665 0</inkml:trace>
  <inkml:trace contextRef="#ctx0" brushRef="#br0" timeOffset="122951.74">14980 14055 7273 0,'0'0'4745'0,"0"0"-3009"0,0 0-663 15,0 0 127-15,0 0 776 0,0 0-223 16,0-25-225-16,0 25-376 16,0 0-360-1,0 0-303-15,0 3-257 16,0 13-176-16,-8 10 360 15,1 8-16 1,-5 11-104-16,3 6-56 16,6 3-8-16,-1 3-104 0,0-3-64 15,4 0-56-15,0-1 128 0,0-8-136 16,0-3 0-16,4-8 0 0,3-2 0 31,-7-7 0-31,4-5-192 16,-4-8-264-16,0 1-208 0,0-4-769 15,0-9-1335-15,-7 0-2817 16,7 0-7746-16</inkml:trace>
  <inkml:trace contextRef="#ctx0" brushRef="#br0" timeOffset="124107.83">15442 13897 5825 0,'0'0'4441'16,"0"0"-2025"-16,0 0-951 15,0 0 127-15,0 0 288 0,0 0-199 16,0 0-521-16,-11-10-336 0,11 10-192 15,7 0-32-15,10 0-208 16,7 0-296-16,12 0-80 16,3 0-16-16,9 0 8 15,-4 0-8-15,-1 0-16 16,-6 3 16-16,-9 4-8 0,-9 2 0 31,-2 1-88-31,-14 3-16 0,-3-1 32 31,0 7 72-31,0 3 8 16,-3 4 120-16,-6 2-8 0,1 7-16 16,1 0 88-16,-5 3-24 0,3 4-39 15,2 2-41 1,-1 1-8-16,-1-1 64 0,1 3-40 16,1 1 24-16,3 0 32 15,0-1-40-15,4-2-32 16,0-1-24-16,0 1-48 0,0-1 80 15,0 1-80-15,0-1 64 32,8-2-64-17,-4-1 48-15,-1-6-56 0,1 0 8 16,-4-3-8-16,0-4 64 0,0-3-64 16,0 1 0-16,-11-4 8 15,-6 0 40-15,2 1 0 0,-5-1-48 16,-5-3 0-16,-6-4 0 15,-1-5 56 1,-8-4-8-16,-7-2-48 16,-5-4-144-16,-32-17-1000 15,12-5-2489-15,9-6-7850 0</inkml:trace>
  <inkml:trace contextRef="#ctx0" brushRef="#br0" timeOffset="126097.12">12291 15430 2592 0,'0'0'4273'16,"0"0"-296"-16,0 0-2169 0,0 0-520 16,0 0-335-16,0 0-217 31,0 0-48-31,8 7 176 0,0-7-40 15,0 0-112-15,4 3-239 16,4-3-177-16,3 3-144 0,2-3-8 0,7 3-24 16,3 1-56-1,9-4-56-15,8 0 72 32,4 2-8-32,3-2-16 0,5 3-48 15,0 1 120-15,-4-1-120 16,4 0 96-16,-8-3-48 0,-5 3-56 15,5-3 8-15,-4 4 40 16,-4-4-48 0,8 0 8-16,3 0 88 15,1 0 72-15,8 0 8 0,-4 0-8 0,3 3-120 16,-7-3-48-16,0 3 8 16,-9 0 0-16,-6 0 24 0,-2 0-32 46,-3-3 0-46,-4 4-8 16,9-4 8-16,-6 3 0 0,5-3 0 16,-1 0 8-16,10 0-8 15,-2 0 8-15,5 0 40 0,0 3 120 0,-1 0 56 16,1 0-80-16,-3 1-48 16,-2-2-80-1,5 5 32-15,0-4-16 16,-1 4-32-16,1-1-8 0,0 0 8 15,-4 0-16-15,-4 1 16 16,0-1 0-16,-5 0 0 0,2-2 16 16,-6 2-8-16,5-3 48 31,3 0 8-15,2 1-56-16,2 2 56 0,5-3-64 15,4 3 0-15,0 1 0 0,4-1 0 16,-9 1 56-16,-7-1 16 15,-4 0-24-15,-8-3-32 0,0 1-8 32,-1-4 40-32,1 3-40 15,0-3-8-15,4 0 16 0,0 0-8 16,-9 0 0-16,6 0 0 16,-10 0 8-16,-2 0 40 0,-10 0-56 0,-2 0 0 15,-5 0-8 1,-4 0 8-1,0 0-192-15,-9 0-816 0,-10 0-368 16,-29-3-1545-16,0-4-5009 0,-4 4-975 0</inkml:trace>
  <inkml:trace contextRef="#ctx0" brushRef="#br0" timeOffset="127099.55">12665 15694 1480 0,'0'0'6529'0,"0"0"-3712"0,0 0-1153 15,0 0-568-15,0 0-303 16,0 9-89-16,4-9 200 15,5 3 216 1,2 0-128-16,6-3-239 0,-2 4-57 16,13-1-80-16,0-3-136 0,12 3-160 15,12-3-96-15,19 0-32 16,21 3 0-16,20 1 72 16,-13-1 24-16,-15 0-32 15,-24 0-72 1,-16-3-176-1,4 0 8-15,7 0-16 0,9 0 8 16,-5 0 40-16,-3 0-48 16,4 0-8-16,-4-6 8 15,4 6 208-15,4-3 160 0,-5 3-31 32,1 0-65-32,-4 0-80 15,-5 0-128-15,-3 3-56 0,-4 0 64 0,0 0-32 0,4 0-32 16,-4-3 48-16,3 3-56 15,1 0 48-15,0 1-48 16,-4 2 0 0,0-3-8-16,-9 1 8 15,2-2 0-15,-9 2 0 16,4-4 0-16,-5 0 0 16,6 0 0-16,-2 3 8 15,5-3-8-15,4 0 0 16,3 0 8-16,5 3-8 0,1-3 0 15,-2 3 8 1,1-3-8 0,-4 3 0-16,-1 1 0 0,1-1 40 15,-4 3 64-15,-4-3-8 0,0-3-48 16,0 3-32-16,-8 1-8 0,4-4 80 16,-4 3-88-16,-5-3-168 31,-3 0 0-31,-4 0-256 0,-4 0-201 15,0 0-295-15,0 0-632 16,11-3-2321-16,-2-7-2248 16,-5-3-2313-16</inkml:trace>
  <inkml:trace contextRef="#ctx0" brushRef="#br0" timeOffset="127284.4">16570 15738 14307 0,'0'0'5689'16,"0"0"-4489"-16,0 0-824 0,0 0-216 0,0 0-160 16,0 0-280-16,0 0-1488 15,0 0-5554-15</inkml:trace>
  <inkml:trace contextRef="#ctx0" brushRef="#br0" timeOffset="130454.52">13900 9481 3024 0,'0'0'6049'0,"0"0"-4048"16,0 0-57-16,0 0-919 15,0 0 47-15,0 0 32 16,0 0-88-16,0 0-168 0,4-42-232 15,-4 39-279-15,0-7 31 16,0 4-96-16,-4-4-144 0,-7-2-80 31,-9-4-48-31,-8 3 0 0,-4-6 0 16,-4 0 0-16,0-3 0 0,-3 3 0 16,3 0-8-16,-1-3 8 15,2 2 0-15,3 8 0 16,4-4 0-16,5 7 0 47,2-1 0-47,-3 3 0 15,-4 1 0-15,0 3-48 0,-7 0 40 16,-5-3 8-16,1 2 0 16,-6-2-8-16,2 3 0 15,-2-1 8-15,2 2-48 0,3-2 32 16,0 1 16-16,0 0 0 15,8 3 0-15,1 0-16 0,-1 0 16 0,0 0-16 0,0 0 8 16,-4 0 0-16,1 10 0 31,-6-4 8-31,2 3 0 16,-1 4-40-16,3 0 32 0,-2-4 8 16,3 4 0-16,0 3 0 0,1-4 0 31,-2 4 48-31,-2 3-40 0,-1 0-8 15,4 1 8-15,-4 2 0 16,0 3 24-16,1-3-24 16,-1 4-8-1,3-1 0-15,-2 3 8 16,3-5-8-16,0 2 0 0,1-2 0 0,-2-5 0 16,-3 5 8-16,5-1 0 15,-5 0 48-15,5 4-56 0,-6-1 8 31,5 0-8-31,1 4 0 16,-1-4 8-16,4 4 56 0,0-1-16 16,4 1 56-16,0 0-96 15,4-4 40-15,9 7-40 16,-2-4 40-16,2 1-40 16,2-1 0-16,2-2 0 0,-2 3 0 15,-2-1 0-15,2 4 0 0,-2-4-8 16,-2 4 0-16,2 0 0 15,-1 0 0-15,0-1 8 16,0 1-8 0,0 0 8-16,0 0 40 15,4-4-40 1,-4 4 80-16,8-3 120 16,0-1-96-16,5 4-32 0,-1 0 40 15,4 3-72-15,0 0 48 0,0 0-96 16,0-1 56-16,0 1 16 15,0 3-72 1,0 1 8-16,4-1 48 16,3 3-48-16,-3 0-8 0,0-3 8 15,5 1 0-15,2-4 80 16,1-1-88-16,4-2 8 31,0 3 80-31,4-6-80 16,0-1 48-16,-4 1-48 0,0-1-8 15,3-2 0-15,-2 2 8 16,-2 1-8-16,2-1 8 0,3-2 112 16,3 2-24-16,1-2-24 15,4-1 0-15,8 0 24 0,0 1-40 32,4-4-8-32,-4 0 40 0,3-3-8 15,-3 4-56-15,0-4-24 0,-4 0 8 16,-1 0 32-16,2-3-32 15,-6 3 32-15,1-7-32 0,0 1-8 16,0-3 48 0,0-1-40-16,0-2 0 31,8 2 72-31,-4-3-32 0,7 1 48 16,2-4-80-16,2 4 40 15,5-1 80-15,0-3-128 16,0 3 32-16,-1 1-32 0,1-1 0 15,-4 0-8 1,-4 1 0-16,0-1-8 16,0 0 8-16,0-3 0 0,0 0 0 0,3 1 16 15,1-1-8-15,4 0 8 16,0-3-16-16,-5 0 8 0,2 0 32 31,2 0-32-31,1 0-16 16,0-6 16-16,-4-4-8 0,-1 1 0 15,-3-1-8-15,0-2 0 0,-8-1-88 16,0 4-40-16,0-1-56 16,-4-3 40-16,4 4 16 15,-4-4 128-15,4 0-48 16,-1 0 8-16,5 1 48 16,0-1-8-16,3 0 8 0,-2 1-40 31,-1-4 40-31,3 3 0 31,-11-3-120-31,0 0-72 0,0 0 120 16,-8-6 24-16,4 0 40 15,0-3-8-15,0-4 16 0,4 1-8 16,4-8 0-16,0 5 8 0,3-1-8 16,-7 0 8-16,4 0-8 0,-4 0 8 0,-5 1 0 31,-2-4 0-31,-1 3 0 15,-5-3-8-15,-2-2 8 16,-2 1 0-16,1-2 8 0,0 3-8 16,-4-3 0-16,9 0 8 15,-6 0 40 1,5 0 0-16,0 0-40 16,-1 3 0-16,-2 0 40 15,-1 6 0-15,0-5 40 16,-4 2 8-16,-4-3 0 15,3 0-88-15,-3-3 0 0,5-3 80 32,-5 2-32-32,4 1-56 0,-5 0 0 15,1 0 8-15,0-3-8 16,1 3 0-16,-5-1 8 0,0 2-8 16,0-2 64-16,0 2-64 0,0-2-8 15,0 1 0-15,0-3-40 16,0 3 48-16,0-6-8 15,0 2 0-15,0 1 8 16,-5 0-8-16,1 6 0 16,-3 0 0-16,-1 6-8 0,4-3 0 15,-5 7 8-15,9-1 8 16,-4-2 0-16,4-7 0 0,0 0 0 31,-3-3 0-15,-1-3 0-16,-4 0 0 0,-5 2-8 15,2-2 0-15,-1 6 0 16,-8 0 0-16,0 3 8 0,-3 4-16 16,-2 2-40-16,-3 4 48 15,0 0 0 1,-3 3 0-16,-1 0 0 16,-4-3-40-16,0-1 48 15,0-2 0-15,-4 0-8 0,4-1 8 16,-3 1-168-16,-2 3-400 0,-22 2-552 15,12 11-1033-15,2-1-1743 0</inkml:trace>
  <inkml:trace contextRef="#ctx0" brushRef="#br0" timeOffset="133562.07">15960 13747 5353 0,'0'0'7545'16,"0"0"-5936"-16,-15-3-737 0,6-6-344 15,2-1-96-15,-9-3 304 0,0-2-80 16,-4-5 264 0,-8-2-223-16,0 0-169 15,0 0-160-15,-11 0-168 16,-2-1-56-16,-2 1-64 16,-5 3-16-16,-8 0-56 0,5 0 8 0,-9 0-8 15,4 3 64-15,0 0-72 16,0-3 16-16,5 3-8 31,-1-3-8-31,0 1 8 0,0 1 0 16,4-2 0-16,-4 7 0 0,5-4 0 15,-5 6 0 1,1 1-8-16,-2-1 0 0,1 4 0 16,-4-7 0-16,5 4 8 31,3-1-8-31,1 0 16 0,-1 4-16 15,-5 0 0-15,6 3-8 16,-5-1 8-16,5 1-8 0,2 3 8 16,-2 0-8-16,-1 0 0 15,4 0 8 1,-8 0-8-16,4 3 0 0,-3 4 8 16,-1-1 0-16,0 0 0 0,4-2 0 15,-4 5 0-15,0-5 0 16,1 2 0-16,-1-3 8 0,-4 3 0 31,5-3 0-31,-5 4 0 31,4-1 0-31,4 1-8 0,0-1 0 16,0 0-8-16,9 4 8 16,-1-1-8-16,-1-2 0 0,6 2 0 0,3-2 0 15,-4-1 8 1,0 0 0-16,-3 1 0 15,-5-4-8-15,-4 0 8 0,-4 4 0 16,0-5 8-16,5 5-8 16,-1-4-8-16,8 7 8 0,4-4 0 15,4 3 0-15,-3-2 0 16,7-1 0-16,-4 3 0 31,-5 1 0-15,5 0 0-16,1-1 0 0,-1-3 0 0,-4 4 0 15,8-1 0-15,-4 1 0 16,4 0 0-16,5 2 0 0,-1 1 0 16,4-1-8-16,-1 5-32 31,2 2 40-31,-5 3-8 0,-4 0 8 16,0 0 0-16,0 7 0 15,0-4-8-15,1 1 0 0,3 2 8 0,4-2 0 16,4-1 8-1,-4 3-8 1,4 1 8-16,4 0 0 16,-3-1 0-16,2-2 0 0,-2-1 8 0,2 1 64 15,1 2 48-15,0-2 80 0,0 2-8 16,5 1-32-16,3-1 0 31,0 4-64-31,4 0 32 16,0 3-40-16,0 0-16 15,0 3-24-15,4 0 16 16,7 3-72-16,-3 3 0 0,1-2 16 16,2 3 56-16,1-4-64 0,0 3-8 15,0-3 0-15,-4-2 0 32,4-2 0-32,0-2 0 15,0-3 0-15,4-3 8 0,0-4 40 16,4 0-40-16,4-2 0 0,7-1 96 15,5 0-96-15,0 0 72 16,4 0-72 0,0 1-8-16,0-1 8 15,-5-3-8-15,-3 0 0 0,1 0 0 16,3 0 0-16,-5 1 0 16,-3-2 0-16,8 1 8 15,0 0 0-15,-1-3-8 16,5 3 0-16,4-3 8 31,-4 0-8-31,4 0 0 0,-4-3-8 16,3 3 0-16,-7-4-88 15,5-2-8-15,-6 2 40 0,5-2 8 16,-1 0-32-16,6-1-16 0,-2 1 8 0,5-1 16 31,-4-3 80-31,0 4-8 16,4-4 8-16,-8 1 0 0,7 2 0 15,-7-2 8-15,8 2-8 16,-4 0-48-16,4 4 48 0,-1 0 0 16,-3 0 0-1,4 0 0-15,-4-1-8 16,0 1 8-16,-4-3 8 0,0-1 0 16,-1 1-8-16,1-4 0 15,4 0 0-15,3-3 16 16,2 0-16-16,-1 1 0 31,3-4 0-31,-7 0 0 16,0 0 8-16,-5 0 8 0,2 0 24 15,2 0-40-15,-7-7 0 16,8 1 0-16,4 0 0 16,0-1 0-16,3 1 8 0,1 3-8 15,0-1 0-15,-4 2 8 16,-4 2-16-16,3-7 8 15,-6 4 0-15,-2 0 0 0,1-4 0 16,0 1 0-16,-4 0 0 16,4-4 0-16,-5 4 0 15,1-3 0 1,1 2-96-16,2-3 88 16,-3-3-80-1,0 4 88-15,3-4-8 0,-2 1 8 16,-1-1 0-16,3-3 8 15,1 3-8-15,0 1 0 16,4-1-8-16,-9 1-48 0,1-1-104 16,-4 0 56-1,-4 0 32 1,-4-3 72-16,-4 1 0 0,3-2 8 0,-2 2-8 16,3-1 0-16,4 0 0 15,0 0-8-15,0 3 8 0,0-2-8 31,-5-1 8-31,5 3-8 16,-8-3 0-16,4 0-64 0,-4-6 64 16,4 3-40-16,-4-6 40 15,-1-1 0-15,2 1 8 16,-1-4-8-16,-1 4 0 16,-3 0 8-16,4-1 0 0,-8 4 0 31,4-1-8-31,-4 5 8 0,-4-1 0 15,4-1 0-15,0 1 0 16,0 1-8-16,-5-2 8 0,6 1 0 16,-1-3 0-16,-5 0 0 0,-2-7-16 15,3 7 16 1,-4-3 0 0,0-4-40-16,-4 7 40 0,0-4 0 0,0 1 0 15,0 3 0-15,0-1 0 31,0 5 0-31,0-5 0 0,0 1 0 16,-8 3 8-16,0-3 0 16,-1 0 32-16,-2-1-40 0,-1 1 8 15,0-3-16-15,0 3 8 16,0-1 0-16,0 1 8 0,0-4-8 16,4 4 48-1,0-3 40 1,4 3-8-16,-4-3 64 15,5-1-48-15,-10-2 56 0,9-1-32 16,-7 0-32-16,-6-2-8 16,-2-1-8-16,-9 0-24 15,0-3 8-15,-8 3-56 16,0-3 8-16,-8 3 64 0,-4-2-64 16,1 2 64-1,-2 3-56-15,-2-2-8 0,-1 5-8 16,-15-9-40-16,11 13-1840 0,4 0-4105 15</inkml:trace>
  <inkml:trace contextRef="#ctx0" brushRef="#br0" timeOffset="143069.72">22702 8283 3816 0,'4'-9'6850'15,"5"-1"-5666"-15,-2 1 216 0,-3 3-175 16,0-1-241-16,0 4 32 16,0 0 72-16,-4 3-216 0,0 0-359 15,0 0-185-15,0 0-136 16,0 0-192-16,0 0-32 15,0 0-56 1,-8 0 88-16,-4 3 0 16,-8 7 88-16,-4-4-80 15,-8-3 40-15,-4 0 48 16,-3-3-88-16,-2 0 8 0,2 0 40 16,7 0-48-16,4 0 8 15,13 0-16-15,2 0 0 16,9 0 0-1,4 0-8-15,0 0-8 0,0 0-136 16,0 3 152-16,0 10 8 0,-4-4 176 16,4 7-24-16,-4 0 64 15,1 6-56-15,-5 1 16 16,3-1 80-16,-3 3 0 31,4 1-48-31,-3 2-72 16,7 1 88-16,-4-1-24 0,4 4-80 15,0 0 32-15,0 6-80 16,0-3 64-16,0 6-64 31,0 0 88-31,0 7 40 0,-4 0-8 16,-1-1 40-16,5 4-160 0,-4-3 89 0,4 3-1 16,0-1-72-16,0 1 0 0,4 3-48 15,9 3 0-15,-6 4 48 16,1-1-96-16,1 0 0 15,-5 0 0 1,0-2 16-16,-4-1 32 16,0-7-48-1,0 5 8-15,-4-4 64 0,-5 3-72 16,1-4 0-16,1 1 8 16,3 0 48-16,0 0-40 15,4-1-16-15,0-2 0 0,0 0 0 16,0 3 0-16,0-4-8 15,0 4-8-15,0 0 16 16,0 0 0-16,0-1-8 16,0 4 0-16,0-3 8 31,0 0-8-31,0-3 8 0,4-4 0 16,-4 0 0-16,7-3 8 15,1-2 0-15,1-1-8 0,6 3 8 16,-3-6 64-16,4 3-72 0,0-3 8 0,-4-3 8 31,4-1-8-31,-4-2 0 16,0 0-8-16,-5-4 0 0,2-2 8 15,-5-5 0-15,4-2-8 0,-1 0 0 16,2-7 0-16,3 1 0 16,8 0 16-1,3-4 112-15,9-6-128 16,9 0-216-16,26-16-921 15,-7-12-2767 1,-8-7-7899-16</inkml:trace>
  <inkml:trace contextRef="#ctx0" brushRef="#br0" timeOffset="144773.84">24148 8188 6185 0,'0'0'4481'0,"0"0"-2833"16,0 0-256-16,0 0-375 0,0 0 95 0,0-16-56 16,0 10-288-16,0 3 152 0,4-4-127 31,9 1-433-31,2 3-288 16,9-4-24-16,4 1-48 15,4 0-8-15,4 6 0 0,-1 0 0 16,1 0 8-16,-8 0-16 15,0 0-40 1,-8 6-8-16,-8 0 8 0,1 7 40 0,-6-3-40 16,1 2 8-16,-4 4 48 15,5 0-64-15,-6 3 56 16,1 4 0-16,0-1 0 0,4 0 0 47,-4 6 8-47,0 1-8 0,4 0 8 15,-4-4 0-15,0 3 0 16,0 1 0-16,4-4 0 16,-5 1 8-16,2 2-8 0,-1 1 56 0,-4-1 72 15,4 7 8 1,-4-3-32-16,0 3 120 0,0 4 16 16,0-2 24-16,-8 2-96 15,3-2-40-15,-2 5 40 16,3-1-96-16,-4 0 8 15,4 4 8-15,0-1-40 0,-4-2 48 16,8 2 0-16,-4 3 32 0,-4 1-8 31,8 3-48-15,-4 3 8-16,0 0 8 0,-4-3-8 16,8-3 8-16,-8-1-80 15,4-5 40-15,0-1 24 0,-3-3-64 16,2 0 64-16,-3-3-16 15,0 3-56 1,4 3 16-16,-3-3-8 16,2 4 72-16,1-5-80 15,-4 2 48-15,8-4-40 0,-4-3 0 0,1 3-8 16,-1-7 0 0,4 3-8-1,-4-2 0-15,4-4 8 0,-5 4 0 16,1 0-8-16,4-4 8 0,-4-2 0 15,0 2 0-15,1 0 0 0,-1 1 0 16,0-1 0-16,-5 3 8 31,9 1-8-31,-4-4 0 16,4 4 8-16,-4 0 0 0,4-4 56 16,0 1 8-1,0-4-64-15,0 0 88 0,0 0-48 16,0 0-48-1,0-2 8-15,0 2-8 16,0-3 0-16,0 3 8 16,4-3 0-16,0 3 0 0,5 0 56 15,-5-2-64-15,0 2 0 16,-1 0 8-16,1 0 0 0,-4-3 8 16,0 0 32-16,0-3-40 15,0 3 8 1,0-6 32-16,-7 3-40 15,3-4-8-15,-9 1 8 0,5-3 56 16,-7-1 8-16,-9-2-72 16,-8 2 64-16,-8-5-64 15,-8-4-96-15,-28 0-1016 16,12-4-1160-16,5-9-3129 0</inkml:trace>
  <inkml:trace contextRef="#ctx0" brushRef="#br0" timeOffset="147132.26">23149 8572 9313 0,'0'0'3257'0,"0"0"-944"15,0 0-449 1,0 0-136-1,0 0-367-15,0 0-233 0,0-12-408 16,0 12-288-16,0 0-200 16,0 6-160-16,0 7-56 15,0 9 304-15,0 3-64 0,0 7-144 16,-4 6-24-16,-1 0-8 31,1 3-64-31,0-2 32 0,0 2-40 0,4-3 0 0,-3-3 89 16,3-3-89-16,0-7-8 15,-4-3-8-15,4-6-65 16,0-6-167 0,0-1-200-16,0-6-656 15,0 1-320-15,0-4-1281 0,0-7-1248 32,0-6-5577-32</inkml:trace>
  <inkml:trace contextRef="#ctx0" brushRef="#br0" timeOffset="147464.14">22889 8560 6105 0,'0'0'5937'15,"0"0"-4017"-15,0 0-503 16,0 0-505-16,0 0 152 0,0 0 96 0,73-4-359 16,-38 4-313-1,1 0-176-15,11 0 40 16,5 0-136-16,0 7-104 16,4-1-104-16,-12-3 8 0,-5 0-16 15,-11 4-64-15,-15-4-624 31,-9 3-1033-15,-8 10-623-16,-16-6 480 0,-5 2-2001 16</inkml:trace>
  <inkml:trace contextRef="#ctx0" brushRef="#br0" timeOffset="147711.12">22818 9049 5393 0,'0'0'3960'16,"0"0"-1967"-16,0 0 255 15,0 0-191-15,0 0-401 0,79 19-504 32,-42-13-263-32,6-6-321 15,0 3-224-15,2-3-56 16,-6 0-168-16,-3 0-72 15,-12 0-48-15,0 0-392 0,-8-6-1176 16,-4-1-2785-16,0-2-7762 0</inkml:trace>
  <inkml:trace contextRef="#ctx0" brushRef="#br0" timeOffset="148112.37">23400 9001 5129 0,'0'0'6249'15,"0"0"-3913"-15,0 0-647 31,0 0-305-31,0 0-216 0,0 0-416 0,0 0-247 16,0 0-33-16,87-13-56 0,-75 13-96 16,0 6-192-16,0 4-64 0,-8 6-56 15,-4 3 8-15,-4 0 88 32,-12 0 8-32,-12 3-40 15,0-3 16-15,-8-6-88 0,4 0-152 16,0-7 8-1,8 1-352-15,9-7 16 16,11 0-488-16,4 0-265 0,0 0 185 0,36-17-1681 16,-1 2 249-16,5-4-2369 15</inkml:trace>
  <inkml:trace contextRef="#ctx0" brushRef="#br0" timeOffset="148328.76">23634 8966 2864 0,'0'0'8218'0,"0"0"-4129"0,0 0-1929 31,0 0-872-31,0 0-487 16,0 0-401-16,0 0 424 16,0 0-216-16,-51 26-216 0,31-8-24 0,4-2-8 15,4 3 24-15,4 0-112 0,8 0-120 16,0 1-80-16,4-2 24 0,20 1-48 31,4 1 41-31,8-5-41 16,3-5-48-16,2-1-305 0,2-9-1295 15,-11 0-2353-15,-4-12-1784 0</inkml:trace>
  <inkml:trace contextRef="#ctx0" brushRef="#br0" timeOffset="149036.68">23020 10204 10842 0,'0'0'5913'0,"0"0"-4849"0,0 0-840 16,0 0-176-16,0 0 593 15,0 45 447-15,0-13-384 0,0 9-208 0,0 0-136 0,0 7-120 16,0-1-136-16,-4 1-32 16,1-7-8-16,-1-3-64 15,0-6 8 1,0-3-8-16,0-7-280 16,4-3-792-16,0-3-1409 15,0-10-2560-15</inkml:trace>
  <inkml:trace contextRef="#ctx0" brushRef="#br0" timeOffset="149299.44">22797 10147 12426 0,'0'0'3065'16,"0"0"-2009"-16,0 0-96 0,0 0 128 16,0 0 185-16,116 3-353 15,-60 4-360-15,0-4-328 0,4 0-88 0,-9 0-144 16,-3-3-96 0,-8 3-1568-16,-16-3-3433 15,-12 0-7106-15</inkml:trace>
  <inkml:trace contextRef="#ctx0" brushRef="#br0" timeOffset="149499.97">22782 10646 8105 0,'0'0'7946'15,"0"0"-6570"-15,0 0-528 0,103 0 281 16,-54 3-73-16,6 0-304 16,4 0-464-16,-3 0-288 0,17-3-752 15,-13 0-3385-15,-13-9-9466 0</inkml:trace>
  <inkml:trace contextRef="#ctx0" brushRef="#br0" timeOffset="150000.9">23531 10382 9233 0,'0'0'8082'0,"0"0"-6601"15,0 0-1025-15,0 0-448 0,0 0-8 16,0 0 360-16,-24 35-64 15,24-10-168 1,0 4-128 0,0-4-184-16,4-3-672 0,12-3-345 0,4-9-151 15,3-7 96-15,1-3 216 0,1-9 535 16,-1-14 505-16,-9-2 425 16,2-3 991-16,-6-1 392 15,-7 4 41-15,0 6-425 0,-4 6-104 31,0 6-168-31,0 7-511 16,0 0-529-16,0 4-112 16,0 14-112-16,-8 8 112 0,4 6 0 15,4-1 0-15,0 8 40 32,0-1-32-32,0 0 24 0,8-3-24 15,-8 3-8-15,0-3 0 16,0-4 0-16,-8-2 0 0,-16-1 8 15,-4-8 48-15,-4-8 8 0,-7-2-8 16,3-10-56 0,-3 0-272-1,-2-38-881-15,13 6-1191 0,13-6-3657 16</inkml:trace>
  <inkml:trace contextRef="#ctx0" brushRef="#br0" timeOffset="150185.76">24077 10176 8057 0,'0'0'10650'0,"0"0"-9065"16,0 0-849-16,0 0-544 0,0 0-192 0,0 0-560 15,0 0-4329 1,0 0-8914-16</inkml:trace>
  <inkml:trace contextRef="#ctx0" brushRef="#br0" timeOffset="152175">22973 9315 5705 0,'0'0'4313'16,"0"0"-3329"-16,0 0 64 0,0 0-48 0,0 0 457 31,0 0 175-31,0 0-448 31,36 19-120-31,-12-15-127 0,4-4-225 16,4 0-184-16,7 0 104 16,6 0-184-16,2 0-232 0,9 0-96 15,4 0-32-15,3 0-80 16,-3-4 56-16,0-2-64 15,0-7 64-15,-9 1-64 16,-7-1 8-16,-12 3 64 0,-8 1-64 16,-12 2 8-16,-4 4 40 0,-4 3-56 15,-4-3 0-15,0 3-160 32,4 0-824-32,-4 0-944 0,0 3-473 15,0 7-223-15,-8-7-4730 0</inkml:trace>
  <inkml:trace contextRef="#ctx0" brushRef="#br0" timeOffset="154342.57">22829 10912 4520 0,'0'0'529'15,"0"0"3936"-15,0 0-2905 0,0 0-584 31,0-3 272-31,0 0 193 16,0 3-153-16,0 0-208 16,0 0-184-16,0 0-63 0,0 0-145 31,0 0-88-31,0 0-192 16,0 0-112-16,0 0-120 0,0 0-56 15,0 0-72-15,0 0-32 16,0 0-16-16,4 3 16 0,9 3-8 0,-2 7 88 15,6 3 24-15,-2 0 8 16,5 3-56-16,1 3 24 16,2 1-80-16,1-1-8 0,0-3 40 15,4-1-40 1,0-5 40-16,8 0 0 31,-1-3 16-31,5-4-56 0,1-6 56 16,2 0 16-16,0 0-32 15,6-3 0-15,-1-10-32 0,-5-3 48 32,1 3 24-32,-8-2 56 15,-4 2-16-15,-9 3 32 16,-2 4 32-16,-5-4-112 0,-4 8-8 0,-1-8-64 0,2 7 8 16,-6-1-8-16,1 1 8 15,-4 0-16 1,-4 3 0-16,0 0 0 15,0 0-592-15,-4 0-1128 16,-7 0-2225-16,-6 0 1153 0</inkml:trace>
  <inkml:trace contextRef="#ctx0" brushRef="#br0" timeOffset="158305.65">24889 8353 864 0,'0'0'8794'0,"0"0"-6162"15,0 0-1024-15,0 0-295 16,8-22-153-16,-3 19-160 0,-5 3-56 15,4 0-223-15,-4 3-449 0,0 13-256 0,0 6 112 16,0 6 72 0,0 7-56-16,-9 4-96 15,-3-2-40-15,-3 2 40 16,2-1-40-16,6-3-8 0,-1-4 8 16,3-8 0-16,5-7 40 15,9-7 88 1,15-5 328-16,12-4 184 15,15-4-296-15,13-18-168 0,0-4-112 16,8-5-24-16,-5-4 0 16,5-3-48-16,-13 3 0 0,-3 3-8 0,-7 7 0 15,-14 2 8-15,-7 14-8 47,-8 3 0-47,-12 6-200 0,-8 3-728 16,-16 22-1072-16,-8-3-337 15,-12 1-680-15</inkml:trace>
  <inkml:trace contextRef="#ctx0" brushRef="#br0" timeOffset="160025.44">22715 11804 4961 0,'0'0'7929'31,"0"0"-6368"-31,0 0-1089 0,0 0 144 15,0 0 1056-15,0 0-103 0,0 0-489 16,-81-37-56-16,74 24-32 0,3-6-192 16,4-4-312-1,0-5-47 1,8-7-41 0,16-3-256-16,4 3-64 0,11 3-72 15,-3 3 0-15,7 10 0 16,2 10 0-16,-2 6-8 0,5 3 72 31,0 6-64-31,4 13-8 16,0 9 0-16,-1 4-8 15,-3 7 8-15,-4-1-48 0,-4 0 40 0,-8 0 0 16,-4-10-240-16,-5-2-200 0,-3-7 15 16,-3-6 41-16,-2-7 48 0,6-6 72 31,-6 0 32-31,5-3-24 15,-8-16-32-15,0-6 176 0,-4-7 48 32,-4-3 72-32,0-4 0 15,-4 4 0-15,0 7 48 0,0 6 144 16,0 9 120-16,0 4 72 16,0 5-88-1,0 4-104-15,0 0-160 16,0 0-32-16,0 0-104 0,0 0-16 15,4 0 24-15,-4 7-24 0,0 3 112 16,0 5 0-16,0 7 0 0,0 4 16 31,0 2-8-31,0 4 0 16,0-3-88-16,0-4-328 0,0-9-256 16,0 0-88-16,0-7-248 15,0-5 175-15,0-4 513 16,0 0 320-16,0-13 88 15,0-9-80-15,0-7 176 0,12-3 184 32,-4-3 25-32,7-3-193 15,2 0-32-15,3 6 32 0,-1 10 168 16,-2 6 40-16,2 7-192 16,5 9-144-16,4 0-72 0,0 0 0 15,4 9 0 1,0 7-8-16,3 0 0 15,6 3 0-15,-1 0 0 0,7-3 8 16,1 3-72-16,8-3-32 16,0 0 40-16,-1 0 48 15,1-1 16-15,0-2 0 0,-4 0 0 0,-5-4 0 32,-11-2 0-32,1-4 0 0,-5-3 72 31,-4 0 80-31,-5-10 312 15,-3-5 232-15,-5-11-112 16,2 1-200-16,-6-7-144 16,-7 0-56-16,5 1-64 0,-9-4-23 15,4 3-1-15,-4 3-80 16,0-3-16-16,4 7-401 0,7 3-1103 16,2 3-2433-16,2 9-6953 0</inkml:trace>
  <inkml:trace contextRef="#ctx0" brushRef="#br0" timeOffset="160194.68">25204 11376 14835 0,'0'0'6433'0,"0"0"-5385"0,0 0-592 0,0 0-256 47,0 0 0-47,0 0-200 0,0 0-872 15,-19-61-4281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0 9642,'0'0'6574,"3"11"-5859,-1-1-608,-1-2-53,1 1-1,0 0 1,0-1-1,1 0 1,0 1 0,0-1-1,1 0 1,8 13-1,-11-20-144,0 1-1,0-1 1,1 0 0,-1 0-1,0 0 1,0 0-1,0 0 1,1 0 0,-1 0-1,1-1 1,-1 1-1,0 0 1,1-1-1,-1 1 1,1-1 0,-1 0-1,1 1 1,0-1-1,-1 0 1,1 0-1,-1 0 1,1 0 0,-1 0-1,1 0 1,0-1-1,-1 1 1,1 0 0,-1-1-1,1 1 1,-1-1-1,1 0 1,-1 1-1,2-2 1,0-1 6,1 1-1,-1-1 1,0 0-1,-1 0 1,1 0-1,0-1 1,-1 1-1,0 0 1,0-1-1,0 0 1,2-5-1,4-12 53,-1 0 0,7-36 0,-10 13 3522,-4 62-2227,0-1-960,1 1 0,0-1-1,6 26 1,0-4-294,-1 0-1,-2 1 0,-2 71 0,-3-79-168,1-14 5,-2 0 0,0-1-1,-1 1 1,-11 32-1,-31 67-498,39-103 655,-1 5-24,3-7 20,-1-1 1,0 1-1,-1-1 1,0 0-1,-1 0 1,-12 15-1,17-24 26,0-1 0,-1 0-1,1 1 1,-1-1 0,0 0 0,1 0 0,-1 0 0,0-1-1,1 1 1,-1-1 0,0 1 0,0-1 0,-5 0-1,-36-4 618,39 3-533,1-1-1,-1 1 0,1-1 0,-1 0 1,1 0-1,0 0 0,0-1 1,0 0-1,0 0 0,0 0 1,1 0-1,-1 0 0,1-1 1,0 1-1,0-1 0,0 0 1,0 0-1,-3-7 0,2 3 56,0-1-1,1 1 0,0-1 0,0 1 1,1-1-1,0 0 0,1 0 0,-1-17 1,1 16-122,1-1 0,1 1 1,0 0-1,4-18 1,-3 23-33,0 0-1,1-1 1,0 1 0,-1 0 0,2 0 0,-1 0 0,0 1 0,1-1 0,0 1 0,5-5 0,9-5-465,0 1 0,1 0 0,28-14 0,-1 0-1878,-10 5-2073,-3 3-2925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0:24:12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4 2619 1360 0,'0'0'7121'0,"0"0"-5304"0,0 0-1001 16,0 0-40-16,0 0 120 15,0 0 0-15,0 0-263 0,0 0-225 16,0 0 24-16,0 0-168 15,0 0-32-15,0 0 72 32,0 0-176-17,0 0-40-15,0 0-16 0,0 0-72 0,0 0 72 16,0 0-72-16,0 0 0 16,0 0 216-16,0 0-112 0,0 0-32 15,0 0-64-15,0 0 0 31,0 0 128-31,0 0-136 0,0 0 8 16,0 0 232-16,0 0-184 16,0 0 16-16,0 0 80 0,8 0 40 15,7 0 160-15,2 0-160 0,-2 0-96 16,5 0 128 0,-3-3-216-1,2 3 56-15,1-3-64 16,0 3 0-16,-4 0 64 15,4-3-64-15,0 3 0 0,0 0 40 16,-5 0-40-16,2 0 0 16,3 0-16-16,-5 0 16 31,2 0-40-31,-2 0 40 0,6 0 0 16,-10 0 64-16,9 0-56 0,-8 0-16 15,4 0 8-15,0 0 0 0,-4 0-24 0,4 3 24 16,-4-3 0-16,4 0 48 31,-5 0-48-31,6 0 0 16,-2 0 0-16,2 0 0 0,3 0-24 15,-1 0 24-15,1 0 0 0,-4 0 40 16,4 0-40-16,-4 0 0 16,4 0-32-16,-4 0 32 15,0 0 8 1,-4 0-8-16,4 0 0 0,0 0 56 15,-4 0-56-15,-1 0-8 16,2 0-48-16,-2 0 56 16,-2 0 8-16,3 0-8 15,-1 0 0-15,6 0 8 32,-6 0 40-32,2 0-96 0,-2 0 48 15,6 0 0-15,2 0 8 16,-3 0-8-16,7-3 0 0,-2 3 56 15,-1-4-39-15,4 4 7 0,-8 0-24 0,0 0 0 32,-1-3-32-32,-3 3 32 15,-3 0 0-15,-2 0-9 0,1 0 18 16,1 0 23-16,2 0-32 16,-3 0 0-16,8 0-41 0,-4 0 41 31,8 0 0-31,-4 0 9 15,0 0-9 1,3 0 8-16,-2 0-8 0,-6 0 0 16,2 0 0-16,-1 0 0 15,-1 0 0-15,6 0 0 0,-6 0 0 16,9 0 40-16,-3-3-40 16,2 0 0-1,1 3 8-15,0-6-8 0,-4 2 0 16,4 1 0-16,-4 3 0 15,-4-3 40-15,-4 3-40 0,4 0 0 16,0 0 40-16,0-3-40 16,-1 3 0-16,6-3 0 31,-6 3 0-31,6-4 40 16,2 2-40-16,-3 2 0 0,0 0 0 15,0 0 0-15,0-4 0 16,-4 4 0-16,0 0 0 0,0-3 32 15,0 3-32-15,-1-3 0 32,2 3 24-32,-1-3-24 0,4 3 0 0,-1-4 0 15,-2 4 0-15,2 0 0 16,6-3 0-16,-2 3 0 0,1-3 48 16,4 3-48-16,-3 0 0 15,2 0 8 1,-3 0-8-1,-5 0 72-15,6-3-72 0,-10 3 0 0,2 0 0 16,2 0 0-16,-2-4 0 0,2 4 0 16,2 0 0-16,2 0 48 15,1-2-48-15,4-1 0 32,1 3 24-32,2-4-24 0,-3 4 0 15,0 0 0-15,-4 0 0 16,-1 0 16-16,-2 0-16 15,-10 0 0-15,6 0 48 16,-5 0-48-16,-4 0-8 0,3-3 0 31,1 3 8-31,-3 0 32 0,3-3-32 16,-1 3 0-16,1 0 128 16,1-3-128-16,2 3 0 0,1 0 0 15,-3 0 0-15,2 0 16 0,1 0-16 16,-4 0 0-1,4 0 24 1,-1 0-24-16,2 0 0 0,-5 0 8 16,-1 0 0-16,6 0 8 0,-5 0-16 31,-1 0 0-31,2 0 16 0,3 0-16 16,-8 0-8-16,7 0 0 31,-2 0 8-31,-1 0 8 0,-5 0-8 15,5 0 0-15,-4 3-48 16,1-3 48-16,-5 0 0 16,4 0 0-16,-4 0 0 0,0 0 24 0,0 0-24 0,0 0 0 31,0 0-16-31,0 0 16 0,0 3-2185 16,-17-3-2808-16</inkml:trace>
  <inkml:trace contextRef="#ctx0" brushRef="#br0" timeOffset="11342.99">4777 5394 4480 0,'-4'0'5018'15,"4"0"-4202"-15,0 0-392 0,0 0 208 32,0 0 352-32,0 0-304 0,0 0-232 0,0 0-200 15,0 0-16-15,0 0 17 0,0 0-25 16,0 0-8-16,0 0 72 16,0 0 80-16,0 0 160 0,0 0-48 31,0 0-104-31,0 0-88 15,0 0 64-15,0 0-8 0,0 0-64 0,0 0-104 16,0 0 112-16,0 0-104 16,0 0-15-16,0 0-25 15,0 0-16-15,0 0 16 16,4 0-72-16,-1 0-64 16,5 0 112-16,-3 0-104 15,7 0 64 1,-5 0-16-16,6 0 40 15,-2 0 0-15,1 0-88 16,1 0 32-16,2 0 72 0,1 0-112 31,0-3 64-31,-4 3-64 16,0-3 64-16,-4 3-32 0,0 0-40 16,0 0 0-16,0 0 48 0,-1-3-40 0,-2 3 0 15,3 0-8-15,0 0 8 0,-1 0 0 31,6 0 0-31,2 0-8 16,2 0 104-16,-6 0-88 16,6 0 40-16,-2 0-40 0,2 0 40 15,-6 0-16 1,1 0-40-16,0 0 0 16,-4 0 64-16,9 0-56 15,-6 0-16 1,5 0 16-16,0-4-8 0,0 4 48 15,4 0-40-15,4-3-8 16,-4 3 120-16,3 0-112 0,1-3 48 16,0 0-48-16,1 3 0 0,-6-4 0 31,1 4-8-31,-4 0 0 16,0 0 48-16,0 0-48 15,4 0 0-15,0 0 8 0,4 0-8 0,-1 0 8 16,1 0-8-16,0-2 0 15,1 2 8 1,-1-4-8 0,-1 4 8-16,-7 0-8 15,3 0 8-15,-2-3 0 16,-1 3-8-16,4 0 0 0,-4 0 24 16,3-3-24-16,5 3 8 15,1-3-8-15,-1 3 0 0,4 0 8 16,0-3-8-1,3 3 0-15,-4-4 48 16,1 4-48-16,0-3 0 0,-3 0 0 16,-1 3 0-16,0 0 0 0,-1-3 0 15,1 3 0-15,0-3 0 16,0 0 8 0,4 3 0-16,-1-4 8 15,1 4 32-15,4-3-48 16,-4 3 0-16,0 0 0 0,4 0 64 15,-4-3-64-15,0 3 0 0,0-3 0 16,4 3 8-16,0 0-8 16,-4-4 0-1,7 4 0 1,-3-3 8-16,0 3-8 16,-4 0 8-16,0 0-8 0,0-2 0 15,0 2 0-15,4-4 0 16,0 4 0-16,-1-3 8 0,1 0-8 31,0 3 8-31,4-3-8 16,-1-1 8-16,-3 4 0 0,5 0-8 15,-5 0 0-15,-5 0 0 0,6 0 0 0,-1 0 0 16,-1 0 8-16,9 0-8 16,-1 0 8-1,1 0-8-15,1 0 0 16,6 0 8-16,-7 0-8 31,4 0 40-31,-5 0-32 0,2 0-8 16,-2 0 64-16,1 0-64 15,-4 4 48-15,4-4 40 0,-4 0-80 16,0 0 144 0,-1 0-56-16,-3 0 16 15,0 0 40-15,-4 0-56 16,0 3-48-16,-8-3 24 0,-1 0-72 0,-6 0 8 15,-1 0 0-15,-5 0 0 0,-7 0-8 32,0 0-280-32,0 0-832 15,-7-10-1569-15,-14 0-2696 0</inkml:trace>
  <inkml:trace contextRef="#ctx0" brushRef="#br0" timeOffset="12884.39">4812 5368 4400 0,'0'0'1073'0,"0"0"2103"0,0 0-1647 0,0 0-321 15,0 0-48-15,0 0-128 16,0-2-263 0,0 2-241-1,0 0-176-15,0 0-88 0,0 0-88 0,0 0 16 16,0 9-96-16,-4 4 88 15,1 2 40 1,-1 8 40-16,0 2 56 16,0 1-144-16,-1 2-8 31,1 1 104-31,0 3-192 0,1 0 88 16,-1-4-88-16,4 3 8 15,-4 4 168-15,4-3 32 0,0 3-112 16,0-3 57-16,0 3-145 0,-4-4 32 0,4 4-40 31,0 0 24-31,0-3 80 16,0 3-136-16,0 0 8 0,0 3 112 15,0 0-160-15,0-3 48 0,0 0-56 16,0 0 0-16,0 0 56 16,0-3-48-1,-4 0 8 1,4-1 88-1,-5 1-104-15,5 0 0 16,-4 3 0-16,1 0 8 16,-1 0 40-16,4 2-48 15,-4-2 0-15,-4 1 72 0,8-1-56 16,-4-1 104-16,-1 1-72 16,2 0 56-16,3 3 0 0,-4-3-56 15,4 3-32-15,-4 1 112 16,0-2-120-16,4 2 0 0,-4-4 8 15,4-4-16-15,-4 1 0 16,-1 0 0-16,5-1 0 16,0 1 72-16,-3 3-64 15,3-3 112-15,0 0-64 0,0 2-8 16,0-5 40-16,0 3-80 16,0-4 0-16,0-2 80 0,3-1-80 15,-3 4 48-15,5-7-56 31,-1 3 16-15,0-2 56-16,4 2-72 0,-8-2 0 16,4-1 80-16,-1 3-72 15,-3 0-8-15,0 1 0 0,5-7 0 16,-5 3 8-16,0-3 0 0,0-3-8 31,0-3 56-31,0 2-56 16,0-2 0-16,4 3 8 0,-4-3 0 15,4-3 80-15,0 2-88 0,-4-2 0 16,0-4 48-16,0 0-40 16,0-3-16-16,0 0 0 15,0-3-512 1,0 0-744-16,0 0-1225 0,0-12-1512 16,0-4-3896-1,0 0 5264-15</inkml:trace>
  <inkml:trace contextRef="#ctx0" brushRef="#br0" timeOffset="13686.4">4724 7820 1880 0,'0'0'2136'16,"0"0"2977"-16,0 0-4128 0,0 0-369 31,0 0 384-31,0 0 152 15,0 0-176-15,9 16 145 0,7-13-145 16,0-3 112-16,3 0-160 16,5 0-336-16,1 0-215 0,6-3-81 15,1-1-32-15,8-2-8 16,-5 0 80 0,6 3-24-16,-5-4 56 0,3 7-160 15,-3-3-88-15,-4 0 96 16,4 0 32-16,-4-3 64 15,4 2 96-15,0-2-168 16,-1-4 32-16,1 4-88 31,5-7-128-31,-2 7 32 0,1-4-88 16,-5 4 0-16,6 3 0 16,2 3 8-16,6-3 0 15,6 3-8-15,8 0 329 0,6 0-33 16,2 3-56-16,1 0-24 15,-5 6-80-15,2-2-128 16,-13-1 48-16,-1 4-48 0,-7-4 40 16,-9 0 24-16,1-2 48 15,1-1 88-15,2 0-8 16,-4-3-80-16,6 0-8 0,2 3-64 47,-2 1 0-47,-2-4 72 0,-2 2-120 0,-2 2 48 15,-3-1-8-15,3 3-40 16,2-3 0-16,-5 1 0 16,3 2 16-16,1 0 104 0,0-3-112 15,4 7 48 1,0-3 56-16,-1-2-56 0,1 2 112 16,-4 3-120-16,4-1-40 15,-9-3 64-15,1 4-64 16,-4-4-8-16,0 0 64 0,-4 1-56 15,0-1-8-15,-4 1 0 32,-4-1 0-32,-1 0 40 15,-2-3-40-15,-6 1 0 0,10-4 32 16,-10 3-24-16,6-3-8 16,2 0 0-16,-3 0 0 15,1 0 8-15,-2 0-8 0,-3 0-272 31,-3-7-440-31,-9-2-640 0,3-10-1729 16,-3 0-4097-16,0 0-4160 0</inkml:trace>
  <inkml:trace contextRef="#ctx0" brushRef="#br0" timeOffset="15052.13">8111 5311 5033 0,'0'0'4841'0,"0"0"-3049"15,0 0-1216-15,0 0-488 16,0 0-40-16,0 7 304 0,0-1 64 16,0 4 88-16,0 2 9 15,0 4 127 1,0 0 0-16,-4 6-112 0,0 1-40 16,1 2-208-16,-1 4 136 0,-4 3 40 15,-1 2-112-15,2 8-216 0,-1-1 168 16,0 3 49-16,-4 4-33 31,4 0-16-31,-4-4-96 16,4 3 88-1,0 5-112-15,-4-2 40 0,4 4 0 16,-4 0-104-16,4 3-16 16,0 0 64-16,0-3-56 0,0 0 40 15,4-3 0 1,-3 0-64-16,2 0 80 15,-3 0-152-15,0-1 40 16,1 4-40-16,-2-3 0 0,-3 3 56 16,5-3-64-16,-2 0 0 0,-3-3 0 15,9-1 0-15,-5-6 0 32,4 1 8-32,-5-4-8 0,9 0 64 15,-4 0-64-15,1 0-8 0,-1 0 8 16,-4 0 8-1,-1 0 8-15,2-3-16 0,-5 0 8 16,4-3 8-16,0 3-16 31,4-7 0-31,0 1 40 16,0 0-40-16,0-4 8 0,4-3-8 16,-4 0 0-16,1 3 16 15,3-2-16-15,-5-1 8 0,5-3 48 0,-4 4-56 16,4-1 72-1,-4 0 24-15,4-3-24 16,0 3 16-16,0-3-32 16,0 0-48-16,-4 1 72 0,4-8-72 15,0 1 0-15,0-4-8 16,0 1 8-16,0-4 0 0,0 1-8 31,0-1 8-31,-4-3 32 16,4 0-32-16,0 0 48 0,0-3-56 0,-7-6-536 15,2-10-1424-15,-3-6-8346 16</inkml:trace>
  <inkml:trace contextRef="#ctx0" brushRef="#br0" timeOffset="16370.96">5924 5451 3016 0,'0'0'7362'15,"0"0"-5482"-15,0 0-1008 16,0 0-80 0,0 0-55-16,0 0-241 15,0-3-216-15,0 3-104 16,0 0-24-16,0 0 88 0,0 6 0 16,0 7 528-16,0 3-112 15,0 6-168-15,-8 0 8 0,4 7-47 16,0 6-137-1,-3 3-32-15,2 3-16 16,-3 7-88-16,4 0-112 0,0 2-64 16,-3 4 168-16,3 0-32 15,-5 3-40-15,5 4 24 0,0-4-56 16,1 0-16 15,-1 0-40-31,0 0 64 16,4-6 72-16,-4 3-96 0,-1 3 8 15,5-3 88-15,0 6-96 16,0-2-40-16,0 2 8 16,0-3-8-16,0 0 80 0,0-3-80 31,5 3-8-31,-5-6 8 16,0 0 8-16,0 0-16 15,0-4-16-15,0 1 16 0,0-3 8 16,-5 2-8-16,1-2 0 15,0-1 40-15,4-3-24 0,-3-3-32 16,3-3 32-16,0-3-16 0,0 0 88 16,0 0-80-16,0-4-8 0,0 1 16 15,0-4-8-15,-4 4 32 16,0-4-40-16,0 0 0 16,-5 1 8-16,9-4 0 15,-4-3-8-15,4-3 8 31,0-6 0-31,0-1-8 0,0-5-104 16,0-4-168-16,0 0-24 16,0 0-168-16,0-10-776 15,0-3-177-15,0 1-135 0,0-11-969 32,0 4-4208-32,0 7 2112 0</inkml:trace>
  <inkml:trace contextRef="#ctx0" brushRef="#br0" timeOffset="17558.3">6908 5368 5193 0,'0'0'3920'0,"0"0"-1727"0,0 0-1425 16,0 0-512-16,0 0 200 15,0 0 160-15,0 0-8 16,0 35 33-16,0-22 15 0,0 6-160 31,0 3-72-31,-8 7-136 0,4 3 48 16,-3 3-16-16,-2 10 56 16,5 2-136-16,-4 7 32 0,1 0 80 0,3 3-176 15,-5 19 105-15,1 10-33 16,5-4-88-16,-5-8-40 0,4-11-112 47,-1-15 56-47,1 6 0 15,0 3-56-15,1 0-8 0,-1-3 72 16,0 3-64-16,4-3 0 0,-4 0 0 16,0 0 184-16,4 0 32 15,0-3 16 1,0-7 24-16,0 4 24 15,0-7-104-15,0 0-40 0,0 0-56 0,0 1 80 16,0-4-8-16,0 3-48 16,0-6-56-16,0 4 104 0,0-5 32 31,-5 1 128-31,-2 0 40 16,-1 0-96-16,0-6 32 15,-4 3-127-15,8-4 23 0,-4 1 8 0,0-4-112 0,3-3-80 16,2 0 8-1,-1 0 56-15,0 0-64 16,4-2-8-16,-4-1 0 16,0 6 8-16,-3-2-8 15,2 2 16-15,-7 4-16 16,4-4 16 0,1-3 40-16,-2-6-56 15,5-3 0-15,0-7 8 0,4-6-8 16,0 0-8-1,0-10-600-15,-4-34-1497 16,4 6-3248-16,-7-4-9698 16</inkml:trace>
  <inkml:trace contextRef="#ctx0" brushRef="#br0" timeOffset="18745.62">4765 6359 4705 0,'0'0'5737'32,"0"0"-3113"-32,0 0-1840 0,0 0-463 15,0 0 695-15,43 0 96 16,-15 4-208-16,4 2-288 0,8-6-312 31,0 3-40-31,8 0-96 16,-4-3-112-16,3 3 16 15,2-3-72-15,-2 0 0 0,1 0 97 0,4 0-89 0,-1 0-8 16,9 0 0-16,0-3 0 16,7-3 256-1,1-4 48-15,4 1 128 32,0-1-32-32,-5 4-208 15,-3-4-48 1,-4 7 0-16,-4 0-48 0,-4 3 32 15,-9 0-120-15,2 0-8 16,-10 3 8-16,5 7-8 0,-1-7 0 16,2 0 0-16,2 0 8 15,2-3 56-15,-2 0-64 0,9 0 0 16,3 0 0-16,5-3 8 0,0 3 32 16,4-3-40-16,-8 3 0 31,0 0 112-31,0 0-112 0,-4 0 16 15,-1 0 32-15,1 3-48 16,4-3 64-16,0 0-64 0,4 0 0 16,3 0 40-16,-8 0-40 0,5 0 8 15,-8 0-8 1,-8 0 0-16,-8 0 0 16,0 0-40-16,-8 0 40 0,0 0 0 15,4-3 0-15,-4 3 0 0,-1-3 8 16,10 0 48-16,2 3-40 15,1 0 152-15,-1 0 64 32,-2 0 0-17,-9 0-160-15,-9 0-64 0,-6 0-8 16,-9 0-184-16,-4 0-520 0,-25 0-960 16,-3 0-609-16,-7-7-3080 0</inkml:trace>
  <inkml:trace contextRef="#ctx0" brushRef="#br0" timeOffset="20048.84">4693 7124 6009 0,'0'0'8154'16,"0"0"-6706"-16,0 0-840 0,0 0 520 31,0 0 176-31,0 0-535 15,100-9-217 1,-72 9-224-16,8 0 56 0,-1 0-64 16,9 0-56-16,0 0-88 15,7 0-72-15,1 0-32 0,4 0 88 16,4 0-80-16,4 3 40 16,0 3 64-1,-5 1 16-15,5-4 40 0,4 3-72 16,-5-3-64-16,-3 1 112 15,0 2-160-15,-4 0 8 0,-4-2-64 16,-5 2 8-16,2-3 128 16,-2 3 33-16,5-2 55 31,4-1 56-31,0 0-136 16,-1 0-16-16,5 1 16 0,-1-4-136 15,1 2 96-15,4 1-104 16,-4 1 16-16,-4-1 128 0,0 0-136 15,-4-3 72-15,-1 0-80 32,-3 0 0-32,-1 0 48 0,-2 0-48 0,-6 0 0 15,1 0 40-15,1 0-32 16,-6 0-8-16,1 0 8 0,0 0 40 16,-1 0 40-16,6-6-80 15,-5 2 40 1,-1 1 24-1,1 1-72-15,-4 2 0 0,-4 0-8 0,0-4 8 16,-4 4-8-16,-1-3 8 16,-3 3 0-16,4-3 16 0,1 0-16 15,3 3 0-15,-2-7 0 32,6 4 64-32,-4 3 88 0,0-3-40 15,-7-1-104-15,-6 2 40 16,-6 2-48-16,-2 0 0 15,-7-4 8-15,0 4 40 16,0 0-48-16,0 0-144 0,0 0-48 31,0 0 120-31,4 0 24 0,9 0-80 16,-2 0 32-16,5-3-40 16,-4 0 128-16,0 0-256 0,-4 0 48 15,-3 3-176-15,-5-4-393 0,0-5-671 16,-21 3-2633-1,1-4-5985 1</inkml:trace>
  <inkml:trace contextRef="#ctx0" brushRef="#br0" timeOffset="23209.9">8538 5232 7721 0,'0'0'4057'16,"0"0"-2681"-16,0 0-447 31,0 0-273-31,0 0 24 0,3-35 176 0,-3 35 240 15,0-3-200-15,0 3-359 0,0 0-257 16,0 0-200-16,0 0-80 0,0 0-56 16,0 0-104-16,0 9 48 31,-7 1 104-31,-1 9 8 16,-4 6 0-1,0 4 16-15,0 6-8 0,0 0 72 16,4 3-72-16,0 3 0 15,1 1 0-15,2 2-8 16,-3 3 48-16,4 1-48 16,-3 3 8-16,3 3 64 15,-1 3-72-15,-3 4 48 16,4-1 112-16,-3 7-16 0,-6-1-8 16,5 1-72-16,1 0 80 15,-1-4 72-15,4-3-72 0,-1 1 200 31,1-1-72-31,0-3-32 16,4 0 56-16,-7 0 24 0,3 1-128 0,-5 2-8 16,1-3-64-16,1 0 0 0,-5 0-104 15,3 4-16-15,2 2 40 0,-5 7-32 32,0-3 0-32,0-1 0 15,1 1 40-15,-2-10 32 0,1 7-72 16,0-4 0-16,0 1 96 15,5 2-88 1,-2-6 80-16,-3 3 8 16,8 1-40-16,-3-1-8 15,-2 4-56-15,1 12 8 16,-7 9 0-16,-2 23-8 16,2 3 0-16,-1-9 0 0,4-23 0 15,3-18 56-15,5-16-56 16,4-4 0-16,0 9 8 0,0 7 0 31,0 7 8-31,0 3-16 16,0-7-88-16,0 3-112 0,-3-2 8 0,-9 2 56 15,-4-2 136-15,-4-1-120 16,4 4 120-16,-4 12-8 16,4-7 0-1,5-2 8 1,-2 3-56-16,5-9 56 15,1 5 88-15,-2 1-88 0,1-4 0 16,1 1 0-16,-1 2 0 31,-1-2 0-31,1-4-48 16,-3 4 48-16,2-4 40 0,1-3-40 0,5 3-8 16,-5-6 0-16,0 3 0 0,-1-2-8 15,2-1-408-15,-1-7 128 0,0-5 216 16,-4-10-8-16,4-10 88 15,-3-7-88-15,2-5-280 16,1-7-272 0,4-3-1105-16,-3-16-839 15,2-9-3265-15,-3-7-3729 0</inkml:trace>
  <inkml:trace contextRef="#ctx0" brushRef="#br0" timeOffset="24597.76">8566 5178 1072 0,'0'0'4353'15,"0"0"128"-15,0 0-3489 16,0 0-488-16,0 0 176 15,0 0 488-15,20 0-191 16,-9 0-273-16,10 0-384 16,-2 0-32-16,5-3-160 0,0 3-64 15,8 0 8-15,0 0-72 16,8 0 0-16,4 0 96 0,7 0-88 31,1 0 0-31,4 0 40 16,4 0-48-16,4-3 56 15,-1-1-56-15,1-2 0 16,0 0 88-16,-1 0-88 0,5-4 48 16,0 1 32-16,4-4 152 0,-1 4-32 31,-2-1-104-31,2 3-24 0,0 1 32 16,-7-1-96-16,0 5 0 15,-8-2 32-15,-4 1-32 0,4 0 0 16,-5 0-8-16,5-4 56 15,4 4 64-15,3-6-112 16,9 2 56-16,-4-2-64 31,0 3 48-31,3-1 16 16,-7 1-56-16,0 3 136 0,-4-1 408 16,-1 1-264-16,1 3-88 15,12 0-23-15,19 0 87 0,17 0 176 31,4 0-288-31,-1 0-80 16,-23 0 24-16,-24 0-88 16,-12 0 0-16,-5 0 48 15,9 0-40-15,12 0 160 0,4 0-128 16,3 0 104-16,-3 0-8 0,0 7-144 16,-1-4 48-16,6-3-48 15,-2 3 0-15,0 0 8 16,13-3-8-16,12 0 0 0,11 0 56 0,-7-3-56 15,-24-3 0-15,-21-1 0 16,-14 4 0-16,6 3 56 16,13 0-48-1,-1 0-8-15,1 0 112 0,-4 0-40 16,0 0-16-16,-1 3-48 16,1 0 0-1,-4 1 104-15,0-4-112 16,-5 0 0-16,1 3 8 0,-7-3-8 31,-6 3 0-31,1 0 0 16,-8 1 0-16,-4-1-8 15,-8-3-488-15,-12 0-1096 0,-8 0-1001 0,0-3-2624 16,0-7-5057-16</inkml:trace>
  <inkml:trace contextRef="#ctx0" brushRef="#br0" timeOffset="26132.68">13897 5035 7457 0,'0'0'4057'16,"0"0"-3465"-16,0 0-504 16,0 0 56-1,0 0 600-15,40 92 425 16,-32-63-409 0,0 6-232-16,-5 3 104 0,-3 10 176 15,0 2-312-15,-3 4 96 16,-9 10-152-16,-1-4-119 0,-2 7-65 15,-1 9-160-15,-4 16-24 16,-8 16 56 0,0 10-128-16,0-4 0 15,4-13 40-15,4-8-32 16,1-11-8-16,2 4 0 0,6-4 16 16,3 1 112-16,4-1-8 0,-1 1 48 15,1-3 104-15,1 2-80 31,3-3 40-31,0 7-64 16,-8-3-56-16,4 2 40 16,-9-5-152-16,2-4 0 0,-9 0 80 15,-4 3-72-15,-4-3 0 16,-3 4-8-16,-1-4 8 0,0 0 104 31,4-2-112-31,4 5 0 0,11 0-8 16,2 7 16-16,7 3 48 0,4 3-56 15,0-6 0-15,11-1 32 0,6-5-32 16,-2-4 0-16,2 3 48 16,-6 1-40-1,-11-4 48-15,0 3-56 16,-4 1 8-16,-16 2 24 16,-7 1-32-16,-1 3-16 0,0-7 16 15,4-12 0-15,8-13 56 16,4-13-56-16,8-3 8 15,-4 7 80 1,5 8-88-16,-2 7 0 0,1 4-8 16,0 0 16-1,-4-4 32-15,4 4-40 0,-12-1 0 16,4 0-48-16,-4-2 48 16,1-1-8-16,-2-3-200 31,6 4-24-31,7-7-136 0,4 3-96 15,0-7 344-15,0 2 72 16,11-5 48-16,-3-3 0 0,1-6-8 0,-9-6 8 0,0-3 0 16,0-7-296-16,-4-6-608 31,-9-3-337-31,-6-4-335 16,-5-3 568-16,-4-3 112 0,-8-3 479 15,1 0 161-15,-6 0 160 16,-6 0 96-1,-1-6 48-15,-8 0-48 16,1-4 296-16,-5 1 193 16,-4-1-145-1,-4 4-40-15,-4-4 24 0,-12 8 80 16,-11-5 208-16,-21 4-304 16,-3 0-200-16,7 3-40 0,4 0-64 15,17 0 96 1,4 0-104-16,3-4 8 15,0 4-16-15,0-3 8 0,5 0-152 16,-5-4 136-16,16 2-40 16,8-2 48-16,8 4 8 0,5-4 0 15,-13 1 0-15,-3 0 0 16,-10-4 0-16,2 4 296 16,3-1 552-16,1 5 473 15,7 2-329-15,0 0-528 0,0 0-176 16,0 0-280-16,1 0-8 15,-1 0 0-15,0 6-128 0,0-3 40 16,0 0 16-16,1 0 72 31,-1-3 72-15,0 0-72-16,0 0 0 0,5 0-8 16,-1 0 8-16,0 0 56 15,0 0-56-15,0 0 0 0,-4 0-48 16,-3-3 48-16,-1-7-272 15,-7 4 24 1,3-3-48-16,-8 2 184 0,8 1 40 16,5 3 72-16,-1 0 136 15,4 0 112-15,4 3 96 0,-4 0-48 16,13 0-184-16,-5 0-16 16,0 0-96-16,-3 0 0 31,3 0-40-31,0 0 40 15,1 0-152-15,-2 0-64 0,5 0-48 16,1 0 88-16,-1 0 56 16,4 0 112-16,-4 0-8 0,-3-7 16 15,3 7-128-15,-5-6 40 32,6 6-40-32,3-4 128 15,0 1 0-15,9 3 0 0,3 0 88 0,4 0-88 16,8 0 8-16,4 0-8 0,4 0 0 15,8 0 8-15,4 0-8 16,-4 0 0 0,4 0 56-1,0 0-56-15,0 0-8 0,0 0-488 16,0 0-297 0,0-3-591-16,0-3-1649 0,0 0-6224 15</inkml:trace>
  <inkml:trace contextRef="#ctx0" brushRef="#br0" timeOffset="27166.37">8908 5616 11018 0,'0'0'4417'0,"0"0"-3401"0,0 0-120 15,0 0 288-15,0 0 105 16,0 0-313 0,0 0-304-16,0 0-344 0,0 0-136 15,0 0-192-15,0 0-48 31,0 0-696-31,9 0-1753 0,-1 0-2280 16,7 0-4729-16</inkml:trace>
  <inkml:trace contextRef="#ctx0" brushRef="#br0" timeOffset="27420.24">9538 5645 10202 0,'0'0'5633'0,"0"0"-4753"0,0 0-576 16,0 0-136-16,0 0 168 0,0 0-200 15,0 0-136-15,0 0-256 16,-16 0-288-16,8 0-416 0,4 0-744 15,0 0-3842-15</inkml:trace>
  <inkml:trace contextRef="#ctx0" brushRef="#br0" timeOffset="27620.73">9877 5651 6553 0,'0'0'8674'0,"0"0"-7074"16,0 0-1112-16,0 0-320 0,0 0-168 47,0 0-144-47,0 0-1272 0,0 0-2889 15,47-3-5881-15</inkml:trace>
  <inkml:trace contextRef="#ctx0" brushRef="#br0" timeOffset="27799.08">10442 5623 11138 0,'0'0'1904'0,"0"0"-1368"15,0 0-536-15,0 0-288 31,0 0-1112-31,0 0-848 0,0 0-3882 0</inkml:trace>
  <inkml:trace contextRef="#ctx0" brushRef="#br0" timeOffset="27983.95">10916 5654 4080 0,'0'0'8498'0,"0"0"-7250"0,0 0-1248 16,0 0-200-1,0 0-200 1,0 0-456-16,0 0-4161 16,28 3-2040-16</inkml:trace>
  <inkml:trace contextRef="#ctx0" brushRef="#br0" timeOffset="28137.6">11311 5699 1592 0,'0'0'9618'15,"0"0"-8002"-15,0 0-904 16,0 0-480-16,0 0-232 16,0 0 0-16,63-3-1744 0,-50 3-3865 15</inkml:trace>
  <inkml:trace contextRef="#ctx0" brushRef="#br0" timeOffset="28284.7">11709 5709 8545 0,'0'0'3161'16,"0"0"-1913"-16,0 0-816 15,0 0-280-15,0 0-48 0,80-7-104 16,-52 7-1040-16,-5 0-4265 15</inkml:trace>
  <inkml:trace contextRef="#ctx0" brushRef="#br0" timeOffset="28438.32">12184 5724 4689 0,'0'0'7377'15,"0"0"-6185"-15,0 0-808 0,0 0-232 31,0 0-144-31,0 0-8 0,0 0-488 0,0 0-1400 16,92-15-2425-16,-77 15-584 16</inkml:trace>
  <inkml:trace contextRef="#ctx0" brushRef="#br0" timeOffset="28585.43">12582 5709 2576 0,'0'0'7778'15,"0"0"-6202"-15,0 0-568 0,0 0-448 16,0 0-288-16,0 0-264 16,0 0-8-16,0 0-504 0,52 0-1848 15,-40 0-3681-15</inkml:trace>
  <inkml:trace contextRef="#ctx0" brushRef="#br0" timeOffset="28723.42">12936 5734 3184 0,'0'0'2225'0,"0"0"-1209"0,0 0-1016 0,0 0-88 0,104 6-4225 16</inkml:trace>
  <inkml:trace contextRef="#ctx0" brushRef="#br0" timeOffset="28886.15">13350 5756 3064 0,'0'0'9106'0,"0"0"-7842"0,0 0-832 16,0 0-432 0,0 0-168-16,0 0-1848 15,0 0-5634-15</inkml:trace>
  <inkml:trace contextRef="#ctx0" brushRef="#br0" timeOffset="29741.47">8917 6226 8161 0,'0'0'5081'0,"0"0"-2960"0,0 0-1209 16,0 0-184-16,0 0 192 16,4 0 113-16,-4 0-585 0,0 0-288 15,0 0-160-15,4 0-16 16,7 0-792-16,17 0-897 16,-4 3-1199-16,0-3-5466 15</inkml:trace>
  <inkml:trace contextRef="#ctx0" brushRef="#br0" timeOffset="29926.35">9482 6216 2816 0,'0'0'9458'16,"0"0"-7794"-16,0 0-1175 15,0 0-409-15,0 0 160 0,0 0-40 16,0 0-184-16,28 6-16 15,8 1-616-15,-4-4-1601 0,0 4-4208 0</inkml:trace>
  <inkml:trace contextRef="#ctx0" brushRef="#br0" timeOffset="30073.45">9905 6245 11386 0,'0'0'2608'16,"0"0"-1943"-1,0 0-465-15,0 0-152 16,0 0-48-16,0 0 0 16,0 0-897-16,0 0-911 0,103 16-3505 0</inkml:trace>
  <inkml:trace contextRef="#ctx0" brushRef="#br0" timeOffset="30227.08">10311 6267 7905 0,'0'0'5105'15,"0"0"-3672"-15,0 0-1033 16,0 0-128-16,0 0-112 16,0 0-104-16,88-10-56 31,-52 10-592-31,-1 7-1945 16,1-1-3888-16</inkml:trace>
  <inkml:trace contextRef="#ctx0" brushRef="#br0" timeOffset="30374.19">10841 6299 4112 0,'0'0'6874'0,"0"0"-5306"0,0 0-984 0,0 0-200 15,91-13 24-15,-74 10-135 0,-6 3-241 16,5 0-32-16,8 0-1505 16,0 0-4024-16,-4 0-1544 0</inkml:trace>
  <inkml:trace contextRef="#ctx0" brushRef="#br0" timeOffset="30527.82">11383 6309 6689 0,'0'0'4449'0,"0"0"-3321"16,0 0-792-16,0 0-288 16,0 0-40-1,0 0 8-15,96 12-16 16,-53 1-1088-16,-3-4-1929 15,-4-2-2344-15</inkml:trace>
  <inkml:trace contextRef="#ctx0" brushRef="#br0" timeOffset="30690.54">11900 6381 3064 0,'0'0'7378'0,"0"0"-5970"0,0 0-656 0,0 0-320 0,0 0 96 15,0 0-72-15,101-12-223 0,-78 12-233 31,13 0-953-31,0 0-1503 16,-4 3-3441-16</inkml:trace>
  <inkml:trace contextRef="#ctx0" brushRef="#br0" timeOffset="30812.91">12463 6413 5097 0,'0'0'4184'16,"0"0"-3103"-16,0 0-433 0,0 0-208 15,83-16-144-15,-63 13-296 16,8 3 0-16,-4-3-1880 0,-5 0-7146 16</inkml:trace>
  <inkml:trace contextRef="#ctx0" brushRef="#br0" timeOffset="30960.03">13116 6378 6161 0,'0'0'4985'15,"0"0"-4401"-15,0 0-584 16,120-35-280-16,-85 26-2401 16,-11-4-3896-16</inkml:trace>
  <inkml:trace contextRef="#ctx0" brushRef="#br0" timeOffset="31075.89">13526 6334 12202 0,'0'0'2961'0,"0"0"-2137"16,0 0-512-16,0 0-312 0,0 0-920 16,4-48-1913-16,-23 36-9001 0</inkml:trace>
  <inkml:trace contextRef="#ctx0" brushRef="#br0" timeOffset="56290.27">6155 7991 10642 0,'0'-3'2032'0,"0"0"-1016"0,0-4-295 15,0 4 383-15,0 3 80 0,0-3-440 31,0 3-200-31,4 0-120 16,-4 0-152-16,0 0-103 16,0 10-161-1,0 9 168-15,0 6 336 16,0 13-104-16,-7 4 56 0,-2 21-144 16,-3 19-40-16,1 20-96 15,2 3 8 1,1-20-8-16,4-21 128 15,4-26-192-15,-3-3 0 0,3 3-112 16,0 4 40-16,0-5 56 0,0-2-104 16,0-6 0-16,0-7 56 0,0-6-56 47,3-6 8-47,-3-7 0 15,4 0-8-15,-4 0-272 0,0-3-440 16,4 0-224-16,0 0-696 15,1-3-1297-15,-5-6-5841 16</inkml:trace>
  <inkml:trace contextRef="#ctx0" brushRef="#br0" timeOffset="56568.9">5877 8906 8649 0,'0'0'8226'0,"0"0"-6938"0,0 0-984 16,0 0-152-16,0 0 121 15,0 0 383-15,0 0-296 16,87 47-136-16,-67-28-104 16,-4-3-112-16,-1 3 40 15,-2 3 32-15,-1-6-80 0,-5 3 16 16,6-3-16-16,-2 0-104 15,6-6-1112-15,15-10-1593 16,-4 0-4008-16,-5 0-1473 0</inkml:trace>
  <inkml:trace contextRef="#ctx0" brushRef="#br0" timeOffset="56791.53">6470 8832 7417 0,'0'0'8194'0,"0"0"-6650"16,0 0-832-16,0 0-144 0,0 0 273 15,0 0-177-15,-68 45-184 16,44-19-104-16,0-1-56 16,1 0-80-16,-1 1-192 15,0-1-48-15,-4-3-784 31,4-3-1849-31,8-9-3688 0</inkml:trace>
  <inkml:trace contextRef="#ctx0" brushRef="#br0" timeOffset="59159.68">4582 10439 1664 0,'0'0'10338'16,"0"0"-8418"-16,0 0-807 0,0 0-113 16,0 0 136-16,0 0-168 15,0 0-255-15,0 0-393 0,0 0-96 0,0 3-64 32,0 10-160-32,0 9 168 31,0 13 200-31,0 6-176 0,-4 7 56 15,0 6-80-15,-1 3 72 16,1 3-40-16,0 1-192 0,4-1 40 16,-3-6 96-16,3-9-144 15,0-7 8-15,0-7-8 16,0-12 0-16,0-3 64 16,0-12-64-16,0-1-192 0,-4-3-152 15,4 0-120-15,0-13-608 0,-8-25-1873 16,3 3-1616-16,1 3-3657 0</inkml:trace>
  <inkml:trace contextRef="#ctx0" brushRef="#br0" timeOffset="61117.68">4633 10468 5209 0,'0'0'2680'16,"0"0"121"-16,0 0-1777 31,0 0-552-31,0 0 368 0,0 0-128 16,0 0-199-16,40 0-89 0,-24 0-112 15,0 0 64-15,3 0-24 0,6 0 64 16,-1 0 24-16,8 0-96 0,-1 0-48 31,5 0-40-31,8 0-32 16,0 0 40-16,4 0-56 0,-1 0-64 15,2 0 0-15,2 0-144 0,-3 0 8 16,-1-3 88-16,-2 3-96 16,-2-4 128-16,-2 1 81 31,-2 3 119-31,1-3 144 0,-8 3-272 0,-1 0-32 15,5 0-112-15,1 0-8 16,-5 0-48 0,7 0 16-16,5 3-8 0,0 0 120 15,7 1-128-15,5-4 8 32,-4 3 48-32,0-3-48 0,-4 0 88 15,-4 0 48-15,-4 0 48 16,-5 0 152-16,1 0-200 0,-4 0-24 15,3 0 56-15,2 0-104 0,3 0 40 16,-5 0-104 0,1 0 0-16,5 0 96 15,-6 0-104-15,5 0 0 0,-1 3 40 16,-3 0-40-16,1 0 0 16,-5-3 0-16,0 3 0 0,-4 0 16 31,-5-3-16-31,-3 0 0 31,-4 0 8-31,0 0-8 0,-5 0 8 0,2 0-8 16,-2 0-72-16,-3 0-216 15,5 0-368-15,-6 0-440 0,10 0-601 16,-9 0-455-16,3 0-425 16,-7-3-1343-1,1 0-73-15,-5 3 1792 0,0-3 2201 16,0 0 104-16,0 3 1601 15,0 0 1199-15,0 0-471 0,0 0-529 16,0 0-616-16,0 0-407 16,0 0-321-16,0 0-104 15,0 0-112-15,0 0-208 16,0 0 72-16,0 9 416 0,0 4-64 16,0 0-112-16,0 6-24 15,0 3 97-15,0 3-137 16,0 4-80-16,0 3 136 0,0 0-264 47,0-1-40-47,0 4-32 0,4-3-56 15,-4-1-24-15,4 1 16 16,-1 0-32-16,1 0 56 0,0 0-64 16,0-7 0-16,5 4 40 0,-5-7-32 15,3-3-8 1,-7-3 0-1,4-3 0-15,0-1 8 0,0-2-8 0,-4 0 8 16,0-1 40-16,0 0-48 16,0-5 0-16,0 2-8 0,0-3-8 31,0-3-32-31,0 0-232 16,-8 0-80-16,0 0 312 0,-4 0-72 15,0 0 48-15,-8-3 64 16,1 0-40-16,-5 0 48 15,-1 3-16-15,-6 0 16 16,-1-4 16-16,0 4-16 0,-4-3-16 31,1 3 8-31,-1-3-96 16,-5 3 96-16,6 0-56 0,3-3 64 16,0 3-32-16,-4 0 32 0,4 0 0 15,1 0-8-15,3 0 0 0,-4 0 8 16,4-4 0-1,0 4 0 1,-4-3 0-16,4 3 0 0,-8 0-16 16,1 0-32-16,-1 0 48 15,-1 0-8 1,1 3 8-16,5 1 0 0,-1 2-64 16,0-3 64-16,0 1-248 31,4-1 24-31,5-3 79 0,-1 0 137 15,0 0 0-15,0 0 8 16,4 0 0-16,-4 0 0 16,0 0-8-16,0 0 0 0,0 0-88 0,1 0-48 0,-5 0 32 31,0 0 64-31,-4 0 40 16,4 0 8-16,-8 3-8 0,4-3-8 15,1 3 16-15,-1 0 0 16,0-3 0-16,0 0 0 0,0 0 80 15,4 3-80-15,0 1-8 16,-4-1 0 0,4-3 8-16,0 3 0 0,0 0 0 15,-3-3 0-15,-5 3 16 16,4 1-16-16,-4-4 0 16,4 0-16-16,4 2 16 0,1-2 40 15,6 0-40 16,1 0 0-31,8 0 136 0,1 0-64 16,2 0-64-16,1 0-8 31,1 0 8-31,-1 0 32 16,-5 0-40-16,2 0-8 0,-2 0 8 16,2 0 0-16,-5 0 0 0,0 0 0 0,-1 0 0 15,2 0 48-15,3 0 97 0,0 0 71 16,4 0 80-16,4 0-248 15,1 0-40-15,-1 0 0 0,-1 0 0 16,1 0 0-16,4 0-8 31,-4 0 8-15,4 0 80-16,0 0-88 0,0 0-288 16,8-12-729-16,4-1-1359 15,8-3-5458-15</inkml:trace>
  <inkml:trace contextRef="#ctx0" brushRef="#br0" timeOffset="61734.85">5434 10398 4785 0,'0'0'7257'15,"0"0"-5793"-15,0 0-855 31,0 0 407-31,0 0 344 16,-4 70-496 0,-4-35-160-16,4-1-224 0,4 5 1 15,0-1-233 1,0-3-56-16,0 3-104 0,0 0-8 16,0 3 64-16,0 0 128 15,0 1-48-15,0-1-64 16,0 4-144-16,0-4 32 0,0-6-40 15,0 0 0-15,0-7 48 16,4-6-48-16,0-6-8 0,0-6 0 16,0-4-48-16,4-6-824 15,0 0-665-15,4-9-591 16,-4-7-2257-16,0 0-4233 16</inkml:trace>
  <inkml:trace contextRef="#ctx0" brushRef="#br0" timeOffset="62305.08">6135 10493 3240 0,'0'0'552'0,"0"0"2625"31,0 0-480-31,0 0-1585 0,0 0-336 16,0 0 360-16,0 13 184 15,0 3-215-15,-4 3-225 0,0 6-144 0,1 3 232 16,3 2-176 15,-4 4-103-15,4 4-65-16,-4 3-48 0,-1 7-112 0,1 0 48 15,0 2-160-15,4-2 0 16,-4 0-144-16,4-7-120 0,0-6 8 16,0-3-88-16,0-7 88 15,0-6-88-15,0-6-8 16,0-3 128-16,0-4-128 0,4-3-152 15,0-3-720-15,0-3-1264 16,1-10-2513 0</inkml:trace>
  <inkml:trace contextRef="#ctx0" brushRef="#br0" timeOffset="64526.08">3474 10715 4000 0,'0'0'96'0,"0"0"5466"0,0 0-3834 16,0 0-200-16,0 0-143 0,0 0-281 31,-13-6-80-31,13 6-384 15,0 0-320-15,0 0-64 16,0 0-104-16,0 3-40 0,0 10 272 16,0 6 273-16,0 6-41 0,-3 4-296 0,-1 9-104 15,4 0 72 1,-4 6-32-16,4 4-64 16,-4 3-24-16,0 3-16 15,-5 6 8-15,6 1-16 16,-5 15-32-16,-4 13 24 0,4 12-56 31,-4 10 152-31,8-22 0 0,0-19-120 16,0-6-32-1,1 9-64-15,3 12-8 16,-5 8 88-16,-3-8-96 16,4-9 8-16,-3-15 64 0,3-11-64 15,-5-11 0-15,5-7-8 16,0 3 0-16,-3 2 8 15,3-2-8-15,0-3 0 32,-1-7 0-32,5-9 0 15,0-6 0-15,-4 0-80 0,4-5-64 16,0-1-80-16,0-1-328 16,0 0-208-16,-4-3-400 15,4 0-417-15,-7-28-447 0,-5 2-2417 16,7-6-3337-16</inkml:trace>
  <inkml:trace contextRef="#ctx0" brushRef="#br0" timeOffset="66245.86">3542 10661 2960 0,'0'0'8962'0,"0"0"-7266"15,0 0-1151-15,0 0-129 0,0 0 40 16,0 0-128-16,7 4-200 0,6-1-128 0,2-3 152 16,9 3 288-1,0-3-152-15,4 0 32 16,4 0-120-16,4 0 120 15,4 0-40-15,-1-3-136 0,6 0-32 16,-6-1 32-16,-3 1-136 16,-1 0-8-1,-7-3 0-15,-3 3 56 16,-1-1 24 0,-9 4 104-16,2-3-32 15,3 0 8-15,-1 0-152 16,5-1 48-16,8-1-56 0,-4 1-16 0,4 1-336 15,-8-3-688-15,-5 2-344 16,-6 4-224 0,-13 0-137-16,0 0 105 15,0 0 7-15,-13-3 465 16,6 3-936-16,-9-3-241 0,7 3 865 16,6-3-136-16,-1 3 1408 15,4-4 176-15,0 4 32 0,0 0 1568 16,0 0-376-16,4 0-792 15,-4 0 2049-15,0 0 255 16,0 0-791-16,0 0-97 0,0 0-376 16,0 4-479-16,0 2-153 15,0 4-136-15,0 2-128 0,0 1-104 32,0 6-96-17,-4 0-56-15,0 4-120 16,-4 8 96-16,-1 1 40 15,2 9 17-15,-5 4 15 0,4 6-136 0,0 3-104 16,0 3 64-16,4 0-16 31,-4 3 40-31,0 1 72 16,0 2-72-16,0 0 64 0,1 1 72 16,-2 0-120-16,1-4-40 0,1 0-104 15,-1 0 16-15,3-5 0 16,-3-5-72-16,1-2 0 15,3-1 56 1,-4-2-48-16,-1-4 56 0,5 4-56 16,1-4 48-1,-1 0-8-15,4 1-40 16,0-5-8-16,0 2 56 0,0-2-48 31,0 2 32-31,0-4-40 16,-4-3 8-16,4 3 16 0,-4-1-24 15,0-2 0-15,-1 3-8 16,1 0 56-16,-3-3-56 0,3-4 16 0,0 1-8 16,0-4 0-16,4 1-24 0,-5-4 24 31,1-3 48-31,1 0-40 16,3-3-16-16,-4 0 0 0,4-4 8 15,0-2 64-15,0 0-64 16,0-1-8-1,0-3 0-15,0 4 8 16,0-4-8-16,0-3-48 31,0 0-8-31,0-3 56 0,0 0-136 0,0 0 80 16,0 0 56-16,0-3-248 16,-8 0 0-16,-5-3 72 0,2 3 72 15,-5 3 104-15,-4 0-128 0,-4 0 136 31,-4 0 0-31,-4 3 0 0,-3 0 48 16,-9 3-40-16,0-6 48 16,-4 0 24-16,0 0-80 0,1 0 0 15,3 0 64-15,0 0-48 16,7-9 16-16,2-1-32 16,3 1 0-16,9-4 72 15,3 3-72-15,7 1 0 0,1 0 40 16,9 2-32-16,3 1-16 15,0 0 8-15,0 2-104 0,-4 1-64 16,4 0-120-16,-4 0 112 47,0 0-40-47,-1-1-432 0,1-2-497 16,0-3-551-16,4-13-1001 0,0 2-4304 15,8-2 2056-15</inkml:trace>
  <inkml:trace contextRef="#ctx0" brushRef="#br0" timeOffset="67047.82">3402 11461 1584 0,'0'0'5673'16,"0"0"-1264"-16,0 0-2905 0,0 0 185 16,0 0 151-1,0 0-304-15,36 7-263 31,-16-7-505-31,4 0-168 0,4 0 32 16,7 0-376-16,5-7-64 16,8 1-72-16,8-6-8 0,8 2-8 15,0 3-96-15,-5 1-8 16,-7 3-8-16,-12 3-776 16,-12 0-40-16,-13 0-80 0,-6 0 168 15,-5 0 143-15,-4 0-23 16,0 0-368-16,-9 6 352 15,-14 1-1384-15,3-1-4978 0,0 1-214 0</inkml:trace>
  <inkml:trace contextRef="#ctx0" brushRef="#br0" timeOffset="67680.53">3418 12214 5825 0,'0'0'5857'16,"0"0"-3144"-16,0 0-1705 0,0 0-120 15,0 0 280-15,0 0-472 16,52 0-79-16,-24-6 71 0,4 6 24 15,8-7 40-15,-1 1-296 32,9 2-152-32,3-2 96 0,5 0-104 0,0-4 160 15,-3 4-208-15,-6 0 0 16,-7 3-95 0,-8 3-153-16,-9-4 0 0,-2 4 64 15,-14 0-64-15,2 0 0 31,-5 0-201-31,-4 0-455 0,0 0-744 16,-9 0-480-16,1 0-2113 16,1 0-6946-16</inkml:trace>
  <inkml:trace contextRef="#ctx0" brushRef="#br0" timeOffset="73648.28">3179 10271 3224 0,'0'0'8890'0,"0"0"-7218"0,0 0-975 16,0 0 127-16,0 0 224 0,0 0-272 15,0 0-456-15,0 0-168 0,0 0 120 0,4 0-176 47,8 0-32-47,0 0 8 0,4 0-64 0,3 0 80 0,2 0-88 16,7 0 0-16,4 0 128 15,3 0-128-15,1 0 0 16,8 0-8 0,-4 0 16-16,3 0 24 15,2 0-32 1,-2 0-8-16,5 0-8 15,-4 0 16-15,0 0-8 0,0 0 8 0,-5-3-8 16,6-1 8-16,-6 1 0 16,1 0 0-16,-5 3-80 15,2-3 80 1,-1 0-48-16,-1 3 32 16,-3 0 16-16,0-3-8 0,-4 3 8 31,8-3 0-31,-8-1 16 15,4 1-16-15,-1 0 0 0,1-4-8 16,0 1 8 0,0 3 0-16,-4-3 0 0,-4 3 8 15,0-4 56-15,-5 4-64 0,-6 3-8 16,6-3 8-16,-2 3 0 16,-2-4 24-16,5 4-24 15,1 0 0-15,2 0 24 0,1-2-16 31,4 2-8-31,4-4 0 0,-4 4-8 16,-4-3-8-16,4 3 16 0,0 0 0 0,-5-3 0 16,1 0 0-16,4 3 0 15,-4 0 0-15,8 0 0 16,-4-3 56 0,8 3-56-16,3 0 0 31,6 0 72-31,-2-4-64 0,1 4-16 15,4 0 8-15,-9 0 0 16,2 0 8-16,-5-3-8 16,-5 3 0-16,-3 0 8 0,4-3 0 15,-4 3-8 1,8-3 0-16,-4 0 0 16,3 3 24-16,1-3-24 0,0 3 0 0,-4-4 24 15,-1 4-24-15,-3 0-8 16,0 0 0-16,0 0 8 0,-3 0 0 31,-1 0 0-31,4 0 0 16,0 0 8-16,0 0-8 0,-1 0 0 15,1 0 0-15,3 0 0 0,1 0-8 0,-4-3 8 16,4 3 0-16,0 0 8 16,-4-3-8-1,4 3 0-15,-4 0 0 16,4 0 0-16,-1 0-8 15,5 0 8-15,-4 0 0 0,5 0 16 32,-9 0-16-32,-1 0-8 15,-3 0 0-15,4 0 8 0,-8 3 0 16,4 0 0 0,-5-3 0-1,2 4 16 1,3-1-16-16,-5-3 0 0,1 3-8 15,1-3 8-15,-2 3-8 0,1-3 8 16,-1 3 0-16,2-3 16 0,-9 3-16 16,4-3-8-16,-5 0 0 15,6 4-32-15,-6-4 40 0,10 0 0 16,-1 3 0-16,-1 0 24 16,5 0-24-16,0-3-8 15,1 7 0-15,-2-5-32 16,-3 2 40-1,4-1 0-15,-5 3 0 16,2-2 32-16,-5-1-32 16,3 0-8-16,-2 0 0 0,-2 0 8 15,2 0-48-15,-6 4 48 16,2-4-8-16,-6 3 0 16,1 1-32-16,0-4-16 15,1 3 48-15,-6-3 0 16,5 4 0-16,-4-4 8 0,4 3 0 15,-3-2-32-15,-5-2 32 16,0 2-64-16,0 2-8 16,0 1 72-16,0-1 248 15,0 3-96-15,0 4-56 16,-5 0 97-16,5 3-185 0,-4-4 64 16,4 4-32-16,0 0-32 15,0 0 72-15,0 0-72 16,0 0 0-16,0 0 64 0,0 2-64 31,0 5-8-31,0-4 104 16,0 6-88-16,-4 1 120 15,-4-1-128-15,1 0 0 0,3-2 56 16,-1 2-64-16,5-3 0 16,0 4 0-16,0-1 0 15,0-3 16 1,0 3-16-16,0-2 0 15,0-1 64-15,0-3-64 0,0 0 8 16,0 0-8-16,-8-3 0 0,-3 7 48 16,-2-4-48-16,-2 3 0 15,-2 3 0-15,6 4 48 16,-1 2-48 0,7 1 0-16,1 3 24 15,0 3 104 1,4-3-56-16,0 3-24 0,0 1 88 15,0-8-48-15,8 4 0 16,-3-3-88-16,-1-1 8 0,0-5 56 31,-4 2-56-31,0-2-8 16,0 2 56-16,-13 1-8 16,2-1-40-16,-1 4-8 0,-4-3 8 0,8-4 104 0,-5 4-112 15,9-4 8-15,1 0 120 16,-1 1-32-1,4 0-24-15,0-1-64 16,-4 0-8-16,4 1 96 16,0 2-96-16,-4 1 0 0,0 3 8 15,0-1-8 1,-1 4 0-16,2 0 0 16,-1 0 8-16,4 3 48 15,0-3-56 1,0 0 0-16,0 0 8 15,0 0 80-15,0-3-40 0,0 0-48 16,0-4 8-16,-4 1 40 0,-4 3-48 16,4-4 0-16,1 1 0 0,-6-1 0 31,5 1 0-31,-4-4 0 16,4 4 8-16,1-1 16 15,-6-2-24-15,5 2-40 0,0-2 40 16,0-1 8-16,0-3 0 15,4 0-8-15,-3-6 8 0,3 0 24 16,0-3-32-16,0-3-72 16,0-1-16-16,0 0 0 15,0 1 16-15,0-4 0 0,0 1-72 16,0 2 80-16,0-5-312 16,-4 1-32-16,-5 2 160 0,-3-4 72 31,-4 4-96-16,1-4 104-15,-6 3-105 16,2-6-23-16,-1 6-224 16,-8-2 32-16,0-1 136 0,-8-3 8 0,-3 3 168 31,-6-3 104-15,-6 0 64-16,-1 0-64 0,-8 0 16 0,4 0 56 15,0 0 8-15,-4 3 56 16,9 0-8-16,-1 1-56 0,4 2 0 15,1 0 72-15,2 1 16 16,2-1 16-16,-1 0 24 0,4-3-56 16,-7 4-64-1,-6-4-8 1,1-3-8-16,-3 0 0 16,-1 0 8-16,4 0-8 0,0 0 8 15,5 0 56-15,2-3 200 16,2-1-32-16,4 4-96 0,-2 0 120 31,5 0-176-31,-3 0 16 16,-1 0-48-16,0 4-32 0,-4-1 64 15,5 0-72-15,-6-3 8 0,6 0-24 16,-1 0 16-16,0 0-88 0,0 0 16 16,1 0 8-1,3 0-8-15,-5 0-16 16,6 0-24-16,3 0 104 15,-4 3-120-15,0-3-8 0,5 4 56 16,-1-1 24-16,0-3-8 16,0 0-120-16,4 0-216 0,0 0 72 15,0 0-32 1,-4 0 120-16,0 0 136 16,4 0 104-16,-3 0 16 15,3 0 136-15,0 0-80 16,0 0 208-16,0 0-104 15,0 0-24-15,1 0-24 0,-5 0-56 32,-1 0-24-32,1 0 32 15,-4 0 168-15,1 0 0 16,3 0-176-16,-4 0 32 0,8 0 16 16,0 0-64-16,-4 3-32 0,8 0 16 15,-4 0-32-15,0 3 64 16,1-2-72-16,-1 2 0 15,0-3 0-15,-4 3 0 16,5-6 8-16,-5 0-8 16,0 0 0 15,-4 0 0-31,4 0 0 16,-4 0-8-16,0 0 0 0,4 0 8 15,4 0 0-15,0 0 0 0,0 0 0 16,1 0-32-16,-1 0 32 15,4 0 0-15,0 0 0 0,0 0 0 16,-4 0 0-16,5 0 0 16,2 0 0-1,-3 0 48-15,9 0-48 0,2 0 0 16,6 0 8-16,-1 0 216 16,4 0 120-16,0 0-168 0,4 0-112 15,-5 0 64-15,1-2-128 16,1 2 96-16,-1-4 129 31,-8 1 15-31,3 0-72 16,2 0-160-16,-5-1 88 0,3-2 144 15,-2 0-136-15,3-4-40 16,0 4 8-16,4-7 64 0,0 4 8 16,0-7-128-16,0 3-16 31,0-3 72-31,0-3-72 0,0 7 0 15,1-4 88-15,3-3 96 0,0 3 80 16,0 0-168-16,0-3-88 0,0 0 112 16,0 0-112-1,0-1-8 1,0 1 0-16,0-3 0 16,0 3 112-16,0-3 8 0,0-3-112 0,0-1 64 15,0-2-72-15,0-4 8 0,0-3-8 16,0 0 0-16,0 3 56 31,0 1-56-31,0 2 0 16,0 4 32-16,0 3-24 0,0-1 32 15,0 1 64-15,0 3 32 16,0-6 8-16,0 3-136 16,0-4 56-16,0-3 88 0,0 1-152 15,0-4 8-15,0 4-8 31,0-1 0-31,-5 3 48 16,5 1-48-16,0 3 0 0,-4 0 40 16,4 3-40-16,0-4 0 0,-4 1 40 0,0-3-24 15,4-1 80-15,0-2-88 16,-4-1-8 0,0-3 88-1,4 1-88-15,0 2 80 0,0-3-72 16,0 7 88-16,-3-4 24 15,3 1-64-15,-5-1-48 16,5-3 56-16,-4 1-64 16,0-1-8-16,4 0 8 31,-4 4 0-31,4-1 32 0,0 1-32 16,0 2 0-16,0 4 8 15,0 0-8-15,0-1 0 0,4-2-8 16,0-3 8-16,5-1 40 0,-6 0-40 0,-3 1-16 31,4 3 8-31,0-1 8 16,-4 7 0-16,0-3-8 0,4 6 8 15,-4 0 8-15,4 0-8 0,0 0-8 16,1-3 8-16,-2 3 0 16,1 0 0-16,-4-3 0 15,4 3 0 1,0-3 24-16,0 3-24 0,-4 1 0 15,8-2 0-15,-4 2-8 16,-4 2 8-16,4-3-8 0,-4 3 8 16,0-2 40-16,0-4-32 0,4-1-8 47,0-5 0-47,-4 0 0 0,4-1-8 15,-4 1 0-15,4-4 8 16,3 7 8-16,-7 3 0 0,5 0-16 15,-1 0 8-15,0 3 0 32,-4 0-8-32,4 0 8 0,-4 1 0 0,0-2 48 15,4 5-48-15,-4-1-16 0,0 4 16 16,0 6 0-16,4-4 16 0,-4 4-16 16,0 0 0-16,0 0-8 15,0 3 8-15,0-6-8 31,0 2 0-15,3-2 0-16,-3 3 8 0,4-4-8 16,1 1-16-16,-1-3-24 15,4-1 48-15,-1 3-8 0,2-2 0 16,-1 3 0 0,0-1 0-16,-5 7 0 15,1-3-72-15,5 0 72 16,-1 0-40-16,-1 3 40 0,1 0-40 15,5 0 40-15,-2 0 8 0,9 0-72 16,8 0 72-16,0 6 40 16,12-3-40-16,7 7-8 31,2-4 0-31,3 0 8 0,-5 4 48 0,1-3-48 16,-4-1-440-1,0-6-1072-15,-12 0-2761 16,-13 0-8346-16</inkml:trace>
  <inkml:trace contextRef="#ctx0" brushRef="#br0" timeOffset="75321.13">4956 10954 9826 0,'0'0'4561'0,"0"0"-3865"0,0 0-456 16,0 0 56-16,0 0-72 0,0 0-224 15,0 0 0-15,0 0-32 16,0 0-16-16,0 0-184 0,-8 0-944 31,0 0-2033-31,-8 0-4137 0</inkml:trace>
  <inkml:trace contextRef="#ctx0" brushRef="#br0" timeOffset="75800.2">3928 11163 9514 0,'0'0'4889'0,"0"0"-3633"16,0 0-368-16,0 0 48 0,0 0 232 16,0 0-375-1,0 0-409-15,0 3 64 16,0-3-88-16,0 0 104 0,0 0-168 16,0 3-120-16,0-3 32 15,0 0-64-15,0 0-24 16,0 0 104-16,0 0-224 0,0 0 0 15,0 0-8-15,0 0-784 16,0 0-1368-16,-4 0-3714 0</inkml:trace>
  <inkml:trace contextRef="#ctx0" brushRef="#br0" timeOffset="78929.84">3955 11236 3016 0,'0'0'832'15,"0"0"-560"-15,0 0-272 16,0 0 0-1,0 0-32-15,0 0-3256 16</inkml:trace>
  <inkml:trace contextRef="#ctx0" brushRef="#br0" timeOffset="82616.64">4099 6693 5569 0,'0'0'8810'0,"0"-7"-6818"0,0 4-1168 16,0 3-568-16,0 0 48 31,0 0-160-31,0 0-128 0,0 3-16 16,0 7 0-16,0 9 360 15,8 9 89-15,5 7-97 0,-10 4 88 16,5 5-264-16,0 1-88 15,-3-8-64 1,-2-5 48-16,-3-7 48 16,4-8-120-16,0-8 0 0,0-6 104 0,4-3 352 15,8-12 816-15,8-14-672 0,8-12-552 32,8-9 240-32,7-24-288 15,9-18 48-15,11-18 0 16,-2 8-48-16,-14 23 8 0,-19 29-8 15,-12 24 8 1,-4 1 56-16,-4 6-64 0,4 3-104 16,-12 10 104-16,-4 3-552 0,0 0-712 31,-23 32-640-31,-5 0-625 16,-4-1-2528-16</inkml:trace>
  <inkml:trace contextRef="#ctx0" brushRef="#br0" timeOffset="88152.15">6665 10420 3080 0,'0'0'760'0,"0"0"177"0,0 0 527 16,-4 0-456-16,4 0-304 15,0 0 24 1,0 0 145-16,0 0-273 0,0 0 200 0,0 0 56 15,0 0-40-15,0 0-48 16,0 0-288-16,0 0-199 0,0 0 95 16,0 0-368-1,0 0-8-15,0 0 0 16,0 0 16-16,0 4-16 0,-4-2-16 16,-4 8 16-16,1 3 48 15,3-1-40-15,-9-2-8 16,9-1 8-16,-3 1 72 31,3-4 88-31,4-2-168 16,-5-1 8-16,5-3 360 0,0 0-216 15,0 0 256-15,0 0 56 16,0 0 128-16,0 0 32 16,0 0-136-16,0 0-56 0,0 0 249 15,0 0-425-15,0 0 112 16,0-7-200-16,0-2-80 15,0-4 112-15,0-3-200 0,0-3 0 16,9-3 136-16,-2-3-80 16,5-1-32-16,-3-3 24 0,6-5 24 15,-7 2 104-15,4 0-128 16,0 4-48 0,1-1 128-16,-2 4-80 0,1 3-48 15,-4-4 0-15,4 7 16 16,-4 0 192-16,4-3-200 15,4 2 40-15,0 2 144 0,-1-1-144 16,2-4-56 15,2 4 8-31,-2 0 0 0,3-3-8 16,-5 3-40-16,2 0 48 16,-6 3 24-16,5-3-16 15,-4 3-16-15,0 0 16 0,0 4-8 16,4-1 0-16,0 3-16 31,3-2 16-31,2 2-24 0,3-3 88 16,0 1-80-16,3-1 16 15,-3 3 0-15,0 1-56 16,-3 2 32-16,2 1 24 16,-3 0 0-16,0-1 0 0,-1 4 0 15,2 0-8-15,3 0 8 0,4-1-8 16,0-1-8-1,4 1 16-15,0-2-8 16,-1 3 56-16,1-4-96 16,0 4 56-16,-4 0-8 0,-5 0 32 15,1 0-32 1,-3 3 0-16,-1 0-32 16,3-4 88-16,1 1-56 0,4 0 0 15,0 0 0-15,0 3 8 16,4 0-8-16,-4 0 0 0,0 0-40 15,0 0 88-15,-1 0-56 32,5 0 8-32,1 0 0 0,-7 0-16 15,6 0 16-15,5 0 0 16,-5 0-8-16,0 0 56 16,-4 0-64-16,-5 0 16 15,1 0 0-15,-4 0 0 0,-4 0 0 31,-4 0 0-31,4 0 24 16,0 0 40-16,-1 0-80 0,2 0 24 16,-6 0-8-16,6 0 48 15,-6 0-48-15,1 0 0 0,-3 0 144 0,-5 0-144 16,-1 0 0 0,1 0-8-1,-4 0 16-15,0 0 168 0,0 0-176 0,0 0 0 16,0 0 88-16,0 0-32 15,0 0-56-15,0 0 0 16,0 0 0-16,0 0 152 0,0 0-152 31,0 0 0-31,0 0 48 0,0 0-48 16,0 0-8-16,-11 0-800 16,-2 0 112-16,-6 0-312 0,-1 0-921 15,-5 0-39-15,1-7-2025 0,13 1-2032 16</inkml:trace>
  <inkml:trace contextRef="#ctx0" brushRef="#br0" timeOffset="88784.84">8107 9439 3608 0,'0'0'6882'0,"0"0"-4954"16,0 0-127-16,0 0-785 0,0 0 88 16,0 0 488-1,0 0-527-15,0 0-257 32,0-13-408-32,0 13-104 15,0 0 264-15,0 0-464 0,0 0-88 16,0 0 136-16,0 0-128 15,0 0-32-15,4 7-16 0,5-1 32 0,6 4 344 16,6 2-240 0,7 1-16-1,0-1 144-15,7 1-224 0,5 0 32 0,-1 0-40 16,2 0 0-16,-5-4 40 16,-5 4-40-16,-6-4 0 0,-6-3-16 15,-10-2 16-15,-6-1 0 31,-3-3 0-31,0 0 0 16,0 0 48-16,0 0 16 0,0 0-64 0,-8 3 320 16,-12 0-312-16,-4 1 176 0,-8 5-128 15,-3 4-48-15,-6 6 280 0,-2 3-288 32,-4 6 0-32,2 4 40 15,2 3 8-15,7-3-56 16,8 0 8-1,4-7 0-15,11-6 32 16,6-6-24-16,7-7-8 0,0-2 48 16,0-4-40-1,0 0 153-15,0 0-161 16,0 0 0-16,0 0 72 16,0 0-72-16,-4 0-8 0,0 0-105 15,0 0-663-15,-16 0-952 0,4 0-2585 0,-4-7-3345 16</inkml:trace>
  <inkml:trace contextRef="#ctx0" brushRef="#br0" timeOffset="91460.18">3912 10709 3688 0,'0'0'688'16,"0"0"3305"-16,0 0-2616 15,0 0-745-15,0 0-24 0,0 0-288 0,0 0-16 16,0 0 232-1,0 0-184-15,0 0-40 16,0 0 144-16,0 0-456 0,0-3 80 31,0 3-40-31,0-6-32 16,0 2 184 0,0-2-16-16,0-1-168 15,0 1 393-15,0 0-385 0,0-7 80 16,0-3 72-16,0 3-88 15,0-9 328-15,0 0-160 0,0-3 64 0,0 2 208 16,0 1-472-16,0 3 184 16,0 0 120-16,0 7 0 15,0-1 8 1,0-3-352-16,0-3 32 16,0-4 312-16,0 1-344 0,0-3-8 15,4 0 0-15,4-4 8 16,0 4 112-16,-4-1-120 15,4 1 0 1,0 2 160 0,-5 1-88-16,6-3-72 0,-5 3 48 15,8-4-48-15,-9 1 88 0,10 0-88 16,-5 2 0-16,3-2 56 16,-2 6-48-16,3-3-16 31,-1 6 8-31,2-3 0 0,-2 3 24 15,2 0-24-15,-2 0 0 0,6 0 24 16,-2 1 24-16,2-5-48 0,-2 1 0 16,1 0 8-16,-4 6 16 0,0-2-24 15,4 2 0-15,-4 3-24 16,4-2 32 0,-1 2-8-16,6 1 0 31,-1-1 0-31,3 1 8 0,1-1-8 15,4-3 0-15,0 4-8 16,-4 0 16-16,4-1-16 16,4-3 8-16,-4 4 0 0,-1-1 24 15,6 0-24 1,-1 1 0-16,0-1-24 16,-1 4 32-16,1-3-8 0,0 2 0 0,0-2 0 15,0-1-8-15,-4 4 8 16,4-4 0-16,-4 1-16 0,0-1 24 31,-1 4-8-31,1-1 0 31,0 2 0-31,0-2-16 0,0 4 16 0,7-4 0 16,1 4-32-16,5 0 40 0,-2-4-8 16,4 1 0-16,2 0 0 15,-6 3 16-15,1-4-16 0,-3 1 0 16,-6 3 0-16,1-3 8 15,-4 2-8-15,-5 1 0 0,9 0 0 32,-4 0-8-32,8 0 8 15,1-1 0-15,2 2 0 0,5-5 48 32,-4 4-56-32,-4 3 8 0,-4-3 0 15,-4 3-24-15,-5-4 24 0,-3 1 0 16,0 3-8-16,0-3 16 15,4-3-8-15,8 3 0 0,-1-7 0 0,5 7-24 32,5-4 24-32,-2 1 0 15,5 3 0-15,-4-3 16 0,0 2-24 16,-5 1 8-16,1 3 0 16,-4-3-8-16,0 3 8 15,0-3 0 1,-1 0-16-16,6 0 64 15,3 0-96-15,-5-4 48 16,1 4 0-16,0-4 40 16,-4 4-40-16,-1 0 0 0,2-3-24 15,-6 3 72-15,5 0-56 32,5-1 8-32,-5 1 0 0,3 0 0 15,-3 3 0-15,4-7 0 16,0 5-24-16,-5-2 72 0,1 1-56 0,0 0 8 15,0 0 0-15,-8 0-48 16,0-1 48 0,0-2 0-1,-1 3 112-15,2 0-104 0,-1-4 88 0,4 4-96 16,4 0 0-16,-1-4 72 0,9 4-72 16,1 1 0-16,2-2 169 15,-4-2-169-15,6 6 104 31,-6-7-104-31,-3 4 48 0,-4 0 160 32,-4 0-192-32,-4 0-16 15,0 0 168-15,-1 0-160 16,5-1 152-16,0 1-160 16,0 0 0-16,8 0 64 0,-4 3-64 15,-4-4 0-15,4 4 8 16,-4 0 0-16,0-2-8 0,-4 2 0 15,0 0 8-15,-1-4-8 0,-3 4 0 16,4-3 0-16,4 0-16 0,-3 3 80 16,2 0-80-16,0-3 16 15,1 3 0-15,0-4-24 16,0 4 24 0,-7-3 0-16,-2 3-24 15,1-3 72 1,1 3-24-16,-2-3-24 0,5 0 0 15,0 0-24-15,0 0 24 16,-5 3 0-16,6-4-40 0,-9 4 112 31,-4-3-72-31,-5 3 0 16,-3 0 0-16,0 0 0 16,-4 0 16-16,0 0-16 0,0 0 152 0,0 0-152 0,0 0 136 15,0 0-136-15,0 0 0 16,5 0 56-1,-5-3-56-15,0 3 0 16,0 0-8-16,0 0-240 16,-5 0-945-16,-7 0-855 0,-12 0 424 15,1 0-745 1,-1 0-3496-16</inkml:trace>
  <inkml:trace contextRef="#ctx0" brushRef="#br0" timeOffset="91992.64">8271 8953 8305 0,'0'0'1601'15,"0"0"-97"-15,0 0-584 0,0 0-144 16,0 0 801-16,0 0-633 15,20-32-168-15,-20 32-216 0,0 0-280 16,0 0 48-16,0 0-328 16,0 0 8-16,3 0 88 15,-3 0-24-15,4 0 168 0,9 4 256 16,-2 2 97-16,10 3 7 16,3 1-256-16,4 0-224 0,8-1 248 31,3 4-296-16,5-3-72-15,0-1 64 16,-5 4-56-16,-3-4 16 16,-4-3-24-16,-12 1 0 0,-8-1-24 15,-3-6 24 1,-9 3 0-16,0-3 0 16,0 0 56-16,0 4 336 0,0-4-368 15,-4 6 40-15,-5 3 240 16,-6 4-296-16,-2 3 136 0,-2 6 144 15,-1 3-144-15,-8 4 104 16,0 6-248-16,-8 0 0 0,0 0-48 16,-3 3 48-1,-2-3-712 1,-2 10-840-16,11-11-1593 16,8-11-1880-16</inkml:trace>
  <inkml:trace contextRef="#ctx0" brushRef="#br0" timeOffset="100344.27">6303 5188 10682 0,'0'0'1800'0,"-9"0"-1056"15,9-3-216-15,-4-1-296 0,1-2 369 16,3 3 263-16,0-7 104 16,0 4-232-16,0 0 40 31,0-4-216-31,0 1 217 0,0-4-417 15,3-3-120-15,6-3 128 0,3-7-96 16,3-2-80 0,2-10-160-16,3-7 80 0,-1-2 40 15,-2-7-144-15,7 0-8 32,-9 3 120-32,-3 10-112 0,0 9 112 15,-4 16 48-15,-8 7-160 16,0 5 176-16,0 4-184 0,0 0-368 15,0 10-8-15,-4 2-256 16,-4 5-592 0,0-2-273-16,4 1-823 0,-12-3 31 15,0-3-431-15,1-7-2737 0</inkml:trace>
  <inkml:trace contextRef="#ctx0" brushRef="#br0" timeOffset="100813.84">6099 4734 3848 0,'0'0'5209'32,"0"0"-4104"-32,0 0-769 15,0 0 160-15,0 0 528 0,0 0 80 16,0 0 9-16,-3 12-193 15,3-12-200-15,0 0-16 16,0 0-24-16,0 0 112 0,3 0 129 31,5-6-633-31,5-7-192 0,6-6-88 16,5-3 56-16,-4 0 0 0,4-4-64 0,-4-2 0 16,0-1 104-16,-1 4-96 15,-6 3 136-15,-2 6-80 16,-2 6 104-16,-5 4 8 0,0 6-176 47,0-3 8-47,0 3 80 0,-1 0-88 15,1 0-64-15,0 3 24 16,5 9 40-16,-1 8 56 16,-1 2 16-16,6 10-64 0,2-1 288 0,6 5-240 15,3 1-8 1,-1 2-40-1,5-2 64-15,0-2-72 0,0 13-616 0,-8-13-2009 16,-8-7-2432-16</inkml:trace>
  <inkml:trace contextRef="#ctx0" brushRef="#br0" timeOffset="140279.01">19141 7912 5417 0,'0'0'5281'0,"0"0"-3201"0,0 0-1136 0,0 0-111 16,0 0 279-1,0 0 280-15,0 3-328 0,3-3-231 16,-3 0-17-16,4 0-184 15,-4 0-152-15,0 0-8 16,0 0-248-16,0 0-16 0,0 0-64 16,0 0 32-16,0 0 16 31,0 0-120-15,0 0-24-16,-4 0 104 0,1 0-144 15,-6-7 0-15,-3-2-8 0,-8 3-16 16,1-4-40-16,-5 4-64 15,-4 0 96 1,-4 2-24-16,4 4 40 16,0 0 0-16,0 0 8 15,8 4-8-15,0 2 8 0,8 3-72 16,0 4-8-16,5 0 80 16,-1 6-104-16,8 0 88 0,-5 3-56 15,5 1 72 1,0-5 0-16,9 1-40 15,6-2 40-15,2-2 64 0,6-8-64 16,-3-1 64-16,8-3-64 0,0-3 96 16,-4 0-24-16,-1 0-72 15,-3-6 8-15,1-7 104 0,-2-3-104 32,1-6 32-32,1-4-40 15,-6 1 0-15,1-10 0 0,0 4-72 16,-4-4 48-1,-4-7-40-15,-4 4 40 0,0-3 8 16,-4-3-56-16,0 2 72 0,0-2 32 31,0 6-32-31,-4 6 0 16,-4 3 64-16,4 4-56 16,0 3 40-16,0 2-48 0,0 5 0 15,4 2 112-15,-4 7-112 0,4-1 64 16,0 7 88-16,-4-3-88 15,4 3-64 1,0 0-40-16,0 0-16 16,0 0 48-16,0 3-120 0,0 7 64 15,0 3 16-15,0 5 48 16,0 5 0-16,0-1 0 16,0 7 8-16,0-4 88 31,0 4-96-31,0 2 0 15,0 1 80-15,0 0-80 0,0 6 80 16,4-3-72-16,-4 3 0 16,0-3 64-16,4 0-72 0,4-4 0 15,0 1 72-15,4 0-72 16,4-3 0-16,0-7 0 16,0 0 8-16,-1-6 128 15,2-4-88-15,-2-2 72 0,-2-3 0 16,-5-4-112-16,-1 0 0 15,-7-3-8-15,8 0 8 0,-3 0 136 32,-1 0-71-32,3-3 31 0,5-7 8 15,-3-3-112-15,-2-2 56 0,-3 5-56 16,0-3-8-16,0 4-176 16,-4 0-193-16,0-4-439 0,0-3-816 15,0 3-3417 16,0 0-5209-31</inkml:trace>
  <inkml:trace contextRef="#ctx0" brushRef="#br0" timeOffset="141312.74">19579 7867 2496 0,'0'0'9082'15,"0"0"-6954"-15,0 0-639 0,0 0 7 16,-17-25 112-16,17 19-335 16,0-1-361-16,0 4-352 15,0-3-368 1,13 3-16-16,-2-4 16 16,6 4-192-16,2-3 0 15,5 2 56-15,0 4-56 0,-1-2 0 16,2 2-48-16,-9 0 0 15,-4 6 40-15,-5 3-136 0,-2 4 24 0,-5 6 72 16,0 0 0 0,-12 3 40-1,-4 1 0-15,-8-1 8 16,0 3 48-16,0-3-48 0,1-6 0 0,6-3 8 16,6-4-8-16,-2 1-184 15,9-10-160-15,4 0 16 0,0 0 136 31,13-13-1096-31,2-9-377 16,13-3 561-16,0-7-432 0,4 0-577 16,4-3-855-16,-4 3 7 15,3 4 1241-15,-7-1 919 0,-4 7 801 0,1 3 1377 16,-10 6 999 15,-7 4 81-31,-4 3-241 16,-4 2-511-16,0 4-121 0,0 0-72 15,0 0-400-15,0 0-543 16,-4 4-265-16,-8 11 296 16,1 4-176-16,-6 1-56 0,6 5 136 15,-2 3-80 1,5-2-40-16,4-1-104 16,4-3-104-16,0 0 0 0,4-5-80 15,17-2-88-15,-2-5 232 0,5-4-192 16,0-2 48-16,4-4 24 15,4 0 8 17,-4-13-128-32,-4-6-80 15,-9-1-72-15,2 1 144 0,-9 4 8 16,-5 2 0-16,-3 4 0 31,0 6 168-31,0-1 25 0,0 4-113 16,0 0-72-16,0 0 64 0,0 0-72 15,0 0-56-15,0 0-385 0,-7 9-479 0,-1-2-1384 16,-8 3-4370-16</inkml:trace>
  <inkml:trace contextRef="#ctx0" brushRef="#br0" timeOffset="143217.44">19212 4457 8585 0,'0'0'4073'0,"0"0"-3305"16,0 0-151-16,0 0 39 15,0 0-128-15,0 0 40 0,0-12 96 0,0 12-344 16,0 0-40-16,-4 0-80 15,-5 0-192 1,-6 0 264-16,-5 0-264 16,-8 0-8-16,-4 6 72 15,0 3-72-15,-4-2 0 0,8-1-8 16,4 1 24-16,9-1-32 16,-2-3 16-16,10 0-72 0,3 4 64 31,4-4-152-31,0 3 112 15,0 4 48-15,0-1 0 16,0 4 208-16,0 3-144 0,4-4-16 16,0 4 232-16,-4 3 136 15,3 1-15-15,2 2-9 0,3 3-200 32,-4 4 104-32,0 3-176 0,3 3 32 15,-3-1 120-15,1 8-224 16,-1-1 40-16,0 0-80 0,-4 7-8 15,4-4 152 17,-4 1-152-32,4 3 8 15,-4-7 192 1,0 0-88-16,3 0 16 16,-3-3 88-16,4 1-96 15,5-2 168-15,-5-2-176 0,0 0-40 16,3-3 40-16,-3-1-112 15,5-5 56-15,-1-4-56 0,-1-3 0 0,5-3 96 16,1-3-96-16,6-3 8 16,1-7 136-16,8 0-144 0,4-3-416 15,16-16-632-15,-8-6-1761 0,-5-4-4064 0</inkml:trace>
  <inkml:trace contextRef="#ctx0" brushRef="#br0" timeOffset="143549.44">19443 4737 11002 0,'0'0'5217'0,"0"0"-4097"0,0 0 265 16,0 0-233-1,0 0-368-15,0 0-344 0,0 0-424 16,0 0 64-16,95-38-80 15,-54 19-1104-15,-6 6-1825 16,-7-3-3488-16</inkml:trace>
  <inkml:trace contextRef="#ctx0" brushRef="#br0" timeOffset="143765.57">19826 4416 6633 0,'0'0'4585'32,"0"0"-2713"-32,0 0-591 0,0 0-601 15,0 0-48-15,0 0-464 16,0 0 136-16,7 48 624 0,-7-20-576 16,4 7-112-16,0 0-240 0,5 13-168 15,-5-7-1488-15,0-3-3313 16</inkml:trace>
  <inkml:trace contextRef="#ctx0" brushRef="#br0" timeOffset="144282.41">19777 5299 2496 0,'0'0'13259'16,"0"0"-10387"-16,0 0-1303 16,0 0-505-16,0 0-520 0,0-7-288 0,0 14-208 0,4 5-40 31,0 8 104-31,1 2-32 16,-5 6-32-16,0 1 56 15,4-1-104-15,0 4-936 0,0-6-1224 16,-1-11-3386-16</inkml:trace>
  <inkml:trace contextRef="#ctx0" brushRef="#br0" timeOffset="145191.14">20088 4362 6209 0,'0'0'6065'16,"0"0"-4296"-16,0 0-257 0,0 0 176 15,0 0-400-15,0 0-567 16,0 0-233-16,0 0-416 0,28-16-56 16,-8 13-8-16,-4 0 0 15,8-1 24-15,-8 4-32 31,4 0 0-31,-4 0-48 16,-4 0 40-16,-5 13-160 0,2 0 72 16,-5 9 40-16,-4 4 56 15,0 2 0-15,0 7 0 0,0-3 176 16,0 3-168-16,4 0 0 31,-4 3 80-31,4-3-16 0,-1 3 104 16,1-3-176-16,0 6 8 0,-4-3 208 15,5-3-144-15,-5 3 88 0,0-3 32 16,4 0-80-16,-4 0 192 16,4 0-112-1,-4 0-48-15,4 0 80 16,-4-4-128-16,0-2 120 0,3 0 0 16,-3-1-208-16,4-5 184 0,0 5-192 15,-4-2 16-15,0-1 112 16,0 0-80-16,0 4-40 31,5 0 72-31,-5-1-72 0,4 1 96 16,-4-4-104-16,4 4 0 0,-4-4 104 15,0 0-96 1,0-3-8-16,0 4 0 16,0 0 0-1,0-4 32-15,0 0-32 16,0 0 0-16,-4-3 48 0,-5 0-48 15,-2-3-40-15,3-3 32 16,-9 0 8-16,-22-13-168 16,3 0-872-16,1 0-3505 0</inkml:trace>
  <inkml:trace contextRef="#ctx0" brushRef="#br0" timeOffset="148129.44">22045 7223 11506 0,'0'0'2961'0,"0"0"-1113"0,0 0-504 15,0 0-143-15,8-41-73 0,-5 34-240 16,-3 7-128-16,0-3-168 0,0 3-240 16,0 0-232-16,0 6 16 0,-15 11-136 31,-13 14 72-31,-8 7 56 31,-12 10 0-31,-4 9 137 0,1 0-73 16,3 3-120-16,4 4 24 15,9-7-32-15,10 0-56 0,5-6-8 16,16-6 8-16,4-8 104 16,4-8-112-1,20-3 0-15,8-14 0 16,8-2 24-16,12-10-24 0,0 0-120 0,8-10-168 16,-5-9 47-16,-3 0-127 0,-4-3 200 15,-12 0 56-15,-8 3-40 31,-13-1 64-31,-15 8 80 16,0-4-40-16,-8 7 48 0,-16-1 0 16,-8 3-16-1,-3 1 8-15,-5 0 0 0,0 6 8 16,4 0 0-16,8 0 0 0,5 0 8 31,14 0-8-31,5 0-48 16,4 0-80-16,4 0 32 15,16 0 96-15,12 0 0 0,4-10 8 16,3 4 96-16,2-7-104 16,-1 4-8-16,-9-1-40 0,5 1 48 15,-8-1-8 1,0 4 0-16,-8 3 8 16,-4-1 48-16,-9 4-40 0,-2 0 0 15,-5 0 104-15,0 0 48 16,0 4-64-1,0 8 216-15,0 4-160 0,0 3 88 32,0 4-119-32,0 8 103 15,-5 4 40-15,-2 10-120 0,-1 2-72 16,-3 4 0-16,-2 3-72 16,1 3 80-16,0-3-80 15,0-3 0-15,5-4 0 0,3-5 8 16,-1-10 56-16,5-10-64 15,0-6 0-15,0-7 72 16,0-6-64-16,0-3 56 0,0 0-16 16,0 0 120-16,0 0 88 15,0 0-104-15,0 0-104 16,0 0 120 0,0 0-168-16,0 0-160 0,0-6-496 15,0-6-1105-15,0-5-6616 0</inkml:trace>
  <inkml:trace contextRef="#ctx0" brushRef="#br0" timeOffset="151985.53">24535 7197 4488 0,'0'0'10427'16,"0"0"-7995"-16,0 0-1592 16,4-2-87-16,0 2 199 0,0 0 144 15,0 0-312-15,3 12-56 16,2 1-24-16,-1 6-391 31,-4 9-105-15,3 4-40-16,-3 3-64 0,-4 6 0 0,5 7-104 15,-5 6 0-15,0 3 208 16,0 4-208-16,0-2 8 16,0 2 72-16,0-7-72 0,4-3 72 31,4-7-80-31,-1-6 0 15,2-6-24-15,-5-6 24 0,7-11 0 16,-7-2 0-16,4-4-168 16,-8-5-96-16,5-1-465 0,-5-3-719 15,0 0-800 1,-9-13-2129-16,-2-3-5553 16</inkml:trace>
  <inkml:trace contextRef="#ctx0" brushRef="#br0" timeOffset="152471.1">24148 7223 1224 0,'0'0'8738'0,"0"0"-5914"16,0 0-1295-16,0 0-217 16,0 0 576-16,0 0-351 31,0 0-409-31,4 0-304 0,9 0-88 16,6-3 32-16,13 0-128 15,12-4-215-15,24-6-33 16,20-6-304-16,15 0-8 0,-8 0-8 15,-18 7-72-15,-30 5-128 16,-23 7-472-16,0 0-561 16,-8 0-303-16,-13 13-1273 0,-10 16-1007 15,-21-7-457-15,-4 3-3961 16</inkml:trace>
  <inkml:trace contextRef="#ctx0" brushRef="#br0" timeOffset="152887.7">24551 8160 14387 0,'0'0'4064'16,"0"0"-3271"-16,0 0-81 16,0 0 40-16,0 0 248 15,104-10-336-15,-57 3-208 0,21 4 129 31,-1 0-161-31,6-3-112 0,-2 3-8 16,-15 3-296 0,0-3 72-16,-17-1-80 15,-14 4-96-15,-14-3 40 16,-11 3-264-16,0 0-609 0,-19-3-239 16,-26-4-2561-1,6 1-4376 1,-1 0-1569-16</inkml:trace>
  <inkml:trace contextRef="#ctx0" brushRef="#br0" timeOffset="155061.79">23332 7620 7585 0,'0'0'6466'0,"0"0"-4946"32,0 0-168-32,0 0-16 15,0 0-199-15,0 0-73 0,0 0-320 16,8-7-88-16,-8 7-48 15,0 4-192-15,-8 5-32 16,-1 7-191-16,-6 6-41 16,-2 7 176-1,2 3-320-15,-5 3 64 16,1 2-16-16,-2 2-56 0,1-4 72 16,1 0-72-16,-2-4 0 15,5-2-96-15,4-7 80 16,1-6-176-16,2-3-168 0,5-7-321 15,-3 0-655 1,7-6-720-16,0 0-1881 16,0-12-608-16,0-4-2545 0</inkml:trace>
  <inkml:trace contextRef="#ctx0" brushRef="#br0" timeOffset="155447.19">23121 7689 5329 0,'0'0'4153'16,"0"0"-1273"-16,0 0-967 0,0 0-185 31,0 0 400-31,0 0-519 16,-13-15-729-16,13 15-280 0,0 3-384 15,9 13 512-15,2-1 144 16,1 5-287-16,4-1-97 15,5 3-176-15,-2 0-160 0,1 0 208 32,4 1-272-32,0-1-8 0,0 3 0 15,0-6-72-15,-4 4 48 0,-1-5-56 16,-2-1 0-16,-2-2-80 16,-6-5 16-16,-1 0-152 0,-5-4-80 15,1-3-256 1,-4 0-465-16,0-3-639 31,-4 0-384-31,-3 0-593 0,-6-10-2304 16,-2-2-2032-16,6-4 4368 0</inkml:trace>
  <inkml:trace contextRef="#ctx0" brushRef="#br0" timeOffset="155832.54">23080 7880 3776 0,'0'0'16'0,"0"0"7130"0,0 0-5162 16,0 0-287-16,0 0 47 0,0 0 184 15,0 0-383-15,0 0-785 16,24-16-128-16,-11 16 232 15,6 0-160-15,9 0-136 16,0 0-63-16,8 0-225 16,4 0 64-16,0 0-240 0,-4 0-104 31,3 3 96-31,-11-3-96 16,-4 0 0-16,-12 0-8 0,-3 0 16 31,-9 4-56-31,0-4 40 0,0 0-56 15,0 0-16-15,-5 3 40 0,-7-3-40 16,1 3-408-16,-2-3-1513 16,5 0-2776-16,4 0-5681 0</inkml:trace>
  <inkml:trace contextRef="#ctx0" brushRef="#br0" timeOffset="157621.26">21725 7074 4416 0,'0'0'5242'0,"0"0"-3546"32,0 0-280-32,0 0-119 31,0 0-529-31,0 0-40 0,-11-22-360 0,7 22-136 16,-4 0 48-16,-4 9 0 15,0 1 160-15,-4 8-88 0,-7 5-232 16,-1 2 376-16,-1 10-128 15,-3-3-71-15,0 6 71 0,0 0-48 16,-3 0 144-16,8 3 0 0,-2 0-192 31,5 7 368-31,5 0-280 0,2 3-256 16,5 3 56-16,5 3-16 31,-1 3 16-31,4 0 48 16,0 1-88-16,4-1 176 0,11 1-104 15,1 2-88-15,9-3 80 0,3 0-176 16,11 1 209-16,1-1-177 0,8-3-32 0,-1-3 176 16,5-6-136-16,0-7 0 31,-4-2 48-31,-4-4-88 0,-4-4 0 16,-5-5-8-16,-3-1 0 15,-8-6 160-15,4 0-24 0,-9-6-8 16,2-4 24-16,-1-3-40 0,-5 4 16 15,2-7-88 1,-6 1-32 0,1 1 120-16,-3-1-128 0,-5-4 0 0,3 3 8 15,-7-3-8-15,4 3-168 16,-4-3-464-16,0-6-1153 0,0-3-3632 31,0-8-9890-31</inkml:trace>
  <inkml:trace contextRef="#ctx0" brushRef="#br0" timeOffset="158523.43">24977 6972 8433 0,'0'0'7698'0,"0"0"-5498"16,0 0-1215-16,0 0-89 0,0 0 272 15,0 0-232 1,20-3-464-1,4 3-176-15,0 3-144 0,11 10-16 16,2 2 41-16,3 11-81 16,3 6 120-16,5 3-96 15,0 12-104-15,0 8 152 16,-1 2-120-16,1 6 128 31,-4 13-56-31,-4 13-48 0,0 13 72 16,-12 5-64-16,-8-5 40 15,-16-7 160-15,-4-9-56 0,-4-4-64 16,-16 1-120-16,3-16-32 16,2-10 80-16,-1-12-88 15,4-11 8-15,0 5-8 16,-4-1 40-16,4 0-40 0,-4-13 0 16,1-6-328-16,-2-6-232 15,-15-10-832-15,8-3-2737 0,-4 0-6690 16</inkml:trace>
  <inkml:trace contextRef="#ctx0" brushRef="#br0" timeOffset="160189.81">22184 9369 13954 0,'0'0'3193'0,"0"0"-2001"0,0 0-151 15,0 0 159-15,0 0 80 16,0 0-592-16,0-22-328 0,-4 3 48 16,4-3-119-1,0-7-145-15,0-6 56 0,4-3-192 32,12 0 64-32,5 0-72 0,5 13-48 15,11-1-24-15,3 10-96 16,7 4 120-16,1 5-32 15,8 4 80-15,0 3-16 0,4 0-24 16,-1 0 40-16,1 10 0 16,3 5-8-1,-7 1-24-15,0 7 24 0,0 2 8 16,-8 0-72-16,-4 1 72 0,-5-1-8 16,1-6 8-16,1 0-105 15,-2-6-143-15,1-7 8 0,0-6-312 47,-4 0-144-47,0 0 248 0,-5-12 152 16,-6-8 80-16,-6-5 56 15,-7-7 96-15,-4 0 16 16,-8-2 32-16,0-1 8 0,0 6 8 16,-11 4 80-1,-2 9 216-15,-2 3-128 0,2 10 104 0,5 0 184 16,4 0-144-16,4 3-184 15,0 0-128-15,0 3 40 16,0 7-40-16,12 5 0 0,1 4 8 16,2 4 48-16,1-1-56 31,0 3-8-15,0 4-40-16,0-4-80 0,0 0-40 15,-4-3-192-15,0-2-208 16,0-8 232-16,-5 1-8 0,2-6-168 15,-5-7-144 1,-4 0 239-16,4 0 345 16,-4-10 72-16,0-9 0 15,0-4 80-15,4-5-80 0,0-1 16 16,7-8-8-16,2-2 40 16,7 4-48-16,3 3-200 0,5 7 16 15,0 6 104 1,4 6-264-16,0 7-152 15,7 0-8-15,2 3 264 16,2 3 152-16,2 0 40 0,6 0 48 0,5 0 0 16,0 0 0-16,4 6 0 0,-1 7 0 15,-3 3 8-15,-5-1 48 32,5 4-56-32,-3-3 0 15,-2 3 56-15,5-6 176 0,3 0 288 16,1-4-56-1,4-2 80-15,16-4 1 16,-5-3-105-16,2 0-64 0,-2 0 56 0,-12 0-256 31,1-3-72-31,-12-4-88 16,-8 1 40-16,-12-1 32 16,-4-2-80-16,-12-4 128 0,-1 1 448 15,-2-4-192-15,-5-6-192 0,3-1-64 16,2-5-128-16,2-4-8 15,-6 0-504 1,-1 0-944-16,-8-3-1065 16,-4 13-1872-16,-17 0-3808 0</inkml:trace>
  <inkml:trace contextRef="#ctx0" brushRef="#br0" timeOffset="161546.43">20861 7686 8193 0,'0'0'6226'0,"0"0"-4610"16,0 0-656-16,0 0-112 16,0-3 81-16,-8 3-481 0,-3 10-8 15,-6 9 56-15,-2 3 8 0,-5 7-16 16,0 3 0-16,-4 5-200 15,0 2 0 17,0-2-176-32,5 2 0 15,-1-4-40-15,3-7 24 0,6 1-40 16,-2-4-56-16,10-9 0 16,-1-6-24-16,8-1 24 15,-5-9-584-15,5 0-792 0,0 0-737 16,0-13-175-1,0-9-2945-15,0 3-1417 0</inkml:trace>
  <inkml:trace contextRef="#ctx0" brushRef="#br0" timeOffset="161931.79">20586 7778 7361 0,'0'0'4857'16,"0"0"-3545"-16,0 0 137 15,0 0 103 1,0 0 392-16,0 0-719 16,0 0-609-16,0 0-256 0,0 0 376 15,28 26 216-15,-15-1-112 16,-2 0-455 0,2 4-17-16,2 0-128 15,1-4-72-15,0 4-48 16,0-4-120-16,4-3 8 0,-4 1 112 31,-4-1-120-31,0-6 0 0,0 0 0 16,-8-4 40-16,3-2-40 0,-3-1-48 15,-4-2-32-15,0-4 80 0,0 3-248 16,0-3-88-16,0-3-505 0,0 0-255 31,0 0-280-31,0 0-320 16,0 0-513-16,-15-6-1904 0,7-7-4049 31,-8-2 5418-15</inkml:trace>
  <inkml:trace contextRef="#ctx0" brushRef="#br0" timeOffset="162379.64">20507 7972 3208 0,'0'0'7330'0,"0"0"-5042"0,0 0-1039 16,0 0-305-16,0 0 0 15,0 0 368-15,0 0-24 16,47 3-207-16,-23 0-345 0,0 1-104 16,8-1 24-16,4-3-168 15,3 0-144-15,2 0 88 16,-1 0-320-16,-1 0 24 0,-2-3-88 15,-5-1-40 1,-13 4 40-16,-6 0-48 0,-6 0 0 16,-3 0-48-1,-4 0-48-15,0 0-80 16,0 0-256-16,-4 0-512 0,-3 0 112 0,-6 0-1897 16,9 0-4160-16,-4 0-2649 15</inkml:trace>
  <inkml:trace contextRef="#ctx0" brushRef="#br0" timeOffset="163736.15">17626 8118 11346 0,'0'0'6785'16,"0"0"-5136"-16,0 0-721 16,0 0 256-16,0 0-192 15,0 0-375-15,-12 0-281 16,12 0-232-16,0 0-96 16,0 0 16-16,4 0-16 15,4 0-8 1,4 0 56-16,8 0 32 15,8 0 88-15,0-3-176 0,7 0 48 32,-3-1-96-32,0 2 0 15,-4 2-512-15,-8 0-857 0,0 0-1391 16,-12 2-1489-16,-4 2-3273 0,-4 2 2193 16</inkml:trace>
  <inkml:trace contextRef="#ctx0" brushRef="#br0" timeOffset="163983.5">17698 8283 12202 0,'0'0'5209'16,"0"0"-3896"-1,0 0-425-15,0 0 328 0,0 0-16 16,0 0-376-16,0 0-191 15,16 10-185-15,4-10-40 0,-1 0-32 16,14 0-232-16,-1 0 0 31,3-3-96-31,-3-4-48 0,4 1-208 16,4-7-848-16,-9 4-2929 16,-6-7-4265-16</inkml:trace>
  <inkml:trace contextRef="#ctx0" brushRef="#br0" timeOffset="164939.07">15419 7795 12738 0,'0'0'4713'16,"0"0"-3224"-16,0 0-313 16,0 0 168-16,0 0-424 15,0 0-440-15,0-7-208 16,0 26-264-16,4 3 369 0,0 13 103 15,0 7-384-15,-4 2 200 16,4 10-240-16,-4 3 8 0,0 16 152 16,0-6-112-16,0 3 152 31,0-3-64-15,-4-17-192-16,4 1 136 0,0-10-136 15,0-9-16-15,0-10-128 16,0-6-416-16,7-6-376 0,-7-10-1225 15,0-4-2288 1,0-14-736 0,-7-8-5377-16</inkml:trace>
  <inkml:trace contextRef="#ctx0" brushRef="#br0" timeOffset="165302.29">15068 7810 8585 0,'0'0'7010'31,"0"0"-5226"-31,0 0-423 0,0 0-209 16,0 0 120-16,0 0-416 0,0 0-376 15,0 0-24-15,40-13-104 0,-16 13 73 16,7 0-41 0,10 0-216-1,10 0 40-15,18 0-136 0,22-6-64 16,-8 0 144-16,-3-1-152 0,-16 1-80 16,-21 3-128-16,-2 3-624 15,-9 0-785-15,-17 0-943 0,-26 6-1665 16,-17 4 1536-16,-8 2-5425 0</inkml:trace>
  <inkml:trace contextRef="#ctx0" brushRef="#br0" timeOffset="165672.03">15156 8658 9634 0,'0'0'3088'15,"0"0"-919"-15,0 0 407 16,0 0-375-16,0 0-377 15,0 0-560 17,80 9-487-32,-57-9-201 15,14-6-312-15,6-4-136 0,5 1 136 16,7-4-256-16,1 4 72 16,-4-1-16-16,-4 4-64 0,-8-1 0 15,-8 5-144-15,-8 2-272 16,-8-4-160-16,-9 4-913 15,-7-3-1271-15,0 0-3154 0,-4 0-2487 16</inkml:trace>
  <inkml:trace contextRef="#ctx0" brushRef="#br0" timeOffset="166220.1">15797 8436 11922 0,'0'0'4009'0,"0"0"-2465"16,0 0 273-16,0 0-409 31,0 0-496-31,0 0-416 0,0 0-176 15,0 0 16 1,100-16-160-16,-72 19-128 16,-4 6 144-16,-4 4-192 0,-4 3 0 15,-9 0-8-15,-3 0 16 0,-4 3 112 32,0 0-104-32,-11 0 40 15,-10 0 185-15,-2-3-233 0,-1 0 64 16,0 0-16-16,4-7-56 15,4-3-168-15,8-2-489 0,5-4-671 16,3 0 8 0,0-13-2553-16,19-22-112 15,1 3-1184-15,4 4 2416 0</inkml:trace>
  <inkml:trace contextRef="#ctx0" brushRef="#br0" timeOffset="166520.84">16168 8293 5761 0,'0'0'8450'0,"0"0"-5706"16,0 0-1168-16,0 0-511 15,0 0-185-15,0 0-344 16,-44 3-48-16,24 9-200 0,4 8-96 16,-4 2 176-16,4 7-216 15,1-4 16-15,2 3 0 16,5-2 16-16,8-4 40 0,0 1-128 15,4-5-15-15,16-5 159 16,5 0-168-16,6-7 64 16,5-3-136-1,-4-3-72-15,4 0-216 0,-8-3-585 16,-8-10-607-16,-5-2-352 0,-7-2-609 16,-4 2-319-16,-4-7-2154 15,0 0 682-15,-8 2 1775 16</inkml:trace>
  <inkml:trace contextRef="#ctx0" brushRef="#br0" timeOffset="166690.09">16482 8188 8057 0,'0'0'10162'0,"0"0"-7913"0,0 0-1217 0,0 0-488 15,0 0 8-15,0 0-552 16,0 0-64-16,-11-6-2736 0,-2 6-6634 16</inkml:trace>
  <inkml:trace contextRef="#ctx0" brushRef="#br0" timeOffset="170067.1">22124 7017 11522 0,'0'0'4089'16,"0"0"-3249"-16,0 0-712 0,-15 6 64 15,11 0 280-15,-5-3 184 0,1 4-72 0,1-1-231 16,3-6-9-16,0 3 144 0,4 1-176 31,0-4 288-31,0 0-168 16,0 0 104-16,0 0 144 15,0 0 64-15,0 0-79 0,8-13-89 16,7-6-504 0,9-13 128-16,4-6-200 15,12-13-16-15,16-22 16 16,16-32 0-16,24-25 8 15,3-3-8-15,-15 25 8 16,-17 35 0-16,-35 38-8 16,-8 9 0-16,-4 7-8 0,-4 3 8 15,-8 7 0-15,-4 6-8 0,-4 3 0 32,0 0-96-32,0 0 88 15,0 0-184-15,0 0-88 0,-8 3 0 16,0 6 144-16,-8 4-73 0,0 3-599 15,0-4-528-15,-3 5-904 16,-2-8-1697-16,5 0-3977 0</inkml:trace>
  <inkml:trace contextRef="#ctx0" brushRef="#br0" timeOffset="170646.4">22471 6226 11634 0,'0'0'1944'16,"0"0"-671"-16,0 0 239 15,0 0 488-15,0 0-679 0,0 0-553 16,0 0-296-16,-3-10-176 16,3 10 120-1,0 0-104-15,0 0-192 0,0 0 152 16,0 0-104 0,0 0-48-16,11 0 120 15,4 0 16-15,10 0-40 0,10 0-71 16,14 0-145-16,3-12 168 31,3-1-168-31,1-3-80 0,-4-6 0 16,-9 3 80-16,-11 3 0 15,-12 3 0-15,-12 7 8 0,-4 3 40 0,-4 3-48 16,0-4 64-16,0 4 64 0,0 0-40 16,0 0-88-16,0 0-72 15,0 0-72 1,0 0 128-16,0 10-128 15,0 6 144-15,0 9 112 16,-12 7 136-16,1 9 16 0,-6 0-24 16,-3 4-112-16,5-1 160 0,-2 1-240 15,6-4-48 1,3-3 8 0,4-3-8-16,4-6-24 0,0-7-616 15,0-6-1817-15,8-13-4128 16</inkml:trace>
  <inkml:trace contextRef="#ctx0" brushRef="#br0" timeOffset="177901.67">9498 7254 15051 0,'0'0'2888'0,"0"0"-1527"0,0 0-945 15,0-6 240 1,0 6 312 0,0 0-288-16,0 0 24 0,0 0-512 0,0 0-64 15,0 0 120-15,0 0-232 16,0 0-32-16,0 0-64 0,0 6-528 31,0 4-504-31,8-7-1881 31,4 1-1928-31,4-4-5649 0</inkml:trace>
  <inkml:trace contextRef="#ctx0" brushRef="#br0" timeOffset="178171.15">10446 7159 4352 0,'0'0'11619'0,"0"0"-9563"31,0 0-1327-15,0 0-9-16,0 0 328 0,0 0 72 16,0 0-560-16,0 0-416 0,0 0 56 15,0 0-200-15,0 0-1176 0,0 4-1641 16,0-2-1912-16,0 2-3008 15</inkml:trace>
  <inkml:trace contextRef="#ctx0" brushRef="#br0" timeOffset="178387.26">11251 7191 13914 0,'0'0'4249'0,"0"0"-3472"16,0 0-641-16,0 0-32 31,0 0 440-31,0 0-104 0,0 0-32 16,4 0-408-1,1 0-784-15,10 0-1633 16,1 0-751-16,4 0-4730 0</inkml:trace>
  <inkml:trace contextRef="#ctx0" brushRef="#br0" timeOffset="178587.76">11857 7185 9153 0,'0'0'6850'16,"0"0"-5434"-1,0 0-1000-15,0 0-96 0,0 0-320 16,0 0-48-16,0 0-416 16,-52 0-1696-16,36 10-1697 15,0-1-3921-15</inkml:trace>
  <inkml:trace contextRef="#ctx0" brushRef="#br0" timeOffset="179035.52">10777 8058 5697 0,'0'0'11906'0,"0"0"-10265"31,0 0-665-31,0 0-424 0,0 0 352 0,0 0-128 16,0 0-512-16,0-7-184 0,0 7-80 15,0 0-800-15,0-2-1024 16,0-5-2953-16,4 1-3873 15</inkml:trace>
  <inkml:trace contextRef="#ctx0" brushRef="#br0" timeOffset="179273.77">11793 7908 11882 0,'0'0'4385'15,"0"0"-3761"-15,0 0-624 0,0 0 0 16,0 0 256-16,0 0 48 31,-32 0-304-31,25 4-8 0,7-1-1296 16,0 0-2769-16,0-3-4305 15</inkml:trace>
  <inkml:trace contextRef="#ctx0" brushRef="#br0" timeOffset="179467.75">12276 7940 13658 0,'0'0'2633'0,"0"0"-1785"0,0 0-624 15,0 0 120 1,0 0-248 0,0 0-96-16,0 0-1368 0,0 0-16 15,-28 29-3049-15,11-23-5097 0</inkml:trace>
  <inkml:trace contextRef="#ctx0" brushRef="#br0" timeOffset="179752.86">11881 8699 13354 0,'0'0'2889'0,"0"0"-1673"0,0 0-912 16,0 0 456 0,0 0-239-16,0 0-313 15,0 0-208-15,0 0-769 16,11 29-1551-16,-7-23-2809 16,-4 0-2401-16</inkml:trace>
  <inkml:trace contextRef="#ctx0" brushRef="#br0" timeOffset="179937.73">11833 9010 10490 0,'0'0'4281'16,"0"0"-2649"-16,0 0-496 15,0 0-88-15,0 0 201 16,0 0-497-16,12-6-752 0,-12 6-320 15,-8 0-1617-15,-16 0-1055 16,0 0-4690-16,-4 0 2313 0</inkml:trace>
  <inkml:trace contextRef="#ctx0" brushRef="#br0" timeOffset="180222.87">10609 9286 14299 0,'0'0'4985'15,"0"0"-4305"-15,0 0-120 16,0 0-120-1,0 0 272-15,0 0-128 16,0 0-472-16,9-6-112 0,-9 6-72 0,0 0-656 16,0 0-624-16,0 10-1681 15,-17-1-3448-15,2 1-2185 0</inkml:trace>
  <inkml:trace contextRef="#ctx0" brushRef="#br0" timeOffset="180392.12">10407 9699 8209 0,'0'0'6594'0,"0"0"-4506"0,0 0-1520 16,0 0-416-16,0 0 336 0,56 0-488 15,-41 0-88-15,13 0-1800 0,0 0-1945 16,-4-9-3160-16</inkml:trace>
  <inkml:trace contextRef="#ctx0" brushRef="#br0" timeOffset="180576.98">11374 9518 13362 0,'0'0'4841'0,"0"0"-4088"16,0 0-489-16,0 0-264 16,0 0 0-16,0 0-1673 0,0 0-3336 15,0 0-2544-15</inkml:trace>
  <inkml:trace contextRef="#ctx0" brushRef="#br0" timeOffset="180739.74">11805 9471 3648 0,'0'0'12459'0,"0"0"-10051"0,0 0-1759 0,0 0-649 16,0 0-168-16,0 0-1313 16,0 0-2744-16,0 0-3672 0</inkml:trace>
  <inkml:trace contextRef="#ctx0" brushRef="#br0" timeOffset="180955.84">12418 8956 8369 0,'0'0'9434'0,"0"0"-8121"0,0 0-1313 15,0 0-785-15,0 0-727 16,0 0-1329-16,-28-22-5224 0,28 22 2232 16</inkml:trace>
  <inkml:trace contextRef="#ctx0" brushRef="#br0" timeOffset="181093.87">12626 8763 14539 0,'0'0'3136'0,"0"0"-1999"15,0 0-1137-15,0 0-801 0,0 0-2159 0,0 0-5714 0</inkml:trace>
  <inkml:trace contextRef="#ctx0" brushRef="#br0" timeOffset="181378.99">11020 8636 8673 0,'0'0'9786'0,"0"0"-7345"16,0 0-1505 0,0 0-184-1,0 0-8-15,0 0-423 16,0 0-57-16,0 0-264 0,0 0-304 16,28-13-1185-16,-20 13-3080 0,-4-3-4265 15</inkml:trace>
  <inkml:trace contextRef="#ctx0" brushRef="#br0" timeOffset="192183.26">12331 8001 5209 0,'0'0'6729'0,"0"0"-5569"15,0 0-856-15,0 0-136 16,0 3 425-16,0-3 335 0,0 0-320 16,0 0-104-16,0 0 400 15,0 0 136 1,0 0-191-16,0 0-297 15,4 0-184-15,4 0 400 0,0-9-64 16,8-4-504-16,4-9-112 0,7-7-80 16,5-3 40-16,0-6-48 0,8-3 8 47,-4 3-96-47,0-1 88 15,-4 4-272-15,-8 10 96 0,-8 6 104 16,-9 7-72-16,-2 5-248 15,-5 4-184-15,0 3-384 16,-12 3-2073-16,-13 10 728 0,-3 0-5432 0</inkml:trace>
  <inkml:trace contextRef="#ctx0" brushRef="#br0" timeOffset="192668.84">11709 8029 2920 0,'0'0'8282'0,"0"0"-6034"16,0 0-1199-16,0 0-297 0,0 0-24 15,17-69 88-15,-6 46 0 32,6 1-512-32,2-7-184 0,-3-5 48 15,0-5-96-15,0-5 8 16,-4-7 264 0,0 10-191-16,-8 3-49 15,0 12-104-15,-4 10 0 16,0 10-104-16,0 6-2009 15,-8 6-279-15,-4 7-4354 16,-4 3 281-16</inkml:trace>
  <inkml:trace contextRef="#ctx0" brushRef="#br0" timeOffset="193154.44">11044 8499 10282 0,'0'0'2520'46,"0"0"-1304"-46,0 0-327 0,0 0-153 0,0 0 328 16,-63-89-320-16,46 70-368 16,-7-3 168-16,-8-4-360 15,-3-2-104-15,-5-4 0 0,-4-6-80 16,0-6 25 0,-4-1-25-16,5 1-409 0,11 3 105 15,0 12-96-15,16 10-464 16,12 13-344-16,4 6-1281 15,0 0-4424-15</inkml:trace>
  <inkml:trace contextRef="#ctx0" brushRef="#br0" timeOffset="193608.79">11172 9001 12546 0,'0'0'2185'0,"0"0"-1633"16,0 0-320-16,-92 32-224 0,60-16-8 15,-8 6 0-15,4 6 0 16,-7 1 8-16,-2 0-8 15,-6 2 0-15,3-2-72 0,1-1 72 32,2-2 0-32,13-7 0 15,4-3-16-15,9-4-288 0,10-2-1057 16,9-10-1495-16,9 0-2609 16,6 0 1152-16</inkml:trace>
  <inkml:trace contextRef="#ctx0" brushRef="#br0" timeOffset="194025.39">11853 9449 13378 0,'0'0'2593'31,"0"0"-2593"-31,0 0-544 0,0 0 496 16,60 79 48-16,-28-47 72 16,-1 6 80-16,5 0-152 0,0 3 0 15,3-6 0-15,-11-3 0 16,4-4 0-16,-12-6-464 0,1-2-536 0,-10-14-321 47,2-6-1119-47,-9 0-2041 15,0-6 2128-15</inkml:trace>
  <inkml:trace contextRef="#ctx0" brushRef="#br0" timeOffset="194372.99">12311 8988 4256 0,'0'0'7626'0,"0"0"-6090"15,0 0-1160-15,0 0-304 16,96 35 289-16,-57-16 223 15,13 7-80-15,1-1-144 16,2 7-8-16,1-4-48 16,-8 4-256-16,-5 0 24 0,-7-7-64 15,-12 4-8-15,-8-7-312 0,-8-6-416 32,-8-7-825-32,-4 1-1223 15,-12-7-3417-15</inkml:trace>
  <inkml:trace contextRef="#ctx0" brushRef="#br0" timeOffset="210327.34">21630 8436 10658 0,'0'0'2848'15,"-4"0"-1831"-15,4 0-577 16,0 0 408-16,0 0 488 0,0 0-56 16,0 0-615-16,0 0-17 0,0 0 136 15,0 0-104 1,0 0-48 0,0 0-280-16,0 0-192 0,0 0 296 0,13 0-168 15,2 0 33-15,17 0-9 31,7 0-240-31,14 0 96 0,18 0-168 16,26 0 48-16,13-13-8 31,10 0-40-31,-28 0 0 0,-21 7-8 16,-30 3 16-16,-6 0 48 16,5 0-56-16,-4 3 0 15,-1-3 96-15,-11-1-96 0,-11 4 0 0,-5 0-8 0,-8-3-168 16,0 3-136-16,0 0-425 15,0 0-679 1,-8 0-536-16,-16-3-745 16,-4 3-1600-16,0 0-3592 0</inkml:trace>
  <inkml:trace contextRef="#ctx0" brushRef="#br0" timeOffset="210766.08">21725 8607 4216 0,'0'0'288'0,"0"0"4089"15,0 0-3072-15,0 0-337 16,0 0 64-16,0 0 96 0,0 0-191 15,0 0-249-15,-43 44 368 16,51-44 504-16,8 4-103 0,8-4-289 16,8 0-440-16,8 0-80 15,3 0-128-15,13-10-104 16,4 1 112-16,7-4-368 0,6 0-16 16,-6 0 41-16,-3 1-65 15,0 2 104-15,-8 1-224 0,-5-1 16 31,-3 4 56-15,-8-1-72-16,-9 2 0 16,-10 1 0-16,-6 1 8 0,-6 3 16 15,-1 0-24-15,-8-3-272 0,0 3-201 16,0 0-919-16,-4 0-1144 16,-20 0-1337-1,-1 0-2032-15,2 0-1305 0</inkml:trace>
  <inkml:trace contextRef="#ctx0" brushRef="#br0" timeOffset="214305.81">10283 6639 10546 0,'0'0'2760'0,"0"0"-1895"0,0 0-601 32,0 0-96-32,0 0 448 15,0 0 88-15,-4-7-344 16,4 7-232-16,-4 7 456 16,-4 8 72-16,0 5-48 0,0 8 9 15,-8 10-73-15,0 10-32 0,-4 22-144 31,-12 35 192-31,-3 31 104 0,-5 7-40 16,8-13-184-16,4-22-128 16,4-23-16-16,8-21-7 0,4-10-73 15,1-16-136-15,2-9 200 16,5-1-272-16,-4 1 8 0,1-7-8 16,7-9 40 15,-4-6-40-31,4-4-8 15,-4-3-264-15,-1 0-225 0,-10-35-663 16,-2 0-5017-16,2-7-8178 0</inkml:trace>
  <inkml:trace contextRef="#ctx0" brushRef="#br0" timeOffset="-214558.23">9933 7115 7785 0,'0'0'4897'0,"0"0"-3577"15,0 0-31-15,0 0 399 16,0 0 48-16,-5 0-583 0,14 0-449 16,6 0-240-16,17-6-168 15,24-7 304 1,4-3-64-16,11 0-176 15,5 0-32 1,-16 3-144-16,-5 4-31 0,-10 3-153 16,-21 6 8-16,-9 0-16 15,-11 0-16-15,-4 0-161 0,0 0 89 16,-8 3 96-16,-7 3 112 16,-5 4-112-1,3-1 0-15,-2 1 0 16,6-4-424-16,9 1-624 15,4-7-648-15,0 3-1065 0,17-3 673 0,19 0-193 16,-5-10-3832-16,1 0-16 16</inkml:trace>
  <inkml:trace contextRef="#ctx0" brushRef="#br0" timeOffset="-214204.12">10526 6978 8425 0,'0'0'5089'16,"0"0"-3952"-1,0 0-97-15,0 0 336 0,0 0 112 16,0 0-239-16,0 0-665 0,0 0-208 16,-16-15 176-16,16 15-160 46,0 0-104-46,0 0-168 0,0 0-64 16,9 0 112-16,-2 0-88 16,9 0 176-16,4 0 112 0,4 2-216 0,-5 2-64 15,2 2-88-15,-5 1 0 16,-8-1-48-16,-4 0-144 16,-4 7-80-16,0 3 152 0,-8 3 112 15,-20 6 0 1,-13 4-192-16,-6 6-552 0,-41 6-368 15,8-6-1537-15,9-13-2728 0</inkml:trace>
  <inkml:trace contextRef="#ctx0" brushRef="#br0" timeOffset="-213687.28">9845 6924 5825 0,'0'0'7113'0,"0"0"-5184"0,0 0-673 15,0 0-392-15,0 0 328 0,0 0-279 32,0-9-553-32,0 9-360 15,0 6-64-15,-4 10 64 0,-5 3 0 16,-6 7 8-16,-13 5-8 15,0 1 192-15,-11 6-24 0,-6 0 32 0,2 0-96 16,-2-6-56 0,14-6 264-16,15-4-256 15,8-9 48-15,8-4-96 16,8-3 0-16,20 1 440 0,12-1 64 16,12-3-224-16,-1 0-80 31,-3-3-200-16,-4 0-16-15,-8 0-208 0,0 0-1432 16,-13 0-2257-16,-7-9-3729 16</inkml:trace>
  <inkml:trace contextRef="#ctx0" brushRef="#br0" timeOffset="-209445.82">10725 6531 11106 0,'0'0'1408'15,"0"0"-1008"-15,0 0-296 16,0 0 208-16,0 0 577 0,-40-32-273 15,37 26-288 1,-1 2 176-16,0 1-232 16,-5 0-24-16,1 0 8 15,-3 0-208-15,-6-4 8 0,-3 4-56 16,-3-6 0-16,-5 3 16 0,-4-4-8 16,4 0-8-16,-7 4 8 31,3 0-8-31,-4-1 8 15,3 7-8-15,-2 0 0 0,3 0 40 0,0 0-40 16,0 4-8-16,0 1 8 16,-4 5 0-1,1 0 8-15,-1 2-8 0,4-2 0 32,-3 3-32-32,-2-1 56 15,-3 4-32-15,-3 0 8 0,2 0 0 16,2 3-16-16,-1 3 0 15,-4-3 16-15,4 4 0 16,5-4 8-16,-1 3-8 0,4-3 0 16,0 3 0-1,0 0 8-15,1 0-8 0,3-3 0 16,0 4-16-16,7-1 72 0,-3-3-56 16,5 4 0-16,2-1-64 31,2 0 64-31,-1 6 0 0,0 1 0 15,0 3 152-15,4 0-88 16,4-4 64-16,0 4-32 0,4 0 16 16,0 6 176-16,4 0-160 0,0 3-56 15,0 4 200-15,0-4-272 16,8-3 72-16,4 0-8 31,0-6-64-31,3 0 176 16,2-7-168-16,-2-3-8 15,5 3 168-15,-3-6-160 0,-2-2-8 16,6 1 48-16,-6-5-40 16,5 0 208-16,-3 0-208 0,2-1 0 15,1-2 201-15,4-4-193 16,0 1 104-16,0-1-48 16,4-3-72-16,-4 0 160 0,4 0-160 15,-5 1 0-15,5-4 72 16,4 3-56-16,4-3-16 15,0 0 32-15,4 0-16 0,-1 0 40 47,6-3-56-47,-2-4 0 0,5-3 40 16,0 4-32-16,4-3-8 0,0-1 0 16,-5 1 64-16,5-1-40 15,-8 1-24-15,0-1 0 16,-5 1-56-1,-3-4 8-15,0 0 48 16,1 0 0-16,-2-2 0 0,5-1 0 0,-1-3 0 16,-3 0 0-16,5-1-8 15,-6 2 16-15,-3-1-8 0,-4-1 0 32,0 1 8-32,-4 4-72 15,-5-8 64-15,-2 1 0 0,-6-3-48 16,1-1 48-16,-7-6 0 0,3 4 0 0,-5-4 0 15,1 4 16-15,0-7-16 16,-4 3-40 0,4-3 40-16,-4-3 0 15,0 0 0-15,0-3 0 16,0 6 8 15,-4-4-32-31,-7 5 24 16,-2 2 0-16,-2 3 152 0,-2 4-96 15,2 0 120-15,-5-1-128 0,-5 1 64 16,2 2 216-16,-5-2-312 16,0 3-8-16,0 3 96 0,-4-4-96 15,1 5 88-15,-1 1-80 16,-4 5 32-16,-4-1 40 0,4 4-88 0,-11 2-24 31,2 1-32-31,-2 6 40 16,-5 0 8-16,5 0-56 0,-13 22-792 15,11 1-1369-15,10-4-2608 0</inkml:trace>
  <inkml:trace contextRef="#ctx0" brushRef="#br0" timeOffset="-190662.04">21471 8512 7817 0,'0'-4'4545'0,"0"2"-3401"16,0 2-423-16,0-3-169 0,0-1 32 15,0 1 400-15,0 0-88 0,0 3 72 16,0 0-199-16,0 0-113 0,0 0-168 47,0 0-96-47,0 0-104 15,0 0-168-15,0 0 8 0,0 0 144 16,0 0-48-16,0 0-16 16,0 0-40-16,4 0 176 0,8-3 16 15,4-4-264-15,8 1-96 16,0 0 80-16,12 2-72 16,-1-2-16-16,5 0 0 15,0 0 8-15,0 2 56 0,-4-2-56 16,-12-1 0-16,-4 4 32 0,-12 3-24 15,-8-3-16-15,0 3-336 32,-13 0-872-32,-10 0-1136 0,-5-3-3170 15</inkml:trace>
  <inkml:trace contextRef="#ctx0" brushRef="#br0" timeOffset="-189944.73">21506 8712 3264 0,'0'0'760'16,"0"0"4337"15,0 0-3264-31,0 0-489 0,0 0-200 16,0 0 73-16,0 0-1 15,0 0-96-15,0 6-264 0,0-3-96 16,0-3-223-16,0 0-65 15,0 0-256-15,0 0-64 16,9 0 168-16,-1 0-72 0,11 0 168 16,5 0-8-16,8 0-168 15,0 0 48-15,9-3-136 16,-6-7-136-16,-3 5 256 0,-4 1-216 16,-9 1-56-16,-6 0 0 15,-9 3 0-15,0 0 0 16,-4 0-312-1,0 0-776-15,3 0-1617 16,1-3-1608-16,0-1-7185 0</inkml:trace>
  <inkml:trace contextRef="#ctx0" brushRef="#br0" timeOffset="-176411.96">19068 8343 9025 0,'0'0'4705'0,"0"0"-3440"16,0 0-929-16,0 0 64 16,0 0 432-16,0 0 136 15,0 0-176-15,0 0-375 32,0 0-161-32,0 0 248 15,0 0-184-15,0 0 0 0,4 0 56 16,0 0 8-16,12 0 128 15,9 0-216-15,10 0-200 16,12 0 144-16,9-5-168 0,8-2 0 31,5 4 32-31,2-4-104 0,-3 1 48 0,-1-1-48 16,-7 5 0-16,-8-5 64 0,-12 1-64 16,-9-4-8-16,-10 4 0 15,-6-4-72-15,-2 4-48 0,-9-4-152 31,-1 8-96-31,-3-2-80 16,0 1-416-16,0 3-825 0,-11 0-511 0,-6 0-1665 16,-3 0-1976-16</inkml:trace>
  <inkml:trace contextRef="#ctx0" brushRef="#br0" timeOffset="-176010.99">19164 8506 2696 0,'0'0'8330'0,"0"0"-6210"0,0 0-1344 0,0 0-271 16,0 0 455-16,0 0 424 0,0 0-408 31,0 0-192-31,80 0-167 16,-48 0-1-16,7 0-176 0,10 0-128 15,2 0 56-15,1-3-264 16,8-4-16 0,-4 1-80-16,-4-4 64 15,-9 7 16-15,-7-3-88 16,-12 2 0-1,-9 1-16-15,-2 0 32 0,-9 0-16 16,-4 3 0-16,4 0-48 0,-4 0-344 16,0 0-848-16,0 0-1049 31,0-7-7-31,0 5-1993 0,0-2-2433 0</inkml:trace>
  <inkml:trace contextRef="#ctx0" brushRef="#br0" timeOffset="-172001.27">15292 9004 672 0,'0'0'12482'0,"0"0"-10745"16,0 0-1233-16,0 0-376 16,-5 0 0-16,5 0 576 0,9 0 72 15,6 0-264-15,5 0-256 16,12 0 216 0,8 0 209-16,27 0-65 0,34-3-248 0,34-4 128 15,16-2-160-15,-3 3 32 16,-21-1 96-16,-43 7-256 0,-20 0-104 15,-25 0-104-15,-15 0 48 32,-4 0-56-32,-4 0 8 0,-4 0-184 15,-8 0-216 1,-4 0-376-16,-8 0-400 16,-12 0-369-16,-24 0-1039 15,5 0-2241-15,-2 0-4081 0</inkml:trace>
  <inkml:trace contextRef="#ctx0" brushRef="#br0" timeOffset="-171600.27">15487 9207 4785 0,'0'0'5497'16,"0"0"-4705"-16,0 0-424 0,0 0 184 16,0 0 832-16,0 0-135 15,0 0-289-15,7 3-184 0,17-3-16 32,4 0 224-32,8 0 33 15,16 0-329-15,20-6-48 16,23-4-208-16,-3 4-72 0,-12 0-120 0,-9 3-104 15,-22-1-136-15,-6 4 56 0,-3 0-48 16,-16 0-16 0,-8 0 8-16,-4 0 0 15,-8 0 16-15,-4 0-16 16,0 0 0-16,0 0-8 16,0 0-480-16,0 0-656 0,0 0-1321 31,-4-6-2440-31,0 0-4065 0</inkml:trace>
  <inkml:trace contextRef="#ctx0" brushRef="#br0" timeOffset="-165385.02">20443 8420 3488 0,'0'0'4737'15,"0"0"-3072"-15,0 0-1097 31,0 0-216-31,0 3 296 0,0-3 400 16,0 0-168-16,0 0-504 16,0 0-63-16,0 3 31 0,0-3-160 15,4 3 64-15,4-3-240 0,-1 3 192 0,6 4 152 32,2-1-232-32,6-2 32 0,3-2-56 15,4 2-88-15,8-1 240 16,-1-3-248-16,5 0 0 0,-5 0 64 15,6 0-56-15,-9 0-8 16,-4 0 56-16,0-9-48 0,-5-1 176 16,-7 0-104-16,5-2 288 15,-2-4 56 1,-3-3-352-16,4 0 0 16,0-4-72-16,4 1 8 0,-5 0 104 0,5 0-112 15,-3-1 0-15,-6 4-24 47,2 4 40-47,-6-5-16 0,2 5 64 16,-6-4-64-16,1-1 160 15,0-2-160-15,1 0 0 0,-2-3 24 16,5 2-24-16,-3-2 0 16,6 6 0-16,-4 0 0 15,-2 0 40-15,3 6-40 16,-5-3 0-16,-2 1-64 0,-1 2 64 15,-4-3-48-15,0 0-120 16,0-3-56-16,-4 3 128 0,-4 0-64 16,-4 4 56-16,-1-4 96 31,2 3-56-15,-1 0 56-16,0-2 8 15,4 2 0 1,0 0 88-16,-4 0-88 15,4 0 0-15,-3 1-48 0,3-1 48 16,-5 4 0-16,2-1-80 0,-6 0-88 16,2 4 72-16,-5 0-104 15,-5 0 112-15,-3 2 80 0,0 1-48 16,-3 0 56-16,-1 0 0 16,5 3 0-16,-6-3 56 0,6 3-56 15,-1 0-56-15,4 0 48 16,4 0 8-1,4 0 0-15,0 0 0 0,-4 0 8 16,-4 0 72 0,0 0-80-16,-8 0 0 15,-3 3 0-15,3 3 72 0,-4 1-24 16,8 2-48-16,4-2 8 31,0-1 112-31,9 0-120 0,2 4-48 16,1-4 48-16,0 7 8 15,4-4 0-15,0 1-8 0,-3 3 16 16,2-1 80-16,-6 1-96 0,2 3 0 16,2-4 96-16,-1 5-96 0,3-2 48 15,-2-2 8 1,3 6-56-16,-1-3 200 16,5-3-200-16,1 2 0 15,-1 1 64-15,4 0-64 0,0 3 16 16,0 4 56-16,0-1-64 31,0 0 192-31,0 0-192 0,0 1-8 0,0-1 88 16,0-3-80-16,4-1 0 15,8 2 0-15,0-5 48 16,-1 5 264-16,10 2-96 16,7-3 24-16,0 3 136 31,3-3-63-31,9 0 71 0,-4-6-88 15,-1 3-208-15,-2-7 168 16,-14 1-264-16,2-7 8 16,-10 0 56-16,-3 0-64 0,-3-3 48 15,-5 0-40-15,4 0-8 16,-4-15 0 0,0-1-1609-16,-9-7-2567 0</inkml:trace>
  <inkml:trace contextRef="#ctx0" brushRef="#br0" timeOffset="-163533.75">23244 7524 3592 0,'0'0'1305'0,"0"0"2687"0,0 0-2871 15,0 0-817 1,0 0 40-16,-35-16 16 31,26 14 224-31,1-5 368 16,0 4-8-16,1 0-383 0,2-1-185 15,-3 1-144-15,-3-3-80 16,-2 3-48-16,-2 0-104 0,-6 0 48 16,-3 3-48-16,1-4 0 15,-1 4 72-15,-4 0-64 16,0 0 96-16,8 0 72 15,-3 4-80-15,-2 2 8 0,9 0-104 16,-3 0 0-16,6 4 112 0,-2 3-112 16,-2-1 104-16,6 4 64 15,-1-3-112 1,0 3 64-16,0-3-120 16,3 2 8-16,2 5 128 0,-5-5-136 15,4 5 0-15,0-5 96 16,4 4-80-16,0 1 136 0,0 2-40 15,0-3-16 17,4 6 152-32,0-2-152 15,0 2 24-15,0 0 8 0,12 1 24 16,-4-1 48-16,4-3-192 16,3 3-8-16,2 1 168 0,-2-4-168 15,6-3 48-15,-5 3-48 31,3-3 48-31,2-6-8 0,-2 3-40 0,1-3 0 16,4 0 40-16,4-1-40 0,0-2 8 16,4 2 40-16,0-2-40 0,4 0 8 31,-5-4-16-31,-3 3 0 16,0-2 48-16,-3-4-48 15,-6 3-48 1,1-2 48-16,0-2 0 0,0 2 72 15,0-4-72-15,4 3 0 16,-1-3 16-16,5 0-16 0,-4 0-8 16,4 0 0-16,0 0 8 0,0-3-24 31,0-7 24-31,-5 4 0 16,-2-7 56-16,-1 1-48 0,-5 2-8 15,2-6 8-15,-2 3-8 0,2-2 56 16,-2-1-56-16,1 0 0 31,0 3 8-31,0-6-8 16,0 3-8-16,-4-3 8 0,0 0 0 0,0 0 40 15,0-3-40-15,-8 3 0 0,0-1 8 16,-4 1-8-16,0 1 0 0,0 1-8 31,-8-5-96-31,-8 7 96 16,0-7-256-16,-4 5 48 0,1-1 208 15,2 1-80-15,2 2 32 16,2 2 48 0,2 4 8-16,-2-4 32 0,5 3-32 15,-3 1-48 1,-2-1 48-16,2 0 8 16,-6 1-8-16,2-4-80 15,-9 4-8-15,0 3 80 0,0-4 8 16,0 4 0-16,4-4 16 15,1 7-16-15,2-3 0 0,2 2-8 32,2 1 8-32,2 0 8 15,-6 0-8-15,-7-1-56 0,-8 2 56 16,1-1 0-16,-5-1 0 0,-4 1 0 16,1-3 8-16,-2 2 88 0,5 1-96 15,5 3-48 16,3 0 48-31,0 0 0 16,12 0 0-16,0 3 0 0,8 10-608 31,0-4-824-31,8 1-3793 0</inkml:trace>
  <inkml:trace contextRef="#ctx0" brushRef="#br0" timeOffset="-145120.15">20045 11436 13426 0,'0'-6'2793'0,"0"2"-1745"15,-4-2-632-15,4 0-144 16,0 3 160-16,0-1 225 15,0 4 103-15,0 0-312 0,0 0-104 0,0-3-80 32,0 0-88-32,0-3-64 15,0 0-112-15,-9-4 0 0,-6-6 136 16,-6 0-136-16,-2-3 64 16,-10 3-16-16,-2 0-40 0,-5 0 64 15,-3 7-72-15,2 6 8 31,-2 3 40-31,-2 0-48 0,10 12 0 0,-5 11-48 16,8 2 0-16,4 13 48 0,4 10-88 16,9 3 56-16,2 9-32 0,9 0 80 15,4 1-16-15,13-7 0 32,10-10 0-32,9-9-40 15,9-13-80-15,6-12 88 0,5-10 32 16,8-3 0-1,0-20 104-15,-4-15-40 16,-2-19-8-16,-1-25 8 0,-14-30-64 16,-6-8 0-16,-14 5 104 15,-15 11-96-15,-4 27-8 16,0 21 0 0,0 14 8-16,0 7 104 0,-8 0-40 15,1 0 208-15,-1 4 120 0,3 15-232 16,1 6-48-16,0 7-24 31,4 3-88-31,0 0-8 0,0 0-136 16,-3 9 24-16,-5 11 104 0,4 5 8 15,-5 10-8-15,2 6 8 16,3 7 32 0,-4 6 104-16,4 6-128 0,-1 16 40 31,5 13 96-31,0 13-136 0,13-10 0 15,-2-16-8-15,6-25 0 16,2-13 0-16,5 0 8 16,4 3 0-16,12-3 136 0,4-12-144 15,3-10-240-15,2-10-344 16,11-15-768-16,-17-17-2905 16,-15-9-4841-16</inkml:trace>
  <inkml:trace contextRef="#ctx0" brushRef="#br0" timeOffset="-143932.85">15762 11760 7345 0,'0'0'9322'0,"0"0"-7338"15,0 0-999-15,0 0-241 16,0 0 328-16,0 0-432 15,-28-35-360-15,28 35-280 32,0 10-144-32,0 15 144 15,0 7 152-15,0 12 32 0,0 13-64 16,0 4-48-16,0 2 56 16,0 0-120-16,4 1 0 0,-1-7 136 15,5-3-144-15,1-6-8 31,2-7-88-31,-3-6-280 0,5-6-1064 0,-6-14-1137 16,-3-2-2040-16,-4-13-4384 0</inkml:trace>
  <inkml:trace contextRef="#ctx0" brushRef="#br0" timeOffset="-143669.89">15502 11754 6209 0,'0'0'8546'16,"0"0"-7538"-1,0 0-528-15,0 0 992 16,0 0 113-16,-71-80-369 16,71 77-296-16,0-3-328 0,16-1-456 15,11-5-24-15,17-1-24 0,12-3-80 16,4 0 96-16,4 4-104 31,-8 8-96-31,-13 4-400 16,-7 23-1408-16,-12 5-1241 0,-12 1-2056 0</inkml:trace>
  <inkml:trace contextRef="#ctx0" brushRef="#br0" timeOffset="-143447.28">15463 12506 11826 0,'0'0'3889'15,"0"0"-3121"1,0 0-56 0,0 0 776-16,111 44-479 0,-56-37-449 15,5-1-328-15,5-6-232 0,27 0-272 31,-17-6-2513-31,-11-10-4488 0</inkml:trace>
  <inkml:trace contextRef="#ctx0" brushRef="#br0" timeOffset="-142946.04">16287 12169 11042 0,'0'0'5929'0,"0"0"-4545"0,0 0-327 16,0 0-473-16,0 0-56 16,0 0-360-1,0 0-168-15,72-57 0 0,-40 57-48 16,0 3 40-16,-4 17-56 0,-4 5-88 15,-9 10 152-15,-6 0-48 16,-9 3 48-16,-4-3 16 16,-16 0-16-1,-8-7 0-15,4-5 144 16,-1-4-136-16,10-10-16 0,3-5 8 16,12-4-16-16,0-13-56 15,16-13-1288-15,12-12 287 0,8-13 873 16,3-6-80-16,2 0 280 15,-10 6 24 1,-6 13 480 0,-14 22 569-16,-11 10 87 0,0 6-512 15,-4 19-200-15,-16 6-184 16,1 10 120-16,-1 7-192 16,-1-5-32-16,10 2 0 0,7-7-160 31,4-1-8-31,11-5 8 15,21-4-896-15,40-3-344 0,-8-6-1569 0,0-13-3552 0</inkml:trace>
  <inkml:trace contextRef="#ctx0" brushRef="#br0" timeOffset="-142745.55">17244 12087 18227 0,'0'0'2865'0,"0"0"-1889"0,0 0-464 15,0 0-88-15,39-16-424 16,-3 16 0-16,4 0-176 0,8 0-512 16,19 0-600-16,-15 0-1457 0,-7 0-2312 0</inkml:trace>
  <inkml:trace contextRef="#ctx0" brushRef="#br0" timeOffset="-142567.22">17148 12246 10906 0,'0'0'2784'0,"0"0"-1127"0,0 0-1 16,0 0-520-1,0 0-383-15,0 0 447 16,100 16-552-16,-5-16-416 15,29-16-232-15,-1-7-104 0,-31 4-1120 16,-29-3-4426-16</inkml:trace>
  <inkml:trace contextRef="#ctx0" brushRef="#br0" timeOffset="-140840.95">20531 11569 5753 0,'0'0'10890'0,"0"0"-8938"0,0 0-847 15,0 0 87 1,19-79-208-16,2 69-264 16,7 4-328-16,11 6-384 15,5 0-8-15,4 6 0 0,0 14-16 16,-8 8 8-16,-9 4-112 15,-10 3-224-15,-14 3 344 0,-7-3-200 16,0-3 48 0,-24-7 152-16,-8-3 0 15,-3-2 88 1,-1-8-88-16,8-2 0 0,0-4-88 16,16-6-336-16,4 0-280 15,8 0 312-15,0-16-1841 0,20-6 249 31,12-10 696-31,4-3-137 16,3-6 17-16,6-4 560 16,-6 4 704-16,-3 9 144 0,-12 7 536 0,-8 6 464 15,-8 6 96-15,-4 7 441 16,-4-1 743-16,0 4-1167 16,-8 3-625-1,-8 0-136-15,-3 0-8 0,2 0 96 16,-7 10-88-16,9 9 40 15,-6 6 200 1,10 7-304-16,2 3-40 16,5 3-56-16,4 0-80 0,13-3 40 31,11-3-112-31,3-7-32 0,10-9 160 16,-2-3-168-16,1-10-120 15,-8-3-192-15,0-3-472 0,-13-16-944 16,-2-26-1153-16,-9 4-2376 0,-4 0-3001 0</inkml:trace>
  <inkml:trace contextRef="#ctx0" brushRef="#br0" timeOffset="-139738.28">21941 11217 10386 0,'0'0'2712'0,"0"0"-479"16,0 0-25-16,0 0-503 16,0 0-649-16,-4-10-368 0,-4 10-256 15,-12 10-232-15,1 6 104 16,-6 3-32-16,1 9-104 15,-8 4 144-15,1 3-216 16,-1 0-96-16,0 3 120 0,4 0-120 16,0-3 0-16,0 0 0 15,9-6-208-15,6-4-512 0,-2-6-912 16,11-9-985-16,4-4-415 31,0-6-3442-15</inkml:trace>
  <inkml:trace contextRef="#ctx0" brushRef="#br0" timeOffset="-139475.28">21667 11182 9914 0,'0'0'3136'0,"0"0"-863"0,0 0-193 16,0 0-495-16,0 0-729 15,0 0-520-15,0 0-336 0,0 0 488 16,0 54 224-16,0-22-376 15,15 6 80-15,2-3-24 32,2 6-248-32,1 0-48 0,4-3-96 0,-8 1 64 0,0-4-40 15,-1-3-24-15,-7-4-384 16,1-6-528-16,-1-3-688 0,-8-12-1001 16,3-1-1624-16,-3-6-4321 0</inkml:trace>
  <inkml:trace contextRef="#ctx0" brushRef="#br0" timeOffset="-139221.41">21455 11360 3568 0,'0'0'9802'0,"0"0"-7601"0,0 0 263 16,0 0-975-16,0 0-433 0,0 0-344 15,87-13-80-15,-50 23-24 16,6 2-80-16,2 4-256 31,2 0 129-31,-4 0-337 0,-2 3-56 0,-2-3 0 16,-7-3-8-16,-4-4-384 16,0-5-481-1,-7-4-639-15,2-7-648 0,-7-9-2489 16,-8-6-3313-16</inkml:trace>
  <inkml:trace contextRef="#ctx0" brushRef="#br0" timeOffset="-138635.58">21965 11058 3472 0,'0'0'7970'0,"0"0"-6234"16,0 0-527-16,0 0-57 16,-64-82 16-1,40 66 240-15,-4 3-743 16,-4 3-441-16,-4 8-80 0,-3-2-8 31,-1 4-128-31,-8 0 184 0,5 6-184 0,-6 11 144 0,2 5 320 16,3 6 56-16,0 7-80 0,4 9-72 15,4 8-80 17,4 2 168-32,8 3-336 0,9 6-32 15,7 4-8-15,8 0-88 16,8 2 56-16,16 1-56 16,12-3 0-16,7-7 112 0,9-9-112 15,4-7 0-15,4-5-40 16,-4-14-224-16,4-9-40 15,-9-10 48-15,1-6-40 0,-5 0 144 16,-6-19-16-16,-6-9 152 16,1-11-32-16,-4-18 48 15,0-29 0-15,-4-25 8 0,-4-9 72 47,-13 5 192-47,-7 30-168 0,-4 31 208 16,0 22 168-16,-11 10-184 15,-1 3 120-15,-16 3-119 0,-12 0-289 16,-8 13 32-16,-8 3-40 0,-3 6-48 16,3 16 40-1,5 7-321 1,14 9-295-16,18 3-832 0,22 20-2409 0,18-14-832 16,11-5-3040-16</inkml:trace>
  <inkml:trace contextRef="#ctx0" brushRef="#br0" timeOffset="-137918.22">22814 11071 12442 0,'0'0'2121'16,"0"0"-921"-16,0 0-128 0,0 0 192 16,0 0-335-16,0 0-409 0,-80-3-88 15,48 22 96 1,-4 9 80 0,-3 4 64-16,-2 6-208 0,2 0-168 15,7 4-160-15,4-1-8 16,9 0-128-16,10 1 8 0,9-5 40 0,4-2-48 15,20-3-8-15,15-6-232 32,10-4-168-32,7-6-240 0,0-6-256 15,-1-5 96-15,-3-1-32 16,-8-4-225-16,-12 0 73 16,-13-4 576-16,-11-5 416 15,-8-4 872-15,0-2 336 0,-12-1-663 31,-12 3-153-31,-4 0-144 16,-8 0-160-16,5 7 16 0,3 0-104 16,5 3 0-16,10-1-48 15,9 1 48-15,4 3 16 0,8-3-16 16,20 0-360 0,11-3 88-16,6-1 176 15,-2 4 80-15,2-3 16 0,-6 6 0 16,-11-4 0-16,-12 4 64 15,-8 0 400-15,-4 0 360 16,-4 0-192-16,0 0-192 0,-4 7-344 16,-8 6 240 15,4 6 56-31,0 3-200 0,1 6-40 16,2 1-136-16,5 6-8 15,0 3 112-15,0 3-120 16,-4 4 8-16,4-1 24 0,0-2-32 15,0-1 0-15,0-3-8 16,0-6-360-16,4 0-768 16,8-10-1280-16,-4-7-2545 0,4-8-7714 15</inkml:trace>
  <inkml:trace contextRef="#ctx0" brushRef="#br0" timeOffset="-137370.15">23121 10826 5369 0,'0'0'9034'0,"0"0"-6634"0,0 0-496 15,0 0-727-15,0 0-409 0,0 0-424 16,56 42 128-16,-9 12 24 15,24 28-200-15,17 33 40 0,0 14-200 16,-12 5-88-16,-29-10-48 0,-30-13 0 16,-9-6-56-16,-12-10-128 15,-24-6-144-15,-17-4 320 32,-13-2-720-32,-19-7-560 0,14-22-1177 15,7-15-2760-15</inkml:trace>
  <inkml:trace contextRef="#ctx0" brushRef="#br0" timeOffset="-136646.29">19893 10861 4256 0,'0'0'529'0,"0"0"119"0,0 0 2008 15,0 0-1111-15,0 0-217 31,0 0-184-31,-52-57 520 0,41 47-399 16,3 8 79-16,-9-1 56 16,2 3-472-16,-1 0-415 0,-9 5 7 0,-6 18-272 15,-5 9 184 1,-7 9-40 0,-17 23 8-16,-17 24 16 15,-2 30-80-15,-1 9 0 0,17 3 24 0,23-3-360 16,20-19 56-16,12-3-48 0,8-7 0 15,36-9 48-15,24-3-56 32,20-7-8-32,23-6-112 15,20-12-344-15,16-17-704 0,-27-16-1329 16,-16-18-3816-16</inkml:trace>
  <inkml:trace contextRef="#ctx0" brushRef="#br0" timeOffset="-135844.36">24328 11319 10322 0,'0'0'2928'16,"0"0"-1135"-16,0 0 79 15,0 0 377-15,0 0-361 16,0 0-848-1,0 0-648-15,0 0-200 16,0 0-184-16,-4-7-8 0,-16 32 120 0,-4 10 32 16,-4 7 16-16,-4 5-168 15,5 4 0-15,3 0 72 16,-1 0-72-16,5-7-8 16,5-6-480-1,2-9-1080-15,5-10-961 16,1-9-1887-16,3-7-3554 15</inkml:trace>
  <inkml:trace contextRef="#ctx0" brushRef="#br0" timeOffset="-135628.25">24101 11354 9578 0,'0'0'4929'0,"0"0"-2961"15,0 0-208-15,0 0 89 0,0 0-641 0,0 0-712 16,0 0-496-16,12 12 72 15,-1 17 168 1,6 6-40-16,-2 13-88 16,9-1 56-16,0 7-168 0,4 3 0 15,-4-6-8-15,-8-1-224 16,0-8-968 0,-8-10-1473-16,0-13-1743 15,-8-10-3882-15</inkml:trace>
  <inkml:trace contextRef="#ctx0" brushRef="#br0" timeOffset="-135365.28">23965 11550 9217 0,'0'0'4121'15,"0"0"-2616"-15,0 0 511 0,0 0-23 16,0 0-593-16,0 0-736 15,88 0-248-15,-36 10 16 0,8-1 8 16,-5 7-24-16,8 0-248 16,-7-3 72-16,-7-1-96 15,-6 1-144-15,-15-3 0 0,-4-7-576 16,-12-3-520-16,4 0-448 16,-8-13-1489-16,-4-3-2840 0</inkml:trace>
  <inkml:trace contextRef="#ctx0" brushRef="#br0" timeOffset="-134440.95">24519 11176 4016 0,'0'0'6338'16,"0"0"-4834"-16,0 0-128 0,0 0-175 16,0 0-49-1,-84-64-208-15,57 55-176 16,-6 2-240-16,-7 1-112 15,1 3-48-15,-1 3-47 0,-8 3-273 0,5 13 48 16,-9 6 104-16,-1 10-32 0,2 0 16 31,-5 9-176-31,4 0 80 16,5 4 184-16,3-1-120 16,4 0 8-16,8 4-8 0,4-3-32 15,12 2 24-15,8 4-144 0,4-3 8 0,4 2 160 16,12-2-120-1,12-3 56 1,12 2-24-16,8-5 32 0,12-5 16 31,19 2-120-31,21-2 56 16,20-8 8 0,-9-10-72-16,-23-12-48 15,-28-7-88-15,-17 0-80 0,6-13 136 16,2-9 16-16,-3-10 64 0,-4-6-8 15,-5-10 16-15,-7-22-8 16,0-18 0-16,-8-24 96 0,-12-2 48 16,-8 22-8-16,0 29-40 15,-8 28 248-15,-4 6-216 16,-16 4 152-16,-4-1-144 16,-15 4-72-16,-9 6-64 15,-8 10-72-15,-3 6 48 0,2 0-32 16,14 6-504-16,7 10-392 15,24 19-1000-15,12 0-1897 0,8-7-1208 0</inkml:trace>
  <inkml:trace contextRef="#ctx0" brushRef="#br0" timeOffset="-133939.75">25447 11049 4032 0,'0'0'5786'0,"0"0"-4290"0,0 0 472 16,0 0 321-16,0 0-113 15,0 0-727 1,-8-25-833-16,8 27-360 31,-4 11-88-31,-3 13 224 0,3 5 432 16,-1 14-296-16,5 18-8 0,5 23-232 16,18 16-240-16,1 6-48 15,0-19 120-15,-3-23-120 0,-14-25-80 16,-3-9-392-16,4 3-536 15,-8-3-256-15,4-4-841 16,-4-8-575-16,0-14-1153 16,0-6-4137-16</inkml:trace>
  <inkml:trace contextRef="#ctx0" brushRef="#br0" timeOffset="-133645.52">25140 10963 6081 0,'0'0'8474'0,"0"0"-6930"16,0 0-88-16,0 0-71 15,0 0 23 1,0 0-400-1,108-32-336 1,-68 32-296-16,16 0-64 0,0 4-80 16,7 8-224-16,-3 1-8 15,-9 3-288-15,-10 3-1080 0,-18 10-1689 0,-10-4-2032 16,-13 0-5305-16</inkml:trace>
  <inkml:trace contextRef="#ctx0" brushRef="#br0" timeOffset="-133391.66">25228 11890 4656 0,'0'0'7602'0,"0"0"-5417"15,0 0-585-15,0 0 72 16,131 16-47-16,-62-13-513 31,26-3-600-15,-12 0-32-16,-3 0-304 0,-16 0-80 15,-20 0-96-15,-8-6-1096 16,0-10-1977-16,-16 0-1248 0,-12 0-3496 16</inkml:trace>
  <inkml:trace contextRef="#ctx0" brushRef="#br0" timeOffset="-133191.16">26818 11589 9089 0,'0'0'6466'15,"0"0"-4706"1,0 0-936-16,0 0-480 15,0 0-344-15,0 0-520 0,0 0-1736 16,-32-7-9427-16</inkml:trace>
  <inkml:trace contextRef="#ctx0" brushRef="#br0" timeOffset="-127345.68">22060 7165 5841 0,'0'0'1368'16,"0"0"-912"-16,0 0 1176 16,0 0-687-16,-11-9-193 15,11 6-72 1,0-3-144-16,0-1-240 16,7 1-168-16,-3-4-40 15,5 4 40-15,-5-3-32 16,4-1 104-16,-5 0-120 0,5 1-8 15,1-4 112-15,-1 0-80 16,-1-6-32 0,1 1-72-16,5-2 8 0,2-2 144 15,-2 0-88-15,-2-3 40 16,1 3 57-16,0-1-9 0,-4-2-24 16,5-1 8-16,2-2-128 15,-4-1 304-15,10 4-208 16,-5-4-96-16,3 1-8 15,2-1 8-15,-6 4 0 16,5 3-8-16,1-1 48 0,-6 4 32 16,5 0-80-16,0 3 0 15,-4 0 40-15,1 3-32 0,2-2 0 32,-3-1-8-32,3-3 8 31,-2 3 64-31,2-7-72 15,1 5 0-15,5-5 0 16,-5 1 8-16,3 0-8 0,1 3 0 16,0-3 8-16,-3 6 32 15,-2 0-40-15,5 4-8 0,0 2 8 16,0 0 0-16,3 0 8 0,10 4-8 16,-5 0 0-16,3 0 24 0,1-1-24 15,0 1-32-15,-1 3 16 16,1 0 32-16,-4-1-16 15,-4 1 0 1,4 0 0-16,-4 0-8 16,4 0 8-1,4 3 0-15,-4 0-8 0,4 0 8 16,-4 0 8-16,0 0-8 16,-4 0 0-16,0 3 32 0,-5 3-32 31,5-3-8-31,-8 4 8 15,4-4 0-15,-5 3 40 16,5 1-40-16,-3-4 0 0,3 3 8 0,3 1-8 0,1 2-40 16,0-3 32-16,4 4 16 15,-1-1 24 1,1 1-32-16,-4 0-24 16,-4-1 24-16,-3 1 0 15,-2-1 0-15,-3 0-8 0,-4 1 8 16,4-3 8-16,-4-1-8 0,-4 3 0 15,4-2-24-15,0-1 24 16,-4 4-16 0,0-1 16-16,4-3 0 15,-1 7-8-15,6 0-8 16,-6-3 16-16,6 2 32 0,-6 4-32 0,2-3-16 31,-2 3-48-31,1-1 56 0,-3 1 0 31,2 0 8-31,-3 3 0 16,5 0 16-16,2 0-16 16,-2 0-8-16,2 1 8 0,1-2 0 15,-4 1 8-15,4-3-8 16,-4 0 0-16,-4 3 0 0,-1-6 0 16,-2 0-64-16,-1-1 64 15,-4-2 8-15,0 0-8 16,4-4-48-16,-4 0 48 0,4-3 40 15,0 4-40-15,-1-1 0 16,6 0 48-16,-5-3-40 0,0 1 88 16,0 2-96-1,-4-6 0 1,0 0 48 0,0 0-40-16,0 0 40 15,0 0-32-15,0 0-16 0,0 0-144 16,0-6-1473-16,-4-4-3304 0</inkml:trace>
  <inkml:trace contextRef="#ctx0" brushRef="#br0" timeOffset="-126960.31">23969 6728 8449 0,'0'0'1465'16,"0"0"111"-16,0 0-728 15,0 0 360-15,0 0 81 0,0 0-577 32,44-10-448-32,-36 10-160 15,0 0-56-15,4 0 56 0,4 0-72 16,0 10-16-16,7-1 120 0,-3 0-136 15,1 1 0-15,3 3 0 0,-5-4 8 32,5 4 32-32,-3 0-40 15,-2 0 0-15,-3-7 80 0,0 0-80 16,-9-3-8-16,2 0 0 0,-5-3 8 16,4 0 0-16,-5 0 0 15,1-6-392-15,-4-16-712 31,0 3-1009-31,0-6-3128 0</inkml:trace>
  <inkml:trace contextRef="#ctx0" brushRef="#br0" timeOffset="-126659.58">24419 6452 7097 0,'0'0'1600'15,"0"0"-279"-15,0 0-337 0,0 0 352 16,0 0 80-16,0 0-711 0,0 0-537 16,4-23-168-1,-4 29 0-15,0 7 0 16,0 6 312-16,-11 7 192 0,2 2-96 16,-3 7-192-16,1 0-96 15,2 3 128-15,-2-3-200 0,-1 0-40 31,3 0 0-31,2-6-8 32,3-4 160-32,0-6-160 0,0 3-608 15,0-6-1016-15,-1-7-4362 0</inkml:trace>
  <inkml:trace contextRef="#ctx0" brushRef="#br0" timeOffset="-123351.36">19547 7312 5097 0,'0'0'1040'0,"0"0"-136"16,0 0-272-16,0 0-120 15,0 0-24 1,0 0 297-16,0-60-521 16,4 53 136-16,0-6-168 0,-1 4-120 15,1-7 192-15,4-3-224 16,1 0-80-16,-5-3 72 0,7-1-56 15,-2 1-16 17,-1 0 64-32,3-4-56 15,2 1 32-15,-2 0-40 0,9-1 0 16,-4-2 0-16,0 2 8 16,4 1-16-16,-4 3 8 0,-1 3 0 15,6 3 0-15,3-3 0 31,4 3 0-31,0 3 8 0,4-3-8 0,-1 3 0 16,1 1 0-16,0-1 0 0,-4 7 0 16,-1 0 0-16,-3-1 0 15,-3 4-8-15,-1 0 0 0,-1 3 8 32,1 0 0-32,-4 0 0 15,8 0 8 1,-4 0-8-16,8 0 0 0,-5 0-24 15,1 6 32-15,1 1-8 16,-5-4 0-16,-1 6 0 0,-2-3 128 16,2 4-8-1,1 3 64-15,0 3 56 16,4-1-232-16,0 2 0 16,0 1 0-16,0-1 0 0,4 1 64 15,-4-2-72-15,3-3 0 0,-3-3 136 16,-4-4-120-16,-4 0 160 31,-4-3-16-31,-4 1 144 16,0-4 192-16,-4 0-328 0,0 0-104 15,-4 0 176-15,0 0-184 16,0 0 120-16,0 0-40 16,0 0-64-16,0 0-72 0,0 0-24 15,0 0-1248-15,-8 0-1024 16,-4 0-2753-16</inkml:trace>
  <inkml:trace contextRef="#ctx0" brushRef="#br0" timeOffset="-122896.99">20682 6711 8145 0,'0'0'1208'0,"0"0"433"0,0 0-593 16,0 0-72-16,0 0-32 0,0 0-287 15,0-34-25 16,0 34-408-31,0 0-216 16,4 9-16-16,8 4 8 0,-4 9 0 16,8-3-16-16,-4 6 32 15,12 1-16-15,4 0 8 16,4 2-8-16,-1-3 112 0,5 1-112 16,-12-4 0-1,-3-3-40-15,-14-3 40 16,-3-6 0-16,-4-4-200 0,-16 3 200 0,-11-2 88 15,-14 2-88-15,-10 1 0 16,-1-1 168-16,-4 7-160 16,4 7-16-1,1 21 8-15,19-6-944 16,12-3-2273-16</inkml:trace>
  <inkml:trace contextRef="#ctx0" brushRef="#br0" timeOffset="-119172.33">20052 10706 6809 0,'0'0'2136'0,"0"0"-983"0,0 0-793 16,0-32-24-16,0 23 0 15,0-1 160-15,4 1-16 0,5 2 64 16,-9 1 120-16,4-1-80 31,-4-2-199-31,4-1 63 0,0-3-192 16,-1-2-80-16,1-7 104 0,4-4-208 15,1-2-72-15,-2-4 192 0,1-3-192 16,5 0 88-16,-2-3-32 16,1 0-56-1,0 3 288 1,4-3-280-16,0 6 88 0,0-3 144 16,4 7-192-16,-5-4 176 0,6 3-192 0,-1 1-16 15,-1 2 64-15,-2 1-80 16,3 0 0-16,-5-1 56 31,6 4-56-31,-2 0 0 0,5-1-8 31,0 5 8-31,0-2 40 16,-1 5-40-16,5-2 0 16,0 5-16-16,4-4 80 0,-4 3-80 15,8 0 16-15,0 4 0 16,-4-4-56-16,4 4 56 15,-4 2 0-15,-4 1-8 0,0 0 16 16,0 3-16-16,-1-1 8 0,10 1 0 16,-2 3-72-16,5 0 80 0,-1 0-8 15,6 0 0 1,2 0 8 0,1 3 64-16,-1 4-72 0,2-1 0 15,-10 3-48-15,2-2 48 16,-9 3-56-16,-4-1 48 0,-5 0 16 0,1 1-16 31,0-1-40-31,4 4 48 31,4-3 24-31,0 6-24 0,3-3 0 16,1-1 0-16,0 4 8 16,-4 0-8-16,-1 0 0 0,1-4 8 15,-4 4 0-15,0-3-8 16,0 3 0-16,-4-4 0 15,-3 5 8-15,-2-5 24 16,5 4-32-16,-8-3 0 0,4 0-40 16,0 2 40-16,-1 1 0 0,2-3 8 15,-5 3 40-15,-1-4-32 16,2 5-16-16,-2-5 0 31,-2 4 56-15,-2 3-48-16,5 0-8 0,-4 0 88 15,4 3-80-15,0 0 40 16,0 1-48-16,4 2 0 0,4 4 48 16,-5-7-40-16,5 3-8 0,1 1 80 31,-5-4-72-31,-1-3 32 0,-2 3-40 16,-2-3 0-16,-2 3-48 15,-6 1 48-15,1-4 0 0,0 3-16 16,-3-3 16-16,6 4 0 15,-7-5 0-15,9 1 0 32,-6 0 0-32,5-6 56 0,-5 0-56 0,2-4 16 0,-1-6-16 15,-4 1 168-15,0-1-96 16,-1-3-72-16,-3 3 152 0,0-3-136 16,4 0-16-16,1 3 8 31,-5 1-8-31,4-4 88 0,0 2-88 15,0 2 0 1,-4-1-104-16,0-3-216 16,0 0-1032-16,0 0-1049 0,-4 0-1607 15</inkml:trace>
  <inkml:trace contextRef="#ctx0" brushRef="#br0" timeOffset="-118755.68">22172 10652 1480 0,'0'0'9482'0,"0"0"-7858"0,0 0-232 31,0 0 289-31,0 0-329 0,0 0-304 16,0 0-608-16,8-3-312 15,8 3 9-15,4 6-57 16,4 4 96-16,4-1 280 0,4 4-272 0,3-4 184 16,6 4 48-1,2-4-80-15,6 4-24 16,-6-7-248-16,0 4-56 0,-11-7 104 15,-4 0-112-15,-11 1 0 16,-10-4 64-16,-3 0-64 16,0 0 0-16,-4-4-288 0,0-5-592 31,0-4-224-31,-8-6-1201 0,-3 0-63 16,-2 6-2818-16</inkml:trace>
  <inkml:trace contextRef="#ctx0" brushRef="#br0" timeOffset="-118470.56">22710 10303 10426 0,'0'0'1536'16,"0"0"-104"-16,0 0-191 0,0 0 47 15,0 0 176-15,0 0-656 16,0 0-512-1,5-32-296-15,-5 38-112 0,-9 7 112 0,1 3 80 16,-3 6 160-16,2 3-143 16,-3 7-41-16,-4 3 264 15,4 6-312-15,-3 4 48 0,2 2 24 47,-2-2-72-47,-2-1-8 0,-3-6-416 16,-7 0-1497-16,3-3-1007 15,0-16-6643-15</inkml:trace>
  <inkml:trace contextRef="#ctx0" brushRef="#br0" timeOffset="-115717.11">19813 12875 13378 0,'0'0'3057'0,"0"0"-2089"15,0 0-360-15,0 0 425 0,0 0-225 0,-4-26-488 16,4 7-224-16,8-7-80 0,1-2 264 15,2-7-272-15,13 3 88 32,1 1-88-32,10 2 0 15,5 10 80-15,23 6-88 0,29 7 0 16,24 6 128-16,7 16-120 0,-3 19-8 0,-28 6 0 16,-29-6-8-16,-19-4 8 0,0 1-560 31,7 3-328-31,1 4-1 15,12-2-287-15,-4-5 32 16,4-10 448-16,12-9 488 0,19-10 208 31,-3-3 0-31,-13 0 0 16,-10-13-56-16,-18-5-280 0,-3-8-8 31,3-9 264-15,-6-12 64-16,-10-4 16 15,-11-7 0-15,-12 2 152 0,-8 11 208 16,-4 10 120-16,-4 10 528 0,-11 12-432 16,2 3-232-16,5 10 8 0,1 0-352 15,3 0-32-15,4 13-64 16,0 3 96-16,0 3 0 0,0 4 8 16,0-1-8-16,11 0 104 15,-3 0-104-15,1 3 0 16,2 4-16-16,-3-4 16 15,0 4-152 1,0-1-528-16,-4-2-656 16,0-4-249-16,-4-9-407 15,0-4 128-15,0-5 679 0,0-4 985 16,-4-4 200-16,4-11 376 16,0-11 25-16,0-9 311 15,4-9-184-15,16-7-120 16,7-3 104-16,10 0 128 15,3 6 176-15,3 10 32 0,1 16-519 16,0 9-81-16,0 13-96 16,3 0-152-16,9 16 144 15,4 3-144-15,4 10 0 32,3 0-48-32,6 2 96 15,14-2-16-15,8 3 48 0,21-4-8 16,0-2 232-16,0-7-232 15,-13-7 232-15,-12-6 408 16,-10 1 32-16,-22-7-296 0,-11 0-320 31,-9 0-120-31,6-10 160 0,2-5-168 0,5-11 0 16,-16-9 296-16,-8-6 176 0,-8-7-71 16,-16-3-377-16,-4-6-24 15,-17-13-697-15,-14 16-2151 16,-5 10-4922-16</inkml:trace>
  <inkml:trace contextRef="#ctx0" brushRef="#br0" timeOffset="-111907.89">19882 13334 5737 0,'0'0'7993'0,"0"0"-6120"0,0 0-361 0,0 0 185 15,0 0-521-15,0 0-272 16,15-9-408 0,-7 9-176-16,4 0-80 0,0 0-128 15,8 0-112-15,4 0 200 16,12 0-192-16,7 7 0 0,21-1 136 15,28 0-8-15,27 4 8 16,13-4-88-16,4 3-48 31,-5-2 136-31,-19-1-144 0,-5-2-56 0,1-1 48 0,-12 0 8 16,-1-3 48-16,-7 0-48 16,-17 0 8-16,-11 0 40 15,-8 0-48-15,3 0-16 0,25 0 16 31,20 0 0-31,19 0 88 16,-7-3-88 0,-16 3-56-16,-17-7 48 15,-19 7 8-15,-12-3-64 16,-1 0 64 0,5 0 8-16,12 3-8 0,12-4 0 15,-1 1 0-15,6 3 48 16,6 0-48-16,13-2-16 0,16 2 16 15,-17 0 0-15,-20 0 72 0,-23 0-72 16,-15 0-24-16,2 0 16 0,4 0 16 16,9 0-8-16,-8 0 112 31,0 0-8-31,-4 0 72 0,-1 0-95 16,-7 0-73-16,-4 0 96 15,-4 0-104-15,0-4 0 16,-4 4 8-16,-4-3 8 15,-4 3 48-15,-4 0-64 0,-8 0-112 32,-4 0-16-32,-4 0-1329 15,-36 0-1327-15,4 0-1049 0,-7 0-9850 16</inkml:trace>
  <inkml:trace contextRef="#ctx0" brushRef="#br0" timeOffset="-111284.29">20662 13925 15539 0,'0'0'4617'16,"0"0"-3481"-16,0 0-400 16,0 0-80-16,0 0-200 0,-4 13-167 15,4 13 55-15,0 11 16 32,0 8-16-32,0 9-176 0,0 0-32 0,8 6-64 0,4 1-72 15,0-4 144-15,0 0-144 16,0-6-80-16,0-4-80 0,3-9-128 15,-2-9-296-15,-5-10-433 32,4-6-495-32,4-13-608 15,-5 0-2281-15,-2-13-5073 16</inkml:trace>
  <inkml:trace contextRef="#ctx0" brushRef="#br0" timeOffset="-110889.81">20352 13925 14010 0,'0'0'3945'16,"0"0"-2904"-16,0 0 223 31,0 0-624-31,91-54-64 0,-27 51-296 16,28 3-88-16,23 16 104 0,9 12-88 15,-25 7 32-15,-24-9-88 0,-30-1-152 16,-9 0 96-16,-8 7-96 0,3 7-224 31,-11 5 32-31,-12 4-40 0,-8 2 168 16,0 4 56-16,-12-3 8 16,-11 3 88-16,-1-3-88 15,-4 0-8 1,-8-7 8-16,-9-2 0 0,-2-7-40 15,-9-4-40 1,-4-12-208 0,-3-6-128-16,-1-10-240 15,8-3-240-15,13-16-489 0,15-25-1735 0,15 0-5818 16,13 3 5681 0</inkml:trace>
  <inkml:trace contextRef="#ctx0" brushRef="#br0" timeOffset="-110404.21">21615 14043 4761 0,'0'0'8689'16,"0"0"-6952"-16,0 0-961 15,0 0 1008-15,0 0-255 0,0 0-481 16,-4-32-704-16,-9 39-272 16,-6 11 120-1,-5 8 104-15,0 6 40 0,-4 9-16 16,3 3-136-16,6 7 184 0,-1-4-240 16,12 5-40-16,4-8-80 15,4-3 56-15,8-9-64 0,16-3-240 47,4-14-272-47,12-5 224 16,3-10-256-16,5 0-288 0,5-16-312 15,-6-9 519-15,1-7 457 16,-12-9 168-16,-4-4 40 0,-8-6 457 16,-13 1-33-16,-11-4 344 15,0 0 256 1,-15 3-136-16,-17 10-368 0,-12 6-248 0,-4 12-184 15,-8 7 80-15,4 14-208 16,5 2-96-16,6 9-640 0,30 29-1384 16,11-6-2553-16,0 0-4401 0</inkml:trace>
  <inkml:trace contextRef="#ctx0" brushRef="#br0" timeOffset="-109718.15">22535 13823 3752 0,'0'0'9090'16,"0"0"-7449"-1,0 0-249-15,0 0 40 16,0 0-728-16,0 0-392 0,-88-53-136 16,53 65 241-16,-6 14-41 0,-6 6-80 0,-2 3 240 15,6 6-128-15,-1 3-64 32,12-3-104-32,9 4-88 15,10-1-48-15,13-2-104 0,0-1-104 16,28-6-152-16,12-3-216 15,8-13-336-15,4-10-417 16,-1-6-391-16,1-3 40 0,-3-3 71 31,-6-10 441-31,-11-6 800 16,-8 1 264-16,-13 1 736 16,-11-1 545-16,0-1-1 0,-15 2-472 15,-13 2-480-15,-8-1-280 16,-4 3 64-16,0 0-112 0,5 7-224 15,7-1-16 1,20 5-96-16,8 2-648 16,8 0-248-16,23 0 863 0,9 0 361 15,8 0 8-15,8-4 88 16,-5 1 96-16,1 0 273 0,-3 0 167 16,-10-4-64-1,-11 1 296-15,-8 3 560 16,-8 3 73-16,-12 0-57 0,0 0-160 15,0 0-432-15,0 3-472 16,-4 13-288-16,-4 9 249 0,0 7 39 16,0 6-232-16,4 10-56 31,4 3-16-31,0-1-56 16,0 5 80-16,0-8-88 15,0-3-80-15,4-5-112 0,0-11-649 16,0-12-991-16,8-6-2337 15,-4-10-3376-15</inkml:trace>
  <inkml:trace contextRef="#ctx0" brushRef="#br0" timeOffset="-109533.29">23168 13941 12818 0,'0'0'6914'0,"0"0"-6074"0,0 0-768 16,0 0-72-16,0 0-8 15,0 0-712-15,-56 19-3329 16,33-6-5273-16</inkml:trace>
  <inkml:trace contextRef="#ctx0" brushRef="#br0" timeOffset="-109016.47">20535 15049 10842 0,'0'0'5105'0,"0"0"-4369"0,0 0 96 16,111-25 769-16,-39 6-449 16,35 0-368-16,33-6-112 0,19-7-192 0,12 3 32 15,1 1-344 1,-5-1-120-16,5 0 48 16,-5 1-96-16,-7 2 48 0,-18 4-40 15,-18 6-8-15,-32 7 176 16,-29 3-80-16,-26 2-96 15,-25 1-72 1,-1 0-368-16,-11 3 80 16,0 0-928-1,-32 0-120-15,-31 0-1081 16,-41 6-1776-16,17 4-3336 0,-5 2 2169 0</inkml:trace>
  <inkml:trace contextRef="#ctx0" brushRef="#br0" timeOffset="-108646.74">20599 15005 5097 0,'0'0'8073'16,"0"0"-6672"-16,0 0-433 0,0 0 456 15,0 0 345-15,75 15-321 16,13-15-552-16,31 0-456 16,16-2 96-16,5-11 288 0,-5-3-320 31,-11 0-231-31,-1-3-129 0,-3-3-72 16,-8-1-56-16,-5-5-16 0,-23 2-184 15,-20 8-40-15,-20-1-329 0,-8 2-103 16,-1 2-312-16,-3-1-40 15,0 0-72 1,-8 3 143-16,-5 4-287 16,2-1-224-16,18-9-1497 0,-2 3-4272 31,3 1 4864-31</inkml:trace>
  <inkml:trace contextRef="#ctx0" brushRef="#br0" timeOffset="-108446.27">23355 14322 5065 0,'0'0'10970'0,"0"0"-9690"0,0 0-1192 16,0 0-88-16,0 0-48 0,0 0-840 15,-91-19-2057-15,71 23-5168 0</inkml:trace>
  <inkml:trace contextRef="#ctx0" brushRef="#br0" timeOffset="-99740.72">21598 15519 3344 0,'0'0'8530'16,"0"0"-6586"-16,0-3-751 15,4 3 47-15,-4 0 80 31,0 0-296-31,5 0-71 16,-5 0-193-16,0 0-320 0,4 3 96 16,-4 16-400-16,4 6 432 15,3 30-112-15,-3 24-216 0,4 26-24 16,-3 12-136-16,2-6-16 31,-3-22 168-31,0-28-232 16,4-20 72-16,-8 0 121 0,9 1-113 15,-6 8 40-15,5-2-120 0,-4-7 0 0,0-6-96 16,0-9 88-16,1-8-345 16,-5-8-63-1,3-4-208 1,1-6-112-16,-4 0-136 0,8 0-552 16,-4-19-801-16,12-22-2112 0,-8 6-2480 0,3-3 4272 15</inkml:trace>
  <inkml:trace contextRef="#ctx0" brushRef="#br0" timeOffset="-99324.13">21914 15541 6769 0,'0'0'3225'16,"0"0"-1761"-16,0 0-32 0,0 0 1 16,0 0-225-16,0 0-272 0,0 0-168 15,-9-38-160 1,9 38 297 0,0 0-577-16,0 13-216 0,0 12-24 15,0 10 400-15,0 26 0 16,0 18-224-16,9 23-144 0,6 6 152 15,-3-13-272 1,-4-29 0-16,0-21 64 31,-4-10-64-31,4 0 80 0,4 3-80 16,0 0 0-16,-5-6-8 16,2-7 8-16,-1-9-64 0,-4-4-40 15,0-8-256-15,-4-1-104 16,0-3-472-16,3 0-793 15,1-16 41-15,1-6-2609 16,3-6-3225-16</inkml:trace>
  <inkml:trace contextRef="#ctx0" brushRef="#br0" timeOffset="-98791.63">22558 15383 7945 0,'0'0'5225'16,"0"0"-4024"-16,0 0-697 0,0 0 48 16,0 0 360-16,0 0-40 31,88 6 48-31,-40-6-327 0,8 0 23 15,4 0-80 1,8 0-184-16,16-3-8 16,-9-4-256-16,5-2-80 0,-5 0 80 15,-11-1-88-15,-4 3 0 16,-4-2 64 0,-13 6-64-16,-7 0 64 15,-12 0-64-15,-4 3-8 0,-4 0-104 16,-8 0 64-16,-4 0-472 15,0 0-480-15,0 0-705 0,-4 6 153 16,0-3 80-16,0-3-1129 31,-8 0-2728-31,4 0 2000 0</inkml:trace>
  <inkml:trace contextRef="#ctx0" brushRef="#br0" timeOffset="-97889.45">23531 15357 8041 0,'0'0'4305'0,"0"0"-3305"15,0 0-496-15,0 0-167 16,0 0 495-16,0 0 240 16,0 63-512-16,-4-40-80 0,4 6-8 31,0 2-280-31,0 1 160 0,0 0-280 16,4-1-24-16,-4-2 56 15,4-6-104-15,-1-5 0 0,1-2 0 16,1-9 0-16,-1-1 160 0,-4-3-160 15,4-3-456 17,-4 0 280-32,0 0-40 0,0 0 208 15,0 0 8-15,-13-6-552 16,-6-1 376-16,-5 1 8 16,-8 3 168-16,-7 0-72 0,-6 3 72 15,-2 0-8-15,-1 0 8 16,-8 0 0-1,5 0 48-15,-5 0-48 0,3 0 0 0,1 0-72 16,5 3 72-16,-5 3 0 16,5 1 0-16,-2-4 0 15,6 0 32-15,3 3-32 0,4-3 0 47,4-3-64-47,8 3 72 0,8 1-8 16,0-4 0-16,8 3 8 15,-3-3 32-15,-2 0-40 16,2 3 0-16,-1-3-40 0,-4 0 40 0,0 3 0 16,0-3-8-1,-5 4 16 1,6-4 56-16,-1 0-64 0,4 0-8 0,1 0 0 16,2 0 8-16,1 0 0 15,4-4 208-15,-3-2 336 0,3-4 16 16,-1 4-288-16,1-3-64 31,-4 2 33-31,1 1-241 0,-1 3 0 16,3-7 0-1,-3 4 48-15,4-3 64 0,4-4-96 16,-3-4 136-16,3 2 288 0,0-1-96 31,0 0-152-31,0-3-72 0,0 3-112 0,0 4 272 16,0-1-280-16,-4-3 8 0,0 0 128 31,4 0-128-31,-4 1-8 16,4-2 0-16,0 2-224 0,0 2-400 15,0-3-1801-15,0 6-2392 16,0 4-3785 0</inkml:trace>
  <inkml:trace contextRef="#ctx0" brushRef="#br0" timeOffset="-97156.52">21590 15526 1432 0,'0'0'6753'0,"0"0"-4096"15,0 0-1393-15,0 0-480 16,0 0 96-16,21 0 153 0,-17 0-33 15,3 0-104-15,5 0-232 0,8 0 304 16,4-7-423-16,8 4-97 16,8-4-128-16,4 1-184 0,-4 0 32 15,-9 3-168 1,1-4 8-16,-15 7 144 31,-6-3-152-31,-7 3-8 0,-4 0 0 16,0 0 16-16,0 0 80 15,-11 0-88-15,2 0-216 0,1 0-640 16,0 3-1673-16,8 1-1688 31,0-1-3913-31,8 0 3891 0</inkml:trace>
  <inkml:trace contextRef="#ctx0" brushRef="#br0" timeOffset="-96432.7">21706 16561 5633 0,'0'0'4377'15,"0"0"-1465"-15,0 0-1367 0,0 0-281 16,0 0-176-16,0 0-320 15,0 0-168-15,47-20-128 0,-30 14 41 0,3 0 271 16,-4-1-96 15,8 4-88-31,0-6 128 16,8 3-448-16,0-1-144 0,7 1-128 16,1-1 8-16,-9 4 64 15,-3 0-80-15,-11-1 0 0,-6 4-96 16,-11 0 96-16,0-2-72 31,0 2-200-31,0 0-720 0,0-7-720 16,0 1-1457-16,0-4-7153 0</inkml:trace>
  <inkml:trace contextRef="#ctx0" brushRef="#br0" timeOffset="-91674.45">15885 12719 4064 0,'0'0'769'0,"0"0"-585"15,0 0-80-15,0 0-96 16,-28-7 56-16,24 7-64 15,0 0 0-15,-4 0 24 0,0 0-24 16,0 3 0-16,-4 4 64 31,4-1-64-31,-4 0 0 0,0 1-56 0,0 3-48 16,1-7 104-16,2 3-8 0,1-3 8 16,5 0 88-16,-1-3 352 15,4 0 672-15,0 0 352 0,0 0-456 31,0 0-151-31,0 0-249 16,0 0-216 0,0 3-136-16,0-3-72 15,0 0 168-15,0 4 136 16,0-4-24-16,0 0 120 0,0 0-152 16,0 0-15-16,0 0 15 15,15 0 168 1,9 0 256-16,12 0 32 0,12 0-368 15,27 0 112-15,30-4-376 0,18-2-64 16,-8-3-63-16,-23-1-129 0,-33 4 160 16,-18 2-160-16,2-2 0 31,-3 3 56-31,-3-7-56 0,-14 7-16 16,-7-3 16-16,-4-3 0 15,-5 2 88 1,-2-3-88-16,-1 8-192 0,-4-2-225 15,0 4-655-15,0 0-688 0,-9 4-993 32,-2 8 249-32,-9-2-7194 15</inkml:trace>
  <inkml:trace contextRef="#ctx0" brushRef="#br0" timeOffset="-91320.35">15936 13023 9113 0,'0'0'1809'0,"0"0"-985"16,0 0 120-16,0 0 264 31,0 0-271-31,0 0-241 0,0 0-536 16,0 0 192-16,97 0 224 31,-65 0 24-31,-4 0-128 16,-1 0-48-16,1 0-224 0,3 0 265 0,6-9-49 0,10-1-104 15,9-2-56-15,4-4-160 16,0 0-96-16,4 0 0 0,-8 4 88 16,-13 2-112-16,-7 7 24 15,-16 0-752-15,-12 3-1081 16,-8 0-775-16,-4 0-561 0,-8 0-7217 0</inkml:trace>
  <inkml:trace contextRef="#ctx0" brushRef="#br0" timeOffset="-88598.07">19861 12090 7041 0,'0'0'7682'0,"0"0"-6074"0,0 0-1224 15,0 0-192-15,25 0 560 16,-2 0-136-1,8 0-240-15,25-6-231 16,32-7 327-16,24 0-168 0,12-2-128 16,-25 2-8-16,-28 6-96 15,-34 7-72-15,-18-3-112 16,2 3-864-16,-10 0-145 0,-7 0-399 31,-4 0-809-31,-23 6 161 16,-5 1 56-16,-9 3-4914 15</inkml:trace>
  <inkml:trace contextRef="#ctx0" brushRef="#br0" timeOffset="-88328.59">19873 12287 8617 0,'0'0'2273'0,"0"0"-1049"16,0 0 64-16,0 0 329 0,0 0 295 15,0 0-992 1,104 0-23-16,-57 0 7 16,6 0-64-16,-1-7-120 0,-1 1-400 15,-3 0-296-15,-8 3 200 16,-5-4-216-16,-7 7-8 16,-4-3-88-16,-8 3-472 0,-4 0-816 31,0-9-961-31,-8 2-687 0,1-2-4058 15</inkml:trace>
  <inkml:trace contextRef="#ctx0" brushRef="#br0" timeOffset="-87548.74">22618 12112 3040 0,'0'0'10650'15,"0"0"-7977"-15,0 0-1345 16,0 0-760-16,0 0 105 0,0 0 327 16,0-12-392-16,24 12 32 15,8 0-272-15,9-3-160 0,13-4 184 32,2 4-272-32,4-4-72 15,-11 1 136-15,-10 0-176 16,-11 3-16-16,-9-4-176 15,-14 4-192-15,-5 3-672 0,-12 0-1721 16,-28 0 249-16,4 6-89 16,1 4-4208-16</inkml:trace>
  <inkml:trace contextRef="#ctx0" brushRef="#br0" timeOffset="-87247.99">22702 12191 7921 0,'0'0'3105'15,"0"0"-2177"1,0 0-160-16,0 0 841 16,0 0 47-1,0 0-312-15,0 0-512 0,0 0-159 16,0 0 95-16,95 7-416 16,-59-7-128-16,5 0 104 0,-6 0-120 31,-7 0-16-31,-8-3-184 15,-4 3 48-15,-12 0-8 16,-4 0-48-16,0 0 0 0,0 0 64 0,0-4 0 0,0 4-128 16,0 0-72-16,0-2-616 15,0 2-392 1,-4 0-937-16,-4 0-751 16,0-4-4434-16</inkml:trace>
  <inkml:trace contextRef="#ctx0" brushRef="#br0" timeOffset="-84525.64">22989 13627 8809 0,'0'0'4793'31,"0"0"-3320"-31,0 0-865 0,0 0-560 16,-24-6-48-16,12 2 736 16,-4 1-80-16,4 0-48 0,-4 0-32 0,0-4-39 15,-3 1 15-15,-2-7-472 16,-10 1-72-1,-1-4 160 1,-4-4-104-16,-3 2-8 0,-10-5 80 0,1 5-56 16,-3 1 136-16,-5 2-216 0,-4 5 0 15,0 4 72-15,-3 0-64 16,-1 2-8-16,-4 4 8 31,-4 0-8-31,1 0 88 0,-1 0-88 16,0 10 0-1,0-4-40-15,1 4 48 0,4-1-16 16,2 1-32-16,6-4 40 0,3 3 40 16,8-2-40-16,-3 2 0 31,-1 1-16-31,-1 3 64 16,-3 0-48-16,-7-1 8 0,-1 4 72 15,-3 0 24-15,3 0-104 0,-7-4 0 16,-2 1 64-16,2 0-8 0,3 0-56 15,5-4 8 1,3 0 152 0,8 4 136-16,8 0-296 0,4 3 0 15,12 3 72 1,5 0 0-16,2 7-120 0,5 5 48 16,-3-3 0-16,2 7 16 15,-2 1-16-15,-5-1 0 16,0-4 24-16,-4 4-24 0,3-3 0 15,-2-4-8-15,3 4 8 16,-4-7 144-16,8 4-144 0,1-4 0 16,-1 4 56-16,-1-4-8 15,6 1-48-15,-2-1 0 32,2 1 0-32,2 2 256 15,6 1-256-15,-1 3 0 0,4 0 208 16,4-1-112-16,0 1-96 15,0-1 0-15,0 5 8 0,12-1 96 16,-5 0-104-16,10-1 0 16,2 4 24-1,1-3-16-15,8 4-16 0,4-5 8 16,8 1 0-16,4 0 48 16,3-3-48-16,6-7 0 15,3 1 0-15,-4-11 56 0,3 5-56 16,1-8 0 15,0-2 0-31,3-4-16 0,-3 0 16 16,8 1 0-16,0-4-24 15,-1-3 88-15,9 0-64 16,4 0 8-16,-8 0 40 0,-1 0 64 16,-7 0-112-16,-8 0 0 15,-9 0 8-15,2 0 40 16,-2 0-48-16,6 0 0 0,-2 0 0 15,5 0 56-15,4 0-56 16,4 0 0-16,-2 0-48 16,2 0 144-16,-8 0-152 0,-3-3 56 31,-6 0 0-15,-3-3 8-16,0-1-8 0,-4-2 0 15,7-4-24-15,2-3 88 16,6 0-72-16,1-3 8 15,4 0 0-15,0 0-16 0,4-3 16 16,-5 3 0 0,4 0-56-16,-6 3 56 15,-1-3-8-15,-1 0-112 0,-3-3-88 16,-1-1 104-16,2 4-352 16,-1-6 152-16,-1 5 240 0,1-2-128 31,0 3 144-31,-8-3-56 15,4 3 88-15,-13 0-120 0,1 0 136 16,-4-3 0-16,-4 3-48 0,4 0 104 0,-4-3-56 16,3-1 0-16,1 1 0 15,4 0-16-15,-4 0 16 0,0-4 0 32,0 1-56-32,-4-3 112 0,1-2-56 15,-10 2 0-15,-3-1 0 16,-4 4 200-1,-8-4-96-15,0 4 32 16,-8-7 136-16,-8 0-80 0,0-2 0 16,-4-1-40-1,-4-3-152 1,-4 0 296-16,0-7-288 0,-4 4 64 0,-3-7 112 16,-9 7-176-16,-4 3 168 15,-8 3-176-15,-4 0 48 0,-3 9 16 16,-5 8-64-16,-8 8-72 31,8 4 72-31,-3 6-552 0,7 6-456 16,4 10-576-16,-7 16-1025 15,19-10-223-15,12-3-4218 0</inkml:trace>
  <inkml:trace contextRef="#ctx0" brushRef="#br0" timeOffset="-83200.33">22913 13475 4721 0,'0'0'496'0,"0"0"4185"15,0 0-2761-15,0 0-696 16,0 0-111-16,0 0-121 0,0 0-208 15,-4-4 104-15,4 4-192 16,4 0-408 0,4 0 160-16,1 6-448 15,6 7 120-15,2 3 32 0,2 7-136 0,9 2 136 16,4 3-152-16,7-2 8 16,2-1 137-1,6-3-137-15,1-6-8 16,8-3 8-16,-1-3 96 15,-3-4-208-15,4 0 56 0,-7-6 48 16,-2 0-32 0,-8 0 40-16,-2 0-8 15,-1-9 24-15,3-4 24 0,1 0 112 16,0-3-160 0,4 1 0-16,4-8 72 15,-1 4-72-15,5 0 0 16,0-3 32-16,-4-1-24 0,-5 1 48 15,-6 3-56-15,-9-3 0 0,-1 3 24 16,-7-3-24-16,4 0 0 16,-4-4 72-1,0 1 24-15,0-7 88 16,-1 4-184-16,2-4 0 0,3 0 80 16,-5 3-80-16,1 1 0 15,1 3 80-15,-6 2-80 0,1-2 200 0,-4 3-184 31,-4-4-8-31,4 1 296 16,-8-4-288-16,4 1-16 0,-4 2 160 16,4-2-144-16,0-1 80 15,0 1-96-15,8-4 0 0,0-3 112 16,4 0-112-16,-1 0 0 31,1 0 0-15,-3 3 48-16,2 1-72 0,1 5 24 15,-8-2 0-15,8 2 24 0,-4 1-24 16,0-4 0-16,1 1 0 16,-2 2 48-16,1-2-24 0,4 3-24 15,-4-1 0 1,3 4-16 0,-2 6 24-16,-6 0-8 0,2 7 80 0,2-4 16 15,-2 3 208-15,-2-2-304 16,1 2 0-16,-3 1 280 0,2 2-272 15,1 1 40 17,0-1-48-32,0 1 56 15,-4 3-16-15,-3 0-40 16,-5 0 0-16,0 3 80 0,0 0-80 31,0 0-56-31,0 0 40 0,0 0-336 16,0 0 216-16,-9 0-1136 15,-3 0-9-15,-4 9-783 0,0-3-2073 0,4 1-3961 16</inkml:trace>
  <inkml:trace contextRef="#ctx0" brushRef="#br0" timeOffset="-82837.09">24738 12217 4905 0,'0'0'6777'16,"0"0"-5465"-16,0 0-456 15,0 0-15-15,0 0 23 0,0 0 40 16,0 0-576 0,28 6-8-1,-8 1 336-15,-1-4-464 16,5 0 0-16,8-3-144 16,0 3 8-16,0-3 24 15,-4 0-80-15,0 0 0 0,0 0 88 16,-8 0 16-16,-4 0-104 31,-9 0 377-31,2 0 79 16,-5 0 264-16,-4 0-576 0,4 0-128 15,3 7 256-15,2 9-264 0,-1 2 224 0,3 8-232 16,-7 3 80-16,0 5 16 0,-4 5-96 31,0-1-72-31,-8-4 64 16,-27 11-1424-16,-1-10-2361 0,0-13-6201 15</inkml:trace>
  <inkml:trace contextRef="#ctx0" brushRef="#br0" timeOffset="-81765.61">15873 12941 7377 0,'0'0'7186'15,"0"0"-5370"-15,0 0-912 16,0 0-136-16,0 0 481 0,0 0-369 16,0 0-560-16,4 0 288 15,4 0-312-15,8-7 88 0,8-2-192 16,8-4-184-16,12 1 88 16,23-4-96-16,21-3 0 15,19 0 16-15,-7 3-16 16,-20 3 0-16,-28 10-8 0,-20 3-40 15,0 0-336-15,-9 0-568 32,1 0-576-32,-20 7-425 0,-8 5-599 31,-20-2-537-31,-3-1-4505 0</inkml:trace>
  <inkml:trace contextRef="#ctx0" brushRef="#br0" timeOffset="-81464.88">16044 13132 11258 0,'0'0'2825'0,"0"0"-2025"16,0 0-160-16,0 0 840 0,0 0-408 31,0 0-319-31,84-10-185 15,-48 4 16-15,7-4 136 16,-2 4-264-16,-2-4-256 0,1 4 280 16,0 0-480-16,-4-1 72 15,0 4 16-15,-4-3-40 16,4-1 24 0,-8 4-72-16,-4-3 0 15,-5 6-168-15,-3-3-136 0,-4 3-848 0,-8 0-1001 16,0 0-1911-16,-4 0-2378 15</inkml:trace>
  <inkml:trace contextRef="#ctx0" brushRef="#br0" timeOffset="-73614.43">3031 2616 6081 0,'0'0'3072'0,"0"-10"-2015"16,0 7-745-16,0 0-264 15,-4 0 152-15,4 3 160 0,0 0 152 32,0 0-112-32,0 0-232 15,0 0 168-15,0 0-200 0,0 0-40 16,0 0 64-16,0 0-64 0,0 0 280 16,0 0-96-16,0 0-128 0,0 0 161 15,0 0-193 1,0 0-16-16,4 0 104 15,9 0-16-15,15 0 296 16,3-3-144-16,17-4-168 0,4 1 104 16,0 0-144-16,-1 2-120 15,-3 2 0-15,-8 2 56 0,-12 0-48 32,0 2-24-32,-8 5 0 0,-4-1 24 15,0 4-24-15,-1-7-80 16,6 3 80-1,-1-3 0-15,7 4 80 0,5-4-80 16,1-3 0-16,2 3 64 0,5-3-64 31,-1 0 0-31,6 0 40 16,-2 0-40-16,2 0 168 16,-6-3-168-16,1 3 8 0,-8 0 56 15,-1 0-64-15,-3 0 0 0,0 0-8 16,-3 0 16-16,2-3 32 15,1 0-40-15,4-1 0 16,4 4 24-16,4-6-8 16,3 3 40-16,1-3 168 15,4 2-168-15,-4 1 168 0,3 0-160 32,-6 0-56-32,-2 3 104 0,-3-3-56 31,-8 3-48-31,0 0-8 15,-8 0 48 1,0 0-16-16,-4 0-32 16,3 0 0-16,2 0 0 0,-1 0 56 15,8 0-32-15,0 0 80 0,4-4-88 0,-1 4 104 16,1 0-120-16,4 0 0 16,-8 0 32-16,0 0-32 15,-5 0 8-15,-10 4-16 0,-2-1 16 16,-7 0 48-16,-4-3-56 15,4 0-16-15,-4 0 16 0,0 0 72 32,0 0-72-32,0 0 8 15,0 0 40-15,0 0 120 16,0 0-168-16,5 0 48 16,-5 0-96-16,15 0 48 0,-3 0-2240 15,8 0-4473-15</inkml:trace>
  <inkml:trace contextRef="#ctx0" brushRef="#br0" timeOffset="-68285.76">5227 5775 11426 0,'0'0'3145'31,"0"0"-1737"-31,0 0-848 16,0 0-160-16,0 0-400 0,4 0 120 15,-4 0 8-15,0 0-24 16,4 0-104-16,0 0-656 16,16 0-928-16,-1 0-481 0,5 0-5048 15</inkml:trace>
  <inkml:trace contextRef="#ctx0" brushRef="#br0" timeOffset="-67916.02">6414 5794 11346 0,'0'0'2216'15,"0"0"-767"-15,0 0 135 0,0 0-152 32,0 0-792-32,0 0-135 15,0 0 119-15,-8-38-336 0,8 38-40 16,0 0-232-16,-4 0-8 0,4 0-8 15,-3 0-440-15,3 0-1241 0,0 3-431 16,7 1-2113 0,10-1-3393-16</inkml:trace>
  <inkml:trace contextRef="#ctx0" brushRef="#br0" timeOffset="-67677.79">7406 5746 13530 0,'0'0'1569'31,"0"0"-977"-31,0 0-144 16,0 0-136-16,0 0 64 15,0 0-376-15,0 0 0 0,0 0-736 16,-27-9-704-16,27 25-89 16,0-3-3720-16</inkml:trace>
  <inkml:trace contextRef="#ctx0" brushRef="#br0" timeOffset="-67198.69">5442 6886 11546 0,'0'0'1648'16,"0"0"-383"-16,0 0-81 16,0 0 224-16,0 0-344 0,16-57-391 0,-16 57-73 15,0 0-600-15,0 0-8 16,0 0-552-16,0 6-1593 15,0 7-271 1,4 0-2129-16</inkml:trace>
  <inkml:trace contextRef="#ctx0" brushRef="#br0" timeOffset="-66944.81">6279 6842 13586 0,'0'0'2033'16,"0"0"-929"-16,0 0-432 15,0 0-448-15,0 0 80 0,0 0 16 16,0 0-264-16,0 0-56 0,4 10-832 15,3 2-576-15,10 1-1777 0</inkml:trace>
  <inkml:trace contextRef="#ctx0" brushRef="#br0" timeOffset="-66659.71">7347 6848 14107 0,'0'0'2024'0,"0"0"-648"16,0 0-1024-16,0 0-112 15,0 0 336-15,0 0-95 16,0 0-201-16,0 0-280 0,0 0 0 15,-48-22-48-15,44 22 48 16,-9 0-1121-16,6 3-1743 16,-5 3-3089-16</inkml:trace>
  <inkml:trace contextRef="#ctx0" brushRef="#br0" timeOffset="-66258.73">5446 7471 10970 0,'0'0'1584'0,"0"0"-912"0,0 0 16 15,0 0-79-15,0 0 199 16,0 0-64 0,-4 0-264-16,8 0-176 15,0 0-304-15,4 3 0 0,4 0-104 16,4 3-248-16,16 0-816 0,-4-2-1697 16,0-1-3008-16</inkml:trace>
  <inkml:trace contextRef="#ctx0" brushRef="#br0" timeOffset="-66011.38">6290 7528 11506 0,'0'0'2048'0,"0"0"-711"15,0 0-1113-15,0 0-112 0,0 0-104 16,0 0-8 0,0 0 0-16,25 0-560 15,3 6-257-15,0-3-839 0,-4-3-4201 16</inkml:trace>
  <inkml:trace contextRef="#ctx0" brushRef="#br0" timeOffset="-65779.63">7247 7563 11762 0,'0'0'2088'0,"0"0"-719"16,0 0-233-16,0 0-552 0,0 0 624 15,0 0-583-15,3 0-401 16,-3 0-224-16,0 0-401 0,0 6-1887 16,0-3-161-16,0 3-4328 0</inkml:trace>
  <inkml:trace contextRef="#ctx0" brushRef="#br0" timeOffset="-63721.39">20060 4168 3088 0,'0'0'7370'16,"0"0"-6618"-16,0 0-464 16,0 0-240-16,0 0 32 0,0 0 232 15,0 0-144-15,-64-63-56 31,33 50 144-31,-5 4 0 0,-11-4 168 16,-2 0-88-16,-7 4-208 0,-3-1 256 0,-1 1-376 16,-4-1 137-16,0 4 47 15,8-4-120-15,-3 4 184 0,8 3-88 32,-9 3-96-32,4 0 208 0,-4 9-224 15,-4 4-48-15,1 6 152 16,-1 3-152-1,-4 1 88-15,0 5-96 16,4 7 48-16,-3 0 256 0,7 3-96 16,-4 3-56-1,8 7 56 1,1-4-192-16,7 4 168 0,4-3-8 16,13-1-176-16,-2 4 272 0,6-1-264 15,-1 1 192-15,4 6 144 0,0 0-104 16,-1 3 56-16,6 13-248 31,7-3 16-31,8-1 224 0,4 1-240 16,0-10-48-16,16 7 225 15,12-1 39-15,4-2 88 0,4-2-200 16,7-1-152 0,-2-1 344-16,-2-3-344 0,-3-3 0 31,3-4-8-31,-3 1 72 15,5-10 24-15,6 4-88 0,1-5 0 16,8 2 64-16,4-4-64 16,4-4 0-16,3 1-16 0,1-1 80 15,8-5-152-15,-5 0 88 16,5-7 0 0,-4-4-48-16,3-2 48 0,1-3-88 15,0-7 88-15,-1 0-312 0,5-3 304 16,-9 0-168-1,10-3 128-15,3-13-128 0,15-9 80 0,-7-1-96 32,-13-2 32-32,-11-1-153 0,-17 0-151 15,9-6-120-15,0-6-224 16,-4 0 672-16,-4-3-112 16,-9-1 208-16,-3-6 32 0,1 1 16 15,-10-4 32 1,5-3-40-1,-4 2 8-15,-4-2 128 0,4 0-136 16,-8 0 0-16,-5 3 72 16,1 3-72-16,-12 0 216 15,-4 1-120-15,-4-4-40 0,0-3 320 32,-8-4-208-32,-7 1-16 15,-9-7 216-15,-12-6-240 0,-8-16 144 16,-12-9-272-16,1-4 72 0,3 22 184 0,16 17-240 15,12 25 32-15,-4 0 137 16,-12-6-137 0,-4-1 144-16,-11-6-192 15,-5 4 104-15,-9 5-8 32,2 1-96-32,-4 6 0 0,-17 3-8 15,-12 10 24-15,-19 13 40 16,-5 9-56-16,1 9-1305 0,31 7-1247 15,25-3-5778-15</inkml:trace>
  <inkml:trace contextRef="#ctx0" brushRef="#br0" timeOffset="-62017.25">18339 4781 3504 0,'0'0'792'0,"0"0"81"16,0 0-65-16,-103 0 272 0,63 0-72 15,-8-6-384-15,0-1-264 31,-4 1-128-31,-7 0-232 0,-1-7 233 0,-4 4-233 16,0-7 48-16,-7 0 16 0,2-3-56 16,-6 0-8-16,0-3 48 15,-13-4 32-15,-11-2 272 0,-21-4-344 32,0-3 0-32,5 3 104 15,11 3-112-15,13 1 8 0,-1 3-8 0,0 2 264 16,1 1 208-16,3 0-168 15,-4 0 88-15,1 3 56 16,-1-3-112 0,-4 5-120-16,1-1-64 15,3 1-136-15,5 2 344 16,15 2-360-16,7 4 0 16,-2 2 120-16,-16-3-120 15,-14 7-104-15,-17-3-16 0,2 3-472 16,5 0 184-16,-13 0 128 31,-4-1 176-31,-3 1 104 16,4-3 0-16,-10 0 0 0,6 6 0 15,4-7 16-15,-1 7 0 0,4-3-16 0,1 3 0 16,-5 0 0 0,1 3 0-16,8 4 8 15,-5 2-8-15,8-3 64 16,0 1 88-16,5-1-112 0,8 3-32 31,0 4 112-15,-2 0-64-16,10 0 0 15,-1 0-56-15,-4-1 104 16,5 4 0-16,-1-3-104 0,0 0 0 16,-7-4 24-16,0 4-24 15,-1-4 0-15,-4 1 0 0,5 3 8 0,-1-1 16 16,-8-2-24-16,1 3 0 15,-1-1 80-15,1-2 120 0,-1-1 176 32,8 1-8-32,-3-1-264 15,3 4 345-15,-3-4-361 0,3 4-88 16,1 0 160-16,-5 6-152 16,0-3 0-16,1 6-8 15,-5-3 8-15,5 0 128 0,-1-3-136 16,4 3 0-16,1-3 96 15,3 3-96-15,-3-6 0 0,3 5-8 16,0-1 8-16,0 2-8 16,1 3 8-16,-1 0 0 31,5 4 32-15,16-4-16-16,19-3-16 0,7-1 0 15,10 2 16-15,-6 2 80 16,-2 3-96-16,-5 4 0 0,1-1-24 15,-1 1 72-15,0 3-56 0,1 0 8 16,-5-4 0-16,0 1-8 16,7-4 8-1,2-6 0-15,11-3 0 16,8-7 8-16,8-2-8 0,9-4 0 16,7-3 8-16,4 0 320 15,0 0-272-15,0 0 32 31,0 0-80-31,0 0 64 0,0 0-144 0,-5 0-48 16,-3 0-208 0,0 0-465-16,5 0-47 15,-1 0 192-15,4-10-880 0,0-2-2417 16,4-7 1120-16</inkml:trace>
  <inkml:trace contextRef="#ctx0" brushRef="#br0" timeOffset="-61562.9">8267 4724 4889 0,'0'0'1256'0,"0"0"272"0,0 0-584 15,0 0 1-15,16-25 47 16,-20 25-424-16,-12 6-464 0,-7 13-104 16,-5 6 256-16,-9 4-144 15,-3 6 224 1,5 3 64-16,-5 3-16 15,-1 1 0-15,10-4-224 16,3 0-160-16,12-6 272 0,5-7-272 31,11-6 48-31,0-3 24 0,4-7 8 16,15-2 176-16,1-1 129 0,8-6 71 16,0 3-16-16,0 4-336 0,0-4-104 15,4 6 88-15,4 1-88 0,7 2 88 31,9-2-88-31,8 0 0 16,0-1 72-16,3 1-72 0,-7-1-8 16,-12 1-112-16,-16-4 0 15,-12 0 112-15,-8 1-192 0,-8-4 0 16,0 0 200-16,-8 3 8 16,-4-2 88-16,4-1-8 15,4 0-72-15,0-3-8 16,4 0-8-16,0 3-592 0,0 0-961 15,0 3-951-15,0-6-3722 16</inkml:trace>
  <inkml:trace contextRef="#ctx0" brushRef="#br0" timeOffset="-58439.75">5195 5800 7393 0,'0'0'2049'0,"0"0"-1545"15,-84 4-384-15,36 2-64 32,-27 4 328-32,-37 9 320 0,-31 12-88 0,-21 1 0 0,13 0 248 15,40-10-119-15,38-10 87 16,34-2-336-16,15-7-168 16,4 1-48-1,8-1-280-15,4 0-8 16,8 0-64-16,8 7-448 0,12-4 272 15,20 13-752 1,-12-3-1809-16,-4 0-7561 16</inkml:trace>
  <inkml:trace contextRef="#ctx0" brushRef="#br0" timeOffset="-57976.3">5187 6823 10202 0,'0'0'1560'0,"0"0"-760"0,0 0 320 0,0 0-71 16,0 0-177-1,0 0-512 1,0 0-240-16,-72-10-112 0,9 42-8 0,-33 9 8 15,-31 13 128-15,-21 0-136 16,4-3 8-16,9-7 56 16,44-15-8-16,23-10-8 0,27-9-48 31,18-4 0-31,11-3 64 0,8 0-64 16,4-3-168-16,20 0-872 15,44 0-152-15,-8-6-1201 16,-5 3-3472-16</inkml:trace>
  <inkml:trace contextRef="#ctx0" brushRef="#br0" timeOffset="-57475.1">5327 7629 10802 0,'0'0'1696'16,"0"0"-600"-16,0 0-415 15,0 0-545-15,0 0-8 0,-49 7 112 31,10 15-128-31,-29 13 112 16,-23 15 72-16,-21 17 136 0,-8 3-16 16,21-10 24-16,27-15-192 0,33-17 136 0,7 1-272 15,0 0 24-15,8-1-128 16,4 1 0-16,12-4-8 0,8-9-1176 31,8-7-496-31,8-5-457 16,-1-4-3432-16</inkml:trace>
  <inkml:trace contextRef="#ctx0" brushRef="#br0" timeOffset="-56720.02">6322 7515 8849 0,'0'0'1193'0,"0"0"-849"15,0 0-328-15,0 0 120 0,0 0 328 16,0 0-80-16,0 0 456 16,0 25 184-16,9-18-199 0,3 2-49 31,-1 4-344-31,6 0 128 0,3 6 344 15,3 6-256-15,5 3-32 0,0 14-96 16,4 18-271-16,3 20 87 16,6 18-200-16,-5 4-40 0,-8-1 96 15,-5-24-192 1,-3-24 0 0,-8-14 56-1,0-5-56-15,-4-5 0 0,3-1-864 16,-2-8-1001-16,-9-14-479 15,4-6-2946-15</inkml:trace>
  <inkml:trace contextRef="#ctx0" brushRef="#br0" timeOffset="-56203.17">7462 7502 8553 0,'0'0'4569'15,"0"0"-3424"-15,0 0-89 16,0 0-528-16,0 0 64 0,0 0 128 15,84 19 64-15,-45 0-192 16,6 13-207-16,11 9-193 16,4 4 224-16,-2 5-416 0,-2 5 80 15,0-5-80-15,-12 1 0 16,-8-7 0-16,-8-9-24 0,-12-6-424 31,-9-10 32-15,-3-9-641-16,-4-7-391 15,-4-3 328-15,-7-9 64 16,-6-11-4098-16</inkml:trace>
  <inkml:trace contextRef="#ctx0" brushRef="#br0" timeOffset="-55655.09">7450 6817 3392 0,'0'0'8610'0,"0"0"-6874"0,0 0-999 15,139-7-9 1,-47 4-16-16,27 3 16 16,5-3-432-1,-16 3-120-15,-33-4-48 0,-30 1-128 16,-13 3 120-16,-8-3-120 15,-9 3-472-15,-7-3-288 0,-8 0-360 32,-28 0 664-32,-27-7-841 15,7 0-959-15,-1 1-3329 0</inkml:trace>
  <inkml:trace contextRef="#ctx0" brushRef="#br0" timeOffset="-55231.96">7482 5968 10138 0,'0'0'1672'15,"0"0"-264"-15,0 0-864 31,0 0 57-31,124-34 191 16,-53 11-264-16,29-2-32 0,28-7-256 16,-1 0-104-16,-28 10 80 15,-27 7-216-15,-40 11 0 0,-12-2 56 16,-12 6-48-16,-4-3-16 16,-4-1-360-16,-40 4-440 15,-3 0-560 1,-6 0-1761-16</inkml:trace>
  <inkml:trace contextRef="#ctx0" brushRef="#br0" timeOffset="-54683.89">6346 5724 7377 0,'0'0'4425'15,"0"0"-3865"-15,0 0-40 16,0 0-184-16,0 0-40 15,0 0 88-15,-52-54 105 16,41 29 31-16,-1-7-416 31,0-13 224-31,-4-21 384 0,0-26-528 16,-4-29 528-16,0-15-552 16,0 3-152-16,5 12 216 0,-2 38-224 15,9 29 144-15,5 19 312 0,3 19-352 0,0 7 40 16,0 9-144-16,0 44-1256 15,0 17-392 1,-4 2-1057-16</inkml:trace>
  <inkml:trace contextRef="#ctx0" brushRef="#br0" timeOffset="-43472.37">4988 2657 4416 0,'0'0'2633'0,"0"0"-264"15,0 0-1513-15,0 0-112 0,0 0 248 16,0 0-96-16,0 0 0 16,0 0-279-16,0 0-193 0,0-3 208 15,0 3-336 1,0 0 16-16,0 0-80 16,0-3-56-16,0 3 64 0,0 0-240 15,0 0 8-15,0 0 256 0,0 0-264 16,0 0 128-16,0 0 24 15,0 0-56 1,0 0 176-16,0 0-176 16,4-3-48-16,3 0 120 0,2 3-168 15,-1-7-8-15,7 4-8 16,-2 0 16-16,6-1-56 16,5 2 56-16,4 2 0 0,8-7 0 15,4 4 0-15,0 3-8 31,3-3 8-31,-7 0 0 16,1 3-40-16,-9 0 40 16,-9 0 0-16,-2 0 0 0,-6 0 0 15,-3 0-8-15,-4 0 0 0,0 0 8 16,0 0-32-16,-4 0 32 31,4 0 0-31,0 0 24 0,8 0-24 16,0 0 0-16,4 0 0 0,4 0 0 15,-9-4 16-15,10 4-16 16,-14 0 0-16,1-3 32 0,-3 3-24 0,-1 0-8 16,-4 0 0-1,0 0 8 17,0 0 240-32,0 0-248 0,0 0 0 15,0 0-8-15,0 0-800 16,-4 0-1232-16,-1 3-1137 0,5 1-8201 0</inkml:trace>
  <inkml:trace contextRef="#ctx0" brushRef="#br0" timeOffset="-37805.18">5271 5753 1536 0,'0'0'4233'16,"0"0"976"-1,0 0-3745-15,0-13-232 0,0 7-375 0,0 3-129 16,0 3 136-16,0-4-360 15,0 4-296-15,0 0-64 0,0 0-64 16,-4 0-80-16,-8 0-200 31,-4 13 96-31,-5 0 104 0,-6 6 0 16,-4-3-16-16,-2 0 16 16,-7 0 0-16,5-4 96 0,-5-5-96 15,-4-1 8-15,0-6 112 0,0 0-112 0,-3-3-8 31,-2-13 104-31,-6-6-40 0,-1-7-56 16,-3 0 64-16,3-8 32 16,0 2 688-16,8 3-352 15,8 0-312 1,4 7-15-16,17 12-9 0,-1 9-104 16,-1 4-80-1,2 10-89 1,-1 15 97-16,-1 11 48 0,-7 11-128 15,0 13-440-15,-7 20-704 0,-1 9-616 16,8-13-1017-16,9-22-3744 16</inkml:trace>
  <inkml:trace contextRef="#ctx0" brushRef="#br0" timeOffset="-36940.7">4908 6661 7585 0,'0'0'2049'0,"0"0"-1097"16,0 0 32-16,0 0-136 0,0 0 72 31,0 0-63-31,0 0-449 16,0-7-88-16,0 7-320 0,-4 0 0 31,-4 10 88-31,-3 3-88 31,-6 3-48-31,-3 2 48 0,-3 2 0 16,-1 2 72-16,-4-3-72 0,-4 0 0 16,-4-3 16-16,4-3-16 0,1-4-16 15,-1-3 8-15,0-6-184 16,0 0 184-16,0-3-216 15,-5-12 176-15,2 2 48 16,-1-6 0-16,4-1 0 16,4 5 144-16,-4 2-40 0,8 4 104 15,1 9-136-15,3 0-56 16,-4 0 64-16,0 6-80 16,0 10 0-1,-4 3 0-15,1 3 8 16,-5 4-8-16,0 5 0 15,4-2-72-15,4 5 72 16,3 11-1097-16,14-7-1703 16,3-9-3561-16</inkml:trace>
  <inkml:trace contextRef="#ctx0" brushRef="#br0" timeOffset="-35869.27">5139 7454 4200 0,'0'0'5930'0,"0"0"-4682"0,0 0-616 16,0 0 48-16,0 0 80 31,0 0 1-31,0 0-297 16,8-2 64-16,-8 2-136 0,0 0-184 15,0 2-200-15,-11 15 16 16,-6 1 104-16,-2 8-8 0,-9 2-64 0,-4 4 168 0,-9-3-216 31,-2-1 0-31,-5-2 96 16,-3-4-56-16,-1-3-48 0,3-10-72 15,6-2 56-15,-1-7-32 16,13 0 48-16,-1 0 0 0,8-7 0 31,0 1 120-15,3 3 200-16,-2 3-152 15,3 0-168 1,-4 19 176 0,0 6-168-16,-4 7 0 0,8 10 72 15,-4 2 8-15,9 3-48 0,2 8-40 16,6-1-144-16,3-4-640 0,4 8-600 16,15-17-1153-16,2-10-5809 0</inkml:trace>
  <inkml:trace contextRef="#ctx0" brushRef="#br0" timeOffset="-34619.49">6203 7591 3992 0,'0'0'833'15,"0"0"-169"-15,0 0-120 16,0 0 848-16,0 0 40 16,0 0-159-16,0-35-41 0,0 32 152 15,0 3-416-15,0 0-15 16,0 0 103-16,0 0-272 15,0 0-192-15,0 0-136 0,0 0-256 32,0 0-200-17,0 0 0-15,12 16 0 0,4 3 168 16,8 16 328-16,4 6-175 0,7 23-73 16,14 15-136-16,-2 22 24 31,1 8-72-31,-4-8-56 15,-16-18 56-15,-4-23-64 0,-13-15 0 16,2-11 16-16,-2 8-8 0,-3-7 8 16,5-3-16-16,-9-14-288 0,-1-8 96 15,1-7-401-15,9-3-503 16,6-22-456-16,1-10-1009 16,0-9-7273-1</inkml:trace>
  <inkml:trace contextRef="#ctx0" brushRef="#br0" timeOffset="-34049.27">7315 7423 10578 0,'0'0'2248'0,"0"0"-1592"16,0 0-536-16,0 0 16 0,0 0 441 16,0 0-89-16,59 89 248 15,-22-61 176-15,6 4-176 16,9 6-264-16,8 4-192 0,-5 2-88 16,1 0 112-16,-8 1-304 15,-8-10 0-15,-16-3-40 0,-9-10-192 31,-2-10-112-15,-9-5-192-16,-4-4-192 16,0-3 312-16,-8-10-176 15,-8-5-985-15,0-11-8793 0</inkml:trace>
  <inkml:trace contextRef="#ctx0" brushRef="#br0" timeOffset="-33494.68">7458 6693 5921 0,'0'0'2912'0,"0"0"-1639"15,0 0-913-15,0 0-184 0,0 0 952 32,0 0 624-32,0 0-255 15,112 3-689-15,-61-3-8 0,21 0 224 16,0 0-528-1,-1-7-128-15,5 4 97 0,-16 0-465 16,0 0 96-16,-13 0-88 0,-10 3-8 31,-18 0 16-31,-6 0-16 16,-9 0-168-16,-4 0 72 16,-4-3-369-16,-24-7-263 0,4 4-1632 15,-4 0-2457-15</inkml:trace>
  <inkml:trace contextRef="#ctx0" brushRef="#br0" timeOffset="-32930.96">7570 5857 10354 0,'0'0'1840'0,"0"0"-208"16,0 0-367-16,0 0-281 15,0 0-280 16,0 0-64-31,0 0 176 16,56-50-568-16,-9 40-40 16,26-2 177-16,34-7-289 0,33-4 8 15,2-2 56-15,-26 6-152 0,-45 3 64 16,-39 10-64-16,-15-1-8 16,-6 4 0-1,-3-3-160-15,-8 2 64 0,-4 4 88 16,-19 0-312-16,-10 0-697 0,-26 0-751 15,11 7-1161-15,5-1-8713 0</inkml:trace>
  <inkml:trace contextRef="#ctx0" brushRef="#br0" timeOffset="-32191.49">6399 5645 5841 0,'0'0'2240'0,"0"0"-1544"0,0 0-472 15,0 0 713 17,0 0 567-32,0 0 0 15,7 0-95-15,1-3-865 0,1-10-88 16,2 4-200-16,-3-11-160 15,0 1 256-15,-3-9-256 0,-2-7 88 16,-3-9-8-16,0-20-96 16,-8-22-80-16,-8-31-24 15,0-13 24-15,0 2 80 16,5 11-80-16,2 38 0 0,5 18 176 16,4 26-104-16,0 16 72 15,0 4-144-15,0 5 0 0,0 10-96 16,0 10-760-16,4 56-8 47,9-6-577-47,-9 4-1223 0</inkml:trace>
  <inkml:trace contextRef="#ctx0" brushRef="#br0" timeOffset="-31828.21">6610 5629 368 0,'0'0'6785'16,"0"0"-5985"-16,0 0-176 0,-24-76 369 15,7 44 191-15,2-6-312 32,-2-7 56-32,10-8-192 0,-5-21-432 15,7-17 64-15,1-24 169 16,4 10-337 0,0 23-48-16,0 28-152 0,0 28 0 15,0 4 160 1,0 9-152-1,0 7-16-15,-3 16-640 16,-1 18-1577-16,0 1-2832 0</inkml:trace>
  <inkml:trace contextRef="#ctx0" brushRef="#br0" timeOffset="58131.87">16610 11217 4672 0,'-4'-6'5306'0,"0"-4"-4650"15,0 1-280-15,4-1-264 32,0 4 240-32,-4-1 352 15,4 1 56-15,-7 3-144 0,2-3-168 16,-3 2-103-16,-4-2-41 16,-4-1-112-16,1-2-40 0,-6 3 72 0,-3-4-40 0,1 1 144 31,-1 2-64-31,-4-2 8 15,0 0 24-15,0-4-128 16,-8 3-40-16,4 1 72 0,-3-1-128 16,-6 4 256-16,6 0-64 0,-5 2-152 31,-3 1 24-15,-2 3-128-16,2 0 48 15,-2 0-48-15,2 0 136 16,3 0-40-16,4 3 0 0,0 3-104 15,0 4 88-15,5 3-80 16,-5-4 40-16,0 7-48 16,-1-3 16-16,-2 6-16 15,-5 0 0-15,0-3 24 16,5 6 24-16,-1-6-48 0,-1 3 8 16,6 0 0-16,-1 0-8 15,4 0 64-15,0 4-56 0,1 2 49 16,6 0 39-16,-3 7-88 31,0 3 64-31,5 0 8 16,-5 6 8-16,4 3-16 15,-4 4-64-15,0 3 48 0,4 3 16 16,-3-3-24-16,3-7 16 0,4 4-56 31,-1-7-8-31,6 0 48 16,-1 1-40-16,4-1 0 0,4 0 0 15,1 3 72-15,2 4-24 0,-3 0-48 16,8 3 0-16,0-1 40 16,0 4-48-16,0 0 0 15,0 3 0 1,13-2-8-16,2 2 8 0,1 3 0 16,0-3 0-16,8 0 8 0,4-3 0 15,0-6 8-15,4-4 40 16,3-9-40-16,5 0-16 0,4-3-40 31,-4-3 8-31,7-1 32 16,2 1 48-16,3-4-48 15,-1-3 8-15,1-3 0 16,0-3 0-16,-1-3 40 0,-3-4-48 16,4-2 8-16,-8-1 8 15,-1-3-16 1,-2 0 8-16,-2 0-8 15,1-3 0-15,0 0 0 16,4 0-8-16,4 0 0 0,3 0 8 16,1-6-56-16,4 0 56 0,-5 0-8 15,2-4 8-15,-9 3-72 16,-1-2-56 0,-7 0-72-16,-4-1 0 15,0-6 88-15,0-3 104 0,3-6-88 16,2 0 48-16,3-7 40 0,7-6-40 31,-3-1-16-31,0-2 56 0,0-3 0 16,-1 3-8-16,-11-1-89 31,-4 7 97-31,-8 4-8 16,0 2 16-16,-4 1 0 0,0 2 0 15,0-3 0-15,4-2 16 0,7-4-8 16,1-3-8-16,4-1 0 15,-4-2 8-15,4 6-8 16,-8 0 8-16,-4 7-8 16,-8-1 49-16,-4 0 103 0,-4 1 104 15,-4-1-56-15,0-2-24 16,0-1 48-16,0-3-80 0,4 0 56 16,4 0-40-16,0 0-104 15,-4 4 32 1,4-4 40-16,-8 3-8 15,0 0 80-15,0 0 88 0,0-3 8 0,0 3-32 16,-12 1-72-16,0-1 48 16,-4 7 8 15,0-4-120-31,-4 4 8 16,-4-1-16-16,-4 4 56 15,1-6-88-15,-6 2 24 0,1-6-24 16,-3 1-80-16,-5-4 0 15,4 0 56-15,-3 0-64 0,-2 3-40 16,2 4 32-16,-5 2 16 16,4 4-8-16,-4 6 0 15,9 7 0-15,-6 6-8 0,5 3-480 16,1 0-520-16,-9 18-1064 16,8 5-2073-16,9-7-4609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0:32:39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84 4978 7905 0,'0'-3'2721'16,"0"0"-1545"-16,0 3-664 16,0-4-392-16,0 4-112 15,0 0 32-15,0 0 16 0,0 0-48 16,0 0-8-16,0 7 0 31,0 3 72-31,0 2 16 0,0 7 112 16,-4 3 104-16,4 1 24 0,-4 5-16 0,0 4-103 15,4-3 15-15,-3 6 24 16,-1 0-120-16,0 6 48 0,0-3 96 31,-1 3-160-31,1 4 8 16,4-1-24-16,0 1 56 15,0 2 24-15,9 0-96 0,-1 5-8 16,-4-5 160-16,-1 4-120 0,-3-3-16 16,0 2 8-1,0-2-8-15,0-1 128 16,-3 1-128-16,-1-3-40 16,-4 2 96-16,-1-2-144 0,5-1 64 15,1 4-64 1,-1-4 88-16,0 4 0 0,4 3 32 31,0 3-8-31,0 0 88 16,0 0-112-16,4-1 0 15,3 1-88-15,-7 0 40 0,4 1 24 16,-4-1-72-16,0-4 8 16,0 1 16-16,0 3-16 0,0 3-16 15,-4 0 8-15,1 4 0 16,-1-1 64-16,4 0-64 15,-4-2 0-15,4-1 176 16,0-3-168-16,0-4 112 0,0 4-64 16,0 0-8-16,0 1 41 15,0 2-89 1,0-1 0-16,0 2 80 16,0-4-16-1,0 3-64-15,-4 0 0 16,0-3 0-16,-1 0-8 0,5 0 0 15,0 0 8-15,0 0 80 16,0 3-80-16,0-3 56 16,0 0-40-16,0 0-8 15,0 0 96-15,0-3-104 16,0 0 0-16,0-1 48 0,0-2 0 16,0 0-48-16,-4-4 0 15,4-3 0-15,0-2 48 0,0-5-48 31,0-5 0-31,0-3-16 16,0-8-136-16,0-5-1041 16,4-7-1223-16,1-6-3569 15</inkml:trace>
  <inkml:trace contextRef="#ctx0" brushRef="#br0" timeOffset="3925.13">8781 9058 12274 0,'0'0'2177'16,"0"0"-1641"-16,0 0-384 16,0 0 192-16,0 0 328 15,0 0 88 1,0 0-160-16,0 0-432 0,108 16-16 16,-72-13-144-16,3-3 56 0,1 0-64 15,4 0-96-15,-1 0 96 16,2 0 32-16,2 0-32 0,1-3 0 31,8-7-8-31,-1 4 8 16,5-7 136-16,4 1-128 15,4-1 16-15,4 0 176 16,-1 3-184-16,2 1 64 0,-2 0-80 16,-4 5 0-16,1 1-24 15,1-3 24 1,-2 0 0-16,1-1 24 15,-1-6 48-15,5 1-80 16,11-1 8-16,17 1 0 0,8 2 104 16,8 3-96-16,-13 7 80 0,-11 0 161 15,-12 0-121-15,-9 0 64 16,-11 0-88 0,-13 4-24-16,13-4 40 15,20 0-120-15,23 0 0 0,13 0 80 16,-9 0-72-16,-3-7-8 15,-12 4 0 1,0 0 8-16,-4 3 32 0,-17 0-40 31,-11 0 0-31,-17 3-8 16,-2 0-8-16,-2 0 16 16,13 1 0-16,0-1 8 0,0-3 8 15,4 0-16-15,3 0 0 0,1-3 48 16,8-4-48-16,3-2 0 15,5-1 0-15,-4 4 0 16,-5-1 16-16,-3 1-16 16,-8-3 0-16,-4 5-80 0,-5-5 160 15,-2 0-128-15,-2-1 56 32,2-3-8-32,-2 4 64 0,0-4-64 0,2 4 0 15,-6-4 0-15,-3 4 8 16,-4-1 48-16,-4-3-56 15,-4-3 0-15,-4 0 96 0,3-6-96 0,-2-3 0 16,-1-4 136-16,-1-9-128 47,1 0 40-47,1-7-40 0,-6-5 256 16,5-4-32-16,-4-10-224 15,-4 1 96-15,0-1 208 0,-4 1-256 16,0-1 80-16,-4-3-88 15,4-12 0-15,4-13 8 16,8-19-48 0,4 6-8-16,-5 26 48 0,2 25 24 0,-14 22-72 15,2 4 0-15,-5-1 0 0,4 4 216 16,-8 9 144-16,0 6-40 16,3 1 88-16,-3 5-288 31,0 4-24-31,0-3-96 0,0 3 8 15,0 0-16 1,4 0-136-16,0 0-48 16,5 0 104-16,2 0-96 0,6 0 176 15,2 0-48-15,5 0 24 0,8 0-24 32,4 0-88-32,4 0-48 15,4 0 72-15,-1 0-224 0,5 7 104 16,0-7 0-16,8 3-56 0,3-3 224 15,1 0-216-15,4 0 120 16,0 0 160-16,-1-10-88 16,-7 1 96-1,4-4-8-15,0 0 8 0,-4 1 128 16,0-1-120-16,7 4 232 16,1-1 136-16,4 0-88 0,3 4-96 0,1 0-192 15,4 3 0-15,-9-1 64 16,-3 1-64-16,-4 0 0 0,-4 0 40 31,-4-1-32-31,-9 1-8 16,2 1 0-16,-6-5 0 0,1 1 24 15,0-4-24 1,4 3 0-16,-1-2 0 0,5 0 32 16,1-1-40-16,-2 4 8 15,1-4 0 1,-1 4-24-16,2 0 24 15,-2-1 0-15,1 1 0 16,4 3 72-16,3-4-112 0,1 4 40 16,-4-3 0-16,-1 3 48 31,2 0-48-31,-5-1 0 0,-5-2 24 0,5 3-16 16,0-3-16-16,-4-1 0 15,3-3 8-15,2 1 8 0,-2 0-8 16,1-1 0-16,-1-3 0 15,-2 7 0 17,-6-4 8-32,1 4-8 0,-3-1 0 15,-6 5-16-15,5-5 16 16,-8 1 0-16,4-1 0 0,-8 1 8 16,3-3 72-16,-3-1-80 15,0-2 0-15,1-1 0 16,-1 0 8-16,-1 0-8 15,1 0 8-15,0 1 0 0,0-1 56 16,-1 1-64-16,1-5 0 16,1 5 16-16,-1-7-16 0,4 0 0 15,-5-3 8-15,-3-1-8 47,0-2 168-47,0-3-160 0,-8-4 0 16,4 0 160-16,4-6-160 0,-9-1-8 15,10-2 0-15,-6 0 0 0,2-3 32 16,-1 2-32-16,-1-5 0 16,2-1 40-1,-6-3 8 1,1-3-48-16,0 3 0 0,-4-6 0 0,4 3 56 16,-4 4-56-16,-4 2 0 0,4-3 0 15,-4 4 0-15,0-1 0 16,-4 0 0-16,0 1 8 31,0 3-16-31,0-1-40 0,0 1 48 16,0 2-24-16,-4 4 24 0,0-3-8 0,-4 3 0 15,8-3 8-15,-4 2-48 0,4 1 48 16,0 0-72-16,0-3-32 31,0-1 40-31,4-5 56 16,0-4 8-16,4-3 0 0,-4 0 8 31,-4 4-8-31,0 2 0 0,0-3-104 0,0 6 112 16,0 1-8-16,0 0 8 15,0 2 0 1,-8 1 24 0,0 6-32-16,1 0 0 0,2 3-72 15,-3 7 80-15,4 0-8 16,4-1 0-16,0-2 0 0,-4 5-8 0,4-2 8 15,-4-1 0-15,1 1-136 32,3 0 136-32,-5 3 0 0,5 0-8 15,0 2 8-15,-4 4-24 16,4-2 24-16,-4 1-136 16,0 2 80-16,-3 2-328 15,3 0 40-15,0 1 120 0,-5-1-136 31,1 3 112-31,1 4-40 16,-6-4 208-16,-6 7-56 0,-5-3 72 16,-8 6 56-16,-8 0-56 15,0 0 64-15,-4 0-48 0,5 0 48 16,-2 0-320-16,-2 3 312 0,-2 0-345 16,2 0 185-16,0-3 96 15,-6 0 48 1,6 0-24-16,-1 0 48 15,0-6 0-15,5 0 16 16,-10-1-8-16,6 4-8 0,-5-3 0 0,-1 2 0 16,6 1-16-16,0 3 16 0,-2 0 0 31,-2 0-8-31,3 0 16 16,-4 0-8-16,-4 7 0 15,0-4 0-15,1 0 24 0,-5-3-24 16,4 0 0-16,0 0-56 31,1 0 64-31,2 0-8 16,-2 0 8-16,3-3-8 0,0 3 96 15,-3-3-96-15,-1-1 0 16,-1 1-88-16,2 3 96 0,-5-3-8 16,-7 0 0-16,-1 0 0 31,-4-3 40-31,-4-1-40 0,1 1 0 0,3 0-48 15,0-1 56-15,4 1-8 16,9 3 0-16,3-1 0 16,4 4 32-16,4 0-32 0,-4 0 0 0,5 0-48 31,-6 0 56-31,2 0-8 16,-5 4 0-1,1-1 0-15,-5-3 8 16,-4 3-8-16,-4-3 0 15,1 0 0-15,-6 0 0 0,2 0 0 16,3-3 0-16,4 0 8 31,0-1 32-31,4 4-40 0,1 0 0 0,-1-2-40 16,0-2 48-16,-3 1-16 0,3 0-32 16,-8-4 40-16,0 4 80 0,-3 0-80 15,-1 0 0-15,4 3-64 16,1 0 72-16,-1 0-8 0,4 0 0 31,0 0 8-31,-3 3 80 16,-2 3-88-1,1-2 0-15,1-1-96 16,3 0 112-16,-4-3-16 0,4 0 0 16,5 0 8-1,3 0 32-15,0 0-40 16,1 0 0-16,3 3-48 0,4 1 48 15,0-2 0-15,1 2 0 16,-6 2 0-16,2-3 32 0,-9 0-32 16,-4 1 0-16,0-1-48 15,-3 0 56-15,-1 0-8 0,0-3 0 32,-3 3 8-32,-2 0 32 0,-2 1-40 15,-4-1 0-15,2 0-40 16,-2 3 48-16,3-3-8 0,0 0 0 0,5 1 0 15,7 2 24-15,-4 1-24 0,8-1 0 32,0 0-48-32,5 0 56 15,-1 1-8-15,4-1 0 16,-3 4 0-16,-1-4 16 0,-4 4-16 16,4-4 0-1,-7 0-16-15,3-3 24 16,-4 4-8-16,0-4 0 15,0 4 0-15,-3-4 24 16,3 0-24-16,4 0 0 16,0 0-48-16,9 0 48 15,-2 0 0-15,6 1 0 0,-5 2 8 16,4-3 32-16,-4 3-40 0,1 1 0 31,-5-4-48-31,3 7 48 16,-2-7 0-16,3 3 0 0,1 0 8 15,-2 1 24-15,6-4-32 0,-1 4 0 16,0-5-32-16,-4 1 32 16,5 4 0-16,3-4 0 31,-1 0 8-31,6 4 16 16,-5-1-24-16,5-3 0 15,-6 4-40-15,5-4 48 0,4 0-16 16,-3 0 8-16,7 0 0 15,-4 1 40-15,0 2-40 16,-4-3 0-16,1 0-64 16,7 0 72-16,4 1-8 0,3-1 0 15,2 3 0-15,6 0-32 16,2-6 32 0,7 7-120-16,-4-4 72 15,4 0-112-15,4 0 152 16,-8 7 0-16,4-4 8 0,-8 4 48 15,-4 2-48-15,1-2 0 0,-2 3-48 16,2-1 56-16,-2 4-8 0,-3-3 0 16,5 3 0-1,2 3 0 1,-2 0 0-16,-6 0-48 16,10 3 40-16,-1 0 8 15,3 0 0-15,2 4 0 16,-1-4 0-16,-1 4 24 0,-2-4-24 15,3 3-24-15,-4 0 16 32,0 1 8-32,0-1 0 15,0 1-8-15,4-1 16 0,0 4 64 16,1-4-72-16,2 4 0 0,1 3-8 0,0-1 16 16,4 4-8-16,0 3 8 0,0 1 0 31,0-5 152-31,4 4-160 15,0-6-40-15,-4-3 32 16,5-4 16-16,-1-3-8 0,-1-2 0 31,-3-5 8-31,4-2 112 0,0 0-120 0,0-1-8 16,-4 7-136 0,0-9-2024-1,-8-1-5338-15</inkml:trace>
  <inkml:trace contextRef="#ctx0" brushRef="#br0" timeOffset="10055.56">4239 7591 2936 0,'-5'-3'6826'15,"1"3"-4954"-15,4-3-152 16,-3 3-391-16,3 0-105 0,0 0 232 31,0 0-240-31,0 0-383 16,0 0-273-16,0 0-32 0,0 0 56 31,0 0-352-31,0 0-184 0,0 0-48 16,3 0-112-16,1 0-32 0,13 0 16 15,3 3 128-15,8 4 192 16,12-1-128-16,-1-3-8 15,9-3 56 1,-4 3-40-16,0-3-72 16,-4 3-104-16,-8-3-304 0,-8 0-72 0,-9 0-456 15,-11 0-289-15,-4 0-23 32,0 0 136-32,-8 0-264 0,-7 0-1609 15,-2 0-4385-15</inkml:trace>
  <inkml:trace contextRef="#ctx0" brushRef="#br0" timeOffset="10371.94">4223 7753 4560 0,'0'0'6258'0,"0"0"-3842"31,0 0-1295-31,0 0-249 15,0 0 448 1,0 0-32-16,0 0-544 16,0 0-319-16,20 0 87 0,-1 0 0 15,5 0-72-15,4 0-128 16,8-6-64-16,5 2-24 0,-2-2-80 0,1 3-136 31,-1-3 144-31,-11 3-144 16,-4-1-8-16,-11 4-8 0,-9 0-336 15,-4 0-296-15,0 0-480 16,-20 0-513-16,-1 0-471 0,2 0-4634 0</inkml:trace>
  <inkml:trace contextRef="#ctx0" brushRef="#br0" timeOffset="11690.66">5733 7785 1792 0,'0'0'8538'0,"0"0"-6482"16,0 0-704-16,0 0 89 0,0 0-97 31,0 0-208-31,0 0-336 16,-16 0-407-16,16 0-105 0,0 0-16 15,0 0-264-15,8 0 64 16,4 0-64-16,4 0 96 0,12 0 128 16,4-3-160-16,4-4 56 15,3 4 24 1,-3-3-144-16,0 3-8 15,-4 0 72-15,-12-1-72 16,-4 4 0-16,-8 0-144 16,-4 0-264-16,-4 0-56 15,0 0-329-15,0 0-55 0,-8 0-240 32,-9 7 448-32,-6-1-1192 15,-1-6-3514-15,0 3-1439 0</inkml:trace>
  <inkml:trace contextRef="#ctx0" brushRef="#br0" timeOffset="11997.89">5697 7912 4705 0,'0'0'2664'0,"0"0"1377"16,0 0-2761-16,0 0-304 0,0 0 137 15,0 0 127 1,0 3 64-16,12-3-544 16,0 0-368-16,4 0-15 0,0 0-113 15,8 0-40-15,-1-3-144 16,1-1-64-16,1 2 64 0,-1-2-72 0,-5 1-8 31,-3 3 48-31,0-3-48 16,-11 3 0-16,2 0-240 0,-7 0-264 15,0 0-425-15,0-3-743 16,0-1-729-16,-3 1-3712 16,-1 0 1280-16</inkml:trace>
  <inkml:trace contextRef="#ctx0" brushRef="#br0" timeOffset="33728.39">7800 10782 4945 0,'0'-3'728'16,"0"0"2184"-16,0-1-1927 0,0 1-49 15,0 0-320-15,0 3 8 16,0 0 192 0,0 0-104-16,0 0 24 15,0 0-175-15,0 0-233 16,0 0 136-16,0 0-312 31,0 0-80-31,0 0-72 16,0 0-112-16,0 6 112 0,0 7 0 15,-3 3 0-15,-1 7 144 16,0-1-72-16,0 3 64 16,0 4 0-16,-5 2-72 0,6 1 96 15,-1 0-144-15,4-1 40 16,-4 1 96-16,0-3-152 0,4-1 0 16,-4 4 8-16,4-3 0 15,-4-1 72-15,1 1-80 16,-2 3 0-16,5 3 0 0,-8 0 0 15,4 2 0-15,0 5 0 16,-3-1 0-16,2-3 216 0,-3 4-144 16,0-1-72-1,4-3 224-15,1 3-208 16,3-6 72-16,-4 0-32 16,4 0-48-16,0-3 120 0,0-4-128 15,0 1 0-15,0 0 24 0,0 2-16 16,-5-3-8 15,5 1 8-31,-4 0-8 16,4-1 80-16,-4-2-80 15,0-4 0-15,4 4-24 0,-4-4 24 16,4 0 0-16,0 3 0 16,0 0 0-16,0 5 64 0,0-2-64 31,0 3 0-31,0-2 64 0,0 3-64 0,0 0 0 15,0-4 0-15,0 1 0 0,0 3 80 16,0-1-80-16,-3 4 0 16,3 0 152-16,-4 3-96 0,4 4 40 31,0-1-16-31,0 0-64 16,0 0 128-1,0-3-144-15,4 4 0 16,-1-8 64-16,-3 5-64 0,4-4 0 15,0 0 40-15,-4-3-32 16,0-7 64-16,0 0-72 16,0 1 0-16,0-7-32 31,0-1 32-31,0-1 0 16,-4 1 0-16,0-1 8 0,4-5-8 15,-3 4-72-15,3-3-208 16,0-4-384-16,0 1-440 0,0-7-296 15,0-3-1033-15,0 0-3784 0,0-6 1208 16</inkml:trace>
  <inkml:trace contextRef="#ctx0" brushRef="#br0" timeOffset="38049.21">7677 13214 8529 0,'0'0'3937'16,"0"0"-3233"-16,0 0-568 0,0 0 352 16,0 0 337-16,0 0-137 15,56 7-112-15,-43-5-96 16,2 5 176-16,5-4-280 16,-1 4-200-16,2-4 112 15,7 0-280-15,4 0 64 0,-1 0-48 16,9 0 48-16,1-3 48 0,2 3-120 31,-4 1 8-31,2-1 152 16,-1-3-160-16,-1 6 8 0,-3-2-8 15,0-1 0-15,-5 0 96 0,1 3-96 16,1-6 0-16,-6 6-24 16,1-2 24-16,9-1 0 31,-5-3 72-31,11 0 0 15,0 0 257-15,9 0-185 16,4 0 0-16,-3 0 160 0,-2 0-256 16,1 0-32-16,0 6-16 15,-5-3 80-15,1 0 8 0,0 1-88 16,0-1 0-16,-1 0 0 16,5-3 16-16,0 0-16 15,0 0 0-15,3 0 80 16,-2 0-16-16,-1 0-64 0,-9 0-8 15,-3 3-56-15,0-3 64 16,-8 3-8 15,0 3 0-31,0-2-104 16,3-1 56-16,-3 3 56 16,8-2-56-16,-1-1 8 0,6-3 48 0,2 0 0 15,9 0 0-15,-4 0 8 16,4 3 120-16,0-3-128 15,-5 3 16 1,1 1-8-16,-8-4-8 0,4 2 0 16,-1 1-8-16,-2 1-16 0,-2-4 16 15,1 3 8-15,-4-3-48 16,3 3 0-16,-2-3 48 31,2 0 0-31,-7 0 0 0,5 0 8 16,-10 0 72-16,1 0-80 0,0 0-24 0,4 0-32 15,-4 0 56-15,3 0 0 0,1 0-8 16,0 0 16-16,4 0 16 31,-4 0-24-31,0-3-72 16,7 3 24-16,-2-3 40 0,2 3-8 31,5 0 16-31,0 0 0 0,0 0 16 16,4 0-16-16,-1 3-48 15,-3 3 0-15,0 1 48 32,0-1 0-32,-5-3-8 0,9 0 80 15,0-3 96-15,0 0-112 16,7 0 8-16,-3 0 128 0,4-6-88 0,0 0-8 0,-4-1 72 16,0 1-168-1,-9 3 336 1,-7 3-312-1,-4 0 24-15,-4 0-24 0,-9 0-24 0,5 6 0 16,-7 1-8 0,7-4 16-16,-4 0 160 0,8 0-8 0,3-3-48 15,9 0 104 1,4 0-120 0,8 0-16-16,-1 0-24 0,1 0 32 15,0 0 64-15,-8 0-152 16,-5 3 8-16,1 0 0 0,-4 1-8 15,4 2 0-15,-5-3 0 16,10-3 72-16,-1 0 24 31,3 0-96-31,5 0 0 0,4 0-48 16,0 0 48-16,-1 0 0 16,1 0 0-16,-4 0 8 0,-8 0 64 15,0 0-72-15,-5 0-24 0,-3 0 16 16,4 0 8-1,-8 7 0 1,3-5-8-16,2 5 16 16,-2-4 72-16,1 4-72 0,1-4 56 15,2-3 192-15,0 3-136 16,2-3 40-16,-2 0-160 0,5 0 80 16,0 0 88-1,-4-3-168 1,3-4 8-16,-6 1 56 15,-2-1-64-15,1 5 0 0,-4-5-8 16,4 7 8-16,-4-3-16 0,7-3 16 0,2 2 0 16,2 4-8-1,1-6 16 1,3 3-8 0,-2 0 0-16,3 0 48 0,-5 3 0 0,1 0-48 15,-4 0-24-15,0 0 16 16,-8 0 8-16,0 0 0 0,-5 0 0 15,5 0 8-15,-8 0 72 32,8 0-80-32,-4 0-32 0,8 0-16 15,4 0 96-15,-5 0-40 16,9 0-8-16,-4 0 0 0,0 0 96 16,3 0-96-16,-6 0-96 15,2 0 88-15,-3 0-24 16,0 0 32-16,-4 0 0 0,0 0 8 31,0 0 48-31,-5 0-56 16,1 0-32-16,0 0 16 0,0 0 24 15,0 3-8-15,3 0 0 16,-3 0 8-16,-4 3 56 0,0-2-64 16,4-1-32-16,-4 0-24 15,0 0 64 1,0-3-8-16,0 3 0 15,0 1 8-15,0-2 56 0,4-2-64 16,-9 0-24 0,5 0 8-1,0 0 32-15,4 0-32 0,-4 0-32 16,7 0-168-16,6-2 168 16,-1-5-56-16,3 4-64 0,1 0 168 15,0 0-80-15,-4 3 80 0,0 0-8 16,-4 0-16-16,-5 0-24 15,-3-4 48-15,-4 4-64 16,4 0 64 0,0-3 0-16,-4 0 48 15,4 0-48-15,3-3 8 0,1-4 64 16,0 3-72-16,0-2-24 16,5 0-24-16,-10-4 64 31,1 0-16-31,-4 0 0 0,-4-2-56 0,-5-4-8 15,2-1 64 1,-9-5-112-16,-5-4 104 0,1-2-64 16,-4-4 64-16,0 0-40 15,-7-3 48-15,-5 3-8 32,-4-3 8-32,4 3 0 0,-1-3 120 0,2-1-40 15,3 2 160-15,8-8-64 16,0 1-88-16,0-7 296 15,12 0-176-15,-1 0-95 0,6-3 71 16,-6 0-176-16,2 7 128 16,-5-1-136-16,-5 4 8 15,1-1 144 1,-4 4-152-16,0-4-56 0,0 4 48 16,0 0 16-16,0-3-16 15,-4 5 8-15,-3-2 0 0,-1 6 16 31,-5 0-16-31,6 0-48 0,-5 1 48 16,0 5 0-16,4-3 40 16,4 0-40-16,0-3 0 15,4-3 96-15,0 0-96 0,0-3-40 16,4-7-8-16,4 4 96 31,-4-1-24-31,3-3-24 0,-7 4 8 16,0 0-16-16,0 3 8 31,-4 0-8-31,-7 2 8 0,-1 4-144 16,-4 3 144-16,4 4-72 15,4 3 40-15,0-1-56 16,4 4 88-16,4 0-48 0,0 3 48 0,-4 0-24 0,4 0 16 16,0-1 8-1,-4 2 0-15,0-5-32 0,1 4 32 16,-6-3-65-16,1 0 57 15,4-4-224 1,-3 4 128 0,3-4-216-16,-5-2 64 0,5 6 248 0,0-4-160 15,4 1 88 1,-7 0 80-16,3-1-16 16,-1-2-32-16,-3-1 48 0,1 1 0 0,-5 2-32 31,-1 1 32-31,2-1-72 0,-6 7 64 15,6-3-88-15,-6 7 32 16,6-2 32-16,3-2-56 16,-4 7 32-16,0-4 56 15,0 6-64-15,-4 1-16 0,-4-4-48 32,-3 7 64-32,-5-1 56 0,-4 1-80 15,-5 3 32-15,-6 0-400 16,-1 0-200-16,0 3 240 15,0-4-128-15,0 1 320 0,5 0 32 0,-1 0 143 16,-4-1 49 0,0 2 0-1,5-5-8-15,-10 4 0 16,2 0 8-16,-1-4 8 0,4 1-8 16,-4 0 0-1,9-4 0-15,-6 4 0 0,10-4 0 0,-9 1-8 16,8-1 16-1,-8 0 24 1,1 4-32-16,-6 0-8 0,2 0 8 0,-5 2 0 16,-4 1 0-1,0 0 0-15,0 0 0 0,1 0 41 0,-5 3-41 16,4-3-49 0,0 3 49-16,4 0 0 0,5 0 0 0,3 0 0 46,-4 0 8-46,0 0-8 16,-3 0 0-16,-5 3 0 16,-4-3 8-16,-4 0-8 0,-3 0 0 15,-2-3-8-15,-2-7 8 16,0 0 49-16,-2 1-49 0,2-4-16 16,7 7 16-16,-3-4 8 15,3 7-8-15,0 0 0 16,4 3 0-16,4 0 32 0,4 0-32 15,5 0-48-15,-5 0 48 16,0 0 8-16,-3 0 0 0,-1 0-8 31,-12-3 64-31,-4 3-24 0,-3-3-40 0,-9-1 0 16,-16 2 8 0,-8-5 0-16,-6 4-8 0,9-4 0 0,6 1 8 15,15 0 176 1,-4 0-112-16,9 2-64 15,8-2 120 1,11 3-120-16,12-1 0 0,4 4-8 16,-12 0 64-1,-4-3-56-15,-3 0-8 0,-1 3 0 0,8-3 16 32,0 3-16-32,0 0 0 15,0 0 0-15,-4 0 0 0,2 0 24 16,-7 0-24-16,1 0-32 15,-7 0 32-15,3 0 0 0,-3 0 0 16,2 0 0-16,2-3 8 31,-1 3 48-31,5 0-56 16,-1 0-48-16,4 0 48 0,4 0 0 16,0 0 0-16,5 0 0 15,3 3 0-15,0 3 48 0,0-3-48 16,0 7-48-16,-3-3 48 15,-1 2 8-15,-4-3 0 32,5 1-8-32,-1-1 8 0,3 1 40 15,2-1-48-15,-1 0-72 16,1 0 72-16,-2 1 8 0,-7-1-8 16,0 0 0-1,1-2 8-15,-4 2 0 16,3-3-8-16,0 1 0 15,4-4 0-15,-3 2 0 0,2 1 16 0,1 1-16 16,1-1 8-16,3 3 0 16,-4-2-8-16,1-1 0 0,2 0 16 31,2 3-16-31,-1-3 0 16,5 4 0-16,-2-1 8 0,2 1 16 15,7-1-24-15,-5 0-72 16,2 1 72-16,-1 2 8 0,0-3 8 15,4 4-16-15,-7-4 0 16,2 4 48 0,2-4-48-1,-5-3-72-15,0 4 72 0,0-4 8 16,-4 3 40-16,5 0-48 16,-5-2 0-16,4 2 24 0,5 1-24 15,-6-1-40-15,9-3 40 31,1 3 8-31,3-3 0 16,0 4-8-16,8-4 8 0,0 0 32 0,5 3-40 16,2-2-56-16,-3-1 56 0,1 0 0 15,-6 3 48-15,-3 1-48 0,0-1 0 32,-7 4 0-32,-5-4 0 15,5 0-48-15,3 0 48 16,4 1 0-16,4-1 40 0,3 1-40 15,6-1 0-15,-2-2-8 0,6 1 8 16,-6 2-56-16,10-4 56 16,-9 4 8-1,4-1 32-15,-4-3-40 16,4 7 0-16,-7-7-16 0,-2 6 16 16,1-3-8-1,1 4 8-15,6 0 0 0,2-4 0 16,3 7-48-16,-1-4 24 31,5 4-24-31,4 3 48 16,0 3 0-16,0 0 8 0,0 3 0 15,-4 0 64-15,1 4-56 16,-9-1-16-16,-1 0 232 0,2 1-224 0,-2-1 0 0,6 0 40 16,-1 1 32-16,8-4 32 31,0 4-40-31,0-1-72 15,11-3 216-15,6 4-168 0,-6-7-40 16,6-3 120-16,-9-3-56 16,-1-4-64-1,-7-3-8-15,0 1-112 16,-28-1-256-16,0 1-680 16,1-7-3521-1</inkml:trace>
  <inkml:trace contextRef="#ctx0" brushRef="#br0" timeOffset="58838.14">7267 14770 9434 0,'0'0'4689'16,"0"0"-3265"-16,0 3-664 16,-4-3 288-16,4 0 104 15,0 0-383-15,0 0-1 16,0 0-432-16,0 0-40 0,0 3-56 16,0-3-48-16,0 0 24 15,0 0-88-15,0 0-64 16,0 0 280-16,4 0-192 0,4 0 144 31,4 0 16-31,7 0-144 16,6 0 0-16,6-3-168 15,1-6 64-15,8 2-40 0,-3 1-24 16,-2-4-232-16,1 4-176 16,0 0-304-16,-8 2-384 15,-4 1-608-15,-5 3-729 0,-19 0-488 16,0 0-3896-1,0 0 3816-15</inkml:trace>
  <inkml:trace contextRef="#ctx0" brushRef="#br0" timeOffset="59123.25">7355 15011 3168 0,'0'0'11443'0,"0"0"-9419"16,0 0-1576-16,0 0-104 31,0 0 384-31,0 0-119 0,0 0-305 16,0 0-256-16,4 7 48 15,3-5 200-15,10-2 112 16,2 0 192-16,9 0-344 0,4 0-128 15,-4-2-128-15,7-5-216 16,-7 4-864-16,8-7-2041 0,-12 4-3504 16,0 0-713-16</inkml:trace>
  <inkml:trace contextRef="#ctx0" brushRef="#br0" timeOffset="61591.6">9123 14707 7313 0,'0'0'6513'15,"0"0"-4688"-15,0 0-913 31,0 0-240-15,0 0 592-16,-7 0-159 0,7 0-545 16,0 0-240-16,0 0-104 15,0 0-96-15,0 0 232 0,0 0-256 16,3 0-48-16,10 0 64 0,2 0-8 31,10 0 184-31,6 0-160 0,5-4-120 16,4 1 232-16,4-3-240 15,-4 2 0-15,-9 1-8 0,1 3 16 32,-11 0 24-32,-6 0-32 15,-6 0 0-15,-2 0-8 16,-7 0 8-16,0 0-48 0,0 0 40 0,0 0 0 0,4 0 8 16,4 0-8-16,0 0-64 15,8 0 24-15,0 0-784 0,0-3-1312 16,-4 0-2225-16,-4-6-3865 15</inkml:trace>
  <inkml:trace contextRef="#ctx0" brushRef="#br0" timeOffset="62161.84">9777 14497 11986 0,'0'0'2545'0,"0"0"-1489"0,0 0-120 15,0 0 72-15,0 0-192 0,36-73-79 16,-17 63-305-1,9 4-152-15,0 3-224 16,0 3-48-16,8 0 8 0,-4 6-16 16,0 7-48-16,-4 6 40 15,-8 3-64-15,-4 3 0 0,-8 1-128 16,-8 6 16-16,-5-4 184 31,-14 4 8-31,-5 3-8 0,-8-6 16 16,0-4-8-16,4-3 64 15,4-9-72 1,9-4-64-16,6-9-336 0,9 0-457 16,0-9-663-1,37-36-2401-15,-2 7 681 16,5-6-1457-16</inkml:trace>
  <inkml:trace contextRef="#ctx0" brushRef="#br0" timeOffset="62493.8">10287 14398 9874 0,'0'0'3992'0,"0"0"-3007"0,0 0-121 0,-84 29 840 15,56-16-424-15,5 2-639 16,3 5-73-16,8 2-272 0,-1 0 48 16,13 3-64-16,0 1-184 46,17-4 136-46,11-3-72 0,4 0-64 16,7-6 128-16,1-4-184 16,-4-2-40-16,-8-4-256 0,-4-3 96 0,-13 0 160 15,-2 0 8-15,-9 0 0 16,0-7 504 0,0 1-88-1,0 0-168-15,0-1-72 0,0 4-88 0,0 0 48 16,0 3-144-16,0 0-48 0,0 0 40 15,0 0-736-15,0 0-1080 16,-9 0-2761-16,5 0-3393 0</inkml:trace>
  <inkml:trace contextRef="#ctx0" brushRef="#br0" timeOffset="63333.52">9127 15037 1800 0,'0'0'7834'0,"0"0"-5642"0,0 0-936 16,0 0-392 15,0 0 249-31,0 0-209 0,0 0-192 16,0 0 96-16,-15-4 40 15,26 4-7-15,6 0-57 16,7 0-96-16,3 0-16 0,17 0-352 16,0 0 0-16,15 0 64 15,18 0-208-15,22 0-80 16,28 0-72-16,17 0 48 0,-13 0-24 16,-3 0-48-16,-25 0 0 15,-3-3-8-15,-20 0 8 16,-17-6 0-16,-18 5 0 0,-14-2 0 31,5 0 72-31,-4 2-72 0,0-2 0 0,-12 3 0 16,-1-3 0-16,-2 2 0 15,-2 1 0-15,-2 0 64 16,2 0-64-16,-2 3 0 0,-2 0-208 16,1 0-528-1,-3 0-456 1,-9 3-656-16,0 3-2001 15,-9 1-2089-15</inkml:trace>
  <inkml:trace contextRef="#ctx0" brushRef="#br0" timeOffset="64414.06">9594 15557 8361 0,'0'0'6002'16,"0"0"-4466"-16,0 0-856 0,0 0 80 15,0 0 464-15,0 0-447 16,0-3-393 0,-9 19-88-16,-2 3 216 0,-2 7-272 0,-2 5 40 15,3 1-192-15,0 9-80 16,0-3 56-16,0 3 16 16,8 1-8-16,0-1-72 0,4-3 8 31,0-6 64-31,8-3-72 0,16-4 0 15,0-9-168-15,12-10-24 16,3-6-312-16,6 0-144 16,-2-9-344-16,-7-11 511 0,-8 2-175 0,-8-5 384 15,-8-2 168 17,-9 2 104-32,-3-2 152 15,0-3 344-15,-7 2-80 0,-5-6 57 16,-8 1-345-16,1-1-40 15,-6 3-32-15,1 1 0 0,0 9 112 16,-4 3-120-16,5 6 0 31,-5 4 96-31,8 3-136 0,0 3-8 16,8 0 0-16,4 0 48 0,0 0-48 16,8 0-8-16,0 3-32 0,8 3 40 15,8 1 112-15,12-4 96 0,7 0 48 31,10 1-96-31,2-4-8 32,1 0-152-32,3 0 0 0,-6-7-8 15,-2 1-160-15,-6-1 88 16,-10 1 80-16,-7-3 0 0,-8 5 192 16,0 1 72-16,-12 3 224 15,0 0 216 1,0 0-224-16,0 0-160 15,0 0-224-15,0 0-88 0,4 0-8 0,-4 0-24 32,0 0-128-32,4 0-32 0,0 0-104 15,0 0-480-15,1 7-392 16,6-7-833-16,-7 0-2199 16,4 0-4874-16</inkml:trace>
  <inkml:trace contextRef="#ctx0" brushRef="#br0" timeOffset="64830.67">10219 15481 3320 0,'0'0'8658'16,"0"0"-6882"-16,0 0-1079 15,0 0 239-15,0 0 272 0,0 0-576 0,0 0-464 32,56 0 56-32,-28 3-24 15,-1 7 176-15,-3 3-104 0,-7 2-104 16,-9 4 1-16,-8 7-161 15,0-1 240-15,-17 3 432 0,-10 2-24 16,-1-5 32-16,-4 0-120 31,8-6-208-15,8-3 32-16,8-7-296 0,8-5-88 16,17-4 0-16,18 0 96 0,16-4-104 15,14-11-104-15,31-14-840 16,-17 4-1280-16,-12-4-3266 0</inkml:trace>
  <inkml:trace contextRef="#ctx0" brushRef="#br0" timeOffset="66857.72">11717 14255 4152 0,'0'0'4041'15,"0"0"-1712"-15,0 0-1377 16,0 0-384-16,0 0 352 16,0 0-8-16,0 0-407 15,0 0-273-15,0 0 24 16,0 0-40-16,-12 10 176 0,1 2-40 15,-6 5-40-15,-2 8 208 16,-5 7 144-16,-8 12 56 16,-4 23-7-16,-4 19-369 0,0 28-64 31,8 19-112-31,12-3-72 16,12 0 104-16,5-6-200 15,3 0 96-15,0 6 80 0,20 4-168 16,3 2 144-16,9 1-80 15,8-4-56-15,8-9 16 16,4-6-32 0,0-17 0-16,-13-22 0 15,-7-18-144-15,-11-20-304 0,-10-6-104 16,5-4 80-16,-4 1 367 0,0 0-71 16,0-13 176-1,-8-9-16 1,4-4-16-16,0-6-16 0,0 0-872 15,8-3-200-15,0-7-1377 0,-4-2-5288 0</inkml:trace>
  <inkml:trace contextRef="#ctx0" brushRef="#br0" timeOffset="67875.78">18650 14043 4608 0,'0'0'9875'16,"0"0"-8155"-16,0 0-1016 0,0 0-608 31,0 0 304-15,0 0 16-16,4-7-312 16,8 20 24-16,4 13 280 15,7 5-135-15,9 14 151 0,17 18-152 16,14 23-72-16,17 28-128 0,7 16-8 15,-7 3 56 1,-16 4-120-16,-16-7 0 16,-16 4-16-16,-20-4 16 15,-12-3 0-15,-16-3 8 0,-16-10-8 16,-8-9 88-16,-7-4-88 16,-2-8 0-16,2-4 192 0,3-17-184 31,4-14-8-31,8-14 40 0,4-9-32 15,0 0 8 1,-4 3-16-16,4-3-280 16,-3-13-1033-16,10-12-2703 0,10-10-5666 0</inkml:trace>
  <inkml:trace contextRef="#ctx0" brushRef="#br0" timeOffset="69094.33">12538 14383 1200 0,'0'0'11074'16,"0"0"-8825"-16,0 0-937 0,0 0-272 0,0 0 152 15,0 0-383 1,4-13-241 0,-4 22-456-16,0 7-56 0,0 9 744 15,4 10-400-15,-4 7-104 16,8 9-200-16,-8 2-96 0,4 5 0 16,-4 2 0-1,4-3-736-15,-4 13-1249 31,0-13-2800-31,0-16-5473 0</inkml:trace>
  <inkml:trace contextRef="#ctx0" brushRef="#br0" timeOffset="69364.33">12175 15195 1512 0,'0'0'11498'0,"0"0"-9537"15,0 0-1145-15,0 0 328 16,0 0 224-16,0 0-103 16,88 0-505-1,-16 0-216-15,32-9-64 0,43-4-208 16,12-3 144-16,-7 7-48 16,-21 2-32-16,-43 4-152 0,-24 3-184 15,-25 0-696-15,-7 3-792 0,-4 4-1225 47,-15 6-1576-47,-6-1-2280 0,-7-2 1136 16</inkml:trace>
  <inkml:trace contextRef="#ctx0" brushRef="#br0" timeOffset="69849.8">12422 15541 5401 0,'0'0'8826'0,"0"0"-7026"15,0 0-496-15,0 0 97 0,0 0-609 16,0 0-496 0,69-12-200-16,-30 12 48 15,1 0 8-15,-1 0-136 0,-7 3 224 16,-4 16-240-16,-11 0-104 16,-17 6 40-16,0 7 64 0,-28 3 88 31,-12 6 168-31,-12-3-112 15,-8 4 464-15,8-1-384 0,1-6 32 16,10 0-56-16,10-7-128 0,11-2 24 16,8-7-96-16,12-3-16 0,0-1 8 15,16-5 16-15,16 3-16 0,15-10-72 32,22-3-64-32,22 0 72 0,-8-9-96 15,-10-4 16-15,2-3-744 16,-27 10-3057-16,-16-4-4049 0</inkml:trace>
  <inkml:trace contextRef="#ctx0" brushRef="#br0" timeOffset="70814.48">13080 15650 10298 0,'0'0'4473'15,"0"0"-3433"-15,0 0 584 16,0 0-135-16,0 0-705 0,0 0-312 0,0 0-472 16,0 0 0-16,4 18 56 31,-4 11 128-31,0 3 0 0,0 6-144 15,0 0-32-15,0 3 64 16,0 0-64-16,0 1-8 16,0-8 0-1,0-5 0-15,0-10-560 0,0-9-1089 0,0-7-1023 32,0-12-1233-32,0-11-1528 15,0-8 2264-15</inkml:trace>
  <inkml:trace contextRef="#ctx0" brushRef="#br0" timeOffset="71152.98">13144 15563 3816 0,'0'0'4513'15,"0"0"-3016"-15,0 0-457 16,0 0 424-16,0 0-72 0,0-22-135 0,0 22-289 15,0 0-8-15,4 0-328 16,0 0-264-16,3 10 120 0,2 2 401 16,3 8-121-16,3 2-464 15,5 3-48-15,-3-3 136 0,2 7-296 16,1-1 0-16,-4 1-56 31,0 0-32-31,-8-4 64 16,0 1-72-16,-4-4-312 15,0-3-56-15,-4-3-496 0,0 0-577 16,0-7-575-16,-4-3-192 16,-4-6-2257-16,0 0-1097 0,0 0 1483 0</inkml:trace>
  <inkml:trace contextRef="#ctx0" brushRef="#br0" timeOffset="71547.45">13355 15455 3168 0,'0'0'9490'0,"0"0"-7305"16,0 0-745-16,0 0 32 16,0 0-503-16,0 0-649 0,0 0-120 15,0 0-200-15,-52 20 64 31,28-4 88-31,-4-4-104 16,5 1 16-16,-5-3-48 0,4-4-16 0,-4-3 176 0,0-3-104 16,0-3-24-16,8-10 144 15,-4-9-72-15,4 3 80 0,9-4 112 32,-2 5-136-32,5 1 304 15,1 8 32-15,3 9-336 0,-5 0-136 16,5 3-40-1,-11 13-64-15,2 6 64 16,2 4-24-16,-6 5 16 0,13 1 8 16,1 0-360 15,3 15-816-31,0-11-1753 16,7-5-2464-16</inkml:trace>
  <inkml:trace contextRef="#ctx0" brushRef="#br0" timeOffset="72155.45">13638 15630 3264 0,'0'0'11275'0,"0"0"-9715"0,0 0-552 15,0 0 528-15,0 0-791 16,0 0-505-16,0 0-160 0,-76 7 40 16,60 15 104-1,0 10 88 1,0-1-168 0,9 8 32-16,2-5-160 15,5 4-16-15,0-3 48 0,12-6-48 0,4-7-192 16,8-9-456-16,4-7-248 15,4-6 119-15,0-6-847 0,-4-13-256 32,-8-7 279-32,-1-5 1121 15,-10-1 480-15,-9-3 456 0,0 0 464 16,-9 0 313-16,-10 0-137 16,-9 7 248-16,-4 9-528 0,0 6-183 0,4 7-217 15,4 3-224 16,4 3-184-31,12 0 104 16,0 0-112-16,8 0-120 0,0 3 112 16,12 3 8-16,8-3 176 15,4-3-32-15,8 0-72 0,0 0 176 16,4 0-168-16,3 0-16 31,-3-3-8-31,-4-1-48 0,-4 2 0 16,-4 2-8-16,-4-3 64 0,-8 3-72 15,-4 0 8-15,0 0-64 0,-8 0 56 16,0 0-88-16,0 0-288 16,0 0-536-1,-12-4-657-15,4 1-1047 16,0-7-7258-16</inkml:trace>
  <inkml:trace contextRef="#ctx0" brushRef="#br0" timeOffset="72471.8">13845 15408 10866 0,'0'0'5353'0,"0"0"-4033"16,0 0 113-16,0 0-97 16,0 0-592-16,0 0-432 0,0 0-312 31,52-25 64-31,-32 25-32 15,0 0-32-15,-1 0-64 0,-6 9-8 16,-9 7 56-16,-4 0 16 0,0 6 384 0,-4 4 128 16,-12-1 120-16,4-3-240 15,-1-3-175 1,2-3-73-16,11-3-96 16,0-7-48-16,11-6-48 15,14 0-80-15,6 0-185 0,1-12-551 31,16-20-696-31,-8 3-2857 16,-12 1-6049-16</inkml:trace>
  <inkml:trace contextRef="#ctx0" brushRef="#br0" timeOffset="73890.87">14574 15189 13098 0,'0'0'3873'0,"0"0"-3249"0,0 0 96 31,0 0 329-31,0 0-561 0,0 6-384 32,9 1-48-32,2-1 16 15,1 0 216-15,4-2-40 16,3-4-80-16,6 0 8 0,-1 0-128 16,4-4-40-16,3-8-8 15,-3-4-8-15,-8-4-8 0,-4 2-48 16,-8-11-96-16,-8 0 40 15,0-6 40-15,-8-2 80 16,-8-2 16-16,0 8-16 0,-4 8 256 16,-3 11-120-16,-1 12-136 15,-8 6 0-15,-4 23 0 0,4 9 48 32,1 6 72-17,6 7 72-15,5 6 96 16,12 3-192-16,8 1-24 15,0-1 24-15,20-3-40 0,13-6-48 0,6-10 64 16,8-12-64-16,6-13 160 16,-1-10-160-1,4-6 48-15,-5-10-48 16,-3-12 80-16,-5-3-40 16,-11 0-40-16,-8-1-8 0,-7 10 128 15,-10 7-40-15,-3-1 152 16,-4 7-40-16,0 3-120 0,4 0-72 15,4 0-8 1,-4-3-528 0,8 0 56-16,0-7-832 15,0 1-1713-15,-4-4-3240 0</inkml:trace>
  <inkml:trace contextRef="#ctx0" brushRef="#br0" timeOffset="74761.83">14407 14243 6057 0,'0'0'6785'0,"0"0"-4760"15,0 0-1265 1,0 0 376-16,0 0 472 0,0 0-479 15,0 0-481-15,0 0-72 16,71 9-8-16,-35-6-176 0,0-3-208 16,4 4-112-16,-4-4 104 15,0 0-176-15,-4 0 16 0,-8 0-16 47,-9 0 8-47,-2 0 0 0,-10 0-8 16,1 0 8-16,-4 0 128 0,0 0-128 15,0 0-8-15,0 0-376 16,0 0-472 0,0 0-592-1,0 0-1449-15,0 0-2784 0</inkml:trace>
  <inkml:trace contextRef="#ctx0" brushRef="#br0" timeOffset="75140.69">15068 13944 2840 0,'0'0'8482'0,"0"0"-6786"0,0 0-247 15,0 0-521-15,-4-25 608 0,-4 25-584 0,1 0-560 16,-10 0-288-16,2 13 505 16,-6 2 247-1,-3 4-40 1,5 13-120-16,-5 3-136 16,8 9-136-1,0 4-112 1,7 6-216-16,9 3-24 0,0 7 48 15,13-4-112-15,15 4 40 16,4-4-48-16,11-9-216 16,2-7-368-16,6-12-528 0,12-16-632 15,-14-13-2033-15,-10-3-2521 0</inkml:trace>
  <inkml:trace contextRef="#ctx0" brushRef="#br0" timeOffset="75664.07">15240 14198 8345 0,'0'0'5850'16,"0"0"-4090"-16,0 0-112 0,0 0-135 15,0 0-297-15,0 0-456 16,0 0-512-16,0 0-184 0,71-19-40 15,-47 23-24-15,0 11-120 0,-4 1 112 47,-8 6-112-47,0 4 24 0,-12 2-80 16,0-2 128-16,-12 2 48 16,-8-2 0-16,-8-1 0 0,0-6 72 15,5-6-64-15,6-4-16 16,6-5 8-16,6-4-320 15,5-7 256-15,5-15-1560 16,14-6 159-16,9-14 681 0,4 1-160 16,4-10 40-16,4 0 296 0,-8 7 351 15,-4 2 257-15,-9 20 1137 16,-6 9 311-16,-13 11-80 31,0 2-760-15,0 0-399-16,-4 15 7 0,-5 4 208 15,2 7-80-15,-1 3-272 16,8-1-56-16,0-2 104 0,0-1-120 16,11-6-16-1,10-4-800-15,10-15-905 16,-6 0-1127 0,-2-6-6898-16</inkml:trace>
  <inkml:trace contextRef="#ctx0" brushRef="#br0" timeOffset="75942.66">15590 13821 7513 0,'0'0'6850'0,"0"0"-5810"0,0 0-520 16,0 0 312-16,0 0 16 0,0 0-248 16,76 34-312-16,-60-14-232 31,-4 2-24-31,-4 0-32 0,-8-3 0 15,0 0 40-15,-17 0 497 16,2-6-1 0,-1-1-144-16,-4-2-120 0,12-3 0 15,4-4-264-15,4-3 48 16,7 0-56 0,14 0-464-16,11 0-664 15,27-7-609-15,-7-2-855 0,-4 2-4898 16</inkml:trace>
  <inkml:trace contextRef="#ctx0" brushRef="#br0" timeOffset="76196.55">15893 14138 4913 0,'0'0'9514'0,"0"0"-8282"16,0 0-800-16,0 0 440 15,0 0-104-15,0 0-488 16,92 0-232-16,-61 0-40 0,-7 0-8 16,1 0-560-16,-6-6-968 15,-7-1-945-15,-4 1-3360 16</inkml:trace>
  <inkml:trace contextRef="#ctx0" brushRef="#br0" timeOffset="76381.42">15996 13989 4256 0,'0'0'8426'15,"0"0"-6729"-15,0 0-153 16,0 0-192-16,0 0-752 0,0 0-152 15,0 0 65-15,-23 73-201 0,23-38-176 16,0 3-120 0,0 0-16-16,28 3-937 0,-9-6-2111 15,9-16-4658-15</inkml:trace>
  <inkml:trace contextRef="#ctx0" brushRef="#br0" timeOffset="76782.39">16359 13884 14163 0,'0'0'2552'0,"0"0"-2096"16,0 0-408-16,0 0 128 15,0 70 96-15,0-38-168 0,4-4-96 16,4 1 24-16,0-7-32 16,0-3-904 15,-4-13 0-31,3-6 272 15,2 0 488-15,3-13-136 0,0-12 232 16,0-4 48-16,-1-2 48 0,-2-1 376 16,-1 7 496-1,0 6 224 1,-1 9 289-16,2 10-697 0,-1 3-688 16,-1 20-16-16,1 5-16 0,5 10-16 15,-2 0 0-15,-7 3 0 0,0 1-176 16,-4-4-192-16,0-6 224 31,-12-3 136-31,-8-11-8 0,-8-2 16 16,-4-13 8-16,-3-3-8 15,-1-12-889-15,4-13-1879 16,17-4-5522-16</inkml:trace>
  <inkml:trace contextRef="#ctx0" brushRef="#br0" timeOffset="77045.36">16610 13712 13730 0,'0'0'2489'0,"0"0"-1369"16,0 0-288-16,0 0-103 16,0 0-537-16,88 35-64 0,-88-16-112 15,0 7 56-15,-8-1 336 16,-9 1-40-16,-2-1-80 15,3-3 88-15,0-6-264 0,12-3 40 0,0-7-96 32,4 1-8-32,8-7 192 0,15 0-240 15,10 0-216-15,22-16-1208 16,-10-3-1609-16,-10-7-4401 0</inkml:trace>
  <inkml:trace contextRef="#ctx0" brushRef="#br0" timeOffset="77283.6">16885 13643 9378 0,'0'0'5809'16,"0"0"-3801"-16,0 0-199 0,0 0-649 16,0 0-744-1,0 0 88-15,0 0-168 0,95 104-184 16,-67-62 24-16,0 2-168 15,-7-2 40-15,-14 2-48 16,-7-6-200-16,-7-3-88 0,-21 0-328 16,-49 9-448 15,6-6-1065-31,-1-6-3832 0</inkml:trace>
  <inkml:trace contextRef="#ctx0" brushRef="#br0" timeOffset="78109.05">14985 14690 3504 0,'0'0'968'0,"0"0"1409"15,0 0 2528 1,0 0-3673-16,0 0 57 0,0 0 47 16,39-25 48-1,-23 19-232 1,4-4-359-16,4 7-161 0,4 0-240 15,0 0-120-15,4-1 208 0,0 4-256 16,11 0 88-16,2 0-16 16,10 0-200-16,17 0 48 0,24-3-96 31,31-3-40-31,8-1 88 16,1-5-96-16,-12-4 0 0,-17 0 72 15,-3-3-64-15,-9 3-16 16,-7-3 8-16,-16 4 0 0,-13 5 16 0,-11-3-8 15,-8 4-8 17,8-4 48-32,11 0-48 15,5-3 64-15,4 3-64 0,-5 4 0 16,-3 3 0-16,-12-1 0 16,-12 4 0-16,-12 3-8 0,-12 0 16 15,-8 0-16-15,-4 0-536 16,-4 0-1152-1,-36 0 576 1,8 0-1185-16,-3 6-3128 0</inkml:trace>
  <inkml:trace contextRef="#ctx0" brushRef="#br0" timeOffset="79150.25">15790 14925 4024 0,'0'0'6290'0,"0"0"-4106"16,0 0-575-16,0 0 359 15,0 0-168-15,0 0-455 16,-4-38-257-16,4 35-280 0,7 3-304 16,9 0-168-16,0 0-336 15,5 0 0-15,2 3 0 16,-3 7 8-16,-5 2-16 0,-6 4-40 31,-1 3-96-31,-8 3 96 16,0 1-8-16,-12-1 48 15,-8 0 8-15,0 0 0 0,-3-5 112 16,2-5-112-16,9-2 0 16,4-4 0-16,8-3 8 15,0-3-8 1,24 0 144-16,4 0 48 0,16-3-40 15,8-7-152-15,8 1 16 16,-5-4-32 0,1 4-336-16,-8-1-832 15,-9-2-1721-15,-11 5-1144 16,-15 1-4696-16</inkml:trace>
  <inkml:trace contextRef="#ctx0" brushRef="#br0" timeOffset="79689.25">16355 14884 10538 0,'0'0'3080'0,"0"0"-1535"0,0 0 599 0,0 0-271 16,0 0-657-16,0 0-456 15,0 0-400-15,-8-22-88 16,-4 35-176-1,-8 6-48-15,4 3 48 16,4 6-88-16,0 1-8 0,4 0 40 16,8-1-40-16,0-6-112 0,4-2-672 15,12-8 80-15,5-2 96 16,6-7-200-16,-3-3-129 16,4-3-879-1,-8-10 136-15,-4-6 983 16,-4-3 633-16,-12-7 64 0,0-3 697 0,-4-3-121 31,-16 0 0-31,-4 4-192 16,-4-1-56-16,-4 13 16 0,4 3-64 31,4 6-224-31,9 7-16 16,7 0-40-16,8 3-48 0,0 0 0 15,11 0 48-15,13 0 216 16,4 0-176-16,4 0-32 0,0 0 64 0,-4 0 104 15,0 0 272 1,-5 0-56-16,1 0-120 16,-3 0 97-16,-6 0-81 0,5 0-168 15,1 0 80-15,-6-3-192 16,5-3-8-16,-4 3-312 16,-4-10-1465-1,-4 3-1015-15,0 1-5338 0</inkml:trace>
  <inkml:trace contextRef="#ctx0" brushRef="#br0" timeOffset="80005.61">16645 14675 8601 0,'0'0'5962'0,"0"0"-4586"16,0 0 328-16,0 0-792 15,0 0-271-15,0 0-241 16,88-10-184-16,-71 17 88 0,-2 5-208 16,-2 1-80-16,-13 3 48 15,0 3-56-15,-4 0 232 0,-16 0 120 16,-1 0 64-16,-2-3 112 16,11-3-344-16,0-4-144 15,12-6 104-15,0-3-144 0,19 0 160 31,13-3-168-15,13-10-200-16,2-3-320 16,17-9-992-16,-12 3-1297 0,-17 3-3064 15</inkml:trace>
  <inkml:trace contextRef="#ctx0" brushRef="#br0" timeOffset="83344.8">12609 16551 10986 0,'0'0'2968'0,"0"0"-2007"0,0 0-465 16,0 0 368 0,0 0 208-1,0 0-592-15,9 0-168 0,3 0 32 0,4-3 225 16,7 0-121-16,1-1-208 0,4 4-232 15,12-3 200-15,4 0-200 16,7 0 0-16,5-3 48 31,8-1-8-31,5-2-40 0,14-4-8 16,-7 7 0-16,-1-7 64 16,-4 7-64-16,-11-4 0 15,5 4 0-15,-6-7 0 0,5 3 8 16,-9-2 0-16,9-1 40 15,0 3 152-15,4-2-128 16,0 2 24-16,3 1-16 0,-7-1-16 31,0 4-56-31,-5-4-8 16,-3 4 0-16,-4-3 96 0,0 2-96 0,0-2-8 16,4-1 8-1,0 1 0 1,3-4 0-16,1 0 0 0,4 0 0 15,3-2 48-15,-3-1-48 16,4 0-8-16,-5 0 8 0,-3 0 0 0,-8 4-8 16,0-1 8-16,0 0 0 31,0 0 48-31,4-3-40 0,7 1 64 16,5-4 32-16,7-1-8 15,-3 1 24-15,8 1-120 16,-4-2 8-16,-9 5 112 15,-3 2-120-15,0-3-8 0,-8 0 8 32,-8 0 0-32,3 0 0 15,1 0 0-15,4 1 0 0,-5-5 40 16,5 5-40-16,0-4 0 16,4 3 0-16,0 0 0 0,0-3 8 15,-4 0-8-15,3 0 0 16,-4 3 88-1,5-3-80-15,-4 3-16 0,0 0 16 16,-4 4 64-16,3-1 112 16,-6 3-88-16,-1-2-24 15,-9 2 56-15,1 3-120 0,-4-2-8 16,-8 3-8 15,-4-1 8-31,-8 4-216 0,-8 3-472 16,-8-3-384-16,-20 0-1689 15,-12-1-1320-15,-4 4-5009 0</inkml:trace>
  <inkml:trace contextRef="#ctx0" brushRef="#br0" timeOffset="84416.23">13056 16776 1112 0,'0'0'11234'0,"0"0"-8817"0,0 0-1433 0,0 0 512 16,0 0-888-16,47-13-440 15,-22 11-96-15,-1-5 48 0,4 4-16 16,0 0-48-16,3 0 32 31,5 3-8-31,12-7-80 0,4 1 56 16,20-7-48-16,27-6 88 15,21-9 441-15,11-1 127 16,-11 4 40-16,-25 5-216 0,-31 11-416 0,-16 3 32 0,0 3-104 31,4-4 8-31,11-3 80 0,9 1-88 16,12-7 0-16,15-6 8 16,21-7-8-16,3-2-8 15,-3 5-32-15,-29 11 40 0,-27 5 272 16,-20 7 24-1,-4 3-136 1,4-4-16 0,4-1-144-16,8 1 56 0,-1-2-56 15,1-1 0-15,0 1 48 0,7-3-48 16,13-4 0-16,15-3-8 16,-3 0 8-16,-8 4 0 0,-16 2 0 31,-16 0 8-31,3 4 16 15,5-3-24-15,-8-1 0 0,0 1-40 16,-4-1 48-16,3-3-8 16,2 4 0-16,6-7 0 0,1 3 24 0,3 0-24 15,5 0 0 17,8 1-16-32,-4 2 16 15,3 1 0-15,-11 3-8 0,-4-1-40 16,-4 4 32-16,-12 0-232 15,-8-4 120-15,-8 1 120 0,-5 3-56 16,-6-3-152-16,-6 2-248 31,-3 1-152-31,-4 3-528 0,-4 0-1441 16,-24 0 121-16,-3 0-5066 0,-1 3 1345 16</inkml:trace>
  <inkml:trace contextRef="#ctx0" brushRef="#br0" timeOffset="85487.67">15403 16684 11306 0,'0'0'3945'0,"0"0"-3313"16,0 0-440-16,0 0 736 0,-92 61 72 16,68-33-456-16,-4 4-7 15,5 3-49-15,-1 3 64 0,0 7 24 0,3-4-184 32,6 6-104-32,7-6-32 15,4 1 0-15,4-4-88 0,0-3-48 16,20 0-8-16,4-3 104 15,11-4 48-15,5-6-128 0,12-6 112 16,0-3-240-16,0-10-8 31,7-3-88-31,-7-3-128 16,0-13 32-16,-8-3-104 16,-9-3-256-1,-14-4 432-15,-14-2 16 16,-7 2 88-16,0 1 8 15,-19 0 128-15,-5 5 440 0,-4 8-336 16,-8 2-224-16,1 7 40 0,-6 0-48 16,5 3-8-16,8 0 8 0,5 3-64 15,11 7-32-15,8-7-184 16,4 3-128-16,4-2 248 0,16-2 16 16,8 2 144-1,8-4 96-15,3 0-88 16,6 0-8-16,-2 0-8 0,0-10-200 15,2 1 112-15,-9-1-48 16,-5 1 56-16,-3-1-144 0,-12 4 96 16,-4-1 136-16,-4 5 104 31,-4-2 256-31,-4 4 272 16,0 0-320-16,0 0-80 15,0 0-152-15,0 0-80 0,0 9 0 16,0 11 16-16,0 5 104 15,0 4 152-15,0 9-128 0,0 0 40 32,0 3-104-32,-4 0-80 15,4 4 104-15,0-1-104 0,0-2 0 0,0-4 72 16,0-7-72-16,0-2 0 16,0-10-8-16,0-6-40 0,0-7-152 15,8-6-296 1,0 0-264-1,0 0-56-15,4-6-1144 16,0-13-961-16,0 6-2120 16,-8 0-728-16</inkml:trace>
  <inkml:trace contextRef="#ctx0" brushRef="#br0" timeOffset="85735.03">16327 16976 936 0,'0'0'17179'0,"0"0"-14578"15,0 0-2081 1,0 0-520-16,0 0-240 15,0 0-400-15,0-15-624 16,-15 27-1393-16,-6-2-2608 0,1 0-2593 16</inkml:trace>
  <inkml:trace contextRef="#ctx0" brushRef="#br0" timeOffset="89512.96">10371 14208 10002 0,'0'0'1808'16,"0"0"-1320"-16,0 0-184 0,0 0 160 15,0 0-88-15,0 0-16 16,0 0 121-16,0-61 15 0,0 52-8 31,-9-4-80-15,1 4 216-16,-3-1-16 16,-5 1-496-16,0-1-112 15,-8 0 48-15,-4 1-40 0,4 0-16 16,-4-1 8-16,-4 4 0 15,4-1-8-15,1-2 8 16,3 5 0-16,-4 2-8 16,0-1 16-16,0 3 24 15,0 0-32-15,0 0 0 0,0 0 24 16,-4 3-24-16,0 6-8 16,-3 4 0-16,-1 3 8 0,4-4 0 31,-7 4 0-31,7 0 0 0,0 0 0 15,0 0 0 1,0 3 0-16,-1-3 0 16,6 3 8-16,-1 0-16 0,0 0-8 15,0 0 16-15,4 0 0 0,-4 3 0 16,0 0-8-16,0 1 8 31,0 2 0-31,1 1 40 16,-4-1-40-16,6-3 0 0,-3 3-40 0,4 4 40 15,4-4 0-15,-3 4-8 16,3 3 16 0,-1-4-24-16,-2 4 16 15,3 0-8-15,0 0-48 0,0 3 56 16,0 0 0-16,4-1 0 16,-4 5-16-16,8-1 8 0,0-4 8 15,1 5 0-15,-2-4 24 31,2 0-24-31,-2 2-8 0,-2-2 8 16,-2 4 0-16,6-2 104 0,-1 5-48 16,-1-1 40-16,2 4 104 0,3 2-96 15,-4 1-8 1,4 3 32-16,4 0-32 31,-4-1 96-31,4-2-120 0,4 3-72 16,0-7 144-16,0-2-144 15,0-1 16-15,0-3 32 0,12 3 16 16,-4 0 208-16,3 1-119 16,6 2-81-16,-1 4 128 15,3-4-192 1,-2 4 40-16,2 0-48 0,1-7 8 0,1 0 64 16,2-3-72-1,-3 0 0-15,4-3 72 0,-3-3-72 0,2-3 0 16,5-1 0-16,-4-2 8 47,4-1 80-47,0 0-88 0,0-3 8 15,7 0 48-15,1 1-56 16,-4-4 0-16,4 0 0 0,-5-6 0 0,10-1 0 16,-5-2 56-16,-1 0-48 15,5-4 112 1,0 0-120-16,-4-3 0 0,0 0 0 15,0 1 8-15,-1-4-8 16,1 0 48-16,5 0-40 0,-2 0 16 16,1-7-16-16,4 1-8 15,-1 0 0-15,6-1 0 32,-6-2 56-32,1 5-56 0,0-5 0 0,-5 3 24 0,-7-1-24 15,0 1-32-15,-4 0 16 16,0-4 32-16,0-3 56 0,4-2-72 15,0-2 0-15,3-5 24 32,-3 3-24-32,4-3 8 15,-4 0-8 1,-4-4 8-16,0 4 24 16,-4-6-32-16,-4 2 0 0,-1-2 0 15,6-1 0-15,3 1-8 0,3-1 8 16,5-3 0-1,0 4 0 1,0-4 0-16,4 0 0 0,-8 0 0 16,-4-2 8-16,0 2-8 0,-9 0 0 0,-2 4 8 15,-2-4 24-15,1 0-32 16,-4-3 0-16,4-3 56 31,-4 0-48-31,4-6-8 0,0-4 0 16,-5 0 0-16,2 3 56 15,-1 1-56-15,-4 3-8 16,-4 3 8-16,0 6 8 0,0-3-8 16,0 3-8-16,-4 4 8 31,7-7 24-31,2 3-24 16,-1-3-48-16,3-3 48 0,-3 0 0 15,5 0-72-15,-6 3-24 0,-3 3-48 16,-4 0 136-16,0 4 8 15,0-4-72-15,-4 3 72 16,-7-5 8 0,-2-1-8-16,2-3 0 0,-1-3 8 15,-1-1 24-15,6 4-32 16,-5-3-8-16,0 3 8 0,0 3-8 16,-8 0 8-1,4 3 0-15,-4 4 0 31,0-4 64-31,4 6-64 0,-4-5-72 16,5 2 72-16,-9 1 8 16,3-7-8-16,-3 3 0 0,-3-3 8 15,-1 3 48-15,0 3-8 16,-7 4 0-16,3 3 128 16,-9 3-128-16,2 6 16 15,-6 1-40-15,-2 2 24 0,-9 3 8 16,0 1-56-16,-8 3-72 15,1 3 72-15,-1 0-88 0,-4 3-552 16,-8 20-945-16,13-5-655 16,15 1-1601-1</inkml:trace>
  <inkml:trace contextRef="#ctx0" brushRef="#br0" timeOffset="96144.52">9168 10782 3936 0,'0'0'7546'0,"0"0"-5954"0,4-10-880 16,-1 10-207 0,-3 0 151-16,0 0 40 0,0 0-376 15,0 0-144-15,0 0 128 0,0 0-176 31,0 7 344-31,-3-1 24 16,-5 3-120-16,3 4-152 16,1-3-152-16,-4 3-64 0,8-1 232 15,-3 4-144-15,-1 3 105 0,4-3-105 16,0 3 8-16,0 0 64 16,-4 0-168-16,4-3 16 15,-4 3 176-15,4-6-184 16,0 3 48-16,0 0-56 15,0 0 0-15,0-7 8 0,0 4-8 32,0-3 0-32,0 2 40 0,0 1 24 15,0 3-64-15,0 0 0 32,0 3 0-32,0-4 80 15,0 1-80-15,0 0 0 0,-5 0 72 0,1 0-56 16,0-1 32-16,-3 5 8 15,3-1 56-15,-5 0 64 16,5 3-176-16,-3 0 0 16,7-3 72-16,0 4-64 15,0-1-8-15,0-3 16 0,0 0-16 16,0 0 40-16,0-3-40 16,0 0 0-16,0-4 48 0,0 4-40 15,0-3-8 1,-4 0 0-16,0-1 0 0,4 1 8 15,-4-3-8-15,0-1 0 16,4 1-16-16,-5-4 64 0,5 0-40 16,0-3-8-16,0 1-48 47,0-1 40-47,0 0-656 0,0 0-1305 15,0 1-135-15,0-1-953 16,0 0-2312-16,0-3 2977 0,-7 6 1007 15,-1-3 1385-15,4 0 184 0,-4 4 1169 16,4-4 783 0,0 0-656-1,4-3-415-15,0 0-57 0,0 0-72 0,0 0 16 16,0 0 16-16,4 0-255 0,0 0 63 16,-4 0-248-16,0 0-128 15,4 0-160-15,-4 0-40 31,4 0 32-31,-4 4-184 0,4-4 128 16,4 0 360 0,-1 2-224-16,6-2-64 0,6 0-48 15,-2 0-192-15,3 0 120 0,-1 0-128 16,5 0 0-16,0 0 24 31,-4 0-16-31,4 0-8 16,0 0 0-16,0 0 0 0,4 0 0 15,0 0 0-15,0 0 0 0,4 0 56 16,4 0-48-16,-5 0-8 0,5 0 0 16,-4-2 0-1,0-2 16 1,-4 4-16-16,-8 0 0 0,-5 0 0 16,-3 0 8-16,-3 0-8 15,-5 0 0-15,-1 0 0 0,5 0-8 0,-4 0 8 16,0 0 0-16,1-3 64 31,-1 3-64-31,-4 0 0 0,0 0 0 16,0 0 0-16,0 0 64 15,0 0-16-15,0 0 152 0,0 0 97 16,0 0-249-16,0 0 8 16,0 0-48-16,0 0-8 31,0 0 168-31,0 0-104 15,0 0-48-15,0 0 176 0,0-3-96 16,0-4 80-16,0 1-176 16,0-6 0-16,0-5-8 0,0-1 8 15,0-5 0-15,3-2-40 16,1-7 48 0,4 0-16-16,-4-3-72 0,-4 0 16 15,5 4 0-15,-5-1 64 16,0 0 0-16,0 7-8 0,0-3 16 15,0 2 0-15,0-3-8 16,7-2 8 15,1-1 32-31,0-3-40 0,1-3 0 16,-2 3-16-16,-3 3 32 16,0 4-16-16,-4 8 0 0,0 8 0 15,0 2 112-15,0 4-48 31,-4-1-64-31,4 1 152 0,-4 0-144 0,0-1 88 16,1 1-40-16,3-3-48 0,0 2 160 16,0 1-168-16,0-1 0 15,0 1 24-15,0 3-24 0,0 0 48 16,0 0-48-16,0 3 0 31,0-3-32-15,-5-1 32-16,5 4-8 0,0-3 0 15,0 0 16-15,0 0-8 16,0 0 0-16,0 3 8 0,0 0-8 16,-4 0 0-16,0 0-64 15,0 0 16 1,0 0-40-16,-3 0 80 16,-2 0 8-16,5 0 0 0,-8 0-8 15,5 0 8-15,-6 0-8 0,-2 0 8 16,-6 0 0-16,1 0 40 15,-3 0-32-15,-1 0 0 32,0 0 272-32,-4 0-192 0,-4-3 56 15,0-1 0-15,-4 1-32 0,1 0 88 0,-6 0-136 16,2-4-56-16,-1 1 144 0,-4 0-144 16,12-1-8-16,0 4 64 31,13 0-56-31,6 3-8 0,2 0 0 15,11 0 0-15,-4 0-96 16,0 0 64 0,0 3-152-16,-1 7-528 0,-10 9-512 15,3-6-1273-15,-4-1-1856 16</inkml:trace>
  <inkml:trace contextRef="#ctx0" brushRef="#br0" timeOffset="99167.36">17199 10083 5089 0,'0'0'7233'0,"0"0"-5280"0,0 0-809 15,5 0-496-15,-5 0-88 0,0 0 112 16,0 0-248-16,0 0-280 0,4 0-136 0,-4 0 136 15,8 7-136-15,-4 6 80 32,-1 2 8-32,1 7 48 15,-4 4-24-15,0 2-64 0,0 11 0 16,0-1 153-16,0 3-153 16,0 0 16-16,0-6-72 0,0-3 48 0,0-6 24 15,0-7-64 1,5-13 64-16,7-3 320 15,8-3 344-15,3-9-88 16,14-17-296-16,10-12-120 0,9-6 40 16,23-23-48-16,29-19-104 31,36-15 72-31,11-1-192 0,-8 16 8 31,-35 26-8-31,-41 31 16 16,-19 14 104-16,-16 8-120 0,-4 4 0 0,-4 0 32 15,-4-1-32-15,-12 4-8 16,-12 0-176-16,0 0-384 16,-8 7 256-16,-12 6-56 15,-7-4-416-15,-6 4-208 16,6-3-497-16,-10 2-567 0,14-6-1817 16,3 1-1464-16</inkml:trace>
  <inkml:trace contextRef="#ctx0" brushRef="#br0" timeOffset="103192.71">2904 10626 10306 0,'0'0'1792'0,"0"0"-1048"32,0 0-104-17,0 0-432-15,-12-98-80 16,24 70 64-16,8-7 41 0,0-1-129 16,3 1 104-16,5 1 8 0,4 5-40 15,4 1-120-15,8 2-48 16,24-2 64-1,24-4-72-15,23 0 0 16,13-3 48-16,-1 10-48 16,-7 6 0-16,-8 6-16 0,-13 3 16 15,-3 8-8-15,-16 2-8 0,-22 0 16 16,-5 0-56-16,3 0 136 16,28 0-128-1,26 0 48-15,14 0 0 16,-4 0 16-16,-8 0-8 0,-13 2-8 0,0 8 8 15,-7 0 8-15,-12 2-16 16,-16-2-16-16,-17 0 16 0,-6 2-48 31,6 1 48-31,5 6 0 16,12 0 24-16,-5 0-24 16,5 3 0-16,4 0 0 15,4 0 0-15,-1 1 0 0,1-1 0 16,0 0 0-16,-4 0 0 15,-1 0 32 1,-3 1-80-16,-4-1 88 16,-12 4-40-16,-8 2 0 15,-5-3-56-15,-3 1 56 16,0 2 0-16,-4-2 16 0,4-4-16 16,0 0 0-16,7-3 80 0,2 0-32 15,-2 1-48 1,1 2 0-16,0 3-8 15,-8 0 8-15,-5 4-8 16,-3 0 8-16,-3-1 0 0,-6 1-16 16,-2-1-40 15,2 1 56-31,-2-1 8 16,2-2 0-16,1 2-16 0,0 1 8 15,-4 3 0-15,4 0-8 16,-9 6 8-16,-2 0 0 0,-5 3 96 15,0 1-80-15,0 2 40 16,-8 0-48-16,0 1 0 16,0-1 128-16,4 1-136 15,-4 2 0-15,0 4 16 0,-4 0 40 16,-4 0-56-16,-3-4 0 16,-2-2 8-16,-3-1 112 0,5-2-32 15,-5-5 200-15,-4 5 72 16,4-1-248-1,0 4 8-15,-4-1-112 0,0 1 8 16,1-1 120-16,-5 1-136 16,-1-4 0-16,-3-3 112 0,1-3-104 15,-1 3-8-15,-7-3 0 16,2 0 0 15,-2 2 48-31,-2 2-48 0,-2 2 0 16,2 0 16-16,6 1 32 15,-4 2-64-15,-2 1 16 16,2-4 0-16,-6 3-8 0,-2-6 8 16,-1-6 0-16,-4 0 48 31,0 0-40-31,5-4-8 0,-5 1 0 0,0-4 0 0,4 4 128 16,-3-4-128-16,3 0 8 15,0-3 64-15,-4 1-16 0,-4-4-40 16,5 3-16-16,-5 1 0 31,1-4 408-31,3-1-232 0,3 2-48 16,2-5-24-1,7-2-104-15,1 0 112 16,-2-4-112-16,-2 1 0 0,-1-4-16 16,0 4 24-16,0-4-8 15,-4-2 0 1,5 1 8-1,-2-1 40-15,6-1-48 0,-1-3 0 0,4 0 0 32,4 0 0-32,1 0 0 0,3-3-8 15,-4-1-32-15,-1-1 32 16,-2-2-104-16,-1 1 112 16,1-1-24-16,-6-5 24 0,-2 2 0 15,3-6 16-15,-4-3-16 16,0 3 48-16,1-6-48 15,6 3 0-15,6 0 96 0,-1 0-96 16,4 3 72-16,0 0 32 31,1-3-32-31,3 0 32 0,-4 0-104 16,4 0 16-16,0-7 209 16,0 8-217-16,4-5 88 0,-4 1-96 15,4-4 8-15,-3 4 32 0,-5 0-40 16,0-3 0-1,0-4 0 1,-4-3 0-16,-4-3 0 0,0-3-8 16,1 0 16-16,-6 0-8 0,10 3 96 15,3 1-88-15,4-1 280 0,0-1-288 16,0 1 112-16,5 4 0 31,-10-4-104-31,6 3 48 0,-10-3-56 16,1 3 0-16,1 1 64 15,-1-1-64-15,0 3 0 0,4-3 8 16,-3 1-8-16,11-1 80 0,0-3-80 16,3 0 0 15,-2 0 80-31,3 0-80 0,0 1 0 16,-5-1 0-16,2 0 8 15,-5 0-8-15,0 0 0 0,4 0 0 16,-4-3 24-16,0 3-24 15,9-3 0-15,-5 3 8 16,12 0-8 0,-4 0 120-16,8 0-120 0,-1 3 0 15,6-3 64-15,-1 0-64 0,0 4 0 16,0-4 48-16,4 6-40 0,-4-2 40 16,4-1-48-16,-4-3 0 46,0 3 8-46,0-6-8 0,0 3 0 32,-4-3-8-32,0 0 8 15,4 0-48-15,1 3 48 0,-2 3 0 16,5 0 8-16,0 4-8 0,0-4-8 16,12 3-56-16,4 1 16 15,8-1 48-15,4-3-16 0,8 7 16 0,-1-4-112 16,10 4 112-16,6-3 0 0,1-1-8 15,8 0 0-15,0 4-40 16,-1-4-352-16,-7 4 40 31,-4 3 360-31,-9 6-80 0,-2-3 64 16,-9 6 16-16,-1 1 0 0,-3 2-16 16,4-2 16-16,-4 2 0 0,0 0-24 15,-1 0 24-15,-2 4 0 0,-1-3 0 31,4 2 0-31,-5-2 8 16,2-1-8-16,-6 4 0 0,2 0 0 31,-2-4 8-31,-6 4-8 16,-2 3 0-16,-3-1-264 0,0 1-681 16,-4 3-551-16,0 0-320 15,0 0-2161 1</inkml:trace>
  <inkml:trace contextRef="#ctx0" brushRef="#br0" timeOffset="104827.86">1027 9836 12426 0,'0'0'1168'0,"0"0"-591"0,0 0-321 16,0 0-168-16,0 0-88 31,-4-13 48-31,-7 26-48 0,-6 6 48 16,-2 9 224-16,-9 7 56 15,-8 7-40-15,-4 5 136 16,-4 4 8-16,5 3-136 0,2 0 312 0,5 0-416 0,17 0-184 31,7-3 152-31,8-7-160 0,4-2 0 16,24-11 0-16,8-5 0 16,11-11 248-16,21-11-8 15,32-4-8-15,23-29 80 0,9-5-207 16,-21 2-17-1,-35 6-88 1,-32 13-497 0,-12 4-151-16,-4-4-48 15,-9 4 376-15,-6-4 320 0,-13 4 80 16,-9-1 112-16,-23 3 216 0,-3 1-344 16,-13 3 96-16,4 0-48 0,0 3 64 31,9 0 104-31,7 0-272 15,8-3 64-15,8 3 32 0,12-7 16 16,0 4 241-16,4-3-305 16,11-4-40-16,6 1-32 0,-1-1-104 15,-5 4 120-15,2 0 0 32,-6 6 8-32,-7-4 0 15,0 4-8-15,-4 0 0 16,4 0 48-16,1 0-48 0,-2 0 144 15,5 4-144-15,-4 8 56 0,0 4 88 16,0 9 56-16,0 11 112 31,0 8-40-31,-4 6-80 0,4 8-88 16,0-1-104-16,0 0 16 0,0 1 104 16,4-8-120-16,0-6 0 15,4-5 0-15,-1-4 0 0,2-10 64 16,-1-3-64-1,-1-3 8-15,-2-9 80 16,-1-1-88-16,-5-6 0 0,1 0 8 16,-4-3-8-16,0 0 96 15,0 0-16-15,0 0-72 0,0 0 128 16,0 0-136-16,0 0-872 16,0-6-1313-1,-7-6-3736-15</inkml:trace>
  <inkml:trace contextRef="#ctx0" brushRef="#br0" timeOffset="105482.73">1613 10350 10962 0,'0'0'2592'0,"0"0"-1167"15,0 0 111-15,0 0-736 31,0 0-632-31,0 0 8 0,68-60-176 16,-32 57 16-16,-4 3 64 16,0 3-72-1,-1 16-16-15,-6 0-56 0,-6 10 64 0,-10 2 120 16,-9 7-120-16,0 1 120 16,-13 2 152-16,-11-3-56 15,-4-3-8-15,1-7-168 0,3-6-32 16,7-2 105-16,6-11-113 15,11-6 0-15,0-3 40 0,0-3 88 16,20-22-128 0,7-7-297-1,5-12-103 1,5-7-344-16,2-9-152 0,1-1 208 16,-5 7 488-16,-10 6 192 0,-5 14 8 15,-5 11 40-15,-11 8 200 16,-4 5 320-16,0 3 72 0,0 5-112 31,-8 2 168-31,-7 0-456 16,-1 0-135-16,-5 2-97 0,2 8 8 0,3 6 88 15,4 0-88-15,8 6 104 16,4 3 200-16,4 1-112 0,16 0-80 16,12-1-120-1,4 0 8-15,11-3 32 16,-3-3-40-16,4-9-1137 0,0-10-575 15,-8 0-880-15,-9-10-5234 0</inkml:trace>
  <inkml:trace contextRef="#ctx0" brushRef="#br0" timeOffset="105667.59">2331 10023 13434 0,'0'0'2153'0,"0"0"-921"15,0 0-232-15,0 0 129 0,0 0-225 32,0 0-432-32,0 0-128 15,3-9-232-15,-3 9-112 0,0 0-96 16,0 0-1448-16,-7 0-3001 0</inkml:trace>
  <inkml:trace contextRef="#ctx0" brushRef="#br0" timeOffset="107418.6">1701 14036 10626 0,'0'0'2200'0,"0"0"-1176"0,0 0-159 16,0 0 215-16,0-72 96 16,0 68-296-16,0 1-320 15,0 3-312-15,0 0-79 16,-8 0-49-16,-4 13-112 0,-8 9 192 16,-8 13-152-16,-8 13 112 31,1 6 64-31,-1 9 64 0,3 4 0 31,10-4-224-31,14 1-56 16,9-10 8-16,9-7-16 15,23-9-80-15,11-12 16 0,13-13 56 0,8-11 0 16,7-2-280-16,2-12-224 16,-6-10-385-16,-3-3-655 15,-12-1 264-15,-12 0 48 16,-20 4 807-16,-9 7 433 15,-11 2 753-15,-11 3 335 0,-13 7 72 16,-8 0-512-16,-4 3-280 16,-1 0-224-16,2 0-24 0,7 0 32 15,8 3-152 1,13 0 0-16,7-3-8 0,4 0-1544 16,19 0 144-16,17-6 1000 15,8-7 256-15,4 1 64 0,0-4-392 16,-1 3 111-16,-3 0 305 15,-12 0 56 17,-4 4-64-32,-12 3 72 15,-8 2 0-15,-9 4 641 16,-3 0 503-16,0 0 184 0,0 0-312 0,0 0-400 16,0 10-392-16,-7 9-224 15,3 6 8-15,0 10 33 16,4 6-41-1,-4 10 0-15,4 7 96 0,-5 2-96 16,5 3 0-16,0-2 0 0,-4-1 0 16,4-6 0-16,0-3-297 15,0-10-1615-15,0-12-1025 0,0-16-4728 16</inkml:trace>
  <inkml:trace contextRef="#ctx0" brushRef="#br0" timeOffset="108042.2">2450 14471 4504 0,'0'0'7562'16,"0"0"-5297"-16,0 0-1537 16,0 0-400-16,0 0-200 15,0 0 24-15,-5 67 72 16,5-45-152-16,5 4 0 16,11-11-64-16,0-2-8 0,7-7 0 31,5-6-448-31,0-6-40 15,4-13-240-15,0-6-1025 16,-8-7-103-16,-4-3 640 0,-8 0 1216 16,-12 3 600-16,0 10 1072 0,0 3 713 0,-4 7-145 15,-4 5-160 1,0 7-791-16,8 0-737 16,0 0-552-16,0 7-16 15,0 11-208-15,8 5 112 16,8 8 104-16,4 8 8 0,4 5 0 15,-1 7 0-15,-2 6 8 0,-1 16 64 16,-1 9-72 0,-6-2-104-16,-2-10-32 15,-7-10-376-15,-4-16 8 16,0 4 71-16,0 0 337 0,-8-10 88 16,-8-9 16-16,1-7 184 15,-2-13 849-15,-6-9 87 31,-5 0-112-31,-4-16-240 16,-4-19-264-16,8-25-128 16,4-38-231-16,17-42-81 0,7-6-72 15,19 19-96-15,17 41-833 16,20 29-1279-16,-12 19-2561 0,-8 6-8818 0</inkml:trace>
  <inkml:trace contextRef="#ctx0" brushRef="#br0" timeOffset="109508.08">9036 11207 2536 0,'0'0'568'0,"0"0"-568"0,0 0-728 15</inkml:trace>
  <inkml:trace contextRef="#ctx0" brushRef="#br0" timeOffset="118066.59">14366 9842 9297 0,'0'0'3961'0,"-3"-13"-2320"16,3 10 7 15,0 0-88-31,0 3-663 16,0 0-409-16,0 0-224 0,0 0-88 15,0 0 360-15,0 0-400 16,0 3-128-16,3 7 96 0,6 9-104 15,7 7 48-15,0 5-48 32,-1 1 64-32,2-4 8 0,-6 1-72 0,2-4 0 15,-1-5 0-15,-5-5 8 0,2-5-8 16,2-10 72-16,5 0-64 16,12-3 392-16,4-16-352 0,12-7 0 31,3-9 48-31,6-3-96 15,6-6 48-15,1-7-48 0,8 0 48 0,-5 4-16 16,-3 5-32-16,-15 10-16 16,-10 13 0-16,-12 6 16 0,-10 13-280 15,-9 0-664 1,0 0-616 0,-4 23-313-16,-12-4-919 15,0 0-4362-15</inkml:trace>
  <inkml:trace contextRef="#ctx0" brushRef="#br0" timeOffset="121838.12">1266 13998 3928 0,'0'0'8426'0,"0"0"-6729"15,0 0-1217-15,0 0-232 0,0 0 336 31,0-3 160-15,0 3 120-16,0 0 120 16,0-3-215-16,0 3-153 15,4 0-392-15,0-3-32 0,1 3-120 16,10-7-72-16,9 1 0 16,8 0-24-16,8-4 24 15,16 1 0-15,15-7 0 16,30-3 0-16,26-10 0 15,16 0-8-15,4-2-200 0,-15 2 144 16,-17 4-168-16,-11 6 80 16,-20 6-152-16,-25 1 119 0,-19 2 9 31,-3 3-104-31,-2 1 184 16,5-6 8-16,-4 2 104 15,4-3-16-15,0-3 8 16,-1-3 40-16,-3 0-40 0,4 3-8 15,-8 4 0-15,0 2-24 0,-13 4 24 32,-6 6-8-32,-5 0-80 15,-4 0-48-15,3 0 56 16,-7 0-40-16,4 0 120 0,5 9-8 0,2 1 8 16,1 6 0-16,1 6 0 15,2 10 8-15,1 9 32 16,0 3-40-1,0 7 0-15,0 3 24 0,0 3-16 16,-1-2-8-16,6 4 0 16,3 2 8-16,-4 2 80 0,3 1-88 15,1 0 0-15,-3 2-16 0,-2-2 24 32,1 2-8-32,-3-2 0 15,-2-1 0-15,1 4 0 16,0-3 0-16,0-1 0 0,-4 0-24 0,4 1 40 15,-4-4-16 1,-1-6 0-16,2-3 0 16,-1-6 16-1,-5-11-16-15,10-5-40 16,-10-7-24-16,6-3-128 16,-1-9-280-16,-5-4-736 0,1 0 16 15,-3 1 255-15,-1-1-407 16,-4 1 440-16,0-4 672 0,0 3 232 15,-9 0 24 1,1-2 24-16,-3-1 168 0,-6 3-56 16,-7 0-160-16,1-2-40 15,-1 2-8-15,-8 1-48 0,-8-1 96 16,-4 0 0-16,-3 0 64 16,-1 1 536 15,-8 3-200-31,4-1 0 15,0 4 80-15,-4-1-264 16,4 4 40-16,1 3 121 0,-1 1-177 16,0-2-72-16,-3 5-128 0,3-1 0 15,-4 0 64-15,0-3 0 16,5 0-72-16,-1-3 8 16,0 3 0-16,4-3 8 15,-4-3-8-15,4 0 0 0,1-1-48 16,-2-2 24-16,-2-4 24 15,3 3 0-15,8-5 0 0,-4 2 48 32,8 0-48-32,5-3 0 0,6 0 272 15,6-3-264-15,3 0 104 0,8 0-24 16,0 0-80-16,0 0 88 0,4 0-80 16,0 0 56-16,-4-6 8 15,0-3 0 1,0 2-16-16,-4-2 48 31,4-4 192-31,-4 4 264 16,4-4-264-16,0-3 16 0,1-3 424 15,-2-3-568-15,5-1-56 16,0-5-120-16,1 0 0 0,-1-1 56 16,-4 1-56-1,-5-8 0-15,2 1 48 16,-2-3 8-16,-2-6-56 0,-2 2 0 0,-2-2 0 15,3-1 8-15,-4-2 8 16,0 0-16-16,-4-5 96 0,0-2-32 31,1 1-64-31,6-5 0 16,-7 4 0-16,9 1 64 16,-5 5-64-1,-5 3 0-15,10 8 81 0,-9-2-73 0,8 8 48 31,-4-1-48-31,4 0 0 16,4 3 240-16,1 1-184 0,-2-1 72 16,9 7 24-16,0 0-152 15,0 3-8-15,1 0 0 16,-6 3 0-16,5 0 56 0,-4 3-56 16,-3 4 0-16,-2 2 128 15,-2-2-128 1,-2 6-424-16,-11 3-1153 0,9 0-663 15,3 0-5122-15</inkml:trace>
  <inkml:trace contextRef="#ctx0" brushRef="#br0" timeOffset="130227.28">960 11198 4656 0,'-4'0'6962'15,"4"0"-5554"1,0-6-512-16,0 3-159 0,0-4-289 15,0 4 88-15,0 0-128 16,0 3-272 0,0 0 224-1,0 0-280-15,0 0 96 0,0 0 144 0,7 0-112 16,-3-4 152-16,5 4-80 16,3-6-40-16,4 3 208 0,3-3-271 15,9-4 47-15,4 0-16 31,4-2-200-31,4 2 104 0,4-2-112 32,4-1 48-32,3 1 176 15,5-1-224-15,0-3 64 16,4 0 32-16,-4 0-88 0,4-3 152 16,-9 3-160-16,9-3 8 15,-4 0 208-15,-1-3-216 0,9 3 0 16,0-4 0-16,0 1 8 15,-5 6 48-15,1 0-56 0,-8 4 0 16,-12 2 16-16,-4 4-16 16,-8 0 0-16,0-1-16 15,-8 4 32 1,3-7 16-16,5 1-32 0,8-4 0 16,0-2 24-16,4-2-24 0,-4-1 0 15,-5 1 16-15,-10 5 40 0,-6 9-48 16,-11 0-8-16,-4 3 0 31,0 0 488-31,0 0-360 0,0 0-16 16,0 0-8-16,0 0-104 15,0-4 112-15,0 1-40 0,0 0 64 16,0-6 152-16,0-1-240 16,0 0-48-16,0-2 96 31,0-1-80-31,-4-6 152 15,-4 0-168-15,-3-3 0 0,-2-10-8 16,2 0 8-16,3-9-8 0,-5-7 8 16,6-3 0-16,3-12-32 15,-5-10 32-15,5 3 0 32,0-3-16-32,-3 7 16 0,-5 8 0 0,0-2 0 15,-8 9 16-15,0 7 16 16,-4 5-32-16,4 5 0 0,4 5-72 0,0 7 72 15,4 3 0-15,4 3 0 32,1 3 8-32,2 4 32 15,1 3-40 1,4 2 0-16,-4 1-40 16,4 0 40-16,0 0 0 0,-4 3-8 15,1-4-152-15,3 1 48 31,-4-3-64-31,-4 0 112 16,3-1-64-16,1-2 24 0,-3-1 56 0,3 4 32 16,-4 0 16-16,3 2-32 0,1 4 32 0,-3 0-40 15,-5 0-136-15,-8 0 88 16,-1 0-208-16,-2 7 288 31,-9-4-16-31,4 0 8 16,0 0 16-16,-7-3-8 0,-2 4-104 15,-2-4 112 1,-9 2 0-16,0-2 0 0,-8 0 0 16,5 0-72-16,-5 0 72 0,0 0-72 31,0 0-32-31,-4 0 64 16,4-2 32-16,-4-2 0 0,5 4 8 15,-1 0-24-15,1 0 24 16,2 0 0-16,2 0-24 0,-1 0 24 15,0 0 0-15,5 0 0 32,2 0-72-32,-2 0 64 0,3 0-72 0,4 4-56 15,-8-2 56-15,5 5 40 16,-6 3-88-16,6-4 120 0,-1 3 0 16,0-2-64-16,4 2 72 0,1-5 0 31,2 2-32-31,10-3 32 0,7 0 0 15,4-3 48-15,4 3-32 16,8-3-32-16,0 3 16 16,-3-3 0-16,2 4-120 0,1-1 96 15,-4 3-56 1,4 0 32 0,-3 1 0-16,2 3 0 15,-3 2 16-15,8 1-80 0,-4 6 16 16,4 0 96-16,0 9-88 15,0 4 88-15,0 10 0 16,8 2-48-16,8 7 48 0,-4 3-24 31,8 9-73-31,8 13 97 0,8 10-8 0,7 19 0 16,2 6 16-16,-2-6-56 16,-7-26 48-16,-8-18 0 15,-8-14-56-15,0-9 56 0,3 3 0 16,2 11 0-16,-1 1 56 15,0-5 0-15,-5-4-56 32,-3-6 0-32,-4-9-8 15,1 0 8-15,-6-14-40 16,-3-2 32-16,4-6 16 0,-8-4 64 16,4 0-72-16,-4-3 0 31,0 0 121-31,0 0-121 0,0 0 64 0,0 0-64 0,-4 3-737 15,-4 0-1375-15,0 4-2481 16</inkml:trace>
  <inkml:trace contextRef="#ctx0" brushRef="#br0" timeOffset="134406.71">2239 5870 8585 0,'0'0'2897'0,"0"0"-1745"16,0 0-360-16,0 0-400 15,0-41-312-15,0 38-80 16,0 3 305-16,0 0-193 0,0 0-112 16,0 0 0-16,0 3-112 15,0 16 112-15,0 3 0 31,0 13 56-31,-9 23 216 0,-2 21-216 16,-5 19-40-16,0 4 72 16,8-4 8-16,4-6 88 15,4-9-72-15,0 2-48 0,4 1 112 16,4 0-104-16,3 3-64 16,-2 3 40-16,-1 3 16 15,-4 7-16 1,0-4 32-16,-4-9-72 15,0-3 144-15,0-13-144 0,-4-9-8 16,0-11 72-16,-4-12-64 0,-1-6 48 16,-2 4-40-16,-1 2-16 15,0 3 112-15,0-8-112 16,4-8-8 0,4-6 8-16,0-9 8 0,4-7 0 15,0-3-8-15,0 1 0 0,0-1 80 31,12 0-80-31,8 0 0 16,4 3 64-16,8 1 8 0,3-4-32 31,2 7-40-31,2-1 0 16,5 0 24-16,-5 4-24 0,2 0-8 16,-1 0 0-16,4 2 8 0,7-2 0 15,5 0-8-15,19 0 8 0,22-4 24 16,26-3-24-1,12 1-8-15,0-1 8 16,-2 3 16-16,-19 4 48 16,2 0-64-16,-8 3 8 0,-1-6 88 15,-2 5-88-15,-6-5-8 16,4-4 8-16,0 4 64 0,2-7 80 16,-2 0-72-1,1 4-64-15,-1-1 168 0,-3 0-168 16,-5 7 40-16,-7-1-48 15,-4-2 8-15,0 3 40 0,3-7-56 16,-3 4 0-16,4-4 8 16,-1 0-8 15,5 0 0-31,0 1 8 16,-1-1 48-16,1 1-8 0,-4 3-48 15,-5-5 0-15,-3 5 24 16,-9-10-8-1,-11 3 64-15,11-3 248 16,17 0 8-16,13 0 64 0,6-3-272 0,-23-3-120 16,-24-1 161-16,-25 7-161 0,-11-2-8 15,4-2 8-15,-8 1 0 16,0 0 24-16,-5-4-32 16,-6 1 0-16,-5-1-32 0,-4 1 32 31,0-6-48-16,0-4-73-15,0-3-143 16,0 0 208-16,0-3-48 0,0-4 104 0,0 1-96 16,8-1 144-16,8-5-56 15,-4-4 8 1,8 0 0-16,-5-10 16 16,2-3-16-16,-2-6 0 15,-3-15 144-15,0-17-136 0,0-22-16 16,0-6 16-16,4 2-8 15,-4 5 24-15,0 5-24 16,-1 4 0-16,-7 5 24 0,1 8 64 16,-1 2 40-1,-4 4-7-15,0 3 7 16,0-1 136-16,0 1-256 0,-4 0-8 0,4 13 216 16,0 12-208-16,4 6 80 15,8-9-88-15,-1 0 8 0,6-9 48 31,3-10-56-31,-9 16 0 16,1 0 16-16,-3 6 40 16,-2 6-80-1,-7 7 24-15,0 7 0 0,0 2-8 0,0 3 8 16,0 7 0-16,0 4 32 16,-7 2-24-1,3 3-16-15,-1 4-40 16,1 3 48-16,-4 3 0 15,-3 0-208-15,-6 0 80 16,-7 0 48-16,-11 9-40 0,-1 1 104 16,-7 0-40-16,-6 2-112 0,-3-6 63 15,-8 1-135 1,-15-7 168-16,-24 0-16 16,-34-3 64-16,-13-13 8 15,-13-7 8-15,2 5 8 0,7 2-8 16,-7 3-64-1,2 1 72-15,0 2-64 0,-8 3 200 32,-13 4-112-32,-2 3 56 15,-18 0 48-15,-3 0 120 16,12 0-248-16,15 0 0 0,9-3 73 16,19 0-73-16,9-1 264 15,8 4-184-15,3 0 16 0,16 0-24 16,20 0-72-16,25 0 0 15,15 0 24-15,13 0 24 16,-6 0-64-16,2 0 16 16,-1 0-128-16,8 0-489 0,4 0-815 15,0 4-408-15,4-1-2449 0,13-3-2729 16</inkml:trace>
  <inkml:trace contextRef="#ctx0" brushRef="#br0" timeOffset="136073.06">18188 4429 5673 0,'0'0'2160'0,"0"0"-936"0,0 0 1 15,0 0-513-15,0-19 184 0,0 16-40 16,0-1 88-16,0 1 25 16,0 3-369-16,0 0-24 15,0 0 480 1,0 0-432-16,0 0-184 0,0 0-208 16,0 0-224-16,0 0-8 15,0 0-80-15,0 16-16 0,0 6-24 0,0 10 120 31,4 6 0-31,4 7 8 16,0 2-8-16,-1-5 72 0,10-4-72 16,-6-7 0-16,6-5 136 15,-6-10-128-15,6-7 40 0,2-9 72 16,1 0-40 0,8-19 232-16,8-10-183 0,3-8-129 31,6-11 248-31,11-19-240 15,8-18 48-15,-1 8-56 0,-7 8 8 16,-5 11 0-16,-10 17-8 16,-5 0 0-16,3 6 48 0,-11 9-48 15,-8 10 0-15,-4 14 0 16,-12 2-176 0,-1 12-321-16,-3 17-751 0,-11 25-216 15,-13-10-377-15,-4 4-3256 16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7T12:29:19.8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</inkml:brush>
    <inkml:brush xml:id="br4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3825 7702 2664 0,'0'0'2025'0,"0"0"119"16,0 0-872-16,0 0-736 0,0 0-240 16,0 0 233-16,-24-6-9 15,24 6-32-15,0 0-48 0,0 0 152 16,0 0 128-16,0 0-24 16,0 0-160-16,0 0-128 0,0 0-55 31,0 0 31-16,0 0 24-15,0 0 16 16,0 0-48-16,0 0-96 0,0 0-24 16,8 0 296-16,0 0-32 15,0 0-296-15,4 0-104 16,0 0-72-16,0 0 0 16,-4 0-48-16,4 3 0 15,0 0 16-15,4 1-8 0,0-4 0 16,0 2 0-16,3 2 8 15,1-1-8-15,-4 0 32 16,4-3-32-16,-3 0-8 0,-6 0 0 31,6 0 8-31,-2 3 0 16,5-3 8-16,-4 0 0 16,4 0-16-16,0 0 0 0,0 0 0 15,0 0 0-15,-1 0 0 16,1 0 0-16,-8 0-16 15,-3 0-40 1,-2 0-16-16,-3 0 72 16,-4 0-16-16,0 0-32 0,0 0 48 0,0 0 0 15,0 0 0-15,4 0-8 16,-4 0 8-16,4 0 16 16,5 0-16-16,-6 0 8 15,1 0 0 1,-4 4-8-16,0-4-64 15,0 0-136-15,0 0-96 0,0 0 184 0,0 3-8 16,-4 3 120-16,-3-3 72 16,2 3-64-16,1 1 0 0,-4 3 40 31,4-1-40-31,1 0 8 16,-6 4 64-16,1 0 16 0,0 3-16 31,1 3-24-31,-6 0-40 15,6-3 32-15,-1 6-48 16,0-6 0-16,3 3 0 16,1-3 48-16,4 3-40 0,-3-3 0 15,3-1 8-15,-4 1 32 16,0-3-48-16,0 3 8 0,0 0-16 16,4 0 16-16,-9 0 0 0,6 0-8 15,-1-1 0-15,-4 1 24 16,4-3-24-1,0-3 0-15,-1 2 0 16,5-6-24-16,0 1 16 0,0-4-40 16,0 0 0-16,0-3 32 0,0 4-120 31,0-4 40-31,0 2 96 0,0-2 0 31,5 4-8-31,-5-4 0 16,0 0-40-16,0 0 40 0,0 0-48 15,0 3 48-15,0-3-40 16,0 0 48-16,0 0 8 16,0 0 0-16,0 0 0 0,0 0 72 15,0 0-72-15,0-3 88 16,0 3-80-16,0-6 32 0,0-1-40 16,-5 4-8-16,-2-4 0 15,-1 1 16-15,0 0-8 16,-4 0 16-16,4 2-24 0,-4-2 8 15,0-1-8 1,0 4 0-16,-4 0 0 16,0 0 0-16,-4 0-8 0,1 3 8 15,3 0-8-15,-9 0-16 0,10 0 16 16,-1 0 8 0,0 0-8-16,4 0 8 31,0 0-8-31,4 0 8 15,-8 0-8-15,8 0 0 0,-3 0 8 16,-2 0 0-16,5 0 0 16,1 0 8-16,-2 0-8 15,5 0 0-15,0 0 0 0,-4 0 0 16,5 0-8 0,-6 0 8-16,9 0 0 0,-4 0 0 15,0 0 0-15,4 0 0 0,0 0 8 16,0 0 32-16,0 0 80 31,-4 0 0-31,4 0-16 0,0 0-32 16,0 0 0-16,-4 0-8 15,1 0-48 1,-1 0 32-16,0 0-48 16,4 0 8-16,0 0-8 0,0 0 48 15,0 0 0-15,0 0 80 0,0 0 168 16,0-3 105-1,0 0-137-15,0-7-168 16,0 3-24-16,0-2-24 16,0 0-40-16,0-4 0 0,4 0 0 15,3 0-8-15,-3 1 8 16,4-4 0-16,-4 0 0 0,5 0 48 16,-2 3-56-1,-3-2 0-15,0 2 0 16,-4 0 0-16,4 1 8 15,-4-1 0-15,0 3-8 16,0-3 48-16,0 4-40 16,0-4 64-16,0-2-72 0,4-1 16 31,-4 3-8-31,5 0-8 16,-5 4 0-16,3 3 8 15,-3 2 0-15,0 1-8 0,0 3 0 16,0 0 8-16,0 0-8 0,0 0-8 15,0 0-40-15,0 0 48 16,0 0-8-16,0 0-32 16,0 0 32-16,0 0 0 15,0 0-8-15,0 0-160 16,0-3-216-16,0-7-417 0,0 4-1119 16,-8-10-3777-16</inkml:trace>
  <inkml:trace contextRef="#ctx0" brushRef="#br0" timeOffset="20095.95">17745 6511 6465 0,'0'0'5601'15,"0"0"-3929"1,0 0-655-16,0 0-225 16,0 0 360-16,0 0-104 0,0 0-312 15,0 0-215-15,0 0-145 0,0 0-80 16,4 0-40-16,9 4 24 0,2-4 56 31,13 3-48-31,12 0 56 16,8 0-48-16,0 1-120 0,3-1-56 15,-6 0-24-15,-9 0-32 16,-9-3-56-16,-15 0 56 0,-4 0 16 31,-3 0 256-31,-5 0 144 0,0 0-32 16,0 0-39-16,0 0-225 15,0 0-104-15,0 0-64 0,0 0-16 0,0 0-424 16,0 0-929-16,-13 0-1303 0,5 0-2113 31,1-3-2609-31</inkml:trace>
  <inkml:trace contextRef="#ctx0" brushRef="#br0" timeOffset="20465.7">18359 6315 9089 0,'0'0'3049'15,"0"0"-1088"-15,0 0-737 0,0 0-144 16,0 0-32-16,0 0-336 0,0 0-264 16,0 13 121-16,0 5 671 15,0 5-552-15,0 5-152 32,4 1-24-32,0 3-192 15,1-1-112-15,2 4-80 16,1 0-40-16,0-3-88 0,0-3 8 15,0-1-8-15,-4-6-48 16,4-6-584-16,-8 0-704 0,0-7-1417 16,-4-9-2112-16</inkml:trace>
  <inkml:trace contextRef="#ctx0" brushRef="#br0" timeOffset="21151.79">18705 6410 5089 0,'0'0'6737'15,"0"0"-5593"1,0 0-496-16,0 0 57 0,0 0 351 15,0 0 264-15,0 0-352 0,0 0-456 16,84-54-16-16,-76 44-175 16,5-5-201-16,-6-1-72 0,-3 0 32 31,-4 0 24-31,0 0-32 16,0 3 16-16,-11 1-40 0,-10 2 40 0,-10 7-80 15,-9 3 0-15,-1 0 0 0,-6 0 40 16,8 13-40-16,2 2 40 15,14 2 0 1,3 2-40-16,16 3 64 16,4 0-56-16,7 4 56 31,18 2 40-31,6 3-64 0,9-5 0 0,4 3-32 16,0-7-8-16,4 0 64 15,-8-3-72-15,-5 0 48 16,-3-3-40-1,-8 3-8-15,-12-3 0 16,-4 3 0-16,-8 0-56 16,0-3 56-16,0 3 0 0,-16 0 0 0,-4-3 8 15,-7 3 40-15,-1-3 0 0,-4-6-32 32,-5-1 40-32,5-6-48 15,-3-3 56-15,3 0-8 16,0-6 184-16,8-10 168 0,1-3 64 15,6-6-88-15,10-7-136 16,7-3-56 0,4 0-8-1,16 0-112-15,8 3-16 16,-1 3-48-16,9 11 0 0,-4 2-8 16,0 9-64-16,-4 7-440 0,-1 0-1088 15,-3 0-1129-15,-7 4-2536 0</inkml:trace>
  <inkml:trace contextRef="#ctx0" brushRef="#br0" timeOffset="21546.32">19108 6337 10122 0,'0'0'2536'0,"0"0"-1127"16,0 0-577-16,0 0-400 15,0 0-272-15,-8 9 64 0,-3 11 608 16,3-1-40-16,-5 6-224 16,6 0-216-16,-1 1-80 31,4 2-104-31,4-2-39 16,0-4 15-16,8 0-88 0,11-9 16 15,9-4 24-15,4-5 8 0,4-4-16 16,0 0-88-16,-4-16 64 15,-4-3-56-15,-16-7 120 32,-5 1 160-32,-7-7 120 0,-4 0 56 0,-16 4 56 15,-3 2 16-15,-9 4-176 16,0 9-184-16,0 10-168 0,5 3-8 16,2 3-264-16,22 23-1224 15,3-4-3137 1,3-3-7834-16</inkml:trace>
  <inkml:trace contextRef="#ctx0" brushRef="#br0" timeOffset="22818.08">19725 6474 4849 0,'0'0'4945'0,"0"0"-3033"0,0 0-552 0,0 0-319 15,0 0 47-15,0 0-152 16,-4 0-248-16,4 0-176 0,0 3 88 15,0-3-200 1,13 3-136-16,-1 0 113 16,8 0 31-16,4 4-160 0,8-4-96 15,7 3-16-15,5-3-32 32,8 3-32-32,8-6 8 0,7 7-16 15,5-7-8-15,4 3 112 16,-1-3 0-16,1 0-72 0,-4 0 48 0,-5 0-72 15,-3 0 16-15,-12 0-16 0,-4 0-24 32,-12 0-40-32,-12-3 40 15,-8 3-40-15,-4-3 72 0,-8 3-32 16,-4 0-32-16,0 0 32 31,0 0-48-31,0-4-8 0,0 4-56 16,0 0-8-1,0 0-56-15,0 0-496 16,0 0-736-16,0 0-729 0,0 0-2024 16</inkml:trace>
  <inkml:trace contextRef="#ctx0" brushRef="#br0" timeOffset="23303.54">21268 6302 11506 0,'0'0'2480'16,"0"0"-639"-16,0 0-41 0,0 0 129 15,0 0-713-15,0 0-608 16,0 0-424-16,0 0-40 16,23 19 312-16,-19 3-120 0,5 4-120 15,-1 5-72-15,-1 4-88 32,2-3-8-32,-5 3-48 15,0 0-152-15,0-3-504 0,-1-4-912 16,1-3-1561-16,0-8-1720 15,0-4-4265-15</inkml:trace>
  <inkml:trace contextRef="#ctx0" brushRef="#br0" timeOffset="23919.16">21671 6563 6385 0,'0'0'3881'16,"0"0"-3225"-1,0 0-64-15,0 0-168 16,0 0-64-16,67-89-80 0,-52 60 424 16,2-3-272-16,-2 0-95 31,2-3-65-31,-10 7 336 0,-7 3 288 15,0 2-272-15,-3 10 272 16,-13 1-376-16,-12 6-224 0,-4-1-96 0,-4 4-120 16,4 3-32-16,-4 0 24 0,12 6-16 31,1 7 16-31,6 6 25 16,10 0 7-16,7 4-16 0,0 5 8 15,7 1-16-15,18 2 40 16,3-2-64-16,7 3 8 0,-3-7-16 15,4 1 0 1,-1-4 8-16,-3-3-48 16,-4 0-8-16,-4-3 8 0,-7-4-8 15,-9-2 0-15,-8-4-72 16,0 1-24-16,-4-1 48 16,-13-3 48-16,-2 0 136 15,-9-3-56-15,0 0 16 31,-4-3 32-31,4-9 32 16,8-5 136-16,8 2 96 0,12-7 368 16,0-1-488-16,12-2-112 15,12 3-160-15,8-4-40 0,-4 4 40 16,8 3-8-16,-8 6 8 16,0 4-88-16,-4 5-312 15,-5 4-856-15,13 0-1121 16,-8 10-1904-16,0-3-2184 0</inkml:trace>
  <inkml:trace contextRef="#ctx0" brushRef="#br0" timeOffset="24272.1">22232 6372 8361 0,'0'0'4793'0,"0"0"-3368"0,0 0-217 15,0 0-304-15,0 0 608 16,0 0-647-16,-8-26-585 0,-4 26-184 15,0 0-96 1,0 4-40-16,0 9 32 16,4-1 8-16,1 4 8 0,2 0 48 15,5 3-48-15,0 0 40 16,5 0 40-16,6 0-88 0,5 0 0 16,8-3 0-16,4-3-104 31,0-4-16-31,4-6 48 0,-4-3 72 0,0 0 0 15,-4-6 8-15,-9-10 104 0,-7-6 144 16,-8-7 24-16,0 1 0 16,0-1-16-16,-12 1 0 0,-8 6-112 31,1 9-96-31,-5 6-56 16,-20 7-200-1,7 3-1808-15,2 10-3810 0</inkml:trace>
  <inkml:trace contextRef="#ctx0" brushRef="#br0" timeOffset="88367.16">21587 9950 4440 0,'0'0'4713'16,"0"0"-3192"-16,0 0-441 16,0 0-152-16,0 0 48 0,-21-73-39 15,21 67 63-15,0-1-8 32,0 1-264-32,-4 3-72 0,4 3-176 15,0 0-167-15,0 0-217 0,0 0-88 16,0 0-8-16,0 0-56 0,0 0-16 15,-3 0-105-15,3 6 137 0,-8 4 40 32,4 6 96-32,-5 3-16 15,5 6 169-15,1-3-89 0,-1 7-24 47,4-4-40-47,0 7-24 16,0 0 72-16,0 6-64 0,7 0 8 15,-3 3 40-15,5 4-112 0,-5-4-16 16,4 7 8-16,-8 2-8 0,3 2 56 16,1 1-40-16,0 5 88 15,-4-1 24-15,0-7-40 0,5 4 56 0,-5-3-144 16,4 0 120-16,0 0-16 31,0 0-96-31,-1 3 0 0,5-1 72 16,-4 5-80-16,5-1 8 15,-5 0 56-15,7 6-56 16,-3 7 48-16,4 16-56 0,0 9 0 0,1-3-16 0,-6-19 80 31,1-22-64-31,0-13 0 16,0 4 0-16,0 5 32 0,0 4-32 16,4-6 0-16,-4-1 64 15,-4-3-64-15,-4-3-8 16,0-3 0-1,0-3 8-15,0 0 8 32,0-7 0-32,0-3-8 0,0-6 0 15,0-3 0-15,0-10-304 0,0-3-768 16,0-7-745-16,0-15-191 16,0-6-6794-16</inkml:trace>
  <inkml:trace contextRef="#ctx0" brushRef="#br0" timeOffset="90957.9">21654 9839 1816 0,'0'0'5273'15,"0"0"-3457"-15,0 0-159 0,0 0-145 0,0 0-608 32,0 0-392-32,0 0-272 0,-28-13-32 31,28 13-47-31,0 0 95 15,0 0-88-15,0 0 56 16,0 0 16-16,0 0 56 0,0 0 0 16,0 0-96-16,0 0-48 15,4 0 8-15,5 0-88 0,6 0 88 0,9 0-56 0,8 0-16 32,4 0-40-32,3 0-40 15,10 0 64-15,-1 0-16 0,7-3-48 16,1-3 136-16,4 3 112 15,-4-4 8-15,0 4-112 0,-5 0-48 16,-3 0-32 0,-1-1 56-1,1-2-120 1,-4 6 0-16,0-3 88 16,0-3 8-16,8 2 104 0,0-2 24 15,-1 3 57-15,9-3 7 16,-4-1-176-16,-4 4 16 0,-5 3-64 0,-2 0 16 31,-6 0 16-31,-7 0-96 16,0 0 0-16,0 0 144 0,3 3-136 15,-3-3 152-15,5 4-80 16,2-4-24-16,5 3 64 0,-4-3-128 16,4 0 8-16,-5 0 72 15,2 0-80-15,-2 0 8 16,1 0-8-16,-4 0 8 15,-1 0 0-15,-3 0-8 0,1 0 8 16,3 0-16-16,-4 0 32 0,7 0-40 31,-3 0 24-31,-1 0-8 16,1 0 40 0,1 0-40-16,-5 0 0 15,-4 0 24-15,-5 0-24 0,5 0 0 16,-4 0-8-16,0 0 8 15,0 3-8-15,4 0-40 0,-1-3-144 16,10 0-248 0,-5 0-488-16,3 0-241 15,-3 0-175-15,-8 0-272 0,-4 0 271 16,-8 0 425-16,-8-3 440 16,-4 0 288-16,0-4 72 15,0 4-8-15,0 0 32 0,0 0 96 31,0-1 368-31,0 4 176 0,0 0-32 16,0 0 144 0,0 0 1-16,0 0 7 0,0 0 88 15,0 0 8-15,0 0-112 16,4 4-240-16,-4 5-72 0,8 4 184 31,-5 0-248-31,6 2-15 16,-1 8 55-16,0 2-80 0,-1 4 0 15,2 6-56-15,-1 3-24 0,-4 6 64 16,7 4-120-16,-2-1 96 16,2 5 104-16,6 1-56 15,-6 1-40-15,1 0-72 16,4 0-120-16,-8 0 104 16,0 0-112-16,4 0 8 0,-4-6 40 15,-4 3-48-15,4-7 48 16,-3-3-48-16,2 0 0 0,-7 1 80 31,4-1-80-31,0 0 0 16,0 4 0-16,4 3 0 0,0-4 80 0,0 7-80 15,-4-4 8-15,4 1-8 16,-5 0 0 15,2-1 0-31,-5 1 0 0,0-4 0 16,0-3 0-16,0 4 0 15,0-4 8-15,0-3 24 0,-5 1-32 16,5-2 0-16,0 2 0 16,0-4 0-16,0-1 40 15,0 1-40-15,5-6-40 0,3 0 40 16,-4-4 0-16,0-3 8 16,-1 1-8-16,1-1 0 15,0-3 40-15,1-3-40 0,-1 3 0 16,0-1-8-16,3-1 8 15,1 5 0-15,1-3 0 16,2 0 0 15,1 0 40-31,-3 3-40 16,-2-6 0-16,-3 3 0 0,0-3-8 0,-4 0 0 16,0-3 0-16,0 2 8 15,0-5-8 1,0-1 8-1,0 1-16-15,0-4-40 0,0 0-160 0,0-2 0 16,0 2 40-16,0-3-72 0,0 1-16 16,-8 2-32-16,1-3 24 15,-6 1 80-15,2-2 56 16,-10 5 32-16,-3-7 24 0,1 0-16 31,-5 3 96-15,0-3 8-16,-4 0-8 0,0 0 72 15,-7 0-72-15,2 0 0 0,-2-3-8 32,-1-1 8-32,-8-1 48 15,1 1-48-15,-2-2 0 16,2 3 16-16,-1-1-16 0,8 1 0 16,-8 0-8-16,8 0 64 0,-4 3-64 15,1-4 8-15,-1 2 0 0,0-2 64 16,-3 1-56-1,2-3-16 1,-2 3 16-16,-1 3-8 0,4-4 96 16,-4 4-96-16,1 0 0 15,-2 0 64-15,1 0-64 0,5 0 48 0,-4 0-48 16,-2 4 0-16,-3-4 96 31,1 0-96-31,-5 0 0 0,4 0 8 16,0 0 32-16,-3 0-40 15,3 0-16-15,3 0-32 0,2 0 40 16,-1 0 16-16,5 0 24 16,3 6-32-16,-1-3 0 15,6 4 0-15,-1-1-48 16,4 0 48 0,0-3 80-16,1 1-80 15,-5-1 0-15,-1 0-8 16,1 0 16-16,-3 1-8 0,-1-2 0 15,0 1 0-15,4 1 32 16,-3-1-32 0,3 3-8-16,8-2 8 0,-4-1 0 15,8 0 0-15,0 0 0 16,5 0 0-16,-2-3 88 0,6 3-88 16,-2-3 0-16,6 0 48 15,2 0 32 1,-2 0 32-16,-1 0-104 0,7 0-8 31,-3 0 88-31,5 0-88 16,3-3-608-16,0-9-1961 15,11-8-4872-15</inkml:trace>
  <inkml:trace contextRef="#ctx0" brushRef="#br0" timeOffset="92292.32">22659 9960 1176 0,'0'0'856'15,"0"0"-184"-15,0 0-480 16,0 0-152-16,0 0-32 16,0 0 1632-16,0 0-775 0,-36-16-393 15,36 12 400-15,0 1 400 16,0 0-648-16,0 3 153 0,0-3-25 31,0 3 48-31,0-3 32 16,0 0 64-16,0 3-88 0,0-3-39 15,0 3-385 1,0 0 72-16,0 0-80 0,0 0-8 16,0 0-56-16,0 0-8 0,0 0-56 31,0 0-72-31,0 0-176 15,0 0 0-15,0 0-128 16,0 9 128-16,0 4 8 0,0 6 64 16,4 3 72-16,0 7 112 0,7-1-40 15,-3 4-64-15,4 3-104 16,0 3 48 0,1 0-24-16,-2 6 24 15,-3 1-88-15,1-1 96 0,-2 1-96 16,-3 3 40-16,0-4-48 0,-4 7 0 15,0-4 120-15,0 1 288 0,0 0-71 32,0-1-57-32,0 1-112 15,0 0-24-15,0-1-48 16,0 1 8-16,12 2 40 0,0 2-128 0,0 1-8 16,-5-2 128-16,6 0-120 15,-5-3 16 1,-1-1-32-1,2 1 0-15,-1-4 8 16,-4 4-8-16,-1-4-8 16,1 1 0-16,0-4 8 0,-4 0 0 15,0-2 8-15,0-2-8 16,0-2 56-16,0 4-56 0,5-7 64 16,-5-1 56-1,4 4-56-15,0-7 24 16,3 1-80-16,-3 3 56 0,4-4-8 15,-3 4-56-15,3-3 0 0,-5-4 0 16,5 4 0-16,-4-7 48 16,0 0 8 15,5-3 56-31,-6 3 40 16,1-5-96-16,4-2-48 15,-4 4 120-15,1-6-128 0,2 3 64 16,1-3-56-16,-4 2 0 0,4-2 0 15,-3 3-8-15,-2-3 0 16,5 0 56 0,-4-1-56-16,0 1 0 0,0-1 0 15,-4-2 0-15,4 3 40 0,4-4-40 16,-4 1 0-16,0-7 0 16,0 3-96-16,3-6-384 0,2-12-664 31,-5-10-929-31,-4-7-4112 0</inkml:trace>
  <inkml:trace contextRef="#ctx0" brushRef="#br0" timeOffset="93301.31">23260 9861 4456 0,'0'0'4657'0,"0"0"-2672"0,0 0-753 16,0 0-560-16,0 0-392 15,0 0 56 17,12 16 273-32,-4-6-25 0,0-1-184 15,-1 4-104-15,-2 6 376 16,-1 0 168-16,-4 3-48 0,0 3-288 16,4 4-208-16,-4 6-127 15,4 3 71-15,-4 1-168 16,4 2-16-16,3 3 8 15,2 0-8-15,-5 4 16 0,0 6-64 16,0 4-8-16,-1 1 80 16,1 2 112-16,-4 2-16 0,0 4 40 15,4-4-16-15,-4 1 16 32,9 0-120-32,-5-1-88 0,7-2 128 0,2-1-128 15,2-3 48-15,2 0-40 16,-2-3 40-16,2-6-40 0,-2 6-16 15,1-7 0-15,-4 4 24 16,0-3-24 0,-4-1 0-1,4 4 0-15,-8-3 0 16,3-1 0-16,-2 1 0 16,-1-4 8-16,0-2 32 0,0-4-40 15,-4 0-8-15,4-6 0 31,-1 0 8-31,1-4 8 16,-4-3-8-16,4-2 0 0,-4 2 64 16,5-3-64-16,-1 1 0 0,-4 2 72 0,4-3 8 15,-4-3-8-15,4 3-64 0,-4-6 0 16,3 0 112-16,-3-3-112 31,4-3 32-31,-4-8-32 0,4 1-8 16,-4-3-160-16,0-15-424 15,0-7-864 1,0-7-4874-16</inkml:trace>
  <inkml:trace contextRef="#ctx0" brushRef="#br0" timeOffset="94482.12">21579 10757 1064 0,'0'0'9242'15,"0"0"-7122"1,0 0-487-16,0 0-649 16,0 0-160-16,0 0-264 15,55 0 48-15,-31 0-72 0,4 0-144 16,4 0 8-16,0 0-128 16,8 0-79-1,0 0-41-15,3 0-96 16,2 0-40-16,2 0 56 15,1 0-72-15,-5 0 8 0,6 0-8 16,-2 0 0-16,1 0 8 16,-1-4 0-1,2-2 0-15,3 0 40 0,3 0-48 16,1-4 0-16,0 3 64 0,0-2-64 16,0 3 208-16,0-4 112 0,-1 7 104 15,1 3-80-15,0 0-200 31,0 0-48-31,-5 0-48 0,1 0-24 16,-4 0-16-16,3 0-8 16,-3 0 8-16,0 0 32 0,0 0-32 15,0 0-16-15,-4 0 16 16,4 0-8-16,-12 0 8 16,3 0-8-16,1 0 0 15,-5 0 16-15,2 0-16 0,3 0 8 16,3 0 0-16,5 0-8 31,0 0 64-31,0-3-64 0,0-1 0 31,-1-2 48-31,-2 3-48 0,-2-3 8 16,-7 3-8-16,-1-1 8 0,-7 1-8 16,-3 0 0-16,-5 3 0 15,-1-3 48-15,-6 3-48 16,-2 0 8-16,-3 0-8 0,-4 0-8 0,-4 0-64 31,0 0-648-31,0 0-344 0,0 6-473 16,-4 4-511-16,-4-4-1849 15,-3 0-4513-15</inkml:trace>
  <inkml:trace contextRef="#ctx0" brushRef="#br0" timeOffset="95484.52">21706 11443 2968 0,'0'0'4329'16,"0"0"-3393"-16,0 0 505 16,0 0 263-16,0 0 168 15,0 0-543-15,72 9-481 16,-44-9 64-16,7 0-56 0,1 0-256 31,-4 0-216-31,8 0-224 16,0 0 32-16,-1 0 97 15,10 0 111-15,3 0 144 0,3 0-40 16,8 0-80-16,6 0-184 0,14-4-64 0,9 4-64 16,-5-2-104-16,-6 2-8 0,-14-3 72 31,-11 3-72-31,4-4 8 15,11 1 8-15,-7 3-8 0,7-3 0 16,-7 0-8-16,8-1 0 16,-4 1 128-1,7 0-8-15,-2 0 0 0,-2 0 0 16,-4 0 8 0,-3 3 80-1,-8 0-128-15,-4 0-80 16,-8 0 80-16,0 0-80 0,-8 0 0 15,3 3 0-15,1 0 8 0,0 0 40 16,8 0-48-16,4-3 0 0,0 3 64 31,-1-3-64-31,-3 4 8 16,-4-4-8-16,-9 0 0 0,-7 0 8 16,-7 0-8-16,3 0 8 15,0 0 32-15,-5 0-32 0,5 0-16 16,4 0 8-16,-4-4 0 15,-4 1 40-15,0 0-40 16,-8 0 0-16,-4 3-56 0,-4-3 56 16,-4 3-272-16,-4-3-888 15,-31-4-848-15,2 1-2057 0,-3-3-6009 16</inkml:trace>
  <inkml:trace contextRef="#ctx0" brushRef="#br1" timeOffset="104342.79">23149 10890 2656 0,'0'0'3257'0,"0"0"-1305"31,0 0-1176-31,0 0-520 0,0 0 32 15,0 0 105-15,0 0 39 0,0 0-216 16,-52 0 144-16,52 0 160 16,0 0-40-16,-4 0-248 0,0 0-64 15,0 0-168 1,-5 0-576-16,5 0-272 0,1-3 384 16,-1-4-40-16,4-2-17 15,0-1 233-15,11 1 288 16,-2-1 72-16,6 4 184 0,-3-4-32 15,-3 1-15-15,-5 3 31 32,-4 2 464-32,0 1 136 15,0 3 120-15,0 0-200 0,0 0-328 16,-8 0-336-16,-5 0-32 16,-2 0-16-16,-5 3 160 15,-5 10 89-15,-6 6 15 0,-5 7 32 31,-7 2-8-31,-2 4-40 0,-2 3-40 16,6 0-32-16,6-4-80 0,7-5-72 16,12 0-8-16,9-14-56 15,7-2-8-15,0-10-192 0,11 0 88 16,9 0 96 0,7-17-176-1,6-5-136-15,3-6 96 16,-4-7-24-16,3-3-32 15,1 0-256-15,-4-1 335 16,0 5 153-16,-4 5 40 0,-8 7-8 47,-1 9 16-47,-6 4 0 16,-2 5 96-16,-3 1-31 0,-4 0 31 0,1 3-88 0,-1 0-8 15,-4 0-8-15,0 3 8 16,-9 10 328-16,-6 3 56 15,-6 10-8-15,-2-1-64 0,-10 3 8 16,-2 7-88-16,-1 0-80 16,0 0-72-16,4 0 0 0,8-6-72 15,9-4 0-15,6-6-8 0,5-6-200 16,4-7-336-16,9-3-32 0,10-3 272 16,9-6-264-1,8-10-217 1,0-6-199-16,8-7-664 0,-8-3-105 15,3 1-407-15,-3-1 1168 16,1 3 560 0,-9 7 424-16,-1 0 136 0,-3 9 328 15,-4-3 824-15,-8 10-872 32,0 0 768-32,-4 2-455 0,-8 2-33 15,0 2 32-15,0 0-376 16,-8 0-168-16,-12 12 352 15,-8 4 160-15,-4 6-192 0,-4 4-96 0,-3 2-159 0,-2 4-33 32,-2 0-80-32,7 0-72 15,1-1 8-15,3-3-64 0,11-2 56 16,9-10-64-16,8 0-112 16,4-10-304-16,0-3-289 0,16-3 553 15,9-3 144 1,6-13-72-1,5 0-304 1,0-6-384-16,-1 0-328 0,-3-3-232 16,-4-1 7-16,-4 1 889 15,1-1 360-15,-6 7 72 16,-3 0 160-16,-4 6 584 0,0 4 41 0,-4 0-169 31,-4 5 176-31,-4 1 88 0,0 3 64 16,0 0-200-16,0 0-344 15,-12 0-264-15,-4 16 17 16,-12 3 79-16,-4 7 40 0,-4 9-24 31,-3 0-144-31,-2 2-32 0,6 2-8 0,3-4-56 16,8-7 0-16,4-2-8 16,8-4-128-16,8-10-272 0,4-5-313 15,9-7-111-15,14 0 400 0,9-7-560 16,8-12-96-16,0-3 232 31,7-10-1617-15,-3-3 457-16,-4-2 895 15,1 1-167-15,-10 1 1280 0,-8 13 1592 16,-2 3 25-16,-14 10 607 16,1 2-455-16,-3 4-297 0,-5 3-296 15,0 0-592 1,-5 3-480-16,-10 10-32 15,-6 6 64-15,-2 6 32 0,-1 4-64 16,-8 3-8-16,1 0 145 16,-1-1 63-16,0 1-88 0,0 0-128 15,4-4-80-15,8-5 0 32,8-4-8-32,3-6 0 15,9-1-208-15,0-9-200 16,13-3 55-16,6 0-23 0,5 0-40 15,8-13-320-15,0-2-232 16,0-4 216-16,0-4 312 0,-4 1 208 31,0-3 136-31,-4 6 96 16,-9 3 8-16,-6 6 512 0,-5 4 456 16,-4 3 328-16,0 3-440 0,0 0-448 15,-13 0-263-15,-6 9-49 0,-1 4-8 16,-8 6 24-1,-4 0-120-15,-4 3 80 16,1 4-16-16,-1-1 16 16,4 0-40-16,4 1-32 0,8-4-8 31,12-6 8-31,8-3 0 0,0-7-8 31,15-6 0-31,13 0 0 16,4-9-176-16,9-8-200 15,-5-5-169-15,3-6 41 0,-11-1 264 16,-4-3 24-16,-8 4 0 16,-8 2 64-16,-8 8 152 0,0 8 376 0,-12 7-192 0,-12 3-64 31,-4 0 16-31,-4 13 8 16,-4-4-64-16,4 7-24 0,0-3 0 15,8-4-56-15,5-6 8 16,6 0 32-16,10-3-40 0,3-3-280 15,7-9-768-15,10-4 136 16,7-6 552 0,0-7 272-16,-1 4 88 0,1-7 24 15,0 0-24-15,-3-3 0 0,-2 10 8 16,-6-1 120-16,-6 7 440 16,-7 10-400 15,0 2 344-31,0 4-200 15,-12 0-264-15,-4 0-40 16,-4 3-8-16,-8-3 0 0,5 3 0 16,-9-3 0-16,0 3 8 0,4 0 184 15,0 0 88-15,4 0 0 0,4 6-136 16,8 6 16 0,5-2-32-16,7 3-80 15,0-4 8-15,0-2 32 0,11-4-88 16,9-3 0-16,8 0-80 15,-1-13-384-15,6-6-272 0,-6 0-40 32,-3-3 216-32,-3-4 304 15,-10 7 256 1,-11 1 256-16,0 11 80 16,-4 4 408-16,-16 3-496 0,-7 0 120 0,-1 12-16 15,0 1-104-15,0 3-96 16,0 3 0-16,4 0-23 0,0 3-49 31,12-2 0-31,5 2-72 16,7 0 0-16,0-3 112 0,15 3-120 15,5-3-184-15,4 0-97 16,4 1-119-16,-8-5-80 0,0 1 56 0,-5 3 296 16,-6 0 112-1,-9 0-88 1,0 4 104-16,0-1 64 15,-9 0 120-15,-2 0 0 0,-1 1-32 0,3-5-80 16,6-2 88-16,3-3-144 0,0-7 8 31,12-2-24-31,7-4-152 16,6 0-200-16,3-7-184 16,0-2-80-16,0-1 128 0,0 1 168 15,-5-1 88 1,-3 0 64-16,-4-2 88 0,-4 2 72 15,4-6 0-15,-4 0 8 16,-1-3 16 0,6 4 32-16,-6-1-40 15,2 6 64-15,-1 4-64 16,-5 0 0-16,-7 6 120 0,0-4 280 16,0 4 160-16,0 0-104 15,0 0-136-15,0 0-152 0,0 0-48 16,0 0 112-1,0 0 184-15,0-6 88 16,0-1-255-16,0-5-177 0,8-1-80 16,-3-6-369-16,3-3-119 15,-8-3 104 17,0-7-648-32,0 0 184 0,0-3 512 15,-8 0 184-15,-5 10 152 16,-6 3 104-16,-1 9 224 0,3 3-176 15,2 10-64-15,-1-3 168 16,4 0 56-16,4 3-224 16,4 0-32-16,-8 0-56 0,4 0 8 15,-3 0 0-15,-2 10-8 16,-2 2 56-16,-2 1 48 16,-2-1 40-16,-1 1-64 0,-1 0-24 15,6-7 64-15,-5 1 8 16,8-7 32-16,-1 0-64 0,2 0 72 31,3 0 56-15,-1 0 24-16,6-7-136 15,-5-2-48-15,4 3-8 0,-8 2-56 16,0 4 0-16,-3 0 0 16,-2 0 8-1,-7 4 64 1,5 8 16-16,-2 1 89 0,5 3 15 0,4 3-32 15,1 3-16-15,7 0-56 0,4 7-24 16,0-1 24-16,8 1-16 16,7 0-72-16,2-4 80 15,-2 0-80-15,-2-5-80 0,-2 2-8 32,2-3-24-32,-6-7 48 0,1 1 8 0,0 0 48 15,4-3 0-15,4-8-112 0,4 1 112 16,4-3-48-16,4 0-200 15,-5 0-225-15,5-5-31 16,-4-5 40 0,-3 0 104-16,-2 0-88 15,-6-2 224 1,-6-4 176-16,1 0 48 0,-4 1-48 16,0-8 48-16,4-2 8 15,0-4 0-15,-4 0 0 16,0-5 0-16,0-1-8 15,-4 6-48 1,0 1 56-16,0 6 0 0,-8 2 232 16,-12 11 320-16,0 3-264 0,-4 2-80 15,0 4 40-15,-4 0 8 16,0 0 32-16,1 7-64 0,-1 5-40 31,4 4 33-31,0 3-17 16,4 7 56-16,0 2-80 0,8 4-88 15,4 3-24-15,4-3-64 16,4 0 8-16,0-4 104 16,0 1-104-16,12-4-8 15,8-3-72 1,-3-6-280-16,6-3-128 16,1-3-129-16,4-5 25 0,-4-5 200 15,0 0-288-15,-1 0 112 16,1-5 240-16,-3-8 88 0,3-4 152 15,-1-5 32-15,-7-6 48 16,0-4 80 0,-4-6 0-16,-4-3 120 15,-4 0-8-15,-4-4 56 0,0 4 56 0,0-1 352 16,-12 11-312-16,0 5 192 16,-4 11-104-16,-8 8-168 0,-4 7-256 31,-4 0 8-31,-3 7-8 15,-1 12 0-15,0-1-8 0,4 11 17 16,4 0 31-16,12 2-48 16,4 4 8-16,12-3-8 0,0 3 0 15,20-6-32 1,8-4-393 0,7-6-583-16,6-9 472 15,-5-4 152-15,-8-6 200 16,-4 0 136-16,-13-6 48 0,-11-7 40 15,0 0 520-15,-7 1 280 16,-10 2-304-16,-7 4-256 0,5 6-280 16,6 0-1528-1,2 0-8394-15</inkml:trace>
  <inkml:trace contextRef="#ctx0" brushRef="#br1" timeOffset="106194.01">24049 10680 2968 0,'0'0'2033'0,"0"0"831"16,0 0-1207-1,0 0-945-15,4 0-136 0,0 0-136 16,3 0-288-16,-2 0-72 16,3 0 144-16,0 0 88 0,-1 0 24 0,6 0 96 31,6 0 232-31,1 0-55 15,5 0-49-15,3 0-112 0,3 0-136 16,1 0-112-16,4 0 16 16,-4 0-40-16,3 0 232 0,-7 0-72 15,0 0 8-15,-7 0-136 16,-2 0-64-16,-3 0-16 31,-4 0-112-31,-8 0-8 16,0 0-8-16,-4 0-24 0,0 0-104 15,0 0-296-15,-8 0 176 0,4 0-448 16,-12 3-928-16,0 1-1313 16,0-1-5945-16</inkml:trace>
  <inkml:trace contextRef="#ctx0" brushRef="#br2" timeOffset="130012.23">24124 10969 10018 0,'0'0'4561'0,"0"0"-3185"16,0 0 336-16,0 0 57 15,0 0-449-15,0 0-264 0,0 0-240 32,20-15-64-32,-20 15-127 15,0 0-209-15,0 0-176 16,0 0-184-16,0 0-56 0,0 0 0 16,0 0-96-16,0 9 24 15,0 10 72-15,0 0 0 0,0 4 8 16,0 2-8-16,8 4-48 15,-4-7 48 1,5-3-64-16,-2-3 64 16,1-7 0-16,0 1 8 0,8-10 16 15,0 0-24-15,4 0 8 16,8-10 64-16,8-6-72 16,3-6 0-16,2-4 0 31,6-2 0-31,5-4 0 15,-8-3-8-15,0 4 8 0,-5 2 0 16,-7 10 0-16,-11 6 0 16,-10 7-8-16,-7 6-40 15,-4 0-32-15,0 0-712 0,-4 9-9 16,-15 7-495 0,-13 3-992-16,-1 0-1897 0,1-3-4217 15</inkml:trace>
  <inkml:trace contextRef="#ctx0" brushRef="#br2" timeOffset="131099.29">22017 11131 3320 0,'0'0'4721'15,"0"0"-3328"-15,0 0-233 16,0 0 208-16,0 0-192 0,0 0-95 16,4-28-105-16,0 25 344 31,-1-4 88-31,6 4-167 15,-5 0-97-15,0 3-232 0,-4 0-336 16,0 0-312-16,0 0-208 0,0 0-16 16,4 0-40-16,-4 6-16 0,7 10 16 15,-3 3 8-15,5 7 96 16,-1-4-56-16,-1-3-40 16,1 0-16-1,-4-7 8 1,5-2 0-16,-5-4 0 0,7-6 56 15,-2 0 56-15,6-3-32 16,2-10-64-16,2-6 80 16,1 1-88-16,4-8 48 0,-1-2-48 31,5-4-8-31,4-3 8 16,0 3-8-16,5-3 0 0,-5 10 0 0,-5 6-8 0,-7 3 8 15,-7 6 0-15,-2 4 0 31,-11 6 8-31,4-3-8 16,-4 3 0-16,0 0-312 0,0 0-824 16,0 0-1144-16,-8 0-825 0,-8 0-1912 31,8 6-3873-31</inkml:trace>
  <inkml:trace contextRef="#ctx0" brushRef="#br3" timeOffset="137931.6">22949 10077 12018 0,'0'0'3185'0,"0"0"-1393"0,0 0-104 16,0 0-247-16,0 0-345 15,0 0-432-15,0 0-248 32,0-6-176-32,4 6-24 15,-4 0-96-15,4 6 64 0,1 0-8 16,-2 4-80-16,5 3-48 15,-4-1 57-15,0 5-41 0,0 1-8 16,0 1-48-16,4-3 0 31,-4 0 64-31,4-3-64 0,-1-4-8 0,6 1 56 16,-5-7-40-16,3-3 16 16,2 0-24-16,6 0 56 0,-2-13 16 15,3-2-64-15,3-8 56 16,1-2 48-1,4-7-64-15,4-6 0 16,0-6-48 0,3 2 56-16,1-5-8 15,1 9-56-15,-9 6 48 0,-5 6 40 16,-10 14-80-16,-6 2 64 16,-7 10-72-16,0 0-48 31,0 0-104-31,0 0-504 0,-16 0-817 15,-11 13-575-15,-1 3-2321 0,4-4-6377 0</inkml:trace>
  <inkml:trace contextRef="#ctx0" brushRef="#br3" timeOffset="139196.97">23085 11906 9153 0,'0'0'3945'16,"0"0"-2392"0,0 0-209-16,0 0-128 15,0 0 152-15,19-32-23 0,-15 26-201 16,0 6-80-16,1-3-56 31,-5 3-263-31,0 0-321 0,0 0-224 16,0 0-152-16,0 0 8 15,0 0-56-15,0 6-48 0,4 7 48 0,-4 6 0 16,4 3 16-16,-1 0-8 0,1 0-8 16,0 0 48-16,0-5-48 15,5-2-8 1,-5-2-56-16,7-6 16 16,-3-1 48-16,1-6-8 31,-2 0 8-31,5 0 0 0,0 0 8 15,0-6-8-15,4-7 8 16,4 0 0 0,0-9 0-16,4-4-8 0,4-2 0 15,4-7 0-15,4 0 0 16,-5 0-8-16,1 0 0 16,-4 3 8-16,-4 4 8 0,-4 12-8 0,-8 0 0 15,-4 7 24-15,-4 5-24 0,-4 4-8 31,0 0-248-31,0 0-825 16,-17 13-719-16,-2 0-1249 16,-1 0-4592-16</inkml:trace>
  <inkml:trace contextRef="#ctx0" brushRef="#br4" timeOffset="144694.47">24232 11830 1584 0,'0'0'13003'16,"0"0"-10667"-16,0 0-840 0,0 0-151 16,0 0-121-1,0-7-304-15,0 7-240 16,0 0-72 0,0 0-127-1,0 0-217-15,0 0-120 0,0 0-16 0,4 3-112 16,4 7 88-16,-4 3-48 15,4-1-40-15,-4 5 56 0,4 1-64 16,0-2 0-16,-4 7 48 16,4-4-48-16,0-4-8 0,-4 1 0 31,0-6-8-31,-1-4 0 16,1 1-40-16,-4-7 48 0,5 0 40 0,-1 0-24 15,4 0 64-15,-4-7-64 16,7-9-8-16,6-3 72 0,-2-6-80 0,5-4 0 31,4 1 0-31,1-4 0 16,-2 3 0-16,1 1-8 0,-4 2 8 15,4 4 0-15,-8 3 0 16,-4 6 8-16,0 4-8 31,-8 3 8-15,-4 6-8-16,0-4-8 0,0 4-232 15,0 0-800-15,-8 0-1001 0,-24 0-1912 16,4 10-1976-16,0-4-4593 0</inkml:trace>
  <inkml:trace contextRef="#ctx0" brushRef="#br4" timeOffset="146028.91">21790 10249 11506 0,'0'0'3105'15,"0"0"-897"-15,0 0-255 16,0 0-457-16,0 0-352 0,0 0-152 16,0 0-360-16,44-23-239 15,-37 23-185-15,6 0-136 16,-5 10-72-16,3 6 96 16,-2 3-88-16,-1 0 8 15,-1 3-8-15,1 3 48 0,-4-2 8 16,5-4-64-16,-2 0 0 31,1-3 40-31,-4-4-40 0,0-5-8 16,1-4-8-16,-2-3 16 15,5 0 8-15,-8 0 64 16,8-3-64-16,0-6 64 16,4-11-56-16,0 1-8 0,0-9 0 31,4-4 40-31,4-3-40 0,-5 0 0 15,6-6 0-15,-6 6 64 16,1 3-64-16,1 3-8 16,-6 10 0-1,-3 10 8-15,-4 2 64 0,-4 7-72 16,0 0-96-16,0 0-248 16,0 0-953-16,-4 10-183 0,-15 9-1201 0,2 0-1775 15,1-3-4906-15</inkml:trace>
  <inkml:trace contextRef="#ctx0" brushRef="#br1" timeOffset="152999.54">23886 10172 12050 0,'0'0'2625'16,"0"0"-1033"-16,0 0 24 0,0 0-231 15,0 0-489-15,0 0-232 16,19-15-16-1,-11 15-40-15,4 0-24 16,-8 0-120-16,4 0-272 16,-4 0-120-16,1 3 25 0,-1 13-41 15,-1 0 8-15,5 3-64 0,-4 3 8 16,0 3 56-16,0-6-64 16,1 4 0-16,-2-11 0 15,5 1 8-15,-4-3 0 16,0-4 0-16,0-6-8 0,0 0 48 15,4 0-40-15,0 0 8 32,0-6 64-32,-1-7-72 15,6-9 56 1,2-1-64-16,2-5 8 0,3-10 72 16,3 3-80-16,9-10 0 0,0 4 48 15,0 3-48-15,0 3 0 0,-4 6 0 16,-8 10-8-16,-4 3 0 31,-4 10 0-31,-8 3 0 16,-4-1 8-16,0 4-8 0,0 0 0 15,0 0-136-15,0 0-817 0,-4 4-575 16,-20 12-664-16,3-4-2081 16,2 1-3729-16</inkml:trace>
  <inkml:trace contextRef="#ctx0" brushRef="#br1" timeOffset="154402.97">22025 12046 4745 0,'0'0'1112'15,"0"0"3929"-15,0 0-3241 16,0 0-135-16,0 0-385 31,0 0-72-31,0-10 8 0,0 10-151 16,0 0-353-16,0 0-128 15,0 0-264-15,3 0-96 16,-3 0-40-16,0 0-176 0,4 7 88 31,1 5 168-31,3-2-112 16,0 5-40-16,-1 2-104 0,6-2 8 16,-5 1 88-16,-1 0-88 15,1-6 40-15,-3 2-48 0,-1-5-8 16,0 2 8-16,-4-6-8 0,3 1 0 15,-3-4 0 1,4 0 8 0,0 0 72-16,0 0 72 0,5-10-104 15,-2-3 16-15,5-6-56 0,4 0-8 16,0-6 88-16,0-4-88 16,5-2 72-1,2-1 0-15,-3 0-56 31,4 7 40-31,4-4-48 0,-5 7-8 16,5 3 64-16,-4 3-64 16,4 0 0-16,-7 3 0 15,-2 4 0-15,-3 2 8 0,-4 1-8 16,-12 3-8-16,0 3 8 16,0 0-696-16,-4 0-760 0,-16 3-368 15,-12 10-2057-15,4-4-4129 16,9 1 2057-16</inkml:trace>
  <inkml:trace contextRef="#ctx0" brushRef="#br1" timeOffset="173280.05">9801 5724 3576 0,'0'-3'4385'0,"0"-3"-3225"16,0 0-319-16,4-1-49 0,-4 4-272 15,3-4 272-15,2 1-80 32,-5 3-48-32,0-3-96 0,0 3 121 15,0-1-33-15,0 1-256 16,0 0-176-16,0 3-48 0,0-3-72 0,0-1-8 15,0-2-8-15,0 0-32 0,0 0-48 32,0-4 40-32,0 4-40 15,0-1-8-15,0 4 8 0,0 0 136 16,0 0 80-16,0 3 48 16,0 0-64-16,0 0 64 0,0 0-72 0,0 0-56 15,0 0-136-15,0 0 48 16,0 0-56-16,0 0 0 31,0 3-88-31,0 3 88 16,0 4 8-16,0 3 208 31,0 2-24-31,0 5 32 0,0 2 49 16,0 3 79-16,-5 4-32 15,2 2-80-15,-1-2-128 0,0 3 0 16,4-4-104-16,-4 1 56 15,0-1-8-15,4 1-56 16,-4 0 8-16,4 2 32 0,-8-2-32 0,8 3-8 16,-4-4 0-1,4 4 0-15,-4-3 40 0,4-4-40 16,0-3 0-16,-4-3 16 16,4 1-16-16,0-5 8 15,-4 1-8-15,4 3 8 16,0-3 72-16,0 0-72 0,0 3-8 15,0 3 8 1,0 0 0-16,0 1 16 16,0 2-24-1,0 0 0-15,-4 4 48 16,0-7-48-16,4 3 0 0,-3 4 0 16,3-7 8-16,-5 3 40 0,5-2-48 15,0-1 0-15,0 4 16 16,-4-4-16-1,4 0 0-15,0 0 8 16,0 1 0-16,0 2-8 16,0 0-32-16,0 4 32 0,0-1 80 15,0 1 80-15,0-4 16 0,0 1-72 16,0-1-16 0,0-2-8-16,0-1-80 0,0-3 48 15,0 3 0-15,0-3-48 16,0 3 0-16,0 4 16 0,0-1-16 15,0 0 16-15,0 4-16 16,0-1 8-16,0-2 56 31,0 0-56-15,0-4-8-16,0-3 48 0,-4-3-40 16,4-4 0-16,-4 1 0 15,0-1 0-15,4-2 40 0,0-3-48 0,0-1 0 47,0 0 48-47,0 1-48 16,0-4 8-16,0 3-8 0,0 1 0 15,0-7 48-15,0 2-48 16,0 2 0-16,0-4 48 0,0 0-48 16,0 0 0-16,0 0-592 0,0-4-408 15,0-21-1953-15,-4 3-3896 16,-3 0-2921-16</inkml:trace>
  <inkml:trace contextRef="#ctx0" brushRef="#br1" timeOffset="173602.91">9506 7293 3592 0,'0'0'7850'0,"0"0"-6266"0,0 0-199 0,0 0-449 31,0 0-192-31,0 0-352 16,0 0 320-16,44 13-32 15,-28-4-240-15,-4 4-112 0,-1 2-79 16,-2 1-9-16,3 0-72 16,-1 0-16-1,2 0 48-15,-2 0 8 16,2-3-104-16,-2-1-32 15,5-2-64 1,-4-1 64-16,4 1-64 0,-4-7-8 16,4 3-184-16,0-6-832 15,0 0-841-15,-4-9-439 0,0-4-3282 16,-4-6-1527-16</inkml:trace>
  <inkml:trace contextRef="#ctx0" brushRef="#br1" timeOffset="173881.5">9937 7169 9378 0,'0'0'4432'16,"0"0"-3591"-16,0 0-1 0,0 0 96 16,0 0-16-16,0 0-472 15,4 0-200-15,-4 13 657 0,0 5-369 16,0 2-48-16,0 5-136 47,-8-3-80-47,-1 4-8 0,-6 2-40 0,2-2-64 15,-2-1-64-15,-2 3-96 16,2-2-208-16,-13 12-1208 0,4-9-2545 16,8-7-4569-16</inkml:trace>
  <inkml:trace contextRef="#ctx0" brushRef="#br1" timeOffset="174505.08">9753 7864 3816 0,'0'0'10667'15,"0"0"-6635"1,0 0-3351-1,0 0-353-15,0 0 288 16,0 0 256-16,0 0-312 0,0 0-8 0,-72 79-184 16,57-44-176-16,-2 0-88 0,2 6 32 15,-2 1-56-15,2 2-8 32,-2-2-72-32,10-1 16 15,3-6-8-15,0-3 48 0,4-7-56 16,0-6 0-16,0-3-104 15,12-10 16-15,0-2 16 16,4-4-72-16,8 0-32 16,-5-7 16-16,5-6 40 0,0-9 72 31,-3 0 32-31,-10 0 8 0,-3-7 8 16,-8 1 0-16,-4-1 88 15,-15 1 224-15,-14-1 224 16,-3 4-7-16,-7-1-177 0,-5 0-56 15,4 4-48 1,1 0-16-16,10 0-112 16,6 6-120-16,10 4 48 0,10 2-48 15,7 7-256-15,0-1-648 0,19-5-1265 16,5 0-3248-16,-4-4-8186 16</inkml:trace>
  <inkml:trace contextRef="#ctx0" brushRef="#br1" timeOffset="175886.33">10231 5257 2984 0,'0'0'6738'16,"0"0"-5322"-16,0 0-984 0,0 0-272 0,0 0 576 16,32 0 168-1,-20 0-456-15,4 0-288 16,4 0-55-16,4 0 111 0,3 0 112 16,6 0-16-16,-1 0-160 15,4 0 24-15,3 0 72 16,1 0-24-16,4 0 24 0,-1 0-72 31,6 0-16-31,2 0 16 0,-3 4-48 16,4-4 0-16,-1 0-32 0,5 0-88 15,0 0 40-15,-4 0 16 16,3 0-56-16,-3-7 120 31,4 4 56-31,-8-3 64 16,4-1-112-16,-8 4-48 0,0 0-16 15,-1-3 40-15,-2 3 40 16,-2 3 96-16,5-3-32 16,-4-1 17-16,0 4-41 0,-1-3-112 15,2 0 8-15,-2 0-8 16,1-1-80-16,4 1 48 16,3 0-40-16,2 0 8 0,2 0 32 15,5 0-48-15,4 3 8 16,-1-3-8-16,1 3 0 15,-8-4 0-15,-4 4 0 0,-4 0 0 47,-8 0 0-47,3 0 8 16,-3 0-8-16,0 0 8 0,4 0 0 16,0 0 48-16,-1 0-48 0,2 0 0 15,-2 0 80-15,-7 0-80 16,0 0 64-1,-8 0-16-15,-8 0 32 16,-4 0-16-16,0 0-24 0,-4 0-40 0,-5 0 48 16,2 0-56-16,-5 0-8 15,0 0-456-15,0 0-889 0,-5 0-823 16,-14 0 264-16,3-3-2345 31,0-3-5073-31</inkml:trace>
  <inkml:trace contextRef="#ctx0" brushRef="#br1" timeOffset="176209.19">12606 5038 8905 0,'0'0'4129'16,"0"0"-2784"-16,0 0-153 0,0 0 320 31,0 0-56-31,0 0-599 0,0-9-553 16,8 9-216-16,0 9-80 15,7 4 40 1,-2 6 0-16,6 0 40 16,1 1-88-16,5 2 8 15,3 0 16-15,0 0 32 0,0-3-40 16,-5 0-16-16,-3-3 0 0,-8 3 72 0,-4-6-72 16,-4 3-8-16,-4-4-104 31,0 1 48-31,-20-1 56 15,-4 1-40-15,-4 0 48 0,-4 3 0 16,4-4-376-16,1 5-577 16,-1-2-807-16,8 1-744 15,8-6-3930-15</inkml:trace>
  <inkml:trace contextRef="#ctx0" brushRef="#br1" timeOffset="176810.67">13458 5051 9025 0,'0'0'2817'0,"0"0"-1361"16,0 0-159-16,0 0 175 0,0 0-48 16,0 0-111-16,0 0-905 0,-39-35-184 15,11 42 0-15,-4 8 16 16,0 8 16-16,4 5 56 15,4 1 0-15,4 3-128 16,16-1-88-16,4 1 0 31,4 0-48-31,20-4-40 0,12-2 88 16,8-4-88-16,3-6 64 16,-2-10-72-16,-2-6 8 0,-3 0-8 15,-12-3-296-15,-8-10-488 31,-8-5-825-31,-16-5-727 0,-12 1-2609 16,-12 9-2937-16</inkml:trace>
  <inkml:trace contextRef="#ctx0" brushRef="#br1" timeOffset="178276.53">9538 9179 4456 0,'0'0'7386'16,"0"0"-4609"-16,0 0-1153 0,0 0-200 16,0 0-47-16,0 0-193 15,0 0-424-15,-32 0-200 0,32 0-104 0,0 0 0 31,0 0-72-31,0 0-64 16,0 0-120-16,4-4-55 0,8-2-73 16,0 0-64-16,8-4-8 15,0 4-8-15,4-1 0 16,4 7 0-16,-5-2 0 16,1 2 0-1,-3 0-40-15,-6 0 40 16,-2 9-209-16,-10 4-47 15,-3 2 72-15,0 4 184 0,-16 4 8 16,-12 5 0-16,0-2 0 31,-4-1 0-31,-4 0 0 0,9-6-128 0,7-6-600 16,12-3-168-16,0-10-832 16,8 0-801-16,0-3-63 0,32-26-3738 15,-4 1 1081-15,0-1 3385 16</inkml:trace>
  <inkml:trace contextRef="#ctx0" brushRef="#br1" timeOffset="178661.87">9892 9051 5873 0,'0'0'6225'0,"0"0"-4865"0,0 0 57 31,0 0-385-31,0 0-216 15,0 0 8-15,0 0-112 16,0 0 57-16,-79 42 231 16,63-20-320-16,8-3-288 0,4 4-152 31,4-1-72-31,0-4-56 0,12-1-40 31,8-2 16-31,12-2 56 0,-4-6-136 16,0-5 48-16,-5 2-56 15,-3-4-8-15,-8 0-128 0,-3-6 56 16,-6-4 8-16,-3-3 72 16,0 4 0-16,0-1 40 0,0 4 160 15,-3-1 144-15,3 7-8 0,0 0-152 32,0 0-136-32,0 0-48 0,0 0-256 15,0 0-768-15,3-2-1144 16,5-5-1897-16,0-3-6626 0</inkml:trace>
  <inkml:trace contextRef="#ctx0" brushRef="#br1" timeOffset="180281.37">13964 4937 5089 0,'0'0'4224'15,"0"0"-3247"-15,0 0 983 0,0 0-584 16,0-35-111-16,0 35 263 15,0-3 352-15,0 3-543 0,0 0-585 47,0 0-272-47,0 3-304 0,0 9-104 16,0 8-24-16,-8 5 224 0,8 1-80 16,-3 5-192-16,3-5 8 15,0-4 80-15,0-3-40 0,11-6-48 16,5-7-136-16,0-6 24 15,4 0-192 1,4-6-352-16,0-17-8 0,-8-2 288 16,0-7 256-16,-4-3 112 15,-4 0 8-15,-5 3 192 0,2 10 280 16,-1 7 304-16,-4 8-176 31,0 7-200-31,0 0-312 16,4 0-88-16,0 13-208 15,4 6 208-15,0 6 0 0,4 4 0 16,-1 0 8-16,6 2 40 16,-2 1-48-16,-2 3 8 0,2 3-8 31,-7 0-88-31,-8 3-8 16,0-3-80-16,0 3 80 0,-8 1-104 0,-11-7 80 15,-5-3 64 1,-4-7-8-1,-4-9 64-15,4-3 120 0,0-10 56 16,-4-3 112-16,4 0 152 16,4-19 120-16,5-10-200 15,2-2-120-15,6-14-88 0,7 1-32 0,4-10-120 16,8-1-128-16,12 1-784 0,35-12-992 16,-7 15-1081-16,-4 10-6177 0</inkml:trace>
  <inkml:trace contextRef="#ctx0" brushRef="#br1" timeOffset="180435">14618 4651 11826 0,'0'0'6409'16,"0"0"-4624"-16,0 0-1081 15,0 0-704-15,0 0-808 0,0 0-1905 0,-40 0-4712 16</inkml:trace>
  <inkml:trace contextRef="#ctx0" brushRef="#br1" timeOffset="185015.74">21108 9903 1736 0,'0'0'1512'15,"0"0"-880"-15,0 0-632 16,0 0-72-16,0 0-688 16,0 0-72-16,0 0-112 0</inkml:trace>
  <inkml:trace contextRef="#ctx0" brushRef="#br1" timeOffset="188625.56">22806 10947 3272 0,'0'0'6081'0,"0"0"-3624"16,0 0-1305-16,0 0-248 16,-5 0-207-16,5 0 7 0,0-3 16 0,0 0-280 31,5-3-32-31,-1 2 208 16,0-2-64-16,0-1-64 0,3 1-239 15,1 0-137-15,-3-4-24 16,7 1-88-16,-1-1 0 0,2-2 64 15,6 2-64-15,-6-3 0 16,2 4 0-16,1 0 0 16,4 2 8-16,-4 1-8 15,4 2 8-15,0-2 24 0,0 3-32 16,0 3-8-16,3 0 0 16,-2 0 0-16,-1 0 8 0,-1 0-8 31,1 0 8-31,1 0-8 31,-2 0 8-31,1 0 0 0,1 3-8 0,-6 0 0 16,1 0 8-16,0-3 0 15,-9 4 0-15,6-4 0 0,-5 3 0 16,-4 0 0 0,7-3 0-16,-6 3 0 15,7 1 0-15,-5-2-8 0,1 2-72 16,1 2 72-16,2 0 8 15,-3 4 0-15,5-4-24 16,-6 4 16-16,1-1 0 0,-4-3-48 16,5 7 40-16,-2-3 16 31,1-1 0-15,-4 4 0-16,0-4-8 0,1 1 0 0,-2 3-40 15,-3-4 39-15,0 4-15 16,0-3 16-16,0 2 8 15,-8 4 0 1,4-3-8-16,-4 0 8 16,0-1 8-16,5 1-8 0,-6-1 0 15,-3 1 49-15,5 3-49 16,-6-3-8-16,1 3-41 0,-4-3 49 16,1-1 8-16,3 1 0 15,-1-3 0 1,6-1 33-16,-5-3-41 15,3 1 0-15,2-1 0 0,-1-3 0 0,-4 3 8 16,4-2-8-16,-4-1 8 16,-4 0 48-16,4 0-56 0,-8 0 0 15,5-3 0-15,-6 4 0 32,1-2 64-32,1 2-64 0,-2-4 0 15,1 3 0 1,1 0 0-16,-1-3 0 15,4 0 16-15,4 0-16 0,0 0 8 16,-4 0-8-16,4 0 0 0,1 0-8 31,-6 0-80-31,6 0 88 16,-2-3 0-16,1 0-8 0,0-3 8 16,0 2-8-16,5-2 8 15,-1 0 0-15,-5-1 0 0,6 1 0 16,-5-7 0-1,-1 1 8-15,2-1-8 16,-2 0 0-16,2-3 8 0,-1 3-16 16,0 1 8-16,4-1 0 15,0 4-8 1,4-1 8-16,4 0 64 0,0 5-56 16,0-8 48-16,0 3-48 31,0 1-8-31,0-4 56 0,0 0-48 15,4 0-8-15,0 4 8 16,0-4-8-16,4 0 0 16,-1-2 24-16,2 2-24 0,3-3 8 0,0 3 0 0,-4-2-8 31,3 2 8-31,2 0-8 16,2 0 0-16,-3 4 8 0,1-4-8 15,2 7 0-15,1-3 8 31,0 5 88-31,8-2-80 0,0 6-16 16,4-3 0-16,0 3 0 16,4 0 8-16,4 0-8 0,3 0 0 0,-3 0-8 15,-4 3-256-15,1 3-497 16,-10 0-807-16,-11 4-608 16,-8-4-2361-16,-4 1-2641 0</inkml:trace>
  <inkml:trace contextRef="#ctx0" brushRef="#br1" timeOffset="193775.92">27153 11128 13138 0,'0'0'2729'0,"0"0"-673"0,0 0-303 16,0-6-617-16,0 6-352 15,4 0-200 1,0 0-168 0,-1 3-136-16,5 7-64 0,1 5 8 0,2 11-23 15,-3 5 31-15,5 8-136 16,-6 8 56-1,1 4-80-15,-4 6-24 32,5 7-40-32,-2-4 8 15,-3 4 40-15,0-10-56 0,0-7 8 16,0-12 32-16,0-10-40 16,-4-8-128-16,5-8-376 0,-5-9-537 15,3 0-735-15,1-3-2249 0,0-13-2168 0</inkml:trace>
  <inkml:trace contextRef="#ctx0" brushRef="#br1" timeOffset="194377.4">27631 11531 3168 0,'0'0'9946'0,"0"0"-8641"15,0 0-745-15,0 0 8 0,0 0 16 47,91-57 40-47,-74 41-48 16,2-3-200-16,1-6-8 0,0-7 48 16,-4-9-47-16,0-7-169 15,-8-3-104-15,0 4-40 0,-8 6 304 16,-4 6 160-16,-12 9-56 0,-12 11-176 15,-3 5-216 1,-1 7-8-16,-9 3-64 0,9 3-56 16,1 12 48-16,6 8 8 15,6 2-56-15,7 4 56 0,12 6 72 16,0 3-24-16,12 3-48 16,16 7 0-16,12-1 56 31,3 4-56-16,1 0 0-15,4-3-104 0,-4 2 24 16,-4-2 72-16,-12-7-40 16,-4 1-16-16,-13-7-32 0,-11-7-512 0,0-2 288 31,-7-7 72-31,-17-7 128 16,-4-6-8-16,-8-2 128 15,-4-4 192-15,0-7 416 0,0-15 96 16,8-3 160-16,4-10-64 0,13-6-344 15,11-4-64-15,4-2-87 16,23 2-81 0,14 1-40-16,10 12-176 15,5 10-8-15,8 9-384 0,0 9-681 16,15 4-639-16,-11 7-2041 0,-12 3-2656 0</inkml:trace>
  <inkml:trace contextRef="#ctx0" brushRef="#br1" timeOffset="194662.51">28412 11341 13082 0,'0'0'3969'0,"0"0"-2441"0,0 0-399 16,0 0-545 0,0 0-216-16,0 0-48 15,-84 35-152-15,64-4-64 16,4 10-40-16,4-2-56 0,8 2 40 15,4 0-48-15,8-6-272 16,8-6-48-16,8-7 104 0,8-9-104 16,-4-13 216-16,0 0 104 15,-5-16 72 1,-3-16 440-16,-12-9 152 0,-8-7-32 16,0-3-224-16,-4 1-136 15,-16 2-40-15,-7 7-112 16,-29-10-120-16,8 13-1976 15,-3 6-4689-15</inkml:trace>
  <inkml:trace contextRef="#ctx0" brushRef="#br1" timeOffset="196544.96">28906 11630 11106 0,'0'0'4105'16,"0"0"-3361"-16,0 0-544 15,47 31 840-15,-34-8 16 16,-2 2-191-16,1 1-153 0,-3 2-264 16,-5 4-32-16,-4-4 120 15,0-2-232-15,-21-4-72 0,-7-3-96 32,-7-3-16-32,-5-7-16 15,-4-2-104-15,0-7-56 0,5 0-1648 0,7-3-2969 16,15-10-4193-16</inkml:trace>
  <inkml:trace contextRef="#ctx0" brushRef="#br1" timeOffset="196945.93">29455 11620 5945 0,'0'0'8458'0,"0"0"-5858"16,0 0-1096-16,0 0-167 0,0 0-73 16,0 0-344-1,0 0-336 1,108-12-264 0,-76 12-224-16,8 0-88 0,0 0 88 15,4 0-96-15,-9 3-184 16,-3-3-712-16,-4 0-824 0,-8-3-1961 31,-4-13-1976-31,-9 0-3577 0</inkml:trace>
  <inkml:trace contextRef="#ctx0" brushRef="#br1" timeOffset="197215.42">30033 11198 4184 0,'0'0'11275'0,"0"0"-8891"0,0 0-1007 15,0 0-273-15,0 0-24 0,0 0-432 16,0 0-368 0,0 0 408-1,36 80-360-15,-28-46-183 16,-8 4-97-16,0 1-40 0,4 2-8 15,-4 0-24-15,4-3-513 0,0 0-703 32,16 7-1592-32,-4-14-2498 0,4-5-4816 0</inkml:trace>
  <inkml:trace contextRef="#ctx0" brushRef="#br1" timeOffset="197770.05">30540 11611 5129 0,'0'0'6393'32,"0"0"-4865"-32,0 0-1032 0,107-89-40 15,-75 57 249-15,-1-3 287 0,1-3-192 16,-8 3-352-16,0-3-176 15,-4 0 512-15,-12 3-416 0,-4 3-7 16,-4 0 167-16,-12 1-368 16,-15 5-32-1,-14 1-120-15,6 6-8 0,-1 9-40 16,4 4 32-16,8 6-104 16,4 0 16-16,12 19-48 0,8 9 144 15,0 11 176-15,16 11-56 16,7 2-72-16,2 5-40 15,-1 3 0-15,0-3-8 0,-5-3-328 32,-2 0-80-32,-14-6 151 15,-3-4-135-15,-7-9-304 16,-17-3-152-16,-8-10 480 0,0-6-144 16,-4-10 216-16,0-2 200 15,5-4 96-15,3-7 600 0,7-9 256 31,14-6-112-31,7-4 0 0,7-2 17 16,21-4-337-16,12-3 64 0,8-3-8 16,12 3-296-16,0 0-96 15,0 3-88 1,-1 7-88-16,-7 6-440 16,-8 9-800-16,3 4-857 15,-11 3-808 1,-8 0-6777-16</inkml:trace>
  <inkml:trace contextRef="#ctx0" brushRef="#br1" timeOffset="198117.67">31320 11306 8329 0,'0'0'4561'0,"0"0"-3537"0,0 0 9 0,0 0-265 0,0 0 144 15,0 0-80-15,0 0-232 16,-56-16 24-16,37 32-311 0,-5 6-145 31,4 4-64-31,-1 5 16 31,6 1-64-31,-2-1-56 0,14 1-168 0,3-3-873 16,0-3-423-16,12-1 248 16,11-9 88-16,9-7 415 15,1-5 41-15,3-4 672 0,-8-7 440 0,-5-15 1089 16,-7-7 55-16,-8-9-544 15,-4 0-192-15,-4 0-15 16,0 6-153 0,-12 7-312-16,-4 9-368 15,-4 9-120-15,-4 7-1328 0,4 4-2353 32,5 9-5217-32</inkml:trace>
  <inkml:trace contextRef="#ctx0" brushRef="#br1" timeOffset="198402.77">31734 11747 544 0,'0'0'13210'0,"0"0"-11153"0,0 0-1073 16,0 0-232-16,0 0-328 0,5 26-232 16,-5-10-40-16,0 6-56 0,0 3-88 15,-5 0 8-15,-6 4 32 16,-1-4-48 0,-8 1-464-16,-1-4-536 15,-2-9-1032-15,-1-7-1977 16,4-3-6369-16</inkml:trace>
  <inkml:trace contextRef="#ctx0" brushRef="#br1" timeOffset="198903.97">32288 11582 3936 0,'0'0'6970'0,"0"0"-5578"15,0 0 88-15,0 0-87 16,0 0-241-16,0 0-376 0,-83 41-280 15,67-18-272-15,4-1-120 16,-1 3-24-16,6 1-64 0,-1-1 88 16,4 0-104-16,4-2-144 15,0-1-872 1,4 0-112-16,11-3-136 0,10 0-353 16,3-6 481-16,3-7 624 15,5-3 336 1,-4-3 176-16,0 0 496 0,0-9 928 15,-1-13 593-15,-6-7-89 32,3-6-288-32,-8-6-159 0,-1-4-681 15,-6 4-192-15,-6 0 168 16,1 6-288-16,-8 6-128 16,0 7-168-16,-19 10-192 0,-18 2-72 0,-42 0-840 0,3 1-1656 15,1 6-5362-15</inkml:trace>
  <inkml:trace contextRef="#ctx0" brushRef="#br1" timeOffset="202760.13">22962 9375 5033 0,'0'0'0'0,"0"0"2864"16,0 0-1904-16,0 0-391 0,0 0 367 31,0 0 144-31,0 0-80 16,0 0-328-16,-81 0-200 0,61 0 41 15,1 7-161-15,-1-1 64 16,4 0-16-16,0 7-144 0,-1 0 16 16,2 3-104-16,-1 6 32 15,0 1-40-15,-4 2-104 16,1 0 48 0,2 1-96-16,-3-1 0 0,1-3 208 0,2-3-32 15,2 4 16-15,-2-1 0 0,6 0-56 16,-2 3 8-16,5 0-16 31,-3 4-48-31,3 0 56 16,-1 2-48-16,2 1-48 0,-5 0-40 15,0 6 8 1,0-3 705-16,1 3-377 16,-2 0-168-16,1 1-80 0,0-2-8 0,4 2-24 31,0-2 8-31,1 5-8 15,2-4 40-15,5 3-32 16,0 1 8-16,0-1 112 0,0 0-72 16,0-3 72-16,0 0-16 0,0-3 56 15,0 0-80-15,5-6-72 16,-1-4-72-16,-4 1 72 16,0-1-72-1,0 0 8-15,0 1-8 0,0-1 40 16,0 1-40-16,0-1 0 15,0-3-8-15,0 0 56 16,3 4-56-16,5-1 8 31,0 0 80-31,1 4-32 16,2 0 40-16,-3 0-48 0,1-1-40 16,2 0 128-16,-3 1-128 15,-4-3 64-15,-4-1-24 0,3-3-40 16,-3 0 88-16,0 0-48 0,0 0 0 0,0 4 88 31,0-4-128-31,0 1 8 16,0-1-8-1,0 3 48-15,5-2-8 16,3-1-40-16,0 0 0 16,-1 0 64-1,2-3-72-15,-5 3-16 16,-4 1 16-16,0-5 8 0,0 5-8 15,0-1 8-15,0 0-8 0,0 0 56 16,0 4-56-16,0 2 0 16,0 4 0-16,8 3 56 0,3 7-56 15,6-1 144 1,-2 0-48-16,-2 0 64 16,-6-6-112-16,1 0 16 0,-4-3-56 15,-4-7 0-15,0-3 40 16,0-5-40-16,0-5 0 0,-4 1 0 15,4-4 0-15,0-2 40 16,0-1-48-16,0 1 0 16,0-1 8-16,0 0 40 15,0 0-40-15,0 1 113 0,0 2-113 16,0 1 0-16,0 3-8 16,4 2 328-16,5 4-104 0,-2 1-176 15,1 5-48-15,5 0 72 47,-6 1-64-47,1-1-8 0,5 4 8 0,-2-4 0 16,1 4-8-16,4-1-32 15,0-5 32-15,0-1 64 16,-1-10-56-16,6 1 40 16,-1 0-40-1,3-4 56-15,5-2-8 16,0-1-56-16,0 3 0 0,0-2 32 0,0 3-32 15,-4-7 0-15,-1 3 0 16,1-3 0-16,-3-3 8 0,3 3-8 31,-1-3 8-31,1 0-16 16,4 0 56-16,0-3-96 0,0-4 56 16,4 5-8-16,-4-8 0 15,4 4 0-15,-4 2 0 16,0-5-8-16,-4 3 0 15,-5-1 8-15,1-2 0 0,0-1 0 32,-4 1 8-32,4-4-8 0,0-3-8 15,0-3 8-15,4 3 0 16,4-3-8-16,0-3-120 0,-5 3 0 16,5 6 56-16,-8-3-48 15,1 0 64 1,-6 4 48-16,-3-1 16 15,0 0-8-15,-4-2 0 0,-4-2 72 16,8-5-8-16,0 0-56 0,-4 0 0 16,8-3 32-16,-4-1-40 0,-1 1-8 31,2-1 8-31,-2 1 0 16,-2-1-8-16,3-2 8 0,-5-1-8 15,1 1 0-15,1-7 8 16,2 6-8-16,-3-5-8 15,-4 5 16-15,8-3 16 16,-8 4-16-16,4-1 0 0,1 4 8 31,-2-1-8-31,1 1-8 16,-4-1 8-16,4 1 0 0,-3 3-8 16,-2 0-32-16,-3 2-88 15,0-2 32-15,4-3-40 0,-4-1 8 16,4 1 8-1,0-3 104-15,0 2 7 16,0-6-103-16,0 1 56 0,0-1 56 16,-4 0-8-16,0 0 0 15,0 4-48-15,-4 2 48 0,-4 4 8 16,0 3 8 15,4-3 72-31,0 6 8 16,1-3-80-16,3 0 48 0,-5 0-56 15,5-3 0-15,-4 0-16 16,0-4 16-16,0 0-8 16,-4 1 16-16,-4 0-16 0,8 3 8 15,-4-1 0-15,4 1 0 16,1-3-8-16,-1 2 16 16,4-2-8-16,0 0 0 0,0-4 8 15,0 4 25-15,0-4-33 16,0 4 0-16,0-4 8 0,4 1-8 31,-4-1 0-31,0 1 0 16,0-1 8-16,0 0-16 0,0 1-41 0,0 3 49 15,0-5 65-15,0 2-65 16,0 3 0-16,0-4 8 31,-4 7-8-31,4-4 0 0,0 1-16 0,0 0 16 16,-5-4-8-16,5 4 8 15,0-7-8 1,-4 3 8-16,0 1 0 16,0 3 0-16,-3-1-49 15,3 0 33-15,-5 1 16 0,5 3 0 16,0 3-16-16,-3 0 16 31,3 3-48-31,4 0 48 0,-4 3-8 0,4 4 8 16,-4-4 0-16,4 0 0 0,0 1 0 15,-5-1 0-15,1-3 0 0,-3 3-16 32,-1-5-80-32,-5-2-8 15,2-2 96-15,3 3 8 0,-5 0 0 16,10 0 0-16,-5-3 0 16,4 6 0-1,0 3 0-15,0 0 16 16,-8 1-32-16,4 2 8 0,-8 1-136 15,0-1 136 1,-8 1-8-16,9-1 16 16,-6 1-8-16,5-1 0 0,1 1 8 15,3-1 0-15,-4-3 8 16,-1 1-8-16,2-4 0 0,-2 3 40 16,-2-3-40-16,-1 0 0 31,1 4-8-31,-2 2 0 0,1 1 0 0,-4-1 8 15,5-2 0-15,-2 2 8 16,1-3-8-16,-3 0 0 16,-1 4-16-16,0 0 16 31,4-1 0-31,-4 3 0 16,8 4 0-16,-3 0 8 15,2 0-8-15,-3 0 0 0,-7 0-8 16,3 3 8-16,-8 0 0 15,4-3 0-15,-4-4 0 0,0-3-8 16,0 1 8-16,1 0 0 16,3 2 0-16,3 1 0 15,1 3 0-15,5 3-56 16,3 0 48-16,-5 0-296 0,-26 25-1568 16,8-3-1881-16,-6-3-2504 15</inkml:trace>
  <inkml:trace contextRef="#ctx0" brushRef="#br1" timeOffset="-167744.75">12371 14141 14771 0,'0'0'4329'0,"0"0"-3217"15,-4 0-240-15,4 0 520 0,0 0-303 0,0 3-497 16,0-3-296-16,0 0 0 16,4 3-64-1,8 4-64-15,12-4 8 0,8 4-64 16,11-1-32-16,13 0-32 15,4-3-48-15,0-3 0 0,-8 4-296 16,-9-4-232-16,-19 0-72 16,-8 3-249-16,-16-3-167 15,0 0-608-15,-8 0-224 0,-7 0-865 16,2-7-3104-16,5 1-841 16</inkml:trace>
  <inkml:trace contextRef="#ctx0" brushRef="#br1" timeOffset="-167544.25">13100 13912 16779 0,'0'0'3969'16,"0"0"-3489"-16,0 0-16 0,0 0 536 15,-60 89-127 1,52-50-417-1,4 11-288-15,4-2-80 0,0 3-88 0,8 6-640 16,8-13-1129-16,-4-9-4256 0</inkml:trace>
  <inkml:trace contextRef="#ctx0" brushRef="#br1" timeOffset="-167043.02">13494 14164 4016 0,'0'0'12379'15,"0"0"-10195"-15,0 0-1575 16,0 0-273-16,0 0 160 0,0 0-176 16,80-70-176-16,-64 53-88 0,-4-5-48 15,-4 3 80-15,-8-3-40 0,0 6 80 16,-16 4 64-1,-8 2 56 1,-4 7 48-16,-3 3-112 0,-1 0 56 16,11 0 8-16,1 6-72 15,13 7-104-15,-1 3-72 16,8-1 0-16,8 8 8 16,12-1-8-16,8 4-160 31,0 2-208-31,-1 4-168 0,1 0 48 15,-4 2 176-15,-12 1 160 16,-12 0 24-16,0 0-56 0,-8-6 136 16,-12-4 48-16,-8-9 168 0,0-3 688 0,4-7 240 31,4-6 0-15,8-3-303-16,1-13-305 0,11-13-248 0,4-5-80 15,20-8-160-15,12-5-152 16,7 2-184-16,5 7-392 0,0 7-433 15,4 5-1063-15,-9 10-3193 16,-7 6-3945 0</inkml:trace>
  <inkml:trace contextRef="#ctx0" brushRef="#br1" timeOffset="-166757.89">13953 14049 14403 0,'0'0'5161'0,"0"0"-4137"0,0 0-240 16,0 0 240-16,0 0-312 16,0 0-456-16,0 0-143 15,-44 67-113-15,44-45 0 0,8-3-337 16,12-3-663-16,7-10-168 16,-3-2 168-16,4-4 416 15,-8-4 480-15,-4-11 104 0,-12-8 288 16,-4 1 736-16,-4 0 152 15,-15 2-424-15,-2 5-280 16,1 2-216-16,1 13-256 0,10 0-632 31,9 10-2024-15,5 2-4850-16,10 1-2808 0</inkml:trace>
  <inkml:trace contextRef="#ctx0" brushRef="#br1" timeOffset="-166595.18">14311 14259 16315 0,'0'0'2705'0,"0"0"-1969"15,0 0 120-15,0 0 192 16,-12 82-448-16,-4-50-360 0,-12 3-240 16,-3-7-88-16,-9 4-1112 31,8-13-3297-31,8-6-8778 0</inkml:trace>
  <inkml:trace contextRef="#ctx0" brushRef="#br1" timeOffset="-165824.46">14897 14195 15139 0,'0'0'4985'16,"0"0"-4041"-16,0 0 192 16,0 0 273-16,0 0-505 0,0 0-424 15,56 0-320-15,-20-6-152 16,7-4 0-16,5 4-8 0,0-1-160 16,0-2-304-1,-8 3-713-15,-5-4-1359 0,-11-2-2265 16,-12 2-3809-16</inkml:trace>
  <inkml:trace contextRef="#ctx0" brushRef="#br1" timeOffset="-165592.75">15375 13843 6633 0,'0'0'12131'15,"0"0"-9979"1,0 0-1032-16,0 0-88 16,0 0-439-16,0 0-449 0,0 0 216 0,0 101-40 15,0-50-224-15,0 3-32 0,0 3-64 16,0 1-368-16,4 8-1361 16,-4-19-1031-16,0-12-4010 0</inkml:trace>
  <inkml:trace contextRef="#ctx0" brushRef="#br1" timeOffset="-165138.4">15702 13875 14843 0,'0'0'2784'0,"0"0"-1824"0,0 0-127 15,0 0 303-15,0 0-528 16,0 0-416 0,0 0-144-16,95-42-48 15,-59 42-56-15,-4 3-408 0,0 4-232 16,-12-1 48 0,-5 0 464-16,-11 1 88 0,-4 2 96 15,0-3 648-15,-11 4 144 16,-5 0-160-16,0 2-152 15,4 1-216-15,0 0-88 0,4-1-72 16,8 5-96-16,0 1 64 16,8 5-72-16,4 2-104 0,0 0-112 15,-1 1-144-15,-6-4 168 32,-5 0 104-32,0 4 88 15,-8-4 32-15,-12-3-24 16,-8 3 200-16,-7-3 224 0,-2-6-88 15,1 0-48-15,8-7-176 16,13-6-120-16,11 0-600 0,23-32-1952 31,18 4-6362-31,2-4-1104 0</inkml:trace>
  <inkml:trace contextRef="#ctx0" brushRef="#br1" timeOffset="-164937.92">16224 13884 18019 0,'0'0'3857'15,"0"0"-3217"17,0 0 184-32,0 0-79 0,0 0-313 15,0 0-184-15,75 76-136 16,-43-38-80-16,0 4-32 0,-8 2-336 16,-4 1-440-16,-12-8-217 31,-8-2-903-31,0-9 200 0,-20-10-1201 0,-35-13-296 15,-1-3-3744-15,4 0 1048 0</inkml:trace>
  <inkml:trace contextRef="#ctx0" brushRef="#br1" timeOffset="-164768.68">16232 13643 16395 0,'0'0'4689'0,"0"0"-3601"0,0 0-184 15,108-42-63-15,-73 39-401 0,1 3-440 16,7 19 0 0,-11 10-1521-1,-8 0-4792-15</inkml:trace>
  <inkml:trace contextRef="#ctx0" brushRef="#br1" timeOffset="-164590.33">16622 14147 15619 0,'0'0'4193'16,"0"0"-3017"-16,0 0-184 0,0 0-152 0,0 0-223 15,20 77-161-15,-20-49-224 0,-16 1-232 32,-4 2-208-32,-20 1-753 15,5-6-1375-15,7-7-4682 0</inkml:trace>
  <inkml:trace contextRef="#ctx0" brushRef="#br1" timeOffset="-164120.35">16957 14112 16947 0,'0'0'4721'0,"0"0"-3841"0,0 0 321 16,0 0-129-16,0 0-472 0,0 0-248 15,0 0-272-15,100-31-8 16,-57 27-72 15,1 4-120-31,4 0-472 16,11-6-592-16,-10 3-2649 0,-14 0-3161 0</inkml:trace>
  <inkml:trace contextRef="#ctx0" brushRef="#br1" timeOffset="-163703.75">17881 13979 6857 0,'0'0'8178'0,"0"0"-6650"0,36-73-1040 0,-24 29 400 15,-12 3 609-15,0-1-481 16,-4 7-32-16,-20 10-352 0,-12 15-328 16,-3 10-232-1,-10 0 88-15,10 20 16 16,3 5-56-16,12 3-24 16,16 1-80-1,8 3-16-15,8-4 80 16,16 1 16-16,8 0 24 15,7-7-48-15,6-3-47 0,-6-7-25 32,-7 1-97-32,-4 3 1 0,-12-4 88 15,-4 8-120-15,-12 5 40 0,0 4 88 16,0 6 176-16,-9 6-32 0,-2-3-96 16,-1 3-48-16,4-6-112 0,8-3-1600 15,0-7-2289-15,0-12-4897 0</inkml:trace>
  <inkml:trace contextRef="#ctx0" brushRef="#br1" timeOffset="-163387.39">18375 13925 11346 0,'0'0'8826'0,"0"0"-7610"0,0 0-1008 15,0 0 200-15,0 0 336 16,0 0-368-16,-80 83-136 0,69-48-167 16,-2-1-25-16,13 1-48 15,0-3-577 1,13-6-543-16,10-7-504 0,9-13-153 16,4-6 265-16,0-6 528 15,-4-23 984-15,0-6 104 16,-17-6 1408-16,-6-7 241 15,-9 4-25-15,-4-1-368 16,-16 10-271-16,-8 13-625 0,0 7-440 16,-4 15-24-16,4 9-1337 15,8 13-3720-15,8 4-7225 0</inkml:trace>
  <inkml:trace contextRef="#ctx0" brushRef="#br1" timeOffset="-163202.52">18690 14277 15987 0,'0'0'3841'0,"0"0"-3329"16,0 0-256-16,0 0 96 0,4 96-72 0,-32-64-280 15,-12-4-104-15,-19 7-1456 16,6-9-2497-16,14-11-7130 15</inkml:trace>
  <inkml:trace contextRef="#ctx0" brushRef="#br1" timeOffset="-162400.56">18889 14062 8009 0,'0'0'9354'0,"0"0"-7337"32,0 0-1177-32,0 0 368 0,0 0 280 15,0 0-671-15,0 0-553 16,116 0-120-16,-57 3-48 15,1-3 24-15,4 3-8 0,0-3-112 16,-12 3-8-16,-17-3-272 16,-7 0-729-16,-24 0-767 0,-4-9-2249 15,-4-4-5769-15</inkml:trace>
  <inkml:trace contextRef="#ctx0" brushRef="#br1" timeOffset="-161968.35">19658 13735 2896 0,'0'0'12387'0,"0"0"-10235"16,0 0-535-16,0 0 183 0,0 0-512 15,0 0-816-15,0 0-472 16,-16 22 192-16,0 19 96 0,-3 7-72 31,2 3-208-31,10-4 48 0,3-5-56 16,4-7-8-1,0-10-184-15,15-6-232 16,9-9-32-16,12-8 192 0,3-2-48 16,2-15 16-16,-1-11 168 0,-9 1 120 15,-3 0 8-15,-11 3 264 31,-9 9 416-31,-5 9 272 16,-3 4-591-16,0 10-345 0,0 15 128 0,-3 11 72 16,-1 8-112-16,0 0-88 15,4 4-8-15,0-7-8 16,0-6-232-16,11-3-977 16,14-19-879-16,-2-11-3033 15,-3-2-6426-15</inkml:trace>
  <inkml:trace contextRef="#ctx0" brushRef="#br1" timeOffset="-161761.35">20168 13906 2680 0,'0'0'15675'0,"0"0"-12762"15,0 0-2353-15,0 0-192 0,8 45 648 0,4-20-319 16,4 10-385-16,8 0-184 15,4 3 24-15,0-3-104 0,-5 0-48 16,-6-3-232-16,-10-7-448 16,-7-6-817-16,-11-3-679 0,-25-13-273 15,-36-6-759-15,12-16-5154 16,0-7 2418-16</inkml:trace>
  <inkml:trace contextRef="#ctx0" brushRef="#br1" timeOffset="-161614.25">20208 13643 10042 0,'0'0'6305'16,"0"0"-4785"-16,91-13-655 47,-51 13 271-47,1 0-360 0,-10 6-504 16,-3 23-272-16,-8 0-1008 15,-8-4-4249-15</inkml:trace>
  <inkml:trace contextRef="#ctx0" brushRef="#br1" timeOffset="-161429.36">20623 14116 14875 0,'0'0'4121'0,"0"0"-3273"16,0 0 312-16,0 0-344 16,0 0-136-16,39 79-392 31,-50-54-184-16,-17 1-104-15,-4 3-552 0,-16 3-1272 16,4-7-2609-16,12-9-5441 0</inkml:trace>
  <inkml:trace contextRef="#ctx0" brushRef="#br1" timeOffset="-161012.75">21300 13751 14002 0,'0'0'3873'15,"0"0"-2760"-15,0 0 167 31,0 0 80-31,0 0-488 0,-80 25-408 16,52 7-272-16,4 9-24 16,1 7-160-16,6-7 8 15,10 3-16-15,7-8-480 0,0-5-304 16,19-5-176-16,13-11 96 31,4-8 104-31,4-7 24 16,-4-7 439-16,-1-18 297 0,-11-7 545 15,-7-9 655-15,-17-4 64 16,0-2-456-16,-9 2-32 0,-14 7-247 16,-5 13-273-16,0 15-256 15,0 14-721 1,12 18-1735-16,4 0-4330 0</inkml:trace>
  <inkml:trace contextRef="#ctx0" brushRef="#br1" timeOffset="-160827.86">21542 14122 18147 0,'0'0'2585'0,"0"0"-1953"16,0 0-48-16,0 0 72 0,17 76-280 16,-25-44-280-16,-16 3-96 15,-12 0-360-15,-20 6-1384 16,8-12-977-16,8-7-4320 15</inkml:trace>
  <inkml:trace contextRef="#ctx0" brushRef="#br1" timeOffset="-160357.89">22081 13684 3040 0,'0'0'14259'0,"0"0"-11770"15,0 0-1529-15,0 0-16 16,0 0-120-16,0 0-488 31,0 0-16-31,-4 76 49 0,-9-28-177 0,2-4-128 0,3 1-64 16,4-4 0-16,4-6-80 15,0-10-465-15,15-5-303 0,6-15 312 16,7-5 144-16,0-5-336 31,0-15 160-31,4-8 400 0,-4-1 168 16,-5 0 520-1,-7 7 376-15,-4 9 208 16,-9 11-95-16,-3 2-977 0,0 22 16 16,0 10-48-16,0 12 8 15,0 4-8 1,0 2-153-16,0 1-359 16,0 3-976-16,13-16-2401 0,2-12-7905 15</inkml:trace>
  <inkml:trace contextRef="#ctx0" brushRef="#br1" timeOffset="-160126.15">22655 13782 2472 0,'0'0'15707'16,"0"0"-12810"-16,0 0-2145 16,0 0-608-16,0 0 368 15,0 0 112-15,-5 115-416 0,5-65-71 16,0 1-137-16,9-3-24 0,2 0-585 31,-7-1-551-31,0-9-720 16,-4-3 439-16,-16-6-407 15,-15-10 304-15,-14-13 944 0,-26-9-729 0,7-13-4440 16,4-6-784-16</inkml:trace>
  <inkml:trace contextRef="#ctx0" brushRef="#br1" timeOffset="-159979.03">22646 13662 13434 0,'0'0'4249'0,"0"0"-3008"15,120-7-313-15,-68 7-96 0,0 7-352 16,-9 6-288-16,-3 2-192 16,-12 1-696-16,-8-3-4233 0</inkml:trace>
  <inkml:trace contextRef="#ctx0" brushRef="#br1" timeOffset="-159693.89">23048 14246 3672 0,'0'0'14035'0,"0"0"-12386"0,0 0-809 15,0 0 208-15,0 0-208 16,13 86-200-16,-17-58-400 15,-16-2-240-15,-12-1-1280 0,0-6-3233 0,4-6-11418 16</inkml:trace>
  <inkml:trace contextRef="#ctx0" brushRef="#br1" timeOffset="-158622.39">23515 13836 13826 0,'0'0'2409'16,"0"0"-1729"-16,0 0-256 0,0 0 656 31,4-85-143-31,-16 63-425 16,-8-4-312-1,-8 4 72-15,-3 6 16 0,-1 6 24 16,0 10-80-16,4 0-136 16,4 26 248-16,7 5-80 0,13 11-192 15,4-1 16-15,9 4-40 16,18-4 48 0,10-6 32-16,6-7-80 0,6-8-48 15,-2-5-192-15,1-5-32 16,-12-4 32-16,-8 4 56 0,-13-1 8 15,-15 7 8-15,0 6 120 32,-11 10 456-32,-14 6-144 15,5 6-176-15,-3 1-40 0,7-1-96 0,4-2-960 0,12-7-3817 16,8-13-3257-16,16-12-558 16</inkml:trace>
  <inkml:trace contextRef="#ctx0" brushRef="#br1" timeOffset="-158321.65">24088 13941 10610 0,'0'0'8114'0,"0"0"-6738"16,0 0-1112 0,0 0 224-1,-87 51 296-15,67-20-448 0,8 5-168 16,8-1-88-16,4-4-80 0,8 1-96 15,16-10-416-15,8-6-168 0,8-10 336 16,4-6 176-16,-5-12 168 31,-7-17 56-31,-8-9 288 16,-12-7 304-16,-12-2 104 0,0-1-192 16,-12 4-120-16,-12 9-55 15,5 16-385-15,-2 12-112 16,10 17-1633-16,2 15-3384 0,9 4-8578 15</inkml:trace>
  <inkml:trace contextRef="#ctx0" brushRef="#br1" timeOffset="-158136.78">24539 14240 10970 0,'0'0'7713'16,"0"0"-6648"-16,0 0-41 15,0 0-24-15,0 0-392 0,36 69-320 0,-48-37-200 16,-12 3-88-16,-8-3-720 16,-16 3-1768-16,8-10-1881 0,9-9-8274 15</inkml:trace>
  <inkml:trace contextRef="#ctx0" brushRef="#br1" timeOffset="-157920.68">24953 13862 11626 0,'0'0'9370'0,"0"0"-7938"16,0 0-928-16,0 0-184 16,0 0-184-16,0 0 417 0,-8 89-121 15,4-42-176-15,1 4-256 31,-1 6 48-31,4 1-48 0,0-4-480 16,-5 5-849-16,1-14-3656 0,0-16-4849 16</inkml:trace>
  <inkml:trace contextRef="#ctx0" brushRef="#br1" timeOffset="-157504.08">25176 13900 2800 0,'0'0'13379'16,"0"0"-10690"-16,0 0-1217 15,0 0 24 1,0 0-576-16,0 0-584 16,0 0-168-16,100-38-168 0,-72 41 8 0,-5 7-16 15,-2-1-24-15,-5 4-360 0,-12-4-104 16,-4-3 104-16,0 4 48 31,-13-3 344-31,-6-1 200 16,-5 6 176-16,8-2 24 0,-4 3-64 15,12 3-192-15,4 6-64 0,4 3-64 16,8 10-16-16,16 0-288 0,-4 6-656 0,0 1 144 16,-12-8 184-1,-8-2 160 1,0-7 40-16,-20-2 168 15,-12-7 168-15,-4-3 80 0,0-4 512 32,4-6-216-32,8-3-176 15,4 0-24-15,12-6-96 0,4-10-1777 16,4 0-6488 0</inkml:trace>
  <inkml:trace contextRef="#ctx0" brushRef="#br1" timeOffset="-157303.56">25634 13877 11802 0,'0'0'8578'0,"0"0"-6970"15,0 0-1336-15,0 0 184 0,0 0 56 16,24 102-183-16,-11-54-89 16,6 9-160-16,1 3 8 15,0 4-88 1,-4-7-112-16,-8-3-641 0,-8-13-991 15,-12-15-2089 1,-12-11 625-16,-8-15-4426 16</inkml:trace>
  <inkml:trace contextRef="#ctx0" brushRef="#br1" timeOffset="-157134.33">25654 13677 2880 0,'0'0'14691'0,"0"0"-12402"15,100-34-1153-15,-56 31-416 16,4 3 112-16,-4 6-384 16,3 16-440-16,-2 13-8 31,-14 0-2240-31,-11-7-7434 0</inkml:trace>
  <inkml:trace contextRef="#ctx0" brushRef="#br1" timeOffset="-156902.59">26137 14392 14819 0,'0'0'2720'0,"0"0"-1936"15,0 0 1-15,0 0-281 0,0 92-224 0,-24-69-280 16,-12 2-16-16,0-3-1465 16,5-6-3256-16</inkml:trace>
  <inkml:trace contextRef="#ctx0" brushRef="#br1" timeOffset="-156316.75">26375 13712 16795 0,'0'0'4017'0,"0"0"-3593"0,0 0-424 15,0 0 528-15,0 86 616 16,0-32-471-16,0 3-433 16,0 7-88-16,9-4-32 0,2 1-120 31,1-8-80-16,1-5-1153-15,2-13-1287 16,-2-16-3153-16,-2-13-7458 0</inkml:trace>
  <inkml:trace contextRef="#ctx0" brushRef="#br1" timeOffset="-155853.28">26842 14021 7761 0,'0'0'5433'16,"0"0"-4080"-16,0 0-921 0,0 0 248 16,0 0 376-1,60-86-96 1,-48 54-168-16,-1-6-175 16,2 0-337-16,-9-7-136 0,-4 10 320 15,0 0-128-15,-8 13-112 16,-9 3-168-16,2 13-56 0,-1 3 64 31,4 3-64-31,3 6 0 16,6 10 8-16,3 9 80 0,0 10 160 15,7 3-96-15,10 10-40 0,7 3 40 16,0 0-144-16,-5-1-8 16,-2 1 0-16,-6-7-8 0,-7-2-144 0,-4-7-336 31,-8-10-136-31,-16-9 152 31,-4-10 176-31,0-6 296 0,0-9 0 16,1-13 464-16,7-7 256 15,12-6-120-15,8-6-288 0,12-1-312 32,36-11-48-32,51-17-824 0,-7 10-2033 15,-4 9-6849-15</inkml:trace>
  <inkml:trace contextRef="#ctx0" brushRef="#br1" timeOffset="-155599.41">27495 13773 7297 0,'0'0'9282'15,"0"0"-6945"-15,0 0-1441 16,0 0-664-16,0 0 448 0,0 0 112 16,-87 85-352-16,66-46-240 0,14-4-80 15,3-1-120-15,4-2-360 0,15-7-584 16,13-5-128-1,8-11 440-15,1-9 312 16,2 0 248-16,-11-19 72 16,0-13 480-16,-16-5 296 0,-8-11-312 31,-4 0-96-31,-12 3-152 0,-16 8-40 31,-32 11-176-31,4 13-1640 16,0 10-5378-16</inkml:trace>
  <inkml:trace contextRef="#ctx0" brushRef="#br1" timeOffset="-152576.46">17586 11868 13690 0,'0'0'2209'0,"0"0"-1361"15,0 0-216-15,0 0 64 16,0 0-216-16,-15-10-344 16,-2 10-136-16,-3 10 49 15,-8 2-49-15,-4 8 0 32,-3 8 8-32,-1 4 168 0,-8 9 40 15,-4 4 72-15,5 6-88 16,-2 6 24-16,10-3-48 15,3 3-32-15,8-3-24 0,16 0-112 16,8-10 40-16,8-6-48 16,27-9 0-16,14-7 72 15,7-13-72-15,3-9-360 0,-3 0-144 16,-8-18-280-16,-16-8 471 16,-8 1 257-16,-17-7 56 15,-7 0 96-15,-3 4 425 0,-18 2 7 16,-7 4-208-1,1 9-200-15,3 4-48 0,0 3-72 16,12 2-8-16,9 4 0 16,3 0-256-16,15 0-136 15,17 0 384-15,7 4 16 0,14-2 0 16,-1 2 64 15,-5-4-64-31,-7 0 72 0,-8 0-72 16,-9 0 136-16,-14 0 272 15,-5 0 128-15,-4 0-120 16,0 0-288-16,-8 9-80 0,-4 10 312 16,-4 7-64-16,-4 9-88 15,4 0-112-15,0 9-16 0,5 1 16 16,-2-1-96-16,5-3 0 16,5-6-16-16,3-3-280 15,0-3-672-15,3-17-728 16,13-5-1377-16,-4-7-3881 0</inkml:trace>
  <inkml:trace contextRef="#ctx0" brushRef="#br1" timeOffset="-152021.84">18092 12328 8009 0,'0'0'4809'16,"0"0"-3480"-16,0-73-321 0,-12 48 200 15,5 3 176-15,-1 5-255 32,-5 8-465-32,-2 3-208 0,-5 6-320 15,-1 0-64-15,-7 6-24 16,1 16 96-16,3 4-16 0,0 9-120 0,8 3 40 15,4 3-40-15,8-3-8 0,4 1 0 32,4-8-64-32,16-3-80 15,8-8-320-15,4-8 168 0,4-5-152 16,3-7-313-16,1-7-519 16,0-15 560-1,-4-10 480-15,-4-12 240 0,-4-20 328 16,-4-18 448-1,-5-29-72 1,2-3 241-16,-10 6 183 16,2 25-464-16,-13 32-16 0,4 23 112 0,-4 12 104 15,0 3-255-15,0 6-129 16,4 5-216-16,-4 2-264 0,0 2-88 31,0 18-56-31,-4 12 144 16,-4 9 16-16,-1 9-16 0,2 17 0 15,3 16 48-15,-4 19-40 16,4-11 40-16,-1-14-48 0,-6 5-640 0,3-31-1249 16,-8-4-3072-1</inkml:trace>
  <inkml:trace contextRef="#ctx0" brushRef="#br1" timeOffset="-151620.86">16634 12906 5009 0,'0'0'9178'16,"0"0"-6522"-16,0 0-1768 15,0 0 425-15,0 0-1 0,95 0-280 16,-22 0-160-16,22 0-272 16,37-9-7-1,6-1-113-15,14 1-152 0,-8 2-232 16,-4-6-88-16,-1 1 16 0,-4-4-24 15,-16 0-192-15,-27 0-312 0,-32 4-537 16,-25 8-583-16,-14 4 48 16,-10 0-761-16,-6 0-127 31,-5 4 7-31,-44 8 329 0,0-2-2657 0,-8-1-495 16</inkml:trace>
  <inkml:trace contextRef="#ctx0" brushRef="#br1" timeOffset="-151335.75">16737 13081 10978 0,'0'0'1848'0,"0"0"-1152"15,0 0 257 1,0 0 1367-16,0 0-720 15,136 6-319-15,-40-6-377 0,35-3-160 16,9-10-128-16,-9 7-56 0,-15-1-40 16,-24 7-240-16,-17-3-184 0,-19 3-71 31,-13-3-25-31,-6 3-105 16,-5-3-167-16,-1 3-256 0,-7 0-488 15,-8 0-520-15,-16-3-1345 16,0 3-2832-1,0 0-3321-15</inkml:trace>
  <inkml:trace contextRef="#ctx0" brushRef="#br1" timeOffset="-148767.22">16308 12963 5089 0,'0'0'3104'0,"0"0"-959"0,-92-51-833 0,40 29-56 16,-4 0-472-16,-15-3-23 15,-25 5-121-15,-27 8-64 16,-13 9-80-1,-3 3 16-15,-1 13 144 16,5 9 0 0,-13 6-248-16,-7 1-168 0,-1 3-47 15,13 9 103-15,7 0-64 16,17 7 16-16,16-1-64 0,22-2-56 31,22-10-128-31,15-3 48 16,12-7-40-16,1 4-8 15,3-1 88-15,3 1-88 0,18-7-88 0,7-10 80 0,0-5-296 32,15-1-168-32,5-6-313 15,-4 0-1903-15,-4-3-4122 0</inkml:trace>
  <inkml:trace contextRef="#ctx0" brushRef="#br1" timeOffset="-148196.95">17324 13100 5265 0,'0'0'5913'0,"0"0"-4633"0,0 0-824 15,-120-16 40-15,56 16 745 16,-27 19-49-16,-33 19-40 15,1 13-280-15,15 3-288 16,32-10-215-16,32-6-161 16,12-2-64-16,0 1-72 0,1 5-24 15,6 2-40-15,10-12-8 16,7-7 8-16,3-5-8 0,2-11 8 31,3 0-8-31,0-9-288 16,0 0-881-16,0 0-711 15,0-6-1921-15,0-10-4129 16</inkml:trace>
  <inkml:trace contextRef="#ctx0" brushRef="#br1" timeOffset="-147664.52">17300 13116 304 0,'0'0'13290'0,"0"0"-10401"15,0 0-1569-15,0 0-616 0,0 0 257 16,0 0-449 0,0 0-72-16,43 82-72 15,-23-44-64-15,0 7-192 0,4-1-104 16,-4 4 88-16,4-7-88 16,-5-3-8-16,2-3 0 0,-6-10-64 46,-6-8-16-46,-1-5-16 16,-5-9 32-16,-3 0-88 0,0-3-40 16,0 0-232-16,4-9-744 15,0-7-1969-15,5-3-6369 0</inkml:trace>
  <inkml:trace contextRef="#ctx0" brushRef="#br1" timeOffset="-143122.36">16343 15538 15603 0,'0'0'4321'0,"0"0"-2969"0,0 0-608 31,0 0-40-31,0 0 153 16,-3-6-241-16,3 6-264 0,0 16-192 0,0 6-152 16,0 13 464-16,0 16-184 15,0 19-208-15,0 22-32 16,0 19 0-16,0-10-48 15,0-25 0-15,0-25-8 16,-5-19 8-16,1 3 0 0,4 0-208 16,-4-3-104-16,4-13-224 15,0-10-408-15,0-9-1169 16,0-6-1824-16,4-10-2872 0</inkml:trace>
  <inkml:trace contextRef="#ctx0" brushRef="#br1" timeOffset="-142498.78">16774 15675 12186 0,'0'0'5537'0,"0"0"-3832"0,0 0-529 31,0 0-176-31,0 0-176 16,0 0-280-16,0 0-192 0,19-7-95 0,9 11-33 16,13 2-64-16,10-3-160 0,5-3-48 15,0 0-264-15,0-3-249 16,-5-10 89 0,-7-2-24-16,-12-2 280 15,-13 4 216-15,-6 8 0 16,-9-2 472-16,-4 7 32 0,0 0-48 0,0 0-207 15,0 7-233-15,-12 8-8 16,3 7 184-16,2 7-48 16,-5 3-8-1,3 3-8-15,6 3 8 16,-5 3 24-16,0 4-96 16,-4-1 56-16,4 7-48 15,-4-3 24-15,8-4-48 16,-4 1-48-16,4-11 8 0,0-2 56 31,4-7-64-31,-4-5 0 16,4-11-192-16,0 0-176 15,0-2-328-15,0-7-401 0,0 0-1007 16,0-3-849-16,0-13-2144 0,0 3-4521 0</inkml:trace>
  <inkml:trace contextRef="#ctx0" brushRef="#br1" timeOffset="-142113.43">16873 15980 9337 0,'0'0'7578'0,"0"0"-5457"16,0 0-753-16,0 0-480 15,0 0-184-15,92-10 24 0,-45 7-216 16,9-3-247-16,0 2-121 15,0-2-136-15,-9-1 56 16,-2 1-64-16,-17 3-120 16,-13 0-32-16,-6 0 55 0,-9 0-535 15,0 3-600-15,0 0-1168 16,0 0-2609 0,0-4-4730-1</inkml:trace>
  <inkml:trace contextRef="#ctx0" brushRef="#br1" timeOffset="-141612.22">17670 15703 14723 0,'0'0'4001'31,"0"0"-2729"-31,0 0 24 16,0 0-288-16,0 0-344 0,0 0-344 0,79-25-103 16,-47 25-209-16,-4 16-8 15,0 3-8-15,-8 6-64 16,-12 10-33-16,-8 3 17 16,-8 3 88-16,-16 4 32 15,-8 2-24-15,-3-8 48 16,-1-1 49-1,8-7-9-15,8-5-8 16,12-10-80-16,8-4-8 0,15-5 120 31,22-4 72-31,14 0-80 16,13-3-56-16,3 0-56 16,6-6-448-16,6-20-625 0,-11 4-2039 0,-20 0-5442 15</inkml:trace>
  <inkml:trace contextRef="#ctx0" brushRef="#br1" timeOffset="-138843.18">18359 15656 4689 0,'0'0'8025'0,"0"0"-6288"0,0 0-801 16,0 0-440-16,0 0 216 16,80-51 160-16,-40 44-496 15,8 1-256 1,3 3-120-16,13 3 128 0,16 0-120 15,15 13-8-15,17 12 0 16,-12-2 0-16,-21 5 16 0,-19-6 88 31,-12-3-56-31,19 13 168 0,5 3-136 16,8 3 16-16,8 6-88 16,3 1 8-16,29 9 33 15,0-3-49-15,-6-7 16 0,2-9 56 0,-12-6-72 16,7-10 72 15,5-3 144-31,4-1 288 0,-4 1-48 16,2 0-64-16,-2-3-56 15,-4-1-104-15,-1-2 96 16,-3-3-80-16,8-1 48 0,-1-3-16 16,0-3-80-16,5 0-80 15,0 0-16 1,-4-9 16-16,3-4-112 0,-8 3 0 15,5-2-8-15,-4-5-8 16,6 2 8-16,-2-5-8 0,-4 5 8 16,-5-4-8-16,-6 3 0 0,-6-3-40 47,5 0-24-47,-5 0-8 0,1 0-16 15,-1-3-16-15,-3-1 64 16,-1 1-40-16,-3-4 16 15,0-2-16-15,-4 3-88 0,3-4 88 16,1-3 88-16,-1 7-48 16,-3-4 40-1,-16 7 8-15,-8 6-88 0,-17 4 40 0,-6 2-64 32,6-6 104-32,6 0 0 15,6-3-40-15,-7 0 40 0,-5 0 8 16,5 0 0-16,-4 0-8 15,4 3-56-15,-1-3-192 0,2 3 48 16,3 4 48 0,-5-1 120-16,1-3 32 15,-4 3 8-15,-5-6-48 16,2 0 32-16,-6-7 16 0,5 4 32 0,0 0-32 31,4 0 0-31,-5 0 8 16,10-1 0-16,-2-2-8 0,-3 3 0 15,8 0 0-15,-4-7 16 16,8 1-16-16,4-1 72 0,-1-3 208 16,1 0 48-16,0 4-56 15,-1-4-120-15,-3 7-32 0,-4-1 0 16,0 8-56 0,-9-5-8-16,1 7 64 15,0 1-104-15,-4-2 48 0,-1 2-56 0,2-5 0 16,-2 5 40-16,1-5-48 31,-3 1 0-31,2-3 40 0,-3 0-40 16,0-3 8-16,3-4 0 15,-2 1 0-15,-1 2 48 16,-8 4-56 0,-5 3 0-16,-3 3 0 0,-4 3 8 0,0 4-8 31,4 3 0-31,-4-1 0 15,-4 1 32-15,0 3-32 0,-1-1 0 16,-6 1 0-16,3 0 0 16,-4 0-8-16,-4 0-456 15,0-7-312-15,0 4-96 0,0-1-552 32,-17-2-753-32,-6 3 89 0,-1-4-1025 0,4 7-3424 15</inkml:trace>
  <inkml:trace contextRef="#ctx0" brushRef="#br1" timeOffset="-138473.45">26631 14484 3104 0,'0'0'488'32,"0"0"1841"-32,0 0-649 15,0 0-48-15,0 0-455 16,-56 3-177-16,52 0 48 0,4 1 80 15,0-1 425-15,4-3 127 0,11 3-368 0,10 0-856 16,6 1-344-16,5-4-39 16,8 5-73-16,0-1 8 0,0-1-8 15,0-3 48-15,-5 0-48 16,-2 0 0-16,-14 0 0 0,-3 0 8 16,-8 0 56-16,-3 0 304 15,-6 0-32 1,-3 0-184-16,0 0-80 0,0 0-72 15,0 0-176-15,0 0-8 16,0 6 64-16,-3 7 112 0,-6 9 8 16,-3 4 8-1,5 6 64 1,-6 5 200 0,-2 8-264-16,-2 6 72 0,2-1-72 15,-13 27-8-15,0-17-1137 16,4-9-3407-16</inkml:trace>
  <inkml:trace contextRef="#ctx0" brushRef="#br1" timeOffset="-130105.49">13307 14887 11706 0,'0'0'2256'0,"0"0"-1543"0,0 0-537 16,16-3-128-16,0 3 72 16,4 0 192-16,4 0 8 0,12 0 32 15,3 0 184-15,5 0 40 31,8-3-104-15,12 0 112-16,12 0-160 0,19 0-175 16,20 3-81-16,10 0-168 15,-2 0 48-15,-4 0-40 0,-3 3-8 16,-1 3 8-16,9 0 0 16,3 1-8-1,5-4-144-15,4-3-8 16,3 3 136-16,-7-3 8 0,-5 0 8 15,0 0 0-15,-7 3 0 0,-9-3 0 32,1 0 32-32,-5 0-32 15,-3 0-8-15,3 0 8 16,5 0-16-16,4 4 16 0,-1-2 0 16,5 2 0-16,-5-1 40 15,-3 3-40-15,-5-3 8 16,1-3-8-16,-8 0 0 0,-5 0 0 15,-3-9-289-15,-17 0-55 32,-11 5 112-32,-16-2-128 0,0 6 256 15,12-3 96-15,19 3 8 16,25 0 112-16,11 0 168 0,5 0 216 0,-4 9-176 16,-13-3-135-16,-11 1-33 15,-1 6-144 1,1-4-8-1,4 4 40-15,-5-1-40 0,9-2-8 0,-4 0 8 16,0-1 0-16,3 1 0 16,0-1-8-16,6-2 8 0,-6-1 0 15,-3 0 0-15,-5-3-48 32,-16-3 40-32,-15 4 8 0,-11-4 0 15,-2 0 0-15,9 0 0 16,20 0 96-16,20 0-96 0,14 0 8 15,6-4 40-15,-4 4-40 16,-16 0 0-16,-25 0 0 31,-11 0 0-31,-12 0 0 0,-8 4-8 16,12-1-8-16,-1 3 8 16,13 0 0-16,-1 1 0 0,14-1 0 15,18-3 0-15,17 4 0 16,12-1 0-16,-6 0 8 15,-10 1 0 1,-20-1 0-16,-13 1 56 0,-11-1-64 16,5 0 0-16,13 0-8 0,10 1 8 15,9-1-56-15,-11 0 56 0,-6-6 8 16,0 0 8-16,4 0-16 47,-13 0 0-47,-15 0 40 0,-8 0-40 15,-9 0-8-15,10 0 8 32,6 0 8-32,9 0 0 0,-4 0 128 15,-1 0 64-15,1 4 136 0,-4-1-152 16,0 3-48-16,-4-2-88 0,3 1-40 16,1-1 56-16,-4-1-64 0,8-3 0 15,0 0 72-15,3 0-72 16,4 0 8-16,2 0 0 0,2 0 0 15,1-3 8-15,7-4 40 32,13 1-56-32,20 0 48 0,-1-1-48 0,-11 4 0 15,-17 3-8-15,-31 0 8 16,-12 0 0-16,-4 0-8 0,0 3 8 16,7 1 8-16,5 5-8 0,4-3 72 31,4 1-8-31,4 2-56 15,3 1 64 1,6-1-64-16,14 1-8 16,13 2 64-16,15-2-64 15,4-3-8-15,-23-4-48 0,-24-3 40 16,-28 0 8-16,-5 0-40 16,13 0 48-1,20 0-8-15,23 0 16 0,17 0-16 16,4 0 8-16,-4 0-8 0,-13 0 0 15,-16 0-144-15,-10 0-24 0,-17 0 16 16,-13 0-40-16,-7 0 56 31,3 0 88-31,-2-7 48 0,2 4 8 16,-3-3 0-16,0-4 0 16,0 4 56-1,4 0-56-15,0-1 0 16,-1 1-48-16,6 0 48 0,2 2 8 0,1-2-8 31,4-1 0-15,3 2 0-16,1-2 0 0,4 1 8 0,0-1-8 15,-8 1-8-15,-5 3-336 16,-2-4-296-16,-10 4 520 0,-11 0 120 16,-4-3 0-16,-4 0 120 31,-8-7 24-31,0 0 24 0,-5-9-56 15,2-4-96-15,-1-9-16 0,8-6 56 16,-5-3-56-16,6-4 8 16,2 1 0-16,6 2 64 15,3 1-24-15,-1 2 96 32,1 4 0-32,-4 0 248 0,1 6-168 15,2 1-8-15,-7 2-112 16,8 4 64-16,-4-1 24 15,0 1-136-15,0 2-48 0,-1-2 40 16,5-4-48-16,-8-5 0 16,0-8-8-16,-4-2 8 15,-3-10 40-15,-6-3-40 0,-3-3-8 16,0-4 8 0,0 0 0-16,0 1 0 0,-7 2 48 15,-2 8-40-15,5 8 56 0,0 10-64 31,0 7 0-31,4 6 224 0,0 5-8 0,0 5-96 16,0 2-32-16,0 4 16 16,0 0 16-16,0-4-120 15,0-3 0-15,0 1-8 0,0-10 8 16,-7-4-48 15,-14-3-48-31,-3-2-64 0,-4-4 152 16,0 0-72-16,-3 3 8 15,3 4 64-15,4 5-48 16,0 8 48-16,4 8-40 0,5 4-40 16,-6 3-8-16,-3 0-64 31,5 3 56-31,-5 7 88 0,0 2-88 0,-8 1 104 0,0-3-8 16,0-1 8-16,-4 0-16 15,1-2 8-15,-6-1 8 16,-2-2 0-16,-5-1 0 15,-4-3 0 1,-7 0-8-16,-9 0 8 0,0-7 8 31,-4 1-8-31,1 3 0 0,-17-1 0 16,12-2 0-16,-3 3 0 16,2 3 8-16,10-3 0 0,-5 0 64 15,0 0-72 1,1-1-32-1,-5 1 16-15,4 0 24 0,1-3-16 16,-5 3 8-16,-4-4-8 0,5 4 0 16,-1 0-32-16,4-3-56 0,-4 3 88 15,1-4-96-15,-1 1 56 32,0-1 40-32,0 1-48 0,1-3 48 15,0 2-56-15,2-3 64 16,2 4 0-16,3-3-64 0,-4-1 64 0,4-2-8 15,-7-1 8-15,-1-3 0 0,-12 0 0 32,-11-3 0-32,-17 0 0 15,1 0-8-15,7 3 8 0,9 6 0 16,7 4 0-16,8 3 64 16,9 0-64-1,15 0-48-15,8 3 40 0,-4-3-40 16,-27-1 48-1,-21 1 0 1,-11-3 0-16,7 2 0 16,16-2-176-16,4 0-152 0,6-1 24 15,-2 1-88-15,16 0 160 0,8 0-16 16,8-1 15-16,4 1 217 0,-7-1-40 16,-9 1 0-16,-27-7 48 31,-21-6-48-31,-28-9 56 0,-3-1-96 15,11 1-224-15,21 6 312 16,19 5-48-16,8 5 48 0,9-1 8 31,15 3 0-31,12 4-8 16,8 6 8-16,-16 0-24 16,-19 0-24-16,-29 0 48 0,-16 10 0 15,0 3 16-15,6-1-16 16,14 1 0-16,13-1-8 0,3-2 8 15,0 3 32-15,1-1-32 16,-5-2-8 0,-4-3 8-16,4-2 0 15,1 2 0-15,-1-1-16 0,4 1 16 16,-3-1 72-16,-1 4-72 16,0-4 0-16,8-3 8 15,-3 4 8-15,-1-7-8 31,0 2 0-31,13 2 0 16,7-1 80-16,16 0-80 0,1 0 112 16,-9 1 0-16,-12 2-16 15,-12 0 8-15,5 4-112 0,-1-1 8 16,-3 4 72-16,6 0-80 16,-2 0-8-1,3-4 8-15,0 1 0 0,1-4 48 16,3 0 16-16,0-3-56 0,-4-3 225 15,5 0-145-15,-5 0 16 0,0 0-40 16,5 0-56-16,-9 0 8 31,4 0 40-31,1 3-56 16,3 1 8-16,-1 2-8 0,6 1 0 0,-1 2 0 16,0-6 0-16,1 3 40 15,3-6-40-15,-4 0 0 0,1 0 40 0,-1 0-40 31,0-3 0-31,-3-3-8 16,-6 0 8-16,6-1-8 16,-5 7 8-1,5-3 0-15,-1 0 40 16,4 3-40-16,0 0-8 0,4 0 0 16,1 0 0-16,-1-3 0 31,8-1-48-31,-4-2 40 0,0-3 16 15,5-1 0-15,-5 4-8 0,4-4 0 16,0 4 8 0,5-1 8-16,-1 4-8 0,-4 3 0 15,4 0-8-15,-4 0 8 16,1 0 0-16,-1 0 0 16,0 0 0-16,1 0 0 0,2 0 0 15,2 3 0-15,-1-3 24 16,0 0-24-1,-4 4-8-15,0-4 0 0,-7 0 0 0,-9 0 0 32,0 0 0-32,-4 0 8 15,1 0 0-15,-5 0 0 16,4 0-8-16,1 0 0 0,-1 0-8 16,4 0 16-16,-4 0 0 15,9 0 0-15,3 0-8 0,0 0 8 31,0 3 0-31,9 0-8 0,-5 0 8 16,0 3 0-16,4-2 0 0,-4 2 0 16,1-3 32-16,-1 1-32 15,-4-1-16-15,0 3 8 0,-3 0 0 16,3-3 8 0,4 1 0-16,0-1 0 15,5 3 0-15,-1-2 0 0,-4 2 0 16,0 0 0-16,-4 0 0 15,0 1 8-15,-3-1-8 0,-1 0 0 16,0 4 8-16,1-4-8 31,-5 0 0-31,0 4-8 16,1 0 0-16,-5-1 8 16,4 1 0-16,-7 3 0 0,2-1 32 15,2-2-32-15,3 3-24 16,1-1-104-16,-5-2-120 0,4 2 111 31,4 1 33-31,1-3 24 0,10 2 64 16,6-2 16-16,7 2 0 0,12-2-16 15,5-4 8-15,10 0 8 16,5-2-96-16,8-4-136 16,0 0 184-16,0 0-72 15,0 3 72 1,0 0-8-1,0 7 56-15,0 2 56 0,0 8 80 32,-7 2 24-32,-2 6 40 15,1 1-192-15,-3 9 56 16,3 3-16-16,-5 7-40 0,2 3 48 16,3 9 32-16,3 1-39 15,5 2 23-15,0 0-64 0,5 1 72 0,3-4 8 0,7 1 16 16,-2-7-56-16,-2 0-40 15,-3-1-8-15,-4-5 64 16,1 0-48 0,-5-4-16-16,0 0 0 15,0-2 64-15,-5-1-56 0,-7 4-8 16,5-4 0 0,-6 3 40-16,5 0-40 15,-3-2 0-15,3-1 0 16,-1-6 8-16,5-3 0 15,1 0-8 1,-1-10 0-16,4 0 8 16,0-6-8-16,0-3 0 0,0-4-8 0,11 1 8 15,6-4 8-15,2 0-8 16,5-3 8-16,12 1 64 0,4-4-72 31,12 0 16-31,20 0-8 16,31-7 0-16,32-12 72 0,13-3-72 15,-4 0-8-15,-9 0 352 16,-20-1 32-16,-11 8-80 0,-24 5-16 0,-17 4-96 16,-19 2-96-1,-11 2-96-15,2-2-80 16,-3 1-96-16,-4-3-224 0,-8 2-264 16,-4-11-248-16,-4-1-1265 15,-5 0-2312-1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16:39:48.0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363 7915 8241 0,'-5'0'1585'0,"5"0"-1137"0,-4 0-176 31,4 0 712-31,0 0-16 16,0 0-344-16,0 0-16 0,0 0-95 15,0 0 111 1,0 0 80-16,0 0-56 15,0 0-64-15,0 0-56 0,0 3-32 16,0-3 72-16,0 0-215 16,0 0 7-16,0 0 32 15,0 0-96-15,0 0-64 16,0 0-48-16,0 0-88 16,0 0 128-16,0 0-152 15,0 3 8-15,9-3 56 0,-1 4 16 16,3-1 48-16,2-3-8 15,6 3-80 1,-2-3 88-16,7 0-144 0,-5 0-48 16,1 0 64-1,0 3-56-15,4-3-8 16,-4 0-8-16,0 0 8 16,-1 0 40-16,2 3-48 0,-2-3 0 15,-3 0 8-15,9 0-8 16,-6 0 0-16,-3 0 0 0,5 0 8 31,-6 0 48-31,5 0-56 0,-4 0 0 16,0 0-8-16,-1 0 16 0,2 0-8 15,-2 0 0-15,6 0 8 16,-1 0 24-16,-1 0-32 0,5 0-80 16,0 0 32-1,-4 0-168-15,4 0 40 16,-8 0 80-16,-4 0-80 0,-4 0 160 15,-4 0-16-15,-4 0-32 16,0 0 64-16,0 0-72 0,0 0 64 16,0 0 0-16,0 0 8 31,0 0 48-31,0 0-48 16,0 0-48-16,0 0 48 15,0 0 0-15,0 0 0 0,0 3 0 31,0 0 16-31,4 1 64 16,-4 2-80-16,4 1 0 0,-4-1 40 16,0 3-32-16,0 1 64 0,4 0-64 15,-4 5-8-15,4-2 112 0,0 0-112 16,-1 2 0-16,1-2 32 16,1 3-32-16,-5-3 72 0,4 0-56 15,-4 2-16 1,0 1 80-1,0-3-80 1,0 6 8-16,0 0 8 16,0 0 56-16,0 3 8 0,0-2-72 15,0 2-8-15,0-3 112 0,0-1-112 16,0 2 0-16,0-5 0 31,0 2 0-31,4 2 48 16,-4-3-48-16,0-1 8 0,0 1 72 0,0 0-80 15,0 0 8-15,0-3 104 0,0 2-112 16,-4-2 72 0,0-4-72-16,-1 1 0 15,5 0 56-15,-4-4-56 16,4 0-8-16,-3 1 0 0,3-4 16 16,-4 3 40-1,0 1-48-15,4-1 8 16,-4-3 32-16,4 0-40 0,-4 1 0 15,4-1 0 1,0-3 0 0,0 0 8-16,0 0-8 15,0 0 0-15,-4 0 96 0,4 0-96 0,0 0 0 16,-4 0 0-16,0 0 0 16,-4 0 24-16,0 0 16 0,1 0-32 31,-6 0 64-31,1 0-72 15,0 0-8-15,-4 0 8 0,0-3 0 16,-3 3 32-16,2 0-32 16,2 0 0-16,-2 0 40 0,2 0-40 15,-1 0 0-15,0 0 16 16,4 0-16-16,0 0 56 16,-4 0-56-16,4 0 0 0,-4 0 32 15,4 0-32-15,-4 0-8 16,-4 0 8-16,4 3 0 0,-3 0 32 31,-2 3-32-15,1-2 0-16,1-2 0 15,-1 2 0-15,4 2 0 16,0-3 0-16,-1 1 8 0,2-1 40 16,3 0-48-16,-4-3 8 0,4 3 64 15,-4-3-64-15,4 0 0 0,0 0 40 31,-4 0-40-31,4 3 48 16,0-3-56-16,-3 0 0 0,6 0 24 16,1 0-24-16,1 3 0 15,-1-3-8-15,3 3 16 0,1-3 24 16,0 4-32-16,-3-4 0 31,3 0 8-31,-5 3-8 16,5-3 0-16,-3 3 16 0,3-3 40 15,0 0 40-15,0 0-48 16,0 0-48-16,-1 3 96 0,5-3-96 16,-4 0 0-16,4 0 0 31,-3 0 9-31,3 0 15 0,0 0-24 16,-4 0 0-16,4 0 72 0,0 0-56 15,0 0 88-15,0 0 32 0,0 0-136 16,0 0 192-16,0 0-184 15,0-6 8 1,-4 3 152-16,4-7-160 16,0 1 56-16,-4-1 8 0,4-2-64 15,0-1 64-15,-4 0-64 16,4 0-8-16,-4 0 112 31,4 1-112-31,0 2 72 0,0 1-72 0,0 3 8 16,0-1 80-16,0 1-88 15,0-1 0 1,0 1 0-16,0 0 0 0,0-4 8 16,0 4-8-16,0-7 48 31,0 4-8-31,0-7-40 0,0 3 0 16,0-3-8-16,0-3 8 15,0 3 0-15,0-2 0 0,0-2 0 16,-4 4 32-16,4 0-32 0,-4-3 0 15,4 3 0-15,-4 1 0 0,0 2 0 16,0 0 0 0,4 0 0-16,-4 4 56 15,0 3-56-15,4-1 0 16,-3 4 0-16,3 0 0 0,0 3 8 31,0-3-8-31,0 0 0 31,0 3 88-31,0-3-88 0,0-1-40 0,0-2 40 16,0-1 0-16,0 4 0 16,0-3 0-16,0 0 8 0,0-4-32 15,0 4 24-15,0-7 0 16,0 4 40-16,0-1-40 0,0 1 0 0,0 2 0 31,0 1 8-31,0 2-16 16,0 4 8-16,0 0-96 0,0 0 96 15,0 0-16-15,0 0 8 16,0 0-64-16,0 0-40 16,0 0 104-1,0 0-112-15,0 0-56 16,0 0-72-16,0 0-104 16,0-3-89-16,0 3 57 15,0-6-72-15,0-3-696 0,0-10-744 16,-5 3-2129-16,-3-3-4961 15</inkml:trace>
  <inkml:trace contextRef="#ctx0" brushRef="#br0" timeOffset="2543.86">6685 15414 1456 0,'0'0'12402'0,"0"0"-10145"0,0 0-1521 15,-4-19-272-15,4 19 200 0,0 0 153 16,0 0-361-16,0 0-248 0,0 0 96 15,4 0 224 1,0 3-16 0,-4 7-120-16,0 0-80 0,0 2 224 15,0 8-232-15,0 2-16 16,0 3 40-16,0 10-96 0,-4-4-48 0,4 8-55 16,0-1-121-16,0-3 160 31,0-1-168-31,0-2 0 0,0 3 48 15,4-3-40-15,-4 0 32 16,4 0-40-16,0-4 0 0,-4-2 32 16,0-4-32-1,0 0 0 1,0-3 8-16,0 0-8 16,0-6 8-16,0-1-8 15,0-2-64 1,-4-3 64-16,4-5-296 15,0-2-385-15,0 0-303 0,0 0-672 16,0-6-905-16,0-22-1760 0,0-1-3208 16,0 1 4352-16</inkml:trace>
  <inkml:trace contextRef="#ctx0" brushRef="#br0" timeOffset="3947.28">6745 15335 1728 0,'0'0'832'0,"0"0"-592"15,0 0 456-15,0 0 1993 16,0 0-1105-16,0 0-720 0,0 0 321 31,0 0-1-31,-28-57 24 16,28 54 24 0,0 3-143-16,0 0-121 0,0 0-56 15,0 0-320-15,0 0-296 16,0 0-120-16,0 0 24 0,0 6 392 15,8-3-168-15,0 3-135 16,0 1 111 0,0-4-88-16,4 4 160 15,0-5 56-15,-1 2-104 0,6-4 56 16,-2 3-232-16,6-3-32 0,-1 0 56 16,3 0-64-16,9 0-80 31,0 0-32-31,4-3-80 15,0-7 56-15,4 4-72 0,-5-1 8 16,1 1 8-16,-4 6-16 0,-8-3 0 0,0 0-8 16,-4 3 40-16,0 0-80 0,-4 0 48 15,-4 0 0-15,8 0-8 32,-5 0 8-32,2 0-16 0,3 0-32 15,-1 0-152-15,2 0 32 16,-2 0-128-1,-3 0-40-15,5-3 168 0,-6 0-192 16,-2-1 8 0,-6-2 208-1,1 6 128-15,-4-3 16 0,-4 3 0 16,0 0 0-16,4 0 160 0,-4 0-24 16,0 0 0-16,0 0-72 15,3 0-56-15,-3 0 80 0,5 6-88 16,3 1 0-16,-4 2 80 31,0 4-72-31,-4 2 0 0,4 2 56 16,-4 5-56-16,0 0 208 15,0 3-72-15,0 4-24 0,-4-1 80 0,0 1-120 16,4-3-64 15,-4 2 40-31,0-2-48 16,4-1 56-16,-4-3-64 0,-1 3 0 15,2 1 16-15,-1-1-16 16,-4 0 0-16,0 1 0 16,0 2 8-16,4 1 16 0,-4-3-24 15,4-1-88-15,0 0 80 16,1-2-96 0,3-8-56-16,0-2 16 0,0 0 104 0,0-4-56 15,0 1 40-15,0 0-152 16,-4-1 80-16,4 4-120 15,-9-1 104 1,5-2 0-16,0 0 120 16,-3-1-24-16,7 0 24 0,-4-5-72 15,4-1 96-15,-5 0-64 16,5-3-56-16,0 0 8 16,-4 0-152-16,4 0 144 0,-4 0 96 0,0 0 24 15,-3 0 0 16,-1 0 0-31,-5 0 72 0,6 0 24 16,-5 0-96-16,-4 0 208 16,0 0-152-16,0 0-48 15,-5 0 144-15,2 0-144 0,3 0 64 32,-8-3 0-32,4 0-56 15,-4 3 240-15,4 0-184 0,-3 0-64 0,-1 0 104 16,0 0-112-16,3 0 16 0,-2 0 88 15,-1 6-104-15,0-3 152 16,0 1-24 0,5-2-32-16,-6 2 88 15,5-1 8-15,5 0 32 16,-6 0-136 0,6 4-80-16,-1-4 16 15,-1 3-24-15,2 0 0 16,3 4 48-16,-4-3-48 0,4 2 0 15,0-3 0 1,4 1 0-16,0-7-24 16,4 3 24-16,4-3-392 0,0 0-320 15,4-7-504-15,15-24-1689 0,2 2-6033 16,-5 4 3169-16</inkml:trace>
  <inkml:trace contextRef="#ctx0" brushRef="#br0" timeOffset="7039.15">9554 7439 11834 0,'0'0'2016'0,"0"0"-1239"0,0 0 423 15,-8-7 520-15,8 7-552 32,0 0-335-32,0 0-345 15,0 0-216-15,0 0 16 0,0 0-64 16,8 0-48-16,4 0-80 0,4 0-96 15,4 0 136-15,-1 4-136 0,1 2 8 16,1 4 0 0,-2-1-8-1,-6 7 0-15,-2-4-72 0,-3 7 72 16,-3 4 40-16,-5-1-40 16,0 3 0-16,-5 1 40 0,-11-1 8 15,-4 0 120 1,1-2-40-16,-1-7-72 15,3-1 184-15,-2-2-128 0,6-6-56 32,9-1-8-32,1-6-32 15,3 0 64-15,0 0-8 0,12 0 56 16,11 0 304-16,5-9-384 16,8 2-32-16,5-3 64 0,-6 4-72 0,1-3 112 15,-4 5-120 1,-8 1 16-16,-5 0 80 15,1 0-96-15,-8 3 0 0,1-3 8 16,-2 3-8-16,-2-3 40 16,2 0-40-16,1 3 0 31,1-4 64-15,-2 1-64-16,1 0 0 0,-4 0-8 15,0 3 8-15,-8-4 0 16,4 4-152-16,-4 0-312 0,0 0-384 15,-12 0-1440-15,-4 0-2913 16,1 0-7114-16</inkml:trace>
  <inkml:trace contextRef="#ctx0" brushRef="#br0" timeOffset="8859.18">9900 8229 3688 0,'0'0'8738'16,"0"0"-6561"-16,0 0-369 0,0 0-304 16,0 0-263-16,0 0-313 15,-27 0-504-15,11 16 32 16,0 3 80-16,0 3-104 0,-1 4-168 15,6 2-176 1,7-2-16-16,0-4 96 0,4 0-160 31,0-3 8-31,12-3 40 16,4-3-40-16,8 3 56 16,-1-7 0-16,5 4-72 0,-4-3-8 15,-3 2-136-15,-6-2 64 16,-7 0 32-16,-3 2-48 15,-5 1 88-15,0 6 0 16,-13-4 8-16,-6 5 24 0,-5-1-24 16,-4 0 0-16,-4-3 8 15,0-4-8-15,4-5-576 0,0-4-1112 16,12-10-1337-16,4-15-2360 16,8-3-4113-1</inkml:trace>
  <inkml:trace contextRef="#ctx0" brushRef="#br0" timeOffset="9106.52">9829 8290 8305 0,'0'0'4377'0,"0"0"-2976"15,0 0-593-15,0 0 296 0,0 0 56 16,104-26-216-16,-68 26-63 15,3 0-145-15,1 0-72 32,-8 0-400-32,-8 0-184 0,-13 0-32 0,-2 0-40 0,-9 0 64 15,0 0-72-15,0 0-336 16,-9 0-728-16,-10 0-377 0,-1 0-2351 16,0 0-5386-16</inkml:trace>
  <inkml:trace contextRef="#ctx0" brushRef="#br0" timeOffset="10509.95">9475 7321 7521 0,'0'0'3073'0,"0"0"-1705"0,0 0-392 16,0 0 193-16,0 0-385 15,0 0-96-15,0 0 152 16,0 0-192-1,3-22-64-15,-19 22-80 0,1 0-408 0,-10 0 0 16,1 0-88-16,5 0 64 16,-5 0 104-16,4 3-120 0,4 3 9 15,4-2-65 1,8-1-81 15,0 0 73-31,4 3-96 0,0-2 104 16,0 2 24-16,0 3-24 15,0-2 8-15,0 2 72 0,0 1 57 16,0 3 263-16,0 0 48 16,0-1-184-1,0 4 96-15,0 0-32 16,0 6 208-16,0-3-136 0,0 3-168 0,0 4 48 16,0-1-112-16,0 0-88 0,4 1 120 15,3 2-136-15,2 1 8 31,-1 3-8-31,-4-4-56 16,3 1 104-16,1-1-112 0,-3-2 8 16,-1-1 104-16,-4 0-64 0,4 1 24 0,-4 0 0 15,4-1-72-15,-4 4 136 16,0-1-120-16,3 4-16 0,-3 2 273 31,4 2-129-31,5-1-24 16,-5 0-32-16,0 2-88 0,0-2 120 31,-1-3-120-31,-3 3 0 16,4-3 80-16,0 0-80 0,0-4 8 15,1-2-8 1,-1-4 8-16,0-3 72 16,-1 3-80-16,5-6 0 0,-8 3 0 15,4 0 0-15,0 3 48 16,-4 1-32-16,0 2-16 0,0 0 160 0,0 1-96 15,0-1-64-15,5-2 96 32,-5-1-96-32,4-3 16 0,-4 0 16 15,7-3-16-15,-3 2 88 16,0 2-104-16,0-1 0 16,5 0 0-16,-6 3 0 15,5 0 8-15,0 0-8 0,-4-3 8 31,4 4 64-31,0-7-72 16,0-1-16-16,0 1 16 0,0-6 8 16,0 3-8-16,0-4 40 15,-1-2 16-15,2-1 40 0,3 0-88 16,4-3-8-16,-1 1 72 16,6-4-64-1,7 0 64-15,0 0-72 0,4-10-312 16,11-15-368-16,-11-1-1705 15,0-2-5697-15</inkml:trace>
  <inkml:trace contextRef="#ctx0" brushRef="#br0" timeOffset="11597">10100 7106 2592 0,'0'0'9106'0,"0"0"-7314"16,0 0-263-16,0 0-17 16,0 0-416-1,0-45-432-15,11 38-336 16,6 5-320-16,2-2 0 0,5 4 48 15,-4 0-56-15,5 0 0 0,-2 0 0 16,-3 6 0-16,0 4 0 0,0 0 0 16,-4 2-72-16,-4 4 72 31,0 0-104-31,-4 3 96 0,-4 3 8 16,-1 4 112-16,5 2 273 15,-8 4-105-15,0 0 32 0,5 3 56 16,-5-4 120-16,0 4-72 0,0 0-8 0,0 0-216 31,4 0 136-31,-4 0-72 0,4 3-8 16,0-3 16-16,-1 3-24 15,1 0-72-15,0 3-8 16,1-2-152-16,3 2 176 0,-4 0-136 31,3-3 1-15,6 1 55-16,-5-2-16 15,3-2 16-15,-3 0-88 0,1 1 40 16,-2-2 8-16,-3-2-64 0,0 3 0 16,0-3 72-16,-4 0-72 15,5-4 56-15,-1 1-56 0,-1-1 8 32,1 1 96-32,-4-4-104 15,4 1 0-15,-4-4 32 0,0 3-32 16,0-6 48-16,0 0-48 15,-8 0 0-15,-4 1 96 0,0-5-96 16,1 5 0-16,-10-2 8 31,5 1-8-31,-3-3 48 16,-2 0-48-16,1-3 0 0,5-7-48 16,-13-6-584-16,4 0-2297 15,1-16-6137-15</inkml:trace>
  <inkml:trace contextRef="#ctx0" brushRef="#br0" timeOffset="27303.86">7800 15046 9233 0,'-3'-3'5570'0,"-1"0"-4346"15,4 0-248-15,-4-4 600 16,4 7-311 0,0-3-473-16,0 0-456 15,4-1-240-15,3 2 264 16,2-2-312-16,7 1-48 0,0 0 48 15,-1 0 8-15,6 3 64 0,3 0-80 16,-5 0-32-16,1 0 104 16,0 6-112-16,-8 1-8 15,0 5 0 1,-12-2-40-16,0 2 48 16,0 1 88-16,0 3 56 0,-16 3 256 15,-4 0-184 1,-4 3-32-16,5-2 8 31,-2-2-184-31,1-2 112 0,9-3-120 16,3-3 48-16,4-1-24 15,4-3-24-15,0 1 0 0,0-1 48 16,4 0-48-16,4 4 88 16,3-4-88-16,6 1 8 15,-2-1 137-15,9-3-145 16,0-3 0-16,8 0 80 0,4 0-72 15,-4-3 96-15,-1-6-104 16,-6 2 0-16,-1 1 48 0,-13 2-40 16,-7 4 48-16,0-3 192 15,-4 3-64 1,0 0 144-16,0 0-192 16,0 0-136-1,0 0 120-15,0 0-120 16,0 0-88-16,0 0 40 0,0 0-248 15,0 0 72 1,0 0-368-16,0 0-569 16,0 0-479-16,0-6-2553 0,0 0-1440 15,0-1-2553-15</inkml:trace>
  <inkml:trace contextRef="#ctx0" brushRef="#br0" timeOffset="28268.52">8307 15027 9554 0,'0'0'4633'0,"0"0"-3665"0,0 0-40 15,0 0 544-15,-9-7-632 31,5 7-568-31,1 0-119 0,3 4-1 16,-4 2 328-16,-4 7 120 16,4-1-208-16,-4 1-40 15,4 0-32-15,0 3-144 0,0-4 32 16,4 4-120-16,0 0 24 0,0 0-104 16,0-3 80-16,0-4 0 0,4 4-88 15,0-7 0 1,4 1 56-16,0-4-56 0,4-3 8 31,0 0-8-31,0 0 0 16,-1 0 48-16,10-3-48 15,-5-7 0-15,-1-2 24 0,-3-1-24 16,1 0 0-16,-2-3 0 16,-3 4 8-1,-3-1 40-15,-5 0-48 0,4 0 0 16,-4 4 152-16,0 3-48 0,0-4 24 15,0 0 32-15,-4 4-80 16,-1 0 224-16,1 0-248 0,-8 2 144 47,1 1 225-47,-6 3-209 0,2 0-144 16,-9 0-72-16,4 0 0 15,-1 0 40-15,2 0-40 16,3 3-304-16,4 4-721 0,1 2-1455 0,6-3-3561 15,5 1-4482-15</inkml:trace>
  <inkml:trace contextRef="#ctx0" brushRef="#br0" timeOffset="29239.69">7686 15084 3816 0,'0'0'905'0,"0"0"4208"16,0 0-4281-16,0 0 32 0,0 0 280 15,0 0-152 17,0 0-239-32,0-25-193 15,0 25 272-15,0-4 128 0,0 4-136 16,0 0-32-16,0 0-335 16,0 0-129-16,0 0-32 0,0 0-56 15,0 0-24-15,0 0-144 16,0 0-56-16,0 0 304 15,4 0 64-15,-4-3 80 16,0 0-272-16,0 3 176 0,0 0 72 16,0 0-192-16,0 0-128 15,0 0 80-15,0 0-200 0,0 6 0 16,0 7 48-16,0 3-40 16,0 3 128-1,0 7-40-15,0-1-96 0,0 0 224 16,3 7-224-16,-3-3 0 15,4-1 72-15,-4-2-72 0,0-7 73 16,0 0-73 0,0-7 0-1,0-2 96 1,0-3-96-16,0-1-56 0,0-3-113 16,0-3-623-16,0 0-1104 15,-7 0-2985-15,-6-3-4857 0</inkml:trace>
  <inkml:trace contextRef="#ctx0" brushRef="#br0" timeOffset="30526.97">7665 14894 1240 0,'0'0'1464'16,"0"0"4881"-16,0 0-4952 15,0 0-425-15,0 0 192 0,0 0-240 16,25-19-255-16,-22 16-281 0,1-1 48 16,0 4 184-1,-4 0-32 1,0 0 192-16,0 0 248 0,0 0-159 15,0 0-81-15,-4 0-296 0,-3 0-176 16,-6 0-88-16,1 0-176 0,5 0 0 31,-6 4-48-31,5-1 8 16,5 0 48-16,-1-3-56 0,4 6-96 16,0 0 96-16,0 1 48 15,-4 5-40-15,4 4 0 0,0 3 56 16,-5 3 120-16,5-2-48 0,0-1-32 15,0 0 128 17,0-3-152-32,0-4 96 0,0 1-24 15,0 0-144-15,5-4 224 16,-5 4-224-16,4 0-8 0,-4-1 144 16,4 1-88-16,-4 3 32 31,3-4-16-31,-3 5-64 0,4-2 168 15,-4 1-176-15,0 0 0 0,4-3 48 16,0 3-40-16,-4 0 72 16,5-1-64-16,-1 4 32 0,-4-2 72 0,4-2-120 15,-1 1 0-15,-3 0 32 47,4 0-32-47,-4-3 0 0,4 3 0 16,-4-1 8-16,4 2 64 15,-4 1-72-15,0 1 0 0,4 3 40 16,-4-2-40-16,0 2 0 16,0-3 0-16,0 0 8 15,5-3 40 1,-1-1-48-16,-4 2-24 0,0-2-24 0,3 1 56 16,-3 3-8-16,4 0 0 15,-4 1 8-15,0-2 56 0,0 5-64 31,0 2 0-31,0-2 32 16,0-5-24-16,0 5-8 0,0-1 0 16,0-3 8-16,0 3 64 0,0-3-72 15,0 0-8-15,4 4 8 16,0-5 0-16,-4 5 0 0,4-1 0 16,0-3 0-1,1 0 81-15,-2-3-81 16,1 0 0-16,4 0-8 0,0 0 16 31,-3-4 32-31,2 4-40 16,5-3 0-16,-8-1 80 0,8 1-80 15,-4-3-48-15,3-1 48 16,-2 1 0 0,3 0 48-16,-1-8-48 0,10 5 0 15,-1-7-72-15,-1 0 16 16,5 0-337-16,0-9-375 0,4-23-1208 0,-3 3-3825 31,-10-6-7506-31</inkml:trace>
  <inkml:trace contextRef="#ctx0" brushRef="#br0" timeOffset="32830.39">8569 14998 1504 0,'0'0'6985'16,"0"0"-3792"-16,0 0-1865 16,0 0-408-16,0 0 65 0,0 0-153 15,0 0-552-15,0 4 416 0,-3 5 200 16,-5 4-48 15,0 0-135-31,-1 2-105 16,6 1-232-16,-1 3 40 15,4 1-280-15,0 2-128 0,0-3 96 16,0-4-96-16,7-2 64 16,10-6-72-16,-6-4 8 0,10-3-16 15,-6 0-72 1,2 0-56-16,-6-13 136 0,-2-3-8 16,-1-3 8-16,-8-3 8 15,0-4 0-15,0 4 336 0,0-3-40 16,-8 2 144-16,-5 5 128 0,-2 8-120 15,-2 4-128-15,2 3-176 32,-1 3-144-17,0 3-16-15,0 9-296 16,12 4-928-16,4 3-1448 0,0-6-3602 16</inkml:trace>
  <inkml:trace contextRef="#ctx0" brushRef="#br0" timeOffset="33979.89">8745 14900 472 0,'0'0'9106'0,"0"0"-6810"15,0 0-1016-15,0 0 145 0,0 0-449 16,0 0-512-16,0 0-392 0,20-22-64 16,-4 22 40-1,-5-3-48-15,10 0 88 0,-1 3-88 32,-5 0 8-32,6-4 112 15,-1 4 8-15,-5 0 56 0,2 0 16 16,-6 0 16-16,-3 0 256 15,1 0-48-15,-2 0-120 16,-3 4 104 0,0 2-135-16,-4 3 175 0,0 4 256 15,4 3-328-15,-4 3-72 0,0 0-176 16,0 6-72-16,0-2 88 0,0 2-128 16,0 0 56-16,0 1 168 15,0-4-8-15,0 0 192 16,0 4-248 15,0-8 40-31,0 5 128 16,0-1-152-16,0 0-64 0,0-3 32 15,0 4-55-15,0 2 87 0,0-3-128 16,0 4-8-16,0-1 200 16,0 0-256-16,0 4 72 15,4-4-24-15,0 4-40 16,-4-3 184-16,5-1-72 0,-2-3-112 15,1 0 184-15,0 0-192 16,-4-2-40-16,0-1 32 31,0 0 16-31,4 0 72 0,-4 0-80 16,0 0 0-16,0 3 48 0,0-3-48 0,0 0 0 16,0 3 0-16,0-2 8 0,0-2 80 15,0 5-88-15,0-4 0 31,0 0 136-31,0 3-128 16,4 0 0-16,-4 1 32 0,0-4-32 47,0-1 64-47,0-1-72 0,0-2 0 16,0-2 40-16,0-4-40 0,0 1-8 15,0 3 8-15,0-1 0 16,0 1 48-16,0 0-48 0,-4 0 0 15,-4-1-8-15,1 1 16 16,-6-1-8-16,1 1 24 0,0 0 32 0,4 0-32 16,-7 0-24-16,2-4-72 31,2 0 24-31,-6-2-512 0,-15-7-689 16,4 0-2807-16,0 0-5194 0</inkml:trace>
  <inkml:trace contextRef="#ctx0" brushRef="#br0" timeOffset="39379.15">9621 8302 1488 0,'0'0'6657'0,"0"0"-5352"16,0 0-889-16,0 0-184 31,0-22 120-15,0 19 216-16,0 3 160 0,0 0-112 15,0 0-80-15,0 0 144 0,0 0-215 16,0 0-129-16,0 0-8 15,0 0-200 1,0 0-32-16,0 0 32 16,0 0-80-16,0 0 200 15,0 0-120-15,0 0-56 0,0 0 64 16,0 0-120-16,0 0 32 0,0 0-48 16,0 0 0-16,0 0 48 0,0 0-40 15,0 0 112 1,0 0 128-1,0 6 96 1,0 1 56-16,0-1-80 0,0 4-96 16,0-1 120-16,5 4-216 15,-5-1 48-15,0 1 88 0,0 3-64 16,0 0-23-16,0 0 63 31,0 0-184-31,0-1 160 16,0-2-208-16,0 3 56 0,4-3 56 15,-4 3-48-15,4-3 88 16,-4-1-24-16,4 1-128 16,-4-3 280-16,3-1-208 0,1 0 40 15,0-2 80-15,-4 2-56 16,4 4-8-16,1-3-56 16,-1 5-80-16,3-2 168 0,-7-4-160 15,4 1-8-15,0-1 16 0,-4-2-16 16,0-4 48-16,4 0-48 15,-4-3 8 1,0 3 160-16,0-3-48 16,0 0 80-16,0 0 0 0,0 0-104 15,0 0-8 1,0 0-88-16,0 0 56 16,0 0 32-16,0 0-88 0,0 0-168 31,4 4-1056-31,-4 2-1441 15,5 0-2712-15</inkml:trace>
  <inkml:trace contextRef="#ctx0" brushRef="#br0" timeOffset="44429.08">8187 15776 368 0,'0'0'8681'16,"0"-9"-5760"-16,0 5-1489 16,0-2 65-16,0 0 191 0,0 3-328 15,0-1-175-15,0 1-353 16,0 0-208-16,0 3-184 15,0 0-160-15,0-3 96 16,0 3-144-16,0 0-152 16,0 0 312-16,0-3-248 0,0 0 24 15,0 0-32-15,4-4-64 16,8 4 0-16,4-7-72 16,5 4 0-16,2 0 96 0,5-1-96 15,3 4-48-15,-6 0 40 31,3 3 16-31,-13 0-16 16,1 0 8-16,-4 0-64 0,-12 6 8 16,0 7-80-16,0 3 136 15,-12 3 160-15,-12 9-32 0,-8 1 48 32,4 3-176-32,-3 0 48 15,3-4 97-15,5-3-137 0,6-2 0 0,9-4 40 16,5-3 0-16,3-7-40 15,7-5-8-15,14-1 0 16,6-3 248-16,9 0-248 0,0 0 0 16,3-10 88-1,-3 0-80-15,-4 1 112 16,-4-1-120 0,0-2 48-16,-4 6 72 15,-5-1-120-15,2 1 0 16,-5-1 32-16,3 4-24 0,-2 0 16 15,-2 0-24-15,2 3-96 32,-2 0 88-32,-2 0-512 0,-2 0-1225 15,-3 0-3440-15,1 3-8018 0</inkml:trace>
  <inkml:trace contextRef="#ctx0" brushRef="#br0" timeOffset="51862.75">8601 15554 2472 0,'0'0'8530'0,"0"0"-6578"16,0 0-1248-1,0-19 57-15,0 16 207 16,0 0-336-16,4 3-376 0,-4-3-56 15,5 3-8-15,-5-4-32 16,0 4 408-16,0 0 48 0,0 0 24 16,0 0 73-16,0 0-249 15,-9 0-160 1,-2 0-160-16,-6 4-144 16,-2 2 120-16,-1 3-56 15,-4 4 24-15,1-4 232 16,-2 4-32-16,5 0-88 15,-4 0-8-15,1 3-96 0,-1 3 224 16,0 0-264-16,-1 6-48 31,1 0 136-31,9 7-136 0,-5 0 0 16,8 0 0-16,1-1 48 0,2 1 32 0,1-3-88 16,8-4-16-16,0 0 16 15,0-2 0 1,0-7 0-16,4-1-8 15,4 2 80-15,4-8-32 16,0 4 24-16,4-7-56 0,0 1 120 16,8-5-120-16,0 2 48 15,0-4-56-15,3 0 72 0,-3 0-136 16,4-4 64 0,-4-5-112-16,0 3 104 15,0-7 8-15,-8 4-56 0,-1-1 48 16,2 0-48-16,-6 1 8 15,2-1 0 1,-5-3 16-16,3 4-16 0,-2-4 48 31,-1 4-8-31,-5-4 0 16,1 0 8-16,0 1-56 0,-4 2 56 16,0-2 0-16,0 5 16 15,0-2-16-15,-4 3 0 16,-7-1 80-16,-6 1-16 0,6-1 112 15,-10 4-168-15,2 0 40 16,-5 3 72-16,0 0-120 16,0 0 64-16,-8 0 16 15,0 13-64-15,-4 0 104 0,5 5-120 16,-1 1-16-16,4 7 16 0,-4 2-688 31,17-2-2176-15,2-10-4522-16</inkml:trace>
  <inkml:trace contextRef="#ctx0" brushRef="#br0" timeOffset="57476.49">20320 4594 11690 0,'0'0'2473'0,"0"0"-1105"0,0-6-392 16,0 6 320 0,0 0-175-1,0 0-265-15,0 0-472 16,0 0-160-16,-4 0-32 0,-13 9-96 16,2 10 48-16,-5 7 40 15,-8 2 8-15,0 10 40 16,4 3-224-1,4 1 0-15,0 2 96 16,9 4-96-16,2-7 64 0,9-6-72 16,0-6-192-16,9-10 96 15,2-13-144-15,6-6 176 0,-2 0 64 16,-7-16 8-16,0-9 160 0,-8-10 40 16,0-6 48 15,-12 0 104-31,-7-7-176 0,-6 7 0 15,-6 2 96-15,3 4-104 16,0 13 120-16,3 7-272 16,6 8-16-16,-1 7-16 0,8 0-104 15,4 9-464-15,8 7-1128 32,0 3-1001-32,20 3-2024 0,4-5-3016 0,4-8 2168 0</inkml:trace>
  <inkml:trace contextRef="#ctx0" brushRef="#br0" timeOffset="57692.62">20348 4794 12978 0,'0'0'3921'0,"0"0"-3073"0,0 0-232 16,0 0-7-16,0 0 671 0,0 70-304 15,0-38-568 1,0 3-312-1,0 0 8-15,0-4-96 0,0-5-8 16,0-4-112 0,0-6-888-16,0-13-1057 15,4-3-2231-15,3 0-3322 0</inkml:trace>
  <inkml:trace contextRef="#ctx0" brushRef="#br0" timeOffset="57908.71">20651 4800 7585 0,'0'0'6329'0,"0"0"-4416"16,0 0-449-16,0 0-456 0,0 0-103 16,0 0-401-16,86-47-336 31,-61 47-168-31,3 0-200 0,3 0-953 15,-3 0-1591 1,-3 0-3233-16,-10 0-601 16</inkml:trace>
  <inkml:trace contextRef="#ctx0" brushRef="#br0" timeOffset="58093.59">20690 4902 7033 0,'0'0'2545'0,"0"0"-1585"0,0 0-96 15,0 0 496-15,0 0 377 16,0 0-217-16,0 0-152 16,107 29-664-16,-62-29-480 0,2-7-224 15,13-9-528-15,-8 0-2376 16,-13 1-6170-16</inkml:trace>
  <inkml:trace contextRef="#ctx0" brushRef="#br0" timeOffset="58441.17">21212 4556 8785 0,'0'0'6930'0,"0"0"-5122"15,0 0-1032-15,0 0 9 16,0 0-33-1,88-29-168-15,-56 29-256 0,-4 19-208 0,-5 3-24 16,-7 4-96-16,-12 5-32 16,-4 1 32-16,-7 3 8 15,-18-3 112-15,1-7 152 0,0-2 24 32,9-4-80-32,-2-7-48 15,10-5-160-15,7-4 120 16,0-3-112-16,28 0 136 0,7-3 96 15,14-10-248-15,10-3-8 16,1 1-296-16,4-2-872 16,3-1-1937-1,-19 5-4656-15,-20 0-1689 0</inkml:trace>
  <inkml:trace contextRef="#ctx0" brushRef="#br0" timeOffset="59280.86">20247 5385 11682 0,'0'0'2753'16,"0"0"-929"-16,0 0-408 15,0 0-263-15,0 0-193 0,0 0-488 0,-67-32-88 16,43 32 128-16,-3 3-144 15,-1 9 40 1,0 8-232-16,4-1 112 16,-4 9-88-16,7 1-104 15,6-1-80-15,7 4 56 0,8-6-64 32,0-1 40-32,8-2-40 0,12-5 56 15,12-2 56-15,4-3 8 0,3-1-128 16,1-8 0-16,0-1-816 15,-4-3-496-15,4-16-1745 0,-9-3-1792 0,-6 0-3120 16</inkml:trace>
  <inkml:trace contextRef="#ctx0" brushRef="#br0" timeOffset="59481.35">20423 5477 5537 0,'0'0'9474'0,"0"0"-6890"0,0 0-1055 0,0 0-889 15,0 0-312-15,0 0 496 16,0 0-248 0,-32 82-304-16,28-50-152 15,0-3-48-15,4 2 104 16,0-2-176-16,4-4-272 16,8-6-1520-16,8-6-929 0,-4-10-2872 15,4-3-3753-15</inkml:trace>
  <inkml:trace contextRef="#ctx0" brushRef="#br0" timeOffset="59728.7">20702 5470 11706 0,'0'0'6057'0,"0"0"-4264"15,0 0-441-15,0 0-504 0,0 0-24 16,0 0-608-16,88-28-88 16,-53 24-128-16,6 1 8 0,2 3-16 15,-3 0-56-15,-8-3-720 16,-8 3-936-16,-13 0-2409 16,-11 0-744-16,-15 0-1296 15,-13 0 2152-15</inkml:trace>
  <inkml:trace contextRef="#ctx0" brushRef="#br0" timeOffset="59913.56">20709 5603 4416 0,'0'0'7762'0,"0"0"-5737"15,0 0-265-15,0 0 320 16,0 0-415-16,120-3-609 0,-68 1-672 0,0-8-192 15,-1 3-192-15,9-2-728 16,-11-1-3433-16,-18 4-6177 0</inkml:trace>
  <inkml:trace contextRef="#ctx0" brushRef="#br0" timeOffset="60283.3">21411 5277 1856 0,'0'0'13811'16,"0"0"-10722"-16,0 0-1041 0,0 0-968 0,0 0-592 15,0 0-368-15,0 0 352 16,-15 76-288-16,11-38-96 31,4 0 40-31,0 0-120 0,0-3-8 16,4-6-584-16,-1-7-968 15,5-7-808-15,9-15-2129 16,-6 0-2905-16,6-6 1873 0</inkml:trace>
  <inkml:trace contextRef="#ctx0" brushRef="#br0" timeOffset="60561.88">21634 5245 14123 0,'0'0'4152'0,"0"0"-2431"15,0 0-569-15,0 0-448 16,0 0-440-16,0 0 88 16,0 0-120-1,0 95-152-15,0-60 104 16,5 3-136-16,10-3-40 0,2 0 168 0,2-3-168 16,-3-4 40-16,0-3-48 31,0-5 8-31,-12-5-16 0,-4-5 0 15,0 0-192-15,-4-7 64 16,-24-3-376-16,-4 0-1000 0,-16-28-1425 16,8-8-2136-16,5 1-4281 0</inkml:trace>
  <inkml:trace contextRef="#ctx0" brushRef="#br0" timeOffset="60746.75">21615 5203 984 0,'0'0'12250'0,"0"0"-9625"0,84-15-441 16,-41 15-303-16,5 0-257 16,-1 0-656-1,-2 0-392-15,-9 0-424 0,-13 3-152 16,-7 0-88-16,-8 0-688 16,-8 0-1120-16,0 0-1929 0,-19 4 1016 0,-9-4-4216 15,0-3 201-15</inkml:trace>
  <inkml:trace contextRef="#ctx0" brushRef="#br0" timeOffset="62873.98">19841 4273 11866 0,'0'0'2785'16,"0"0"-1433"-16,0 0-888 15,0 0 104-15,0 0 520 0,0 0-367 16,-24-13-329-16,5 10-216 31,-5 3-112-31,-1 0 64 16,-6 0-120-16,3 0 104 0,4 0 56 15,0 0-72-15,8 0 200 16,4 3-88 0,9 4-208-16,3 3 0 0,0 5 0 0,0 4 0 31,0 6 192-31,7 7-96 0,5 3 192 16,0 4-144-16,-4 5 24 0,4 1 224 15,-8 2-128-15,0 7-40 16,-4 3 0-16,0 0-128 0,0 7 208 15,0 9-184 1,0-3-16-16,0 0 120 31,-4 3-103-31,4-13-33 0,0 7 56 32,0 2-136-32,0-5 208 15,0 0-144-15,0-1 16 0,4 0 80 16,0 1-88-16,4-4 16 15,3 4-16-15,2-4-64 16,-1 0 64-16,4-5-80 0,-1-5 0 0,6-5 16 0,-1-7-8 16,-1-6 48-16,5-7-56 0,1-3 8 15,-1-6 128-15,-1-3-136 32,1-4-48-32,4-5-88 15,0-4-352-15,4 0-505 0,24-26-1607 16,-9-6-3449-16,-3-3-7242 0</inkml:trace>
  <inkml:trace contextRef="#ctx0" brushRef="#br0" timeOffset="63754.03">21830 4184 10818 0,'0'0'2264'0,"0"0"-231"0,0 0-273 15,0 0-224 16,0 0-271-31,0 0-409 16,0 0-544-16,0 0-192 0,75-38-120 16,-43 35 0-16,8 3 32 15,-4 0-32-15,-4 3-80 0,-8 7 80 16,-5 2-96-16,-2 11 88 16,-6 2 0-16,-7 7 8 15,0 3 256-15,1 3-104 16,-1 3 16-16,0 4 24 0,-1 5-112 15,5-2-32-15,-4 6-8 16,5 0 8-16,-5 3-8 0,-4 0-40 31,0 10 0-31,0-4 128 16,3 4-48-16,-3 0 56 0,4-4-56 16,4 1-8-16,0-7 104 15,4 0-160-15,0-3 160 0,4-3 208 0,0 0-184 16,-4-7-55-16,0-2-57 15,-5-5-88 1,2-2 200 0,-5 0-112-16,0-3-40 15,-4 0 8-15,0-7-48 16,0 4 40-16,0-7-48 0,0 0 0 16,-4-2 96-16,-12-5-96 15,-9 1-88-15,-22 0-328 31,3-4-1761-31,-3-2-4840 0</inkml:trace>
  <inkml:trace contextRef="#ctx0" brushRef="#br0" timeOffset="64956.91">20088 6702 24 0,'0'0'10322'0,"0"0"-8218"32,0 0-904-32,0 0-103 15,0 0 7-15,0 0 0 0,-15-3-424 0,-2 3-112 16,-7 0 17-16,-3 0-113 15,-5 6-24 1,-4 0-184 0,0 1-160-16,-4-1 56 0,9-2-64 15,3 2-16-15,7 0 120 0,6 0-152 16,7 4 24 0,3-1-64-16,5 1-8 15,0 3 248-15,0-1 32 16,0 1-56-16,5 3 112 0,3 3-48 15,0-3 80-15,-1 6-72 32,2 1-112-32,3 5 96 0,-5 0-87 15,6 7-1-15,-5 0 16 0,-1 7-208 0,6 2 72 16,-5 4-8-16,-5 3-56 16,1-4 144-16,0 4-104 0,0-4-40 31,-4 1 232-31,4 0-112 0,1 3 8 15,-1 0-80-15,3-1-56 16,1 4 144-16,4 7-136 0,4-1 0 16,0 1 104-16,0 5-64 15,0-3 32 1,3 4-80-16,-2-4 8 0,2 1 104 16,-2-4-96-16,-1-6-16 0,-4-6 104 15,-5-13-96-15,1-7-8 31,-3-8 0-31,-1-8 16 0,7-5-64 32,1-7-208-32,12 0-208 15,12-10-160-15,12-15-1017 0,36-29-2312 16,-9 3-3384-16,-4 0-3361 0</inkml:trace>
  <inkml:trace contextRef="#ctx0" brushRef="#br0" timeOffset="66381.3">20383 6724 11986 0,'0'0'2569'0,"0"0"-665"0,0 0-144 0,0 0-167 15,0 0-513-15,0 0-912 16,0 4-160-16,-7 18-8 16,-10 6 248-1,2 11-128-15,-2 2 0 0,2 3-120 16,2 1 144-16,10-4-144 0,3-6 0 16,0-6 104-16,0-7-56 15,16-10 8-15,-1-5-48 0,2-7 32 16,-6 0 24-16,1-19 40 31,-12-3-8-31,0-10 456 16,0-6 8-16,-19 3-79 15,-5-3-145-15,-1 6-168 0,-3 7 80 16,4 8-144-16,9 8-96 16,3 6-8-16,4 3-192 0,8 6-897 31,28 19-1127-31,11-2-2777 15,2-4-3873-15</inkml:trace>
  <inkml:trace contextRef="#ctx0" brushRef="#br0" timeOffset="66659.55">20634 6943 13218 0,'0'0'5121'15,"0"0"-3784"-15,0 0 79 0,0 0-384 0,0 0-392 16,0 0-552-16,0 0-16 0,0 16 24 31,0 0 64-31,0 3-72 16,0-3-24-16,0-3-56 15,0-7 24-15,0 0-32 0,0-2 0 16,-4-4 105 0,4 0-97-16,0 0 128 0,0 0 32 31,0-7-64-31,0-2-64 15,0-4-40-15,-3-6-865 0,-6 0-1271 16,-3 3-5146-16</inkml:trace>
  <inkml:trace contextRef="#ctx0" brushRef="#br0" timeOffset="70510.48">20726 7013 6529 0,'0'0'5609'0,"0"0"-4073"0,0 0-879 15,0 0-121-15,0 4 144 0,-4 2-304 16,-9-3 96-16,2 3 40 0,-1 1 40 15,-4-4 184-15,4 0-312 16,0-3-207-16,0 0-41 31,1 0-72-31,2-6 64 0,5-7-64 16,4-3-56-16,0-3 24 16,8-3-72-16,12 3-176 15,0 3 24-15,0 6 8 0,0 4 96 31,-4 6-40-31,4 0 16 16,-8 0 64-16,0 10 8 0,4 2-64 16,-8 7 64-16,0 4 0 15,3-1 88-15,-6 3-32 0,-5 4-48 16,0 2 104-16,0 1-112 16,0 6 0-1,0 0 56-15,-16 4-48 16,0-1 0-16,-4 3-8 0,-4-9 0 15,-4-3 96-15,4-3-96 0,-3-7 8 16,-1-6 144-16,7-7-64 0,1-2 136 16,5-7-120-16,7 0-16 31,-1-3 184-31,9-10-96 0,0-6-8 16,4-3-24-16,13-4-136 15,3 0 40 1,-1 4-48-16,1 7 8 0,1 2 56 0,-6 6 56 31,1 7 16-31,-4 0-40 16,3 4-88-16,2 12 96 0,-6-4-88 15,6 7-8-15,-2 0 136 16,2 0-144-16,-6-3 0 0,-2-3 16 31,-1-3-16-31,-4-1-168 16,-1-2-584-16,1-7-1281 0,0 0-1863 15,5-7-3450-15,-5-6 1169 0</inkml:trace>
  <inkml:trace contextRef="#ctx0" brushRef="#br0" timeOffset="70810.88">21104 7109 5977 0,'0'0'6905'15,"0"0"-4680"-15,0 0-153 16,0 0-343-16,0 0-457 0,0 0-520 0,0 0-304 16,13-10 8-16,-6 10 88 15,9 0-64-15,0-3-112 0,5 0-248 16,2-1-55-16,5-2-17 31,0 3-48-31,0 0-105 0,-4 0-791 16,-4 3-1512-16,-12 0-2545 0,-4 0-2857 15,-4 0 2705-15</inkml:trace>
  <inkml:trace contextRef="#ctx0" brushRef="#br0" timeOffset="71026.64">21117 7274 2968 0,'0'0'11259'0,"0"0"-8755"31,0 0-592-31,0 0-511 0,0 0-281 16,0 0-400-16,99-7-472 0,-67 4-96 15,4 3 32-15,-8-3-184 16,3 3-416-16,-3-9-1456 0,-3 2-2817 0,-10-3-4281 15</inkml:trace>
  <inkml:trace contextRef="#ctx0" brushRef="#br0" timeOffset="71944.2">21790 6835 12242 0,'0'0'2865'16,"0"0"-617"-16,0 0-447 15,0 0-193-15,0 0-632 0,0 0-488 16,27-25-192-16,-7 25-184 31,1 0-112-31,3 0 104 0,-1 7-104 16,-7 5 8-16,-4 4 88 0,1 3 88 0,-13 6-32 16,0 1-80-16,0-1-72 15,-13 4 153 1,-6-1-145-16,-2-2-8 15,-3-4 56-15,9-6-8 0,-2-3-48 16,6-4 0-16,7-6 8 31,4 0 56-31,0-3-64 0,0 0 72 16,8 0-64-16,16 0 120 0,4 0-32 16,4-3-96-1,3-3 0 1,1-3 8-16,0 2-8 0,-1 1 0 15,-7-4 0-15,-7 4 0 16,-6-4-232-16,-2 1-473 0,-9-4-991 0,3-12-1417 16,-3 5-3032-16,0-2-2537 0</inkml:trace>
  <inkml:trace contextRef="#ctx0" brushRef="#br0" timeOffset="72530.03">22296 6835 8305 0,'0'0'6138'15,"0"0"-4426"-15,0 0-56 16,0 0-15-16,0 0 215 16,0 0-1072-16,0 0-536 0,-40 4-40 15,20 18 32-15,-4 3-88 16,8 7-72-16,4 0-72 0,4 0 40 16,8-4-48-1,0-3-56 1,20-2-256-1,5-10-120-15,6-7 96 16,1-6-176-16,0 0-120 0,0-19 432 16,-13-7 104-16,-2-6 96 0,-10 1 48 15,-7-4 248-15,0 0 24 0,0 6-88 32,-4 4-152-32,1 9 48 15,-1 7-128-15,4 6-488 0,0 3-640 16,0 0-2689-16,15 0 2681 15,5 6-105-15,5 0 25 0,-2-3-120 32,1 4 504-32,-4-4 832 15,-8-3 568-15,-5 3 1000 16,-2 0 73-16,-5 3-313 16,0 4-488-16,0 3 520 0,0 3-680 15,0 2-295-15,0 5-201 0,0-1-96 16,8 0 40-16,7-6-112 31,13-3-16-31,0-3-48 0,8-10 32 16,-4 0 16-16,0-7 64 0,-8-12 0 15,-8-7 632-15,-12-8 904 16,-4-1-584-16,0 0-175 0,-12 3-313 0,-8 0-240 31,0 10 16-31,-4 10-232 16,-8 8-72-16,0 4-96 0,-15 10-1113 15,11 6-3576-15,4-4-10826 0</inkml:trace>
  <inkml:trace contextRef="#ctx0" brushRef="#br0" timeOffset="73231.75">20651 7931 10850 0,'0'0'4281'0,"0"0"-3097"16,0 0 344-16,0 0-175 16,0 0-577-16,0 0-336 0,0 0-216 31,-88-16 240-31,68 22 296 15,-5 7-136-15,6 0-88 0,-1 0-47 0,3 2-185 16,6 5-8-16,3-2-152 16,8 5-72-16,0 2 128 15,24-6-128 1,8 0 16-16,12-6-88 0,4-7-120 16,7-6-432-16,13-3-1409 0,-17-10-3872 15,-10-3-8530-15</inkml:trace>
  <inkml:trace contextRef="#ctx0" brushRef="#br0" timeOffset="73532.48">20917 7972 6481 0,'0'0'9434'0,"0"0"-7506"16,0 0-695-16,0 0-113 15,0 0 176-15,95-35-624 0,-78 35-472 16,2 0-24-16,-6 10-176 0,-6 3 48 16,-3 5-56-16,-4 1 16 0,0 4 96 15,-7-4-96 1,-5 3 112 0,-1-9 192-16,2-1-112 0,11-5-87 15,0-1-41-15,0-6-72 16,15 0 0-16,13 0 0 15,8 0-417-15,8-3-839 16,24-19-1568-16,-12 2-3018 16,-13-2-4896-16</inkml:trace>
  <inkml:trace contextRef="#ctx0" brushRef="#br0" timeOffset="73748.63">21510 7871 8905 0,'0'0'9114'0,"0"0"-7345"15,0 0-329-15,0 0-808 0,0 0-120 16,0 0-400-16,108-17-104 16,-68 15-8-1,1 2-360-15,-2-7-984 0,-3 4-2617 16,-16 0-3048-16</inkml:trace>
  <inkml:trace contextRef="#ctx0" brushRef="#br0" timeOffset="73933.5">21542 7978 4232 0,'0'0'8722'0,"0"0"-6505"16,0 0-289-16,0 0-199 15,112-9-673-15,-67 0-632 16,-2-1-176-16,0 0-248 16,2-12-1320-16,-13 3-4410 0,-8 0-6808 15</inkml:trace>
  <inkml:trace contextRef="#ctx0" brushRef="#br0" timeOffset="74682.12">22387 7597 13130 0,'0'0'2817'15,"0"0"-969"-15,0 0-487 0,0 0-17 32,0 0-320-32,0 0-440 15,0 0-8-15,-99 80-360 0,71-42-16 0,0 0 16 16,4 4-111-1,4-1 7-15,4-3-112 32,16-4 8-32,0-5 72 0,4-6-80 31,20-8-184-31,8-5-129 16,4-10 41-16,-1 0-16 0,-3 0 232 15,-8-10 56-15,-12-5 128 0,-7-2 248 16,-5 2 169-16,-9 5-121 15,-10 0-208-15,-9 4-8 0,0 6-200 0,0 0-8 16,4 0-8-16,12 10-1113 16,5 3-3007-16,7-7-4594 15</inkml:trace>
  <inkml:trace contextRef="#ctx0" brushRef="#br0" timeOffset="75822.6">22842 6518 4368 0,'0'0'6914'0,"0"0"-4914"16,0 0-399-16,0 0 215 15,0 0-64-15,0 0-567 0,-24-13-297 16,24 13-288-16,4-3-128 16,12 3-64-1,7-3-400-15,1 3 80 0,0 0-88 16,1 0-8-16,-2 0-40 15,-3 6 48-15,-4 7 0 16,-4 0-16-16,-8 6-32 0,0 6 48 0,-4 0 112 16,0 7-104-16,0 3 192 0,-4 0-104 31,4 3-8-31,0 0-8 16,0 1-32-16,0-2 184 15,0 5-104-15,0 2-32 0,0-2 80 16,0 5-80-16,0 1 17 31,0-1-41-31,0 1-72 16,0 3 216-16,0 0-72 0,0-1 16 15,0-2-32-15,0 0-64 16,4-4 96-16,3 4-24 16,-2-4-40-16,7 4 192 0,-5 0-168 31,2-4-64-31,3 0 112 0,-1-2-104 0,-2-4-64 15,-1-4 0-15,-1 1 48 16,-3-6 0-16,0 3-48 16,0-4 8-16,-4 1 136 0,0 0-56 15,0-1 16-15,0 4-48 16,0 0-48-16,-4 0 112 31,-4 3-120-31,5-4 0 16,-5 4 48-16,-5-3-48 15,2-4 8-15,-6-2-8 0,-2-1 16 16,-1-6 64-16,-8-3-80 16,-4-6-96-16,-4-10-240 0,-31-7-688 15,7-15-1617-15,0-6-8169 16</inkml:trace>
  <inkml:trace contextRef="#ctx0" brushRef="#br0" timeOffset="93397.01">20383 10017 3712 0,'0'-3'4409'16,"-3"-4"-1424"-16,3 1-1305 0,0-1 185 16,0 1 103-16,0 0-408 0,0-1-183 15,0 1-321-15,0 3-176 16,0 0 0-16,0 3-280 16,0-3 1-16,0 3-377 15,0 0-160-15,0 0-64 16,0 9-32-16,0 10 32 0,0 7 0 15,-9 2 48-15,9 4 24 16,-4 0-72-16,4-3-16 0,0-4 8 31,9-3 8-31,6-6-160 0,2-3-104 16,6-7-153-16,1-6 1 16,-4 0-232-1,4-6 152-15,-5-13 264 0,-2-7 112 16,-6-3 120-16,2-2 0 0,-9-4 8 31,-4 0 40-31,0 3-48 16,4 3 120-16,-4 7 168 15,0 9-72-15,0 4 48 0,0 6 136 16,0 0-208-16,0 3 112 0,0 0-232 16,0 0-64-16,0 0 104 0,0 6-96 15,0 7 185 1,0 3-9-16,0 6-72 15,0 7 232-15,0 2-224 16,0 1-80-16,0 3 48 0,0-4-40 31,4 5 8-31,7-1-64 0,-2 6 0 32,2-3 80-32,5 7-80 15,0 2-16-15,1-3 16 16,2 4 0-16,1 0 8 0,-1-4-8 0,-2-3 0 15,-2 1-56-15,2-11 56 16,-6 4-72 0,-2-6-24-16,-1-4-8 0,-8 0 8 15,0-2 0-15,0-4 32 16,0 0 8-16,-8-3 56 0,-5 0-64 16,-2-3 56-16,-5-1-64 15,-4-2 72-15,-8-7 0 31,0-3 0-15,-4 0 72-16,-3-7-72 0,-6-11 0 0,6-11 96 16,-5-6-24-16,9-7 160 15,2-5-56-15,14-7-8 0,6 0 80 16,9-3-184-16,4 0-56 31,9 3 56-31,18 7-64 0,10-1-8 16,6 7-184-16,13 2-480 15,11-5-737-15,-3 6-3032 0,-16 9-5745 0</inkml:trace>
  <inkml:trace contextRef="#ctx0" brushRef="#br0" timeOffset="93751.14">21152 10204 13234 0,'0'0'4569'15,"0"0"-2856"-15,0 0 71 0,0 0-320 16,0 0-527-16,0 0-385 0,0 0-352 16,20-16-200-16,4 13 256 0,8 3-248 15,8-3 0-15,0-3-8 16,-5 2-376-16,1 1-256 16,-8-3-721-1,-8 6-1087-15,-8 0-1841 16,-8 0-2585-16</inkml:trace>
  <inkml:trace contextRef="#ctx0" brushRef="#br0" timeOffset="93951.64">21168 10353 12562 0,'0'0'4833'0,"0"0"-3641"0,0 0 377 31,0 0 207-31,0 0-848 16,0 0-536-16,88 0-288 0,-44 0-96 16,7 0 113-16,-3 0-121 15,20 0-921-15,-16-3-1903 0,-12-3-3690 16</inkml:trace>
  <inkml:trace contextRef="#ctx0" brushRef="#br0" timeOffset="95085.59">22403 10233 11802 0,'0'0'4129'0,"0"0"-2969"16,0 0 344-16,0 0 65 0,0 0-393 0,0 0-376 16,-4-45-192-16,4 33-152 15,9-11-207-15,2 5 7 0,10-8-152 31,-2 0-96-31,1 1 112 0,4 0-120 16,-1 12-112-16,1 0 112 16,1 10-8-1,-5 3-8-15,3 3 16 16,-3 13 0-16,-3 7 40 0,2 5-40 16,-6 4 0-16,-6 2 0 15,1 2 0-15,0-1-24 16,-3 0 24-16,-5-10-264 31,0 0 23-31,0-9-183 16,0-10 40-16,0-2 72 0,0-4 304 15,0-4 0-15,0-14 8 16,0-8-16-16,0-6 16 0,0-3 0 16,7-3 0-16,1-6 0 15,8 2 0-15,0 5 120 0,0 5-24 16,0 12-48-1,0 8 344-15,3 12-232 0,-2 0-112 32,-2 12-48-32,2 14 8 0,-2 0 88 15,-6 5-96-15,2 4-32 16,-7 0-16-16,0 0 48 16,0-3-216-16,-4 0-312 15,0-7-96-15,0-3-40 0,0-9-392 16,0-7 272-1,0-6 496-15,0-3 264 0,0-16-72 0,0-7-257 16,9-9-39-16,-2-6 272 16,9-10 8-16,4-3 112 15,0-3 752-15,3 6-111 0,1 10 399 47,-7 13 32-47,-2 15-376 0,2 10-16 16,-6 3-408-16,6 13-136 15,-2 12 120-15,-2 4-159 16,6 6-25-16,1-1 32 0,-4 4-96 0,4 4 112 16,-4-4-120-1,4 0-176-15,-8 0-505 0,4 6-1111 16,0-8-2073-16,-8-11-2128 0</inkml:trace>
  <inkml:trace contextRef="#ctx0" brushRef="#br0" timeOffset="96072.42">23551 10017 5233 0,'0'0'6505'15,"0"0"-3864"-15,0 0-601 16,0 0-200-16,0 0-167 0,-28-80-449 31,28 65-424-31,12-1-264 16,8 3-200 0,-1-3 48-16,9 3-256 0,4 4-15 15,-4 6 15-15,4 0-32 0,0 3 40 16,-4 3-56-16,-4 9-32 15,-4 14-56 1,-12-1 8-16,-4 10 0 16,-4 0 8-16,-16 3 0 15,-8-3 64-15,-12 0-72 0,-4-3 40 16,-4-7-112-16,9-3-16 16,3-9-56-1,8-4-128-15,16-9-545 0,8 0-207 16,4-2-392-16,20-18-3217 15,31-17 2056-15,10-5 105 16,2 7-2553-16,-12 3 1360 0,-27 20 3665 0,-4 2 3201 31,0 0 759-31,4 1-1951 0,0-4-177 16,-8 4 73-16,0-4-145 16,-4 0-416-16,-8 1-455 15,0-4 31-15,-8 3-192 0,0-2-312 16,0 2-32-16,-8 3-328 15,-4 1 64-15,-4 2 48 32,-8 7 24-32,5 0 264 15,-5 0 160-15,-1 13-136 0,5 6-39 16,5 6-305-16,7 4-40 16,8 3 48-16,0 2-136 0,8 1 128 15,16-6-128 1,3 0-8-16,10-7 0 15,-2-9-48-15,-3-7 8 0,-4-6 32 16,-4 0 16-16,-5-16 56 16,-2-3-64-16,-6-3 0 0,-3-3 184 15,-4 2-128-15,-4 7 56 16,0 1 32 15,0 5 24-31,0 10 16 0,0 0-184 16,0 0-64-16,0 10 8 15,0 2 56-15,0 4 0 0,0-3-8 16,9 0-48-16,-5-1-440 16,3-2-945-16,1-7-1599 15,1 0-4226-15</inkml:trace>
  <inkml:trace contextRef="#ctx0" brushRef="#br0" timeOffset="96473.38">24599 9944 11986 0,'0'0'4737'0,"0"0"-2688"16,0 0 335-16,0 0-648 31,0 0-591-31,0 0-497 16,0 0-384-16,75-19 8 0,-39 19-128 15,12 0-56-15,8 0 112 0,8 0-200 0,-1 0 0 16,-3-3 40-16,-9-1-32 0,-6 1-16 31,-13-3-88-31,-8 3-48 16,-17 0 136-16,-3-1-224 0,-4 1-216 15,-4 3-168-15,-16-3-561 16,-8 3-567 0,1 0-1353-16,7 0-2432 0</inkml:trace>
  <inkml:trace contextRef="#ctx0" brushRef="#br0" timeOffset="96720.73">24893 9740 7721 0,'0'0'5273'0,"0"0"-3432"0,0 0 743 32,0 0-23-32,0 0-753 15,0 0-384-15,0 0-743 0,-8-28-233 16,16 44-128-16,1 9 16 15,2 7 56-15,1 9-136 0,4 4-176 16,-4 2 56-16,-3 4-136 31,2-3 0-31,-3-1-112 16,0-2-376-16,0-7-344 0,8 0-945 16,-4-9-2296-16,0-10-1664 15</inkml:trace>
  <inkml:trace contextRef="#ctx0" brushRef="#br0" timeOffset="97190.71">25909 9788 5513 0,'0'0'4945'16,"0"0"-3841"-16,0 0 24 0,45-73 16 16,-42 57 737-16,-3 7 343 15,0-4-895 1,-7 7-537 0,-14-1-112-16,-3 7 40 0,-8 0-112 15,-3 0-96-15,-1 0-176 16,-3 17 40-16,-6 5-95 0,9 3-153 15,8 10 64-15,4 0-96 32,9 6-88-32,6 3 56 15,9 4-64-15,9-4 0 0,14 1-8 0,10-10-248 16,10-7 16-16,1-8-1 16,8-8 209-16,0-9 16 0,4-3 32 0,-5 0 64 15,-3-6-80 1,-8-7 0-1,-8-3 49-15,-8 4-49 16,-9-1 48 0,-2 4-48-16,-9 2-185 15,-4 7-471-15,-8 0-2336 16,-5 0-3434-16</inkml:trace>
  <inkml:trace contextRef="#ctx0" brushRef="#br0" timeOffset="99442.89">22750 10547 2736 0,'0'0'7562'0,"0"0"-4690"16,0 0-1335-16,0 0 495 15,0 0 9-15,0 0-329 0,-12 3-616 16,12-3-368-16,0 0-128 16,4 0-248-16,12 0-191 15,4-3-17-15,12-3-144 16,8-4 8-16,7 1 104 0,18-4-48 47,-2-3-16-47,9 0-48 0,-1-3 8 15,-7 0 56-15,-8 4-64 16,-12 2-160-16,-12 3 16 16,-17 7-345-16,-7-1-167 0,-8 4-648 0,-15 4-976 15,-10 9-297-15,-3 0-1960 16</inkml:trace>
  <inkml:trace contextRef="#ctx0" brushRef="#br0" timeOffset="99781.4">22818 10690 3992 0,'0'0'6106'31,"0"0"-4258"-31,0 0-712 16,0 0 505-16,0 0 287 15,0 0-560-15,0 0-663 0,0 0 127 16,-12 3-24-16,20-3-192 15,11 0 40 1,5 0-24-16,12 0-144 16,8-6-232-16,4-1-128 15,11-2 137-15,1-4-185 0,0 4-64 0,-4-1 32 16,-4 0-48-16,-12 1 48 16,-8 3-48-16,-8 3-80 15,-9-1 32 1,-6 4-25-16,-9 0-239 15,0 0-312 1,0 0-688-16,-9 4-520 0,-2 2-705 16,-6 3-2872-16</inkml:trace>
  <inkml:trace contextRef="#ctx0" brushRef="#br0" timeOffset="104769.4">25735 10394 4945 0,'0'0'8833'15,"0"0"-5912"-15,0-9-1657 16,0 9 33-16,0 0 431 0,0 0-464 16,3 0-592-16,9 0-424 15,4 0-144-15,4 0 257 16,0 0-73-16,4 0-32 0,4-3-64 15,4-3-56-15,7-1 104 16,14-2-120-16,10-7-112 16,25 0 144 15,-5 0-152-31,-7 4 0 16,-16-1 16-16,-20 9-16 0,-9 2 24 0,-3-2-24 15,-12 4-240-15,-16 0-128 16,0 0-624-16,-23 0-417 15,-29 16-1287-15,3 0-3050 0,6 0-5368 16</inkml:trace>
  <inkml:trace contextRef="#ctx0" brushRef="#br0" timeOffset="105038.35">25794 10611 4296 0,'0'0'2265'16,"0"0"3648"-16,0 0-3872 0,0 0-225 16,115-19-16-16,-67 3-383 15,8 3-257-15,-1 0-304 16,1 0-40 0,0 4-112-16,-7 3-383 15,-6 2-273-15,-3 1 88 0,-16 3-128 16,-8 0-16-16,-4 0-80 0,-8 0-433 15,-4 0-559-15,0 0-1160 16,-16 10 55-16,0 0-847 0,-5-4-4762 16</inkml:trace>
  <inkml:trace contextRef="#ctx0" brushRef="#br0" timeOffset="115373.37">25901 10490 960 0,'0'0'8578'0,"0"0"-7202"15,-7 0-968-15,-1-7-208 16,3 4 632-16,1 3 88 0,0-3-416 0,4 3-175 15,0 0 287-15,0 0-144 16,-7 0-144-16,-1 0-72 16,-4 0-152-16,-8 0 88 15,-4 0-24 1,-4 0-56-16,-4 6 96 0,4-2-200 16,-4-1 8-1,-3 0 64-15,3-3-72 16,4 0 112-16,0 0-120 15,12 0 0-15,0 0 112 0,8 0-112 16,5 0 0-16,3 0 40 16,0 0 184-16,0 0 424 0,0 0-104 15,0 0-151-15,0 0 47 16,0 0-168-16,0 0 72 31,0 0 16-31,0 0-32 0,0 0 56 16,-5-3-248-16,1 0-128 15,0-1 128-15,4-2-136 0,-4 0 16 16,4-4-8-16,-4-2 56 16,-3-4-8-16,-2 0-56 0,-3-9 8 15,1-1 40-15,-2 1-48 16,-2-7 8 0,-2 0 32-16,2 4-32 15,2-1 232-15,-6 3-56 0,6 1-64 0,6 0 80 16,-1 3-136-16,-1-1-8 47,6-2-56-47,-1 3 56 0,0-4 24 15,4-2-80-15,-4-1-16 16,4 0 16-16,0-2 0 0,0-1 0 16,-4-3 0-16,4 4 16 15,0-1 40-15,-4 0-56 16,-1 0 0-16,2 7 8 15,-5-1-8-15,0 1 0 0,0 3 0 16,0 3 8-16,0 3 56 0,4 0-64 16,0 3-8-16,4 4 0 15,0-4 16-15,0 4-8 16,0-4 0-16,0 3 0 0,0 4 56 16,0-1-56-1,0 4 0-15,0 3 16 16,0 0-16-16,0 0-8 0,0 0 0 15,0 0-152-15,0 0 152 0,0 0-88 32,0 0 72-32,0 0 24 15,0 0 8 1,0 0 0-16,0 0-8 31,0 0 72-31,0 0-8 16,0 0-64-16,4 0 0 0,0 0 32 15,0-2-24-15,12-2 0 0,4-2-8 16,4 3 8-16,7-4 40 0,1 1-48 16,0 0-8-16,4-1 8 0,4 1 0 15,-8 3 0-15,4-4 0 16,-4 1 0-16,3 0 48 0,-3-4-48 31,4 0-64-31,0-2 64 0,4-4 0 16,4-3-16-16,0 3-40 15,7 0 8 1,-3 0-48-16,0 7 48 16,-8-1-32-16,-12 1 72 0,-5 6 16 0,-10-1-8 31,-9 1 0-31,0 3 8 16,-1 0 112-16,-3 0-120 0,4-3-8 15,0 3 8-15,1 0-48 16,7 0 40-16,-5 0 0 0,6 0-72 15,-5 0 64-15,-5 0 16 32,-3 0-120-32,4 0 64 0,0 0-56 0,-4 3 56 15,4 4 56-15,0 2 0 16,5 4-16-16,-2 3 16 16,5 6 0-16,0 0 16 15,0 7-8-15,1-1-8 31,-6 4 0-31,1 3 8 0,0 0-24 16,0 0 16-16,-4 0 0 16,0 3 0-16,0 0 0 15,0 0 16-15,0 6-16 0,0-2 0 16,-4 2 32-16,8 1-32 16,-4 2 0-1,8-2 0-15,0-1 0 0,0-2 8 0,-4-5-8 16,4-2 64-16,-4-6-112 15,-1 0 48-15,1-11 0 16,-4 2 0-16,1-5 0 0,-5-2 16 16,0-6-16-16,0-4 0 0,0 0 32 31,0-3-32-31,0 0 0 0,0 0 8 16,0 0 0-16,0 0-8 15,0-3-360-15,0-10-1744 0,-9-3-3594 16</inkml:trace>
  <inkml:trace contextRef="#ctx0" brushRef="#br0" timeOffset="117732.43">23312 9855 1488 0,'0'0'6617'0,"0"0"-5056"0,0 0-809 16,0 0 40-16,0 0 336 15,0 0 56-15,-17-51 9 0,17 41-297 16,-7 1-96-16,3-1-112 31,0 1-432-31,-4 0-104 0,-4-1 136 0,0 3-160 16,-4 1-80-16,-4-3-40 0,0 6 0 15,-4-4 88-15,-4 1-88 0,5 3-8 16,-5-4 144-16,4 1-144 16,-4 3 72-16,4-6-16 31,4 2-8-31,0-3 144 0,-4 7-192 0,0-3 8 15,5 2 64-15,-9 4-72 16,3 0 0-16,-3 0-48 16,4 0 96-16,1 0 17 15,-1 0-65-15,-4 4 0 16,0 2 72-16,0 1-72 16,0-1 0-1,4 1 0-15,1-1 0 16,-1 0 104-16,3 0-104 0,-3 1 0 15,5-1 0-15,-1 4 0 32,-4-4 0-32,8 3 56 0,-4 1-48 15,5-4 72-15,2 4-80 0,-2-1 0 16,2 1 48-16,-2 2-48 0,3-2 0 16,-4 3 0-16,4 3 0 0,-4-3 48 15,0 5-48-15,4-5 0 31,0 6 8-31,-1-3 0 0,2 3-8 16,3 0 0-16,1 0 56 16,2 0-8-1,1 4-48-15,-4-5 0 0,4 5 8 16,-3-1 0 0,2 3 0-16,1-6 0 15,-4 7 0-15,8-1 96 16,-4-2-104-16,0-1 0 0,4 0 56 15,0-6-48-15,0 3 8 16,0-3 32-16,4 0-48 0,0 3 152 31,8 3-152-31,-4 0 0 16,4 4 72-16,-4-1-72 0,0 4 0 0,4-4 0 16,-4 0 0-16,-5 1 48 15,10-1-48-15,-5-6 0 0,-1 0 32 16,6-3-32-1,-1 0 0-15,4-4-8 16,-1 1 72-16,2-3 64 0,2-1-128 16,1 1 0-16,-4-1 112 15,0-2-112-15,5-1 8 0,-6 4-8 16,1-1 8-16,0 1 48 31,4 3-56-31,-1-7 0 16,2 0 32-16,-1 0-32 15,4-2 8-15,-5-1-8 0,5-3 56 16,1 0 24-16,-1 0-80 16,-1 0 0-16,1 0 8 0,4 0 0 31,-8 0 0-31,-1 0-8 16,2 0 56-16,-10 0-48 0,6 0-8 15,-6 0 0-15,2-3-8 0,2 3 16 16,-3 0-8-16,4-4 0 0,1 1 0 15,-2 0 16-15,2 0-16 16,-2-4-16 15,5 5 16-31,-4-5 0 0,0 1-8 16,3-1 8-16,-6 1 0 16,2 0 40-16,2-1-40 15,-2 4-48-15,-2-7 40 0,2 7 16 31,-2-6-16-31,-2 3 8 16,1-1-8-16,0 1-64 0,-4-4 72 0,4 7 0 0,-4-7 0 16,0 7 0-16,-4-6 16 15,4-1-16-15,0 1 0 16,4-4 16 0,-4-3-16-16,0 0 0 15,0 4 0-15,0-7 0 16,-1 3 8-1,2 0-8-15,-1 0 0 16,0-3 24-16,-1 3-24 0,2 3 0 16,-1-2 8-16,3-2-8 0,2 5 8 15,-5-4-8 1,-1 0 8 0,1 3 16-16,-3-6-24 0,3 1 0 15,3-5 8-15,-3 1 0 0,4-7 0 16,-4 1-8-16,0-1 8 0,-4-3 80 31,-4 1 32-31,0-4 0 16,0 3 32-16,-12-3 0 0,1 0 16 15,-6-3-168-15,-2 3 8 16,-1 3-8-16,-1 10 0 0,-14 6-728 0,7 7-1369 16,0 9-4272-16</inkml:trace>
  <inkml:trace contextRef="#ctx0" brushRef="#br0" timeOffset="120987.21">23813 10407 7273 0,'0'0'5361'0,"0"0"-3880"16,0 0-977-16,0 0 112 15,0 0 816-15,0 0 112 16,0 0-535-16,0 0-297 0,13 0 88 31,-1-6-456-15,12-3-104-16,0 2 40 15,8-2-192-15,3 5-32 0,-3-2-56 16,0 0-80-16,4 6-392 0,-8 0-1040 31,-4 0-961-31,-13 0-1448 16,-7 0-2064-16</inkml:trace>
  <inkml:trace contextRef="#ctx0" brushRef="#br0" timeOffset="121225.48">23849 10547 288 0,'0'0'10650'15,"0"0"-8338"1,0 0-1007-16,0 0 455 0,0 0 8 15,0 0-727-15,0 0-569 16,101-10-168-16,-62 1-8 0,5 3-120 31,0-4-24-31,-8 4-72 16,-5 0-80-16,-6-1-264 0,-6 1-648 16,-14 2-433-16,-5-2-703 0,0 6-2041 15</inkml:trace>
  <inkml:trace contextRef="#ctx0" brushRef="#br0" timeOffset="122259.18">20490 11204 4624 0,'0'0'8426'16,"0"0"-5601"-16,0 0-953 15,0 0-343-15,0 0 159 16,0 0-456-16,0-3-592 0,9-3-272 31,3 0-184-31,8-1-135 16,8-3 119-16,-1 1-168 0,14 3 0 15,-2-4 0-15,9 0-8 16,-4 1-104-16,-5 3-425 0,-7-1-335 16,-12 4-256-16,-8 3-1016 15,-12 0-313 1,-4 10 481-16,-11-1-209 0,-6 1-3752 15</inkml:trace>
  <inkml:trace contextRef="#ctx0" brushRef="#br0" timeOffset="122528.67">20574 11265 4849 0,'0'0'1712'16,"0"0"2545"-16,0 0-2953 15,0 0-144-15,0 0 313 0,0 0-121 16,0 0-320-16,-15 13-552 16,23-13 216-16,11 0 41 0,5 0-273 15,4 0-24-15,4 0-288 16,4 0-64-16,-5-10 32 16,1 3-112-16,-8-2-16 0,-3 3-240 15,-6-1-328-15,-2 1-209 31,-2 3-727-31,-3-7-664 0,1 7-529 0,-5-3-3384 16</inkml:trace>
  <inkml:trace contextRef="#ctx0" brushRef="#br0" timeOffset="125382.49">22897 9651 4656 0,'0'0'7466'0,"0"0"-5193"0,0 0-1041 16,0 0-176-16,0 0 312 0,0 0-303 16,0 0-9-16,0-2-312 15,0-1-104-15,9-7 8 16,2-3-448 0,9-3-56-1,12-9-24-15,4-7 24 16,7-6 104-16,13-16-48 0,4-3-136 15,8-6 105-15,-5 2-161 16,-3 7 88-16,-15 13-48 0,-14 12-48 16,-15 16 120-16,-7 7-120 31,-9 3-144-31,0 3 96 0,-5 0-521 0,-11 13-279 16,-4 6-720-16,-16 3-1561 0,12-3-1408 31,1-9-3825-31</inkml:trace>
  <inkml:trace contextRef="#ctx0" brushRef="#br0" timeOffset="125698.86">23252 9029 3544 0,'0'0'7722'16,"0"0"-5706"-1,0 0-383-15,0 0 79 16,0 0 32-16,0 0-511 15,0 0-409-15,-28-19-312 16,44 19-384-16,4 0 200 16,15 4-200-16,10-1-56 0,-2 0 8 15,5 0-72-15,-8-3 48 32,-16 0-56-32,-8 0 16 15,-8 3 112-15,-8 0-64 0,0 7 32 16,0 2 280-16,0 11 48 0,-12 6-120 0,8 2-184 15,0 7-104 1,4 0 113-16,0 1-129 16,0-2-361-16,4-2-543 15,8 4-1384-15,-4-14-3121 16,4-9-6010-16</inkml:trace>
  <inkml:trace contextRef="#ctx0" brushRef="#br0" timeOffset="126554.24">23946 8715 7705 0,'0'0'4817'16,"0"0"-3473"-16,0 0 33 15,0 0 87-15,0 0-280 0,0 0-608 16,-13-57-183-16,5 41-313 16,-8 0-72-16,-7-3 88 15,-5 0-88-15,-4 3 0 16,0 0 40-16,-4 10 0 15,0 6 240-15,4 0-128 0,4 16 72 16,13 9-24-16,2 7-72 16,9 6-8-16,4 4-72 0,4 2-48 31,12-3 144-31,9-6-152 16,-1-7-224-16,3-5 56 15,1-14 96-15,0-9 72 16,-4 0 40-16,-4-19 8 0,3-9-72 15,-6-7 24-15,-6-3 0 16,2-4 0 0,-6 4 96-16,1 0 136 15,-4 7-120-15,0 5 336 16,-4 13 208-16,5 10-520 0,-5 3-136 0,4 23 0 16,-1 11 120-16,1 8 56 15,4 2-136-15,5 1-32 0,-2-4 120 16,9-3-120-1,-4-9-8-15,8-11 8 16,0-11 0-16,4-7 184 16,0-16-96-1,-5-12-96-15,1-14 120 16,0-5-120-16,-3-7 8 0,-6 3 56 31,5 3 56-31,-8 7 224 16,-4 13 17-16,0 11-129 15,-4 11-56-15,-4 6-176 0,0 10-176 0,0 12 80 16,0 3-585-16,0 13-1375 0,0-6-3137 16,0-10-4985-16</inkml:trace>
  <inkml:trace contextRef="#ctx0" brushRef="#br0" timeOffset="127456.47">26010 9274 4416 0,'0'0'2041'31,"0"0"3248"-31,0 0-3561 0,0 0 193 16,0 0-97-16,0 0-408 16,0 0-135-1,0 0-409-15,0 0-280 0,0 0-104 0,0 0-176 16,0 0 32-16,0 0-136 15,0 0-80-15,3-6 280 16,1-4-231 0,8-6-65-16,4-3 8 15,7-7-120-15,5-2 200 16,9-10-88-16,6-3-64 0,1-4 64 16,4-3-112-16,-4 4 0 15,-8 3 0 1,-9 12 16-16,-14 10-56 0,-6 13 40 15,-7 3-96-15,0 3 88 16,0 0-120-16,-15 13-24 0,-1 2-449 16,0 1-831-1,-4 10-984-15,4-11-2201 32,4 1-1193-32</inkml:trace>
  <inkml:trace contextRef="#ctx0" brushRef="#br0" timeOffset="127788.45">26180 8826 5857 0,'0'0'5265'15,"0"0"-3825"-15,0 0-88 16,0 0 473-16,0 0 103 16,0 0-695-16,0 0-521 0,0 0-416 15,40-3 312-15,-12 6-296 31,12 0-216-15,0-3 32-16,3 0-80 0,-2 0 24 16,-5 0-64-16,-12-3-8 15,-9 0 256-15,-7 0 280 0,-4 0 120 16,-4 3-216-16,0 0-232 16,-4 0-208-1,-8 12-8-15,1 8 8 0,-2 5 48 16,5 4-40-16,5 2-8 15,3 4 0-15,0-3-48 0,11 3-816 16,9 6-944-16,0-12-2921 16,-4-7-2577-16</inkml:trace>
  <inkml:trace contextRef="#ctx0" brushRef="#br0" timeOffset="128389.92">26798 8239 11002 0,'0'0'2584'0,"0"0"-343"16,0 0-593-16,0 0 73 15,0 0-193-15,0 0-648 16,12-25-832-16,-8 47 40 0,0 19 200 31,4 7-216-31,0 6-64 16,4 3 64-16,-8 0-72 15,8-10-96-15,-5-2-296 16,-2-10-192-16,3-10 104 0,-4-12-104 31,-1-4-16-31,1-9-137 0,0 0 697 16,1-9-32-16,-1-10 72 16,7-6 0-16,-3-7-8 15,9 6 8 1,2 1 0-16,9 2 48 0,0 11 41 15,8 9-41-15,-5 3-40 16,6 6 8-16,-5 13 336 0,-4 6-104 16,-9 4-88-16,-11 0 72 15,-8-1-112-15,0-6 72 16,-12-2-88-16,-12-8-40 0,-8-5 336 0,-3-4-184 31,-9-3-48-31,4 0-168 0,0-7-552 16,4-12-1224-16,12 3-2577 15,17-3-3905-15</inkml:trace>
  <inkml:trace contextRef="#ctx0" brushRef="#br0" timeOffset="128543.54">27615 8455 10338 0,'0'0'5849'0,"0"0"-4545"0,0 0-432 15,0 0-167-15,0 0-705 16,0 0-136 0,0 0-2169-16,-64-60-3640 0</inkml:trace>
  <inkml:trace contextRef="#ctx0" brushRef="#br0" timeOffset="132784.97">20881 12458 4136 0,'0'0'5137'0,"0"0"-3256"16,0 0-921-16,0 0-8 0,0 0 497 31,0 0-177-31,12-22-400 16,-12 22-88-16,0 0-128 15,5-3 9-15,-5 3-297 16,0-3-200-16,0 0 152 0,0-1-128 16,0 4-16-16,0-6 40 0,0 3-144 31,-9-3 248-31,-3-1-224 16,1 1-96-16,-2-3 96 0,2 2-48 15,-2 4-48-15,-2-4 88 0,2 1-80 16,-2 3 160-16,-2 0-32 15,-2 3-56-15,3 0 8 16,-4 0 8-16,4 0 16 16,0 3 0-16,0 0-104 15,1 7 224-15,2-1-176 0,-2-2 16 16,-2 5 104-16,2-2-40 16,-2 2-8-16,6 1-16 0,-2 0-112 31,6 0 192-31,-5 3-184 15,-1 3 40-15,6-1 136 16,-5 5-80-16,3-1 0 16,2 0 41-16,3-3-97 0,0 3 160 15,4-2-200-15,0-1 80 16,0-1 56-16,0 2-64 0,4-1 8 31,4 0-48-31,4 0-32 16,0 0 168-16,4 0-176 0,-4-3 0 15,8-4 72-15,-5 1-56 0,10-3 104 16,-6-1 8-16,1-2-128 16,0-1 144-1,-4 1-144-15,0-4 8 0,-4 3 64 16,8-3-64-16,-5-3 40 16,2 3-48-16,7-3 0 0,4 0 104 31,4 0-104-31,0-10-136 0,3 1-304 31,16-19-552-31,-6-1-1537 16,-13-3-4064-16</inkml:trace>
  <inkml:trace contextRef="#ctx0" brushRef="#br0" timeOffset="134119.37">21766 12541 3928 0,'0'0'4433'0,"0"0"-1704"0,0 0-1345 16,0 0 553-16,0 0 487 47,-20-3-471-47,20 3-265 0,0 0-664 0,0 0-48 16,0 0-208-16,0 0-327 15,0-3 39-15,0 3-320 0,7-3-80 16,10-1 168-16,7 1-200 15,8-3 0 1,7-1-48 0,5-2 8-16,4 3 72 0,-1-1-80 0,2 1-88 15,-10 0 80-15,-7 2-496 0,-8 1-104 16,-7 3-545-16,-10 0-695 16,-7 0-777-16,0 7-1247 31,-16-1-2050-31</inkml:trace>
  <inkml:trace contextRef="#ctx0" brushRef="#br0" timeOffset="134342">21858 12674 6129 0,'0'0'6129'16,"0"0"-5041"-16,0 0 25 0,0 0 759 0,0 0-136 15,0 0-799-15,99 13-201 16,-59-13-360 0,4 0-144-1,3 0 40-15,-2-7-128 0,-2 1-64 16,2 0-80-16,-10-7-824 0,-7 4-1505 16,-12-1-4128-16</inkml:trace>
  <inkml:trace contextRef="#ctx0" brushRef="#br0" timeOffset="135522.79">23383 12376 10402 0,'0'0'4081'16,"0"0"-3169"-16,0 0-120 0,0 0 600 15,0 0-191-15,0 0-417 0,0 0 80 32,4 0 136-32,-4 0-440 15,0-10-56 1,-4 1-328-16,-4-7-104 16,-3-3-8-16,-2-3-64 15,-6-4 72-15,-5-5-72 0,0-1 8 16,-8-3 48-16,4 3-48 15,-4 10 32 1,0 6 136-16,0 7 40 0,1 9-23 16,-1 6-193-16,8 13 48 0,-1 6 32 15,6 10-80-15,7 4 0 0,8 2 0 16,4 3 8-16,0-3-8 31,16-2 0-31,3-4-280 0,9-7 55 16,8-9-287-16,1-3 112 15,-1-13 216 1,3-3 16-16,-3-3 160 16,0-13 0-16,-9-9 8 0,-2-7 56 0,-5-3-56 31,-5-3 0-31,-2-7 48 16,-5 1 72-16,-1 3 104 0,-3-1 40 15,0 8 40-15,1 5 120 16,-1 10-191-16,0 9-17 0,-4 7 48 15,7 3-168-15,-3 3-96 32,4 13 48-32,1 3-48 0,-2 10 184 0,5 2-184 15,0 8 0-15,4-4 16 16,0 6-16-16,4-3 48 16,0 0-48-16,0-3-48 15,-5 0-8-15,2-7-16 31,-2-2-48-31,6-10 48 0,-6-1-16 32,9-5 80-32,0-7-64 15,0-3 72-15,4 0 72 16,0-6-64-16,-1-10-8 0,-3-6 56 0,-3-4-48 0,-1 1 96 16,-8-4-64-16,-5 4-32 15,-3 6 56-15,-4 3-64 0,0 7-48 16,0 6-288-16,-4 3-945 15,-7 0-1495-15,3 0-3594 16</inkml:trace>
  <inkml:trace contextRef="#ctx0" brushRef="#br0" timeOffset="136177.62">24367 11947 4000 0,'0'0'8946'16,"0"0"-6953"-16,0 0-1 0,0 0-183 31,0 0-17-31,0 0-736 0,0 0-400 31,8-38-472-31,-16 51 80 0,-11 6 96 16,3 6-208-16,-5 10 49 15,6 0-65-15,-1 3-136 0,4 3 160 16,4 1-160 0,4 2 0-1,4-6 0-15,0-3-64 0,8-3-96 16,4-6-337-16,0-8-127 0,4-5 168 16,-4-3 80-16,0-7 240 0,-1-3 136 15,-2 0 0-15,-5-7 112 31,-4-8-40-31,0-4 56 0,0-4 232 16,-13-5-88-16,-6-1 80 16,-5-5-40-16,-8-2-56 0,-4-2 145 0,-4 6-153 15,-4-3-64-15,5 10 208 0,7 6-96 32,4 6-112-32,8 4 8 15,4 6-192-15,4 0 96 0,12 3-96 16,-4 0-96-16,4 0 96 15,0 9-208 1,0 4-136-16,0 0-432 0,12 9-1113 16,0-3-3032-16,-4-6-5097 15</inkml:trace>
  <inkml:trace contextRef="#ctx0" brushRef="#br0" timeOffset="136763.46">24973 12078 5937 0,'0'0'9330'0,"0"0"-6626"0,0 0-1295 31,0 0 143-31,0 0 112 16,0 0-599-16,0 0-641 0,56-4-304 0,-16-2 88 16,12-1-200-16,3 1-8 0,-3 3 88 15,0-3-88-15,-5-1-8 0,-2-2-120 16,-10-1-192-16,-7 1 304 16,-12-1-392-16,-4 4-201 31,-8 0 121-31,-4 2-536 0,-11-2-952 0,-6 3-1881 15,-3-4-1608-15</inkml:trace>
  <inkml:trace contextRef="#ctx0" brushRef="#br0" timeOffset="137079.81">25168 11814 224 0,'0'0'11250'0,"0"0"-8489"32,0 0 63-32,0 0-599 15,0 0-129-15,0 0-528 0,0 0-687 0,0-38-337 16,4 38-320-16,0 9 40 0,8 10 32 16,4 13-32-16,0 6-48 0,8 10-80 31,-4 3-40-31,8 6-96 15,-4-3 8-15,4 3 16 0,-4-3-24 16,4-6-264-16,-9-4-224 16,5-6-272-1,0-3-457-15,1-6-1455 0,-2-7-2689 16,-7-10-4321-16</inkml:trace>
  <inkml:trace contextRef="#ctx0" brushRef="#br0" timeOffset="137728.15">26073 11465 11690 0,'0'0'2833'31,"0"0"-689"-31,0 0-392 0,0 0 65 16,0 0-569-16,0 0-768 15,0 0-264-15,27 19-56 0,-18 32 288 16,-1 3-128-16,-1 12-152 31,6 4-72-31,-5-6-96 16,-1 2 49-16,6-6-98 15,-5-6-63-15,-5-6-304 0,5-13-88 16,-8-9-88-16,4-11-112 16,0-8-96-16,1-7 112 0,-1 0 632 31,-1-13-40-31,1-13-288 16,4-5 376-16,1-8 8 0,6-2 24 15,9-3-24-15,4 3 8 0,4-1 128 16,8 8-128-16,-5 12 200 15,1 12 88-15,1 10-208 0,-2 3 104 16,-3 19 128 15,0 0-200-31,-8 10 128 0,-4-3-72 16,-4 2-48-16,-8 1-16 16,-5-3-112-16,-3-1 8 15,0-2-8-15,-11-1 0 0,-13-6 96 31,-4 0-32-31,-8-3 8 16,-3-6-16-16,-6-4-8 0,-7-6 48 0,1 0-96 0,-1-6 8 16,5-10 112-16,10 0-120 15,9 3 0-15,9 1 0 16,6 12-40 0,5 0-1384-16,4 0-4617 15</inkml:trace>
  <inkml:trace contextRef="#ctx0" brushRef="#br0" timeOffset="141376.69">23252 11960 8617 0,'0'0'2785'0,"0"0"-1777"31,0 0-584-31,0 0 424 0,0 0 337 16,0 0-1-16,0 0-80 16,4 0-352-16,0-6 105 15,4-1-17-15,0 1-224 0,0-7-176 16,3-3-152-16,6-6 104 16,7-3 0-16,4-14-104 15,11-18 200 1,17-28-200-16,16-23-32 15,4-7-72-15,-21 20-136 0,-14 35 24 0,-22 32-72 16,-7 11 8-16,-4 4 113 16,-4 4-121 15,0 3-56-15,-4 6 56-16,0 0-657 0,0 13-679 15,-12 21-584 1,-4 1-2593-16,4-9-3913 0</inkml:trace>
  <inkml:trace contextRef="#ctx0" brushRef="#br0" timeOffset="142233.91">25849 11398 10266 0,'0'0'1176'15,"0"0"-760"-15,0 0 168 0,0 0 472 32,0 0-167-32,0 0-465 0,-23-22-296 15,3 15 96-15,-4 4 56 16,-8-6 200-16,-8-1 80 0,-8-2-272 16,-27-4-104-16,-17-3-16 0,-24-7 88 15,-7 0-40 1,3 1-112-1,21 0-104-15,24 3 176 0,19 6-168 16,11 0-8-16,13 3 48 16,1-3-40-16,-1 1 112 0,4 2-120 0,12 6 0 15,4 1-48-15,8 6 48 32,0 0-1224-32,4 0-1232 0,0 4-2682 15</inkml:trace>
  <inkml:trace contextRef="#ctx0" brushRef="#br0" timeOffset="146776.06">7303 9223 8121 0,'0'0'1865'16,"0"0"-705"-16,0 0-328 15,-16-16-152 1,16 16-136-16,0 0-32 16,0 0-208-16,0 0-175 15,0 10 143-15,0 6 336 0,0 9-104 0,8 7-152 16,0 12-176-16,4 7 64 15,0 6-120-15,3 7-120 0,5 12 312 16,5 10 16 0,6 18-80-1,9 5-48-15,-1-2 0 0,2-5 72 16,-1-7-128 0,3 7-96-16,5 12 88 15,1 0-128-15,-2 0 48 0,1 1 40 31,-5-7-96-31,6-3 120 32,-10-4-64-32,5-5-40 15,0-8 129-15,-4-2-145 0,-5-3 48 0,1-1 8 0,-8-3-48 16,-4-8 56-16,-7-18-64 16,-6-12 0-16,1-5 8 0,0 2 0 15,0 0-16-15,0 0-112 16,-4-10-337-16,0-6-271 0,-4-18-736 15,-1-4-921-15,-3 0-143 0</inkml:trace>
  <inkml:trace contextRef="#ctx0" brushRef="#br0" timeOffset="147384.01">8060 9538 1536 0,'0'0'5817'0,"0"0"-4697"16,0 0 65-16,0 0-281 0,0 0-16 15,0 0-168-15,-16-7-392 0,-4 29 240 32,4 13-120-32,-8 3-120 15,0 13 153-15,-8 19-73 0,-4 25-24 16,-3 26-88-16,-10 15-216 0,6 1 200 16,-5 3 208-16,8-16-120 15,-3-4-40-15,7-3-176 31,-1-2 16-15,5-4 176 0,1 4-184-16,3-4-48 0,1-7-32 15,3-5-80-15,3-23 32 0,1-16-32 16,5-19-248-16,3-9 104 16,-4 3-16-16,0-6-8 15,0-4-24-15,4-6-464 0,7-13-232 16,1-6-176-16,4 0-225 15,0-25-1543-15,0 0-273 0,9 3-3608 0</inkml:trace>
  <inkml:trace contextRef="#ctx0" brushRef="#br0" timeOffset="147985.49">8339 10011 2600 0,'0'0'1248'0,"0"0"-904"16,0 0 961-16,0 0-425 0,-99 44-96 15,62-28 304-15,-3 6 225 16,1 3-145-16,-13 7-216 0,-1 3-152 15,-6 6 120-15,0 10-207 47,-21 13-153-47,-12 12-56 0,4 0 88 0,13-9-48 16,6-7-216-16,18-12-184 16,-12 2 152-16,-5 11-200 0,3-4 8 15,2-10-24-15,3 5 16 16,5-8 8-16,-1-3-104 15,8-3 64-15,1-9-32 16,2-4-32-16,2-6-56 16,3-3-136-16,3-3-112 0,6-10 16 15,8 3 0-15,2-6-144 16,14 0 80-16,7 0-296 31,15-3-1641-31,17-6 217 16,0-4-785-16</inkml:trace>
  <inkml:trace contextRef="#ctx0" brushRef="#br0" timeOffset="148564.79">8841 10315 4152 0,'0'0'5634'0,"0"0"-4266"15,-92 7-48-15,49-1-80 0,-2 3-399 32,-2 1-289-32,-1 3-224 0,-8-1-112 15,-4 4-56-15,-15 3-80 16,-17 7-32-16,-20 6 360 15,-12-1-56-15,5-2 152 0,8-7 120 0,7-6-104 16,-3-3-79 0,11-10-73-1,1-3-32-15,22 0 136 0,13 0-176 16,9 0 16-16,7 0-144 16,-7 0-40-16,-9 6-72 0,-4 1-56 15,4 5 0 1,1 4 72-16,3 3-72 31,0 0-72-31,0 3 72 0,-4-2-240 16,5-2-784-16,3 5 224 15,0-4-385-15,-4 13-711 16,8-7-569-16,13-6-2232 0</inkml:trace>
  <inkml:trace contextRef="#ctx0" brushRef="#br0" timeOffset="164472.97">19897 12078 368 0,'0'0'12402'0,"0"0"-9833"0,0 0-857 31,0 0-896-31,0 0-16 16,0 0 153-16,0-13-201 0,0 13-232 15,0 6-208-15,0 10 280 0,0 9 80 16,4 10-184-16,0 9-72 15,4 8-175 1,4 17-9-16,8 20 80 16,3 22-184-16,5 13 208 0,0-6-192 15,4-10-72-15,-4-13 48 16,0 0-48-16,0-3 56 0,-4 0-128 0,0-6 8 31,-4-16 176-31,0-13-184 16,-8-16-8-16,0-2 0 0,0-2 16 15,3 5-16-15,5-1-32 16,-3-9-152-16,-2-7 192 16,-2-12-328-16,-2-3-288 15,-3-7-48 1,-4-13-529-16,0-9-919 16,-4-9-3249-16</inkml:trace>
  <inkml:trace contextRef="#ctx0" brushRef="#br0" timeOffset="167395.69">19886 11982 9842 0,'0'0'2320'0,"0"0"-1528"15,0 0-56-15,0 0 177 16,0 0-353 0,0 0 256-1,0 0-32-15,87-6-80 0,-55 3-312 16,4 3-184-16,3 0 224 16,10 0-159-16,2 0-41 0,9 0 64 31,7-4-32-31,2 4 56 15,6-3-72-15,1 3-104 0,-1-3 176 16,5 0-136-16,-8 3-104 0,3-3 64 0,-2 0-88 16,-2 3 88-16,-4-7-32 0,-3 4-8 31,-4 0 232-31,0-3-192 16,0-1-72-16,-4 1 8 15,0-4-72-15,0 4 80 0,-2 0-88 16,-5-1 0-1,-2 1 8-15,1-1-8 16,4 1 0-16,3 0 8 16,5-4 0-1,5 1 64-15,2-1-72 0,1-3 0 16,-1 1-16-16,5-1 16 16,-7 4-8-16,-7-1 8 15,2 1 0-15,0-4 0 0,-4 0 0 0,4 1 8 31,0-8 32-31,-1 5-40 16,1-7 0-16,0-1 0 16,-8 4 0-16,3 0-16 0,-3 0 16 0,-3 3 0 15,2 1-64-15,-3-2 64 16,-1 4 0 0,1 1 0-1,0-1 0-15,4-3 56 16,-4 4-56-16,3-4 0 15,5 3-32-15,0-3 32 0,-4 0 0 16,3 0 0-16,-3 4 0 16,4-1 56-16,-4-3-56 0,3 4 0 15,-3-1-24 1,1 0 24-16,-1 0 0 0,-1 4 0 16,-3-1 0-16,3 1 48 15,-3 0-48-15,5 2 0 0,-2-3-24 31,1 1 24-31,0-1 0 16,-1-2 0-16,1-1 0 0,0-3-64 16,-4 4 64-16,0-1-16 15,-5 0-80-15,2 0 96 0,-6 0 0 16,5 1 0-16,-4 2 0 0,3-2-8 16,2 2 8-16,-2 4 0 15,1-3-24 1,8 2 24-1,0 1 0-15,-1 2 0 16,-3-5 0-16,4 6 72 0,-4-7-72 16,0 4 0-16,3-3 40 15,1 2-32-15,0-3-8 0,0 1 16 32,-1 3 40-32,2-4 80 15,-1 0-136-15,-1 1 0 0,-3 0 24 0,-4-1-24 16,0 1 0-16,-1-4-8 0,6 3 8 15,-2 1-8-15,9-1 8 16,4 0 0 0,-1 1-16-16,5 0 16 15,-8-1-80-15,-5 1 32 32,-3-1 48-32,-4 4 16 0,-4-4-16 15,-4 1 0-15,-4-1 32 0,4 3-32 16,-5-2-8-16,5 6 8 15,-8-3-272 1,4 2 32-16,0 1-224 16,-4 0 8-16,-4 3 328 15,0-3 80-15,-5 3 48 0,5 0-8 0,-3 0 8 16,-6 0 32-16,5 0-32 16,-4 0-32-16,-4 3 16 0,4 3 16 31,0 1 0-31,5-1 0 15,2 1 0-15,-3 2 72 0,4-3-64 16,-5 1 8-16,-6 3-16 0,-5-8 72 0,-4 5-136 31,-4-1 64-31,0 1 0 16,0 5 248-16,3 1-136 0,1 6 32 16,5 3 560-16,-1 1-480 15,3 2-120 16,2 4-40-31,2 6-56 0,5 2 288 16,1 2-280-16,2 2-8 16,-3 0 136-16,0 0-144 0,4 4 64 15,-8-1-64-15,-1 4 0 16,2-1-8-16,-9 4 8 0,4 0-48 16,-4 7 48-1,-1-2 64-15,1-1-64 16,5 2-64-16,-6-7 56 0,1 1-104 15,9-3 112-15,-6 3-112 16,2-1 104-16,2 4-48 0,-3-3 48 16,0 3 8-16,0-3 0 15,4 0 48-15,-4 0-48 32,4-4-72-32,0-5 72 15,0 2-40-15,-4-3 40 0,4-3 0 16,-4-6 8-16,-5-4 24 15,-3-6-32-15,-4-2-8 0,0-4-40 16,0-4 48-16,-4-2-72 31,-11 3-64-31,2-1 136 0,-6 1 24 0,3-3-24 16,-5-1-8-16,2 4 8 16,-5-4-8-16,0 4 8 0,-4 0-16 15,-8-4-64-15,-3 1 0 16,-10-1 80-1,2-2-136-15,-9-1 32 16,-8 0-64 0,-12 7-32-16,-14 0-40 15,-22 3-176-15,-4-1 408 0,13 2-136 16,11-2 88-16,8 4 48 16,0 0 16-16,-3 0-8 31,-1 3 0-31,-12 7 0 0,-3 0-8 15,0 2 8-15,-2 4 0 0,10-6 48 0,16-4-32 16,15-3 40-16,16-9-56 0,4-3 0 16,-8-1 56-16,-4-2-40 31,-7 2 104-31,-5-5 112 0,1-2-112 31,-6-2-24-31,-10 4-96 0,-17 5 0 16,-15 4 40-16,-1 3-40 0,0 6-8 15,29-6 8-15,23 0 0 16,13-7 8-16,6 1-8 16,-7-1 0-16,-3 1 32 0,-8-1-32 0,3 1-8 15,-4 0 0-15,4-4 8 16,-8 0 48 0,0-3-48-16,-3 4 0 15,-5-1-24-15,0-3 24 31,0 3 0-31,1 1 0 0,0 3 0 16,2-4 0-16,-2 0 0 16,3 4 0-16,4-7-24 0,1 3 24 15,3 0 0-15,4-2 8 0,-4-1 0 0,5 3 32 32,-5-6-40-32,4 7 0 0,4-4-24 15,0 3 24-15,1 0-8 16,3 1 8-16,-4-1 0 0,0 3 56 15,5-2-56-15,-9-1 0 16,0 1 176 0,1-1-176-1,-1-2 0 1,4-2 64-16,-4 2-64 0,4-1 72 16,0 3-72-16,1-3 0 0,3 1 8 15,-4-1-8-15,-4 0-8 0,0 0 8 16,0 3 8-16,1-2 32 31,-1-4-40-31,5 3 0 0,-1 0 0 16,0 0 8-16,4 0-8 15,5 3 8-15,2 1 8 0,2-1 80 16,-1 4-88-16,4-4-8 16,-4 0 136-16,9 4-136 15,-6-1-8-15,5-2 8 0,1 3 0 16,-1-1 48-16,-4-3-48 15,-4 4 0-15,1-4 32 16,-2 1-32-16,13-4 0 0,4 3 192 31,5 0 0-31,7-2-24 32,4-1-168-17,4 0 0-15,8 0-40 0,-4-3 40 16,4 4-96-16,0-4-296 0,-4 2-512 15,4 2-536-15,-4-4-3249 16,-4 0-3449-16</inkml:trace>
  <inkml:trace contextRef="#ctx0" brushRef="#br0" timeOffset="170641.22">23439 12649 12226 0,'0'0'4761'0,"0"0"-3617"15,0 0-824-15,0 0-192 0,0 9 265 16,0 11 543-16,-4 5 232 16,-3 6-504-16,3 8-184 0,-1 2-88 0,5-3-56 15,0 0-96 1,0-3-112 0,0-3-120-16,0-3 169 0,5-7-177 15,2 0-241-15,1-6-319 16,12-4-1480-16,-8-5-2873 0,8-7-9090 15</inkml:trace>
  <inkml:trace contextRef="#ctx0" brushRef="#br0" timeOffset="171289.53">26392 12306 12122 0,'0'0'6273'0,"0"0"-5192"15,0 0-833-15,0 0 144 0,0 0 512 16,0 0-144-16,0 95-224 15,0-60-536-15,0 13-88 0,0-7-2016 32,0-9-4866-32</inkml:trace>
  <inkml:trace contextRef="#ctx0" brushRef="#br0" timeOffset="176561.71">20706 14887 8913 0,'0'0'5650'0,"0"0"-3962"15,0 0-584-15,0 0 208 0,0 0-255 16,0 0-425-16,0 0-56 16,-4-47-344-16,4 44-64 0,0 3-8 15,0 0-104-15,0-7 88 32,0 4-144-17,-8-4 8-15,0-2 184 0,-4-1-184 16,-7-2 0-16,-6-1 64 15,-3 3 0-15,-3-2 96 0,-5 6-168 16,4-1 0-16,4 4 208 16,0 3-208-1,4 0 0-15,0 13 0 0,5 6 8 16,6 6 48-16,-2 10-56 16,7 3 0-16,8 3 32 0,0 1-24 15,8-1-8-15,7-6 0 16,13-7-80-16,8-8 72 31,0-8-264-31,8-9-256 16,-1-3 432-16,-2-3-152 0,-6-12-168 15,-7-8-8-15,-4-6 264 16,-8-5 112-16,-12-4 48 0,0-1 0 16,-4-2 200-16,0 0-80 31,-8 3 304-31,-4 6-64 0,4 4 0 15,-4 6 128-15,8 9-80 0,0 3-136 0,4 10 96 16,0 0-368-16,0 0 0 0,0 0-48 16,0 0 48-16,0 13 24 31,4 3 24-31,4 3-40 0,4 3 289 16,-4 7-153-16,4-1 40 15,0 4 16 1,8 3-192-16,0-4 128 15,4-2-136-15,4-1 0 16,-1-5 32 0,1-7-32-16,-4-3-72 15,0-7-48-15,-3-3 72 0,-2-3 40 16,1 0 8-16,-8-13 0 16,4-6 96-16,-8-3-88 0,-1 0-8 0,-3 0 0 15,-4 0 8-15,0 5 128 31,0 8-136-31,0 3 8 0,0 6-56 16,0 0 16-16,0 0-224 16,0 3-545-16,0 6-919 15,0-2-3617-15</inkml:trace>
  <inkml:trace contextRef="#ctx0" brushRef="#br0" timeOffset="178331.55">21351 4931 9866 0,'0'0'2088'0,"0"0"-480"16,0 0 9-16,0 0-49 31,0 0-400-31,-11-10-231 0,11 10 15 16,0 0-208-16,0 0-216 0,0 0-352 15,0 0-168-15,0 0 120 16,0 0-128-1,3 3 0-15,5 7 72 16,5-1-24-16,-2-3 80 0,6 1-56 16,2-4-56-16,5-3 224 0,0 0-192 0,0 0 0 15,-1-10 24-15,5 1-64 32,-3-7 104-32,-9 3-72 15,-1-2-32-15,-3 2 192 0,-3 3-104 16,-5 4 32-16,-1 0 32 15,-3 6-80 1,0 0-40-16,0 0-40 0,0 0-192 0,0 0 184 16,0 0-768-16,0 0-704 31,0 9-801-15,-3-6-2464-16</inkml:trace>
  <inkml:trace contextRef="#ctx0" brushRef="#br0" timeOffset="180489.37">21355 14589 10722 0,'0'0'4465'0,"0"0"-2945"0,0 0 32 16,0 0-63-16,0 0-369 15,0 0-632-15,0-6-152 16,0 6 120-16,-4 0-232 15,0 12 24-15,-7 7 152 16,3 3-144-16,-8 7-47 0,4 3-209 16,-1-4 0-16,2-2 72 15,3-4-72-15,-1 0-169 0,6-6-327 32,-1-3-728-17,4-10-1424-15,0-3-2257 0,0 0-3161 16</inkml:trace>
  <inkml:trace contextRef="#ctx0" brushRef="#br0" timeOffset="180774.46">21192 14655 5569 0,'0'0'7665'0,"0"0"-5640"0,0 0-1 16,0 0-343-16,0 0-561 15,0 0-528 1,0 0 304-16,36-3-184 16,-20 13-216-1,3 0 88-15,2 2-359 0,3-6-41 16,0 4-80-16,-5-1-88 31,5 1 104-31,-3-4-120 0,-6 7 0 16,1-3-48-16,-4-1-48 15,-4 0-264-15,-3 1-241 16,-5 3-1047-16,0-7-1321 0,0-3-3192 0</inkml:trace>
  <inkml:trace contextRef="#ctx0" brushRef="#br0" timeOffset="181607.64">21905 14420 13274 0,'0'0'4321'16,"0"0"-3313"-16,0 0-343 0,0 0 167 15,0 0-416-15,-4 4-296 16,-4 8 128-16,-3 4-184 0,-6 3-48 16,-3-3 104-16,-3 4-112 15,-5-5 96-15,0-2-104 16,0 0 8-16,4-10 144 15,9-3-144-15,2 0-8 0,9-7 208 16,4-12-200-16,0-3-16 0,4-10 0 31,12 4 8-15,4-1-48-16,0 4 48 16,4 6-8-16,0 6 8 15,-1 7 64-15,5 3 104 0,-4 3-48 16,4 0 24-1,0 12 152 1,-3 4-200-16,-2 6-16 0,1 0 56 0,0 7-64 16,-4 3-16-16,-1 3-56 15,-2 3 0-15,-2 0 0 0,2 3 0 16,-10 3-56-16,-3 1 56 16,-4-1 0-16,0 1 0 0,-4-4-120 31,-7-3 96-31,-6-6-64 15,2-3 88-15,-9-10 0 16,0-6 0-16,3-4 0 16,2-9 0-16,-5 0-8 0,4-6 16 15,4-17 136-15,4-2-144 0,8-6 8 32,4 2 56-32,0 3-64 15,9 4 72 1,10 6-72-16,5 3 8 15,4 7 112-15,0 0-72 0,4 6 24 16,0 0 32-16,0 0 16 16,-1 0 24-16,-3 9-144 0,0 4 0 15,-3 3 129-15,-2 0-129 0,-7 0-16 16,-1 0 8-16,-6-4-385 0,-1-2-543 16,-8-4-2897-16,0-6-6673 0</inkml:trace>
  <inkml:trace contextRef="#ctx0" brushRef="#br0" timeOffset="182108.86">22618 14672 7889 0,'0'0'7418'0,"0"0"-4682"15,0 0-1063-15,0 0 103 16,0 0-680-16,0 0-320 0,0 0-159 16,13-13-321-16,11 9-208 0,4-2 240 15,4 0-312 1,7-4 64-16,1-3-16 0,8 1-64 15,-5-4 104-15,2 0-104 16,-6 4 0-16,-7 2-72 0,-8 4 24 16,-5-1-144-16,-10 4-104 15,-1 0-160-15,-4 3-89 16,-4 0-695 0,4-3-928-16,-4-4-697 0,0 1-2600 15,0-4-5481-15</inkml:trace>
  <inkml:trace contextRef="#ctx0" brushRef="#br0" timeOffset="182478.58">22754 14443 3328 0,'0'0'5441'0,"0"0"-2312"0,0 0-1105 0,0 0 601 16,0 0-368-16,0 0-281 0,0 0-440 15,-8-13-840-15,12 13-400 16,8 13 313-16,4 6-201 31,3 6-48-31,6 4-120 0,3 3-96 16,0 6-16-1,0 0-128-15,0 3 0 16,3 3 16-16,-3 4-16 0,-1 0 0 0,1-4 0 16,-7-3-24-16,-5-6-144 31,-1-9-168-31,-3-4-168 16,-3-3 24-16,-5-6-449 0,-4 0-1031 15,0-7-1793-15,0 0-1656 0</inkml:trace>
  <inkml:trace contextRef="#ctx0" brushRef="#br0" timeOffset="185116.18">23666 14322 8553 0,'0'0'3153'0,"0"0"-1105"16,0 0-39-16,0 0 79 16,0 0-143-16,-47-73-361 0,39 67-544 31,4 3-144-31,-1-1-343 16,5 4-305-16,0 0 8 0,0 0-256 0,0 13 0 15,0 9 0-15,9 7 144 16,-1 6-24-16,7 3-80 0,1 3-32 15,5 0 160 17,-2 1-168-32,1-1-8 15,8-3-56-15,-4-3-8 0,3-3-24 16,-3-7-160-16,1-6-24 16,-9-6 88-16,-4-6-144 0,-5-7 111 15,-3 0 169-15,0-4 56 31,1-12 80-31,-5-3-80 0,0-6 0 0,0-7 0 16,0-3 8-16,0-3-8 0,0 3 0 16,11 0 0-16,1 7-16 15,8 6-40 1,4 5-40-16,4 11 0 16,4 6 96-16,0 0 0 31,0 0-8-31,0 13 8 0,-4 3 80 15,-9 3-80-15,-3 3-8 0,-8 0-88 16,-4 0 96-16,-4 1 0 0,0 2 0 16,-15-3 0-1,-10-3 128 1,1 1-128-16,-4-2 0 16,-7-5 64-16,3-3 0 0,4-7-128 0,0-3-144 15,12-10-1088-15,4-12-2617 0,12 0-5153 16</inkml:trace>
  <inkml:trace contextRef="#ctx0" brushRef="#br0" timeOffset="185432.53">24623 14252 5457 0,'0'0'10034'0,"0"0"-7314"15,0 0-1631-15,0 0 135 16,0 0-544 0,0 0-176-16,0 0-232 15,99-22-184-15,-59 12 128 0,8-2-208 16,-1-4 64-16,-2 3 184 15,-2 0-248-15,-11 4 0 0,-8 6-8 0,-12 3-608 32,-12 6-1280-32,-4 10-3065 15,-11 0-4113-15</inkml:trace>
  <inkml:trace contextRef="#ctx0" brushRef="#br0" timeOffset="185633.02">24730 14475 16611 0,'0'0'4097'0,"0"0"-3169"15,0 0 272-15,0 0-439 0,99-7-209 32,-54 1-240-32,6-1-304 0,9 1 216 15,4 0-224-15,4-4-144 16,11-5-472-16,-19-2-1585 0,-8-1-5280 15</inkml:trace>
  <inkml:trace contextRef="#ctx0" brushRef="#br0" timeOffset="188038.84">22017 5381 10818 0,'0'0'2776'0,"0"0"-1335"15,0 0 55-15,0 0-208 16,0 0-464-16,0 0-367 16,0 0-297-16,0 0 80 0,4 13 168 0,3 3-56 15,2 3-32-15,-1 6-176 16,0 0-24-16,3 1-120 16,2 0 48-1,2-7 80-15,-2-1-128 0,6-8 8 16,1-7 128-16,4-3-88 15,4 0 0 1,8-22-48-16,0-3 16 16,3-7 104-16,2-6-120 0,-2-3 0 31,1-4 176-31,1 4 64 16,-2 6 128-16,-3 0-72 15,-1 13-224-15,1 3 128 0,-8 9-200 16,-4 7 0-16,0 0-64 0,-8 3 40 0,-4 0-536 15,-4 10-536 1,-8 8-1281-16,-4-2-687 16,-8-3-5346-16</inkml:trace>
  <inkml:trace contextRef="#ctx0" brushRef="#br0" timeOffset="189056.91">25794 13982 14347 0,'0'0'2496'16,"0"0"-615"-16,0 0-161 0,0 0-24 15,0 0-496 1,0 0-559-16,0 0-225 31,0 0-216-31,16-18-88 0,0 40 488 16,0 3-360-16,4 4-160 16,-1 6 16-16,1 2-32 0,1-2 48 15,-2 1-112-15,-3-1-128 16,-4-4 120-16,1-3-248 15,-6-5-200 1,1-4-144-16,-4-6-457 0,0-7-791 0,1-6-2817 16,-5 0-1680-16</inkml:trace>
  <inkml:trace contextRef="#ctx0" brushRef="#br0" timeOffset="189411.02">26212 13782 12458 0,'0'0'4393'0,"0"0"-3001"15,0 0 17 1,0 0-241-16,0 0 24 0,0 0-544 16,0 0-56-16,-60 89-215 15,60-54-153-15,4 0 176 0,16 0-304 16,5-3 32-16,6 0-48 15,9-4-16-15,3-2 64 32,6-8-128-32,-1 2 8 0,-5-5 0 0,6 2 0 0,-10-2-16 15,-11 1 8-15,-4 0-168 16,-12 3 64-16,-12-3-168 0,0 0 184 16,-17 3 16-16,-14-3 72 31,-5-4-48-31,-4-2-96 0,-3-10-288 31,-2 0-281-31,-7-29-839 0,9-6-1265 16,7-2-2664-16</inkml:trace>
  <inkml:trace contextRef="#ctx0" brushRef="#br0" timeOffset="189696.12">26268 13764 9858 0,'0'0'5089'15,"0"0"-3337"-15,0 0-192 16,0 0 137-16,107-52-361 31,-59 43-256-31,8-4-456 0,0 0-328 16,4 1 129-16,-13-1-353 16,-11 4-72-16,-8 6 120 15,-20-1-112-15,-3 1-8 0,-5 3 96 16,0 0-32-16,-5 0 160 31,-3 0-224-31,-3 10-72 0,-2-1-48 31,1 10-697-31,1-3-1175 16,-2-3-3369-16</inkml:trace>
  <inkml:trace contextRef="#ctx0" brushRef="#br0" timeOffset="193104.61">23216 7109 11242 0,'0'0'3153'15,"0"0"-1393"-15,0 0-336 0,-7-10-328 0,7 10-71 16,0 0-281-16,0 0-144 0,0 0-208 16,0 3-104-16,11 13 232 15,-3 3-136-15,4 7-200 16,0 6-40-1,4 2-96-15,-8 1 24 16,4 0-72-16,-5-6 0 0,6-1 80 16,-5-9-80-16,-1-3 0 0,2-7 40 15,3-5-32-15,-1-4 96 16,13-13 41-16,0-9-73 16,8-16 224-1,4-7-288-15,4-9 72 16,4-6-16-16,3-6-64 15,1 5 56-15,1 4-56 16,-6 12 8-16,-11 11 56 31,-8 14-64-31,-9 11-16 0,-11 9-272 16,-4 0-593-16,-4 19-31 16,-11 10-240-16,-21 12-1521 0,8 0-2056 15,-7-9-6233-15</inkml:trace>
  <inkml:trace contextRef="#ctx0" brushRef="#br0" timeOffset="195156.36">21224 16008 10882 0,'0'0'2488'16,"0"0"-1359"-16,0 0 471 0,0 0 352 15,0 0-639-15,0 0-481 16,0 0 16-16,4 0-256 0,-4 0-240 16,0-6-112-1,0-1-112-15,0-5 40 0,-8 2-136 16,-9-6-16-16,-2-3 136 15,-5 0-152-15,-4 0 0 0,-4 0 56 32,0 0-48-32,1 3-16 0,-1 10 8 15,8 3-88-15,-1 3-16 16,2 13 64 0,-1 9 40-16,4 12 48 15,1 4-48-15,6 4 80 0,5 2-80 16,8-2 0-16,0-5 72 0,17-5-72 15,6-3-72 1,9-10 56-16,3-3-40 16,10-6-40-16,-6-10-72 15,1 0-224-15,1 0 160 0,-10-13-312 16,-6-3 112-16,-6-7 264 16,-3-2 40-16,-12 0 56 0,0-10 64 15,-4 0 16 1,0 0 72-16,-12-3-80 15,0 6 0-15,0 7 112 16,0 6 120-16,8 9 288 16,-4 4-184-16,8 6-216 31,0 0 104-31,0 0-224 0,0 0-8 16,0 0-8-16,0 9 16 15,0 7 288-15,8 0-64 31,1 9-104-31,6 1 240 0,-4 6-248 0,10-1-48 16,-1-2 48-16,4-4-112 0,-1 1 64 16,5-7-64-16,-4-6-64 0,4-4-32 15,0-6 72-15,0-3-160 16,-3 0-24-16,-2 0-104 16,-3-6 32-16,-9-4-8 0,6 1-168 31,-13-4 216-31,3 0-280 0,-7 1-168 15,4-1-376 1,-4-6-1049-16,0 7-688 16,0-1-4888-16</inkml:trace>
  <inkml:trace contextRef="#ctx0" brushRef="#br0" timeOffset="195472.73">21757 15665 13290 0,'0'0'3873'0,"0"0"-3113"0,0 0 457 16,0 0 7-16,0 0-304 15,0 0-680-15,0 35 208 0,0-6 16 16,0 3-256-16,0 5-16 47,-4 2-104-47,1-1-80 0,-5 0 104 0,4 0-104 15,0 0-16-15,-5-6-104 16,9-3-664-16,0-7-808 0,0-7-1209 16,0-5-1912-16,0-10-4137 15</inkml:trace>
  <inkml:trace contextRef="#ctx0" brushRef="#br0" timeOffset="195726.6">21626 15783 5737 0,'0'0'8586'0,"0"0"-6594"31,0 0-1160-31,0 0 384 15,0 0 105-15,0 0-217 16,0 0-496-16,84 73-272 0,-52-51-184 16,0 0 184-16,3 0-328 15,5 4 48-15,-3-1-16 0,-2-3-32 16,-3 1-16-16,-4-4-144 16,-12-4-600-16,4-5-216 0,-9-10-1521 0,-2 0-2312 15,-9 0-5145-15</inkml:trace>
  <inkml:trace contextRef="#ctx0" brushRef="#br0" timeOffset="196274.68">22096 15652 3632 0,'0'0'9146'0,"0"0"-6561"16,0 0-1001-16,0 0 553 15,0 0-129-15,0 0-1168 16,0 0-448 0,0 0-120-16,41-25-16 0,-22 25 40 15,5 0-288-15,0 3 56 16,-4 13 104-16,-4 3-168 0,-9 7-8 0,-2 2 8 16,-5 7 0-16,-5 3 169 46,-6 0-49-46,-9 0-40 0,4-6 224 16,4-6-208-16,8-8-48 16,4-8-48-16,4-7 80 0,20-3 72 15,11-9-8-15,10-17-136 16,7 1 16 0,-1-4-24-1,-3 1-344-15,-4-1-248 0,-16 7-761 16,-4 3-607-16,-13 6-193 15,-11-3 417-15,0 4-2489 0,0 2-5481 16</inkml:trace>
  <inkml:trace contextRef="#ctx0" brushRef="#br0" timeOffset="196860.55">22578 15624 3816 0,'0'0'8746'0,"0"0"-5681"0,0 0-1393 0,0 0 417 16,0 0-345-16,0 0-680 31,0 0-504-31,-20-9-352 16,12 24-48-16,1 11 249 0,-1-1-337 15,4 7-56-15,4-7 88 0,0 0-104 16,8-2-128-16,7-11-56 31,6-5-193-31,-1-4 257 0,3-3-504 16,1-10-272-16,-4-5-56 0,-4-7 120 15,-11-1 496-15,-1-2 280 0,-4-4 56 16,0 4 176-16,-13-4-32 0,1 7-40 16,5 0 8-16,2 3-104 31,5 9-8-31,0 4-344 0,9-1-240 16,10 7 7-16,1 0-7 15,0 0 336 1,0 0 248-16,0 0 0 15,-5 10 88-15,-2-1 248 0,2 1 208 0,-6 6 241 32,3 0-433-32,-5 3-80 15,-3 0 40-15,5 0-192 0,2-3-16 16,-3-3-104-16,9-4 64 16,2-6-136-16,1-3-96 0,4 0-216 31,0-16 80-31,0-6-40 0,-8-3 344 15,-8 0 256-15,-8-7 576 0,0 3 704 16,-20 4-312-16,-11 5-367 16,-1 8-209-16,-1 2-336 15,1 10-120 1,0 0-192-16,5 4-264 0,-6 18-600 31,14-6-2969-31,-1-4-5889 0</inkml:trace>
  <inkml:trace contextRef="#ctx0" brushRef="#br0" timeOffset="198332.96">22627 6400 7089 0,'0'0'5545'0,"0"0"-4321"0,0 0 257 15,0 0-425-15,0 0-400 16,-69-44-96-16,61 41-184 16,-3-4 96-16,-2 7-232 0,-6-3-119 0,-9 0 199 31,0 3-112-31,-11 0 64 0,-10 0-56 15,2 6-40-15,-5 7 56 16,0 0-152-16,-4 3-80 16,9 3 296-16,-2-4-160 0,6 8 56 31,7 2 128-31,-4 1-120 16,8-1 120-16,5 4-80 15,-1 6-80-15,8-3 216 16,-1 3-264-16,6 6-40 0,-5 3 48 15,8 4-72-15,-8 2 56 0,-1 1-104 16,10 6 0-16,-4 0 24 16,6 1-24-1,5 2 0-15,4-6 8 16,0 3-8-16,20-6 0 0,4-7 0 16,12-5 0-16,4-2 128 15,8-11-128-15,7-4-120 0,5-6-80 0,3-6 8 47,1-7 192-47,1-3-144 16,2 0-80-16,-7 0 104 0,0 0-368 31,-5-3-112-31,-3 0 176 16,-4-4-80-16,-4 4 328 0,0 0 56 15,3-3 120-15,2-7 0 16,-2-3 8-16,5 0-8 0,0-6 8 0,-1-7 0 15,-6-3 88-15,-6-6-96 0,-3 0 0 16,-8-6 112-16,-8-1-112 0,-8-2 8 16,-5 2 104-16,-3 1-16 31,1-4 176-31,-5 1-8 16,0-1-80-16,-9-3 240 0,-6-3-264 0,-2 0 104 15,-7 0-24-15,-3 7-64 16,-9 2 56-16,-4 4-80 0,-7 6-16 15,-5 3 168 1,-8 7-296-16,0 5 40 16,-7 5-48-16,3 8 16 15,-4 7-32 1,4 0-456-16,-12 26-1264 16,13 6-2273-16,11-4-7993 0</inkml:trace>
  <inkml:trace contextRef="#ctx0" brushRef="#br0" timeOffset="199435.71">23475 15484 12266 0,'0'0'2457'15,"0"0"-1481"-15,0 0 16 16,0 0 144 0,0 0-143-16,0 0-129 15,0 0 80-15,0 0 104 0,52-19-224 16,-28 6-392-16,4-2-304 0,8-2 160 16,-1 2-288-16,5-1 0 0,1 0 0 31,-6 6-72-31,-7 1-240 15,-9 3-536-15,-6 2-448 0,-9 4 32 16,-4 0-961-16,0 0 41 16,-24 0 47-16,3 0-3008 0,2 0-448 0</inkml:trace>
  <inkml:trace contextRef="#ctx0" brushRef="#br0" timeOffset="199683.06">23570 15230 10426 0,'0'0'2880'0,"0"0"-575"16,0 0-129-1,0 0-799-15,0 0-481 16,0 0-152-16,0 0 552 0,28 54-672 16,-4-22-224-16,1 3-95 15,3 3-185-15,3-3 24 16,1 3-88-16,4-3-56 15,0-3 0-15,-5 0-136 16,1-10-385-16,-4-7-687 0,4-8-1224 16,-8-7-2537-16,-8 0-5634 0</inkml:trace>
  <inkml:trace contextRef="#ctx0" brushRef="#br0" timeOffset="200199.95">24041 14903 6873 0,'0'0'9002'0,"0"0"-6434"0,0 0-735 16,0 0-217-16,0 0-696 0,0 0-368 15,23-54-383-15,5 60-161 16,0 17 400-1,8 6-320 1,1 2-40-16,2 10-40 0,-3 4 0 0,-8-1 64 16,-4 1-72-16,-1-4-224 0,-10-6 224 15,-2-4-376-15,-7-8 127 16,-4-4-15-16,0-6-96 16,4-7-24-16,-4-3-304 0,5-3-472 31,-1 0 224-31,0-19 424 15,7-3 31-15,2-7 385 16,2-2 96-16,5 2 120 0,5-3-104 16,3 7 32-16,7 6 257 15,1 6-169-15,0 3-32 0,-5 10 48 32,-3 0-32-32,-3 13 152 15,-14 9-184-15,-3 10 144 0,-8 0 440 16,-8 6-104-16,-16 0-16 0,-4 0-56 15,-8-3-96 1,-3 0 24 0,-5-3-304-16,0-10-112 0,4-6-8 0,-4-16-344 15,12-3-1688-15,13-16-4353 16</inkml:trace>
  <inkml:trace contextRef="#ctx0" brushRef="#br0" timeOffset="200585.31">25236 15109 15283 0,'0'0'4113'0,"0"0"-2841"0,0 0-16 15,0 0-232-15,0 0-391 0,0 0-225 16,104-54-104-16,-65 42-120 15,10-4 152-15,2-3-288 16,1 3-32 0,-9 3-32-16,-11 4-104 15,-8 2-512-15,-16 7-609 16,-8 0-1375-16,-12 13-2737 0,-12 3 672 16,-4 0-5193-16</inkml:trace>
  <inkml:trace contextRef="#ctx0" brushRef="#br0" timeOffset="200754.58">25359 15259 6433 0,'0'0'6209'0,"0"0"-2224"16,0 0-1496-16,0 0-145 31,0 0-736-31,0 0-599 0,112 19-521 16,-64-38-176-1,4-3-312-15,0-1-56 16,-9-12-792-16,-11 13-3097 0,-12 0-4737 15</inkml:trace>
  <inkml:trace contextRef="#ctx0" brushRef="#br0" timeOffset="202374.12">22300 7334 656 0,'0'0'7873'0,"0"0"-5824"0,0 0-665 15,0 0-104 1,0 0 281 0,0 0-209-16,-8-26-304 0,0 26-352 15,-4 0-328-15,0 0 56 16,-4 0-95-16,0 7-113 0,-4 2 80 0,0 4-224 16,0 0-64-16,-4 0 88 15,0 6 16-15,0-1 144 0,-3 2-40 31,3 2-24-31,4 7 216 16,-1 2-160-16,6 4-48 16,3 6 40-16,0 1-160 15,8 2 80-15,0 4-160 0,4 3 8 16,0-4 176-16,0 4-184 31,4 0 0-31,4-3 40 0,8-1-40 16,-1-3 0-16,10-5-8 15,-1 2 8-15,8-6 56 0,-1 0-56 16,9 0 0-16,1-7-72 0,2-6-144 16,5-6-184-1,-1-6-104 1,2-7-152-16,-6-3 160 0,-3 0-208 16,0-7 207-16,-4-8 321 0,-4-7 176 15,-4-4 32-15,0-2-32 0,-5-7 0 31,-3-4 80-31,-3-5-64 32,-6-4 16-32,1-6 40 0,0-3-16 15,-4 3 57-15,-4-6-105 16,-4 3 72-16,0 6 232 0,0 4-104 16,0 5 128-16,-12 8 200 15,-4 4 32-15,-7 2-88 16,-5 3-184-16,-4 2-72 0,-5 1 160 15,-2 3-216-15,-5 3-40 16,-8 4 16-16,0 2-96 0,-3 4 40 16,-1 6-88-16,4 0 0 15,4 0-16-15,8 0 16 16,12 9-200 0,0 4-424-16,9 9-744 0,6 16-593 15,9-6-1807-15,-3-3-3978 16</inkml:trace>
  <inkml:trace contextRef="#ctx0" brushRef="#br0" timeOffset="203646.02">26567 14757 11386 0,'0'0'4489'16,"0"0"-3033"-16,0 0-408 0,0 0-223 16,0 0-329-16,-24-3 48 15,16 9-232-15,-8 10-88 0,1 6 600 0,-2 7-312 16,-3 3-144-16,4 9-64 16,-4 7-160-16,12 2 64 0,5 1-120 15,3-3-32-15,0-4 56 31,20-6-112-31,3-6-224 0,5-10 96 16,0-6-160-16,4-10-32 0,0-6-64 0,0-3 280 16,-5-9 32-16,-6-4 72 15,-14 0 0-15,-7-3 416 0,0 3 32 32,-16 4-56-32,-20 8-128 0,-3 4-207 15,-13 0 55-15,-24 22-112 16,13 4-1401-1,7-4-6000-15</inkml:trace>
  <inkml:trace contextRef="#ctx0" brushRef="#br0" timeOffset="205851.37">19435 14979 10282 0,'0'0'2552'0,"0"0"-1183"15,0 0-409 1,0 0 312 0,0 0 144-16,0 0-359 15,0 0-361-15,-4 23 80 0,32 2-88 16,4 10-200-16,7 22-224 15,6 19 288-15,6 29-328 16,-3 13 56-16,-1-1 48 16,2-2-71-16,-10-2 31 15,10 5-112-15,2-1-112 0,8 1 256 16,1-10-272-16,4-10-40 16,5-2 120-16,-2-10-128 0,1-4 88 15,-16-16-88-15,-13-12 56 31,-7-12-136-31,-12-7 80 16,0 6-136-16,4 0 128 16,-4 4-128-16,-5-14 120 0,-2-5-136 15,-5-7-200-15,-4-10 104 0,-1-5-745 16,-3-10-991-16,0-11-2369 16,-7-5-2777-1</inkml:trace>
  <inkml:trace contextRef="#ctx0" brushRef="#br0" timeOffset="209090.44">19212 14636 288 0,'0'0'9650'0,"0"0"-7914"16,0 0-752-16,0 0-600 0,0 0-200 15,8-41 304-15,3 38-39 16,2-3 39-16,2 3 136 0,-2-4-56 0,2 4 8 16,2 0-224-16,-2-3-176 0,9 2 192 15,4-5-224-15,8-1 32 0,8 1 72 31,11-4-40-31,5-3-8 16,4 0-200-16,4 0 0 0,-4 0 40 16,0-3-40-16,-4 3 0 15,-6-3 8-15,-1 1 0 0,-5-1 56 16,-1-1-64-16,1-2 0 16,4 0 24-16,3-1-24 15,9-2 0-15,0 0 8 16,0-1-8-16,-5 4 88 0,1 0-88 15,-8 6 0-15,-7 0-32 47,-2 0 40-47,0 4-16 0,6-4 8 16,3 0 0-16,3-3 8 16,5-4-8-16,3 1 0 0,1 0 48 15,-4 3-48-15,0-3-8 0,-8 6 0 16,0-3 8-16,-9 3 56 15,6 0-56-15,-6 3 0 16,9-2 96-16,-1-1-96 16,5-3 0-16,8 3 16 0,-1-3 33 15,10 3 39-15,-6-3-88 16,5 0 0-16,-5 6 88 16,-2-3-80-16,-5 3 32 0,-5 1 88 31,-3-1-16-16,0 1 144-15,-1 2-104 0,9-3-80 16,0 1 112-16,7-1-176 0,2 3 64 16,6-2-56-16,-3 2-16 31,-4 1 104-31,-4-1-104 16,-13 3 0-16,-3 2-48 0,-5-5 48 15,-2 0 0-15,-1-2 0 0,3-1 0 31,9-3 32-31,4 0-32 0,15-3-40 16,-3 0-48-16,4 3 96 16,0 0-8-16,-12 3 0 0,-1 1 0 15,-6-1 40 1,-6 1-40-16,1-1 0 0,-1-3-24 16,2 0 24-16,3 0 0 15,7 0 96-15,0 1-88 16,5 2 16-16,5 0-24 0,-6 3 0 31,5 1 16-31,-8 0-16 16,-1-1 0-16,-11 3 0 0,0 1 0 0,-5 0 8 0,-6 0-8 15,3-4 0-15,7 1 24 16,5-1-24-16,8-3 0 16,7 4 0-1,1-4 8-15,-4 1 0 16,0 2-8-16,-5 3 0 15,-7-2 16-15,-4 3-8 0,-16-1-8 16,0 1 0-16,-13-1 8 0,5-2 144 16,4 3-152-16,4-7 8 15,13 4 40 1,6-1-48-16,5 0-8 16,7 4-456-16,-3 3 176 0,0-3 216 15,-4-1 40 1,-9 4-64-16,-2-4 48 31,-2 5 48-31,-11 2-8 0,-4-7-40 16,-4 4 48-16,4 0 0 15,0-4 0-15,8 1 0 16,3-3 8-16,10 2-8 0,7-3-72 16,-1 5-304-16,1 1 175 0,-1-2 137 0,-6 3 64 15,-6-1 0 1,-11 4 64-16,-8 0 257 15,-5-3-193-15,-2 3-72 16,-6 0-48-16,2-3 168 16,-2 3-176-16,6 0 0 0,6 0 48 31,14 0-48-31,2 0 0 0,5 0-8 31,4 6 56-15,4 4-24-16,-9 0 40 15,-3 2-8-15,1-2 168 16,-14-4 72-16,1 7-104 0,-4-7-72 16,-4 3-120-16,-1 1 192 0,5 3-192 0,8-4 168 15,4 7 208-15,4 3-288 16,0 1-80-16,3-1 56 16,-2 3-64-16,-2 3 424 0,-7 4-144 15,-8-1-152-15,-8 1 88 16,-7 2-216-16,-9 1 8 0,0-3 16 15,0 6 24-15,0-1 80 16,0 1-128-16,3 7 0 16,9-1 104-16,4 7-96 15,4-1-8-15,0 7 0 0,8 0 0 32,0 3 128-32,0 1-128 0,8-1 0 15,-8-3 8 1,3 0-8-16,1-3 0 15,0-4 0-15,-4 1 56 16,0 0-8-16,-1-1-48 0,-3-3 0 16,0 1-8-16,-7 2 16 15,-2 1-8-15,-3 0 0 16,-4-4 8-16,0 1 8 16,0 2-16-16,4-2-80 15,0 2 72-15,4-2 16 0,4-1-8 16,0 1 0-16,4-1 48 15,4 4-72-15,-5-3 24 0,-3-8 0 32,5 5 8-32,-14-4-8 15,2-3 16-15,-6-4-16 16,1 1 0-16,-4 0 48 16,0-7-48-16,5 1-8 0,-6-1-40 31,5-3 48-31,0 1 0 0,0-1 0 15,-4-6 8-15,0-3-48 16,-4-4 40-16,0 0-104 16,0 1 56-16,-4-3-48 0,-12 2 88 0,-4 0-80 15,-7 4-120-15,-6 0 200 16,-3 0-104-16,-7-1 64 16,-5 4 48-1,-4 0 8-15,-7 0-8 16,-5 0-64-16,-5-1-208 0,-2 2 272 15,0-2-160 1,-6 1 104-16,2 0 56 16,4 3 0-16,-6 4 0 0,2-5 0 31,-1 8 0-31,1-1 24 16,-13 7-24-16,-20 3-48 15,-16 0-8-15,-3-3-800 0,4-7 488 16,12-9 248-16,6-3 120 15,6-1 8-15,3-2-8 0,1 2 0 16,15 1 40-16,20-3 48 16,13-1 184-16,-2 1-72 15,-3 3-128-15,-6 2 200 0,-15 4-272 16,-2 4 8-16,-9 5 48 16,-12 1-56-16,-12 2 0 0,-3-2-152 15,7-3-216 1,21-11 280-16,23-2-64 15,8-7 136-15,5 4 16 0,-9 3 0 16,-8-1 48-16,-12 4 120 0,9 0-88 16,-1 3 184-16,4-3-256 15,-3 0 88 17,7 3-56-32,-5-3-32 15,2 3 40-15,8-3-48 16,-5-1-312-16,0 2 312 0,-4-2-224 15,1 1 80-15,-6 0 136 16,-6 0 8 0,0 3 8-16,-5-3-8 0,3 0 0 0,6 0 120 15,0 0-112-15,3-1-8 16,4 2 48-16,0-5-48 0,0 4 56 16,0 0-56-16,1-1 0 15,-1 2-40-15,4-2 40 31,-4 1-8-15,5 3 0-16,3-6 8 0,5 6-48 16,-5-3 24-16,3 3-200 15,-6-3 168-15,-1 3-152 0,-4 0 200 0,-3 0 0 32,3 0 8-32,-7 0 56 15,2 0-48-15,5 0-8 16,9-6 192-16,-1 3-192 0,8-4-8 15,5 1 8-15,-2 0 0 0,6-4 64 16,-1 1-64-16,5-1 0 16,-6 1-80-16,1-1 88 15,5 4-8 1,-5 0 8-16,0-4-8 0,4 4 48 16,-4-4-48-16,5 1 0 0,3 3 0 0,0-4 0 15,0 1-8-15,8 0 8 31,-4-1 0-31,4-6 80 16,4 3-80-16,4-2 8 0,0 2 88 16,-3-3-96-16,2 1 0 15,-2 2-8 1,-1 0 16-16,-12 4 48 0,4-4-56 0,-4 3 0 16,0-2 48-16,0-1 40 31,0 0-40-31,4 1 16 15,4-4-56-15,5 0 72 0,3 0-80 16,4 1 0-16,3-4-80 16,2 0-216-16,-1 0-1168 0,-9 0-1505 15,10 0-1984-15,-5 0-5449 0</inkml:trace>
  <inkml:trace contextRef="#ctx0" brushRef="#br0" timeOffset="-209332.64">20722 15344 14843 0,'-13'0'3792'0,"2"-3"-2839"16,7 0-393-16,0-3-64 16,4 3 112-16,8-4 96 0,16-6-120 31,16-9-424-31,27-10 40 0,21-9-128 16,0 3 0-16,-13 3 297 0,-15 10-305 15,-20 9 8-15,-8 3-72 16,4 1-24-16,-16 5-48 15,3 7-817-15,-6 0-3056 16,-2-3-2688-16</inkml:trace>
  <inkml:trace contextRef="#ctx0" brushRef="#br0" timeOffset="-207844.64">23817 14820 8057 0,'0'0'4417'0,"0"0"-2832"16,0 0-65-16,0 0-520 0,0 0-40 16,17-15-128-1,-6 8-343-15,6-2-81 0,2 3 48 31,1-4 64-31,8-3 160 16,4 1-312-16,0-4-96 16,4 0-40-16,-1 0-64 0,-3 0 8 15,-8 4-168-15,0 2-8 16,-12 0 160-16,-3 7-160 0,-5 0-8 16,-4 3-400-16,0 0-552 31,0 0-552-31,-4 3-825 15,0 3-2328-15</inkml:trace>
  <inkml:trace contextRef="#ctx0" brushRef="#br1" timeOffset="-193840.41">26706 13423 200 0,'0'0'11226'16,"0"0"-8337"-16,0 0-2089 16,0 0-64-16,0 0 528 0,-24-25-104 15,16 19-367-15,-3 3-433 0,2 3-8 16,-6-3-112-16,-2 3-136 31,-2 0 280-31,-9 0-336 0,-4 0 24 16,-4 0 8-16,-4 0-32 0,-7 0 64 15,-5 0-112-15,-1 0 0 16,2 0 184-16,-1 0-40 0,0 3 120 0,5-3 32 31,7 3-176-31,-4-3 64 31,4 3-184-31,1-3 8 0,-2 3 112 16,-2 0-120-16,-2 1 0 16,-6 2 16-16,-1-3 56 0,0 4-64 31,1 2-8-31,-1-6 0 0,0 7 88 16,1-7-88-16,2 3-64 15,-3 4 64-15,1-4 0 0,-5 1 88 0,0-5-88 16,-4 5 0-16,0-4-24 15,-3 0 24-15,3 4-8 0,0-1 8 32,-4-3-112-32,1 7 104 15,-16-1-168-15,-18 0 176 0,-10 1-72 16,-9 3 88-16,13-4-16 0,23 4 48 16,24-6-40-16,9-1-16 0,2 0 8 15,-2 1 0 1,-13 2 24-16,0 4-24 15,1-4 0-15,3 1 0 16,5-1 0-16,-5-2 0 0,3 2 0 31,-3-3 0-31,-3 1-24 16,-1 3 24-16,-4-4 0 0,0 0 8 31,1 0 0-31,-1 1 72 0,4-1-80 16,4 4 0-16,-3-1-24 15,11 1 24 1,0-4-16-16,8 4 16 0,5-1 8 16,-1 1-8-16,0-4 0 0,5 4 0 15,-6-4-24-15,5 0 32 16,-4 0-16-16,-3 4 8 0,-1 0 0 16,-4-1-8-16,-3 4 8 15,-6-3 0-15,5 2 64 16,-3-2-64-1,7-1-8-15,0 1 0 16,0-1 16-16,-3-2 56 16,-2 2-64-16,6-3-96 15,-9 1 48-15,5 3-136 0,-6-4 80 16,5 0 96-16,1 4-32 31,-5-4-32-31,8 3 64 0,-4 1 8 16,5 0-64-16,-2-1 72 15,6 1-16-15,-5-1 8 0,4 7 0 0,-4-6 32 16,5 2-32-16,-6-2 0 16,6 2-40-16,-6-2 40 15,2 3 0-15,-4-4 0 32,-1 4 16-32,4 3 32 15,-4-3-48-15,0 2 0 0,4 1-8 16,1 0 8-16,2 0 0 15,-2 0-8-15,3-1 16 16,4 2 16-16,0-2-24 0,0 1 0 31,1 0-72-31,-1-3 72 0,0 3-16 0,-1 0 8 16,2-1-48-16,3 2 40 0,0-2 16 16,0 1 0-16,4 3-48 15,0-3 48-15,0 7-72 16,1-5 64-1,-1 5 8-15,0-1-8 16,4 0 8-16,0-3 0 0,9-3-48 16,-2 3 48-16,2 0 0 0,-2 0 40 15,2 4-32-15,-5-5 160 16,-1 8-168-16,2-4 24 31,-1 3 248-15,0-3-176-1,-4 4-88-15,8-4 8 0,-4-3 88 16,8 1 32-16,1-2-136 16,7 1 0-16,-1 3-8 15,-3-2 8-15,8-1-8 0,0 0 0 16,0 0 8-16,8-3 72 16,5 0-72-16,-6 3 0 0,5 0 136 15,0 0-136-15,4 3 8 0,0 0-8 0,0 4 8 31,0-4 56-31,-1 3-64 16,6-2 0-16,-5-1-64 0,3-3 64 16,-2-3-96-16,2-4-56 0,-2-2 152 15,7 0-80-15,-5-8 32 32,1 5 24-32,4-4 16 0,0 0 8 15,0 0 0-15,-4 1 0 16,4-1 8-1,-5 0 16-15,5 0-24 16,1-3 0-16,-1 0-8 0,4 0 8 16,0 0 0-16,-1 0 0 15,-3-3 0-15,0-3 24 0,-4 2-24 0,-1 1 0 32,6 0 0-32,-5 0 8 15,-1-4-8-15,5 5 0 0,0-8 8 16,8 3 16-16,0-2-24 15,4 0-8-15,-1-1 0 16,1 3 8-16,-8-2-8 16,4 3 0-16,-4-1 8 0,-4 4-48 15,-4-3 48-15,8 0-16 16,0-7 16-16,4 3 0 0,4 1 0 16,7-1 0-16,-3-2 16 15,-3 2 112-15,-2 4-128 0,1-1 0 31,-12 4-8-15,4 0 8-16,-9-3 0 16,2 2 0-16,-1-5 8 0,3 2-32 15,1-5 24-15,8 2-40 16,4 1 40-16,8-4 0 0,-1 3 8 16,6 4-8-1,-6 0 8-15,-7 3-16 16,-1-1 8-16,-3-2-184 0,1 0-64 15,-1 0-48-15,0-4 136 16,4-3 64-16,3-3 96 31,1 1-24-31,8-5 40 0,-1 1-16 16,1 1 216-16,-4-2-88 16,-4 8-32-16,-8 2-96 15,0 4-16-15,-8 0-88 16,-1-1 40-16,5-3-128 0,4-2 112 15,0-1 32-15,9 0 40 0,2-2 8 32,0-2 0-32,6 5 96 15,-6-1-24-15,1 7 24 0,-8 0-8 16,-8 2-80-16,-4 1-16 0,-5 0 0 16,2 3-152-16,-1-3 112 15,3-3-56-15,1 2-16 16,4-2 16-16,0 0-152 15,4-1 176-15,4 4-16 32,3 0 96-32,-2 0 16 0,3 0-16 15,-9 3 0-15,5 0-16 32,-4-4 32-32,-4 4 8 0,4 0-24 15,0 0 0-15,-1-3-16 16,5 0 72-16,1 3-32 0,-1-3 160 15,-5 0-104-15,5 3 64 0,-4 0-144 0,0 0 8 16,-4 0 112-16,0 0-120 16,4 3 0-1,-4 3 0-15,0-3 0 16,3 7 64-16,1-7-64 16,-4 3 0-16,-1 1-16 0,-3-4 24 15,-3 0-8-15,-1 0 8 0,-1-3 0 16,1 0 96-16,-4 0-104 15,8 0 0-15,0 0 72 16,0 0-72-16,4 0-8 16,0-3 8-16,4 0 0 15,-5 3 0-15,1 0 0 0,0 0 0 32,-4 0 0-32,-4 0 8 0,-4 0-8 31,4-3 16-31,-1-4-8 15,2 1 128-15,7-3-136 16,3-1 0-16,9-2-8 0,4 2 8 0,4-3 0 16,0 6 0-16,-1 2 0 15,-2 1 24-15,-6 1-24 16,-3 0 0-16,-8-4 8 16,0 1 0-16,-4-7-16 15,4 1 8-15,8-1 0 0,-1 0-48 16,5 4 24-16,0-1 24 15,4 4-56-15,0 3 56 0,-4-1-16 32,3 4-160-17,-2-2-112-15,2 2 136 16,1-4-40-16,4 1 136 0,0-3-16 16,-1-4 72-16,5 1-8 0,1-4 0 31,-2 1 8-31,-3-1 32 15,-1 0-32-15,-2 0 0 0,-6 0 144 16,-3 4-72-16,3 3 240 16,-2-4 32-16,3 4-128 0,3 0 16 15,1-1-224-15,8 1 0 0,0-4 136 16,0 1-144-16,-5 2-8 16,-3-2 8-1,-8 3 0-15,-4-1 72 0,-4 1-72 16,-4-4 0-16,-1 7 40 0,1-3-32 15,0-1-8-15,4 1 120 16,-3 3-48-16,3-1 112 0,-5 1-168 31,5 1 56-31,0-2 248 16,0 1-312 0,0 0 72-16,0-4-32 0,3 1-32 15,-3-1 32-15,4 1-48 16,-8-3 0-1,4-1-24-15,-4 1 24 16,-8-4-48-16,3 1 40 0,-2-1 8 16,-6 3 48-16,-2-2-48 15,-1-1-192-15,-1 0 184 0,-3 0-360 16,0-2 96-16,1-2 152 0,-1-1 72 16,0 1-24-16,-1-1 72 15,1-1 0 1,-4 0 8-16,4-1-8 15,-4 5-8-15,0-7 8 16,0 2 0-16,0-2-8 16,0-3 8-16,-11 3 0 15,-6-4 24-15,6 4-24 0,-6 0 0 32,-2-1-8-32,3 1 24 15,-4 0 80-15,4 3-96 16,0-3 0-16,-4 2 184 0,4-2-184 15,0 3 72-15,-4 0-64 16,1 0 48-16,-2 3 32 16,-3 0-88-16,0 1 0 0,1 2-24 15,-5 4 24-15,0-4 0 16,0 0 0-16,0 0 8 16,-4-2-32-16,4-5 24 0,-4 5 0 31,1-2-80-31,-5 2-40 15,-5 5-456 1,-14 7-848-16,3 0-3385 0,9 3-8930 16</inkml:trace>
  <inkml:trace contextRef="#ctx0" brushRef="#br1" timeOffset="-190015.47">21993 1660 9602 0,'0'0'4368'16,"0"0"-2695"-16,0 0-449 16,-24-25-72-16,20 18 169 15,4 7-345-15,-4-2-304 0,4-2 144 16,0 4-368-16,0-3-96 15,0 3-88 1,0 0-40-16,0-3-8 0,4 0-128 16,4-4-79-1,4 1 151-15,3 0-160 16,6-1 0-16,3-2 0 16,8 5 8-16,0 4 88 0,-4 0-96 15,3 0-24-15,-3 13-48 16,-3 3 72-16,-10 7-88 0,-4-1 88 31,2 3-105-31,-13 4 97 0,0 2-112 16,0 1 120-16,-20 0 104 0,-4 3-104 15,-8 0 0-15,0-4 65 16,0 1-65-16,0-3 96 16,4-7-96-16,9-3 0 15,3-3 192-15,8-10-192 16,4 0 0-16,4-6 56 0,0 0-56 15,8 0 104-15,16-2-8 16,4-8-80-16,11-3 232 0,10 1-248 16,-2-1 0-16,9-3 64 31,4 3-56-31,0 1 48 16,3 2-56-16,-7 0 0 15,-5 4 72-15,-14 0-72 0,-5-1 0 16,-9 1 168-16,-10 6 24 15,-6-3 176-15,-7 3-160 0,0-4-104 47,0 4 232-47,0 0-328 0,0 0 0 16,0 0-8-16,0 0 0 0,0 0-120 16,0 0-520-16,-32 0-472 15,4 0-713-15,-7 4-3112 0</inkml:trace>
  <inkml:trace contextRef="#ctx0" brushRef="#br1" timeOffset="-189244.72">21654 1485 144 0,'0'0'13298'15,"0"0"-10697"-15,0 0-1193 0,0 0-127 16,0 0-201-16,0 0-264 0,0 0-160 16,0-12-472-16,-4 12-176 0,-12 10 184 31,-3-1-112-31,-9 7 144 15,0 0-224-15,-8-1 0 0,4-2 96 16,-4 3-88-16,5 0 0 16,6-4-8-16,5 1 0 0,9-3 8 0,-2-1-8 15,9 1 0 1,0 0 48-16,4 2 0 16,0 1 64-16,0 3 152 0,0 0-128 15,8 3 136-15,1 0-80 16,-2 3-40-16,5-3 153 47,-8 0-129-47,8 4 128 0,-4-1-104 0,0 3-80 15,1 4 96-15,-2 2-144 16,-3 4-24-16,0 6 176 0,-4-2-208 16,0 2 152-16,0 3-48 15,0-6-112-15,4-3 184 0,0-3-192 16,8-3 0-1,0-10 80-15,8 0-64 16,-5-3 56-16,10-4-16 0,-1-2-40 16,4-1 120-16,0-2-136 15,0-1 0-15,-5-6-16 16,5 4-104-16,4-4-192 0,-1 0-336 31,18 0-656-31,-10-4-1785 16,-3-5-7497-16</inkml:trace>
  <inkml:trace contextRef="#ctx0" brushRef="#br1" timeOffset="-188157.66">24842 1308 5705 0,'0'0'5073'0,"0"0"-3249"16,0 0-576 0,0 0 609-16,0 0-129 0,-24-32-127 15,24 29-73-15,0 3-320 16,0-3-192-16,0 3-255 0,0 0-257 0,0 0 128 15,0 0-400-15,0 0-128 16,0 3-88-16,0 9-8 0,0 11-8 16,8 8 104-16,3 8-56 15,2 2 256-15,2 3-296 0,5-2 64 32,1-1 24-17,-2-3-88-15,-3-6 88 0,-8 0-96 16,0-10 8-16,1-3 120 15,-6-6-128-15,-3-1-64 0,4-6 64 16,-4 1 0-16,4-1 0 16,-4-2-208-1,0-2-200-15,0 5-40 16,4-7-696-16,-4 3-1321 16,4-3-3800-16</inkml:trace>
  <inkml:trace contextRef="#ctx0" brushRef="#br1" timeOffset="-187371.33">25104 1051 4729 0,'0'0'6993'16,"0"0"-4921"-16,0 0-447 16,0 0 63-16,0 0-39 15,-3-16-473-15,10 12-504 16,6 1-120-16,2-3-544 0,13 3 48 15,4 0-32-15,4 3 24 16,0 0-56-16,0 0 8 16,-4 0 0-16,-9 0-72 0,-6 6 72 15,-6 0 0-15,-2 4 0 16,-9 0 216-16,0 2 272 0,4 4-136 16,-4 3-120-16,0 6 248 15,4 1-352-15,3 6 64 16,-3-1 81-16,5 4-161 15,2 4 56-15,-3-2-168 0,0 2 0 47,8-2 160-47,-4 2-152 0,4-1-8 0,0 0 0 16,0 0 0-16,0-3 8 16,4 3-8-16,-4 0 0 15,3-3 80-15,-2 0-80 0,-2 0 0 16,-2-6-8-16,2-1 16 15,-7-2 24-15,8-1-32 16,-8-6 0-16,0 0 16 16,-3-3-16-16,-1-4-8 15,-4-2 0-15,0-3-208 0,-4-1 144 16,-13 0-8-16,-7 4-176 16,-8-4 39-16,-31-6-1047 0,7 0-2521 31,5 0-7321-31</inkml:trace>
  <inkml:trace contextRef="#ctx0" brushRef="#br1" timeOffset="-186121.53">26013 848 104 0,'0'0'11674'16,"0"0"-8889"-16,0 0-1425 0,0 0-72 15,0 0-344-15,0 0-55 16,0 0-137-16,0 0-232 0,0 0 184 16,0-7-408-16,-3 7-112 15,-10 0 72-15,-11 3-72 16,-4 4-56 0,-8 5-128-16,0 1 72 0,-3 0 48 15,7-1-120-15,0 1-8 0,12 0 8 16,5-3-80-16,6-1 32 0,5 0-48 31,0-2 96-31,4-1-8 31,0 4 16-31,0-1 56 0,0 4 216 16,4 0-64-16,4 5 48 16,4-1 32-16,0 5 17 0,4 0 167 15,0 3-336-15,0 1-48 0,3 2 48 16,-2 4-128-1,3 0 88 1,-5 6-56-16,2 3-40 0,-2 0 272 0,-2 0-232 16,2 4-32-16,2 3 64 0,2 2-64 15,1 5 152-15,1 2-64 16,2-3-104-16,1-3 288 31,0 2-288-31,0-2 0 0,4 0 120 16,-9 0-112-1,5 0 64-15,1-1-72 0,-10 4 0 16,5-3 88-16,-4 0-88 0,0-3 0 31,4 2 56-31,-8 4-48 16,8 3-16-16,0 13 8 16,8 16 0-16,-4-3 72 0,0-11-72 15,0-11 0-15,-9-10 80 0,9 6-72 16,4 4 96-16,-4-7-104 15,4-1 16 1,-4-5 112-16,0-7-128 16,0-12 0-16,-5-4-8 0,1-9-32 15,1-6-24-15,-2-4-136 16,5-6-160 0,8 0 240-16,0-3-600 0,28-22-552 15,-16-1-1801-15,-4-2-4761 0</inkml:trace>
  <inkml:trace contextRef="#ctx0" brushRef="#br1" timeOffset="-184918.63">26551 1108 4721 0,'0'0'3200'0,"0"0"-447"0,0 0-1161 0,0 0-360 16,0 0 137-16,0-13 47 16,0 10-248-16,-4-6-136 0,0 2-143 15,-4-6-297-15,0 1-48 31,-4-4-448-31,1-3 40 0,-10 3-32 16,1-6-56-16,-3 3 104 0,-1 0-40 0,0-1-32 16,-4 5 240-16,0 8-232 15,0 4-80-15,0 3 40 0,8 0-40 32,-4 6 48-32,4 10-56 0,8 4 0 15,-4-2-56-15,12 11 56 31,0 0-48-15,4 6 40-16,0 0 8 16,17 2 104-16,2 2-104 0,5-2 0 15,4-2 48-15,0-9-48 16,0-4-144-16,0-9-80 0,-5-7 112 16,-6-6 104-16,-2-6-32 0,-2-10 40 15,-6-6 96-15,-7-10-96 0,4-3 80 16,-4-9 16-16,0-7-96 31,0 0 200-31,0 0-192 0,0 10 240 16,0 9 224-16,0 16-112 15,0 7 56-15,0 9-247 16,0 0-169-16,0 19-57 16,0 7 57-16,4 11 129 0,9 5 199 31,-2 5-272-31,6 1-8 0,-2 3 0 15,9-4-32-15,4-5 8 16,0-4-24-16,0-10-208 16,-5-8 208-16,-3-11-136 0,-3-9 64 15,-2 0 64-15,-7-13 16 16,1-9 224 0,-5-6-72-16,-4-4 8 0,0-3 200 15,0 0-200-15,-4 6-40 0,-5 1 80 16,5 9-56-16,0 3 160 15,0 6-312-15,4 7-8 0,0 0 8 47,0 3-408-47,0 0-568 0,-7 19-1249 16,3 3-1984-16,-1 4-4905 0</inkml:trace>
  <inkml:trace contextRef="#ctx0" brushRef="#br1" timeOffset="-184085.44">27013 2073 12066 0,'0'0'4689'0,"0"0"-3185"31,0 0 193-31,0 0-393 16,0 0-208-16,0 0-696 15,0 0-112-15,28 51 393 0,-8-13-337 16,3 13-176 0,5 3-96-16,-3 6-8 15,-5-3-112-15,-1 0 48 0,1-6-168 0,-8-6 56 32,0-4-104-32,-4-13-32 15,0-2 80-15,-8-13-1 16,5-7 97-16,-5-6 120 0,4 0-48 15,-4-3 152-15,3-10-144 0,1-9 57 32,4-7-65-32,0-6 0 0,4-6-113 15,0-4 113-15,4 8-80 16,4-2 80-16,-4 11-16 0,8 8 8 16,-1 14-80-16,1 3 88 15,4 3-32-15,-4 3 32 16,-3 13-8-16,-2 6 8 15,-3 4 0-15,-8 5-8 16,-4 1 0-16,-4 3-48 0,0 0 8 16,-12 0 96-16,-8-3 32 15,-4-3 184-15,-8-7-111 0,0 0 79 16,1-6-88 0,-1-4-144-1,0-5 240 1,8-7-240-16,4 0 16 0,4-3-16 15,4-13-72-15,9-16-480 0,-1 4-1041 16,-1 2-3872-16</inkml:trace>
  <inkml:trace contextRef="#ctx0" brushRef="#br1" timeOffset="-182760.14">26906 768 440 0,'0'0'8625'0,"0"0"-6368"0,0 0-1033 15,0 0 417-15,0 0 311 0,0 0-264 0,0-3-407 16,4 3-473 0,0-3 64-16,3 0-312 15,10-4-360-15,2-3-200 16,5 4-96-16,4-3-272 0,-8 6-16 15,4-4 104-15,-8 4 200 16,-4 0 72 0,-4 3 16-16,0 0-16 0,-4 0-8 15,4 0 16 1,-1 0 88 0,2 6 16-16,3 4 160 15,4 5 56-15,-1 2-120 0,6 1 184 16,-6 5-96-16,1-1-208 0,0 0 256 15,0 4-256-15,0 2 56 0,0 1-40 32,0-1-48-32,0 7 104 15,-1-3-144-15,6 3 0 0,-5 0 208 16,0 0-208-16,4 0 0 16,-5-1 72-16,5-2-72 0,-4 7 96 15,4-1-104-15,0 0 0 31,0 3 233-31,-4-3-225 16,4 0 64-16,0-3 8 16,-4 0-64-16,3 3 48 0,2 0-64 15,-5 0 0-15,0 1 48 32,0-2-48-32,-1-1 0 0,2-5 0 0,-2-2 48 15,2-1 0-15,-6 1-48 16,1-4 8-16,0-2 112 0,-4 2-120 15,5-3-8 1,-6 4 0-16,5-1 16 16,0 0 32-16,0 4-40 15,0-4 0-15,0 4 24 0,0 0-24 16,4-4 0-16,-4 0 0 0,-1-3 0 16,2 1 80-16,-2-4-80 15,2 0 0-15,-2 0 8 16,1 0 0-16,-3 0-8 0,2 0 0 31,1 3 8-31,0-3 56 16,0 1-64-16,1 2 0 15,-2-3-56-15,-3 3 56 0,0 0 0 16,-4-3 0-16,0 0 0 16,0 1 16-16,-4 2-16 0,4-7 0 31,-4 7 8-31,4-5-8 15,0 5 0-15,-4-3 0 0,4 0 64 0,-4 0 0 16,0 0-64-16,3 0-40 16,-3 3-8-16,0 0 24 15,0 0-24-15,-3-2 48 16,-13-1-88-16,4-4 80 16,-12-5-616-16,-24-10-857 15,5 0-2664 1,-5-16-6521-16</inkml:trace>
  <inkml:trace contextRef="#ctx0" brushRef="#br1" timeOffset="-180006.77">28029 1511 1536 0,'0'0'8898'16,"0"0"-6610"-16,0 0-151 15,0 0-161 1,0 0-280-16,0 0-455 0,0 0 71 16,0 0-392-16,0 0-192 0,0 0-39 0,0 0-305 15,0 0-48-15,0 0-192 31,16-3-80-31,4-7 128 16,8-3-192-16,7 1-8 0,2-7 8 16,3 0-72-16,-5 0-224 15,-3-3-216 1,-8 2-481-16,-8 5-215 16,-8 2-1024-16,-8 4-1673 15,0 5-2345-15,-16 4-455 16</inkml:trace>
  <inkml:trace contextRef="#ctx0" brushRef="#br1" timeOffset="-179775.03">28180 1685 3568 0,'0'0'7770'16,"0"0"-5162"-16,0 0-943 0,0 0 23 15,0 0 65 17,0 0-449-32,92-18-616 15,-60 2-240-15,-4 3-248 0,0-3-192 16,-4 0-16-16,-5 1-112 16,9-8-1136-16,-7 4-1353 0,-6 3-3832 0</inkml:trace>
  <inkml:trace contextRef="#ctx0" brushRef="#br1" timeOffset="-178750.46">28834 673 7881 0,'0'0'4257'0,"0"0"-3417"0,0 0-248 15,0 0 849-15,0 0-49 16,0 0-576-16,0 0-264 31,-16-3-248-31,-4 3-112 0,0 0-88 16,-7 6-88-16,-10 3 104 16,1 1-120-16,1 0 0 15,-5-1 80-15,4-3-80 16,12 1 0-16,8-4 0 0,8 0 48 31,8-3 121-31,0 3-105 0,0 1 48 16,4 5 528-16,9 1 232 15,-2-1-144-15,1 4-72 16,0-4-344-16,-8 1 16 0,4-1-72 16,-4 4-80-1,-4 0 192-15,4 3-151 16,-1 6-57-16,2 0-16 0,3 3-88 15,4 4 160-15,0 6-152 0,4 0-56 16,0 3 184-16,-1 0-192 16,2 0 0-1,-2-3 0-15,2 0 0 16,-2 0 64-16,1 0-64 0,0 3 0 16,0-3-40-16,0 3 48 15,0-6-8-15,0 0 0 16,0-7 0-16,-4 0 56 0,4-6-56 31,3-6-64-31,-2-4-48 16,7-5 96-16,-5-4 16 0,9 0-8 15,0-10-176-15,0-9 88 16,0-10-352-16,-8-2-337 16,0-4-759-16,-12-16-1129 0,-4 10-2088 31,-4 9-7169-31</inkml:trace>
  <inkml:trace contextRef="#ctx0" brushRef="#br1" timeOffset="-178402.84">28970 876 4320 0,'0'0'8378'0,"0"0"-6297"31,0 0 295-31,0 0-519 0,0 0-33 16,0 0-432-16,0-25-472 0,0 25-151 0,0 0-473 16,0 0-72-16,0 9-224 15,0 10 0-15,4 7 336 0,3 6-232 16,10 5-96-16,-2 5 168 31,2-1-176-31,-2-6 0 0,5 0 0 16,-4-7-176-1,-8-9-16-15,0-6-392 16,-4-4-297-16,-4-5-631 0,0-4-1448 16,0 0-1890-16,-4-6 322 0</inkml:trace>
  <inkml:trace contextRef="#ctx0" brushRef="#br1" timeOffset="-178017.46">29256 787 5801 0,'0'0'6609'0,"0"0"-4216"0,0 0-441 0,0 0-256 15,0 0-391-15,0 0-657 16,0 0-424-16,0-13-8 0,0 13-208 0,0 0 104 15,-4 13 80-15,4 0 344 32,0 0 96-32,0 5-368 0,0 2-24 15,0-1 128-15,20 3-55 16,0-3-105-16,12 0-104 16,0 3-104-1,0-6 216-15,-1 0-216 0,-3 0 8 16,-11-3-8-1,-2-1 0-15,-11 1-40 16,-4 3-48-16,0-4 8 0,-4 7 16 16,-11 4 72-16,-9-7-8 15,0 3 0-15,-4-7-216 16,3-2-409-16,-6-10-1007 0,7-10-2545 31,4-12-1344-31</inkml:trace>
  <inkml:trace contextRef="#ctx0" brushRef="#br1" timeOffset="-177816.99">29264 746 11882 0,'0'0'5961'0,"0"0"-4264"0,0 0-17 16,0 0-464-16,0 0-119 15,0 0-761-15,88-32-272 16,-52 19 80-16,-5 7-88 0,-3-4-56 15,-7 8-48-15,-10-2-745 16,-11 4-1327-16,0 0-1601 16,-11 0-1616-16</inkml:trace>
  <inkml:trace contextRef="#ctx0" brushRef="#br1" timeOffset="-177184.29">29567 466 10122 0,'0'0'5721'0,"0"0"-4193"0,0 0-240 16,0 0 129-16,0 0-105 31,0 0-360-31,0 0-616 16,0 0-312-16,76-31 72 0,-40 27-112 0,4-2 16 0,-5 3-8 16,1 0 8-16,-4 0 8 15,-12 3 48 1,-12 0-56-16,-4 0 0 15,-4 0 408-15,0 0-272 16,0 0-136-16,0 0 0 0,-4 12 0 31,4 4 97-31,0 3-97 0,0 7 0 16,0 2 200-16,4 4-192 16,8 3 64-1,0 3-64-15,4 0 56 16,0 3-8-16,-4 0-56 15,7 4 0-15,2-4 40 0,-6 1-32 16,5-4-8-16,1 0 8 0,-6-6 0 0,-2-4 72 16,-2-3-80-16,-3-5 0 31,1-5 16-31,-9-2-16 16,3 0-56-16,-3-3 56 0,0-1 8 15,0 0 112-15,0 4-112 16,0-3-8-16,-8 2 272 15,-8 4-264 1,-4 0 112-16,-8 0-72 16,-8 3-48-16,-43-3-456 15,11-3-1961-15,-8-7-8937 0</inkml:trace>
  <inkml:trace contextRef="#ctx0" brushRef="#br1" timeOffset="-167106.31">21467 1638 1840 0,'0'-3'4849'15,"-4"-4"-3009"-15,0 5-855 16,4-2 231-16,0 1 24 16,0 0-216-16,0 3 289 0,0 0-201 15,0 0-96-15,0 0-192 16,0 0-296-1,0 0-8-15,-7 0-312 0,-6 3-200 16,1 10 249-16,-4 3-257 16,1-1 0-1,2 1 16-15,1-3 32 0,5 0-32 16,-2-1-16-16,5 1-24 31,4 3 24-31,0 0 8 0,0 3 104 16,0 3 0-16,4-3-104 31,5 7 216-31,2 2-152 0,1 1 48 0,0 3 152 16,4 2-136-16,0 1-8 0,0-3-32 15,-4 3-48-15,4-6 128 16,-4 2-160-16,0-2 72 0,-1 0 152 16,2-1-232-16,-5 1 56 15,3-1 0-15,2 1-56 16,-2-1 136-16,2 1-96 0,-2-4-48 15,1 4 120 1,1-4-120-16,-2-3 0 0,2 7 0 16,-2 0 16-16,1-4 80 15,0 4-96-15,0-1 0 16,4-3 40-16,-4 4-40 0,4 0 0 16,-4-7 0 15,-1 7 0-31,2-1 56 0,-5 1-56 15,-4-1 0-15,3 4 0 16,-2-4 0-16,3 1 0 16,-4-3 0-16,0-4 8 0,3 0 96 15,2 0-104-15,-1-2 0 16,-1 2 40-16,5-3-40 0,1-1 0 16,-2 2 0-16,2-1 0 15,-2 0 80-15,-3 0-80 16,1 3 0-16,-5 3 0 15,3 1 48-15,-3 2-40 0,0 4-8 16,0-3 48-16,0-1 56 0,1 1-104 31,2-1 0-15,1-5 96-16,0-1-80 16,4 0-8-16,0-3-8 15,-1-3 16-15,2 0 112 0,-2 0-128 16,2 3 0-1,-1-3 112 1,4-3-96-16,-4-1 72 0,3 1 0 0,1-3-88 16,9-1 296-16,-1-3-208 15,3-6 8-15,6 3 120 0,2-3-64 16,5 0-56-16,3-3-24 16,2-6-64-16,2-4 153 0,-3-3-161 31,0 0-281-31,4-22-287 0,-16 9-1464 0,-8-6-4313 15</inkml:trace>
  <inkml:trace contextRef="#ctx0" brushRef="#br1" timeOffset="-164970.47">22415 3045 8969 0,'0'0'2089'47,"0"0"-241"-47,0 0 97 0,0 0 47 15,0 0-160-15,-31-22-455 0,31 18-169 16,0-2-408-16,0 3-408 15,0-4 168-15,7 4-440 0,5-3-120 16,4-1 104 0,5-2-96-1,10 6-8-15,1-1 0 0,4 2 0 0,-4 2-48 32,0 0 48-32,-8 6-104 15,-9 10 96-15,-2-1-144 0,-9 4 16 16,-4 4 136-16,0 2 0 15,-13 1 8-15,-2-1 0 0,-6-3-8 16,2 1 144-16,-1-1-144 0,7-10 8 0,5 1-8 16,5-6 16-16,3-5-40 15,0-2 24 1,7 0 0-16,10 0 120 16,11-2-16-16,7-8 0 15,9-3-104-15,-4-3 64 0,4 1 17 31,-9 2-81-31,-3 0-65 0,-8 4 65 16,-7-1 65-16,-9 3-65 0,-5 4 16 16,-3 3 56-1,0 0 128 1,0 0-200-16,0 0-56 0,0 0 48 16,0 0-104-16,0 0-105 15,0 0-79-15,-3 0-192 0,-1 0-256 0,4 7-1136 16,-4-4-1833-16,4-3-1256 0</inkml:trace>
  <inkml:trace contextRef="#ctx0" brushRef="#br1" timeOffset="-164238.72">23001 2905 6689 0,'0'0'7986'0,"0"0"-6074"16,0 0-1232-16,0 0-128 0,0 0-96 15,0 0 217-15,-24 64-9 16,24-39-152 0,-4 0-96-16,4-3-216 0,0 1-88 15,4-5 120-15,8-1-216 16,8-5 80-16,4-6 32 15,4-2 8-15,4-4-112 16,3 0-24-16,-3-13-520 16,-4-3 176-16,-12-3 72 0,-4-3 272 31,-12 3 184-31,0-3 256 16,-16-1-48-16,-12 1 40 15,1 3-208-15,-1 7 280 0,0 2-408 16,4 3-40-16,7 4-56 15,10 3-200-15,3 0-696 16,4 0-904-16,11 0-2153 0,10 0 2561 16,10 0-169-1,9-3-559-15,1-3-785 0,-2 0-2648 16,1-4 3673-16,-5 3 1465 0,-3-2 415 31,-8 3 2087-31,-7 2 626 0,-10 1 519 0,-3 0-279 16,-4 3-241-16,0 0-287 15,-11 0-921-15,-6 10-760 16,2-1 161-16,-2 7-465 0,6 3-112 16,7 0-96-1,4 0-224-15,0 3 16 16,8-2-24 0,7-5-328-16,9-5-104 15,4-3 40-15,0-7 200 16,-4 0 184-16,1-10-40 0,-6-6 48 15,-7-3 72-15,-8-7 296 32,-4-2 608-32,-4-1 128 15,-16-6-432-15,-4 7-176 0,-4 2-72 0,-4 7-31 0,-4 13-105 16,1 6-280-16,3 0 104 16,4 19-112-1,4 6-457-15,12 10-455 16,5-3-1472-16,7-10-2961 0</inkml:trace>
  <inkml:trace contextRef="#ctx0" brushRef="#br1" timeOffset="-163367.84">25001 2321 6753 0,'0'0'6145'0,"0"0"-4648"0,0 0 239 16,0 0 48-16,0 0-55 15,0 0-145-15,-12-10-760 0,12 10-272 0,0 0-120 32,8 3-232-32,-4 7 41 15,8 5 23-15,-4 5 48 0,8 5 224 16,-1 4-312-16,6-1-8 15,-1 7-24-15,-1 0-184 0,1 0 192 32,1 0-200-32,-10 0 0 0,1-3 24 15,0-4-24-15,-4-6-8 16,-4-3-80 0,0-6-136-16,1-4-16 0,-5-5-368 15,0-4-377-15,0-9-535 0,0-14-2905 16,0-2-7945-16</inkml:trace>
  <inkml:trace contextRef="#ctx0" brushRef="#br1" timeOffset="-161733.93">25435 1355 3344 0,'0'0'1745'0,"0"0"3120"16,0 0-3089-16,0 0-600 15,0 0-256-15,0 0 249 16,0 0-369-16,0 0-392 0,0 7-32 16,0-1 184-16,4 7-136 15,0 2 112-15,0-2-216 16,5 6 57-16,-2 1-185 0,1-1-64 31,0 3 168-31,1 3 16 16,-2-2-96-16,1 2-80 15,5 0-136-15,-6 1 240 0,5-1-240 16,-4 4 8-16,4-4 136 31,0 3-144-31,0-2 48 16,0-4-48-16,-5 1 8 0,1-5 88 15,1 1-96-15,-5 1 0 0,0-1 88 0,-4-3-16 16,3 3 48-16,-3 0-112 16,4 3 0-16,9-3 256 15,-2 0-264-15,1 0 0 16,4 0 96 0,-4 0-88-16,4-3 56 15,-8-3 32-15,0 0 16 0,1-1 216 0,-2 1-184 16,-3-4-40-16,0 4 40 15,4-1-48-15,4 1 0 0,0 3 24 32,4-3-112-32,0 3 256 31,0 0-256-31,0-3 64 0,-9 2 24 16,2-2-88-16,-1-4 72 15,-5 4-40-15,1 0 8 16,0 0 56-16,-4-1-96 15,5 4-8-15,-1 0 0 0,0 0 8 16,0 0-8-16,-1 0 0 0,1 6 0 16,0-6 40-16,5 3-40 15,-5-3 0-15,0-1-8 16,3 1 16 0,-3 0-8-16,4-3 0 0,-3 3 0 15,2-3 16-15,1 2-16 16,-4-2 0-16,5 0 8 0,-2-4 1 15,-3 4-1-15,0 0-8 16,0 3 0 0,4-1 24-16,-3 2-24 0,-2-2 0 31,5-2-8-31,-4 0 16 16,0 0 32-16,4-4-40 0,-4 0 0 15,0-2 0-15,0 3 0 16,-4-4-8-16,4 0 8 15,0 0 0-15,0 1 0 16,-4-1 0-16,4 0 0 0,-4-2 0 16,0 2 0-16,0 0-8 15,3-3 8-15,-3 0 0 0,0 1 32 16,5-1-32-16,-5 0 0 31,0 0-8-15,0 4 8-16,0-4-16 0,0 3 8 15,0 4 8-15,0-1 64 16,0 1-64-16,-5 3 64 0,2-4-56 16,-5 0-8-16,4 1 0 15,-4 0 64-15,4-1-64 16,-4-3 0-16,-4 4-48 16,1-3 48-16,-2-1 256 15,-2 0-256-15,-6 4 136 0,5-4 16 16,-3 0-136-16,-2 1 72 15,6-1-88-15,-9 1 0 32,7-2 40-32,-2 2-40 0,3-4-8 15,4 4 8-15,4-4-48 16,-4 0 48-16,8-3-144 16,4 0-136-16,-4 0 272 0,0 0-336 15,4 0-65-15,-4 0-199 16,1 3-480-16,-6-3-552 0,-3 0-1441 15,5 0-4096-15</inkml:trace>
  <inkml:trace contextRef="#ctx0" brushRef="#br1" timeOffset="-159744.78">28850 1396 384 0,'0'0'1856'0,"0"0"4241"0,0 0-3960 0,0 0-489 15,0-6-80-15,0 6 25 0,0 0-473 16,0 0-200-16,0 0-64 16,0 0-159-16,0 0-105 0,0 0-184 15,0 0-136-15,0 0 144 31,0 0-288-31,0 10-64 0,4 3 160 0,0 9 144 16,0 3 40-16,3 0-160 16,6 7-88-16,-1 0 208 0,4 0-264 15,3 3-56 1,2 0 112 0,3-1-112-16,0 1 56 15,3 1-104-15,1-1 8 16,-4 0 144-16,0-4-152 15,0 4 0-15,-5-3 96 0,2 3-48 32,-5 0 89-32,0-1-129 15,0 1 80-15,-1 4 176 16,2-2-256-16,-2 2-8 0,2 2 96 16,6-3 0-16,1 0 40 0,4 4-136 0,0-5 56 15,8 2 88-15,-1-4-144 0,1-7 8 16,4-2 56-16,0-7-56 31,0-6 112-31,8-8-120 0,-1-5 8 16,1 0 152-16,4-15-160 15,-4-7-168 1,-4-7 56-16,0-6-280 0,-13-9-144 16,-10-1-1089-1,-21-12-2928 1,0 13-968-16,-21 9-5809 15</inkml:trace>
  <inkml:trace contextRef="#ctx0" brushRef="#br1" timeOffset="-157887.04">30025 962 4504 0,'0'0'5674'15,"0"0"-4538"-15,0 0-592 0,0 0-160 32,0 0 232-32,0 0 480 15,8 16 185 1,-4-13-289-16,5 6-112 0,-6-3-136 0,5 4-8 16,0 6-167-16,4 0-81 15,-4 3-64 1,8 0-96-16,-4 3 112 15,4 7-144-15,0-4-168 16,-1 4 384-16,6 3-328 16,-1-1-88-16,-1 8 56 0,2-2-136 15,-1 5 72-15,-1-1-88 0,5 4 8 16,4-1 96-16,0 3-96 0,4-2-8 16,4-1 144-1,-1-2-40 1,-3-4 16-16,4-3-120 0,-4-4 64 15,-4-2 96 1,0-6-152-16,-4-1-8 16,-9-3 80-16,6-3-64 0,-5-1 96 31,-4 1-112-31,4 0 8 16,-8 0 161-16,-1-3-169 0,1 2 8 15,1 5 48-15,-1-5 8 16,-1 4 56-16,-3 1-112 0,0-5 56 0,1 4 8 15,-5-3-72 1,0 0-16-16,0 3 8 16,-5-3 16-16,-10 3 104 15,2 0-112-15,-10-3 0 0,-5 0 0 16,-8 0-825-16,-20-3-919 31,8-4-3097-31,4-9-7586 0</inkml:trace>
  <inkml:trace contextRef="#ctx0" brushRef="#br1" timeOffset="-155882.15">29739 1765 2880 0,'0'0'4153'0,"0"0"-2353"16,0 0-223-1,0 0 367-15,0 0-47 16,0 0-417-16,0 0-312 0,-5-32-56 16,5 32-191-1,0 0-113-15,0 0-56 32,0 0-320-32,0 0-176 0,0 4-112 15,0 8-80-15,0 7 328 16,0 4-272-16,0 2 8 0,0 10 144 15,0-3-136-15,0 6-32 16,5 0-64-16,-1-3 16 0,7-7 8 0,2 1-64 16,-2-4-112-1,10-6 112-15,2-3-120 16,1-6-96-16,4-1-176 16,4-6 80-16,-8-3 256 0,-9 0-120 15,2 0 176-15,-10-6 80 16,-7-7 120-16,0-3 232 0,0 0 168 15,0-6-184 1,-11 6 169-16,-6 0-329 16,-2 1-40-16,-9 8 48 0,-4 4-64 15,0 3-112-15,-4 0-88 16,4 16-240-16,4 6-392 16,13-3-2017-16,7 1-4609 15</inkml:trace>
  <inkml:trace contextRef="#ctx0" brushRef="#br1" timeOffset="-153845.98">25021 4486 392 0,'0'0'9746'16,"0"0"-6762"-16,0 0-1007 16,0 0 439-16,0-35-463 15,0 32-473-15,0 3-280 0,0 0-696 16,0 0-328-16,0 9-16 0,0 14-160 0,0 8 272 31,4 11-103-31,4 8-161 16,0 7 224-16,0 7-232 15,0-4 0-15,0 1 80 0,3-4-80 16,-2-13-96-16,-5-5 16 31,0-14-201-31,0-6 225 16,0-10-264-16,-4-9 32 0,0 0 280 16,0-6 0-16,0-16 8 15,0-13-64-15,-4-9 64 16,0-20 48-16,-4-19-48 0,3-21 8 31,-6-10 24-31,-1 5-16 0,4 24-16 16,-4 31 0-16,8 19 0 0,0 9 152 15,4 7 40-15,0 4 48 16,-4-1 81-16,4 6-57 16,0 7 24-1,0 3-240-15,0 0 48 16,4 6-80-16,12 13-16 15,8 7 0-15,0 12 176 16,8 0-104-16,3 9 0 16,1 1-24-16,9 6 0 0,-2 0 48 15,0 0-96-15,-2 0-64 32,2-3 64-32,-3-7-168 0,-3-3 32 15,-2-6-96-15,-7-9-152 0,-5-4-65 0,-6-6-447 16,-6-10-392-16,-7 1-248 15,-4-7-817-15,-15 0-1688 0,-2-7-5105 16</inkml:trace>
  <inkml:trace contextRef="#ctx0" brushRef="#br1" timeOffset="-153629.89">25029 4829 12098 0,'0'0'6818'16,"0"0"-5170"-16,0 0-248 15,0 0-792-15,0 0-264 0,120-86-80 0,-56 64-112 16,7 3 41-16,-4 0-193 31,1 3-48-31,8 0-369 0,-24 3-3687 16,-12 4-4530-16</inkml:trace>
  <inkml:trace contextRef="#ctx0" brushRef="#br1" timeOffset="-152959.41">26096 4442 4761 0,'0'0'10642'16,"0"0"-7930"-16,0 0-1087 16,0 0-601-16,32-83-224 0,0 67-288 15,9 4-24-15,-2 2-184 16,9 3-256-16,0 7 208 31,-9 4-256-31,-7 14-88 16,-8 12 72-16,-7 4-96 0,-14 8 104 15,-3-1 8-15,-11 0 0 0,-17 1 176 16,0-8-176-16,0-5 8 31,0-10 24-31,15-7-32 0,2-8-152 16,11-4-24-16,0-13-320 0,20-19-112 16,12-9-272-16,11-10 536 15,2-6-712-15,2-3-1257 0,1 3 97 16,-16 9 1336-1,-4 13 880-15,-12 16 24 16,-13 10 1160-16,-3 5 1080 0,-7 4-207 16,-14 4-801-16,-2 11-240 15,-9 8-192-15,4 2-208 0,4 4 81 16,13 5-369-16,2-2-104 16,9-3-128-16,4-1-88 15,24-2 72 1,4-4-80-1,8-6 64-15,8-6-128 0,0-7-40 16,-1-3-456-16,22-16-593 16,-22-3-1351-16,-4-10-2729 0</inkml:trace>
  <inkml:trace contextRef="#ctx0" brushRef="#br1" timeOffset="-152658.68">27419 4156 936 0,'0'0'14395'0,"0"0"-11811"0,0 0-1055 15,0 0-65-15,0 0-232 16,0 0-544-16,88-32 17 31,-48 13-441-31,12 0-128 0,4-3-32 0,0 0-88 16,0-4-16-16,-5 4-232 15,-7 6-721-15,-21 9-1391 0,-10 4-2849 0,-13 3-4449 0</inkml:trace>
  <inkml:trace contextRef="#ctx0" brushRef="#br1" timeOffset="-152489.43">27492 4331 10898 0,'0'0'5585'0,"0"0"-4089"0,0 0 617 16,0 0-329-16,79-4-896 0,-23-12-368 15,7-6-424-15,9 0-96 16,24-13 0-16,-17 3-1272 0,-15 3-5793 15</inkml:trace>
  <inkml:trace contextRef="#ctx0" brushRef="#br1" timeOffset="-151239.62">28603 3457 9618 0,'0'0'1624'0,"0"0"-280"16,0 0-16-16,0 0 489 16,0 0 399-16,0 0-535 15,0 0-193-15,0 0-48 0,0-63-503 16,0 63-377-16,0 0-120 16,0 0-256-16,0 3-64 15,0 16-120-15,0 6 8 0,19 10 296 16,2 6-304-16,11 7 0 15,-1 0 88-15,5 6-88 0,5 0-96 32,-10-7 8-17,1-2-392-15,-9-7 256 16,-2-9-264-16,-10-10 7 0,-6-10 273 16,-1-3 56-16,-4-2 8 15,0-4-56-15,-4 0 176 16,-5-4 24-16,-2-5 0 0,-1-10 0 15,4-3 0 1,0-4 0-16,8-9-120 0,0-3-64 16,0-3 136-16,4-6-56 15,8 2 104-15,4 7-40 16,0 6 32-16,3 10-32 0,6 9 32 31,-1 7 0-31,4 6 8 16,0 0 176-16,3 13-120 15,1 9-40-15,-4 3 128 0,-1 4-64 16,-6 6-56-16,-5-3-24 16,-8 3 0-16,-4-7 48 0,-4 0-48 31,-4-2 48-31,-17-1 216 16,-7-6 152-16,-7 0 41 0,-5-3-177 0,-4-3-280 15,0-7 56-15,9-3-56 16,7-3-512-16,16-15-601 15,12-14-2639-15,0 1-9067 0</inkml:trace>
  <inkml:trace contextRef="#ctx0" brushRef="#br1" timeOffset="-151070.37">29666 3362 12162 0,'0'0'2985'16,"0"0"-2185"-16,0 0-800 16,0 0-784-16,0 0-3209 15</inkml:trace>
  <inkml:trace contextRef="#ctx0" brushRef="#br1" timeOffset="-149620.05">28974 3381 12186 0,'0'0'3097'0,"0"0"-73"16,0 0-599-16,0 0-809 16,0 0-672-1,0 0-711-15,-60 99 87 16,32-4 240-16,0 12-400 16,12-14-88-16,12-30-72 0,4-21-72 15,0-17 56-15,12 0-432 16,12-2-72-16,8-14 327 0,12-9-183 0,8-13-96 15,4-22-456 1,2-19-536 0,-2-28 776-16,-7-19 496 15,-21 8 192-15,-21 17 56 16,-7 35 232-16,-7 19 792 16,-14 9 208-16,-10 13-328 0,-5 0-295 15,-12 19-457-15,8 19-128 31,8 13 16-31,8 6-48 16,12 3-96-16,12-3-72 0,8-9-513 16,16-7 81-16,8-15-472 0,-4-13 48 0,4-13 192 15,-8-4 376-15,-5-24 408 0,-6-11 48 32,-9-8 8-32,-4-7 328 15,-8-3 112-15,-16 6 128 16,-8 6 136-16,-8 20-208 0,-8 19-72 15,0 12-136-15,-3 42-288 0,10 3 257 16,13 12-313 0,17 4-96-1,11-13-137 1,11 0-303-16,14-13-576 16,-1-12-32-16,4-23 16 0,-4-6 191 15,-5-19 817 1,-3-19 120-16,-8-13 729 0,-8-16 255 15,0 4-24-15,-4-1-440 16,-12 4-336-16,0 19 416 16,0 12-48-16,1 20-32 0,-9 12-167 15,-1 38-313-15,6 13-40 16,3 7-8-16,8 2-256 0,8-6-73 16,4 0-527-16,7-12-48 15,6-17-104-15,-2-12 176 16,-2-16 112-16,-5-6 591 15,-5-26 137-15,-3-6 449 0,0-13 95 16,0-6 200-16,-11-3-232 16,-9 3-120-16,4 6-16 0,-4 19 144 31,-4 16 112-15,-4 16-72-16,-4 23-511 15,0 14-1-15,4 14-48 0,20 19-169 16,8-13-1303-16,0-9-4481 15</inkml:trace>
  <inkml:trace contextRef="#ctx0" brushRef="#br1" timeOffset="-148085.12">24818 4835 2776 0,'0'0'14291'0,"0"0"-11642"16,0 0-2001-16,123-35-248 0,44-19 400 31,69-22 104-31,63-13-304 0,43-9-135 15,16-1-41-15,33-2 112 16,12-4-368-16,-5-3-168 16,-27 13-72-16,-48 12 72 0,-65 23-48 15,-63 22 48 1,-67 19 0-16,-56 6 104 0,-36 10-104 16,-29 3-104-1,-3 0-88-15,-4 0-248 16,-4 0 64-16,-27 6-289 15,-29 17-343-15,-60 21-1336 16,13-3-3234-16,-9 0-5584 0</inkml:trace>
  <inkml:trace contextRef="#ctx0" brushRef="#br1" timeOffset="-147746.6">25714 4829 11826 0,'0'0'2297'15,"0"0"-1561"-15,0 0-672 16,0 0 48-16,0 0 656 0,176-29-272 16,-1-22 48-16,52-18 136 15,40-14 280-15,24-9 289 0,3-3-361 16,26-7-584-1,-2 4-56-15,-15 9-240 0,-36 25 72 16,-56 26 8-16,-75 22-8 16,-61 13-8-16,-43 3-72 0,-32 0-1080 31,-4 6-1761-31,-32 7 1737 0,-24 3 976 31,-3 3-256-31,-41 4-1865 0,20-5-687 16,25-5-5386-16</inkml:trace>
  <inkml:trace contextRef="#ctx0" brushRef="#br1" timeOffset="-146775.4">26834 5689 15131 0,'0'0'4553'0,"0"0"-3193"0,0 0-504 15,0 0-328-15,0 0-360 16,0 0 536-16,0 118-175 0,8-48-449 15,0 19 224-15,0 15-304 0,-4-11 0 16,-4-24 32-16,0-24-32 16,0-20-48-1,0-3 40-15,0 0-16 16,-4-2-112-16,4-14 64 16,-4-6-152-16,4 0 128 0,0-19-48 15,0-13-89-15,0-25 105 16,8-32 128-1,12-25 32 1,-5-16-32-16,5-4 0 0,-3 7 0 16,-9 35 8-16,-1 23 136 15,1 24 17-15,-4 23-41 0,-4 6 344 16,5 6 16-16,2 7-112 31,1 3-368-31,4 16-16 16,8 19 16-16,8 16 216 0,8 15-216 0,8 17 208 15,3 16-208-15,-2-11-8 16,-10-15 8-16,-7-22-8 0,-8-10-96 16,4 0-280-16,0 7-320 0,0-3-249 31,-5-7-1831-31,-10-16-2753 16,-9-6-5290-16</inkml:trace>
  <inkml:trace contextRef="#ctx0" brushRef="#br1" timeOffset="-146574.92">26670 6143 4176 0,'0'0'11787'16,"0"0"-9059"-16,0 0-1383 0,96-101-417 15,-4 56 88-15,27-2-160 31,1 6-696-31,-25 9-64 0,-31 16-96 16,-24 9-312-16,-8 4-3384 16,-8 0-7179-1</inkml:trace>
  <inkml:trace contextRef="#ctx0" brushRef="#br1" timeOffset="-146158.33">27643 6022 5961 0,'0'0'12722'16,"0"0"-10385"-16,0 0-1417 16,0 0-488-1,0 0 568 1,40 80-263-16,-12-36-265 15,0 7-240-15,7 4-232 0,-3-5 168 16,0 1-168-16,-8-10-216 16,-5 0 160-16,-2-12-520 0,-9-7-201 31,-5-6-655-31,-3-9-2505 16,0-5-1776-16,-11-2-5577 0</inkml:trace>
  <inkml:trace contextRef="#ctx0" brushRef="#br1" timeOffset="-145910.95">27638 5874 1488 0,'0'0'9778'0,"-11"-106"-6809"0,11 88-297 16,0-1-503-16,4 3-177 16,16 3-760-16,8 7-720 0,15 6-32 15,9 0-183-15,4 9 7 16,-1 10-232-16,-10 7-72 31,-14 5 0-31,-15 8-248 0,-16 2-40 0,-16 3 280 0,-23 1-73 16,-17 2 81-16,-4-5 0 15,0-1-32-15,4-6-168 0,13-7-1336 16,23-15-3545-16</inkml:trace>
  <inkml:trace contextRef="#ctx0" brushRef="#br1" timeOffset="-145694.85">28296 5607 7841 0,'0'0'10322'15,"0"0"-7937"-15,0 0-1073 0,0 0-920 16,0 0-104-16,107-76-288 15,-58 63-128-15,-6 0-480 32,17 4-792-32,-16 2-1081 0,-12 4-2568 0</inkml:trace>
  <inkml:trace contextRef="#ctx0" brushRef="#br1" timeOffset="-145525.62">28340 5807 11930 0,'0'0'4985'0,"0"0"-3353"0,0 0-999 31,112-35-17-31,-53 13-376 16,13-4-240 0,-1 1-248-16,26-17-1185 15,-26 11-3080-15,-11 3-8545 0</inkml:trace>
  <inkml:trace contextRef="#ctx0" brushRef="#br1" timeOffset="-144892.92">29579 5191 2480 0,'0'0'9362'16,"0"0"-8154"-16,-24-112 145 15,4 65 375-15,-8 6 304 16,-4 12-711-16,-7 13-289 0,-2 13 40 16,2 6-664-16,-5 26-240 15,9 9 112-15,-2 13-184 0,18-1 48 32,11 4-144-17,8-2 0-15,8-8-72 16,16-3 72-16,8-6-264 0,3-13-304 15,5-9-224-15,-4-10 72 16,-5-3 384 0,-3-22 336-16,-4-7 120 15,-3-9-120-15,-6 0 288 0,-2 0 640 16,-9 10-152-16,-1 5 16 0,1 11-15 16,0 8-369-16,0 4-168 15,4 7-240-15,8 15-40 16,4 6 40-16,4 7 0 0,7 10 0 15,1-1-176-15,0 1-192 32,0-1 31-32,-4-6-7 15,-8-6-344-15,-3-7 480 0,-2-9 88 16,-7-9 72-16,-4-4 0 16,0-3 48-16,0-10 632 0,0-18-368 15,4-10 176-15,0-23-79 31,4-28-121-31,7-34 0 0,2-23-64 16,-5 6-168-16,0 29 288 0,-9 41-136 16,-7 32 56-16,0 19-40 15,0 6-168-15,0 10-8 16,0 12-968-16,-11 17-2865 16,-6 5-1784-16</inkml:trace>
  <inkml:trace contextRef="#ctx0" brushRef="#br1" timeOffset="-143266.9">27826 5518 3136 0,'0'0'8026'0,"0"0"-6490"15,0 0-79-15,0 0-17 0,0 0-600 31,0 0-104-31,0-35-32 16,-4 35 80-16,0 0 49 16,-8 0-369-1,-4 0-328-15,0 0 232 0,-8 0-320 0,0 9 0 16,5 4 88-16,-5 0-136 16,3 3 112-1,2 0-112-15,-5 2 0 31,4 2 24-31,4-1-16 16,0-3-8-16,0 3 72 0,4-4-64 16,4 5 168-16,0-1-168 0,5 3 0 15,-2 0 272-15,1 4-232 0,4 2 48 16,0 0 56-16,0 7-144 16,0 0 136-16,0 4-48 15,0-2-88-15,0 2 280 0,0-1-272 16,9-3 48-1,-6 3 16-15,5-3-80 0,0-3 224 32,4 3-168-32,0-1-48 15,3-2 280-15,6 3-280 16,-1-3 40-16,4-4-8 0,-5 4-32 16,5-3 120-16,1-4-128 15,-1 1 0-15,3-4 8 0,-3 0-8 0,0-3-8 0,-4-3-112 31,0 0-32-31,0-7 144 16,-5 1-200-16,2-4 8 16,3 1 200-16,-5-5-192 0,6-2 56 15,-2 0-8-15,5 0-72 0,-4-2 216 32,1-8-80-32,-2 4 16 15,1-4-16 1,-4 1 80-16,4-4 0 15,0 4-8-15,-1-8 16 0,2 2-32 16,-6-5 24-16,5 5-16 16,1-7 8-16,-6 2 8 15,1-2-16-15,0 0 8 16,-4-3 8-16,0-1 32 16,0 1-32-16,-4-4 0 0,-4 4 0 15,0-3 0-15,0-2 0 16,-4 2 0-16,0 3 8 0,0-4 144 31,0-2-152-31,-8 2 0 0,0 0 184 0,-4-2-176 16,0 2 88-16,-4 1-48 15,0 2-48-15,-4-2 248 0,-4-4-168 16,-4 0-16-16,1-3 272 0,-1 0-24 16,0 0-56-16,0 0 81 31,-4 4-105-16,4-1 288-15,-4 0-360 16,4 3-160-16,-3 7 128 0,3 3-128 16,-8 3 0-16,4 7-8 15,-4 5-128-15,0 4 128 16,-4 4-328 0,4 15-553-16,-7 6-663 0,6 1-3185 15,9-4-5121-15</inkml:trace>
  <inkml:trace contextRef="#ctx0" brushRef="#br1" timeOffset="-141916.81">27718 7153 8105 0,'0'0'6578'0,"0"0"-4338"0,0 0-1576 16,0 0 360-16,-24-73-103 15,24 51-441-15,0 3-144 16,17-3-160 15,-2 2-160-31,5 1 344 16,8-3-232-16,4 6-80 0,8 0 16 15,-1 1-56-15,9 5 32 16,8 0-32-16,0 4 48 0,24 0 432 16,15 6-304-16,17 0-56 15,-9 6-24-15,-19 4-96 16,-28-1 32-16,-12-5-40 0,4 1-240 16,-1-1 80-16,1-1-264 15,-4-3 120-15,-12-7 208 31,-4-11 40-31,-8-5 56 0,-5-5 0 16,-2-7 8 0,-9 0 336-16,-4-9-72 15,-4-1 192-15,-13-6-8 0,-2 0-136 0,-1 4 88 16,4 9-39-16,4 6 79 16,4 13 144-16,4 9-424 15,4 7-152 1,0 3-16-16,0 3-104 15,8 16 96-15,8 7-40 0,0 3 48 32,8 2-120-32,-5 4 0 15,5 0-216-15,1-3-224 0,-1-4-169 16,0 1-159-16,-5-4-160 0,-3-3-224 16,0-3-1321-16,-4-6 1209 15,0-6 936-15,-4-7 448 0,-4 0 96 0,4-7 672 16,-8-8-48-16,0-8 72 31,0-2-56-31,0-7-360 0,0-6-31 16,0-10-121-16,4-3-80 15,12-6 8-15,4 0-152 0,8 6 8 16,8 7 16 0,-1 12-24-16,10 4 0 0,2 8 24 31,1 5 32-31,8-1-32 15,3 6 40-15,1 4 16 0,0 3 384 16,3 3-368-16,1 0-8 16,4 3 24-16,4 7-96 0,-1-4 128 15,2 0-144-15,2-3 0 16,-8-3 96-16,2 0-88 0,-14-6-8 16,1-10 56-1,-8-6-8-15,-8-10 512 16,-1-6 96-16,-3-9-336 0,-3-20 32 15,-6-22-344-15,-7 10-16 16,-8 3-88 0,-12 12 24-16,0 19 56 0,0 1-480 31,-27 0-640-31,2 15-1217 16,1 13-2744-16</inkml:trace>
  <inkml:trace contextRef="#ctx0" brushRef="#br1" timeOffset="-134567.85">28511 8049 1344 0,'0'0'12442'16,"0"0"-9273"-16,0 0-1152 0,0 0-145 15,0 0-240 16,-28-48-487-31,28 44-81 0,0 4-464 16,0 0-240-16,0 0 40 16,4 0-248-16,4 13-144 15,8 9 104-15,9 13-112 0,-2 10 232 16,5 21-232-16,0-2 0 16,-4 2 8-16,4 1-8 0,-9-13 0 15,9 3-112-15,-4-9-280 16,0-10 40-16,0-6-416 15,-4-10-184-15,-8-9-369 0,0-13-1215 16,-8 0-1985-16,-4 0-2241 0</inkml:trace>
  <inkml:trace contextRef="#ctx0" brushRef="#br1" timeOffset="-134282.75">28276 7845 14010 0,'0'0'2481'16,"0"0"-921"-16,0 0-687 31,60-82 391-31,-21 66-88 16,6 3-376-16,6 10-200 0,9 3-264 16,0 0-136-16,-4 12-200 31,-1 8 56-31,-15 8-32 0,-8 4-24 0,-16 9-64 15,-16 3 56-15,-4 4 16 16,-27 0-8-16,-10-1 0 0,-6 1 0 16,-5-7 48-16,8-3-48 0,12-6-184 15,32-16-1056-15,0-6-3281 0,24-10-5129 16</inkml:trace>
  <inkml:trace contextRef="#ctx0" brushRef="#br1" timeOffset="-133944.28">29197 8020 15035 0,'0'0'4361'0,"0"0"-3585"0,0 0-24 16,80-54 160-16,-29 35-304 0,9-7-32 0,3 4-352 31,6 0-112-31,-10 3-112 16,-7 3 0-16,-17 3-456 15,-10 13-1080-15,-25 0-2201 0,-16 16-576 32,-16 6 176-17</inkml:trace>
  <inkml:trace contextRef="#ctx0" brushRef="#br1" timeOffset="-133797.15">29224 8251 12106 0,'0'0'4881'0,"0"0"-3777"0,0 0-55 31,0 0-9-31,128-41-72 0,-57 6-624 16,2 7-240-16,-2-7-104 0,17-6-632 15,-28 12-1352-15,-13 0-4098 16</inkml:trace>
  <inkml:trace contextRef="#ctx0" brushRef="#br1" timeOffset="-132393.78">30435 7493 12602 0,'0'0'4113'0,"0"0"-2377"0,0 0-39 16,0 0-137-1,0 0-512-15,0 0-512 0,-7-22-127 16,11 40-401-16,12 8 64 0,-1 12 136 16,6 10-136-16,-2 5-64 31,-3 8 56-31,1-4-64 16,-10 0-72-16,1-3-32 15,0-12-136-15,-4-7-385 0,1-17 305 0,-5-5-328 16,0-13 192-16,-5-3 456 0,-11-22 24 15,-4-13-24-15,-4-10-24 16,1-22 24 0,3-19 8-16,4-16 64 15,7-6 32-15,9 9 8 0,0 30 432 32,4 30-232-32,1 20 0 0,-1 19 121 15,-4 3-65-15,8 0-368 31,3 22 0-31,6 7 0 16,2 15 104-16,9 4-104 0,9 9 0 0,-2 0 56 16,5 0-48-16,-1 0-8 15,2-3 0-15,-5-6-568 0,-8-7-73 0,-21 1-1711 16,-3-17-3073-16,-4-9-7858 0</inkml:trace>
  <inkml:trace contextRef="#ctx0" brushRef="#br1" timeOffset="-132224.53">30404 7718 12634 0,'0'0'2417'16,"0"0"-1121"-16,0 0 224 0,108-86-519 15,-61 64-505 1,5-3-496-16,8-10-96 0,-8 6-2009 15,-16 4-4832-15</inkml:trace>
  <inkml:trace contextRef="#ctx0" brushRef="#br1" timeOffset="-132024.04">30695 7004 14899 0,'0'0'4169'0,"0"0"-2665"16,0 0-464-16,0 0-96 15,0 0-552-15,0 0-280 0,88-41-112 32,-41 41-616-17,-7 0-1944-15,-9-4-3346 0</inkml:trace>
  <inkml:trace contextRef="#ctx0" brushRef="#br1" timeOffset="-131839.22">30914 6709 11042 0,'0'0'5305'0,"0"0"-3393"0,0 0-607 16,0 0-185-16,0 0-144 16,0 0-368-16,0 0-288 0,60 25-80 15,-36 4 24-15,3 15-256 0,-3 3-8 16,0 23-504-1,-12 26-1064 1,-4-14-2705-16,-4-9-7842 16</inkml:trace>
  <inkml:trace contextRef="#ctx0" brushRef="#br1" timeOffset="-131121.78">31647 7575 10818 0,'0'0'2752'0,"0"0"-1479"16,0-101-17 0,-8 50 344-16,-8 0-79 0,-8 3-513 31,-4 4-264-31,0 16-64 15,-8 11-32-15,5 17-360 0,-1 13-232 16,-4 16-40-16,12 9 64 16,4 6-80-16,12 1-8 15,8-4 8-15,0-3 8 0,20-6-8 0,4-7-72 0,8-12-184 32,4-13 256-32,0-3 0 15,3-23-32-15,2-9 32 0,-10-2 16 16,-7 2 40-16,-4 3 256 15,-16 10 96-15,0 12 97 0,-4 10-161 32,0 6-344-32,0 23-48 15,0 15 48 1,0 23 32-16,0 19-32 0,3-7-48 16,10-6-160-16,-1-15-40 15,0-27-281-15,4-3 97 16,0-8 80-16,7-20 288 15,-3-7 64-15,12-37 64 16,0-32 88-16,4-29 16 0,-1-13 224 16,-7 7 64-16,-11 10-303 15,-6 34 303-15,-3 17-56 16,-8 18-176-16,5 16 16 0,-5 3-240 31,0 7-312-31,0 6-857 16,-13 15-3303-16,6 1-3882 15</inkml:trace>
  <inkml:trace contextRef="#ctx0" brushRef="#br1" timeOffset="-131005.91">32312 6937 14963 0,'0'0'3937'15,"0"0"-3425"-15,0 0-512 0,0 0-2321 16,0 0-2960-16</inkml:trace>
  <inkml:trace contextRef="#ctx0" brushRef="#br1" timeOffset="-128682.5">28846 9223 9161 0,'0'0'2801'16,"0"0"-1561"-16,0 0 257 16,0 0-73-16,0 0-384 0,0 0-520 0,0 0-168 31,-68 16 409-31,88-16 271 15,12 0-80-15,7 0-200 0,17-13-288 32,17-9 16-32,26-10-232 15,21-9-112-15,7-7 40 16,0-6-160-16,-7-3-8 0,-9 0-8 16,5 0 48-16,-8 0 48 15,7 3-96-15,-3 6 0 16,3 7-8-16,-4 6 8 0,-2 7 0 15,-6 2-8-15,-3 7 16 16,-8 3-32-16,-2-3 24 0,-6 3 0 31,4-3 48-31,0-6-40 0,0-4-8 16,3-2 0-16,5 2 8 0,-4-3-24 16,3 4 16-16,-3-1-24 15,-13 7-32-15,-19 3 56 16,-20 6 0-1,-4-3 0-15,4 4 0 0,-5-8 40 16,6 5-40-16,-2-5-8 0,-3 1 8 16,0-3 0-16,4 0 56 15,0-1-56-15,3-5 0 0,2-1 72 32,-6 1-72-32,1-4-8 15,-12 3-64-15,-4 1-72 16,-13 2 88-16,-2 4-40 15,-5 3 96-15,-4 1 96 0,0 1-88 16,0-1-8-16,0 1 64 16,0-5-64-1,0 3-8-15,0-6 8 16,-4 2 0-16,-8-5 0 16,-4-3 0-16,-8 1-8 0,0-4 0 0,-4 2 8 15,0 0 8-15,5 1-8 16,-1-5 16-16,0-1 72 0,-1-5-88 15,10-5 0 1,-5-4 16 0,8-7 32-16,0-14-40 15,0 5-8-15,4 0 0 16,-4 1 56-16,0 8-56 16,-4-2-16-16,-4 6 16 0,0 7-8 31,-4 5 8-31,0 7-56 15,-3 3 40-15,3 10-88 32,0 3 96-32,0 4-112 0,4 2-24 0,4 0-16 0,0 0 160 15,0 1 0-15,4-1 0 16,4 3-32-16,-4-5 32 16,4-5-16-16,1 1 8 0,-6 1-112 15,6-2 112-15,-6-2-48 16,5 3-104-16,1 0 152 0,-5 3-72 15,3 3-56-15,-6 4-32 0,-2 3-32 16,-7 6 88-16,-3 0 24 16,-5 0 88-1,1 0-16-15,-6 6 8 16,1 1-40-16,4 2 48 0,-3 4-88 0,-5-4-40 16,0 1-64-16,0 2 24 46,-3-2 120-46,-6-1 40 0,-3 1 0 16,5-4 8-16,-9 0 0 16,4 1 8-16,-3-1-8 0,-1 4 0 15,0-4 32-15,-4 4-32 16,4 2 0-16,-4 1-8 16,1 3 56-16,4-3-24 15,-5 2-24-15,-4 1 0 0,4 0 24 16,4 3-24-16,0 0-8 0,0 3-40 15,4 1 48-15,5-1 0 16,-1-3 0-16,4-3 0 16,5 0 48-16,-2 0-48 0,2-4 0 31,-5 1 0-15,4 3 0-16,-4-4 8 15,-4 5-8-15,-3 1 0 0,-1-1 48 16,-4 2-48-16,5 3 0 0,-5 3-8 31,-4 0 8-31,4 4-8 16,-4 6 8-16,4-3 0 0,5 0-24 15,-5 3 24-15,8-4 0 0,-4-2-8 16,1 3-16-16,-1-4 16 16,4 4 8-16,-4-1 0 15,4-2 24-15,4 0-16 0,0-1-8 16,1-2 16-1,3-1-16 1,0-3 48-16,-8 1-48 16,0-1 0-16,-3 0-16 0,-5 0 16 15,0-6 0-15,-4 0 48 32,4-3-40-32,0 0 24 0,5-4-32 15,-1 0 0-15,5 1 32 16,2 3-32-16,2 0-8 0,2 2 8 0,2 1 0 15,3 0 56-15,4 3-56 16,0-3 0 0,4-4 40-1,4 8-40-15,5-5-48 0,3 2 48 0,4 2 0 16,3-1-8-16,2-5 8 16,3 6 0-16,0-3 40 0,4 3-40 15,0 3 0-15,8 4 64 16,4-1-48-16,4 4 64 0,4 6-80 15,8 0 0 1,4 6 272-16,0 0-96 16,-1 10-64-16,1 0 56 0,4 0-112 15,0 6 240 1,3 0-112-16,2 3-104 31,-2 0 184-31,5 1-200 0,0 2-64 16,3 1 24-16,5 0 24 15,1-1 16-15,-2 0-64 0,-3 1-88 16,-1-1 80-16,-2-5-128 16,-6-8 56-16,-7-2 8 15,-8-10-40-15,-4-3 112 16,-4-3 0-16,0-4 0 0,-8 1 16 16,0-4-16-16,-1 1 0 15,2-4 8-15,-5 0 0 0,4-6 160 16,-1-3-168-16,2-4 0 31,-1 1-24-31,-4-4 24 0,-4 0-192 31,4-2-536-31,-4-4-752 0,-4 0-2665 16,0-10-7169-16</inkml:trace>
  <inkml:trace contextRef="#ctx0" brushRef="#br1" timeOffset="-125505.23">22522 3956 7073 0,'0'0'1480'0,"0"0"-231"15,0 0-673-15,0 0 240 0,0 0 232 47,0 0-96-47,0 0-144 16,0 0-375-16,0 0 7 0,4 0 112 16,9 0-152-16,6-7-8 0,1-2-192 15,8 6-88-15,0-4 96 0,4 4-208 16,0-3 0-16,0 3 32 15,-4-1-24 1,0 4 64-16,0 0-72 0,0-2 0 16,4-2 64-16,3 1-56 15,5 3 48-15,4-6 16 0,7 2-64 16,2 1 80-16,-1 0-88 31,3 0 0-31,-3 0 64 16,-4 0-64-16,-5 0-8 0,2 3 8 0,-2-4 0 0,6 1 24 15,-2 0-24-15,13 0 0 16,-1-4 56-16,5 1-56 0,7 0 0 16,6-1-8-16,-2 4 16 31,-3 0 16-31,0 0-24 16,-5-1 0-1,-7 2 24-15,0-2-24 16,-12 1-8-16,-1-3 8 0,-2-1 0 0,-2 1 48 15,6-3-48-15,2-4 0 16,1 3 0 0,4 1 0-1,-1-1 0-15,5 1-8 0,-1-1 16 16,1 4 16-16,-8 3-24 0,-3-1 0 0,-10 2 8 16,-3-2-8-16,3 1-8 31,-3 0 0-31,8-4 16 15,4 1-24-15,8-3 16 0,3-1 0 16,1 4 40-16,4-4-40 16,-4 4-40-16,-4-1 32 15,-4 4 16-15,-1-3 56 0,-7 3-64 32,0-1 0-32,4 2-16 15,3-5 16-15,5 1 0 16,8-4-48-16,3 1 96 0,6-1-8 15,-2-3-40-15,1 4 0 0,-8-1-32 16,0 1 32-16,-9 3 0 0,-3-4 0 16,-4 3 8-1,3-2 56 1,-2 0-16-16,3 2-48 0,-1-3 136 16,5-2-136-16,4-1 0 15,-1 1 0-15,1-1 8 0,4-3 16 0,-4 0-24 31,0 0-16-31,-1 1 16 16,-7-2 16-16,-8 5-16 0,3-1 0 16,-6-3 56-16,2 0-48 15,2 3-8-15,-2-2 0 0,0-1 0 16,10 0 8-16,-5 0 0 16,3 0-8-16,1 4 8 31,4-1 16-31,0 0-24 15,-5 4-80-15,-3-4 80 0,-4 4 0 16,4-1 8-16,-5-3-8 0,2 1 0 16,-2-1 48-16,9-3-48 15,-4 0-48-15,4 0 48 16,0-3 0 0,-1 3-296-16,1 4 24 0,0-4 48 15,-1 3 208-15,-3-3-32 16,-8 0 48-16,8-3 48 0,-8-3-48 15,4 0 0 1,4-4 0-16,-4 4 8 31,3 0 144-31,1-4-152 0,0 7 0 16,0 1 8-16,-5-5-8 16,2 4 0-16,-10 3 0 0,-3 0 0 15,-4 1 80-15,-5-2 16 31,5 2-88-31,-3-4 224 0,6 0-72 16,-3 3-48-16,8 0-112 0,5 0 48 0,-2 3 8 16,5 1-56-16,0 2-24 15,-1 0 16-15,-3 1 8 0,-8-1 0 16,0 1 0-16,-1-4 8 31,-6 4 120-31,-1-4-24 0,0 0 16 16,0 1 96-1,-5-1-112-15,5 1 48 16,0-1-152-16,4 3 17 16,0 1 55-16,-4-1-72 15,0 4 0-15,-4 2-8 16,-8 1 16-16,-5 3 0 16,2 0-8-16,-9 0-88 0,0 0-289 15,0 0-263-15,-16 0-1544 16,-9 3-2057-16,2 4-2537 0</inkml:trace>
  <inkml:trace contextRef="#ctx0" brushRef="#br1" timeOffset="-121580.15">22479 1054 11178 0,'0'0'1928'15,"0"0"-559"-15,0-13-625 16,0 10-416-16,0 3-8 0,0 0-72 31,0 0 72-31,0 0 240 16,0 0-112-16,0 0 160 0,0 0 73 16,0 0-193-16,0 0 56 0,0 0-272 0,0 0-216 31,0 0 72-31,0 0-128 0,0 3-72 15,0 7 64-15,12 5 8 16,0 8 48-16,4 2-48 0,4 4 8 16,-5-1-8-16,6 1 0 15,-5-3 8-15,-1-8-8 0,2 1 64 16,-9-9-32-16,3-4-32 16,2-6 0-1,2 0 152-15,2-12 32 16,6-17-56-16,1-13-8 0,8-8-120 15,-8-7 176-15,8-16-176 0,3-13 8 47,-7 7 48-47,4 5-56 0,-4 14 0 16,-8 16 0-16,8 2 8 31,-5 1 64-31,-2 13-72 16,-10 12 0-16,-6 10 8 0,-5 2-8 0,0 4-112 15,0 0-584-15,0 0-912 0,-5 10 215 16,-14 15-215-16,-1 0-969 0,0 1-2712 16</inkml:trace>
  <inkml:trace contextRef="#ctx0" brushRef="#br1" timeOffset="-117755.2">21813 1292 8001 0,'0'0'2017'32,"0"0"-625"-32,0 0-512 0,0 0 88 15,0-9 81-15,0 9-121 16,0 0-472-16,0 0-296 16,0 0 80-16,0 0-240 0,0 0-96 15,0 0 88-15,0 2 16 0,0 5-8 16,0 6 0-16,0 2 8 0,0 4 304 15,-4 4-264 1,1 2 144-16,-1 7 120 31,-4 0-24-31,4 2 120 0,-1 5-112 16,1-1-152-16,1 0 152 16,3 0-296-16,0 3 56 15,0 0 184-15,12-2-111 0,-4 2 7 16,3 0-72-1,2 1-64-15,-1 2 216 0,-1 0-208 16,-2 1 0-16,-5 6 72 0,0-1-72 16,-1 4 64-16,1 1-16 15,0 1-56-15,5 1 200 16,-5-2-200 0,7 2 0-16,1 0 0 15,8 0 56-15,-3 0 16 0,2 7-64 16,1-4 56-16,-1 4 288 0,2-1-48 15,-1-6-80-15,-1 0 72 16,-2-3-56-16,3-3-96 0,-1 3-64 16,5 0-72 15,4 0 272-31,0-3-280 0,0 0 0 16,4-1 104-16,-8-5-96 15,3-1 0-15,-7-5-8 16,-3 2 0-16,2-3 72 0,-2 0-72 31,-2-3 0-31,-2 0 24 16,6-7-16-16,-3-2-8 0,5-1 0 0,2-2 0 0,1-8 80 15,0 1-80-15,0-3 0 16,-1 0 48 0,1-4-40-16,-3 1 48 0,-2-1-56 0,1-3 0 31,4-2 40-31,-3 2-40 15,2-6 0 17,5 0 64-32,0 0-64 15,3 0 64-15,5-3-64 0,0-4 0 16,-3 1 16-16,-1 0-16 0,-9-1-72 16,1 4 24-16,0-6-8 15,-9 6 56-15,-2-7-80 0,2-3 32 16,2 1-64-16,7-4 112 0,-1-7-296 15,5-2-40-15,0 0 48 0,0-1 184 32,0 1 24-32,-4 0 80 15,-9-1-48-15,6-3 48 0,-10 1 0 16,2-4-8-16,-5 1 16 16,3-4 24-16,-2-4-32 0,2 8 0 0,1-1-8 15,4-3 8-15,5 7 0 0,-6-4 0 31,5 0 0-31,-4 3 0 16,0-2 0-16,-4 2 16 0,-4 0 104 16,0-2-120-16,-4 2 48 31,4-3 48-31,-4-3-96 0,-1 1 96 0,1-5-88 16,-4 1 0-1,0-6 176 1,0-1-176-16,0 1 72 0,-11-3 32 15,-1 5-48-15,0-2 72 16,0 2-136-16,1 1 8 16,-2 0 144-16,5-1-152 15,-4 8 0-15,4-1 48 16,-4 3-32-16,0 3 32 0,0 4-48 16,-8-4 0-16,-3 4 96 15,-5-3-96-15,0-4 0 16,0 3 16-16,0-3-8 0,0 1 120 31,4-5-128-31,8 5 0 16,-4-1 48-16,1 1-48 15,-1-1 0-15,-1 0 0 0,-7 0 0 16,0 7 72-16,-7-7-72 16,-5 3 0-16,4 1-72 0,-4-4 72 15,0-3-8-15,5 4 0 31,3-4 16-31,0-4 40 0,4 1-48 0,0 4 0 16,0-5 64-16,0 4-64 16,0 3-48-16,1 4 40 15,-1-1 16-15,0 4 0 16,0-4-8-16,4 7 0 31,0 0-24-31,0 0 24 0,1-1 0 16,2 1-8-16,-3-3 16 15,5 3 16-15,-9 0-24 16,0-1-32-16,-4 4-40 0,0 4 40 16,-8 2-32-16,4 3-88 31,-7 7 152-31,3 3-40 0,-1 0 40 0,-6 9-8 0,3 8-104 16,0 5-360-16,-4 6-568 15,-7 17-993-15,7-1-1927 16,12-9-3874-16</inkml:trace>
  <inkml:trace contextRef="#ctx0" brushRef="#br1" timeOffset="-116120.02">21312 4277 10162 0,'0'0'2320'15,"0"0"-1232"-15,0 0-295 16,0 0 95-16,0 0 40 0,-25-20 160 0,18 20-496 16,-5-3 192-1,0 3-119 1,-8 0-153-16,4 0-48 15,-8 3-88-15,-4 10-96 0,0 3 144 16,-4 6-304-16,4 4-24 0,1 6 48 0,3 5-48 31,-4 8 72-31,4 3-112 16,8 2 16-16,0 4 104 16,12-3-176-16,4 3 0 0,0-3 80 15,8-7-80-15,12 1 64 16,8-4-64-16,0-3 0 0,8 0 72 0,3-3-72 0,1-3 0 31,8-4 8-31,-5-6-8 16,10-5 72-16,-1-11-72 15,-1-3-160-15,1-3 152 0,0-6-152 16,-5-7 48-16,2-6 40 0,-10 0-32 47,-3-3 104-47,-8 3 0 0,0-7 8 15,-8 4-24-15,-1-3 16 16,-2-4 0-16,-6-3 16 16,2-3 32-1,-5-6-72-15,3-7 24 16,-6-5 0-16,3-8-120 0,-8-6 88 0,4 1-104 16,-4 2 128-16,0 4 16 15,0 13-8-15,0 5 88 0,-8 7 136 16,-9 10 312-16,2-1-368 15,-9 4 96-15,-4 3 8 16,-4 3-160-16,-7 4 17 0,-6-1-129 31,-11 6 16-31,1 7 80 16,-13 0-96-16,4 13 0 16,0 9 0-16,1 7-48 0,7 12-345 15,-4 29-1255-15,13-6-3265 16,11-7-7290-16</inkml:trace>
  <inkml:trace contextRef="#ctx0" brushRef="#br1" timeOffset="-114747.79">22702 6578 8633 0,'0'0'2401'16,"0"0"-297"-16,0 0-711 0,0 0 199 16,0 0 80-16,0 0-487 15,-19-67-73-15,14 61-216 0,-3 0-304 0,-3 0 32 16,-6-4-424-16,2 4-184 16,-13-1 232-16,0 1-232 15,-4 0 64 1,-4 2-16-16,-8 4-56 15,-3-2 224-15,-2 2-224 0,-3 0-8 16,5 0 224-16,-1 0-136 16,8 6-31-16,1 6-17 15,7 1 8 1,0 3 48-16,0 0-96 0,4 6 0 0,-4 4 8 16,8-1-8-16,-4 4 0 0,0 6-8 15,4-4 16-15,1 4 80 16,-1 3-88-16,3 0-40 31,2 3 32-31,3 1 8 0,-1 2 0 16,10 0-8-1,3-2 16-15,4 3-48 16,0-4 40-16,11-3 0 0,13-4 16 16,4-2-16-16,8-3 0 0,5-7 0 31,2 1 16-31,9-8-88 15,-1-2 72 1,9-4-297-16,0-2 289 16,4-4 8-16,-5 0-48 0,5-3-176 15,-8 0 32-15,-4 0 144 16,0-9-360-16,-8-4 40 0,4-3 160 16,-5-6-72-16,1 0 64 0,-4-7 104 15,0 1-152-15,-4-7 256 16,-1-3-184-1,-7-4 192-15,0-5 16 0,-4-1-16 16,-3-6 0-16,-2 3 0 31,-6 7 16-31,-2-1 152 0,-7 7-160 16,0 0 104-16,0 3 152 16,-4 0-104-16,0 3 96 15,-4 1-40-15,-12-1-56 0,0 4 312 0,-8-4-360 16,-4 3-104-16,-8 3 184 0,-3 4-192 15,-1 3 8 1,-4 7-8-16,4 2 16 16,4 7 8-16,5 3-24 15,3 0-64-15,3 10 64 16,5 5 0-16,5 1-192 0,3 4-152 16,7 2-536-16,1 0-56 0,4 3-1129 15,0-6-1055 1,0-6-2393-16</inkml:trace>
  <inkml:trace contextRef="#ctx0" brushRef="#br1" timeOffset="-111355.02">29483 606 7073 0,'0'0'4249'0,"0"0"-3345"16,0 0-272-16,0 0 56 31,0 0 97-31,0 0 439 16,-19-35-368-16,19 26-200 0,-9 2-208 0,5 1-136 15,-3-1 208-15,-1 5-352 16,-5-5-88 0,-2 1 121-16,-5-1-57 0,-5 4 32 15,2-3 16-15,-5 3-192 32,4 3 144-32,0 0-144 0,0 0 0 15,8 0 24-15,-4 0-16 16,5 0-8-16,-5 0 0 0,-1 0 8 15,-2 0 16-15,-5 3-24 16,0 6 0 0,0 1 88-16,0 2-80 0,4 1 8 15,5-3 16-15,-5 2-16 0,3 1 248 16,2 0-264-16,7 3 0 16,-4 0 104-16,4 0-96 0,0-1 32 31,0 4-40-31,4-3 8 15,4 7 112-15,-4-5-120 0,8 5 0 16,0 2 48-16,0 4-40 0,0 0 0 16,0 2-8-16,8 4 48 0,0 3 40 15,0 0-88-15,4 7 0 16,-4-4 32 15,4 3-32-31,0-2 64 0,-1 2 16 16,2-2-64-16,2 5 144 15,2-5-152-15,3 5-8 0,3-3 224 16,-3 1-144-16,4-4 40 31,4 4-72-31,-4-8-40 0,0-1 224 0,0-1-232 16,0-7 0-16,0 4 80 16,3-3-80-16,1-4 0 0,-4 3 0 15,0-2 0-15,0 2 8 0,-8-2-8 16,4-1 0-16,-1-2 16 47,-2-1-16-47,-2-3 0 0,6 3 0 15,-5 0 8-15,3-3 96 0,-2 3-104 16,-2 0-48-16,1-2 48 0,0-1 8 16,-4 0 0-16,4 3-8 15,-4 0 0 1,8 0 72-1,-4 1-72-15,3-1 0 0,2 0 0 0,3-3 0 16,-4-3 8-16,-1 0-8 0,6-4 8 16,-5 1 80-16,-5-3-88 31,5-3-24-31,-4-2 24 16,0-1 0-16,0-1 48 0,-4 0-48 15,4 4 0-15,-4-7 24 0,4 3-24 0,0 0 0 16,0 0 16-16,0-3-16 0,-1 3 8 15,2-3-8-15,-6 3 0 32,6-3 8-32,-10 0-8 15,5 0 0-15,-3 0-8 0,2 0 8 32,1 0 0-32,4 0 0 0,-4-3-96 15,0-6 8-15,4 2 56 0,-4-6-88 16,-4 4 112-1,4-4 8 1,-5-2 16-16,-2-5-16 0,3 1 8 16,-4-3 0-16,-4-3-8 15,4 0 0-15,0-4 0 0,-4 3 0 0,3-2 0 32,-3 6 0-32,0-1 8 15,0-2 96-15,0 3-96 0,-7-3 0 16,-1-1 48-16,-5 4-48 15,2-4 112-15,-1 4-96 16,0 0 24-16,0 3 96 16,1-3-144-1,2-1 72-15,1 5 88 16,0-5-152-16,5-2 104 16,-6-1-64-16,-3 1-40 0,5-4 360 15,-2 1-256-15,1-1-32 16,0 4 96-16,5 0-176 0,-1 2 96 15,-5 1-96-15,1 3 8 16,5-6 65 0,-5 6-73-16,-1-4 0 0,-2 1 32 15,3 3-24-15,-5-4 48 16,2 8-56-16,3-4 0 16,-5 3 16-16,6 0-16 15,-5 0 0-15,3 0 40 31,-2-3-32-31,3 3-8 0,0-3 0 0,-4 1 8 0,4-2-56 16,0 1 48-16,0 0-16 16,-4-3 8-16,8 3 16 0,-3 0 24 15,-2 3-32-15,1 0 0 32,0-3-48-32,1 6 48 15,-2-3-32-15,-2 1 32 0,3-4 0 16,-1 3 48-16,-2-3-48 15,3 0 0-15,0 3-24 0,-1 0 24 32,-2 3 0-32,3 1-16 15,-1-1 32-15,2 3 16 0,-5-2-32 0,3 2 8 16,2-3-40-16,-5-3 32 16,4 3 0-16,-4-2-48 15,4-1 96-15,0 0-48 16,0 3 0-16,0-3 0 15,0 4-8-15,1-4 8 16,-2 0-8 0,1-3 0-16,0 0 0 15,-4 3 0-15,0-3 8 16,1 3-16-16,-2 0-81 0,6 7 97 16,-1 2-56-16,0 1 56 31,3 3-32-31,5-1-16 0,-4 4 0 0,4-2-24 15,0 2-32-15,0 0 104 0,0 0-72 16,0 0 72-16,-3 0 0 0,3 0-72 16,0-4 64-16,0 4-200 31,0 0 208-31,0 0-312 0,0 0-168 16,0 0-344-16,0 0-280 15,0 0-417 1,0 0 105-16,-4 0-1328 15,4 0-1681-15,-4 0-1337 0</inkml:trace>
  <inkml:trace contextRef="#ctx0" brushRef="#br1" timeOffset="-109581.85">24444 1028 3288 0,'0'0'5945'0,"0"0"-4392"0,0 0 119 32,0 0-87-32,0 0-33 15,0 0-360-15,-25-22-616 16,25 22-384-16,0 3-192 0,0 10-40 15,0 13 40-15,-3 5 0 0,3 10 16 0,0 4 128 16,0 12-40-16,0 13 152 0,0 25-160 31,3 16-88-31,9 4 264 16,-3-14-224-16,2-9 24 16,1-25 153 15,0-10-73-31,-4 7 40 15,9 15-144-15,2 7 16 0,5 15 232 0,0-9-144 16,-1-9-56-16,1 3 32 16,0-1-112-16,4-2 32 15,-3-1 40-15,-6-15-72 0,5-10 224 16,-4-15-232-16,0-4 64 16,8 6 128-16,3 10-80 15,10 3 24-15,-2 1-32 16,1-5-112-16,8-2 248 15,-4-6-184-15,4-4-64 0,-5-9 104 16,-3-4-96-16,4-9 64 16,-8 0-72-16,-4-6 8 0,-4 0-8 31,0-7 0-31,-8 0-8 16,3-3 0-16,-3-3 16 15,5 0 80-15,-1-5-88 16,3-8 0-16,6-10 24 0,-2-2-24 15,-4-3-72-15,1-7 24 0,0-7 56 16,-7-5-16-16,-10-4-32 16,2-6 40-1,-13-4-48-15,0 4 48 16,0-6 0-16,0-10 40 0,-9-19-32 16,-3-16-8-16,-4 9 0 15,8 23 0-15,-3 22 96 16,-2 19-96-1,-2-10 0-15,-2-5 184 0,-6-7-48 16,-1-1-64-16,-4-5-72 0,4 2 0 16,-4-2-40-16,5 0 40 15,-5 2-8-15,4 4 8 0,-4 3 0 32,4 4 96-32,-8 2-80 15,4 7 88-15,-4-4 280 16,0 4-336-16,-4-1 24 15,8 1 56-15,0 0-120 0,0 0 48 16,4-1-56-16,1 1 8 16,3-3 24-16,0-1-32 0,0 1 0 31,-4 3-8-31,-4 6 16 16,4 3-8-1,1 7 0-15,-1 2 0 0,4 7-8 16,-1 1 8-16,6 2 0 15,3 3 0-15,0 1 0 0,0 6 0 16,8-4-128-16,1 7-112 0,-2-3 184 16,5 3-312-16,0 0 160 15,0 0-88 1,0 0-112-16,0 0 104 16,0 0-80-16,0 0 48 31,0 0 232-31,0 0-272 0,0 0-136 15,0 0-241-15,0 0-223 16,0 0-376-16,0 0-208 0,0 0-201 16,0 6-2088-16,0 4-304 0</inkml:trace>
  <inkml:trace contextRef="#ctx0" brushRef="#br1" timeOffset="-107345.21">26886 6728 8785 0,'0'0'2121'0,"0"0"87"0,0 0-143 0,0 0 207 47,-28-26-215-47,28 23-561 0,0 3-296 16,0 0-344-16,0 0-423 15,4-3 199-15,12-4-392 16,12-2-16-16,11-7 8 0,17-6-224 16,8 0 104-16,11-4-112 15,-7 4-304-15,-3 0 64 0,-22 6-736 16,-15 10-945-16,-28 6-1792 15,0 0-1296-15,-13 9-1480 0</inkml:trace>
  <inkml:trace contextRef="#ctx0" brushRef="#br1" timeOffset="-107144.71">27029 6852 14859 0,'0'0'3152'0,"0"0"-1399"16,0 0-657 0,0 0-536-16,0 0 312 15,0 0-552-15,96-55-208 0,-68 46-32 16,4-4-64-16,0 3-32 16,-8 1-304-16,3-7-1456 0,-7 0-3009 15,-4-3-8658-15</inkml:trace>
  <inkml:trace contextRef="#ctx0" brushRef="#br1" timeOffset="-106010.77">29866 5737 9690 0,'0'0'2560'0,"0"0"-1008"16,0 0 329-16,0 0-129 15,0 0-319-15,0 0-209 31,0 0-344-31,8 0-120 0,3-6-400 16,10-4-352-16,-1-2 304 16,12-5-312-16,-4-1 0 15,7 1 72-15,-3-5-72 0,0 7-336 16,-8 2-544-16,-12 4-1000 31,-12 9-985-31,0 2-2440 16,-8 8-448-16</inkml:trace>
  <inkml:trace contextRef="#ctx0" brushRef="#br1" timeOffset="-105794.66">29938 5816 11026 0,'0'0'4145'16,"0"0"-2825"-16,0 0 24 15,0 0-311-15,0 0 215 0,0 0-536 16,0 0-224-1,63-48-272-15,-39 39-216 16,8-4 224-16,0 1-224 0,4-1-72 16,-4 1-48-16,-4 2-712 15,-4-3-896-15,-9 4-2113 0,-10-1-4121 0</inkml:trace>
  <inkml:trace contextRef="#ctx0" brushRef="#br1" timeOffset="-104623.02">27707 5366 9522 0,'0'0'2744'0,"0"0"-695"16,0 0-313-16,0 0-336 31,0 0-432-15,0 0-199-16,0 0-481 0,0-7-152 16,0 7 128-16,0 0-144 0,0 0 144 15,0 0-192-15,0 0-64 0,0 0 304 16,0 0-312-16,0 0 0 15,0 9 96-15,4 4 88 16,-4 0 96 0,3 6-232-16,5-3-32 15,-4 3 88-15,5-3-104 0,-2-1 0 16,1 2 48-16,4-8-40 0,-7 1 80 16,-2-4-88-16,1-3 0 15,0 0 32-15,-4-3-24 0,4 0-8 16,0 0 232 15,8-16 280-31,0-6-120 0,8-10-344 16,3-9-48-16,14-19 232 15,14-32-232-15,29-51 0 16,16-22-16-16,-1 12 64 0,-18 33-32 31,-30 60-8-31,-19 28 32 0,-8 16 401 16,-8 0-353-16,-1 3-80 0,2 4 0 0,-9 6 40 15,-4 3-96-15,0 0 40 16,0 3-345-16,-4 6 353 16,-4 4-464-16,-4 3-16 0,4-3-56 31,-5-1-360-31,6 1 456 0,-5-3-408 16,4-4-521-16,0 0 257 15,-12 1-336-15,4-4-769 0,0-3-2664 16</inkml:trace>
  <inkml:trace contextRef="#ctx0" brushRef="#br1" timeOffset="-102586.86">26483 714 10522 0,'0'0'2208'0,"0"0"-1160"15,0 0-535-15,0-22-33 16,-7 15 376 0,-2-2-176-16,1 3 376 0,-3-4-296 15,-6 1-240-15,2-1-175 16,-6-3-193-16,-6 1-48 0,-9-1-104 15,-8 0-112-15,-8-3 104 0,0 7-112 16,-4-1 120-16,1 7 64 16,3 0-64-16,13 3 8 0,2 0-8 31,10 6 64-31,10 7-88 16,6 6 24-16,-2 10-88 0,9 9 88 15,-3 22 16-15,7 16 56 16,0 26-72-16,0 6 0 0,7-16 104 15,10-22-104 1,-6-23 0-16,10 1-8 0,2 6 8 16,17 3-72-16,8 3 56 0,8-12-232 15,20-10 200-15,19-15-73 16,13-21-7-16,7-2 32 31,-11-28 88-31,-21 0 8 0,-23 2 0 16,-16 4 0-1,-8 0 353-15,-4-7-177 16,0-6 72-16,-9-6 144 0,-6-7-56 0,-17-3 40 16,0-3-32-16,-12-6-336 15,-16-4 304-15,-4-2-160 16,-12-1-32 0,-3 4 72-16,-9 5-72 15,0 8 96-15,0 8-208 0,4 14 40 16,4 2 224-16,9 8-272 15,7 8 0-15,8 3-8 16,7 5 24 0,10-2-64-16,3 4-24 0,4 0-352 15,0 0-16-15,0 0-320 16,0 4 320 0,0-2 360-16,0 8-80 0,0-3 152 15,0-4-312-15,4 3-104 16,-4-3-241-16,0 3-471 0,0 4-552 31,0 0-593-31,-12-4-4584 0</inkml:trace>
  <inkml:trace contextRef="#ctx0" brushRef="#br1" timeOffset="-101484.18">27539 2076 7073 0,'0'0'3113'15,"0"0"-1585"-15,0 0-40 16,0 0-151-16,0 0 567 0,0 0-424 31,0 0-487-15,0 0 39-16,0 0-208 0,8-32-232 15,-8 23-256-15,-12-4-328 0,-3 0 192 16,-6-5-200-16,-11-5-8 31,1 1-8-31,-14-3 24 0,-2 2-8 16,-1 5 0-16,-3-2-40 15,2 8 40-15,2 5 0 0,3 4 0 0,4 3 16 16,4 0-16-16,5 6-8 16,6 10-40-1,-3 7-24 1,4 2 64-16,0 10 8 0,5 6 0 16,-1 7 24-16,-1 5-24 15,6 11 8-15,7 9-8 0,4-6 64 0,4 6-64 16,0-7 0-16,20-8-112 31,8 5 112-31,3-6-96 0,14-6 48 16,2-10-80-16,5-5-24 15,8-8 144-15,0-12-208 0,4-7-104 16,3-5 248-16,-3-4 56 16,-1-10 8-16,-3-12 8 31,0-7 0-31,-8-6 64 15,-1-3-64-15,-10-9 120 0,-9-7 200 32,-9-7 112-32,-7-2-48 0,-16-4-160 15,0-3 40-15,-7 7 288 0,-14-1-304 16,-7 10-128-16,0 13 73 16,0 12-193-16,-3 17-8 0,-1 12-345 15,-8 12-1223-15,1 17-2257 16,7-7-6169-16</inkml:trace>
  <inkml:trace contextRef="#ctx0" brushRef="#br1" timeOffset="88307.5">22722 4219 1344 0,'0'0'0'16,"0"0"-48"-16</inkml:trace>
  <inkml:trace contextRef="#ctx0" brushRef="#br1" timeOffset="88508">22722 4219 936 0,'-4'-63'1128'0,"4"53"-768"0,-3-6-200 31,-2-2 976-31,-7-2-504 0,-8-5-239 16,1 6-393-16,2 6-673 0</inkml:trace>
  <inkml:trace contextRef="#ctx0" brushRef="#br1" timeOffset="90080.67">22494 1473 2600 0,'0'0'7042'0,"0"0"-5546"15,0 0-696-15,0 0-56 16,0 0 216-16,-7-35-87 15,7 23-201-15,-4 2 464 16,4-6-624-16,-4 0-328 0,0 3 96 16,-8-6-112-16,4 0 8 31,-7 0-72-31,2-3-8 0,-6 3 152 16,2 0-40-16,-7 3-208 0,5 4 144 0,-5 2-56 15,-4 3 0-15,0 4 8 16,-4 3-96-1,-4 0 89-15,1 0-89 16,-6 3 8-16,5 7 88 0,-3 2-32 16,7 1-56-16,-4 10 8 15,1-1 56-15,3 3-72 0,0 4 0 16,-1 2 48-16,1 8-56 16,5-1 8-1,3-4-8-15,4 8-48 16,-1-7 56-16,10 3 16 0,-4 0 24 15,2 3-32-15,5-3-16 16,1 1-48 0,-2 2 56-16,5-3-8 0,4 0 16 15,0 0 40-15,0 0-48 32,13-6-48-32,2 3 48 0,9-7 0 15,8 4 104-15,0-3 24 16,7-4-120-16,2 1 120 15,-5-8-128-15,3-1 0 0,-11-2 48 16,0-8-40-16,-4-1-8 16,4-3 8-16,-1-3-8 15,5 0 96-15,5-3 8 0,2-10-104 16,1 1 64-16,4-4-64 16,-8-3 96-16,0-7-88 15,-1 4 0 1,1-7 64-1,-4 1-72 1,-4-4 48 0,0 1-32-16,0-4-16 0,-4 0 80 15,0-1-80-15,-1 2 0 16,-6-4 8-16,-2-1 32 0,-2 2 16 16,-13-2 56-16,0 1 72 0,0 0 104 15,-17 0 152-15,-6 3-176 0,-1-3-112 16,-8 3-80-16,0 0-8 15,-3 3 104-15,7 4-88 16,-4 6-80-16,8 0-128 0,-1 12-688 16,10 10-904-16,6 10-2481 15,9 8-1841-15</inkml:trace>
  <inkml:trace contextRef="#ctx0" brushRef="#br1" timeOffset="91183.37">24925 1184 4048 0,'0'0'5281'0,"0"0"-3928"16,0 0-241-16,0 0-120 16,0 0-232-16,0 0 57 15,-8-82-233-15,-3 69 144 16,7-3-224-16,-9 3-192 16,6 4 112-16,-1-4 48 0,-5 6-424 15,-2-2 104-15,-5 3-144 16,-8 3 0-16,-8 3-8 0,-4 0 8 15,0 0 112-15,0 12-120 16,1 7-24-16,-1 0 24 16,4 7 0-16,4-1-16 15,4 4 8-15,1 6 8 0,-1 0 8 16,7 9-8-16,1 1-88 16,5 2 88-16,7 4 48 0,3 0-8 46,5-4-40-46,0 4 0 16,17-6 152-16,-2-1-144 0,9-3 0 16,0-6 40-16,4 0-48 0,4-6 136 15,4-7-64-15,8-6-72 16,3-4 112 0,6-2-64-16,3-7-32 0,3-3 224 15,0 0-136-15,-3 0 25 0,0-9-81 16,-8-4-48-16,0-3 112 15,-8-6-48-15,-4-3-64 0,-4-11 80 16,-4-1-72-16,0-11 112 31,-1-6-112-15,-3-3 0-16,-4-4 48 0,-4 7 0 16,-13 0-48-16,-3 7 192 0,0 9-16 31,-11-1 8-31,-9 2-192 15,-4 2 88-15,-11 3-112 0,-6 3 24 16,-6 4-8-16,-9 9-920 16,-4 13-281-16,-20 12-959 0,16 13-2233 15,8 7-6289-15</inkml:trace>
  <inkml:trace contextRef="#ctx0" brushRef="#br1" timeOffset="92617.99">23153 2692 4809 0,'0'0'1376'16,"0"0"-304"-16,0 0-48 0,0 0 289 16,0 0 127-16,0 0 40 15,43-64-456-15,-43 55-199 0,0 0 95 16,0 2-208-16,0 1 0 16,0-4-96-1,0 4-344 1,-4-4-144-16,-7 4-128 0,-6 0-80 0,-2-1 80 15,-5 4 232-15,-4-3-120 0,-4 2 8 16,0 4-112-16,4 0 104 16,0 0 0-16,0 0-40 15,-4 0-72-15,4 0 48 0,4 0-32 32,-8 0-16-32,4 7 8 0,0 3-8 0,-3-4 0 15,4 3 16-15,-5 1-16 0,4 0 0 16,0-1 0-16,-4 1 0 31,4 2 0-31,-4 4 0 0,4 0-48 16,0 0 48-16,4 0 64 15,4-4-56 1,-3 4 56-16,6 0-64 0,2 0-72 16,-2 0 0-16,2 3 64 15,-2 3 8-15,2 0 48 16,2 1-40-16,6 2-8 15,-1 1 8 1,-5-1 0-16,10 0 40 16,-1 4 32-16,0 3 0 0,4-1-80 0,0 4-56 15,0 0 56-15,0-3-8 16,4 3 8-16,3 0 73 0,6-3-57 31,-1-1 64-31,4-2-32 16,3-4-48-16,5-3 64 0,4 1-56 15,4-4-8-15,0-3 72 16,8-3-64-16,8 2 64 16,-1-5-32-16,9 2-32 0,-4-2-8 31,8 0 48-31,-8-4 8 16,3-3-112-16,1-3 120 0,0 0-72 15,-4 0 8-15,3 0-96 16,-3-9 48-16,0-7 40 15,-4-3-120 1,0-1 120-16,-1-2-32 0,-6-3 32 16,-2-4-48-16,-3 1-8 0,0-4 64 15,-8-3 0-15,0-3-24 0,-4 0 24 16,0-3 144-16,0-1-24 16,-5 4-120-16,-2 4 8 0,-10 5 128 31,1-3 160-31,-4 0-88 15,-4 1 304-15,0-11-96 0,0 4-112 16,-4-6-240-16,-11 3 8 16,-6-1-48-16,-3 4-24 31,-11 3-80-31,-9 3 64 0,-8 4 8 16,-4 6-264-16,-4 6-312 15,0 9-720-15,-3 7 319 0,23 16-1671 16,12 0-3442-16</inkml:trace>
  <inkml:trace contextRef="#ctx0" brushRef="#br1" timeOffset="93589.17">25296 2314 1504 0,'0'0'4401'16,"0"0"-2665"-16,0 0-304 16,0 0-215-16,0 0 47 0,0 0-56 0,-48-51-56 15,36 45-151-15,-4 0-465 0,0 0-128 32,-12 2-96-32,-4 4-200 15,-8 0 48-15,-3 0-24 16,-5 0 144-16,-3 10-184 0,2 2-96 15,6 1 112-15,2 3-112 16,10 3-64-16,-1 0-24 16,13 3 88-1,-2 4 24-15,5 2-24 16,8 7-168-16,0 4 168 16,8 8 8-16,0 7 176 15,0 0-176-15,16 6-8 0,8-3 48 31,4-3-48-31,0-6-264 0,8-10 200 0,-1-6 64 16,6-13-16-16,-2-3 16 16,9-13 0-16,0-3 72 15,4 0 8-15,-1-13-24 0,5-12 96 16,-8-10-88-16,4-13-56 16,-8-9 64-16,-1-3-72 31,2-7 128-31,-10-3 80 15,-3 10 8-15,-8 3 400 16,-16 9 169-16,-4 10-209 0,-4 10-384 16,-4 2-120-16,-20 7 8 15,-4 3-80-15,-12 7-296 0,-27 9-1385 16,11 12-1391-16,4 4-2746 16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16:59:41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27 3041 6545 0,'0'-3'5217'0,"0"3"-3753"0,0 0-607 15,0 0-73-15,0 0 320 16,0 0-112-16,0 0-400 0,0 0-136 16,0 0-112-16,0 0 89 15,0 0-17-15,-3 0-88 32,-1-3 208-32,-1 3-288 15,-7-3-152-15,5-1-8 0,-6 4-80 16,1-3 48-16,-4 3-56 15,-3 0 0-15,-5 0 0 0,3 10 0 16,-2 0 8-16,-1-1 80 31,-4 4 32-31,4 2 160 0,0 2 56 16,5-2-96-16,2 5 32 0,2 2-40 16,2-3-72-16,5 3 24 0,5 4-104 15,3-4 80-15,0 3-80 16,0-3-64-1,7 0 104 1,6-2-64-16,2-5 40 0,6 1 120 0,2-6-111 16,1-4 111-16,8 1-168 0,-1-7 72 15,5 0-120-15,1-7-368 16,-5-9-673-16,0-12-1663 31,-4-1-3666-31,-9 7-4080 0</inkml:trace>
  <inkml:trace contextRef="#ctx0" brushRef="#br0" timeOffset="569.81">22060 3178 10986 0,'0'0'2992'0,"0"0"-1535"16,0 0-433-16,0 0 288 0,0 0-47 15,0 0-281-15,0 0-208 16,-7 0-272 0,7 0-56-1,0 0 104 1,0 0-48-16,3 0-152 0,5 0 9 16,9 0-1-16,7-3-72 15,4-3-200-15,11-1-88 0,1 1 0 16,0-1-152-1,-4 4-280-15,-8-3-129 16,-5 6-591-16,-3-3-680 0,-8 3-1073 16,-7 0-1616-16,-5 0-2624 15,0 0 1800-15</inkml:trace>
  <inkml:trace contextRef="#ctx0" brushRef="#br0" timeOffset="816.43">22069 3305 9129 0,'0'0'3033'0,"0"0"-1489"0,0 0 1 16,0 0 255-16,0 0-224 31,0 0-463-15,0 0-97-16,36 19-32 0,-4-16-424 15,7 0-256-15,6-3-208 16,2 0 0-16,5 0-96 0,-1 0-24 15,1 0-240-15,12 0-856 16,-16-6-2825 0,-12-4-3344-16</inkml:trace>
  <inkml:trace contextRef="#ctx0" brushRef="#br0" timeOffset="1802.42">23607 3181 8329 0,'0'0'5257'16,"0"0"-3624"-16,0 0-377 16,0 0 112-16,0 0-103 0,0 0-393 31,-5-67-184-31,1 52-120 0,-7 2-256 15,-2-6-40-15,-2 3-64 16,-2 0-104-16,-2 0 208 16,-9 3-144-16,0 7-160 0,-4 3 96 15,0 3-104-15,-3 0 0 16,-1 16 0 0,4 3 72-16,4 6-8 0,4 4-64 15,4-1-64-15,8 7 56 16,8 0-32-16,4 0 40 0,0 0 0 15,20-3-80-15,4-10 16 0,4-3-88 47,7-9-376-47,1-10 456 0,1 0-56 16,2-16 48-16,-7-10 72 16,0-5 16-16,-8-4 0 15,-5-6 40-15,-6-1 208 0,-5 4 184 16,-1 3-8-16,-3 10-16 15,-4 9 25-15,0 7-65 16,0 5-128-16,0 4-248 0,0 0-48 16,0 13-96-16,0 9 64 15,-4 6 80-15,4 7 0 16,-3 4 8-16,3-4 80 0,0 3-88 16,11-3 0-16,6-4-56 0,-1-2 40 15,7-7-152 1,-3-6-48-16,5-7-56 15,-1-5 207-15,-1-4 57 16,-3-6 8-16,0-11 81 0,-8-8-9 16,-4 0 88-1,-5-1 40-15,1 4 32 16,-4 6 40 0,5 3-80-16,-5 7-136 15,0 3-32-15,0 3-24 16,0 0-224-16,0 0-480 0,0 13-737 15,0-1-1047-15,4 1-3442 32,0-7-6216-32</inkml:trace>
  <inkml:trace contextRef="#ctx0" brushRef="#br0" timeOffset="2372.29">24307 2978 720 0,'0'0'9194'0,"0"0"-6874"15,0 0-407-15,0 0 311 0,0 0-120 16,0 0-503-16,0 0-457 31,0-16-408-31,0 16-304 0,0 0-144 0,0 13-240 16,-11 3 8-16,-2 3 184 16,-2 9-120-16,-1 7-48 15,0 3-16-15,0 3-48 0,4-2 64 0,8 2-72 16,-3-3-216-16,7-6-392 0,0-4-72 31,0-9-416-31,11-3 32 16,1-10 216-16,4-2 215 15,-4-4 465-15,0-4 168 0,-4-11 905 16,-8-4 295 0,0-4 40-1,0-5-240-15,-16-1-320 16,-8-3-55-16,-4-2-121 0,-7-1-128 15,-2-4 72-15,1 11-256 16,4 3-136-16,5 2-56 16,11 10 48-16,4 8-96 0,8-2-176 31,4 7-528-31,4 0-713 16,12 7-2543-16,4 5-1674 0</inkml:trace>
  <inkml:trace contextRef="#ctx0" brushRef="#br0" timeOffset="2919.23">24989 3216 4849 0,'0'0'6073'16,"0"0"-4209"-1,0 0-527-15,0 0 151 16,0 0 136-16,0 0-127 16,0 0-169-16,-8 7-192 15,16-7-136-15,4 0-280 0,8 0-159 16,4 0-265-16,11 0-32 31,10 0-80-31,11 0-176 16,4 0 184-16,7 0-184 0,-3 0 48 15,-8 0-48-15,-9 0-8 0,-11 0-64 0,-12-4-80 16,-12 1-120 0,-4 0-24-16,-8-4-265 15,0 4-903-15,-8-6-816 16,-12 3-857-16,-16-11-16 15,1 5-3352-15,3 2 3240 0</inkml:trace>
  <inkml:trace contextRef="#ctx0" brushRef="#br0" timeOffset="3157.17">25232 3064 8553 0,'0'0'3273'15,"0"0"-1785"-15,0 0 257 0,0 0 703 16,0 0-463-16,0 0-313 15,0 0-480-15,-8-19-400 0,8 19-287 0,0 3-329 32,0 9-176-32,-4 8 96 15,4 11 88-15,0 7 8 0,0 7-88 16,12 6-96-16,4 3 176 16,4-1-184-16,4-2-280 0,-4-3-376 15,4-7-1177-15,-1-3-1920 31,-3-12-2856-31,-3-14-4465 16</inkml:trace>
  <inkml:trace contextRef="#ctx0" brushRef="#br0" timeOffset="3757.32">25961 2705 13450 0,'0'0'3001'16,"0"0"-1025"-16,0 0-231 0,0 0-321 16,0 0-464-16,0 0-480 15,21-10-200-15,-21 17-280 0,3 8 72 16,1 17-23-16,0 10-49 31,0 21 48-15,-4-3-40-16,0 10-8 0,0-3-137 15,0-13-639 1,0 3-512-16,0-6 128 16,0-13-200-16,4-9-297 15,0-10 145-15,1-7 608 0,-2-12 424 16,1 0 480-16,4-12 72 15,-4-14 408-15,4-2 528 0,4-14-64 16,4 1-48-16,4 0-80 0,4 0 145 16,0 2 143-16,3 11-216 0,1 12-152 15,-4 10-368 1,4 6-320 0,4 3-48-16,-4 19 8 15,4 7-8-15,-4 2 0 16,-13 4-112-16,2 0 112 15,-14-3-80-15,-3 0 8 16,0-4 56 0,-15-2 16-16,-5-8 16 15,-12-1-8-15,-4-5 0 16,-8-2 216-16,0-10-80 0,0 0-24 16,4 0-120-16,5-4-24 0,11-18-440 0,8 7-1928 15,8-1-5650-15</inkml:trace>
  <inkml:trace contextRef="#ctx0" brushRef="#br0" timeOffset="4690.5">23379 3470 6569 0,'0'0'4329'15,"0"0"-2969"-15,0 0-224 0,0 0-47 16,0 0 15-16,0 0-192 16,0 0-40-16,13 6 216 15,-2-6-79 1,5 0-289-16,8 0-336 16,4 0-112-16,-4 0-144 0,4-3-40 15,-9 3-88-15,2-3-400 16,-5 0-480-16,-1 3-841 15,-7 0-1023-15,1 0-1961 16,-9-3-1825 0,0-1 2451-16</inkml:trace>
  <inkml:trace contextRef="#ctx0" brushRef="#br0" timeOffset="4890.96">23387 3505 1744 0,'0'0'4841'0,"0"0"-3113"16,0 0-808-1,0 0-55 1,0 0 311-16,0 0 40 0,0 0-528 0,0 0-104 16,0 16 233-16,13-16 407 15,2 6-32-15,9-3-248 0,8 1-408 32,0-4-255-32,7 3-281 15,13-3-529-15,-12 0-2359 0,-3-3-6858 0</inkml:trace>
  <inkml:trace contextRef="#ctx0" brushRef="#br0" timeOffset="6031.38">26053 3492 4336 0,'0'0'5058'0,"0"0"-2218"32,0 0-1288-32,0 0-375 15,0 0 127-15,0 0 144 16,0 0-576-16,20 7-343 0,-8-7-57 15,-1 0 168-15,6 0-232 16,3 0-96-16,-1 0-88 0,13 0-144 16,0 0 40-16,0-7-56 15,8 4-64-15,-13 0 128 16,-2-1-128-16,-5 4-392 16,-16 0-536-16,-4-2-873 0,0 2-1143 15,-12 0-2001-15,-8 0-768 16,0 0 873-16</inkml:trace>
  <inkml:trace contextRef="#ctx0" brushRef="#br0" timeOffset="6247.49">26057 3565 2536 0,'0'0'6457'16,"0"0"-4424"-1,0 0-185 1,0 0-15-16,0 0-185 15,0 0-280-15,0 0-351 0,39 3-585 16,-11 0-320-16,0-3 24 16,0 0-136-16,0 0 16 0,0 0-16 31,-7 0-248-31,-10 0-601 16,-3 0-703-16,-8-3-688 0,0 0-1857 0,-8-3-2713 15,0 3 4170-15</inkml:trace>
  <inkml:trace contextRef="#ctx0" brushRef="#br0" timeOffset="71263.97">14953 6674 1144 0,'0'0'968'0,"0"0"-680"0,4 0-112 15,-4 0 848 1,0 0 881-16,0 3-457 16,0-3-592-16,0 0-152 0,0 0 0 15,0 0-271-15,-4 0-225 16,4 0 32-16,0 0-144 0,0 0 32 16,0 0 40-16,0 0-24 31,0 0 16-31,0 0 176 0,0 0 16 15,0 0 120-15,0 0-136 0,0 0 88 0,-5 0 8 16,5 0-24-16,-4 0-168 16,4 0-168-16,-3 0-64 0,3-3 120 31,-4 3 25-31,4-4 135 16,0-2 32-16,-4 6 8 0,4-6-144 15,-4 2-104-15,4 2 8 16,-4-5 16-16,-5 4-104 0,6-4 48 15,-5 4 8 1,4-3-56-16,0 2 48 16,0-1-48-16,-4 1 0 15,4-2 80-15,0 3-8 16,0-4 32-16,0 1 160 16,-4 0-120-16,4-1-72 0,-4 1-24 15,0-1-48-15,0 5 48 31,0-5 0-31,0 1-32 16,0 2 0-16,1-2-8 0,-2 3-8 16,1 0 8-16,4 3-8 0,-3-3 80 0,-2 0-80 15,1-4 8-15,4 7 0 0,-3-6 0 32,-1 2 0-32,-5-2 0 15,6 0-8-15,-1 3 56 16,-1-4-56-16,2 1 0 0,-1 0 16 31,0 3-8-31,-1-1 0 0,2-2-8 16,-1 3 8-16,4 0 24 31,-5-3-32-15,6 2-8-16,-5-2 8 15,4-1 0-15,0 1 64 0,0-1 16 16,0-2 88-16,-4 3 8 0,4-4-168 15,-4 4 56-15,0-4-56 0,0 4-8 16,0 0 48-16,0 0-48 16,4-1 0-16,-4 1 56 0,4-1-56 15,0 1 0-15,0-3 0 16,0 2 8-16,0 1 48 16,1 0-56-1,-1 2 0-15,-1-2 72 16,1 3-64-16,0-4-8 15,-4 4-8-15,5-3 8 16,-1 3 40-16,0-4-40 0,-1 7 0 16,5-3 16-16,-4-3 40 31,4 2-56-31,-4 1 8 0,1-3 0 16,-1 3 0-16,-4-3 104 0,3-1-64 15,1 4 176-15,0 0-176 0,1-3-40 16,-1 2 72-16,0 1-80 15,0 0 80-15,-5-3-72 16,5 2-8-16,1 1 48 16,-1 0-48-16,4 0-8 15,-4 3 8-15,4 0 0 0,0 0 16 16,0 0-16-16,0 0-120 16,0 0-328-16,0 13-1728 15,11-1 303-15,2 4-3144 0</inkml:trace>
  <inkml:trace contextRef="#ctx0" brushRef="#br0" timeOffset="72667.36">14972 6728 1816 0,'0'0'6001'16,"0"0"-4705"-16,0 0-911 0,0 0-329 31,0 0 104-15,0 0-72-16,0 0 96 15,4 12 32-15,0-6-40 0,1 1 88 16,3-4 120-16,-1 4-24 0,1-1 16 16,1 0-248-1,-2-3-128-15,1 7 96 16,5-4-96-16,-6 4 0 16,1-1 8-16,4-2-8 0,0 2 88 15,0 4-80-15,0-3 0 16,0-4 56-16,0 3-64 15,0-2 8-15,0-1-8 0,-5 3 8 16,6-2 48 0,-5 3-56-1,-1 2 8-15,2-2 96 0,3 2-56 16,-5-2-24-16,1-1-24 16,1 1 0-16,2 3 8 15,-3-4 8-15,1 0 40 0,2 1 0 31,1 0-56-31,4-1 16 16,-4 1-8-16,4-1 0 0,0 1 80 16,0 3-80-16,0-4-8 0,0 4 8 15,-4 0-8 1,0-4 0-16,0 4 0 16,-5-1 0-16,-3 4 0 0,5-3-8 15,-1 0 8-15,-4-4 64 16,3 4 128-16,-3 0-64 0,5-4-32 15,-1 0-24-15,3 4 32 16,-2-3-96-16,2-1 56 0,-3 1-16 16,5-1-48-1,-6 1 56-15,5-4-56 16,-3 4 8 15,-6-4 24-31,5 4-32 0,-4-4 0 16,4 0 0-16,-4 1 0 15,4-1 40-15,0 4 40 0,0-4-64 16,-1 0 264-16,6 1-103 16,-5-1-41-16,-1-3-8 15,2 3 48-15,-1 1 0 0,3-4-8 16,-2 3-8-16,-1-2 16 16,0-1-160-16,-5 0-8 15,-3-3 48-15,0 0-56 0,0 0 0 16,0 0-232-16,-3-10-881 15,-9-3-2935-15</inkml:trace>
  <inkml:trace contextRef="#ctx0" brushRef="#br0" timeOffset="73585.14">15251 5639 3200 0,'0'0'4457'0,"0"0"-3345"15,0 0-431-15,0 0-113 0,0 0-256 0,0 0-184 16,-39 6-32-1,27 0-40-15,0 4 40 16,-4 3-96-16,-4-1-8 16,0 7 8-16,-12 7-752 15,4-4-1913-15,1-3-4536 0</inkml:trace>
  <inkml:trace contextRef="#ctx0" brushRef="#br0" timeOffset="73792.14">14774 5937 1480 0,'0'0'3209'16,"0"0"-401"15,0 0-1736-31,0 0-448 16,0 0-63-16,0 0-265 0,0 0-104 16,0 0-128-16,-88 67-56 15,71-49-8-15,-2 5-640 0,-1 2-1249 16,0-3-599-16,-4 4-209 15,4-4 1217-15,-12 4 361 16</inkml:trace>
  <inkml:trace contextRef="#ctx0" brushRef="#br0" timeOffset="73908.02">14323 6334 432 0,'0'0'1464'31,"0"0"-1072"-16,0 0-392-15,-88 63 0 0,60-43-56 16,5-2-2175-16</inkml:trace>
  <inkml:trace contextRef="#ctx0" brushRef="#br0" timeOffset="74023.88">14088 6486 1064 0,'0'0'1208'15,"0"0"-1088"-15,0 0 112 16,0 0 528 0,-80 57 48-16,64-44-464 15,-3 0-183-15,-1-1-161 0,-5 4-57 16,1-3-207-16,1 6-752 0,-17 10-776 15,4-7 304-15</inkml:trace>
  <inkml:trace contextRef="#ctx0" brushRef="#br0" timeOffset="74224.38">13462 6994 1064 0,'0'0'1312'0,"0"0"616"15,0 0-1183-15,0 0-225 31,0 0 456-31,-84 73-336 16,65-54-120-16,-5 4-288 0,-4 2 56 16,4 4-96-1,-4 3-120-15,1-1-72 0,-10 14-1432 16,5-10-648-16,4-4-2896 16</inkml:trace>
  <inkml:trace contextRef="#ctx0" brushRef="#br0" timeOffset="74741.2">12921 7528 2928 0,'0'0'160'0,"0"0"1585"0,0 0-705 16,0 0 360-16,-84 76-336 31,60-57-304-31,9 6-111 0,-6 1-273 16,1-1-184-16,1 1-112 0,-2-1-32 15,-3 3-48-15,0 1-152 0,-4-7-1153 16,1 7-1023-1,-5-7-313-15,4-3 425 32,-8 0 1232-32,9-3 744 0,-5-3 240 15,4 3 648-15,0-4 56 16,4 4-176-16,0 3-288 0,0-3-112 16,0 0 2449-16,4 0-1449 15,0 0 144-15,-3 0-496 16,2 0 201-16,-3-4-217 15,0 4-176-15,1 0-272 0,-1 0-160 16,0 3-104-16,-4 3 16 16,0 3-64-16,-8 1-544 0,0 6-48 15,-3-1 16-15,-6 1 224 32,2-3 263-32,-5-1 89 0,4-6 8 15,4 1 49-15,4-7 399 16,8-1-16-16,-4 2-232 0,9-2-112 0,-5 1-88 15,8 6 48 1,-4-3 48 0,0 3-40-1,-3 4 128-15,3 0-48 0,-8-1-64 16,-4 0-80-16,-8-3-1168 16,-24 4-3729-16,8-4 2120 0,4-6 386 15</inkml:trace>
  <inkml:trace contextRef="#ctx0" brushRef="#br0" timeOffset="74910.45">10749 9045 2776 0,'0'0'2425'15,"0"0"-1385"-15,0 0-592 0,-15 83-272 16,10-58-40-16,-3 4-120 31,-3-1 48-31,-6 4 16 16,2-3-80-1,-17 6-912-15,8-3-1793 16,-4-10-223-16</inkml:trace>
  <inkml:trace contextRef="#ctx0" brushRef="#br0" timeOffset="75057.55">10212 9671 2920 0,'0'0'528'0,"0"0"304"15,0 0-832-15,0 0-4279 0</inkml:trace>
  <inkml:trace contextRef="#ctx0" brushRef="#br0" timeOffset="76360.67">11060 8969 5049 0,'0'0'5329'0,"0"0"-3561"0,0 0-1088 0,0 0 32 31,0 0 201-31,0 0-1 16,-84 45-184-16,65-30-304 0,-6 1-240 16,1 7-8-16,-4 2-160 31,-7 10-16-31,-5 3-752 0,-8 3-968 16,-3 10-345-16,-5 0-407 15,4 6-1801-15,-4-3 2048 0,5-3 905 0,2-4 1320 16,10-5 328-16,3-1 1088 0,8-9-39 31,4-7-417-31,4 0 32 0,0-2-80 16,4-4-272-16,-8 3 121 15,5 0-33-15,-6 1-160 16,-3 2-144 0,-3 0-184-16,-5 1-56 15,0 2-88 1,-8 7-96-16,0 0-824 15,-4 6-729-15,1 1-1279 0,2 2-1233 16,2-2 3025-16,-1 2 1040 0,4-3 8 16,4 0 952-16,5-2-464 15,3-4 2241-15,0-4-1041 0,12-3-128 32,0-2-743-32,4 0-209 0,0-1-104 15,0 4-280-15,-4-4-120 16,0 7-32-16,-4-1-64 15,-8 1 96-15,0 3-112 0,-4 0-344 0,-4 0-304 16,5 0-953 15,-5 6-903-31,4-3-153 16,-4-3 1401-16,8 0 760 0,-3 3 64 16,6-9 424-16,5-4-112 0</inkml:trace>
  <inkml:trace contextRef="#ctx0" brushRef="#br0" timeOffset="76460.92">9004 11115 1800 0,'0'0'960'16,"0"0"1041"-16,0 0-969 16,-79 86 48-16,51-57-456 0,0-4-624 0,-12 13-256 15,3-9-2609-15,6-4 305 16</inkml:trace>
  <inkml:trace contextRef="#ctx0" brushRef="#br0" timeOffset="76614.56">8371 11737 1528 0,'0'0'1056'16,"0"0"-1056"-16,0 0-760 0,0 0-680 15</inkml:trace>
  <inkml:trace contextRef="#ctx0" brushRef="#br0" timeOffset="76861.92">7960 12097 2696 0,'0'0'3057'16,"0"0"-2049"-16,0 0-1008 0,0 0-104 16,0 0-384-16,-40 85 72 0,32-66-632 31,-8 1 111-31,1-5 865 15,-6 1 72-15,2 0 1329 16,-5 0-681 0,-4 0-304-16,-4-1-248 15,0 2-96-15,0-2-208 0,-12 7-1273 16,8-5-303-16,4-2 832 0</inkml:trace>
  <inkml:trace contextRef="#ctx0" brushRef="#br0" timeOffset="76946.53">7402 12465 2616 0,'0'0'3105'0,"0"0"-2129"32,0 0-976-32,-92-3-5169 0</inkml:trace>
  <inkml:trace contextRef="#ctx0" brushRef="#br0" timeOffset="77617.02">9108 11049 4112 0,'0'0'7346'15,"0"0"-5722"-15,0 0-663 16,0 0-105-16,-88 47-264 0,56-24-80 16,0 5-192-16,-3 4-216 31,-2 6-64-31,-10 0-40 16,-5 10-752-16,-4-1-792 0,-40 26-441 0,21-12-1920 0,4-8-3888 15</inkml:trace>
  <inkml:trace contextRef="#ctx0" brushRef="#br0" timeOffset="77779.73">7933 11874 9057 0,'0'0'3185'16,"0"0"-2337"0,0 0-688-1,0 0-64-15,0 0-96 0,0 0 0 16,-112 102-664-16,32-45-1288 15,8-6-2857-15,5-7-968 0</inkml:trace>
  <inkml:trace contextRef="#ctx0" brushRef="#br0" timeOffset="77948.98">7211 12373 288 0,'0'0'9946'15,"0"0"-7906"-15,0 0-1552 0,0 0-304 16,0 0-128-16,0 0-48 15,-64 54 88-15,40-32-96 0,-4 0-848 0,-27 13-2377 16,3-6-3136 0,4-4 3897-16</inkml:trace>
  <inkml:trace contextRef="#ctx0" brushRef="#br0" timeOffset="78080.48">6725 12808 2776 0,'0'0'3105'16,"0"0"-2529"-16,0 0-576 0,-87 50-1480 15,59-30-297-15,4-5-263 0</inkml:trace>
  <inkml:trace contextRef="#ctx0" brushRef="#br0" timeOffset="78334.36">6371 13100 2712 0,'0'0'552'16,"0"0"328"-16,0 0-512 16,0 0-368-16,-96 63-88 0,76-44 0 15,-1-3 0-15,2 3 88 16,-1 0 8-16,1-3-8 0,-5 3-488 16,-17 10-944-16,-2 3 96 15,3 0 944-15,-1-4 392 31,22-9 1000-31,3 0 0 0,-7-3-504 16,-1 6 2009 0,-4 0-1489-16,3 4-1016 15,5-4-784-15,-12 4-961 0,4-8 377 16,1-2-576-16</inkml:trace>
  <inkml:trace contextRef="#ctx0" brushRef="#br0" timeOffset="78967.08">5334 13773 1360 0,'0'0'4369'0,"0"0"-1793"15,0 0-1752-15,0 0-656 16,0 0-160-16,0 0 0 0,-88 85-8 0,73-68-8 16,-5-2-936-16,-4 4-680 15,-8-3-56 1,-4 0 1616-16,-3 3 64 0,-5 0 568 15,4 0-368-15,-8 1-40 32,13 2 304-32,-6-3 424 0,13-1-264 15,0 5-48-15,9-1-160 16,2 0-64-16,6 0-143 0,3 1-1 16,-1-1-144-16,2 0-56 0,-9-3 64 15,0 0-56-15,-8-3-8 0,-4 0 64 16,0 0 0-1,-8 3 16-15,0-3-88 16,1 6-16-16,-1-3-128 16,4 4-417-16,4-1-303 0,4 0-144 31,4-3 600-31,4 0 320 16,5 0 72-16,-2 0 16 0,-7 0 184 31,5 0 24-31,-10 0-208 0,-3 0 0 15,-3 0 0-15,-9 0 208 0,0 1 576 16,-4 2-264-16,1 0-272 16,-2 0-160-16,2 4 8 0,3-1-56 0,5 4-32 31,7-4 65-31,0 4-73 16,4-1 0-16,3-3-8 0,2 4-537 15,-1 0 145-15,-4-1-40 16,-1-2-80-16,-2-1 336 15,-1 0 128-15,-3-3 56 0,3 1 208 16,-4-1-64-16,4 0-144 16,0 0-320-16,-4 4-904 15,-9 15-1721-15,10-9 1969 16,-1-3-328-16</inkml:trace>
  <inkml:trace contextRef="#ctx0" brushRef="#br0" timeOffset="79151.92">3135 15567 2632 0,'0'0'4713'16,"0"0"-2985"-16,-56 76-1728 15,32-41-1688-15,5-4-304 0,-1 4 1480 16,-1-3 512-16,6-3 16 16,-1 3-16-16,4-4 0 0,-1-2-80 0,2-8-65 15,7 2-1143-15,-8-11 360 16,4 1 608-16,0-10 104 0</inkml:trace>
  <inkml:trace contextRef="#ctx0" brushRef="#br0" timeOffset="80458.58">16340 6889 1280 0,'0'0'7129'0,"0"0"-5264"15,0 0-169-15,0 0-760 16,0 0-512 0,0 0-224-1,0 0-72-15,0 0-64 0,-37-12-56 16,21 18 0-16,-4 4 8 15,1 8-8-15,-13 2-8 16,-1 5-944-16,-14 16-792 31,4-9-1425-31,6 0-3248 0</inkml:trace>
  <inkml:trace contextRef="#ctx0" brushRef="#br0" timeOffset="80932.03">15582 7483 3744 0,'0'0'4769'16,"0"0"-3760"-16,0 0-489 0,-91 73-112 15,59-41-232-15,-4 3-24 0,-5 6-88 16,-6 7-48-16,-1 0 32 31,1 2-40-31,-2-2-8 16,2 2-416-16,-1-2-729 15,4-3-359-15,0-4 0 0,5 0 592 16,3-6-209-16,-4 0 473 0,4 0 648 16,0 3 0-16,0-3 840 15,8-3 9-15,0 3-1 16,4-3 104 0,1-1-304-16,3-2-184 0,-4 2-272 15,-4-2-192-15,-8 9-32 16,0-3-1336-16,-11 3 264 0,-1 3 560 15,-4 1 328-15,0-1 216 16,-4 4 280 15,8-4 184-31,1 0 392 0,3 3-376 16,4 1-192-16,4-1-216 16,1 1-64-16,-2-1 72 0,1 1-80 31,-3-7 0-31,-1 0 8 15,0 0-8-15,-4-3 0 16,-4-3-120-16,-20 12-792 0,12-9-208 0,9-3-1225 0</inkml:trace>
  <inkml:trace contextRef="#ctx0" brushRef="#br0" timeOffset="81132.78">12865 9982 1536 0,'0'0'1696'0,"0"0"1489"15,0 0-2329 1,-104 64-856-16,68-39-24 16,8 3-704-16,-7 1 72 0,3 3 136 15,4 2 256-15,-8 8-409 0,12-14-863 16,0-2-552-16</inkml:trace>
  <inkml:trace contextRef="#ctx0" brushRef="#br0" timeOffset="81565.25">11658 11119 1488 0,'0'0'6113'0,"0"0"-4649"16,0 0-671-16,-96 47-513 0,72-28-40 15,0 0-232-15,0 7-8 0,0-4-552 16,1 6-1361-16,-5 4 249 31,-9-3-33-31,2 2-695 0,-5-2 2288 16,-3 0 104-16,2-4 848 16,1 0 104-16,-3-2 89 0,6-1-129 0,6 0 152 15,3-6-464 16,8 0-312-31,-4 0-288 16,4-3-1024-16,-12 2-712 0,9-5-585 16,-5 3 953-16</inkml:trace>
  <inkml:trace contextRef="#ctx0" brushRef="#br0" timeOffset="81649.88">10491 11798 72 0,'0'0'2592'15,"0"0"2329"1,-101 38-4921-16,54-19-1728 0,7-3-2225 15,9-3 2337-15</inkml:trace>
  <inkml:trace contextRef="#ctx0" brushRef="#br0" timeOffset="81834.75">10020 11969 3120 0,'0'0'632'0,"0"0"1993"0,0 0-2257 16,-107 22-368-16,67-12-368 15,3 3 368-15,-2 3-248 16,3-3-1016-16,-3 5-113 0,7 1 513 15,0 7 632-15,4-4 232 16,4 4 128 0,3-4 664-16,6-3-528 15,-1 3-264-15,0-6-976 16,4-3 64-16</inkml:trace>
  <inkml:trace contextRef="#ctx0" brushRef="#br0" timeOffset="81997.48">9267 12379 7617 0,'0'0'3265'0,"0"0"-2353"0,0 0-912 16,0 0-888-16,0 0 72 15,0 0 320-15,0 0-1313 0,-95 73-911 32,78-63-1841-32</inkml:trace>
  <inkml:trace contextRef="#ctx0" brushRef="#br0" timeOffset="82097.73">8809 12709 2512 0,'0'0'5857'16,"0"0"-5857"-1,-75 89 0-15,38-44-2576 16,10-10-313-16,3-7 2081 0</inkml:trace>
  <inkml:trace contextRef="#ctx0" brushRef="#br0" timeOffset="82351.62">8231 13176 1480 0,'0'0'1128'0,"0"0"-1128"16,0 0-424-16,0 0-16 16,0 0 440-16,0 0 488 0,-68 73 48 31,61-64-328-31,-6 1-80 15,-2 0 2529-15,-2 2-1385 0,-6 1-952 16,-1 6-320-16,0 0-312 16,-4 4 176-16,9-1 80 0,-9 0-2096 15,0 10 135 1,7-7 1401-16,1-6 376 16</inkml:trace>
  <inkml:trace contextRef="#ctx0" brushRef="#br0" timeOffset="83269.53">7718 13709 2592 0,'0'0'344'16,"0"0"-144"-16,0 0 152 0,0 0 1081 15,-41 89-937-15,33-70-352 16,1-3 64-16,-6 3-16 16,1 0-120-16,-4-3-32 0,-3 3-40 15,-2-3-264-15,2 3-464 31,-1-3 175-31,3 0 353 16,2 0 192-16,-1 3 0 0,0-4 8 16,4 2 0-16,4-2 128 15,0 5-128-15,4-5-688 16,-3 1 152 0,-2 0-120-16,-3 0 288 15,0 0 208-15,0 0 160 0,-3 0 776 0,-2-1-368 16,6-2-176-16,-6 3 448 15,2-3-680-15,-1 6-144 16,0-4-1120-16,0 2 800 16,4 1 184-1,0 2 192-15,-4-4 88 0,4 2 208 16,-4 2 608 0,0-5-536-16,0 4-88 15,-8-3 1681-15,4 3-633 16,-3 1-328-16,-1 2 312 0,0-3-127 15,3 0-305-15,6 0-432 32,-2 0-184-32,6 0-176 0,-4 0-464 15,-2 0-977-15,-7 0-1463 0,-4 4 951 0,-4-5 1841 16,-4 1 112-16,1-3 777 16,3 3-281-1,-4 1-152-15,4 2-104 16,4-3-120-16,8 3-112 0,1-3-8 15,2 0-168-15,6 0-432 16,-2-3-249-16,6 0-263 0,-5-3 1112 16,-4-1 152-16,0 1 993 0,-8-1 367 15,0-5 72 1,-4 3-768 0,-4-1-376-16,4 1-127 0,0 2-185 0,0-2-128 15,0 3-80-15,-4 2 72 31,9 1-105-31,-5-3 65 0,0 6 48 32,0 0-104-32,4 0 104 15,0 0-8-15,1-3 0 16,3 3 8-16,3-3 0 0,2 0 8 16,-6 3-8-16,2-3 8 15,-1 3-16-15,-4-3-672 0,-8 3-1272 16,-4 0 336-16,-3-3 1255 15,-2 3 249-15,5 0-1000 16,1 0 536-16,-5 0 576 16,8 3-72-16,4-3 72 0,0 3-112 15,8 4 96-15,1-4-64 0,-1 4 72 16,3-4-48 0,-2 0 40-1,-17 10-120 1,4-10-304-16,0-3 104 15</inkml:trace>
  <inkml:trace contextRef="#ctx0" brushRef="#br0" timeOffset="83701.92">5171 15820 1840 0,'0'0'1408'0,"0"0"-1168"0,-88 58 2129 31,60-36-2017-31,0-3-352 16,9 3-1553-16,-5-2 361 0,4-1-784 15,-4-1 1760-15,-3 2 216 16,-1 2 0-16,0 0 992 0,-4 0-72 0,-5 3-672 15,10-5 1137 17,-1-1 519-32,0 0-1904 15,12-3-232-15,-4-1-1961 0,8 2 1289 16,0-2 656-16,-8 5 104 16,1-1-1296-16,-1 3 1384 0,-8 0 56 15,0 0 1104-15,3 0-464 31,-3-3-288-31,5 0 320 0,-1 1-183 16,4-5-89-16,1 1-400 0,2 0-264 16,6-4-649-16,-6 5 441 0,2-2 472 15,-2 1 584 1,2 3 449-16,-5 1 215 16,-1-1-200-16,2-4-32 15,3 1-520-15,0-3-304 0,4 0-104 16,0-4-80-16,4 1-8 15,0-1 72-15,0-2-72 0,0 2-232 16,1 1-912-16,-6-1-544 16,2-3-681-1,3-2 777-15</inkml:trace>
  <inkml:trace contextRef="#ctx0" brushRef="#br0" timeOffset="92561.27">21200 3788 3744 0,'0'0'4361'16,"-4"0"-3024"-16,4-4-377 15,0-5-8-15,0 2 256 0,0 1 0 16,0 0-143-16,0 3-185 16,0-1-120-16,0 4 8 15,0 0-296-15,0 0-304 0,0 0-24 16,0 0-144-16,0 0-88 16,0 0 40-16,7 0 48 0,10 0 80 15,-1 7 16-15,4-1-96 16,4 0 80-16,8 1-80 31,-1-1 8-31,5 1 40 0,5 2-40 16,-2-3 56-1,1 4-64-15,-1-4 0 16,2 0 72-16,-2-2-72 0,1 2-8 16,-4-3 8-16,0 4 0 0,0-4-8 15,0 0 8-15,-8 3 0 16,4 1 0-1,-4-1 8-15,0 1-8 16,3-1 0-16,1 0 0 0,4 0-8 16,-4 4 8-16,7-3-40 15,2 2 40-15,-2-3 0 16,1 1 8-16,-1-1-8 0,6-3 0 16,-6 0 40-1,6 0-40-15,-2-3 0 16,6 4 0-1,-2-4 0-15,1 3 0 0,-5-3 32 16,6 3-24-16,-10 0-16 16,1 0 0-16,-1 0-24 0,-2 0 32 31,3 4 32-31,-1-4-24 16,2 4-16-16,2-1 16 0,0 0 16 15,2-3-24-15,-2-3 0 0,2 0 0 16,-6 0-8-16,1 0 8 0,4 0 0 15,-4 0 0 1,3 0 32-16,-2 0-32 16,2 0-40-16,2 0 40 15,-2 0 0-15,4 0 0 0,-2 0-8 16,-2 0 40-16,-2 0-80 31,-2 0 48-31,1 0-40 0,-9 0 40 16,5 0 0-16,-4 0 8 0,0 0-8 15,5 0 56-15,-2 0-80 0,5 0 32 16,-1-3-8-16,-2 0 0 16,6 3 48-1,-7-3-48-15,0 3 0 0,0 0-8 32,0 0 0-32,-4 0 8 15,4 0 0-15,-1 0-8 0,-3 0-32 16,0 0 40-16,0 0 0 15,0 0 0-15,4 0 24 16,-5 0-24-16,-3 0-8 0,0 0 8 16,0 0 0-16,0 0 0 15,-4 0-8-15,8 0 8 16,0 0 40-16,0 0-40 0,0 0-64 16,0 0 64-16,3 0 0 15,-3 0 0-15,0 0 0 16,4-3-56 15,-4-4 48-31,4 1-40 16,-4-4-24-16,0 1 72 0,0 3 8 0,0-4 0 15,3 1 0-15,1 2-8 16,7 1 0-16,2-1 0 16,-2 1 0-16,5 0 0 15,-4-1-56-15,0 1 56 16,-4-3-64-16,-5 2 64 0,1 1 8 15,-8-1-8-15,4-2-16 16,0 3 16-16,-4-4-8 16,4 4 0-16,0 0 8 0,3-1 0 31,2 1 0-31,-5-1 0 16,3 1-8-16,-7 3 8 15,4-3-8-15,-9 2 8 0,5-2 0 16,0 3 0-16,0-4-8 15,4 1 8-15,0 0 0 16,4-1 48 0,0 4-48-16,-4-3 0 15,0 0 0-15,0-1 8 16,-9 1-8-16,1-1 0 0,-4 1 0 0,-8-3 0 16,4 5 8-16,-4-2 40 15,4 3-48-15,-4-1-16 16,4 2 8-1,-8-1 8-15,0-1-648 16,0 4-672-16,-8-6-352 0,0 3 807 0,0-4-6208 16</inkml:trace>
  <inkml:trace contextRef="#ctx0" brushRef="#br0" timeOffset="96856.24">13264 8220 7353 0,'0'0'1376'0,"0"0"-679"0,0 0 143 0,11-29 8 31,-7 26 424-31,-4 0-136 16,0 0-47-16,0-1 215 15,0 1-184-15,0 3-432 0,0-3-144 16,0 0-200-16,0-3-95 16,0 3-1-16,0-1-104 0,-4-2-72 15,-4 3 0-15,1-4-64 0,-2 1 56 16,1 0-64-16,-3 3 8 0,-2-1 56 16,5 1-56 15,-3 3 0-31,-2-3-8 0,-2 3 0 15,2 0 80-15,-2 0-80 16,-1 0-40-16,0 0 40 16,0 0 8-16,4 0 0 0,4 0-8 31,-4 0 8-31,4 0 32 16,0 0-40-16,-4 0 0 0,4 0-8 0,-3 0 8 15,-6 3 0-15,2 0 0 0,2 1 0 16,-2-1 32-16,2 3-32 15,2-3 0 1,-1 0 8-16,3 4-8 16,-2-4 64-16,7 7-64 15,-9-4 8 1,6 3 88-16,-5 4-96 16,-4 0 8-16,4 3 48 15,-4-4-56-15,0 4 0 0,0 3 0 0,0-6 8 16,0 6 96-1,1-7-96 1,-2 5 160-16,6-8 88 0,3 4-88 16,-1-4-24-16,5 1-56 0,-3-1-80 15,3 4 96-15,0 0-104 16,0 0 8 0,-1 2 48-16,1 1-48 15,-3 3-8-15,3 0 0 0,-4 4 8 16,3-8 48-16,-2 4-56 15,3-3-8-15,0 0 8 0,0 0 0 0,4-7 0 16,0 4 0-16,0-3 0 0,0-4 48 31,8 4-48-31,-1-1 0 16,2 4 8 0,-1 0 0-16,3-1-8 31,2 4 16-31,-2-3 32 15,1 0 0-15,1 2-40 0,2-2-8 0,1-3 48 16,-4 2-48-16,8-5 0 16,-4-1 48-16,4 0-48 0,0-3 88 15,0 1-88-15,-4-4 0 16,3 0 72-16,-6 0-72 16,7 0 64-16,-5 0-64 15,2 0 0-15,2-4 16 16,1 1-8-16,1-3-8 0,-2 0 56 15,1-1-56-15,-4 4 0 16,0-3-40-16,-4 0 40 16,0 2 8-16,-4 1-8 0,4-3 8 15,-4-1-16-15,4 1 16 32,-1 0-8-17,2-1 0-15,-1-2 8 0,4 0 16 16,-1 2-24-16,-2-3-8 0,-2 1 0 15,-3 3-48-15,0-1 48 16,1 1 8-16,-6-1 0 0,1 1-24 16,4 3 24-1,-4-3 0-15,5-4 0 16,-2 4 0-16,1-4 0 0,-4-3 0 16,4 4 0-16,0-4-8 15,-4-2 8-15,4 2-8 0,-4 0 8 16,0-3 0-1,-1 1 8-15,2 2-8 16,-5-3 0-16,4 0 32 0,-4 3-32 16,4-3-8-16,-4 4 8 15,0-1 0-15,0 0 56 0,-4 1-48 32,0-4 64-32,-8 3 64 15,4-3-88-15,-4 3-40 16,-4 0 64-16,4 4-72 15,-8 0 40-15,0 2-40 0,-3 1-8 16,-5 0-40-16,4 2-16 16,-4 1-304-16,4 3-456 0,-1 0-360 31,-2 0-1785-31,3 3-4289 16,4 7-103-16</inkml:trace>
  <inkml:trace contextRef="#ctx0" brushRef="#br0" timeOffset="98491.5">13287 8645 9490 0,'0'0'2528'0,"0"0"-1552"15,0 0-184-15,0 0 161 0,0 0-193 0,0 4-336 16,8 2-296-16,4-3-32 16,0 6 240-16,4 1-80 0,-1-1-40 15,6 4-8 1,3 0-16-16,0 0 104 16,12 2-96-16,-1 5 24 0,5-5 0 31,4 4-96-31,4-3 40 15,0 6 25-15,4-3-17 0,-5 4 96 16,-2-1-224-16,-10-3 0 16,1 6-40-16,-4-5 0 0,-4-5 40 15,0 2-48-15,0-2 0 16,-5-2 72-16,5 0-72 16,-8-4 0-16,4 0 0 15,-8 1 0-15,0 0 8 0,0-4-8 16,-8-3 8-16,0 0 40 31,-4 0-48-31,0 1 0 0,0-1 0 31,-1-3 0-31,1 3 0 0,1 0 0 16,-1 1 16-16,4-1-32 0,-4 0 8 16,3 0-160-16,2 3-24 15,-5-3-80 1,0 1 104-16,-1-1 7 0,1 0 121 15,-4 4-8-15,4-7-120 16,0 2-16-16,0-2 32 0,5 0-88 16,-6 4-104-16,5-4-160 15,0 0 64-15,4 3 304 16,-8 0-16-16,8 0 96 0,-3-3-48 31,-2 7-144-15,-3-4 48-16,4 0 96 0,0 0-64 15,-4 0-64-15,0 0-272 0,0-3-177 16,-4 0 17-16,0 0-24 16,0 0 152-16,0 0-144 15,0 0-368 1,0 0-713-16,0 0-767 0,0 0 951 16,-8 0 297-16,8 0-1184 0</inkml:trace>
  <inkml:trace contextRef="#ctx0" brushRef="#br0" timeOffset="98923.74">14220 8979 6185 0,'0'0'5433'0,"0"0"-2952"16,0 0-1265-16,0 0-224 16,0 0 296-16,0 0-416 0,0 0-383 15,0 0-25-15,0 0 8 16,11 47-16 0,1-31-152-16,4 0-72 15,1 0-120-15,2 0-96 0,1-3 104 16,-4 2-112-16,0-2-8 0,-4 3 16 15,-5 0-16 1,2-4 72 0,-9-2-72-16,0-1 0 0,0 4 8 15,0-6-8-15,-4 2 16 16,-12 4 64-16,-4 0 64 0,-16 2 168 0,4 1-96 31,-4 0-96-31,-3 0 16 31,7 3-136-31,4-6-184 0,8-7-1008 16,12 1-2945-16,4-7-6689 0</inkml:trace>
  <inkml:trace contextRef="#ctx0" brushRef="#br0" timeOffset="103419.18">14753 8829 12962 0,'0'0'3137'0,"0"0"-1457"16,-7-6-151-16,7 6 31 0,-4 0-584 15,4 0-568-15,-4 3-352 0,-1 13-56 31,1 3 360-31,-3 3-168 0,3 4-24 32,0 3 0-32,-5-4-112 15,9 4 80-15,-4-4-95 16,4 0-33-16,0-6 80 0,0 0-88 16,0-3-72-16,0-3-217 0,0-4-863 15,0-2-784-15,9-4-985 16,6-3-1160-16,2-10-2408 15,-2-2 2248-15</inkml:trace>
  <inkml:trace contextRef="#ctx0" brushRef="#br0" timeOffset="104036.31">14893 8947 4400 0,'0'0'713'0,"0"0"5136"15,0 0-3585-15,0 0-319 0,0 0-25 0,0 0-560 16,0 0-599-16,0-13-369 16,0 17-264-1,-8 8-40-15,0 4 328 16,4 3-160-16,-4 3-64 16,8 0 0-16,0 0-96 0,0-2 24 15,4-1-120-15,12-6-296 16,4-4-456-16,4-6-520 0,0-3 39 0,-5 0-151 15,2-6 248 17,-10-13 640-32,-3-7 496 15,-8 1 528-15,0-4 552 0,0 1 120 16,-8 2-336-16,0 1-199 16,-3 6-369-16,6 6-40 0,1 4-160 15,4 5-96-15,0 4-64 31,4 0-568-31,12 4 527 0,0 9 105 16,8-1-16-16,-4 1-256 0,1 3-344 16,-6-4-40-1,-3 1 344-15,0 0 104 16,-4 2 120-16,3-2 80 0,-2 0 16 16,-1 0-16-16,3-4-272 15,2 1-232-15,2-4-88 0,6 1-264 16,-10-4-265-16,6-3 361 15,-10 0 568-15,1 0 200 0,-4-7 712 16,-4-2 697-16,0-1 359 16,0-6-264-1,-8 4-448-15,-7-8-287 16,2 2-89-16,-2 2-96 16,2 0-344-16,2 7-176 15,-6-1-64-15,6 7-784 0,-10 3-1529 31,6 0-3168-31,-1 0-5321 0</inkml:trace>
  <inkml:trace contextRef="#ctx0" brushRef="#br0" timeOffset="104822.64">14738 9451 9634 0,'0'0'6041'0,"0"0"-3961"0,0 0-111 16,0 0-257-16,0 0-408 15,0 0-696-15,0 0-271 16,0 0-241-16,0 7-48 0,0 12 240 31,0 3-64-15,11 7-96-16,5-7-112 0,0 3 32 15,8-2 72-15,1-1-120 0,-10-3-112 16,5-3-8-16,-8 0-152 16,-8-6 24-16,0-4-88 15,-4 0-65 1,0-3-111-16,-12 0-96 15,-12-3-192-15,0 0-328 0,-8 0-841 0,-4 0-847 16,8-16-297-16,0-18-2592 16,5 2 3176-16,11 3 1057 15</inkml:trace>
  <inkml:trace contextRef="#ctx0" brushRef="#br0" timeOffset="104954.13">14738 9451 3224 0,'-52'39'240'0,"67"-52"7826"15,2 0-5377-15,7 0-617 16,-1 1-120-16,9 6-447 15,1-4-449-15,-2 7-624 32,1 3-240-32,0 0-192 0,-9 0-504 15,-2 3-1873-15,-10 13-3000 16,-2-4-3513-16,-2-2 7010 0</inkml:trace>
  <inkml:trace contextRef="#ctx0" brushRef="#br0" timeOffset="105493.13">15032 9512 5961 0,'0'0'7033'0,"0"0"-3944"32,0 0-2081-32,0 0-552 0,0 0 777 15,0 0-353-15,0 0-504 0,0 0-208 16,-63 89-24-16,59-73-144 16,4 3-8-16,0-9-920 0,15-1-417 15,5-6-703-15,4-3-281 16,-3 0-1607-16,-6-7 1119 0,2-8 2817 0,-10-7 1296 15,-7 0 897-15,0-1 279 47,0-2-463-47,0 3-297 0,-4-1-624 16,4 7-488-16,0 7-328 16,8 3-272-16,12 2-1256 0,7 4-400 15,1 0-433-15,4 0-911 16,0 0-1513-16,-8 0 3000 15,-4 0 1337-15,-8 0 176 0,-3 4 3937 16,-9-1-1576-16,0 7-329 16,-9-1 25-16,-6 10-241 0,-2 3-448 15,6 0-527-15,3 4-497 16,8-1-256-16,0 0-88 31,4-3-64-15,11-5-1049-16,9-8-455 0,4-3-296 15,0-6-65-15,0 0-215 16,0-15 1504-16,-8-4 640 0,-8-7 1912 16,-4-5 713-16,-8 2 135 0,0-3-943 15,-8 7-569-15,-12 2-304 16,-4 11-632 0,-20 9-312-16,5-1-1064 15,2 4-4481-15</inkml:trace>
  <inkml:trace contextRef="#ctx0" brushRef="#br0" timeOffset="106479.92">14746 8661 11314 0,'0'0'2480'0,"0"0"-1447"16,0 0 95-16,0 0 184 0,0 0-392 0,0 0-383 0,0 0-393 15,0 0-88 1,-88 0 240-16,60 3-24 15,0 4-56-15,0-1-72 16,4 3-96-16,4 8 64 16,4-2-112-16,1 7 72 0,2 1-64 31,9 5 0-31,0 4 32 0,1-4 56 31,3-2-88-31,-4 3 24 0,4-4-32 16,-4 0 0-16,0 4 144 15,4-4-40-15,-5 4 136 0,1 0-72 16,0-1-48 0,4 4 128-16,-3 3 0 0,3-1-136 15,-4 2 112-15,0 2-208 16,4 0 112-16,0 0-40 16,0 3-80-16,0-3 144 0,0 0 120 15,0 1-40-15,0-8-16 31,4 4-120-31,3-3 16 0,-3 0-24 0,5-1-88 0,-5 1 113 16,4 0-113-16,-5 0 0 16,5-4 56-16,-8 1-56 15,5-4 0-15,-5-3 48 0,0 1-48 16,0-4 48-16,0 3-48 16,0-3 0 15,0 0 48-31,0-3-48 15,0 3 72-15,0 0-64 0,11 0-8 16,-3-3 144-16,9-3-104 0,2 0-32 16,5-7 32-1,4-3-40 1,0-3-272-16,4 0-721 0,11-16-1463 16,-6-3-3770-16,-10-7-3808 0</inkml:trace>
  <inkml:trace contextRef="#ctx0" brushRef="#br0" timeOffset="107382.1">15470 8686 10442 0,'0'0'1640'0,"0"0"-328"15,0 0-151-15,0 0-121 0,0 0-256 16,0 0-528-16,45-22-144 16,-34 22 0-1,6 0 160-15,2 0 128 0,-3 0-112 16,0 7 80-16,0-1-88 15,0 7-32-15,-4 3 49 16,-4-1-129-16,-4 11 80 0,-4 2 112 16,0 4-40-16,-8 3 80 0,0 3-120 15,0 7-8 17,0-4-8-32,0 7 32 15,0-1 40-15,0 4-64 16,0-3-120-16,0 2 80 0,1 4-224 15,-2-3 128-15,1 0-16 16,4-3-48-16,-3-1 8 16,3-2-80-16,4-4 48 15,-5-3 128-15,5 0-112 0,0-6-8 16,0 3 89-16,0-3-25 0,0-1 48 16,-4-2-96-16,4 3 16 15,-4-4 64-15,4-6-104 31,-8 7-40-15,5-7 8-16,-5 0-8 0,-1 1 88 16,2-1-96-16,-5 0 0 15,3-6 72-15,2 0-64 0,-5-3-16 16,-1-4-80 0,-2 1-344-16,-1-10-657 15,-28-4-1807-15,8-11-4050 16,-4-5-2200-16</inkml:trace>
  <inkml:trace contextRef="#ctx0" brushRef="#br0" timeOffset="115595.81">23658 2791 8529 0,'0'-10'3073'15,"0"4"-1769"-15,0 0-336 0,0-1-79 0,0 4 231 16,0 0 176-16,0-1-256 0,0 1-367 15,0 3-305-15,-4-3-144 32,-7 0-168-32,2-1-48 15,-6 2 16-15,-2-1-24 0,-6 3 0 32,-1-4 0-32,-4 4 0 0,0-3-8 15,-4 3 0-15,0 0 8 16,4 0 40-1,4 0-40-15,0 0 0 16,5 0-8-16,-5 7 8 0,3 2 0 16,-2 4-16-16,-5 2-32 15,4 1 40-15,-4 3 16 0,8 0-8 0,-3 1 48 32,2-2-48-32,5 1 96 15,1 1-96-15,-2 2 0 0,6-3 80 16,-1 0-72-16,3 3-8 15,-2 0 0-15,3-3 8 0,-5 7 48 16,6-4-56-16,-1 0 0 16,0 0 32-16,0 4-32 31,4 2 0-31,0 1 0 16,0 0 8-16,4-1 72 0,0 1-80 15,0 2 0-15,0-5 88 16,4 6-88-16,4-4 0 0,0-2 0 15,0 2 0 1,0-5 40-16,-1-1-40 16,6-7 0-16,-5 2 96 0,8-2-96 15,0-2 8-15,4 3 64 16,-1-3-64-16,1-1 88 0,1-2-96 16,2 0 8 15,-3-4 112-31,4 0-120 15,0-3 48-15,-4-3 16 0,4 3-56 16,0-3 96-16,-5 0-64 16,5 0-32-16,0 0 56 0,-3 0-64 15,2 0-8-15,-3 0 8 32,0 0 0-32,0-3 88 0,-4 0-88 0,4-3 0 15,-4 0 72-15,0-1-72 0,0 1 0 16,0-4 0-16,3 1 0 15,-2 2 72-15,2-2-72 0,-3-4 0 32,5 4 8-32,-6-1-8 15,2 1-8-15,-6-1 8 0,1 0 0 0,-4 1 56 16,0-4-48-16,0 3-8 16,0-5 56-16,4-1-48 0,-4 0-8 15,3-3 0 1,2 0 8-16,-2 3-8 15,2-3 0-15,2 3 0 16,-2 0 8 0,-1-3-8-16,-5 7 0 15,1-5 0-15,-3 5 8 16,-1-1 24-16,0-3-32 0,-1 0 0 16,1-3 32-16,-4 4-32 31,4-7-8-31,0 2 8 0,5-2 0 15,-2-3 8-15,-3 3-8 0,0-1 0 0,0 1-48 16,-4 0 48-16,0 0 0 16,0 0 8-16,-8-1 80 0,1 4 80 31,-6 0-8-31,5-3-144 0,-3-7 64 16,7 4-72-16,-5-4 64 15,1-3-16 1,-3 0-48-16,-2 1 96 15,-6 5-104-15,-9 4-48 0,-8 7 40 16,-4 5-64 0,-7 7 56-1,2 3-80-15,-2 0-928 0,-5 13-1193 0,12 5-1551 16,8-1-4946-16</inkml:trace>
  <inkml:trace contextRef="#ctx0" brushRef="#br0" timeOffset="117105.89">26152 2460 4640 0,'0'0'5034'15,"0"0"-3162"1,0 0-656-16,0 0 73 16,0 0-201-16,0 0-88 0,0 0 48 15,-15-28-296-15,11 24-288 0,-9 2-216 16,2 2-167-1,-5 0-73 1,-4 0-8-16,0 0-41 16,-4 0-7-16,5 9 24 15,-2 4-64-15,1 2 80 16,1 4-64-16,-2 4 72 0,1 2-8 16,5 1-64-16,-2-1 64 15,2 4 8-15,2 6 0 0,2-4-48 16,3 1 56-16,-1 6-8 15,2-3 0-15,-1 0 8 0,4 0 56 0,-4 0-64 16,-4 0 0 0,8-4 0-16,-8 4 8 15,9-6-8 1,-6 3 0-16,5 0 0 0,4-1-8 0,0 1-48 16,0 0 56-16,0-4 0 31,8 1 0-31,4-4 48 0,0-2-48 31,0 2 0-31,4-6 48 0,0 0-40 16,4-3-8-16,-4 0 48 0,3 0-40 15,1-4-8-15,1 1 8 16,-2-4-8-16,1 4 136 16,1-3-128-16,-2-1 0 0,1 1 113 0,0-1-113 31,-4-3 72-31,0 1-64 15,-4-1-8-15,-1-2 40 0,2-1-48 16,-2 0 0-16,2-3 8 16,6 0 40-16,2 0 0 0,-2 0-48 31,1 0 8-31,4 0 72 16,0 0-80-16,-8-6 0 15,4-4 56-15,-1 1-48 16,-2-4 72-16,-1 0-80 0,0-3 0 15,4 1 88-15,-1-2-88 16,-2-1 0-16,7-1 0 0,-5 2 8 16,1-1-16-1,1-2 8-15,-6-2-8 16,-3 0 8-16,0-3 16 0,0-1 216 16,-5 1 48-16,2 0 0 15,3-7-96-15,0 0-136 0,-4 0-40 16,0 0 136 15,-1 1-128-31,-3-4-16 16,1-3 136-16,-5 0-88 0,0-4 80 15,0 1 96-15,0 0-112 16,-9 3 112-16,-2-1-104 0,-6 1-112 16,-2 0 88-16,-1 7-88 15,-4-4 0-15,-4 6-8 16,-4 4 0-16,-4-1-8 15,-3 4 16-15,-10 3-16 0,-2 0 8 16,-5 0-200-16,-4-4-288 16,-3 5-432-16,3 1-368 0,-8-1-385 31,16 5-503-31,13 3-2289 0</inkml:trace>
  <inkml:trace contextRef="#ctx0" brushRef="#br0" timeOffset="120067.25">21392 5766 600 0,'0'0'9986'31,"0"0"-7866"-31,0 0-623 0,0 0-313 16,0 0-88-16,0 0-336 16,0 0-200-16,0-3-104 15,0-1-160-15,-5-2 57 0,5-1-105 16,-4-2-120-16,-4-1 88 31,1-6-200-31,-1 1 40 0,-9-4-32 0,6-1-24 0,-6-2 8 16,2 3 16-16,-5 1 24 15,3 5 0-15,2 0-40 16,-5 9-8-16,0 4 0 0,0 0-32 16,0 0 32-16,-8 13 0 15,5 6 8 16,-1 4 96-31,-1 2-56 16,1 7 16-16,9-1-16 16,-2 8-48-16,6-1 56 0,7 3-56 0,4 0-8 15,0-2 0 1,8-5-8 0,12-5 8-16,3-10 0 0,1-6-192 15,8-4-40-15,0-9-376 0,0 0 103 16,-4-9 41-16,0-10 328 0,-4-7 96 15,-4-6 32-15,-4 1 16 32,0-8 88-32,-4 2 32 0,4-2 144 15,-8 1 40-15,-1 4-112 16,1 8 105-16,-4 0 71 16,-4 14-144-16,0-1 72 15,0 10-8-15,0 0-136 0,0 3 72 16,0 0-152-16,0 0-72 15,0 0-56 1,0 0-120-16,-8 9 176 16,1 7 0-16,-1 3 40 15,-1 3 88-15,1 7-64 0,5-4-8 16,3 7-56-16,0 0 48 16,0 3-24-1,11-6-16-15,2-4 0 0,6 0 24 16,-3-9-32-16,5-3-128 15,-2-3 40-15,-3-7 88 16,4-3 0-16,-4 0 8 0,-4-10-8 0,4-3 80 31,-4-6-32-31,0-3-32 0,0 6 32 16,-5-3 72-16,-3 6 88 16,0 7-72-16,-4 0 104 15,0 6 32-15,0 0-272 0,0 0-56 16,-4 0-288-16,-3 3-40 15,-5 6-56-15,-1 1-1096 16,10 0-1065 0,-1-1-2616-16,4-6-3081 15</inkml:trace>
  <inkml:trace contextRef="#ctx0" brushRef="#br0" timeOffset="120414.58">21918 5709 11514 0,'0'0'2296'0,"0"0"-503"16,0 0 39-16,0 0-359 15,0 0-593-15,0 0-392 0,-4-10-416 16,-5 20-64-16,-6 5 96 16,-2 7 32-16,-2 0-32 0,2 4-32 15,-3 0-56-15,5 2 24 16,-2-2-40-16,2-1-8 16,7 0 0-16,-4-6-832 15,4-3-905-15,8-7-1351 0,0-5-2601 31,0-4-753-31</inkml:trace>
  <inkml:trace contextRef="#ctx0" brushRef="#br0" timeOffset="120637.29">21753 5699 10586 0,'0'0'2424'0,"0"0"-87"15,0 0-577-15,0 0-704 31,0 0-712-31,0 0-296 16,0 0-8-16,0 0 105 0,0 0-97 16,41 98-8-16,-33-63-32 31,-1-3 112-31,6 0-120 0,-1-7-168 16,-1-3-601-16,-2-6-743 15,-1-3-640-15,3-7-369 0,-2-6-1640 0,-5 0-120 16,0-3 1305-16</inkml:trace>
  <inkml:trace contextRef="#ctx0" brushRef="#br0" timeOffset="120953.65">21699 5797 280 0,'0'0'9802'0,"0"0"-7002"16,0 0-423-1,0 0-265 1,0 0-679-16,0 0-641 0,0-6-480 0,11 9-88 16,-3 3-96-16,12 7 216 15,-5 0-176-15,10 3-72 0,3-4 128 32,3 1 8-32,9-3 40 15,-8-1-144-15,0-6-64 0,-4 4 8 16,-8-7-72-16,-9 0-56 15,-2 0 0-15,-9 0-112 0,0 0-200 0,0 0-560 16,0-4-1081 15,0 1-2103-31,0 0-5002 0</inkml:trace>
  <inkml:trace contextRef="#ctx0" brushRef="#br0" timeOffset="121702.19">22367 5699 6689 0,'0'0'6857'16,"0"0"-4520"-16,0 0-113 0,0 0-551 15,0 0-313-15,0 0-720 0,4-13-288 0,-4 23-344 16,0 3 104-16,0 12 416 31,0 0-216-31,5 7-48 16,-5-1-215-16,4 8-49 0,0-8 144 16,3 4-144-16,-3-3 0 15,0-3-8-15,0-1 0 16,1-5-185-16,-1-1-439 0,-4-3-424 15,3-7-360-15,1-5-505 16,4-1-919-16,0-6-1929 16,0-16-2201-16,0 1 3834 0</inkml:trace>
  <inkml:trace contextRef="#ctx0" brushRef="#br0" timeOffset="122341.39">22571 5785 7561 0,'0'0'5121'0,"0"0"-3240"16,0 0 343-16,0 0-544 0,0 0-903 15,0 0-561 1,0-4-216-16,-4 17 0 16,-5 9 128-16,1 4 72 0,1 2-64 15,-1 1 48-15,8-1-168 16,0-2-8-16,0-1 72 0,8-3-72 15,7-6-8-15,2-6-112 32,7-7-264-32,-5-3 8 15,-3 0-168-15,0-9 359 16,-4-11 177-16,-8-5 73 0,0-4 79 16,-4-6 160-16,0 4-32 15,0-1-64-15,0 0-160 16,0 7 16-16,0 9 64 0,0 4-128 15,0 8-8 1,8 4-440-16,8 0-72 0,0 4 288 16,4 5 103-16,-4 0 49 15,0 1 72-15,0 3-128 16,-4-4-16-16,-5 4 56 16,2 0-32-1,-9-1 48-15,0 1-80 0,0 0 152 0,-5 2 0 16,-2 4 0-16,7 1 8 15,-4-1 0-15,4-1-8 16,0-1 0-16,11-2-368 0,6-5-832 31,3-7 232-31,-1-3 296 16,5 0 40-16,-3-13 343 16,-2-9 289-1,-3-6 1073-15,-4-4 583 16,-4-6 136-16,-8 3-287 15,0-3-73-15,0 6-240 16,-8 7-392-16,-7 9-415 0,-2 6-1 16,-7 7-384-16,1 3-48 0,-5 3 48 15,0 16-472-15,0 10-1225 0,8-4-2984 16,8 0-6753-16</inkml:trace>
  <inkml:trace contextRef="#ctx0" brushRef="#br0" timeOffset="123143.32">23256 5842 7161 0,'0'0'6137'16,"0"0"-4344"-16,0 0-41 15,0 0-288-15,0 0-183 0,0 0-121 16,4 0-552-16,8 0-208 16,4 0-160-16,8 0-168 0,4 0 48 15,4 0 16-15,3 0-128 0,5-3 184 31,4 3-192-31,-8 0 8 0,-4-4-8 16,0 4 0-16,-8-3 80 16,-5 0-80-16,-6 0 0 15,-6-1 40-15,-3 4-40 0,-4 0-64 16,0 0-168 0,0 0-360-16,0 0-472 15,0 0-456 1,0-6-937-16,0 3-1656 0,0 0-3160 0</inkml:trace>
  <inkml:trace contextRef="#ctx0" brushRef="#br0" timeOffset="123490.93">23443 5594 5233 0,'0'0'6529'0,"0"0"-5153"16,0 0 689-16,0 0 511 0,0 0-823 15,0 0-361-15,0 0-568 16,0 0-512-16,8-16-184 0,-3 36 432 31,2 5-144-31,1 9-31 0,0 1-265 16,-3 4-56-16,2 2-16 15,-3 0-48-15,4 3 64 0,-4 1-64 16,8-4 0 0,-4-3-48-16,3-3 24 0,2-3-296 31,-1-3-433-31,-1-10-679 16,2-4-1088-16,-2-5-2786 15,-2-7-3624-15</inkml:trace>
  <inkml:trace contextRef="#ctx0" brushRef="#br0" timeOffset="124208.28">24128 5445 1360 0,'0'0'10514'16,"0"0"-7961"-16,0 0-321 16,0 0-624-16,0 0-303 15,0 0-625-15,0 0-360 16,0 0-320-16,0 16 0 0,0 6 16 15,0 10 80-15,0 3-96 16,-8 3 120-16,4 3-112 0,1 7 0 16,3-4-8-16,0-2 64 31,0-5-80-31,0-2 16 16,7-9-216-16,1-7-104 15,1-7-200-15,-2-5 376 0,1-4 80 31,-4-3 32-31,5 0 32 16,-5 0 80-16,-1-6-72 0,5-7-8 16,-4-6-144-16,0-3-120 15,1-4-80-15,2-2 55 0,1-1 289 0,4 1 0 16,0 6 48-16,0-1 545 16,4 11-41-16,0 5-104 0,0 4-16 15,3 3-152 1,2 0 56-1,3 3-152-15,0 10-120 0,-5 6 80 0,-2-3-96 16,-2 3 24-16,-6 6-72 16,-5-6 0-16,-1 3 8 0,-3 0-8 15,0 1 0-15,-12-1 0 32,-4-3 0-32,-4-3 8 15,1 0 0-15,-5-7 8 16,-4 4 136-16,-4-7-144 0,4-2 56 15,0-1 56-15,4-3-120 16,5 0-168 0,6 0-608-16,9-10-600 15,4-6-1529-15,0 0-6649 0</inkml:trace>
  <inkml:trace contextRef="#ctx0" brushRef="#br0" timeOffset="126582.86">21160 6546 3880 0,'0'0'7426'0,"0"0"-6042"16,0 0-368-16,0 0 1 16,-64 0 319-16,57 0-24 15,3 0-528-15,4 0-119 0,0 0 103 32,0-9-176-32,8-4-320 0,12-2-208 0,3-5-8 15,9 1 64-15,8 3-120 0,8 1 8 16,11 8-16-1,18 4 16-15,18 3 24 0,20 16-32 16,-15 6 0 0,-17 4 80-16,-27-4-80 31,-15 0-40-31,6 10 32 0,1 6-56 16,3 7-128-16,2-4-328 15,-5 3-64-15,-1-3 128 16,1-6 31-1,0-3 201-15,4-10-352 0,4-6 112 16,4-3-432-16,-1-10-120 16,0-3 168-16,1 0 199 0,-8-16 145 0,-4-3 192 15,-12-10 312-15,-4-2 168 32,-8-10 408-32,-5 2 217 0,-6-5 167 15,-5 6 152-15,-5 3-280 16,-3 9 120-16,0 8 145 15,0 1-449-15,0 14-136 16,0-3-152-16,0 6-192 0,0 0-168 16,0 0-272-16,4 3 32 15,0 10 240 1,5 3 0-16,-5 3 64 16,0 6-64-16,3 1 0 15,1 2 72-15,-4 4-72 0,1-3-96 16,-1-4-552-16,3-3-440 15,-7-3-241 1,4-9-199-16,-4-1 248 0,0-5 464 16,0-4 687-16,0-4 129 15,0-9 249-15,0-12-33 16,4 0 328-16,0-10 568 0,12 0-272 16,0-3-176 15,8 0-48-31,4 9 249 0,0 4-561 15,4 9-144-15,3 6-24 16,6 7-136-16,2 3 0 16,6 0 8-16,-6 3-8 0,9 7-8 15,-9 2 8-15,1-2-16 16,-4 3 8-16,-4-1 16 16,0-2-8-16,-4 3 72 0,3-4-72 15,-3 0-8-15,4 1 8 16,1 0 0-16,2 0 56 0,4-4-56 15,2 0 0-15,2-3 8 32,-2 0-8-32,-2 1-112 0,5-4 32 0,-12 0 72 15,0-4 0-15,-1-8 8 16,-7-1 0-16,0-6 144 16,0-3-16-16,-4-4 280 0,4-2-56 15,-8-1-72 1,0 4-104-16,-5 3-8 15,-6 6 8 1,-5 10 112-16,-4-1-288 16,0 7-344-16,-8 0-1264 15,-4 0-2329-15,0 0-7946 0</inkml:trace>
  <inkml:trace contextRef="#ctx0" brushRef="#br0" timeOffset="127253.31">25220 5680 16 0,'0'0'9217'16,"0"0"-6616"-16,0 0-985 0,0 0-143 16,0 0 367-16,0 0-152 15,-7 3-439-15,7-3-241 0,11 0-32 16,6 0-208-16,6 0-216 0,9 0-304 31,8 0-192-31,0 0 129 16,-1 0-185-16,-3 0-8 15,-4-3-105-15,-12 3-623 0,0 0-528 0,-12 0-728 16,-8 0-1113 15,0 3-1480-31,-12 3-3121 0</inkml:trace>
  <inkml:trace contextRef="#ctx0" brushRef="#br0" timeOffset="127453.81">25204 5854 6809 0,'0'0'5673'16,"0"0"-3912"-16,0 0-625 0,0 0 128 15,84 0-24-15,-48 0-680 16,8 0-215-16,-1 0-145 0,-3 3-200 15,4 4 0-15,12-7-1025 47,-9 0-2159-47,-7-3-5834 0</inkml:trace>
  <inkml:trace contextRef="#ctx0" brushRef="#br0" timeOffset="127886.01">26252 5416 4889 0,'0'0'9202'16,"0"0"-7314"-16,0 0-952 31,0 0 176-31,0 0 105 0,0 0-225 16,0 0-456-16,-23-63-416 0,14 63-112 0,-3 9-8 15,5 7 8-15,-6 0 120 0,9 6-8 16,0 0-8-16,4 4 64 31,0-1 0-31,12 4-8 16,12-4 72-16,4 7-128 0,4 0-112 31,4-7 144-31,-5 7-144 0,1-7 88 16,-4 4-88-16,-11-4 0 15,-6-2-8-15,-7 2 8 16,-4-3-104 0,-8 0 96-16,-16-3-104 0,1-3 48 15,-1-6-8-15,0-4-32 16,0-6-200-16,0 0-608 0,4-6-976 0,-4-35-1897 31,9 2-872-31,2-5-2793 0</inkml:trace>
  <inkml:trace contextRef="#ctx0" brushRef="#br0" timeOffset="128033.11">26252 5309 11946 0,'0'0'2417'0,"0"0"-977"32,0 0 16-32,104-20 9 15,-61 20-369-15,9 0-472 0,1 0-464 16,-6 3-160-16,-3 7-272 15,-8-3-2137-15,-17 2-3696 0</inkml:trace>
  <inkml:trace contextRef="#ctx0" brushRef="#br0" timeOffset="128734.81">26742 5464 256 0,'0'0'11362'0,"0"0"-8865"16,0 0-985-16,0 0-552 16,0 0 96-16,0 0-192 0,-68 28-519 15,53-5-105-15,2 2-112 16,6 3-112-16,3 2 40 31,4-5-56-31,7-3-568 16,14 0-49-16,7-9 105 0,4-7 280 15,-1-3 224-15,1-3 8 16,-4-3 184-16,-5-13 8 0,-2-3 560 31,-14-3 425-31,-3-4-217 16,-4-5-32-16,-4 2-352 0,-15 1-336 0,-5 2 56 16,4 7-256-16,0 6-40 15,4 10 0-15,4 3-240 0,12 0-808 16,0 10-864-16,12 3-601 15,20-4-111 1,7 1-617 0,13-1-1920-16,1-9 64 15,3 4 5097-15,-5-4 144 16,-7 0 1088-16,-12 0 696 0,-17-4 4594 16,-2-2-3298-16,-13 3-511 15,0-1-472-15,0 4-1209 31,-13 0-776-31,-2 0-256 0,-5 7-56 16,4 12 48-16,4 0-64 0,0 3-8 0,8 4 72 16,4 2-264-16,0-6-985 0,16 0-399 31,8-9-56-31,8-3 615 16,3-7 649-16,1-3 448 0,-4 0 16 15,0-16 1009-15,-8-6 1007 16,-8-3 185-16,-8-4-473 0,-8-6-488 0,0 3-376 31,-20 4-344-31,0 6-199 16,-8 5-241-16,-3 8-88 15,-10 9-8-15,5 0-337 0,-20 16-1047 0,13 6-3313 16,7-3-4753-16</inkml:trace>
  <inkml:trace contextRef="#ctx0" brushRef="#br0" timeOffset="133183.4">21794 8045 1032 0,'0'0'9978'0,"0"0"-8306"16,0 0-1072-16,0 0-192 15,0 0 441 1,0 0 151-16,0 0 160 0,0-3 40 16,0-3-584-16,0-1-79 15,0-2-185-15,0-4-152 0,0 1-32 16,0-5-120-16,0 2-40 15,-13-5 112-15,-2-2-112 16,-1 0-8-16,0 3 56 31,-4 0-56-31,-4 3 0 16,-4 7 0-16,0 5-64 0,1 4 48 16,-5 4 16-16,4 12-8 15,0 3 0-15,0 6 8 16,4 0 72-16,4 7-64 0,8 3-8 15,4 0 56-15,8-4-56 16,0 5 0-16,12-5 40 16,8-2-40-16,12-7-128 0,4-6-168 15,-1-7-40-15,5-2 80 32,-8-7-80-32,1 0 231 0,-10-3 105 15,-7-13 8 1,0-3 153-16,-4-4-113 15,-4 1-40-15,0-6 112 16,-1-1-120-16,2 1 48 0,-1-7 40 16,-1 3-88-16,6-3 56 15,-5 7-48-15,-4 5 128 16,-1 4 232-16,1 9-24 16,-4 8 160-16,0-1-56 15,0 3-96-15,0 0 0 0,0 0-312 16,0 0-40-16,0 0 0 15,0 12-144-15,0 4 144 0,-7 6 80 32,3 7-72-32,4 3 96 15,0 3-104-15,0 2 0 0,0 2 48 0,7-2-40 16,6-2 0-16,6-3-8 0,-2-6-24 31,2-7-120-31,1-7-184 0,1-5 0 16,2-7 320-16,-3 0-72 15,0-7 80-15,-4-8 0 16,4-14 0 0,-9 1 56-16,6-4-56 0,-6 3 64 15,-3 1 88-15,-3 8 88 16,-1 5 120-16,-4 5 8 16,0 7-176-16,0 3-192 15,0 0-176-15,0 0-888 16,0 13 48-16,-9-4-1361 15,5 4-2144-15,4-4-3680 0,0-2 5920 0</inkml:trace>
  <inkml:trace contextRef="#ctx0" brushRef="#br0" timeOffset="133515.37">22348 7940 11730 0,'0'0'2689'0,"0"0"-377"15,0 0-712 1,0 0-223-16,0 0-329 0,0 0-592 15,0 0-312-15,-9-6-48 16,-6 19-40-16,2 9 48 0,-10 4 56 31,3 5-152-31,-1 1 136 0,-2 0-144 16,3-1 0-16,4-2-8 16,0-4 8-16,5-5-680 15,6-8-984-15,1-5-2593 0,4-7-3025 0,0 0 1409 16</inkml:trace>
  <inkml:trace contextRef="#ctx0" brushRef="#br0" timeOffset="133784.87">22208 7918 3208 0,'0'0'9434'0,"0"0"-7297"15,0 0-201-15,0 0-360 0,0 0-527 31,0 0-489-31,0 0-424 0,4 0-64 16,0 16-72-16,1 3 280 0,2 3-176 16,-3 7-32-16,4 3 0 0,-1-4-72 31,6 4 72-31,-1-7-72 16,0-3-88-16,0-5-256 0,-5-5-568 31,6-6-337-31,-9-2-831 15,0-4-265-15,-4-4-367 0,-4-11-3513 16,-5 2 3512-16</inkml:trace>
  <inkml:trace contextRef="#ctx0" brushRef="#br0" timeOffset="134000.97">22165 8045 2904 0,'0'0'7754'0,"0"0"-5546"15,0 0-23-15,0 0-265 31,0 0-304-31,0 0-863 0,0 0-497 32,15-6-48-32,1 6-88 15,9 10-80-15,-2-5-40 16,8 5 0-16,5-3-8 16,-8 2-304-16,4-3-721 0,-4 1-1031 15,0-7-905-15,-8 0-3200 16,-4-3 680-16</inkml:trace>
  <inkml:trace contextRef="#ctx0" brushRef="#br0" timeOffset="134301.71">22623 7849 8777 0,'0'0'2473'0,"0"0"-345"16,0 0 33-16,0 0 95 0,0 0-543 15,0 0-585 1,4-17-520-16,-4 34-192 16,-9 5 456-16,9 6-216 0,-4 1-247 15,4 3-241-15,0-1-64 16,0 1 16-16,9-4-112 0,-1 1 64 16,-5-7-72-16,1 1-40 15,0-8-80-15,0 1-593 31,5 0-703-31,-5-3-944 16,3-3-2841-16,-7-4-4442 0</inkml:trace>
  <inkml:trace contextRef="#ctx0" brushRef="#br0" timeOffset="134987.81">22846 7928 12570 0,'0'0'2753'0,"0"0"-273"16,0 0-415 0,0 0-585-1,0 0-840 1,0 0-424-16,0 0-160 0,0 0 208 16,-17 38-48-16,10-16-160 15,3 3-48-15,4 1 80 0,0-1-88 16,4-6-72-16,12-3-176 31,3-3-304-31,2-4-8 16,-2-5-264-16,1-4-88 0,-3 0 624 0,-6-13 248 0,-3-3 40 15,-4-9 104-15,1-1 208 16,-5-2 88-16,0-4-32 0,0 0-152 16,0 4-48-16,3 2-112 31,1 7 16-31,4 6-72 0,0 4-224 15,8 5-432-15,-4 2 16 0,0 2 240 16,0 0 256-16,4 0 8 0,-8 6 72 16,3 3 48-1,-3 1-72 1,-3-1 79-16,-5 7-47 0,0 0 56 16,0 0 0-16,-9 3 89 0,-2 3 31 31,-1 0-8-31,7 4-104 0,1-4 88 15,4 0-96-15,0-3-192 32,13-3-593-32,6-3-831 15,5-7 24-15,1-6 391 0,3 0-39 16,-4-9 648-16,-5-10 592 16,-3-7 824-16,-8-2 1153 0,-4-1 199 0,-4-3-352 0,0 1-375 15,-4 5-249-15,-12 4-248 31,-7 9-448-31,-5 4-288 0,0 3-96 16,0 6-120-16,-4 0 16 16,8 3-16-16,8 9-176 0,0 1-624 15,16 6-1288 1,0 0-2769 0,11-6-4273-1</inkml:trace>
  <inkml:trace contextRef="#ctx0" brushRef="#br0" timeOffset="135551.54">23491 8010 1768 0,'0'0'11234'32,"0"0"-8609"-32,0 0-361 0,0 0-639 15,0 0-41-15,0 0-640 16,0 0-376-16,12-13-256 0,8 13-72 15,4 0-184-15,3-2-8 16,10 2-48-16,6 0 112 16,2-4-104-1,-2 4 0 1,-3-3 41-16,-9 0-49 0,-6 3 0 16,-9 0 0-16,-8-3-65 15,-8 3-23-15,0-4-528 0,0 4-464 31,-4-3-760-31,-9 0-1025 16,-6-3-1984-16,3 0-2384 0,4 2 5016 16</inkml:trace>
  <inkml:trace contextRef="#ctx0" brushRef="#br0" timeOffset="135858.79">23658 7795 11442 0,'0'0'3937'0,"0"0"-1433"0,0 0-463 15,0 0-161-15,0 0-688 16,0 0-631 0,0 0-393-16,0-7-120 0,13 23 144 15,-2 3 192-15,6 10 56 16,2-1-176-1,-3 4-128-15,0 3-56 0,0-4-64 16,-8 4-16-16,3 1 56 16,-2-5-56-16,-5-3-128 0,0 4-160 15,4-6-232-15,-5-4-208 16,5 0-921-16,5-3-2144 16,-6-3-1488-16,6-10-5145 0</inkml:trace>
  <inkml:trace contextRef="#ctx0" brushRef="#br0" timeOffset="136538.4">24176 7654 7945 0,'0'0'2737'0,"0"0"-529"16,0 0-47-16,0 0-113 0,21-76-367 16,-18 73-97-1,1 3-504-15,-4 0-544 0,0 0-304 16,4 7-88-16,-4 8-136 16,4 11 392-16,0 12 40 15,-4 7-167-15,0 5-65 0,4 4-152 16,1 3-56-16,-2-6 24 31,1-3-24-15,0-7-224-16,0-9-105 0,0-7-111 0,-4-9-64 15,0-3-128-15,4-10-128 16,-4-3 248-16,0 0 336 16,4-3 176-16,0-16-96 0,4-1-160 31,4-8 208-31,0-3 32 0,4-1 16 0,4-3-48 15,-1 6 56-15,5 4-8 16,-3 9 208-16,-1 7 24 16,-1 5 40-16,1 4-40 15,0 4-88 1,4 11 104-16,-4 4-72 16,4 0 16-16,-8 4-40 31,0 2-32-31,-8 0-32 15,-4-5-88-15,-4 5 0 16,0-6 48-16,-8 0 0 0,-12 0 0 16,-4 0 136-16,-3-3-48 15,-6 0-16-15,1-7-24 0,-4 1-8 16,4-7-8-16,4 0-80 0,5-3 0 16,3 0-96-16,7 0 24 0,6-10 24 15,7-2-176-15,0 2-360 0,0 1-320 31,7-4-1225-31,2 7-2792 0,-5-1-2704 16</inkml:trace>
  <inkml:trace contextRef="#ctx0" brushRef="#br0" timeOffset="144025.53">24897 7995 3472 0,'0'0'7666'0,"0"0"-5738"0,0 0-399 16,0 0-129-16,0 0-184 15,0 0-104-15,0 0-391 0,0 0-137 0,0 0-24 0,0 0-96 32,0 0 56-32,0 0-128 15,9 0-8-15,6 0 96 16,9 0-168-16,16 0-168 0,8 0-16 16,8 0-112-1,4 0 120-15,0 0-120 16,-13 2-16-16,-4 2 72 31,-15-4-72-31,-7 3 8 16,-14-3 0-16,-3 0-8 0,-4 0 137 0,0 0-129 15,0 0 64 1,0 0 8 0,0 0-80-16,0 0 8 0,0 0-8 0,0 0-56 15,0 0-65-15,0 0-527 16,0 0-664-16,13 0-1136 0,2 0-681 15,-2 0-4001-15</inkml:trace>
  <inkml:trace contextRef="#ctx0" brushRef="#br0" timeOffset="144479.87">25786 7654 9658 0,'0'0'2672'0,"0"0"-1184"0,0 0-447 16,0 0-185-16,0 0-320 16,0 0 32-16,-44-12-120 15,28 24 72 1,4 5 0-16,-4 1-168 15,4 8 33-15,5-1-185 0,3 4-80 0,4-3 184 16,0-1-16-16,11-3-72 16,10 0 104-16,2 0-72 0,5-2 40 15,8-5-160-15,0 4-112 32,4 1 176-32,-9-5-184 15,-3 5 8-15,-7-5 24 16,-10 7-40-16,-7-3-8 0,-4 4-8 15,-4 2 16-15,-16 1 152 16,-3-1-152 0,-5-3 0-16,-4-6-288 15,4-3-1056-15,-8-13-1481 16,12-6-3536-16,4-14-3897 16</inkml:trace>
  <inkml:trace contextRef="#ctx0" brushRef="#br0" timeOffset="144711.6">25821 7642 12394 0,'0'0'3185'0,"0"0"-1001"0,0 0-887 15,97-67-409-15,-54 57-160 16,9 1-256-16,-4 9-40 15,0 0-304-15,-9 0-128 0,-7 13 0 16,-8 6-320-16,-12 0-920 16,-8 0-1369-16,-4 7-1536 0,0-11-2360 15,0 1-112-15</inkml:trace>
  <inkml:trace contextRef="#ctx0" brushRef="#br0" timeOffset="145344.29">26368 7804 6481 0,'0'0'6457'0,"0"0"-5000"16,0 0-281-16,0 0-192 16,0 0-312-16,0 0-112 0,0 0 72 15,-72 38-287 16,64-9-113-31,0-1-136 16,8 1-88-16,0-4-8 0,8 0 0 16,12-6 0-16,8-6-8 15,4-3-128-15,-1-7-121 32,1-3-311-32,-4-10-24 0,-8-8 168 0,-8-5 232 0,-8-6 192 15,-4-2 0-15,-4 2 200 16,-8 0-64-16,-8 7-128 0,5 10-8 15,6 2 0-15,5 10-72 16,4 0-1184-16,13 3-400 0,15 7 231 31,7 3-71-15,9-4-312-16,0 0-1121 16,7-5 1033-16,-10-1 1655 0,-5 0 241 15,-8-3 1793-15,-17 0 1039 16,-7 3-295-16,-4-3-689 15,0 7-959-15,0 2-497 16,-8 7 144 0,1 0-200-1,2 6-88-15,5 4-96 0,0-1 24 16,8-3-176-16,12-3-192 16,8-3-416-16,4-10 184 15,-1-3 264-15,1-3 160 0,-4-12 8 16,-4-10 320-16,-7-10 720 0,-10-3 536 15,-7-6-79 1,0 0-257-16,-12 2-584 0,-7 11-256 16,-9 2-240-16,-8 14-168 15,-28 6-120-15,8 6-2464 0,-4 0-5898 16</inkml:trace>
  <inkml:trace contextRef="#ctx0" brushRef="#br0" timeOffset="146562.84">21626 8471 10458 0,'0'0'3040'16,"0"0"-1343"-16,0 0-345 0,0 0-672 0,0 0 208 15,0 0-223-15,88 0-121 0,-60 0-80 16,-4 0-192-16,8 0 16 15,0 0-112-15,3 0-72 16,5 3-40 0,1 0-56-16,2 3 96 31,0-3-88-31,6 4 56 0,-1-1 104 16,-1 1-128-16,-2 2 32 0,-2-3-80 15,-7 1 8 1,3-1 56-1,6 0-64-15,-2 1 0 0,9-4-8 16,4 3 16-16,0-2 80 16,8-1-88-16,-1 3 8 0,5-3 112 0,-4 4-112 15,-1-4-8-15,-7 0 8 16,0 3 0-16,-5-2 72 0,-2-2-64 31,3 2-8-31,-1-1 64 16,1 0-72-16,4-3 0 15,4 0 32-15,3 0-24 16,-3 3 0-16,-5-3 40 0,-7 0-48 16,-8 4 24-16,1-1-24 15,-6 0 0 1,1 0 8-16,0-3 0 16,8 0-8-16,-1 0 0 15,6 0 0-15,-2 0 48 0,1 0-48 16,-1 0 0-16,-7 0 0 15,1 0 0 1,-10 0 72-16,1 0-72 0,-4-3 8 16,4 3 160-16,0-3-160 15,0 0 64-15,0-1-16 16,-1 4-56-16,-6 0 8 0,-6 0-8 16,1 0 0-16,-8 0 24 0,-4 0-24 0,0 0 0 31,-8 0 8-31,0 0 0 15,0 0 32-15,0 0-40 16,-4 0-176-16,-8 0-648 0,4 0-2265 16,0-6-7769-16</inkml:trace>
  <inkml:trace contextRef="#ctx0" brushRef="#br0" timeOffset="147302.31">27571 7921 3368 0,'0'0'6154'0,"0"0"-3050"15,0 0-655-15,0 0 103 0,0 0-543 31,0 0-481-31,0 0-376 16,0 0-408-16,0 0-215 16,0-9-97-16,4 9-112 0,4 0-120 0,4 0-184 0,8 0 112 31,8 0 0-31,8 0-128 0,7 0 0 16,9 0 0-16,0 0-128 15,0 0-192-15,-8 0-320 16,-8 0-433-16,-17 3-303 0,-10 0-1032 15,-9 4-601 1,-9 2 96-16,-14-3-3496 16,-1 1 384-16</inkml:trace>
  <inkml:trace contextRef="#ctx0" brushRef="#br0" timeOffset="147534.04">27615 8108 11050 0,'0'0'2536'0,"0"0"-647"15,0 0-121-15,0 0-792 0,0 0-207 0,83 0-289 16,-42 0-128 15,2 0-160-31,5 0-48 0,3 0-88 16,5 0-56-16,24 0-736 15,-16 0-3001-15,-8 0-2160 0</inkml:trace>
  <inkml:trace contextRef="#ctx0" brushRef="#br0" timeOffset="148004.01">29017 7823 9722 0,'0'0'3184'16,"0"0"-847"-16,0 0-305 0,0 0-752 15,0 0-799-15,0 0-281 16,-19-22-184-16,2 22-16 0,-7 6 8 16,5 4 40-16,-5 2 16 15,0 4 136 1,3 6-48-16,2 0 32 31,7 1-56-31,4 2-48 0,8 1 40 0,0 2-56 16,12-2 8-16,12-1-72 0,7-3-232 15,10-6-280-15,-2-3-32 16,5-7-177-16,-4-6 449 31,-4 0 272-31,0-9 0 0,-8-10 464 16,-8-3 233-16,-1-4 311 0,2-9 152 15,-10 3-280-15,2-6-256 0,-6 6-200 16,-3-2-71-16,-4 2-81 0,0 7-40 31,-7 2-24-31,-14 11-208 16,-7 5-136-16,-3 7 16 0,-5 0-673 31,-4 13-1535-31,8 3-2521 0,16-3-4841 0</inkml:trace>
  <inkml:trace contextRef="#ctx0" brushRef="#br0" timeOffset="148166.74">29675 7826 14947 0,'0'0'3160'0,"0"0"-1895"0,0 0-969 15,0 0-296-15,0 0-1697 16,0 0-5120-16</inkml:trace>
  <inkml:trace contextRef="#ctx0" brushRef="#br0" timeOffset="151027.4">20821 7493 13138 0,'0'0'3881'16,"0"0"-3321"-16,0 0-512 0,0 0 392 0,-3 60 353 16,3-25 143-1,0 6 56 1,0 13-456-16,15 16-64 16,5 16-120-16,8 18-152 0,0 7-56 15,-7-5-64-15,-6-5-80 0,-7-22 256 16,-8-18-128 15,0-13 8-31,0-11 24 16,0 8-112-16,0 3 16 15,0-1-64-15,0-2 0 0,0-4 81 16,0-9-81-16,0-7-73 16,0-3-199-16,0-9-408 0,0-3-704 15,0-10-1609-15,3-10-2736 16,-3-9-4753-16</inkml:trace>
  <inkml:trace contextRef="#ctx0" brushRef="#br0" timeOffset="153802.29">20925 7369 3936 0,'0'0'6066'0,"0"0"-4826"0,0 0-648 16,0 0 64-16,0 0 376 0,0 0-167 15,56 6-233-15,-25-3 112 0,5 4 128 32,9-1-352-32,2 0-272 15,9 1 0-15,4-4-240 16,-1 0 88-1,9 0 24-15,-4 1-112 0,-1-1 120 16,2 0-120-16,-1-3 8 16,-1 0 472-16,1 0-79 0,4 0 167 0,-5 0-72 31,9 0-224-31,-4 0-200 16,0 0-24-16,-1 0-40 15,1 0 64-15,-8 0-80 0,-4-3 8 16,-4 3-8-16,-9 0 8 0,-3 0 0 15,4 0-8-15,-4 0 0 32,3 0 32-32,5 0-32 0,1 0 0 15,5 3 56-15,2 0-56 0,4 0 8 16,-4 4-8 0,0-7 8-16,0 3 0 31,-5 0-8-31,1 0 0 0,1-3 0 15,2 0 0-15,4 0 0 16,1 0 0-16,4 0 0 0,0 0 32 16,-1-3-32-16,-3 0 0 15,0 0 0-15,-8-1-8 0,0-2 8 16,-9 3-8-16,6 0 8 16,-2 0 32-16,5-1-24 15,0 4-16-15,8 0 8 16,0-3 0-16,-1 0 56 0,1 0-56 15,-5-1 0 1,-2-1 184 15,-6-2 56-31,1 4 32 0,-8-7-96 16,4 7-88-16,-1-6-16 0,2 5-32 16,2-5-32-16,5 6 24 0,4-4-24 15,4 4-8-15,-1-3 0 16,1 6 0-1,-4-3 16-15,0 3-16 0,-4 0 0 16,4-4 56-16,-5-2-56 16,-3 0 0-16,-1 0 16 0,-2-1-16 15,-6-3 72-15,5 7-64 16,-4-3 0-16,0 3-8 31,3 0-16-31,-2 0-24 0,2 3 32 0,2 0 16 0,-2 0 0 16,-3 0-8-16,0 0 8 15,0 0 72-15,-1 0-72 0,-3 3-8 16,4-3 8-16,4 0 0 16,-1 0 56-16,5 0-64 15,-4 3-40 17,0-3 32-32,-8 3 8 15,4 0 0-15,-4 0 0 0,0-3 0 0,0 3 0 16,-5-3 0-16,1 0 0 15,0 4 32 1,4-4-32 0,-4 0-8-16,0 0 8 0,-1 0 0 15,1 0 0-15,-8 0 0 0,4-4 8 0,-4 1-8 16,4 3 0-16,0-3-64 16,-1 0-152-16,1 0 24 31,-4 3 192-31,1-3-48 0,-10 0 48 15,1 3-8-15,0 0 8 16,0-4 0-16,-4 4 0 16,0-3 0-16,0 3 0 15,-4 0 0-15,0 0-8 0,0 0-56 32,0 0 64-32,0 0-8 0,-4 0 0 15,0 0-120-15,0 3 128 16,-4 1-72-16,8 5 0 0,-4 4 64 15,0-4-8-15,-1 7-32 16,2-3-56-16,-1 3 32 16,-4 0 72-1,0-1-48-15,0 7-32 0,0-5 8 16,0 2 64-16,-4 3-40 16,-1-3 48-16,2 3 0 0,3 3 112 15,0-2-104-15,0 2 96 0,0 0 80 31,0 4-80-31,0-3-56 0,0-1 24 16,0 4-56-16,0-4 40 16,0 0-48-16,-4 1 8 0,-8 2 88 15,4-2-104-15,0 2 0 16,0 1 0-16,4-4 8 16,4 4 48-16,0-1-48 15,0 1 0 1,4-1 0-16,8 1-8 15,-4 0 16-15,4-1-16 16,-4 1 56-16,-5-7-24 0,2 0-32 16,-1-3-24-16,-4 0 16 15,0-3 8 1,0 3-16-16,0 0 16 0,4 4 0 16,-4-1 16-16,0 0-16 15,0 0 0-15,0 1-32 0,0-1 32 16,0 0 0-16,4-3 0 15,-4 3 8 17,4-3 40-32,-4 0-48 0,4 3 0 15,-1-2-8-15,-3-1 8 16,4-3 0-16,-4-1 0 0,0 1 16 16,0-3-24-16,0-3 8 15,0-1 0-15,-4-3 0 16,4 1 0-16,-7-4-72 0,3-3 64 15,-4 0-208-15,-4 0 216 16,0 0 56-16,-8 0-56 16,0-3 0-16,-8-4-56 15,-3 1-16 1,-5-1-128-16,-5 1-32 16,-6 3 224-16,-1 0-48 15,-8 0 56-15,-4 3 0 16,-11-4 0-16,-21 4-8 15,-15 0 0-15,-5 0-16 16,4 0 16-16,12 0 8 0,10 0 0 16,-6 4 0-16,4-1 0 15,-4 3 0-15,-3 4 0 16,-5 2 8-16,0 1 24 16,1 0-24-16,7 0-8 0,16-4 0 15,17-3-8-15,11 1 8 0,0-4-8 16,-4 0 16-1,-4-3 0 1,-11 0-8-16,3 0 80 0,-4 0 72 16,4-9 32-16,0 2-32 15,-3-3-104 1,-1 1 0-16,5 0 0 0,-1 2-40 16,4 4 0-16,0 3-8 15,0 0-40-15,-3 0 40 0,7 0-8 31,0 3 8-31,0-3 32 16,5 3-32-16,-1-3-8 16,4 0 0-16,0 4 16 0,5-4-16 0,-2 3 8 0,2-3-64 15,2 0 56-15,-6 0-216 16,-1 0 8 0,1 0 200-16,-13 0-32 15,4 0 48-15,-4 0 0 16,0 0 0-16,-4-3 24 0,5-1-24 15,3 4-56-15,-4-3 48 16,9 0-32 0,-5 3 40-16,4-3 0 0,1 0 0 15,-5 0-8-15,3-1 8 16,-3 1 0-16,-3 0 0 16,-5 0 0-16,0 3 0 0,1-3 0 0,-5 3 0 46,4 0 40-46,1 0-40 0,-1 0-8 16,4 0 0-16,-3-4 8 16,-1 4 64-16,0-2-64 15,-1-2-8-15,2 1 8 0,3 0-56 0,-4 0 56 16,1-1 0-16,8 1 0 16,-5 3 48-16,4 0-48 15,0 0 0-15,4 0-24 16,1 0 24-16,2 0 0 15,6 0 8-15,6 0 0 0,2 0-8 16,7 7 0-16,0-1 0 31,1-3 0-15,-1 7 0-16,0-4 8 0,4 0 24 0,-1 1-32 16,1-1 0-16,5-3-8 15,-1 0 8-15,4 1 0 16,11-4 0-16,5 0-128 0,13 0-1344 31,11-4-1665-31,4-5-7617 16</inkml:trace>
  <inkml:trace contextRef="#ctx0" brushRef="#br0" timeOffset="156635.47">22279 9651 8009 0,'0'0'5609'16,"0"0"-4704"-16,0 0-505 0,0 0 952 31,0 0 800-31,5 0-527 0,3 0-361 16,7-5-608-16,6-8-256 15,3-6 8 1,0-3-128-16,12-10-192 16,3-10 24-16,13-18-104 0,20-19-8 15,19-17 64-15,-3 5-64 16,-20 20-192-16,-16 27 88 15,-24 18 104-15,0 4 32 16,-1 0-32-16,-7 3 0 16,-4 10 56-16,-8 2-56 0,-8 4 0 31,4 3 0-31,-4 0-216 16,0 0-360-16,-4 0-512 0,-12 6-40 15,-7 7 56-15,-14 6-2089 0,1-3-3657 0,4-3 89 16</inkml:trace>
  <inkml:trace contextRef="#ctx0" brushRef="#br0" timeOffset="157067.68">22543 9068 5329 0,'0'0'7929'15,"0"0"-6264"-15,0 0-1001 16,0 0-288-16,0 0 736 0,7 9-104 16,14-9-319-16,11 0-185 0,3 0-96 15,10 0-264-15,6 0 24 0,5-13-168 16,4-2-256-16,-1-5-176 31,1-5 88-31,-4 0 15 0,-12 2 313 16,-9 7 16-16,-7 4 88 15,-11 2 281-15,-2 4 103 16,-7 6 216-16,-3-3-64 0,-1 3-104 0,-4 0-256 0,0 0-232 31,0 6-32-31,3 13 0 16,-3 3 112-16,0 10 16 16,0 3-56-16,4 6-56 0,-4 4 64 15,8-1-64-15,0 4 136 0,4-4-152 31,12 7-384-15,-8-9-1984 0,4-14-3706-1</inkml:trace>
  <inkml:trace contextRef="#ctx0" brushRef="#br0" timeOffset="184004.05">11861 10118 4993 0,'0'0'5921'0,"0"0"-4377"16,0 0-800-16,0-9-312 16,0 6 33-16,-4 3-9 15,0-3-24-15,0 3-112 16,0 0-40-16,4-4 16 31,-5 4 64-31,2 0 72 0,-1 0-120 16,0-3-160-16,-4 3-48 15,-4-3-48-15,0 0 80 16,0 0 40-16,-4-1 56 0,1 2 176 16,-2-2-80-16,-3 1-79 31,8 0-1-31,-3 0-112 0,6 3-80 0,-2-4 24 0,3 4 80 15,-1-3 0-15,-2 3 24 16,3 0-104-16,-5 0 64 0,-2 0-64 31,2 0 56-31,-6 0-136 16,-1 0 88-16,4 0-8 16,-4 0-80-1,4 0 0-15,4 3 56 0,1 1-48 16,-6-1 32-16,6 0-40 15,-6 4 8-15,6-5 56 16,-1 5-56-16,-4-4 0 31,4 3 0-31,3-2 8 16,-6-1-8-16,7 0 0 0,-4 3 0 16,0-3 64-16,0 4-24 15,-4 3 64-15,5 2 88 0,-6 1-104 16,6-1-24-16,-2 1 0 15,1 0-64-15,0 0 88 16,4-1-40-16,4 1 16 0,-7 0 0 0,7 2-24 16,-5 2 80-16,5 2-80 0,-3-1 24 15,-1 1 48 1,-1 1-72-16,5-1-40 16,0-3 40-16,1 3-48 15,3-4 0-15,0 1 8 0,0-3 0 16,0 3 64-16,0-4-64 15,7 1-8 1,1-3 8-16,1 2 56 16,-2 5-16-1,1-5-40-15,5 1 0 0,-2-4 8 16,1 4 24-16,0-1-40 16,4-2 0-16,0 3 0 0,0-4 8 15,-4-2 0-15,4 2 40 16,0-2-32-16,-4-1-8 0,8-3-8 31,-5 0 0-31,-2 1 0 16,6-1 0-16,-2 0 48 0,7-3-48 15,-5 0 0-15,5 0 0 0,0 0 0 16,-3 0 0-16,-2 0 16 31,1-3-16-31,-4 0 16 16,-4-4-8-16,0 7 0 15,4-6 0-15,-4 3-8 0,4-4 48 16,-4 4-48-16,8-3 0 16,-5 2 0-16,2-1 0 0,-2-2 0 31,2 1 0-31,-6-1 8 0,1-3-8 16,0 4 16-16,-4-3-8 0,4-4 40 15,0 4-48-15,0-7 0 0,0 3 8 16,0 0-8-16,-1-2 8 15,-2 2 8-15,-5 0-8 0,0 4 0 32,0-4 56-32,-1 3 8 15,1 1 0-15,0 0-64 0,-4-1 48 16,9-3-48-16,-5 4 32 16,0-4-40-16,-1 0 0 0,1 4 48 15,0-4-40 1,-4-3-8-16,0 3 8 15,0 1 8 1,0 2-16-16,0 0 16 0,0 1 40 16,0-1-48-16,0 1 56 15,-4 0-64-15,0-4 113 0,1 0-65 32,3 0 24-32,-8-2-24 15,4-1-48-15,-1 3 88 16,-3 0-80-16,1 0 0 0,-5 4 80 0,4-1-88 0,-8 4 8 15,0 0-8-15,0-1 0 16,0 1 40-16,0 0-40 0,0 2 0 31,1-2 0-31,-2 6 0 16,2 0-120-16,-2 0-337 16,-7 0-807-1,9 10-1280-15,-2-1-3050 0</inkml:trace>
  <inkml:trace contextRef="#ctx0" brushRef="#br0" timeOffset="188113.96">12371 10236 1400 0,'0'0'7617'16,"0"0"-5760"-16,0 0-1049 0,0 0-64 15,0 0 176-15,0 0-7 0,0 0-113 16,0 0-320-16,0 0 24 31,0 0-24-31,0 0-128 16,-9 0-152-16,-6 0-144 0,-5 0 8 0,0 0-16 15,-4 0-32-15,0 0-16 16,0 0 16-16,1 0 40 16,-1 0 40-16,7 0 0 31,6 0-48-31,-2 0 80 15,9 0 16-15,1 0-24 0,3 0 8 16,-4 0 48-16,4 3 16 16,-4 4 40-16,0-1 161 0,-4 3-121 15,0 4-8-15,0 0 152 16,4 0-56-16,0 2-88 16,-5-2 0-16,9 3 40 15,0 0-16-15,0 0 0 0,0 2-40 31,0 5 0-31,9-4-24 16,-1 6-64 0,0 1-24-16,0-4-40 15,0 6 48-15,-4-2 16 16,4 3-104-16,-1-1-64 0,-2 1 49 0,3-1 47 16,-4 1-88-16,3 0 40 15,-3 2 40-15,-4 1 32 0,0 0-40 16,0 3 8-1,0 0 8-15,0 0-48 16,0-1 24-16,-4 4-64 0,0-3 40 16,1 6 8-16,3-2-40 15,-4 2 88-15,4-3-96 0,0 0 40 16,0 1 0-16,-4 2-40 31,4-6 40-31,0 3 8 0,0-7-56 0,0 1 0 16,0-7 64-16,0 1-64 0,8-7 0 15,3 0 8-15,2-3 0 16,-2-4 40-16,2 1-48 0,2-3-8 16,9-4-120-16,1 1-256 47,6-7-224-47,24-4-1033 0,-3-15-3656 15,-3-3-9818-15</inkml:trace>
  <inkml:trace contextRef="#ctx0" brushRef="#br0" timeOffset="189179.21">12921 10194 6753 0,'0'0'4945'16,"0"0"-3305"-16,0 0-551 16,0 0 159-16,0 0 176 0,0 0-632 15,4-15-312 1,7 12-144-16,6 3-279 16,2-4-49-16,1 4 0 0,5 0-8 15,-6 0 48-15,1 0-48 16,0 4-8-16,-8 2 0 15,0 0 8-15,-4 7 56 32,-4 0 24-32,0 2 88 15,0 5 184-15,0 2 32 0,-4 3 104 16,4 4-192-16,-4-1-24 16,3 7-80-16,-3 1 24 15,5 1-88-15,-1 2 72 0,-4 2-56 16,0 0-48-16,0 3 64 15,0-5 88-15,0 2 64 16,0-3-16-16,0 0-56 0,0 0-16 16,0 0-79-16,0 4-57 15,4-1-8-15,-4 0-16 0,4-3 8 32,0 3-64-32,0-2 8 31,-4 2 88-31,0-3-40 0,0 3 16 0,0-3-8 15,0 0 40-15,0 1 24 16,0-2-64-16,-4-2-24 16,0-3 8-16,4 0-56 0,-4-3-8 15,4-4 8 1,-4 0 48-16,4-3-40 16,-9 1-8-16,6-4 8 0,-1-3 48 15,-8-3-48-15,0-4-8 16,-8-3 0-16,-8 1-112 0,-7-7-472 31,-25-10-753-31,4-9-3328 16,4-9-7377-16</inkml:trace>
  <inkml:trace contextRef="#ctx0" brushRef="#br0" timeOffset="192222.11">12422 10474 1032 0,'0'0'8305'0,"0"0"-5672"0,0 0-689 16,0 0-183-16,0 0-49 31,0-9-359-31,0 9-321 0,0 0-272 16,0 0-168-16,0 0-160 16,13 0-304-16,6 0 160 0,5 0-168 0,8 0-48 15,4 0-32-15,0 0-40 16,0 0-72 15,-8 0 16-31,-5 0-32 0,-10 0 32 16,-6 0 40-16,-3 0-80 15,-4 0 16-15,0 6 32 0,0 6 48 16,0 5 384-16,-7 5-80 16,-1 3-16-16,-1 4-72 15,2-1-80-15,-1 4-24 0,4-3-48 16,0-1-56-1,-1-3 40-15,1 4-48 0,4-4-232 16,-3-3-256-16,3 1-600 0,-4-4-568 16,4-9-2361-16,0-1 1080 47,0-9-7377-47</inkml:trace>
  <inkml:trace contextRef="#ctx0" brushRef="#br0" timeOffset="192384.84">12495 10680 5193 0,'0'0'6513'0,"0"0"-4096"0,0 0-697 0,0 0-832 16,0 0-152-16,0 0-80 0,103-19-384 16,-64 19-224-16,-2 0-48 15,6-3-1248-15,-11-3-2913 16,-4 0-6993-16</inkml:trace>
  <inkml:trace contextRef="#ctx0" brushRef="#br0" timeOffset="192723.46">12865 10544 8425 0,'0'0'4193'0,"0"0"-2841"16,0 0 33-16,0 0-289 0,0 0-152 15,0 0-408-15,0 0-152 16,0 0-40-16,-76 85-95 0,72-62-81 16,0-4-104-16,4 0-64 15,0-3 0 1,12-7-16-16,8-2-232 0,4-4 55 16,0-3-79-16,3 0-96 15,-3-16 144-15,-7-3 224 0,-6-3 160 0,-3-7 448 16,-3-3 105-16,-5 4 351 15,0-1-104-15,-9 4-160 0,1 12-296 32,-3 4-216-32,-2 9-160 15,2 0-128-15,-6 6-184 16,-6 22-936-16,3-2-2769 16,4-4-4913-16</inkml:trace>
  <inkml:trace contextRef="#ctx0" brushRef="#br0" timeOffset="195060.37">12498 11011 856 0,'0'0'8706'31,"0"0"-6178"-31,0 0-616 0,0 0 161 16,0 0-273-16,0 0-423 0,0-39-353 15,0 39-488-15,0 0-264 16,0 4-216-16,0 9-40 0,-7 5 104 16,2 11-16-16,1 0-40 15,0 2-16 17,4-5-40-32,0-4 48 0,0-3-56 15,8-10-280-15,8-5-232 16,5-4-216-16,-2 0 392 0,9-10-40 15,-8-9 176-15,-1 0 184 32,-6 3 16-32,-5 4 176 0,-1-1 288 15,-7 9 312-15,0 4-136 0,0 0-224 0,-3 7-296 16,-5 12 0-16,-4 7-32 16,0-1-32-16,4 7 16 0,0-4-64 31,4 4-8-31,0-4 48 15,0-2-48-15,4-4-128 0,0-6-576 16,0-3-848-16,8-10-1049 0,8-3-2368 16,4 0-6777-16</inkml:trace>
  <inkml:trace contextRef="#ctx0" brushRef="#br0" timeOffset="195577.2">12817 11030 6633 0,'0'0'7962'0,"0"0"-6186"31,0 0-872-31,0 0-408 16,0 0 312-16,0 0-71 0,0 0-313 16,-64 76-152-16,56-51-80 0,1-2-104 0,2-5-88 15,5-1-8-15,0-8-640 16,12-6-24-16,4-3 207 0,4 0-271 31,4-12-360-31,-4-11-216 0,0-2 696 16,0-1 464-16,-8-2 152 15,-1 6 168 1,-2 6 520-16,-5 3 552 16,-4 13-120-16,0 0-584 15,0 0-336 1,0 16-32-16,0 6-15 15,0 4-25-15,0-4-64 0,0 0-64 16,4-3 56-16,7-3-56 0,9-6-368 16,1-4-73-16,2-6-79 0,1 0-176 31,0-6 480-31,-4-11 216 16,-4-5 200-16,-4-3 424 0,-4-7 288 15,-8 4 321-15,0-1 39 16,-8 7-104-16,-16 6-208 15,0 7-399-15,-8 5-297 0,0 4-176 16,1 4-88-16,-1 11 0 16,-4 23-608-16,12-2-1585 0,4-5-5337 15</inkml:trace>
  <inkml:trace contextRef="#ctx0" brushRef="#br0" timeOffset="200874.52">21662 11068 3504 0,'0'0'8994'16,"0"0"-6929"-16,0-3-841 15,0 3-104-15,0 0 184 0,0 0-159 16,0 0-409-16,0 0-208 31,5 0-104-31,-5 0-24 0,0-7-32 16,4 1-96-16,-4-4-96 0,0-2-32 16,0-7-96-16,-4 0-32 0,-9-7 64 15,-2-5-72-15,-6 2 8 0,1 0-16 31,-3 4 0-31,-1 3 0 16,-4 9-48-16,-4 10 0 0,-4 3 0 31,1 10 40-31,-2 8-48 16,5 14 40-16,4 6-40 0,5 7 48 16,14-1 0-16,5 4 8 15,4-1 0 1,13-2-56-16,15-10-40 15,4-10-216-15,7-6-128 0,1-9-152 16,4-10 80-16,0 0-48 0,-5-13 64 0,2-12 160 16,-9-7 280-16,-4-6 56 31,-5-6 16-31,-3-1 208 16,-8 1 216-16,-4 2 160 0,0 10 80 15,-8 10 120-15,4 9-120 16,-4 7-272-1,0 6-288-15,0 9-120 0,0 20 0 0,0 3 104 32,0 13 16-32,0-4-72 15,0 3-32-15,0-3-8 16,11-2 0-16,6-11 0 0,3-6-8 16,3-6 0-16,1-6 0 15,4-10-128-15,0 0 128 0,0-13-48 31,0-9 0-31,-8-7 48 0,0-2 8 16,-12-4 40-16,-5 9-40 0,-3 7 0 16,0 6 80-16,0 10-88 15,-3 3-72-15,-9 0-64 0,4 13-600 16,0 6-1232-16,0 0-2249 0,8-6-3449 0</inkml:trace>
  <inkml:trace contextRef="#ctx0" brushRef="#br0" timeOffset="201244.24">22331 10922 6433 0,'0'0'6145'0,"0"0"-4072"16,0 0 63-16,0 0-480 0,0 0 65 16,0 0-601-1,8-39-312 1,-8 39-376-1,0 0-208-15,-15 13-112 0,-6 9 56 16,-7 7 8-16,0 3-48 16,2 3-80-16,1 3-40 0,5-3 25 15,0-7-33-15,1 1-473 32,11-10-799-32,-1-6-856 15,9-13-1801-15,0 0-704 0,0-19-4057 0</inkml:trace>
  <inkml:trace contextRef="#ctx0" brushRef="#br0" timeOffset="201422.6">22236 10883 6913 0,'0'0'6537'0,"0"0"-3416"15,0 0-1353-15,0 0-1135 0,0 0-393 16,0 0 744 0,0 0-176-16,0 77-496 15,0-45-208-15,0-4 24 0,0-2-128 16,4-1-192-1,0-3-856 1,-4-3-769-16,0-6-1159 16,0-3-2545-16</inkml:trace>
  <inkml:trace contextRef="#ctx0" brushRef="#br0" timeOffset="201638.73">22056 10935 2936 0,'0'0'8530'0,"0"0"-6114"15,0 0-207-15,0 0-345 16,0 0-815-16,0 0-465 0,0 0-200 0,88 25 64 0,-56-9-128 31,4 3-56-31,-4-3-120 16,-1-1-48-16,-3-2-96 0,-3-3-456 16,3-7-912-16,-8-3-2793 15,-9 0-4681-15</inkml:trace>
  <inkml:trace contextRef="#ctx0" brushRef="#br0" timeOffset="203812.87">22870 10794 5473 0,'0'0'9138'16,"0"0"-7106"-1,0 0-1072 1,0 0-408-16,0 0 561 16,0 0 199-16,0 0-608 15,0 0-312-15,-24 39-104 16,39-30 88-16,5 4-64 0,8-7-152 31,0 1-64-31,0-4 0 31,-4-3-48-31,-4 0-40 0,-9 0-8 0,-2 0 16 16,-5 0 88-16,-4 0-48 0,4 0 64 16,-4 0 17-16,0 0-17 15,0 0-64-15,0 0-48 0,0 0 0 16,0 0 40-16,0 0-40 16,0 0-16-16,0 0 16 0,0 0-8 15,0 0 48-15,0 0-40 0,0 0 0 16,-4 0 24-16,4 0-32 15,0 0 0 1,0 0 8-16,0 0-8 16,0 0 16-16,0 0-16 15,0 0 8-15,0 0 0 0,0 0 0 16,0 0 48 0,0 0-40-16,0 0-8 0,0 0-8 31,0 0 8-31,0 0 48 15,0 0 16-15,0 0-64 16,0 0 56-16,0 0 56 0,0 0 8 16,0 0-24-16,0 0-88 15,0 0-8-15,0 0 0 0,0 0-8 0,0 0-8 0,4 0 0 32,-4 0-56-32,4 0 56 15,-1 0 16-15,6 0 0 0,3 0 112 16,8 6-112-16,3-3 0 15,5 0 8-15,4 4-16 0,0-1-40 32,-4-2-208-17,-8-1-16-15,-4 0 120 16,-12-3 64-16,-4 0-16 16,0 3 80-16,0-3-48 0,-8 3 64 15,-8 0 8-15,0 4-8 16,4-1 120-16,-4 3-56 15,0 1 16-15,0 6-72 16,1 3 40-16,2 3 48 16,-2 7-88-16,-2-1 56 0,6 7-8 15,-1-3-40-15,-1 6-8 16,2-3 32-16,3 0-40 0,3 0 0 31,-2-3-48-31,3-4-48 16,-4-2-144-16,4-7-128 15,-1-3-761-15,-2-7-847 0,3-6-2225 16,4-3-2656-16</inkml:trace>
  <inkml:trace contextRef="#ctx0" brushRef="#br0" timeOffset="204051.15">22842 11160 5033 0,'0'0'7905'0,"0"0"-5512"16,0 0-489-16,0 0-488 16,0 0 81-16,0 0-729 15,43-13-560-15,-7 13-88 0,8 0-8 16,4 3-8-16,8-3-88 16,-4 0-16-16,-1 0-48 0,-7 0-720 15,-16 0-624-15,-4-6-297 31,-12-1-207-31,-12-2-417 0,4-4-719 16,-4 1-1561 0,0 2-1151-16</inkml:trace>
  <inkml:trace contextRef="#ctx0" brushRef="#br0" timeOffset="204367.55">23419 11026 1136 0,'0'0'9314'0,"0"0"-6314"0,0 0-903 15,0 0-241-15,0 0-535 0,0 0-369 16,0 0-40-16,-75 35-144 16,54-9-328-16,2 2-176 15,10 4-184-15,5-3 24 16,4-1-104-16,9-6-256 16,10-2-608-16,6-8-264 0,6-5 80 31,1-7-361-31,-4 0 161 0,4-13 904 15,-8-13 344-15,-8-5 960 32,-4-4 448-32,-8 0 17 15,-4 6-281-15,-4 1-216 0,-12 9-464 0,-8 6-248 16,-8 10-208-16,0 3-8 16,-11 9-816-16,7 10-2161 0,8 0-4832 0</inkml:trace>
  <inkml:trace contextRef="#ctx0" brushRef="#br0" timeOffset="204969.04">23841 11115 10682 0,'0'0'5089'31,"0"0"-3625"-31,0 0 89 16,0 0 23-16,0 0-560 0,0 0-528 16,4-9-192-16,20 9 72 0,4 0-208 15,12 0 16-15,4 0-40 0,4 0-88 16,4 0-40-1,0 0 40 1,-1 0 56-16,-3 0-104 0,-16 0-176 16,-8 0-248-16,-12-3-208 15,-12 0-360-15,-17-4-1040 0,-10 1-2225 0,-1-1-4241 0</inkml:trace>
  <inkml:trace contextRef="#ctx0" brushRef="#br0" timeOffset="205216.39">24001 10887 13970 0,'0'0'3817'16,"0"0"-1928"-16,0 0 15 0,0 0-448 15,0 0-687-15,0 0-625 16,4 16-72-16,4 16 248 0,-4 5-96 15,4 11-136-15,0 3-40 16,4 3-48 0,0 3-64-16,0-6-264 0,0-1-336 15,-1-5-753-15,10-7-1359 16,-6-9-2345-16,5-10-2569 0</inkml:trace>
  <inkml:trace contextRef="#ctx0" brushRef="#br0" timeOffset="205817.89">24590 10709 3792 0,'0'0'7170'0,"0"0"-5090"16,0 0-23-16,0 0 351 16,56-80-239-16,-52 80-457 15,-4 0-760 1,5 7-552-16,3 15-344 0,-1 16 312 16,5 23-87-16,4-1-177 15,0 6 8-15,-4 5-112 0,-4-14 0 16,-4 3-256-16,-4-9-433 15,0-10-135 1,0-12 0-16,0-10-32 16,-8-13 152-16,4-6 160 0,0 0 352 15,4-19-89-15,0-10-199 0,0-3 360 16,12-5 120-16,8-2 0 16,4 2 168-16,3 5 128 31,5 6 105-31,-4 7 111 0,4 13-120 15,0 6-168-15,5 0-136 0,-6 19-88 0,-3 10 8 16,-4-1 0-16,-8 7 0 0,-5 0 48 16,-7 0-56-16,-4-3 0 31,-7-7 56-31,-14 0-48 0,-10-6 0 16,-9-6 56-16,0-3 8 15,-12-8 8 1,5-2-64-16,-1 0 32 0,8-2 16 15,8-8-56-15,12-3-8 16,9 1-120 0,11-4-808-1,0 3-993-15,3 7-3440 0</inkml:trace>
  <inkml:trace contextRef="#ctx0" brushRef="#br0" timeOffset="209342.1">25424 10972 4520 0,'0'0'2409'31,"0"0"2072"-31,0 0-2945 0,0 0 49 16,0 0 207-16,-5 4-176 15,5-4-311-15,0 0-161 16,0 0-120-16,0 0-160 0,0 0-216 15,0 0-167-15,0 0-169 16,0 0-72-16,13 0-112 0,2 0 32 0,9 0-32 16,8 0-56-16,12 0-72 0,7-4-40 15,-2-2-64-15,-2 0 104 16,-3 0 8-16,-12-1 0 0,-12 4 32 31,-12 0-32-31,-4-1-8 0,0 4 56 16,-4 0-8-16,0 0 24 0,0 0-72 15,0 0 0-15,0 0-128 16,0 0-296-16,0 0-321 16,0 0-1143-1,0 0-2673-15,0 0-1992 16</inkml:trace>
  <inkml:trace contextRef="#ctx0" brushRef="#br0" timeOffset="209812.07">26109 10414 10746 0,'0'0'4849'0,"0"0"-3409"0,0 0 88 31,0 0 121-31,0 0-353 0,0 0-600 15,0 0-464-15,0 0-224 16,-16 10 264-16,8 21-80 31,4 7-72-31,0 4-24 0,0-1 8 16,-4 3-96 0,4-3 0-16,-8 4 8 15,4-7 80-15,-4-3-96 0,4-3-8 16,0-7-168-16,8-6-312 15,0-3-120-15,0-7-120 0,16-6 200 16,8 1 328-16,8-4 88 0,3 0-24 31,5 0 72-31,1-7-32 0,-6-2 96 16,1-4 16-16,-4 4-8 16,-12-4-8-16,-4 1-40 15,-4-1-128-15,-8-4 24 0,-4 2-224 16,0-4-280-16,-4 0-505 15,-12 0-903-15,-5 0-561 16,6 6 425-16,3 6-2969 0</inkml:trace>
  <inkml:trace contextRef="#ctx0" brushRef="#br0" timeOffset="210043.8">26280 10687 3872 0,'0'0'6042'32,"0"0"-3698"-17,0 0-55-15,0 0-49 16,0 0-504-16,0 0-639 15,0 0-377-15,0 25 48 0,0-2 264 16,0 2-344-16,-4 9-256 0,0 11-119 16,0-1-169-1,0 4-48-15,-3-3-40 16,2 3-40-16,1-7 40 16,4-3-48-16,0-4-8 0,0-8 0 15,0-4-208-15,0-6-353 16,9 0-535-16,-2-13-872 0,-3-3-1913 31,0 0-2256-31</inkml:trace>
  <inkml:trace contextRef="#ctx0" brushRef="#br0" timeOffset="210660.91">26523 10817 10178 0,'0'0'4977'0,"0"0"-3393"16,0 0 352-16,0 0 1 15,0 0-601-15,0 0-640 16,0-25-504-16,0 25-72 16,-4 9-120-16,-4 7 136 15,1 9-24-15,-6 4-96 16,5 0 64-1,4 2-16-15,4 1-64 16,0-6-216-16,0-4-472 0,12-7-208 31,1-5-400-31,-6-7 328 16,5-3 375-16,0-3 73 0,-4-13-328 16,4-9 376-16,0-7 168 0,0-3 136 15,-1 0 120-15,2-3 48 0,6 7 304 0,1 8 488 31,-3 7-544-31,6 13-64 16,-3 3-56-16,1 7-64 16,-6 8 32-16,-2 7 0 0,-10 4-32 15,-3-4 80-15,0 7 32 16,-3-7 33-16,-6 0-9 0,1 0-120 16,4-2-32-16,4-8-40 15,0 1 0-15,16-3-8 16,8-1-56-16,12-6-328 15,4-3 103-15,-4 0 81 0,-1-10 120 16,-3-9 80-16,-11-9 424 16,-14-7 633 15,-7-6 95-31,0-1-8 16,-16 5-256-16,-3-2-231 15,-13 11-153-15,0 8-288 0,0 11-136 0,4 6-80 16,-4 3-152-16,0 28-753 15,8 1-3479-15,4-4-8179 0</inkml:trace>
  <inkml:trace contextRef="#ctx0" brushRef="#br0" timeOffset="211616.48">27634 10865 2712 0,'0'0'9146'16,"0"0"-6865"-16,0 0-361 16,0 0-96-16,0 0-135 0,0 0-481 15,-11-13-456-15,11 13-16 16,0 0-88 0,11-3-328-16,2 0-39 15,10-1-153 1,10 1-64-16,6 0-8 15,1-3 32-15,8 0-88 0,3-4 56 16,1 3-48-16,1-2-8 16,-10 3 0-1,-7-1-8-15,-12 1-96 0,-13 6-232 16,-11 0-721-16,0 0-823 16,-15 3 39-16,-5 9-2279 0,-3 1-2554 0</inkml:trace>
  <inkml:trace contextRef="#ctx0" brushRef="#br0" timeOffset="212017.46">27578 11103 8369 0,'0'0'7586'16,"0"0"-5978"-16,0 0-375 0,0 0-129 15,0 0-136-15,92-10-472 0,-44 7-136 16,8 3-40-16,4-3 112 15,8 3-40-15,-5-4-184 32,-3-1-72-32,-8-2-72 0,-8 1-56 15,-16 2 48 1,-12 1-56 0,-8 0-104-16,-8 3-496 15,0 0-768-15,-4 0-944 0,-9 0-2089 16,-2 0-3425-16</inkml:trace>
  <inkml:trace contextRef="#ctx0" brushRef="#br0" timeOffset="212603.31">27870 10626 3696 0,'0'0'6466'0,"0"0"-4410"0,0 0-496 15,0 0 137-15,0 0 15 0,0 0-544 16,0 0-319-16,4 3-345 0,0 10-48 16,3 6 480-16,-2 13-208 47,7 3-272-47,-8 6 24 0,-4 7-232 15,0 6 48-15,0 6-175 16,0 1-25-16,0-1-48 0,0 0 8 15,-4 0-48-15,4-6 32 0,-4-6-40 16,4-3-8 0,0-10-40-1,0-4-144-15,0-12-321 0,0-6-287 0,4-7-560 16,7-6-1017-16,2 0-2632 0</inkml:trace>
  <inkml:trace contextRef="#ctx0" brushRef="#br0" timeOffset="213251.66">28699 10833 7601 0,'0'0'4585'0,"0"0"-2977"32,0 0 513-32,0 0-553 15,0 0-640-15,0 0-431 16,0 0-193 0,0 0-176-16,0 0-48 0,-60 32 56 0,40 3-48 15,-5 0-72-15,6 6 56 16,3 3-72-1,4-3 0-15,4-2-144 16,8-11-504-16,0 1-609 16,24-10-111-16,4-6 144 15,12-10 352-15,4-3 159 0,-5-3 473 16,5-14 240 0,-12-5 536-16,0-9 681 0,-12-5-337 15,0-5 152-15,-4-3-56 16,-4-4-63-16,-1 4-49 15,-6-1-168-15,-5 8-104 32,0 2-128-32,-9 9-264 15,-19 10-136-15,-3 0-8 0,-9 7-56 16,-3 5-8-16,-2 4 8 16,6 0-168-16,7 17-496 15,8 11-968-15,8-2-2249 0,16-1-2689 0</inkml:trace>
  <inkml:trace contextRef="#ctx0" brushRef="#br0" timeOffset="213420.9">29363 10874 13914 0,'0'0'3929'0,"0"0"-2872"0,0 0-25 16,0 0-208-16,0 0-824 15,-51-22-720-15,16 22-2273 16,-6 3-7017-16</inkml:trace>
  <inkml:trace contextRef="#ctx0" brushRef="#br0" timeOffset="-209459.83">21072 10661 4961 0,'0'0'7881'0,"0"0"-6352"16,8-19-73-16,-3 16 48 16,-5 0-216-16,4 0-87 0,-4-1-465 15,0 4-352-15,0 0-152 32,0 0-160-32,-9 4-8 0,-6 9-56 15,-13 2 160-15,-4 11 32 16,-8 5 40-16,-8 8 104 0,1 8 64 0,-2 7-144 15,2 3 8-15,3 10-47 0,4 12-9 32,8 14-24-32,20 11-120 0,12 4-24 15,12-6-48-15,20-23 0 16,0-22 0-16,0-15 0 16,-4-8-64-1,4 1-192-15,7-3-209 0,10 3-863 16,-14-16-2633-1,-7-9-5185 1</inkml:trace>
  <inkml:trace contextRef="#ctx0" brushRef="#br0" timeOffset="-208441.75">26774 10436 1824 0,'0'0'9658'16,"0"0"-7506"-16,0 0-519 0,0 0-369 0,0 0-112 16,0 0-87-16,0 0-41 15,5-10-280-15,6 13-256 32,9 14-56-32,4 2-136 0,0 6-112 15,7 10 8-15,1 6 8 16,4 4 64-1,5 2-24-15,2 7-24 0,-3 0 16 0,-5 10-87 32,-2-1-33-32,-10 4-32 15,-6-3-16-15,-14-5-8 16,-3-1-8-16,0-4-32 0,-20-3-8 16,1-4-8-16,3-3 8 15,-5 1 16-15,6-7-24 0,3 0-8 31,0-3-112-31,8-6-433 0,-4 3-727 16,4-7-1184-16,4-12-3674 0</inkml:trace>
  <inkml:trace contextRef="#ctx0" brushRef="#br0" timeOffset="-207655.44">27881 10957 6705 0,'0'0'4921'15,"0"0"-4001"-15,0 0 80 16,0 0 793-1,0 0 39 1,0 0-440-16,0 0-167 0,0 0-593 16,69 6-312-1,-26-3-120-15,13 3 24 0,20 1-104 16,15 3-32-16,25-4-40 31,11-3 24-31,-11 3-72 16,-24-3 64-16,-36 1-56 15,-17 2-8-15,-18-3 8 0,-2 1-8 16,-3-4 0-16,-8 6-784 0,-8-3-296 0,-28 3-2041 0,-8 4 729 31,-7-4-5042-31</inkml:trace>
  <inkml:trace contextRef="#ctx0" brushRef="#br0" timeOffset="-207370.35">27767 11220 9113 0,'0'0'3241'0,"0"0"-1544"16,0 0-33-1,111 0-64-15,-52 0-328 0,18 0-423 16,18 0-153-16,16-3-160 15,13-7 0-15,-16 4-232 0,-21-6-96 16,-27 2-160-16,-20 0 32 16,-4-2-80-16,-5 2-56 15,-7 4-328-15,-3-4-328 0,-17 4-352 32,-4 6-1121-32,-41 0 177 15,2 0-649-15,-5 0-4016 16</inkml:trace>
  <inkml:trace contextRef="#ctx0" brushRef="#br0" timeOffset="-207100.87">27906 10865 8833 0,'0'0'2329'15,"0"0"-977"-15,0 0-216 16,0 0-311-16,0 0 63 15,119-51 96-15,-71 51-104 16,11 0-328-16,17 0-208 0,12 16-48 16,0 0-120-16,-9 3-80 15,-11-1-23-15,-20-1-73 16,8-2-121-16,-9 5-911 0,-10-8-672 31,-33-2-425-31,-4-7-2055 0,-13-3-3474 16</inkml:trace>
  <inkml:trace contextRef="#ctx0" brushRef="#br0" timeOffset="-206822.28">27698 10814 8993 0,'0'0'2577'16,"0"0"-1417"-16,0 0-400 15,92 0 585-15,-29 0 223 16,25 3-392-16,36 10-248 16,3 3-183-16,1 3 47 15,-13-1-192-15,-31-1-176 0,-20-5-24 47,-25-2-264-47,-7-4-24 16,-11 1-64-16,-5-7-40 0,-5 0-8 15,-11 0-592-15,-7 0-384 16,-29 0-1033-16,4-10-839 0,-1 3-1241 0</inkml:trace>
  <inkml:trace contextRef="#ctx0" brushRef="#br0" timeOffset="-205819.86">28304 10046 7137 0,'0'0'5273'16,"0"0"-4049"-1,0 0-135-15,0 0-369 16,0 0-40-16,0 0 128 16,0 0-328-16,-96-35-80 0,76 63-8 15,5 10-128-15,2 0-128 0,9 4-88 16,4-5-40-16,4 2-8 0,16-8 73 15,8-8-57 1,8-10 136 0,0-13-32-16,0-4-64 15,-8-21 64-15,-4-7-24 0,-8-9 24 16,-16 0-72 0,0-7 48-16,-9 10 136 0,-6 0 32 31,-9 16-16-31,-4 5-208 15,4 17-40-15,-8 20-432 16,9 12-1489-16,6 3-3232 0</inkml:trace>
  <inkml:trace contextRef="#ctx0" brushRef="#br0" timeOffset="-205666.23">28515 10150 13114 0,'0'0'1713'0,"0"0"-657"0,0 0-528 15,0 0-248-15,0 0-280 16,0 0-2256 15,21-15-2169-15</inkml:trace>
  <inkml:trace contextRef="#ctx0" brushRef="#br0" timeOffset="-205334.26">28786 9940 12394 0,'0'0'1665'0,"0"0"-777"0,0 0-104 15,0 0 16-15,0 0-392 16,80-41-192-16,-56 41-168 0,0 0 16 31,-5 4-56-31,1 2 0 0,1 0-8 0,-6-3 8 16,-6-3 64-16,-2 4 200 15,-3-4 520-15,-4 3 193 0,0 3-321 16,0 3-424-16,-4 8-40 0,-3 8 216 16,-2 10-32-16,1 6-80 31,4 4-72-15,1-1-160-16,3 3 0 15,0 1-64-15,0-3-8 0,0-4-208 16,0-6-736-16,0 3-840 15,0-10-1113-15,0-8-2256 0</inkml:trace>
  <inkml:trace contextRef="#ctx0" brushRef="#br0" timeOffset="-205165.02">28727 10223 9658 0,'0'0'1888'15,"0"0"-432"-15,0 0-263 0,91-12-353 16,-40 12 80 0,9 0-472-16,32 9-448 0,-12 0-944 15,-9-2-3633-15</inkml:trace>
  <inkml:trace contextRef="#ctx0" brushRef="#br0" timeOffset="-205017.9">29655 10055 12258 0,'0'0'1696'16,"0"0"-831"-16,0 0-337 16,0 0 216-1,0 0 200-15,0 0-944 0,0 0-352 16,0 0-1568-16,0 0-4186 16</inkml:trace>
  <inkml:trace contextRef="#ctx0" brushRef="#br0" timeOffset="-204400.8">27655 10172 11106 0,'0'0'2344'15,"0"0"-191"1,0 0-409-16,0 0-736 15,31-28-95-15,-3 21-73 0,4 5-424 0,12-5-184 16,0 4-152-16,3 0-64 31,2 3-16-31,10-10-872 16,-11 4-1745-16,-8-1-4040 0</inkml:trace>
  <inkml:trace contextRef="#ctx0" brushRef="#br0" timeOffset="-199389.35">21021 12226 5537 0,'0'0'7097'16,"0"0"-5528"-16,0 0-313 31,0 0-96-31,0 0-48 0,-5 0 81 31,1 0-305-31,4-3-480 16,-3-3-40-16,-1-3-32 0,4-4 40 0,0 0-80 16,0-6-200-16,0 0-8 15,16-6-40-15,7-1-48 16,9-2-8-16,9 6-40 15,10-4-8-15,9 10 56 16,20 4-120-16,15 2 120 0,21 10 48 16,-1 0 0-16,-3 6 24 15,-13 13-72-15,-7 3 0 16,3 1 88-16,-3 6-80 0,5-1 48 31,-2 1-56-31,8-1 0 31,9 0 48-31,-1-2-48 16,5 0 0-16,0-1 8 0,-5-3-8 16,1-6-24-16,-9 3-64 15,1-3 8-15,-5-7 72 16,-7 1-88-16,4-10-104 0,-9 0-48 16,-15 0-384-16,-12-13 120 0,-12 1-32 15,-5-8 152-15,9-11 136 0,-4-7 128 16,4-10 120-16,-4-6-49 15,-16 0 57-15,-4-6 225 16,-5 3 63 0,-3 3 8-16,-4 6 8 0,-4 7-40 0,-4 12 184 15,-4 13-240-15,0 4 96 16,-4 8 8-16,0 4-248 16,0 0-64-16,0 7-128 0,-8 9 40 31,-4 9 88-31,4 4 0 15,-4 5-8-15,8 5 8 16,-3-1-64-16,-2 3-184 0,5-3-264 16,0 0-128-16,0-6-24 15,0-6-41-15,4-8-543 16,0-2-112 0,0-9 280-16,0-1 271 15,0-6 369-15,0 0 440 16,0-10 96-16,0-5 72 0,0-11 112 15,4-2 105-15,4-7-209 0,5 0 72 16,6 0 144-16,9-3-16 0,8 0-128 16,4 3-104-1,7 3-144 1,-2 6-8-16,-2 11 8 0,2 5 8 16,-6 7 128-1,-3 3 216-15,3 0 344 16,-3 3-64-16,5 7-296 0,-2-1-144 31,5 1 8-31,0-1-88 16,8 4 25-16,3-4-81 0,5 1 64 15,0 3 8-15,-1-4 8 16,-3 1 72-16,-7-1-40 0,-2 4-24 0,-4-1 120 0,2 1-112 47,-6-3 40-47,6 3 16 15,-6-4-16-15,10-2-72 0,-6 2-72 16,4-3-40-16,1 1 88 31,-8-1-96-31,4 0 0 16,-4-3 0-16,-8 1 0 0,4 2 56 0,-9-3-56 16,9 1 80-16,0 2 56 15,4-3-16-15,0 0 0 0,3 3-16 16,9-2-96-16,-3 2 40 15,-2-3 0-15,1 1-48 16,-8-4 112-16,-1 0 32 16,-2 0 128-16,-1 0 24 15,-1-7-112-15,1 1-88 0,4-4-88 16,4-2 40-16,0-1-32 16,0 0-8-16,3 0 0 15,-2-2-8-15,-2 5 0 0,0-6 0 16,-6 0 0-16,-5 1 8 15,-9 2 56-15,-3-3 0 16,-8 3-8-16,0 3 0 0,-4 1-56 16,-4 3 0-16,0-1-264 15,-4 1-584-15,0 0-1240 16,0-1-921-16,0 1-1544 0</inkml:trace>
  <inkml:trace contextRef="#ctx0" brushRef="#br0" timeOffset="-194493.07">11649 10322 96 0,'0'0'2592'0,"0"0"3841"16,0 3-4912-16,4-3-1025 0,-4 0-160 16,5 3 24-1,-5-3-8-15,4 0-72 16,-4 3-40-16,0-3-72 15,0 0 88-15,0 0 56 0,0 0-64 32,0 0-160-32,-4 0-88 0,-9-3-200 15,2-7 16-15,-5-2-48 32,0-7-192-32,-4-7-72 15,0-2-472-15,0-7-376 0,-12-19-1305 16,4 3-312-16</inkml:trace>
  <inkml:trace contextRef="#ctx0" brushRef="#br0" timeOffset="-186606.23">27913 9896 1504 0,'0'0'8522'0,"9"-13"-6442"15,-5 7-728-15,0-3-127 16,-1 5-9-16,-3-2-96 0,0 3-48 16,0 0-231-16,0-3-281 0,0 2-96 15,0-2-256-15,-3-1-40 16,-5 1-40-1,-5-3-56-15,-2-1-8 16,-5 4-16-16,-4-4-40 0,-4 7 80 16,-4-3-40-1,4 6 8-15,-4-4-56 0,5 4 0 16,3 0 48-16,0 0-48 16,3 7 0-16,2 3 0 31,3-1 48-31,0 7 24 0,0 3-72 15,4 0 48-15,-8 0 40 16,8 6-8-16,0-2-16 0,0 2-8 0,5 0-8 16,-2 4 24-1,5-4 32-15,4 1-96 16,0-1 80-16,0 1-32 16,0-1 32-16,9 0-80 0,6 1 64 15,2-1-24-15,2 0 24 16,5 1-72-1,0 0 8-15,0-1 0 32,3-3 56-32,5 3 8 15,1-2-72-15,3 2 80 0,-1-2-72 0,1-1 0 16,4 3 40-16,0-3-48 16,0 3 8-16,-5-2 0 15,-3 2-8-15,0-3 0 0,0-3-8 0,0 0 8 31,-4-3 0-31,4 0 0 0,-1-3 0 16,1-4 8-16,4 4-8 16,4 0 8-16,-4-4-8 15,0-2 0-15,3 2 8 0,-3-3 0 16,1 1 0-16,-2-4 8 16,-3-3-8-16,0 3 56 15,0-3-56-15,0 0-8 0,0 0 0 16,3 0-16-16,-3 0 8 15,8-3 8-15,-4 0 0 16,0-4 0 15,0 5 0-31,-4-5-72 16,-4-3 72-16,-4 4 0 0,-5-3 0 0,-3-1 32 16,0 0-32-16,-4-2 8 15,4-1-8-15,0-3 8 16,0-2 0-16,0-2-8 15,3 1 8 1,2-3-8-16,-1 0 0 0,-5-4 8 0,-2 4-8 16,-5-6 0-16,-1 2 0 15,-7 1 8-15,4-4 0 16,-4 1 0-16,0-1 0 0,4 1-8 31,1-4 16-31,-1 3-16 16,0-3 48-16,-4 4-32 15,0-1-8-15,0 4 0 0,0-1-8 32,-8 1 48-32,-5 0-48 15,2-1-8-15,-6 1 0 16,-2-1 8-16,3 1-48 0,-5 0 40 16,2-1 0-16,-5 1 8 0,4-4 0 15,-3 4 8-15,-2 0-16 0,-3-1-16 16,4 0 24-16,-7 1 0 15,-1 0 0-15,-4-1 32 0,-4 4-32 16,0 0 0 0,-7 0-8-1,-5-1 8-15,-4-2-8 0,-4 3 0 16,0 3 0-16,5 0 0 0,-5 6-32 16,-28 10-880-16,12 3-1176 0,9 0-3426 15</inkml:trace>
  <inkml:trace contextRef="#ctx0" brushRef="#br0" timeOffset="-185033.77">20228 10550 9794 0,'0'0'2576'15,"0"0"-327"-15,0 0-361 16,19-92-48-16,-10 80-15 0,-9 2-273 31,4 7-632-31,-4 3-424 0,0 0-207 16,0 3-169-16,0 19-72 0,-13 23 144 15,-6 28 208-15,-5 28-48 0,-8 23 8 16,4 3-128-16,0 3-40 16,13-6 8-16,2 0 16 0,2-4-80 47,3-9-64-47,4-5-48 15,-1-27-24-15,1-22 0 0,-3-19 8 16,3-6 0-16,-4-1-8 15,-1 1-136-15,5-7-96 0,-3-8-80 16,7-8-224 0,0-9-304-16,4-6-537 15,16-10-1727-15,4-10-5394 0</inkml:trace>
  <inkml:trace contextRef="#ctx0" brushRef="#br0" timeOffset="-183946.22">27451 10455 9097 0,'0'0'1793'0,"0"0"-225"16,0 0-152 0,0 0 185-16,0 0 7 15,0 0-520-15,0 0-423 0,-4-38-217 32,0 50-128-32,4 14-32 0,-7 25 504 15,-1 22-112-15,-5 28-104 16,-2 17-40-16,2 2-168 31,6-2-56-31,-1-7 1 0,4 0-161 16,4-3 56-16,0 0-80 0,0-3-64 15,-4-19-64-15,-1-19 0 0,5-23 0 0,-3-6 16 16,3 0 32-16,0 0-48 31,0 0 0-31,0-9 8 0,0-10-8 16,0-10-168-16,0-5-144 15,0-4-305-15,0-10-583 0,0-15-1224 16,0-4-7346 0</inkml:trace>
  <inkml:trace contextRef="#ctx0" brushRef="#br0" timeOffset="-182912.39">26766 9471 10722 0,'0'0'3200'16,"0"0"-1607"-16,0 0-73 15,0 0-48 1,0 0-303-16,0 0-217 16,0 0-496-16,0 0-216 0,96-42-72 0,-69 49-16 15,5 2-144-15,-8 7 56 31,-3 4-64-31,-10 5-112 0,-11 0 112 16,0 4 0-16,-11-1 8 16,-17-2 88-16,-4 2-48 15,-5-2 168-15,-2-4 64 0,3-6-16 0,12-4-96 0,5-2-80 32,10-4-16-32,9-3-64 15,9-3 56-15,22 0 144 0,13 0-64 16,16-6-56-16,11-7-80 15,1-2 89-15,0-5-97 0,-5 5 0 32,-11-2-225-17,-7 8-303-15,-10 3-464 16,-11 6-1528-16,-12-3-3050 0</inkml:trace>
  <inkml:trace contextRef="#ctx0" brushRef="#br0" timeOffset="-180343.7">27133 9182 5601 0,'0'0'768'0,"0"0"-448"16,0 0-120-16,0 0 1776 0,0 0-703 47,-52-51-313-47,36 38-168 0,0 4-96 15,-4-1-112-15,4 4-184 0,-8 3-184 16,1-1 8-16,-5 4-23 15,-4 0 263-15,-5 0 184 0,-2 0-136 16,-5 0-112 0,0 7-56-16,0 3 32 15,-4 5-144-15,5 5-40 0,3 2 56 16,0 6-24-16,4 7-72 31,0 3-48-31,1 7-16 0,7-4-16 16,0 6 40-16,7-2-104 15,6-1 40-15,11-2-40 16,4-1-8-16,0 0 8 16,4 3 0-16,11-2 64 0,10 2 104 15,-1 1-176-15,4-4 0 16,3-3 8-16,1 0-8 0,4-3 65 31,0 0-65-31,-1-6-105 16,2-1 105-16,-5-5 8 0,4-4 89 0,-5-4-81 15,1-2-8-15,0 0 40 16,0-7-48-16,0 1 0 0,0-1 56 16,-4-6-56-1,3 0 48 1,1 0-40-16,4 0 8 16,0 0 32-16,-4-13-48 0,3 1 16 0,6-4 32 15,-6 0-48-15,1-6 0 16,4-4 0-16,-4-3 8 0,-4 4 40 31,4-10-48-31,0 4 8 16,-5-4-8-16,1 0-40 0,0 0 40 15,-4-3 0-15,-4-4 40 16,-8 5-40-16,0-2-64 16,-8-2 64-16,-4 0 48 15,-4-1-48 1,0-2 8-16,-12-1-8 15,-12 1-8-15,0-1 8 0,-8 4 0 16,4 3 0-16,-8 3 8 16,8 3-8-16,-3 7 0 0,3 3 0 15,8 6 0-15,0 6-8 16,8 7 8 0,-4 3-72-16,8 0 24 15,-4 7-104-15,0 8-1009 0,1 11-615 16,-6-4-729-16,6-3-3120 0</inkml:trace>
  <inkml:trace contextRef="#ctx0" brushRef="#br0" timeOffset="-178833.5">11662 10296 1384 0,'0'0'7889'0,"0"0"-5208"16,0 0-1377 15,0 0-463-31,0 0-201 16,0 0 40-16,0-3-112 0,0 3-224 15,0 0-80-15,0 0 200 0,0 0 144 16,0-3-64-16,0 0 33 16,-4-1-217-16,-9-5-208 15,-2-1-56 1,-1-2-48-16,4-1 56 0,-4-3 144 16,4-3-80-16,4-3-48 0,-4 0-112 15,4-1 64-15,0 4-64 16,0 0 40-16,4 3-48 0,-8 1 96 15,5 5-48-15,-2-2-40 32,-3 5 0-32,5 1 0 15,3 2 0-15,-5 1 0 16,9 3 0-16,0 0-16 0,0 0-32 16,0 0-104-16,0 0-536 15,0 0-128 1,0-3-305-16,0 3-519 15,0-3-513-15,0 3-1951 0</inkml:trace>
  <inkml:trace contextRef="#ctx0" brushRef="#br0" timeOffset="-171283.97">19642 12550 2760 0,'0'0'10138'0,"0"0"-7825"16,0-9-833 15,0 9-464-31,0 0 81 15,0 0-41-15,12 0-128 32,4 0-424-32,12 0-208 0,4 0 16 15,8 3-64-15,3 7-120 16,9-1-56-16,20 7-56 0,28 0-8 16,24 3 64-16,11 0-56 0,4 0-8 0,-11-3 88 15,-13 0-8-15,-3-3-16 16,0-1-32-16,2-2-40 0,-2-1 0 15,4 1 0-15,0-1 8 0,-1 1 40 32,-3-1-48-32,-5 1 0 15,-3-4 72 1,-5 4-64-16,1-1 32 16,-5-2-40-16,1-1-48 0,-5-3 48 15,6 1 8-15,6-2 0 16,0 2 8-16,5-4-8 15,-8 0 40-15,3 0-48 16,1 0 48-16,-4 0 0 16,3 0-48-16,1 0 0 0,-1 0 0 15,-7 0-16-15,8 3 16 16,-1 3-8-16,0 4 8 0,9 2 8 31,-8-2-8-31,0 0 8 16,-5 2-8-16,-3 1 72 0,-1 3-32 15,-3-3-40-15,0-4-80 0,-1-3 80 0,-3 1-8 32,8-1-56-32,7 0 64 0,5 1 0 15,-1-1 8-15,-3-3-8 16,-8-3 0-16,3 4 32 16,-3 2-32-16,-5-3 0 0,-14-3-8 15,-19 3-40 1,-9-3 48-16,-1 0 8 15,3 3 0-15,25-3 40 16,3 3-48-16,-2 1 8 16,-2-4 0-16,9 0-8 15,15 0 8-15,13 0-8 16,-1 0-40-16,-3 0 32 0,-29 0-56 16,-19 0-40-16,-12 0 40 0,1 0 0 31,2 0 56-31,9 0 8 31,3 0-8-31,5 0 8 0,-5 0-8 16,6 0 8-16,-2 0 0 0,1-4-8 15,3-2 8 1,-7 3-72-16,1-3-24 0,-2-4 48 16,-3 0 40-16,-1 1-40 15,-7 0-24-15,-4-1-24 16,-8 1 96-16,-12 2-80 0,-8 1 72 15,-8 3 8-15,-4-1 0 16,-8 4-8-16,0 0-384 0,0 0-800 16,0 0-304-1,-12-3 47-15,-8 3-375 0,4-3-2449 16</inkml:trace>
  <inkml:trace contextRef="#ctx0" brushRef="#br0" timeOffset="-157835.5">23471 2441 2936 0,'-4'-9'8170'0,"-4"-7"-6690"16,8 3-640-1,-8 1 657-15,8 2 175 16,-4 3-408-16,4 4-215 15,0 1-105-15,0 2-104 0,0 0-136 16,0 0-176-16,0 0-152 0,0 0-120 16,0 0-184 15,0 0 0-31,0 0-24 16,0 0-48-16,0 0 0 15,0 0-80-15,0 5-40 0,0 12 72 16,0 2 48-16,4 3 8 15,4 6 0-15,0 4-8 0,0 0 72 16,4 0-72-16,0-4 0 16,0-2 0-16,0-8 16 15,3-5-16-15,-2-3 0 16,-1-7 8-16,4-3 64 0,3-6 96 16,2-16-8-16,7-13-32 0,7-10-32 31,5-19-40-31,8-18-8 0,8-16-32 15,-5 5 41-15,-10 23-57 16,-13 26-8-16,-13 16 8 0,2 2 72 16,-2 4 24-16,-3 0-48 15,-4 12-40-15,-4 4 40 16,0-1-48-16,-4 7-8 31,0 0-168-31,0 0-809 16,0 0-1039-16,-4 17-457 0,0-5-2120 15,0-2-3944-15</inkml:trace>
  <inkml:trace contextRef="#ctx0" brushRef="#br0" timeOffset="-157049.16">26085 2209 6809 0,'0'0'7514'16,"0"0"-5794"-1,0 0-696 1,0 0-304-1,0 0-352-15,0 0-312 16,4-18-56 0,0 30-120-16,-1 11 120 0,1 2 48 15,1 6 16-15,-1 1 8 0,4 0 8 16,-1-4-24-16,2-2-56 16,-5-4 0-16,4-6 80 0,-5-3-80 15,5-4 0-15,1-6 8 16,2-3 200-16,5 0 473 0,8-3-9 0,4-12-88 15,4-8-192-15,7-8-104 16,10-4-48 15,-1-7-88-31,12-9-40 0,7 1-48 16,1-1-56-16,-1 3-8 16,-7 7 80-16,-8 9-16 0,-16 10 32 15,-8 6-48-15,-13 10 32 16,-6 0-32-16,-9 6-48 31,0 0-104-31,0 0-720 0,-9 3-720 0,-19 12 143 16,1-5-1063-16,3-1-2001 0</inkml:trace>
  <inkml:trace contextRef="#ctx0" brushRef="#br0" timeOffset="-155946.49">5901 6286 12290 0,'0'0'2033'0,"0"0"-1393"0,0 0-640 0,0 0-696 31,0 0-681-31,0 13 97 16,-5 3-528-16,-3 0-3418 0</inkml:trace>
  <inkml:trace contextRef="#ctx0" brushRef="#br0" timeOffset="-142914.8">23495 2965 5129 0,'0'0'7417'15,"0"-6"-5896"-15,0-1-681 16,0 4-360-16,0 3 168 15,0 0-16 1,0 0-128 0,0 0-64-16,0 0-224 0,4 0-216 15,-4 3-656-15,0 10-2080 16,0 0-329-16</inkml:trace>
  <inkml:trace contextRef="#ctx0" brushRef="#br0" timeOffset="-142366.72">26343 3057 12338 0,'0'0'1632'0,"0"0"-1199"0,0 0-305 16,0 0-128-16,0 0-360 0,0 0-473 15,0 0-863-15,-11 0-1009 16</inkml:trace>
  <inkml:trace contextRef="#ctx0" brushRef="#br0" timeOffset="-138287.6">27460 3200 11138 0,'0'0'2696'16,"0"0"-1135"-16,0 0-313 31,0 0-184-31,0 0-232 0,0 0 257 16,0-29-257-16,0 27-320 0,0 2 288 0,0 0-256 15,0 0-112-15,0 0-312 16,7 0-120-16,5 2 0 0,8 11 48 31,4 6-40-31,-4 1 16 16,0 5-24-16,-12-3-216 0,-8 0-144 31,-4 3-32-31,-24 1 104 0,-12 0-384 16,-8-4-368-16,-19 3-697 15,14-6-1295 1,10-6-3746-16</inkml:trace>
  <inkml:trace contextRef="#ctx0" brushRef="#br0" timeOffset="-137833.25">28220 2616 8553 0,'0'0'2497'0,"0"0"-1281"0,0 0 168 16,0 0 9-16,0 0 215 15,0 0-288-15,0-67-680 16,4 67-447-16,5 20-193 0,-6 21 144 16,5 31 80 15,-8 27 0-31,0 9-136 0,0-13 40 16,-4-28-120-16,0-26-8 15,1-6-8-15,-1 7-496 16,-5-5-505-16,5 8-727 0,4-14-689 31,0-11-1551-31</inkml:trace>
  <inkml:trace contextRef="#ctx0" brushRef="#br0" timeOffset="-137354.15">28527 2597 9273 0,'0'0'2273'16,"0"0"-657"-16,0 0 81 16,0 0-233-16,0 0-392 0,0 0-232 15,0 0-512 1,0 0-328-16,28-10 0 31,-28 58 144-31,0 28 57 0,0 26-73 16,-8-7-120-16,0-16 112 15,0-28-120-15,0-13 72 0,4 0-72 16,-4 4-96-16,5-1-272 31,-1-6 79-31,4-10-351 16,0-9-160-16,0-9-152 0,4-7 520 0,7 0 432 0,6-20 144 16,-2-5-8-16,9-7-88 15,4-6 24-15,0 0 136 0,0 3 40 31,4 3 152-31,-9 7 144 16,1 13-24-16,0 5-392 0,-8 7-128 16,4 9-24-1,-4 17 24-15,0 5 88 16,-4 4-8-16,4 4 0 0,-8-4-72 16,4-3-8-1,-8-1-112-15,4-5-928 16,-8-7-1224-16,0-7-145 15,0-6-4232-15</inkml:trace>
  <inkml:trace contextRef="#ctx0" brushRef="#br0" timeOffset="-137084.68">28145 2749 8449 0,'0'0'4049'16,"0"0"-2545"-16,0 0 321 16,0 0-393-16,0 0-776 0,123-76-248 15,-51 73 9-15,23 0-169 16,21 3-16-16,4 0-144 0,-21 0-88 16,-27 6 0-1,-28 3-584 1,-8 4-2081-1,-8-3-1744-15,-8 2-3729 0</inkml:trace>
  <inkml:trace contextRef="#ctx0" brushRef="#br0" timeOffset="-136599.06">28057 3648 10186 0,'0'0'2672'31,"0"0"-1303"-31,0 0 71 31,0 0 0-31,0 0 64 0,0 0-399 16,0 0-785-16,120-32-96 16,-29 26-128-16,37-4 24 0,15 4-24 15,0 3-48 1,-31 0 8 0,-37-1-48-1,-30 4-8-15,-17 0-8 0,-13 0-912 0,-6 0-633 16,-18 4-743-16,-10 5-209 15,-13 0-159-15</inkml:trace>
  <inkml:trace contextRef="#ctx0" brushRef="#br0" timeOffset="-136382.95">28045 3905 9618 0,'0'0'3912'0,"0"0"-2407"15,0 0-297-15,104-16 256 16,-17 4-415-16,37-5-265 0,20 2-144 31,-1 2-208-31,-16 6-192 16,-39 1-240 0,-17 3-120-16,-30 3-1913 0,-17 0-4128 15</inkml:trace>
  <inkml:trace contextRef="#ctx0" brushRef="#br0" timeOffset="85953.16">18252 10194 1568 0,'47'112'1736'16,"13"18"-1128"-16,-4-6-384 0,-13-32-224 16,6-16-488-16</inkml:trace>
  <inkml:trace contextRef="#ctx0" brushRef="#br0" timeOffset="87926.82">21291 11455 8337 0,'0'0'1553'31,"0"0"-753"-15,0 0-320-16,0 0 352 0,0 0 120 16,0 0-368-16,0 0 25 15,0 0-153-15,60-3 0 0,-40 3-104 16,-4 0-120-1,8 0 40 1,8 3-104-16,0 0-168 0,8 0 200 0,4 4 32 16,4-4-64-16,-5 4-16 15,6-1-144-15,-2-3 120 0,-3 3-80 16,3 4 8-16,-2-4-32 16,2 4-16-16,-7-4 40 15,4 0 24-15,-4-2-72 0,-1-2 152 16,2 2-16-16,-2-1-88 15,1 0 120-15,4-3-48 16,0 3 56-16,0 1-8 0,-1-1-168 16,1 0 184-16,0 0-64 31,-4 1-120-31,3-2 8 0,-6 1 88 16,2 4-88-1,1-4 32-15,-4 4 8 16,4-1-48-16,4-3 0 0,0 7 49 15,-1-4-25-15,1 0-24 16,4-3 16 0,-5 4-8-1,-2-1-8-15,-5-3 0 0,-1 4 0 0,-3-1-89 16,-4 0 89-16,0 1 8 0,0-1 41 16,0-6-49-16,4 7-24 15,4-5 24-15,-1 2 0 31,9-4 8-31,4 3-8 0,0-3 64 16,3 3-56-16,-2-3-16 16,-2 0 8-16,1 6 0 15,-8-2 0-15,-1 2 8 0,2 0-16 16,-9 1 16-16,3-1 0 31,5-3-8-31,1 4-32 16,6-5 32-16,1 5 72 0,3-4-72 15,1-3 0-15,0 0 8 0,0 0 48 16,-4 0-56-16,-1 0-24 0,1 0 24 16,-8 0 0-1,4 0-64 1,-4-3 64-16,3 3-8 0,5 0 8 16,1 0-8-16,2-3 80 0,1 3-80 15,4 0 8-15,-5 0 0 16,5 0-24-16,-4 0-40 0,-8 0 64 31,4 0 8-31,-9 0 40 0,-3 0-32 16,5 0 24-16,-2 0-40 15,1 3 0-15,0-3-80 0,4 0 80 16,4 3 0-16,-1-3-16 16,9 0 16-16,-4 3 0 31,3-3 8-31,-3 4-16 0,-3-4-97 15,-6 3 105-15,-3-3 0 16,-5 0 73-16,2 0-73 0,-5 0 8 16,0 0-8-16,-1 0 0 15,5 0 8-15,8 0-8 16,0 0 0 0,12 0 0-16,-1-3 0 0,-3-4 0 15,0 7 0-15,-8-6-16 16,-9 6 32-16,-3-4-16 0,0 2 0 0,-4-1 0 15,4-1-8-15,-4 1 16 47,7-3-8-47,-3 2 0 0,5 1 0 16,2-3 0-16,-3 0 0 16,4 2 24-16,-4-2-24 0,-4 0 0 15,-5 2-8-15,1-2-56 16,-4 3 64-16,4-3 0 15,4-1 0 1,0 4 40-16,0-3-40 0,0-4 56 0,3 4-56 16,-7-4-96-16,-4 4 96 0,-7 0-49 15,-6 3-103-15,-3-1 152 16,0 1 136-16,-3 3-120 31,-5 0 57-31,4-3-73 0,-4 3-169 16,0 0 169-1,0 0-152-15,0 0-1040 16,-9 0-672-16,-3 0-289 0,-3 3-1848 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0:01:33.2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713 4305 1776 0,'0'0'1016'0,"0"0"728"0,0 0 409 16,0 0-817-1,0 0-440-15,0 0-135 16,0 0-89-16,0 0-208 0,0 0 32 16,0 0-88-16,0 0 32 15,0 0 40-15,0 0 0 0,0 0-16 0,0 0-40 32,0 0-143-32,0 0-17 15,-8 0-136-15,0 0-80 0,1 0 0 16,-2 0-40-16,-3 0 48 15,5 0-48-15,-1 0 0 16,-5 0 104-16,2 3-64 0,2-3 0 16,-6 3 48-16,3-3-96 15,-1 3 48-15,-2 1-40 16,2-1 0-16,-2 0 96 0,2 0-104 16,2 1 0-16,-6-1 48 15,6-1-40-15,-4 2-8 0,2-1 0 47,1-3 64-47,0 3 0 0,0-3 0 16,1 0 0-16,2 3 24 0,1-3-8 15,-3 4 72-15,-2-4 40 16,2 3-80-16,-1-3 136 16,-1 0-136-16,6 3-40 15,-5-3 72-15,3 0-72 16,6 3-64-16,-1-3 48 0,4 0-48 15,0 0 72-15,0 0-80 16,0 0-8-16,0 0 8 16,0 0-152-16,0 0-832 0,0 0-680 31,0 0-3145-31</inkml:trace>
  <inkml:trace contextRef="#ctx0" brushRef="#br0" timeOffset="1882.52">7697 4286 2680 0,'0'0'2985'16,"0"0"-761"-16,0 0-1264 16,0 0-247-16,0 0 151 31,0-3 80-31,0 3-168 0,0 0-168 16,4 0-88-16,-4 0-32 15,0 0-7-15,0 0-153 0,4 0-72 0,0 0-80 16,0 0-64-16,8-3 16 15,0 0-64-15,4-1-56 16,3 4 48 0,2 0-56-16,3 0 0 0,0 0 16 15,-1 0 40-15,1 0 24 0,-3 4-80 32,-2 2 8-32,-3-3 32 15,5 0-40-15,-6 3 0 16,1-2 0-16,0-1 0 0,4 0 136 15,-5 0-32-15,6-3-8 0,3 3 64 16,0 0-152-16,-1-3 40 16,5 4-40-16,0-1 0 15,0 0 88-15,0-3-96 16,0 3 8-16,4 1 48 16,0-4 16-16,-4 0 32 0,4 0 160 15,-4 0-40-15,3 0 80 0,-3 0-136 31,0 0-64-31,4 0 16 0,0 3-112 16,-4-3 40-16,-5 2-40 16,5 2-8-16,-4 2 56 0,0-6-56 15,1 3 0-15,2 1 0 16,4-1 0 0,-3-3 8-1,4 3-8-15,0-3 8 16,1 3 80-16,-6-3-88 15,5 0-40-15,-8 0 40 0,4 0 0 16,-4 4 8-16,4-2 48 16,-4-2-48-16,4 4-8 0,-5-4 0 15,1 3 0-15,4-3 8 16,-4 0-8-16,1 0-8 16,2 0 8-16,-3 0 0 15,7 0 72-15,-3 0-72 0,0 0-8 16,8 0 8-16,-8 0 0 15,4 0 0 17,0 0 0-32,0 0 0 15,-4 0-8 1,0 0 8-16,0 0-16 16,0 0 16-16,0 0-8 0,-9 0 8 15,-7 0 0-15,0 0 0 16,-4 0 8-16,-3 0 0 0,-5 0-16 15,3 0 8-15,5 0 0 0,-4-3 32 16,4 3-32-16,4 0 0 0,-8 0-8 16,4 0 8-16,-4 0-304 15,-4 0-808-15,0 0-1521 0,-8 0-4528 0</inkml:trace>
  <inkml:trace contextRef="#ctx0" brushRef="#br0" timeOffset="60225.16">3781 5550 6833 0,'0'-7'5273'0,"0"1"-4465"32,0 0-104-17,0-1 249-15,0 1 119 16,0-1-96-16,0 1-160 0,0 0-208 16,4-1-120-16,-4-2 49 15,0 3-121-15,0-4-72 0,0 0 24 16,-17 1-144-1,2 3-104-15,-5-7 248 16,-8 7-288-16,4 3-32 0,-4-1-40 16,0 4 56-16,4 0 16 15,0 7-80-15,5 5 0 32,-5 4 72-32,4 0-72 0,4 6 0 0,4 0 88 15,0 7-8-15,4 3 64 16,3 9 128-1,5 7 8-15,0 15-8 0,-3 17-144 16,3 15-40-16,0-6 16 31,-4-13-56-31,4-22 64 0,0-16-104 16,-4 10-8-16,0 0 88 16,4 2-88-16,-4-6 0 0,0-5 0 15,-1-2 8-15,-2-5 32 0,3-3-40 16,-4-7-72-1,4 1-24-15,-4-8-264 16,0 1-320-16,0-6-464 0,4-1-1049 16,-3-9-847-16,-6 0-1313 15,9-3-4441-15</inkml:trace>
  <inkml:trace contextRef="#ctx0" brushRef="#br0" timeOffset="60563.82">3091 6109 7161 0,'0'0'5177'15,"0"0"-3745"-15,0 0 241 0,0 0 263 16,-4-23-207-16,8 17-801 15,12-4-296-15,8 1-184 16,12-4-168-16,11 0 136 0,13-2-200 16,4 2-48-16,8 3 16 15,-4 4-168-15,-8 6-16 16,-8 0-128-16,-13 0-384 0,-11 0-216 16,-12 9-264-16,-12 1-312 15,-4 2-137-15,0 5-47 16,-12-5-625 15,0-6-2224-31</inkml:trace>
  <inkml:trace contextRef="#ctx0" brushRef="#br0" timeOffset="60965.01">3848 5981 10778 0,'0'0'2288'15,"0"0"-1143"-15,0 0 47 16,0 0-32-16,0 0-456 31,0 0-160-31,0 0 112 0,-59 83-55 16,38-45-145-16,6 0-176 16,2 3 56-16,9-6-336 15,4 1-16-15,0-8 16 0,17-6-176 16,7-6-160-16,12-10 72 31,3-6-184-31,6 0 47 16,2-15-951-16,-8-11-16 0,-11-3 992 15,-3-12 376-15,-18-3 384 0,-7-4 296 0,-4 4 312 16,-15 6 136-16,-5 9-23 16,0 7-185-1,-4 12-304 1,0 7-312-16,4 3-224 0,1 0-80 15,2 13-56-15,10 3-136 16,2 0-832-16,9 3-721 0,0-7-1351 0,13-2-1729 0</inkml:trace>
  <inkml:trace contextRef="#ctx0" brushRef="#br0" timeOffset="61328.48">4279 6022 10386 0,'0'0'1904'16,"0"0"-768"-16,-56 83-247 0,35-45-73 16,6 4-232-16,11-5-344 15,4-2-88-15,0-3-152 16,0-6-488-1,16-10-784-15,0-10 407 0,-1-3 865 16,-2-3 72-16,-1-9 609 16,-9-11 487-16,-3-11 392 0,0-4-8 0,-11-10 9 15,-13-5-369-15,-8 2-488 47,0 7 16-47,-7 6-136 0,3 13-215 16,4 9-201-16,4 10-160 15,4 3-8-15,11 0 0 16,6 9-521-16,10 14-767 0,22-1-1696 16,-1 0-2690-16</inkml:trace>
  <inkml:trace contextRef="#ctx0" brushRef="#br0" timeOffset="62030.07">5478 5997 9658 0,'0'0'2600'15,"0"0"-719"-15,0 0-313 0,0 0 40 16,0 0-95-16,0 0-385 16,-32-76-344-16,16 70 40 0,-12 6-288 31,-8 0-120-31,-7 6 32 0,-6 13 121 15,2 7-65-15,-1 8-136 16,8 5-224 0,12-1 112-16,12 3-256 0,12-3-16 15,4 0 8-15,32-6-8 0,16-6-256 32,8-8-376-32,8-5-25 15,24-13-991-15,-17 0-2161 16,-15-3-2872-16</inkml:trace>
  <inkml:trace contextRef="#ctx0" brushRef="#br0" timeOffset="62214.59">5712 6086 8105 0,'0'0'8058'0,"0"0"-6282"16,0 0-1184-16,0 0-263 16,0 0 895-16,-3 77-376 0,-5-40-504 15,4 5-192-15,0-1-152 0,0-3-56 31,1-3-568-31,3-10-1168 16,0-15-1201-16,0-7-1992 0,11-3-5633 16</inkml:trace>
  <inkml:trace contextRef="#ctx0" brushRef="#br0" timeOffset="62352.75">5837 5807 13290 0,'0'0'4377'15,"0"0"-2992"-15,0 0-489 0,0 0-568 16,0 0-328-16,0 0-48 16,0 0-512-16,0 98-1721 0,0-63-3288 15</inkml:trace>
  <inkml:trace contextRef="#ctx0" brushRef="#br0" timeOffset="62700.37">6088 6121 1096 0,'0'0'9442'16,"0"0"-8338"-16,0 0-744 0,-37 83 80 0,26-48-8 16,-1-4-256-16,-1 1-16 15,10-3-104-15,-5-7-48 16,8-3-8-1,0-10-288-15,0-5-472 0,0-4 760 16,4-4 104-16,3-14 376 0,-7-8 408 16,0-6 1113-16,0-3-169 15,-3-6-391-15,-13 3 95 32,-4 6-592-32,-4 7-104 0,1 9-392 15,-1 9-304-15,-1 7-8 0,1 0-136 0,9 4-432 16,6 9-856-16,9 5-1144 0,13-1-2385 15,6-8 144-15</inkml:trace>
  <inkml:trace contextRef="#ctx0" brushRef="#br0" timeOffset="62932.09">6462 6051 11266 0,'0'0'2905'16,"0"0"-889"-16,0 0-280 0,0 0-87 16,-104 32-361-16,68-4-496 15,4 4-264-15,1 10-112 0,11-1-184 0,4 3-104 32,12 1-128-32,4-4-8 15,15-3-232-15,13-10-408 0,9-5-280 16,22-20-640-16,-7-3-777 15,-4-3-2424-15</inkml:trace>
  <inkml:trace contextRef="#ctx0" brushRef="#br0" timeOffset="63132.6">6681 5810 11122 0,'0'0'6353'0,"0"0"-4504"0,0 0 103 16,0 0-640-16,0 0-728 15,0 0-384-15,0 0 305 16,-56 105-57 0,49-23-240-16,3 20-136 0,4-10-72 15,0-16-248-15,0-28-640 16,15-17-1465-16,5-5-2040 0,1-10-872 16</inkml:trace>
  <inkml:trace contextRef="#ctx0" brushRef="#br0" timeOffset="63486.7">6865 6200 13770 0,'0'0'2577'15,"0"0"-1705"-15,0 0-600 16,0 0-88-16,0 0 192 16,0 0 8-16,59 29-224 15,-39-23-88-15,4-6 17 0,0 0-89 16,-8 0-121-16,4-19-247 15,-8-6-24-15,-8-7 384 0,-4-3 8 32,-4 0 64-32,-20 10 592 15,-4 6 417-15,-4 13-41 0,-3 6-208 0,-1 9-72 16,4 17-56-16,4 11-247 16,8 5-41-16,3 9-104 0,13 2 0 15,4-1-72 1,0-2-184-16,21-2-40 15,7-10-16-15,7-9 8 16,14-7-296 0,-2-13-40-16,29-9-689 15,-12-12-1271-15,-13-11-5706 0</inkml:trace>
  <inkml:trace contextRef="#ctx0" brushRef="#br0" timeOffset="64388.92">8706 6197 13410 0,'0'0'3961'0,"0"0"-2416"16,0 0 279-16,0 0-192 0,0 0-704 0,0 0-359 15,-25-9-9-15,25 9-408 0,16 0-136 16,4 0 56-1,12 0 168-15,11 0-64 0,13-3-176 0,17-1-8 32,-2 4-64-32,0 0-264 15,2 0-120 1,-18 0-312-16,-3 0-1081 16,-20 4-711-16,-20 8-577 15,-8-2-936-15,-4-4-1304 0</inkml:trace>
  <inkml:trace contextRef="#ctx0" brushRef="#br0" timeOffset="64658.41">8665 6305 11738 0,'0'0'2641'32,"0"0"-1313"-32,0 0-248 15,0 0 272-15,0 0-119 0,0 0-193 16,0 0-256-16,0 0 112 15,60 16 24-15,-12-16-431 0,4 0-321 0,7 0 32 16,6 0-152-16,2 0-40 0,1 0-8 31,-1 0-144-31,-7 0-457 16,-8 0-759-16,-16 0-768 0,-12-3-89 16,-24-6-199-16,-4-1-353 31,-16 0-3856-31</inkml:trace>
  <inkml:trace contextRef="#ctx0" brushRef="#br0" timeOffset="64974.77">8928 6022 6969 0,'0'0'2857'0,"0"0"-721"16,0 0-120-16,0 0 249 0,0 0-337 15,0 0-527-15,12-56-153 16,-12 56-536-16,0 0-344 16,0 2-368-16,4 18 136 0,1 8 240 15,-5 13 56-15,0 7-192 32,4 6 97-32,-4 3-233 15,0 1-32-15,0-1-64 0,-4-3-8 16,-5 0 0-16,-3-7-337 15,9-5-583-15,-1-11-392 0,0-12-648 32,4-16-1017-32,0-3-1392 0,8-3 1424 15</inkml:trace>
  <inkml:trace contextRef="#ctx0" brushRef="#br0" timeOffset="65253.35">9132 5937 10162 0,'0'0'2696'0,"0"0"-399"16,0 0-185-16,0 0-271 16,0 0-505-16,0 0-840 15,0 0-344-15,0 0 168 0,-33 67 400 32,22-20-136-32,-1 7-136 15,8 7-216-15,-1-1 105 16,5-3-193-16,0 3-96 0,9-3 32 15,3-3-80-15,4-3 16 16,-4-3-16-16,-1-10-56 16,6-3-144-16,-2-9-953 0,1-11-943 31,0-5-2401-31,-4-10-5969 0</inkml:trace>
  <inkml:trace contextRef="#ctx0" brushRef="#br0" timeOffset="65961.57">9813 6105 10178 0,'0'0'5849'0,"0"0"-4337"0,0 0-215 15,0 0-233 1,0 0-120-16,0 0-304 16,0-85-224-16,0 69-160 15,12 0-248-15,4 3 48 0,3 1-48 16,6 2 112-16,3 3-120 15,3 4-72 1,1 3 72-16,-4 0-8 16,-7 3 8-1,-6 10-112 1,-7 6 104-16,-8 3-72 16,0 7 80-16,-8-1 0 15,-12 1 0-15,-8 0 128 0,1-4-120 16,-5-2-8-16,4-5 112 0,4-5-104 15,3-3 56-15,10-4-64 16,3-3 8-16,8-3-16 16,0 0-8-16,0 0-256 0,19 0-536 15,6 3 416-15,3 1 184 16,7 5 136-16,-3 4 16 0,0 2 40 0,-4 2-56 16,-4 5 16-1,-12 3 48-15,0 4-40 16,-8-1 48-16,-4 4 16 0,0 0-8 15,-16-4 216-15,-4 4-104 16,-8-3 8-16,-3-7 40 0,-6-3 8 31,-3-6 152-15,1-7-8-16,-1-6-24 16,4 0 16-16,4 0-72 15,9-10-16-15,2-2 64 0,5-1-71 0,12 0 47 16,0 1-144-16,4 2-112 15,0 4-16 1,0 2-136-16,0 2-1529 16,0-2-4480-16</inkml:trace>
  <inkml:trace contextRef="#ctx0" brushRef="#br0" timeOffset="66641.12">8709 6826 5857 0,'0'0'4425'0,"0"0"-3033"16,0 0 96-16,0 0 65 0,0 0 311 15,0 0-496 1,-7 0-375-16,11 0-121 0,11 0-424 31,9 0 160-31,8 3-56 16,7-3-296-16,17 0 24 15,16 0-128-15,24 0 144 0,28 0 160 16,3 3-96-16,-7 7-23 16,-28-7-145-16,-25 4-112 0,-20-7 88 15,-2 2-160-15,6 2-8 16,9-4 0-16,3 0 0 16,1 0 56-16,-8 0-56 15,4 0 0-15,-8 0 136 0,-9 0-128 16,-7 0-8-16,-3 0 8 15,-18 0 0 1,-3 0-16-16,-7 0-80 16,-5 0-256-1,0 0-201-15,0 0-599 16,-13 3-96-16,-11-3 360 0,-23 3-1617 16,2-3-279-16,2 0-4202 15</inkml:trace>
  <inkml:trace contextRef="#ctx0" brushRef="#br0" timeOffset="67142.33">8590 6959 8369 0,'0'0'2745'16,"0"0"-1929"-16,0 0-152 16,0 0 416 15,0 0 561-31,0 0 167 0,0 0-312 16,0 0-319-16,84 35-233 0,-49-32-88 15,9 0-368-15,4 1-8 16,8-1-64-1,8-3-104 1,11 0-95-16,20 0-145 0,14 3-64 16,10-3 176-16,-16 0-176 0,-3 0 32 0,-28 0-32 15,-17 0 0-15,-10 0 168 16,-6 0-128-16,1-3-40 31,8-4 104-31,-5 1-112 0,-7 3-8 16,-3-3 0-16,-14 3 8 15,1-1 72-15,-4 1-72 16,-4 0-8-16,0 0 8 0,1 3-48 16,-2-4 48-16,1 4 0 31,-4 0-160-31,0-2-120 16,4 2-857-16,-8-4-1671 0,8 1-3778 0</inkml:trace>
  <inkml:trace contextRef="#ctx0" brushRef="#br0" timeOffset="67327.19">10674 6817 15019 0,'0'0'3745'0,"0"0"-2489"31,0 0-576-31,0 0-152 0,0 0-448 16,0 0-80-16,0 0-1192 16,-48 0-1057-16,23 6-4640 0</inkml:trace>
  <inkml:trace contextRef="#ctx0" brushRef="#br0" timeOffset="83420.35">27256 5785 2528 0,'0'0'5881'0,"0"0"-4128"31,0 0-945-31,0 0 88 0,0 0 208 0,0-19-416 16,0 19-183-16,0 0 71 15,0 0-136-15,0 0-88 16,0 0-104 0,0 0-72-16,0 0 176 0,0 0-96 31,0 0 16-31,0 0 104 0,0 0-56 16,-4-3-64-16,0 3-112 15,1-4-144-15,-6 1 104 16,1 0-96-16,0 3 40 0,1-3 256 15,-6-1-160-15,5 1 32 0,1 3 73 0,-2 0-89 32,1 0 48-32,4 0-72 15,-3 0-56-15,-1 0 24 0,-1 0-96 16,2 0 40-16,-5 0 24 16,0 7-64-16,0-1 136 0,-4 1-128 31,0-2-16-31,4 2 120 15,-4 3-24-15,5-4-16 0,-2 0-8 0,1 1-56 16,4-1 160-16,0 0-72 16,-4 0-8-16,5 4 48 0,-2 0-72 15,5-1 8-15,-4 1 8 16,5-1-88 15,-1 1 112-31,0 2-112 0,-1-2 0 16,5 3 48-16,-4-1-40 15,4 1 40-15,-4 3-48 0,4-4 0 16,-4 5 48-16,4-2-48 16,-3 1-8-16,3-3 8 15,-4 0 0-15,4-1 8 16,0 1-8-16,0 0 8 0,0-1-8 16,0 1 0-16,0-3 0 15,0 3 64-15,0-1-64 0,0 1 0 31,0 0-8-31,4-1 16 32,-1-2 0-32,1-1-8 0,0 1-48 15,5-1 48-15,-1-3 0 0,-1 1 16 16,5-1-8-16,-3 1-8 0,2-1 48 16,1 0-40-1,0-3-8 1,4 4 64-16,-4-4-64 15,4 0 0-15,-4-3 16 0,8 4-16 0,-4-4 56 16,3 0 8-16,5 0-8 0,-7 0-48 16,-2 0 0-16,2 0 40 31,-6 0-48-31,-3 0 0 16,1 0 64-16,-2 0-64 0,5 0 0 15,-3 0 0-15,2 0 0 0,1-4 8 0,0 4-8 16,0-6 8-16,0 3 40 0,0-1-48 31,3 1 0-31,-6-3 48 16,3 0 0-16,-5-1-32 15,6 1-16-15,-1-1 0 0,-5-2 64 32,2 0-56-32,2-4-8 0,-3 3 0 0,1-2 0 15,2-1 40-15,-3 0-40 16,-4 4 8-1,5-1 40 1,-2-3-48-16,-3 4 0 0,0-1 0 16,0-2 0-16,0 2 56 15,1-3 8-15,-5 4-8 0,0 0 200 0,0-1-184 32,0-3 24-32,0 1 0 15,0 2-88-15,0-3 8 0,0 0-8 16,0 1-8-16,4-4 32 15,-4 3-24-15,3 1-8 0,-3 2 8 16,0 1 40-16,0-1-40 16,0 1 0-16,0 2 40 31,-3 1 32-31,-1-4-80 16,-5 4 0-16,1 0 0 0,4-4 48 15,-3 4 24-15,-2-4-72 0,5 4 8 16,-4-4 16-16,1 4-24 15,-2-3 8 1,1-1-8-16,1 1 8 16,-10 2 0-16,6-2-8 0,-5 5 8 15,0-2 8-15,-1 3-16 16,-6 0-48-16,3 3 48 0,0 0-512 16,-16 0-1304 15,4 0-2153-31,8 3-3857 0</inkml:trace>
  <inkml:trace contextRef="#ctx0" brushRef="#br0" timeOffset="87190.83">27937 7620 2720 0,'0'0'2857'16,"0"0"-505"-16,0 0-743 0,0 0-625 31,0 0-136-31,0 0-208 15,8-16 152-15,-8 16-176 0,0 0-64 16,0-3 169-16,0 3 63 16,0 0-88-16,0-4-232 0,0 2-272 0,0-2-64 15,0 1-112 1,-4-3-8-16,0-1 96 16,0 1 0-16,1 0-8 15,-5-4 0-15,-1 0 80 0,2 4 168 16,-1-3-120-16,-5 2-40 31,2-2 24-31,-5 3-32 0,4-1-95 31,0 4 7-31,-4-4-24 0,8 4 200 16,-4 0-16-16,-4 0-112 0,4 0-24 16,-4 3-64-16,1-3-48 15,-6 3 8-15,1 0 0 16,-3 0 72-16,7 0-80 15,-5 0 0-15,6 0 0 16,-2 0 0-16,2 3 0 0,2 3 0 16,6 0-72-16,-5 4 64 15,4-3 8-15,0 5-16 16,4-2 8-16,0 2-48 0,4 4 40 16,0 0 16-16,0 0 0 15,0 3 88-15,4 3-88 16,4-6 0-16,0 3 72 0,0 0-64 15,0-3 0-15,-4 0-8 16,4 0 8-16,0-4-16 16,4-2-48 15,0 0-40-31,7-4 96 16,2 3 48-16,-1-5 0 0,3-1-32 0,5-3-16 15,-4 0-96-15,0 0-200 16,0 0-409-16,8-16-903 15,-4 0-1200-15,-1-6-4522 0</inkml:trace>
  <inkml:trace contextRef="#ctx0" brushRef="#br0" timeOffset="88647.61">28950 7258 1688 0,'0'0'1408'0,"0"0"-992"0,0 0-152 0,0 0 2961 31,0 0-1137-31,-4 0-663 16,4 0-73-16,0 0 16 0,-4 0-79 15,4 0-33-15,0-4-208 16,-4 2-464-16,4-2-208 0,-9 1-232 16,9-3 40-1,-7 2-24-15,3 4-104 16,-8-3 64-16,3 0-112 15,-2 3-8-15,-6-3 0 0,6 3 8 16,-5 0-8 0,0 0 0-1,0 0-8-15,4 3 8 0,4 3-16 0,1 1 16 16,-2-1 40-16,1 4 40 16,0-1-8-16,1 4-24 0,-2 0-48 15,1 2 57-15,1 1-49 31,-1-3 40-31,3 3 0 0,-3 0-48 16,4-3 0-16,1 2 0 0,3 1 8 16,-4-3-8-16,4 0 80 0,0 0-72 15,0-4 0-15,0 1-8 0,0-1 16 32,0 0 32-32,0 1-48 0,0-3 48 15,0 2-48-15,4 0-40 16,-1-2 32-16,5 2 0 15,-4-2-72 1,9-1-40-16,-6 1 112 0,1-2-81 16,5 2 89-16,-6-4 0 15,5 4 8-15,0-4-8 16,0 3 0-16,4-2 49 16,-4-2-41-16,0 2-16 15,0-1-81-15,-4-3 89 16,0 0 81-16,0 0-73 0,0 0 48 15,0 0-8-15,3 0 24 0,-2-7 24 32,3 1-88-32,-5 0 136 15,6-4 72-15,-5 0 88 0,3-2-144 16,-2-4 40-16,2 3-80 0,-3 1 8 16,5-1-80 15,-6 0-40-31,1 1 96 0,-4 2-56 31,0 0 96-31,-4 4-64 16,0-3-64-16,0-1 136 15,0 1-96-15,-12-4-48 0,1 3 40 16,-6-2-48-16,2-1-8 0,-2 4 0 16,-7-7-1192-16,9 6-1041 0,2 4-4184 15</inkml:trace>
  <inkml:trace contextRef="#ctx0" brushRef="#br1" timeOffset="95963.76">28810 5867 3184 0,'0'0'1336'0,"0"0"-631"0,0 0-289 16,0 0-192-16,0 0-16 0,0-10 136 31,0 7-64-31,0 3-144 15,-4 0-128-15,0 0-8 16,0 0-96-16,-4 0-240 0,1 0-496 16,-6 0-1697-16</inkml:trace>
  <inkml:trace contextRef="#ctx0" brushRef="#br1" timeOffset="100336.4">28918 6356 80 0,'0'0'3328'15,"0"0"-1623"-15,0 0-649 16,0 0-320-16,0 0-64 0,0 0 528 0,0 0 217 16,0-10-513-16,0 10-264 15,0 0-72-15,0 0-72 32,0 0-120-32,0 0-128 0,0 0-168 15,0 0-72-15,0 0 96 16,0 0-8-16,0 0 32 15,0 0 32-15,0 0-7 0,0 0-33 32,-4 0-72-32,4-3-40 15,-4 0 96-15,0-3 160 0,4 3 8 16,-5-4-88-16,5 4-96 16,-4-7 40-16,1 4-24 0,3 0-96 15,0 0 112-15,-4-1-104 0,4 1 40 16,-4-4-48-1,4 4-8 1,-4-1 40-16,0-2-40 0,4 3 0 0,-9-1 48 16,6 1-48-16,-5-1 0 15,0 1 0-15,0-3 0 16,0 2 8 15,0 1 0-31,-4 0-8 16,4-1 8-16,-4-2-8 0,1 3 0 15,-2-4 0-15,5 0 0 16,-3 4 16-16,-2-3-16 0,5-1 0 16,-8 4 24-16,4-4-24 15,1 4 0-15,-5-1 8 16,0-2-8-16,-4 0 8 0,3-1-8 16,-2 3 0-16,-1-2 48 15,4 3-48-15,-4-1 8 16,9 1-8-16,-10 3 0 0,5-3 0 15,0 2 0-15,-4 4 0 16,5-3 0 0,-9 0 8-16,3 0-8 0,2 0 0 15,-1 3 0-15,3-4 32 0,2 4-32 16,-1-3-8-16,0 0 8 16,5 0 0-1,-6 0 0-15,6 0 0 31,-10-4 0-31,5 4 0 0,-3-4 0 16,-6 2 0-16,1 1 0 16,0-2 0-16,1 3 16 15,-1-4-16-15,4 4 8 0,0-3 32 16,4 3-40-16,1-1-8 16,-2 1 0-1,2 0 0-15,-2 0 0 0,-3-4 8 0,1 5 0 16,-5-2 0-16,0 1 0 15,-1 0-8-15,6 0 8 0,-5 3 0 32,9-4 0-32,-2 1 0 15,1 0 0-15,-4 3 8 0,4-3-8 16,1 0-8 0,-6 3 8-16,1-3 0 15,1 0 0-15,-1 3 0 0,0-4 0 16,0 1 8-1,4 0-8-15,-4 3-8 16,4 0 8-16,0-3 0 16,0 3 0-16,1 0 0 0,-2 0 0 15,-3 0 8-15,1 0-8 16,-2 0-8-16,-3 0 8 0,5 0 0 31,-1 0 0-31,4 0 0 0,0 3 0 16,0-3-8-16,0 6 8 0,4-2 0 15,-8-1 0-15,9 3 0 16,-6 0 8 0,2 1-8-16,-2 2 0 0,2-3 8 31,-2 4-8-31,2-4 8 16,3 7 64-16,-9-3-72 0,10 3 48 15,-5-1-48-15,4 1 8 16,-4-1 32-16,4 4-40 15,-4-3 8-15,4 0 0 0,0-1 8 16,1 1 48-16,-2 0-64 16,1-1 0-16,0 1 48 15,0 0-48-15,-3 0 0 0,2 2 0 16,2 2 8-16,-2-5 40 16,2 4-48-16,-6 0 8 0,2-1 32 31,-5 2-40-31,4-2 0 0,-4 1 0 15,4-3 56-15,0 0-48 0,4-4 80 16,0 4-88-16,0-3 48 16,1 2-48-16,-2 1 0 15,-2 0 0-15,-2-1 24 32,2 4 80-32,-2 0-88 15,2-4-16-15,-1 1 80 0,4 0-80 16,0 0 8-16,0 0 40 15,-1-1-40-15,2 1 88 16,-1 3 0-16,-4 0-88 0,0-1 184 31,0 4-88-31,4-3 64 0,0 3-72 0,0-2-40 16,1-2-40-16,-2 5-8 0,2-5 16 16,-2 4 72-16,1 4-88 15,1-4 96-15,-2-1 24 16,6-1-120-1,-1-2 80-15,4 1-40 16,0 0-48 0,-1-3 120-16,5-1-112 0,-3 5 40 15,-1-5 24-15,4 4 0 16,-4 0 8-16,0 3-72 16,4-3 0-16,0 3 105 0,0 0-113 15,-4 3 0 1,4 0 0-16,0-3 8 15,0 3-8-15,0-5 96 0,4 1-8 16,0-1 120-16,4 1-120 31,-5-2-24-31,6 3-56 0,-1-3 40 16,-4 4-40-16,0-5 8 16,-1 4-16-16,1-3 80 15,1 0-72-15,3 0-8 16,-1-4-8-16,1 5 8 0,1-2-8 15,2-2 8-15,-3 0 0 16,1 3 80 0,-1-4-80-16,-1 4 0 15,1 0 0-15,-4 0 0 16,5-3 8-16,-2 3-8 0,1-4 8 16,5 4 32-16,-2-7-40 0,5 4-128 15,-4-3 128-15,4-1 96 16,-4 1-96-1,4-4 8-15,0 4-8 16,-1-4 0-16,-2 4 48 0,2-1-48 16,6-3-8-16,-1 4 8 0,-1-1 0 15,1 1 0-15,-4 0 8 0,0-1 0 32,5-3-8-32,-6 4 0 15,1-4 8-15,0 4 0 16,4-4 48-16,-4 1-48 0,4-1-8 15,0 3 8-15,-1-2 40 0,2-1-48 16,-2-3 0 0,1 1 0-1,0 2-24-15,-4-3 16 16,4 0 16-16,0 0 80 16,0 4-88-16,0-4 0 0,-1 0-8 15,2 0 8-15,-5 0 48 16,3 0-48-16,1 1 0 0,-4-1 0 15,0 0 8 1,1 0-8-16,2 1 0 16,1 2 8-16,4-3 32 15,0 3-40-15,-4-3 0 0,4 1 40 16,0-1-40-16,-1 3-72 0,-6-2 72 16,2-4 0-16,-3 2 0 0,5 2-16 46,-6-1 16-46,5 3 80 16,4-6-80-16,0 7 0 0,0-4 0 31,0 0 8-31,0 0 56 0,-1 0-64 16,1 0 8-16,-4 1 64 0,-4-4-72 16,0 0 0-16,0 0 0 0,0 0 0 15,1 0 0-15,2 0 0 0,1 0 8 16,-1 0 56-16,2 0-64 15,-1 0-64-15,3 0 56 0,1 3-160 32,0-3 168-32,0 0-64 15,-4 0 64-15,-4 0 48 0,4 0-48 16,4 0-64-16,-4 0 64 0,4 0 0 16,-5 0 0-16,5 0 0 15,4-3-128-15,-4 3 8 16,4-4-32-16,0 1 64 15,4 3 40-15,-4-3-56 32,4 0 104-32,-4 0-56 0,-5-4-128 15,5 1 128-15,-4-4-112 16,0 4 95-16,-3-3 25 0,2 2-48 16,-3-2 88-16,4-1-72 15,-4 4 32 1,4-1 40-16,-4-2 8 15,4 3-8-15,-5-4 8 0,2 0 0 0,-6-2 40 16,1 2-40-16,5-2-8 0,-10 2 8 31,5 0 0-31,0 1 8 16,0 0-8-16,0 2 0 16,0-2 0-16,0 2 0 0,0-2-72 15,0-4 64 1,-5 4 0-16,-2-4-72 15,3 0 8-15,-5 0 64 16,-3-2-64 0,5 2 64-16,-1 0 0 0,-5 0 8 15,5 1 0-15,1-4 0 16,-2 3-72-16,1-3-104 0,0 1 48 16,-3 2 8-16,2-6 40 0,-3 3 80 31,0-3 8-31,0 0 0 0,0-4 40 15,0 1-40 1,-4-3 136 0,0 3-128-16,0 0 64 0,0 0 8 15,0 2-80-15,0 1 56 0,0-3-8 16,0 3-56-16,0-3 56 0,0 3-56 16,0-3 0-16,0-1 8 15,0 1-8-15,0-3 8 0,0-1 0 16,5 1 0-16,-2 3 136 15,1-4 24-15,0 4-160 32,0 0 128-32,0 0-128 15,-4-1 48-15,0 4 0 0,0 0-7 16,0 0 119-16,0 0-96 16,0 0-64-16,0 0 64 0,0 3-64 15,0-3 0-15,0 0-8 31,0 3 8-31,0-6 64 0,-4 3-72 16,4-4 0-16,-4 5 64 0,-4-5-56 16,5 4 48-16,-6 0-48 0,5 4 48 15,-4-2 40-15,1 2-80 16,-2-1-16-16,1 0 48 16,-3 0-48-16,3 3 8 31,-8-3 0-31,-1 1-8 15,2-2 64-15,-9-1-64 0,4 2-8 16,-4-7 8-16,-4-2 0 16,4-7 0-16,0 1 0 31,-4-1 16-31,1-3 152 0,-1 3-160 16,-4 0 88-16,-5 1-24 0,2 2-56 0,-5 4 48 15,-3 2-64-15,-2 1-8 0,-11 6-192 16,-27 4-832-16,15 5-1577 31,0 1-4361-31</inkml:trace>
  <inkml:trace contextRef="#ctx0" brushRef="#br1" timeOffset="126214.4">22479 7417 8601 0,'0'-4'1809'0,"0"1"-985"15,0 0-336-15,-4 0 208 0,4 3 168 16,0-4-248-16,0 4-263 31,0 0-49-31,0 0-152 16,0 0 112-16,0-3 176 0,-4 1-256 16,1-5-8-16,-2 4 16 15,5 0-8-15,-8-4 128 0,4 4-192 16,0 0-24-16,0-1 80 15,1 2-24-15,-2 2-32 16,-3-4-40-16,4 1-72 0,-4 0 128 16,1-3-128-1,-2 6 0-15,1-7 176 16,-3 4-24-16,-2 0 144 0,-2 0-56 16,2 3-72-16,2 0 121 15,-6 0-161-15,6 0-72 0,3 0 96 16,-5 0-104-1,2 0-8-15,3 0 24 16,-5 6-64-16,6-3 72 0,-5 4-80 16,0 2 0-16,4 0 88 15,-7 1-40-15,2 3 104 0,5-4-48 16,-3 4-56-16,-2-3 176 31,2 2-104-31,7-2 16 16,-5 2-8-16,1-2-48 15,4 3-16-15,1-1 0 0,3 1-56 16,-4 3 144-16,4-3-144 0,0 3 0 16,0-3 112-16,0-1-112 15,0 1 48-15,0-3-56 16,0-1 8 0,0 4-40-16,0-7 32 0,0 3-64 15,4 1 64-15,3 0 96 16,-3-4-48-16,0 0-24 0,5 4 24 15,-5-4 0 1,3 0-48-16,1 1 8 31,1-1 56-31,2-3-64 0,-7 1 0 16,8 2-56-16,0-6 136 16,-4 3-8-16,5 0-24 0,-2-3-48 15,1 0 8-15,0 0 40 31,-4 0-48-31,0 0 0 0,-5 0 16 16,10 0 16-16,-5 0-24 16,-1 0-8-16,6-6 0 15,-5 0 0-15,7 2-8 16,-6-2 8-16,2-1 0 0,-3 1 56 16,5 0-56-16,-6 0-8 15,1-1 0-15,0 1 8 16,1 2 0-16,-2-5 0 15,1 3 8-15,0-1 40 16,0 1-48-16,0-3-8 16,-4 5 8-16,4-2 0 0,-3 0 8 0,-2 0 8 31,1-1 40-31,0 4-32 16,4-4-24-16,-4 1 0 0,-1 3-8 15,2-3 16-15,-1-1-16 16,-4 4 8-16,0-3 0 0,0-1 56 31,0 1-56-31,0 0 0 16,0-4 0-16,0 0 56 0,0 1 32 0,0-1-40 15,0-2-40-15,0 2 96 16,-9 1-104-16,6-1 0 0,-9 1-8 0,4-1 16 16,-4 1-8-16,0-1 0 31,0 4-128-31,-4-1-112 0,0 5-832 15,-3-2-1113-15,-2 4-3008 16,2 0-6633-16</inkml:trace>
  <inkml:trace contextRef="#ctx0" brushRef="#br1" timeOffset="127887.35">23368 6969 96 0,'0'0'792'0,"0"0"536"0,0 0-808 16,0 0-240-16,0 0 88 15,0 0 1817-15,0 0-297 0,-4-16-384 0,4 13-375 31,-5-4-409-31,5 4-192 16,-4-3-16-16,4 0 56 0,-4-1-312 16,-3 4-40-16,3 0 104 15,-4-1-24-15,3 2-88 16,-6 2-112-16,-1-3-88 16,-1 3 297-1,-2 0-81-15,3 0 32 16,0 0 40-16,0 0-8 15,4 3 112-15,-4-1-104 16,4 5-40-16,-4-4 168 0,0 4-160 16,1-1 8-16,2 0-32 0,-3 4-96 15,5-1 192 1,-6 1 32-16,5 3-104 16,1-1 89-16,3 1-137 15,-1 0-40-15,5 2 0 0,0 2-40 16,0-2 112-16,0 1-200 15,0 3-48-15,0-3 112 16,0 0-112-16,0-3 0 16,0-1-128-16,0-2 128 15,5-1 96-15,3 1-88 0,-5-1 48 16,9 1 48-16,-3-4-96 16,2 4 0-16,1-4 8 0,0 0-16 31,4 1 168-31,-4-4-168 15,0 0 8-15,4-3 80 16,-4 0-88-16,-4 0 8 16,4 0 0-16,-4 0-8 0,3 0 120 15,-2-3-120-15,3-3 0 0,-5-1 48 16,1 1-40-16,5-3-16 31,-2 2 8-31,-3-3 0 0,1 5 72 16,2-8-72-16,-3 6 0 0,1-5 8 15,-2 2 0-15,5 0 8 16,-8-2-16-16,8 2 0 16,-4 1 8-1,-4 3-8-15,4-1-8 0,0 1 8 32,-4 2 8-32,0-2 0 0,0 0-8 15,0 0 56-15,0-4 24 16,1 3-80-16,2-2 0 0,-3-1 88 31,0 1-80-31,0 0 72 16,0-1 8-16,-4-3-32 15,4 4 184-15,0-4-120 0,0 4-24 0,-4-1 0 0,0-3-24 16,0 4 8-16,0-1-72 16,0 0-8-1,0-2 216-15,-4-1-216 16,-4 1 8-16,-4-4 48 15,-4 0-56-15,0 3 0 0,-4-3 0 16,1 7-104-16,-2-1-112 0,-3 4-688 16,4 6-416-16,-3 0-1017 15,3 16-2248 1,8-3-5153-16</inkml:trace>
  <inkml:trace contextRef="#ctx0" brushRef="#br1" timeOffset="129948.29">22906 6204 1272 0,'0'0'5273'0,"0"0"-3193"16,0 0-1103-16,0 0 79 15,0 0 136-15,0 0-272 16,0-23-72-1,0 23-199-15,0 0-17 0,0 0-192 16,-4 0-200 0,-1 0-16-16,1 0-224 0,-4 0 24 15,-3 0 56-15,-6 7-32 16,2-1 168-16,-5 4-8 31,4 2 72-31,-8-2 96 0,4-1-184 16,0 1-32-16,0-1 16 15,4-2-16-15,4 2 152 0,1-2-144 0,2-4-64 16,5 3 88-16,0 1-96 0,0 2-88 31,4-2 64-31,0 5-64 16,0-2 153-16,0 2-57 0,0-2 24 16,0 3 72-16,0-4-200 15,4 4 8 1,0-1 80-16,4-2-80 15,-3 2-16-15,6 1-64 32,-3 0 72-32,0 0 168 0,4-4-152 0,0 4-32 15,4-7 40-15,0 1-24 16,0-4 96-16,3 0-72 0,-2-3 24 16,-2 0 48-16,5 0-88 0,1 0 64 31,-6 0-72-31,2-6 0 0,2-1 136 15,-3 1-136-15,-4-7 0 16,0 7 64-16,0-4-64 0,4-2 0 16,-4 2 32-16,-4-2-24 15,8-1 96-15,-8 0-104 16,3 0-8-16,2 1 0 16,-5-1 8-16,-1 0 0 0,-3-2 0 15,1 2 0 1,-1 0 152-16,-4 0 88 0,0 1-96 0,0-1 8 15,0 1-88-15,0-5 16 32,-9 4-72-32,1 1 40 0,1-1 32 15,-5 1-80 1,-4-1 0-16,4 0 0 16,-8 0 0-16,0 4 0 15,-3 3 0-15,-5 3-16 0,0-1-56 16,-4 4-176-1,4 4-872-15,-8 21-345 0,8-3-1407 16,4 0-2305-16</inkml:trace>
  <inkml:trace contextRef="#ctx0" brushRef="#br1" timeOffset="136019.51">21510 6852 1688 0,'0'0'1048'0,"0"0"-112"16,0 0 1537-16,0 0-681 0,0 0-664 15,0 0-351-15,0 0-233 16,0 0-112-16,0 0 32 0,0 0-176 16,0 0-8-16,0 2-32 31,0 5-32-31,0-4 64 15,0 3-8-15,5 1-184 0,-1-4 128 16,0 6-80-16,-4-2-32 0,4 3-24 16,0-5-32-16,-1 5-8 0,1 0-40 15,0-1 0-15,-4 4 176 0,5-3-32 16,-1 2-48-16,4-2-15 16,-5 2 15-1,10-2 32-15,-9 0-128 31,4 2 0-31,-5 1 104 0,9-3-104 16,-7-1 0-16,-1 1 0 16,3-1 0-16,-3 0 112 15,4-2-112-15,-4 3 8 0,5 2 96 16,-2-2-96 0,1-1 48-16,5 1 16 15,-2 2-64-15,1-2 144 0,0-1-144 0,-4 1-8 16,0-1 96-16,-5-2-96 15,6-1 0-15,-5 4 0 0,0-4 8 32,4 0 24-32,-5 4-32 15,1-4 0-15,5 4 48 0,-1-1-48 16,-1 1 0 0,2-1 0-16,3 1 16 15,-5 0 24-15,1-4-40 0,5 3 0 16,-6-2 40-1,-3-1-40-15,4-3-48 16,1 3 48-16,-2-2 0 16,1 2 96-16,1 0-96 0,2 0-8 15,1 1-8-15,1-4 24 16,2 7-8-16,-2-7 0 0,-2 6 0 16,1-2 24-1,-4-1-24-15,-4-3-32 16,0 4 32-16,0-1 0 15,0-3-40-15,0 4 32 0,-4-4 16 16,3 0 32 0,6 3-32-16,-5-2 0 0,4-2 88 31,-1 5-96-31,2-4 0 16,3 0 0-16,-1 4 8 31,2-4 64-31,-5 3-72 0,3 0 0 15,-2-2 0-15,2-1 0 0,-3 0 0 0,5 0 0 16,-6 1 0-16,1-2 16 0,5 2-16 16,-2-4 0-16,1 3 96 15,4-3-88-15,0 3 56 16,0 0-16-16,-1 0-40 0,2 1 120 16,-6-1-128-16,6 0 0 15,-6 0 8 1,2 0 48-16,-1 0-48 0,4 1-8 15,-4-1 8-15,3-3 40 16,1 3-48-16,-4-3 0 0,4 0 24 16,-4 0-24-16,4 0 0 15,-4 3 0-15,-4-3 0 0,8 0 56 16,-4 0-56 15,4 0 0-31,-1 0-48 16,2 0 56-16,2 0-8 0,-2 0 0 15,3 0 56-15,-9 0 16 16,6 0-72-16,-9 0-8 0,3 0 8 16,-3 0 8-16,1 0 72 15,2 0 32-15,-3-3-104 16,8 0 216-16,0 3-216 16,0-3 0-16,0-1 40 0,4 1-48 15,-4 0 8-15,0 0-8 16,-4 0 8-1,0 0 96-15,-1-4-104 16,-2 4 0 0,3-3 0-16,-5 0 8 15,6-1 88-15,-5 1-40 0,3 2-56 16,-3-2 176-16,1 3-176 16,2 0 0-16,-3 0 64 15,1-4-64 1,2 1 64-16,1-1-64 0,-4 1 8 15,8-3 48-15,0 2-56 0,-4-2-32 16,8 3 32-16,-5 2 8 16,2-2 0-16,-6-1-8 0,2 2 56 31,-1-2-40-31,-5 1-16 31,6-1 0-31,-5-3 40 0,3 1 56 0,-7 0-32 16,9-1-64-16,-6-3 8 0,5 1 96 15,-3-1-104-15,-2 3 0 16,5-5 0-16,-3 2 0 0,-2 0 16 16,5-3-16-16,-3 1 8 15,-2 2 88-15,1-3-88 0,0 0-8 16,0 3 0 0,4-6 8-16,-4 0 64 15,-1 0-64-15,2 0 184 16,-1-3 80-1,-1 3-248-15,1 0-16 16,-3 0 88-16,3-3-40 0,-8 3 8 16,4-4 16-16,-1 7-80 0,1-2 265 15,-4-2-209-15,0 4 40 0,0-2 80 32,0 5-24-32,0-3-16 15,0 3-32-15,0-3-104 16,-7 0 152-16,3 1-152 0,4-2 0 15,-8 2-8-15,8-5 8 0,-5 5 0 16,-3-1 0 0,5-3 0-1,-1 3 56-15,-4-3-56 16,4 0-8-16,-5 0 8 16,6 0 0-16,-5 3 8 0,4-3-8 15,-4 3 8-15,-4 0-32 16,0 0 24-16,5 4-64 0,-6-4 64 15,1 3-8 1,0 0 0-16,0 3 8 16,1-2 0-16,-2 2-40 15,-2 1 40-15,-2-1-80 0,2 1 72 0,-5 3 8 16,3-4 0-16,2 0 0 16,-2 1 8 15,2 0 88-31,-5-1-96 15,8 1-8-15,0-1 0 16,0 4 8-16,0-4 40 0,4 4-40 16,-4-1 0-16,4 1 16 15,-4-1-8-15,0 2 0 16,-4-5 40 0,0 0-48-16,-4 0 8 0,1 1-8 0,-5 0 0 15,3-1 40-15,2 1-40 0,-1-1-48 16,4 4 48-16,0-4 16 15,0 1 24-15,0-1-40 32,-4 7 0-32,1-3 0 0,-2-1 0 15,1 4-8-15,1 0 0 0,-1 0 8 16,-1 3 0-16,-2-4 0 0,3 4 0 16,0 0 0-16,-3 0 0 0,2 0-8 31,1 0 8-31,1 0 0 15,-5 0 0-15,3 0 0 0,2 4 0 32,-1 2 16-32,-4 1-16 0,3-1-64 15,2 0 64-15,-5 4 0 16,0-4 8-16,0 7-8 16,4-4 8-1,-4-2 16-15,4 2-16 0,-3 1-16 16,3-4 16-16,-5 4-8 15,6-1 8-15,-1-3-8 0,0 4 0 0,4-1 0 16,-4 4 0-16,5 0 0 31,-2 0 0-31,6-1 0 0,-6 1 0 16,6-3 0-16,-2 2-24 16,1 1 24-16,1-3 0 0,2 2 0 15,-6 1 0 1,2-4 0-16,2 4 0 15,-1-1 0 1,-1 5 0 0,2-2 40-16,-2 1-40 0,2 0 0 0,-1 3-8 15,-4 0 16-15,0 0-8 16,0 1 0-16,1-2 0 0,-2 1 16 16,6-2-8-16,-2-2-8 15,1-2 0-15,5 0 0 0,-2-1 72 16,1 1-72-1,1 0 0-15,3 2 88 16,0-2-80-16,4 3-8 0,-4 0 8 16,-1 3 40-16,5-3 64 15,-4 3-56 1,4-3-8-16,0 0 192 0,0 3-184 16,0-3 56-16,0 0-16 15,0-3-88-15,4-1 208 0,1-2-136 16,-1 2-32-16,4 1 112 15,-5 3-160-15,-3-3 0 16,8 2 0 0,-4 1 16-16,5 0 80 15,6 7-96-15,2-4-136 16,2 3 64 0,9 0-496-16,16 0-840 0,-12-6-1217 0,0-6-7801 15</inkml:trace>
  <inkml:trace contextRef="#ctx0" brushRef="#br1" timeOffset="143052.14">20797 9674 1736 0,'-4'-3'6081'15,"4"0"-4761"-15,-3-1-799 0,-1 1 87 16,0-3 288-16,0 2-72 16,0 2-168-1,4-1 136 1,-5-4 9-16,1 1 55 16,1-1-304-16,-1 4-48 0,0-3-24 15,0-1-8-15,0 1 24 16,-5 0-192-16,6 0-112 0,-5 2 104 15,-4-2-200-15,4 3 88 32,0-1 57-32,-4 1 23 0,-4-3 8 0,4 3-112 15,-8 0-24-15,5 3 80 16,-2-3-136-16,-3-1-32 0,5 4 0 16,-6 0-48-16,2 0 88 15,-1 0-88-15,3 0 8 16,-2 0 128-16,3 7-128 31,-4-1 80-31,4 0 8 16,1 1-8-16,2 2 64 0,-2 1-104 15,2-1 40-15,-2 4 216 16,-2 0-96-16,9 0-96 31,-3-1 0-31,2 1-56 0,1-1 104 0,5 4-88 0,-1-3-24 16,0 3 144-16,4 0-184 15,-4 0 0-15,4-1 80 0,0-2-80 16,0 6 72-16,0-3-80 31,0 3 0-31,0-3 24 0,0 0-24 16,0 3-8-16,0-6-16 16,0 6 24-16,8-4 112 0,-1 2-112 15,6-2 0 1,-1 5 72-16,-1-1-72 15,2-7-8-15,2 7 8 16,-2-6 0-16,-2 0 40 0,1-4-40 16,0-3-96-1,0 4 96-15,-4-4 0 0,4 1 80 16,0-1-80-16,0 0 0 16,4 1 72-16,0-1-72 31,3-2 0-31,6-2-16 0,-5-2 8 15,3 0-56-15,1 3 56 16,-4-3-144-16,-4 0 144 0,0 0-104 0,-4 0 72 0,0 0 24 16,-4 0 32-16,4-3-32 31,-4 1 16-31,4 2 0 16,-1-4 0-16,2 4 0 0,-1-3 0 15,4 0 24-15,-1 0-24 0,2-1 0 16,-2-2-8-1,2 0-16-15,-2-4-48 16,2-3 48 0,-6 4 0-1,2-4 8-15,-2 4 24 0,-3-4-8 16,0 3 0-16,-3-2 8 16,2 2 32-16,-3-3-40 0,4 1 0 15,-4-1 48-15,-1 4-48 0,2-4 0 31,-1 0 0-31,0-3 8 0,-4 4 16 16,0-1-24-16,0 1 8 16,0-5 96-16,0 5-104 0,0-1 0 15,-8-3 0-15,0 0 16 16,0 1 88-16,4-2-104 31,-7 2 0-31,2-5 32 16,1 5-24-16,-3 2-8 0,-2-3 16 15,-2 3 40-15,-2 1 32 0,-2 2-88 16,-1 0 0-16,-5 1-8 16,6 3 8-16,-9-1 0 15,4 1 0-15,-4 3 0 0,0 0-8 16,0 0 8 0,0 3-288-16,-4 0-200 15,0 0-360-15,4 0-648 0,-3 0-1409 16,6 3-2856-16,10 0-3585 0</inkml:trace>
  <inkml:trace contextRef="#ctx0" brushRef="#br1" timeOffset="143976.6">29224 11858 304 0,'0'0'2016'15,"0"0"-1400"-15,0 0-528 16,0 0 8-16,0 0-192 0,0 0-656 16</inkml:trace>
  <inkml:trace contextRef="#ctx0" brushRef="#br1" timeOffset="145079.29">29535 12039 3488 0,'0'0'296'16,"0"0"5322"-1,0 0-4482-15,0 0-584 16,0 0 136 0,0 0-16-16,0 0 296 0,0 0-111 15,0 0 55-15,-8-41-80 31,1 32-152-31,-2 2-328 0,-3 1 40 16,0-4-208-16,0 4-8 16,1 0-88-16,-9 2 48 15,4 1 32-15,-4 3-120 0,0-3-40 0,-5 3 208 0,6 0-16 32,-5 0 97-32,0 0 55 15,0 0 56-15,1 10 16 0,-2-4-128 16,1 3-112-16,5 4 168 15,-1 0-208-15,0 3 72 0,0 3 24 32,0 3-88-32,4 0 128 15,4 4-184 1,0-1-24-16,4-3 232 0,0 4-304 16,8-4 72-16,0 0 24 15,0 0-24-15,8-3 72 16,8 3-144-16,0 1 16 15,4-4 56-15,4 0-64 16,0 0-8-16,4-3 0 16,-5-1 0-16,5 2 96 0,-8-4-96 15,0-4 0-15,-8 0 40 16,4 1-40-16,-4-1 0 0,4-2-8 16,4 2-8-16,-5-3-32 15,6 1 48-15,-1-4-48 16,-1 0 0-16,5-3 16 15,-3 0-80-15,3 0 104 0,-5 0 8 16,1-9-48-16,1-1 48 0,-2-2 0 16,-3-1 40-16,4-3-40 31,-4 0-8-15,-1-3 0-16,2 3 8 15,-6-3 8-15,2 3-8 0,-1 1 0 16,-1-2 72-16,2 2-72 15,-2 2 96-15,2-3-88 0,-6 3-8 16,1 1 232 0,5-1-192-16,-9-3-32 15,-4 0 104-15,0-3-104 0,0-3 0 16,-4 0 32-16,-17-4 17 16,5 1 7-16,-7-4-64 0,-1 4 0 15,-8 3-8-15,0 0 8 16,-4-1-121-16,-4 7-351 31,-20 1-912-31,9 2-1352 16,7 3-4490-16</inkml:trace>
  <inkml:trace contextRef="#ctx0" brushRef="#br1" timeOffset="147616.63">25591 15544 8601 0,'0'0'2369'0,"0"0"-1145"15,0 0-304-15,0 0 329 16,7-18-41-16,-7 14-88 16,0-2-296-16,0 3-168 15,0-1 97 1,0-2-89-16,0 3-176 0,-7 0-24 16,-5-3-296-16,0 2-32 0,0-2-32 15,0 3-88-15,-4-3 136 16,5 2-144-16,-2 1-8 0,5 0 64 31,-4 0-56-31,0 3-8 16,-3-4 40-16,-2 4-32 0,2 0 176 15,-5 0-40-15,3 0 48 16,-2 7 56 0,2-4-128-16,2 7 24 0,-1-4-64 15,4 0-80 1,0 4 144-16,-4 0-144 15,4 2 0-15,-4 1 40 0,5-1-32 16,-6 5 48-16,2-2 0 16,6 4-48-16,-3 1 144 0,5-2-104 15,2 5-48-15,1-1 64 16,4 0-64 0,0-3 8-16,0 3-8 15,4 0 56-15,8-2-40 0,-4-1-16 16,5-3 0-16,2 3-8 0,-3-4 16 15,-4 1-8-15,4-3 0 0,-4 0 32 32,0-4-104-32,4 1 72 15,0-4-120-15,0 7 112 0,0-7 8 16,4 4-48-16,-1-4 40 16,2 1-272-16,-2-5 280 0,-2 2-104 15,2-1-160 1,-2-3 40-1,2 0-56-15,-3 0-72 16,4 0-8-16,5 0-152 16,-10-7 344-16,9-2 40 0,-4-4-8 15,0 1 136-15,0-1 8 16,0-3 16-16,-1 0-24 0,2 0 8 16,-2-2 8-1,-2 1-8-15,-2-1-8 16,-3 1 112-16,1-2-40 15,-1 1 48-15,-5-5 16 0,5 4 24 0,-8-3 192 16,0 0-168-16,0-1 56 16,0 4 64 15,0 1-64-31,-4 1-8 16,-7-2 40-16,2 3-144 15,-6-3 136-15,-2 4-248 0,-2-1-8 16,2 3 64-16,-2 4-64 15,-5-1 0-15,0 4-8 0,4-4 8 16,-3 10-128 0,2-3 72-16,5 3-872 0,0 0-720 15,5 3-2425-15,2 7-2336 0</inkml:trace>
  <inkml:trace contextRef="#ctx0" brushRef="#br1" timeOffset="192318.48">6677 9594 1032 0,'0'0'680'16,"0"0"-536"-16,16 0-144 0,-7 0-88 15,-2 0-504-15,-3-2 224 16,0 2 184-1,0 0 96-15,0 0-56 0</inkml:trace>
  <inkml:trace contextRef="#ctx0" brushRef="#br1" timeOffset="193352.18">6912 9363 7209 0,'0'0'4473'0,"0"0"-3273"31,0 0 129-31,0 0 215 31,0 0-208-31,0 0-352 0,0 0-416 16,5-23-167-16,-5 23-17 15,0 0-56-15,0 0 136 0,0 10-304 0,-9 6 24 16,-6 6 104-16,-6 7 24 16,2 9-112-1,-1 3 88-15,-1 3-144 0,2 1 72 16,3-4-168-16,4 1-40 15,8-4 72-15,-1-7-72 0,5-2 8 16,0-7-16-16,0-9-56 16,5 0 48-16,7-7-232 15,-1-3-184 1,-2-3 280-16,3 0-160 0,-5 0 16 0,1-6 280 16,1-10 16-16,-9 0 152 15,0-6-152-15,0-4-8 0,-4 1 176 16,-9-4 88-16,-2 4 56 47,-5-4-48-47,-1 4-104 0,-7 3 240 15,2 0-256-15,-2 0-8 16,-4 2 88-16,0 1 40 0,0 3 25 16,4 4-161-16,4 2-56 0,7 0 176 15,6 8-176 1,3-2-72-1,4 1 8-15,4 3-16 0,0 0 0 0,0 0-184 16,0 0-465-16,0 3-367 0,0 13-320 16,4 0-1345-16,4-3-3744 0</inkml:trace>
  <inkml:trace contextRef="#ctx0" brushRef="#br1" timeOffset="194207.52">7127 9646 1304 0,'0'0'10746'16,"0"0"-6937"-16,0 0-2865 15,0 0 360-15,0 0 393 0,-32 0-497 16,32 0-432-16,0 0-552 16,5 0 88-16,10 3-136 15,6-3 216-15,11 0-24 0,7 0-168 16,4 0-183-16,6 0 239 15,7 0-240-15,-5-3 152 16,1-1 56-16,-4 1-24 0,-8 0-32 31,-12 3-112-31,-8 0-32 0,-8 0 16 0,-9 0-24 16,1 0-16-16,-4 0 8 16,0 0 0-16,0 0-48 15,0 0 48-15,-4 0-352 0,1 0-337 16,-9 0-703-1,3-3-2985 1,2-4-7025-16</inkml:trace>
  <inkml:trace contextRef="#ctx0" brushRef="#br1" timeOffset="195657.81">8490 9318 10506 0,'0'0'2408'0,"0"0"-1536"0,0 0-263 15,0 0 719-15,0 0 304 32,0 0-1016-32,0 0-232 0,0 0-40 15,-91-25 337-15,55 38 183 0,-5 12-184 16,-2 4 24-16,4 3-72 16,2 5-120-16,9 2-24 0,5 2-151 0,10-3 23 31,9-6-216-31,4-1-96 15,17-5 48-15,11-4 56 0,11-3-32 16,5-6-8-16,8-7-112 16,0-3 0-16,-5-3-144 0,-6 0-440 15,-6-9-385 1,1-7-1327 0,-4-12-1873-16,-4 2-744 15,-13 4-3393-15</inkml:trace>
  <inkml:trace contextRef="#ctx0" brushRef="#br1" timeOffset="196090.02">8869 9394 11306 0,'0'0'2432'16,"0"0"-959"-16,0 0 135 0,0 0-88 15,0 0-535-15,-4 13-377 16,-13 6 192-16,2 6-24 0,-2 7-168 16,-2 3-240-16,3 0-72 15,0 4-184-15,4-2-64 16,8-2 24-16,4-6-64 15,0-4-8-15,0-9-96 0,12-3-248 16,0-10 88-16,4-3-232 16,0 0 440-16,-8-13 48 0,-1-9 72 31,-7-6 288-31,0-4 80 16,-11 0-32-16,-13-3 169 0,-4 0-137 0,0 7-104 15,-4 2-72-15,5 10-136 16,-1 4-8-16,8 5-120 0,-1 7-328 15,10 0-544 1,7 0-1601 0,0 7-6025-16</inkml:trace>
  <inkml:trace contextRef="#ctx0" brushRef="#br1" timeOffset="200469.62">6402 9249 10354 0,'0'0'2960'0,"0"0"-2199"31,0 0-529-31,0 0 88 0,0 0 768 0,-91 66 120 0,70-34-264 16,2 3-128-16,-1 6 97 15,0 4-249-15,8 5 120 16,0 1-152-16,8 3-184 0,4 4-48 31,0 1-168-31,20 5-32 0,12 3 112 16,7 2-192-1,10 2-63-15,7-8-57 16,19 3-24-16,24-5-497 16,25-20-1239-16,-16-15-3529 0,-20-23-6106 15</inkml:trace>
  <inkml:trace contextRef="#ctx0" brushRef="#br1" timeOffset="201117.96">8629 9157 3632 0,'0'0'9722'15,"0"0"-6985"-15,0 0-1441 0,0 0-152 0,0 0-207 16,41-17 231 15,-18 17-464-31,5 0-40 0,8 7-104 16,4 9-128-16,4 6-15 15,8 3-65-15,4 10-112 16,-9 10 24-16,5 15-8 0,-5 23-184 16,-10-7 96-16,-10-6-120 15,-11-10 64 1,-12-6-104-16,0 6-8 0,-4 4 128 15,-4 0-128-15,-20-5-8 16,-4-7-40-16,-8-8-240 0,-7-6-200 16,-5-13-216-16,-12-15-497 0,17-7-1527 15,3-3-3538-15</inkml:trace>
  <inkml:trace contextRef="#ctx0" brushRef="#br1" timeOffset="201703.79">9063 8931 4280 0,'0'0'11979'31,"0"0"-9875"-31,0 0-1167 16,0 0-193-16,0 0-288 0,0 0-48 16,0 0-248-16,92 3-40 15,-72 16-120 1,-4 7 0-16,-11-1 0 0,-5 7 0 16,-9-4 0-16,-19 7 80 15,-8-6 64-15,1-4 344 0,-1-3-96 0,4-5-64 16,12-8-40-16,12-3-208 31,8-3-80-31,0-3-72 16,24 0 72-16,12 0 232 0,11 0-144 15,1-6-80-15,5-1 64 16,-2 4 25 0,-7-3-97-16,-4 3 0 0,-9 3 72 0,-10 0-40 31,-6 0-32-31,-11 0-112 15,1 0-353-15,-5 0-975 16,-5-3-2713-16,-3 3-3072 0</inkml:trace>
  <inkml:trace contextRef="#ctx0" brushRef="#br1" timeOffset="202205.02">9789 9811 14307 0,'0'0'3848'0,"0"0"-2839"0,0 0 71 15,0 0-408-15,0 0-152 16,0 0-64-16,116-23-264 0,-65 20-16 16,9-3-72-1,4-1 40 1,3 1-48 0,-7 0-80-16,-8 3-16 0,-16-1 0 15,-12 4-264-15,-20-3-120 16,-4 3-344-16,-8-3-576 0,-24 0-433 15,-28-10-2920-15,4 0-4393 32,9 1 6386-32</inkml:trace>
  <inkml:trace contextRef="#ctx0" brushRef="#br1" timeOffset="202427.64">9944 9566 13018 0,'0'0'4361'0,"0"0"-2536"0,0 0-233 16,0 0-360 0,0 0-376-16,0 0-295 15,0 0 351-15,36 80-400 0,-32-33-104 16,0 4-8 0,-4 3-280-1,4 3-16-15,4 0-104 16,0 0-48-16,0-6-584 0,20-3-808 0,-8-13-1577 15,-1-13-5985-15</inkml:trace>
  <inkml:trace contextRef="#ctx0" brushRef="#br1" timeOffset="203144.96">11462 9626 11754 0,'0'0'2505'0,"0"0"-793"0,0 0-424 16,0 0-80-16,0 0 161 0,0 0-185 16,-56-63-432-16,28 63-72 15,-4 0-304-15,-3 3-32 0,-9 13 169 16,0 3-81 0,4 9-16-16,1 4-232 15,11 3-32-15,8 3 56 0,8 3-208 16,12-2 0-16,4 2 0 15,24-3 0-15,11-6 112 16,13-4-40-16,8-2-64 0,0-13-8 16,0-7-336-1,0-6-312-15,-9-4-457 16,-7-11-1495 0,-8-17-2905-16,-16 3-3465 0,-8 4 3881 0</inkml:trace>
  <inkml:trace contextRef="#ctx0" brushRef="#br1" timeOffset="203508.17">11733 9798 6969 0,'0'0'11554'0,"0"0"-9489"0,0 0-793 32,0 0-496-32,0 0-304 0,0 0-192 15,0 0 129-15,0 0-249 0,124 0-64 16,-64 0-40-16,-4-4-8 15,-5 2 48-15,-11-2-96 0,-12 4-64 0,-12 0 48 32,-9 0-80-32,-7 0 40 15,0 0-176-15,0 0-377 0,0 0-719 16,0-6-2673-16,0 3-3200 16,0-1-3113-16</inkml:trace>
  <inkml:trace contextRef="#ctx0" brushRef="#br1" timeOffset="203978.14">12976 9560 2736 0,'0'0'9898'0,"0"0"-8457"31,0 0 87-31,0 0-56 31,-83-32-96-31,51 32 249 16,-8 0-281-16,4 16-328 0,-4 3-368 16,5 10-55-16,7 5-193 15,11 1-136-15,6 3-128 16,11 0-72-16,4 0 56 0,20-2-72 15,8-5-40-15,7-5-16 0,9-7-144 16,-4-10-472-16,8-2-353 0,-1-7-759 16,14-20-2281-16,-10-5-3000 15,-7-4-1633-15</inkml:trace>
  <inkml:trace contextRef="#ctx0" brushRef="#br1" timeOffset="204247.63">13375 9569 10666 0,'0'0'3200'0,"0"0"-1575"31,0 0 23-31,-80-9-136 0,52 9 201 16,-7 12-393-16,3 8-496 0,4 5-288 0,4 7 17 15,7 0-329-15,14 2-104 16,3 1 0-16,0-3-56 0,20 0 16 31,8-7 8-31,15-3-80 0,5-6-8 16,0-10-8-16,8-6-440 15,-4 0-505-15,4-22-1543 0,-17-6-3681 16,-11-1-7002-16</inkml:trace>
  <inkml:trace contextRef="#ctx0" brushRef="#br1" timeOffset="204595.22">13646 9321 12362 0,'0'0'4657'16,"0"0"-3361"-16,0 0-359 16,0 0 135-16,0 0 472 15,91 67-480-15,-47-29-263 0,0 7-225 16,8 2-288-16,-12 1-16 16,-4 3-224-16,-16 3-40 0,-13 0 8 31,-7 0 40-16,-27 6-56-15,-33 4-184 16,-32 8-496-16,-31 5-329 16,-21-7-2687-16,33-23-2954 0,27-18-5336 15</inkml:trace>
  <inkml:trace contextRef="#ctx0" brushRef="#br1" timeOffset="205234.43">11064 9334 5921 0,'0'0'7313'0,"0"0"-5304"15,0 0-569-15,0 0-320 0,0 0 209 16,0 0-417-16,0 0-288 31,-92 13-64-31,52 12 120 16,1 10 48-16,-5 9-264 0,0 14 17 16,0 12-121-16,8 15-160 0,12-5 96 15,12-7-128-15,12-9-152 16,12-11 152-16,25 7-160 15,6 4 56-15,17-10-64 16,0-6-240-16,7-7-344 16,13-19-625-16,-20-9-3432 0,-9-13-8737 15</inkml:trace>
  <inkml:trace contextRef="#ctx0" brushRef="#br1" timeOffset="208821.13">13861 9125 1216 0,'0'0'9858'0,"0"0"-6841"16,0 0-1857-16,-20-7 256 15,20 7 120-15,-4-3-191 16,4 0-353-16,0 3-176 0,0-3-200 16,0 3-160-16,0 0-184 15,0 0-184-15,4 0-88 0,8 0 104 16,12 0 64-16,12 3-64 16,7 3-32-1,2 7 64-15,-2 3-103 0,-7 6 15 16,-12 1-96-16,-12 2 48 15,-12 3-97 1,-4 1 97 0,-16 0 64-16,-11-7 153 0,-1 0-9 0,4-9-88 15,7-4 96-15,10-6-208 16,6 0 40-16,5-3-48 0,16 0 64 31,20-6-16-31,16-3-48 16,8-4-192-16,8 4-72 0,-1 2-353 15,-7 4-327-15,0 0-784 16,-21 3-2841-16,-11 0-4753 0</inkml:trace>
  <inkml:trace contextRef="#ctx0" brushRef="#br1" timeOffset="209275.49">14574 9792 13826 0,'0'0'2841'0,"0"0"-1681"31,0 0-87-31,0 0-153 0,0 0-248 31,0 0-432-31,0 0-72 16,112-10 24-16,-69 7 0 16,9 3 0-16,4-7-88 0,0 4 96 15,-5 0-200-15,-10 0-40 16,-9 0-336-16,-17 3-864 0,-11 0-1593 0,-12 0-2128 16,-16 3-1744-16</inkml:trace>
  <inkml:trace contextRef="#ctx0" brushRef="#br1" timeOffset="209444.73">14566 9992 10018 0,'0'0'4185'16,"0"0"-3121"-16,0 0 392 31,112-10-232-31,-57 3-279 0,1-2-481 15,8 3-256-15,-4-1-208 0,7-2-16 16,-11 2-3777-16,-8 1-6945 0</inkml:trace>
  <inkml:trace contextRef="#ctx0" brushRef="#br1" timeOffset="210309.15">16331 9712 10778 0,'0'0'1696'16,"0"0"-264"-16,0 0 161 0,0 0-201 31,-64-70 96-31,36 51-439 16,0 0-161-16,-4 7-256 16,-3-1-264-16,-1 9-8 0,-7 4-136 15,2 0-128-15,2 10 120 16,-1 6-72-16,8 6-48 15,4 6-24 1,4 4-72-16,12 3-24 16,9 7 24-16,3-1-56 0,7 0-16 0,17-6-360 15,12-6-224-15,4-7 0 16,-1-10 120-16,6-8 208 16,-6-4 320-16,1-13 8 15,-8-12 32 1,-8-13 16-1,-8-7 72-15,-12-9 248 0,4-19-8 16,-8-19 80-16,0-16-80 16,0-6-56-16,0 22 128 15,0 28 392-15,0 32-463 0,-4 20 23 32,0 2 32-32,4 7-56 15,0 0-168-15,0 3-192 0,-4 0-8 0,-1 19-152 0,1 10 160 16,-3 6 24-16,-1 12-24 15,4 7 0-15,4 3 0 16,0 7 8-16,0-1 96 0,16-3-104 31,0 4 0-31,3-7 24 0,2-3-16 16,-1-3 48-16,-5-10-56 0,2-9-472 16,-6-3-192-16,2-14-673 15,-2-12-1439-15,5-3-3098 16,-4-6-5256-1</inkml:trace>
  <inkml:trace contextRef="#ctx0" brushRef="#br1" timeOffset="210710.12">16618 8953 11442 0,'0'0'2464'0,"0"0"-407"16,0 0 71-1,0 0-495-15,0 0-193 16,0 0-504-16,0 0-584 16,0 0-88-16,55-19-120 0,-30 35-56 15,6 6 8-15,-3 3-88 16,-7 4 0-1,-10 3-8-15,-11 3-104 0,-4 0 96 16,-27 0 8 0,-13-4 0-1,0 1 96-15,0-9 96 0,9-4-64 16,18-10-128-16,9-3 8 16,8 1-8-16,32-4 8 0,28-3 113 15,23 0-121 1,1 0-481-16,-4-3-31 15,-16-4-432-15,-21 1-888 0,2 0-849 16,-10-1-2616-16,-14 4-3985 0</inkml:trace>
  <inkml:trace contextRef="#ctx0" brushRef="#br2" timeOffset="-208007.35">8092 9944 10642 0,'0'0'2384'16,"0"0"-1311"-16,0 0-265 16,0 0-72-1,0 0-8-15,0 0-176 0,0 0-128 16,0 0-152-16,0 0 80 16,0 0 136-16,0 0-87 15,0 3 159 1,4-3-16-16,0 3-128 0,-1 0-128 15,5-3-160-15,1 4 8 16,2 2 96-16,6 0-40 0,-2-3 48 31,2 4-192-31,2-1-40 0,-3 1 112 16,0-1-112-16,4 0 40 16,0 1-40-16,-4-1 56 15,8 0-48-15,-9 0-16 0,9-2 0 16,1-4 48-16,-1 3-48 31,-1-3 56-31,1 0 0 16,-4 0-48-16,-4 0 64 0,4 0-72 15,-4 0 0-15,0-3 48 16,0-1-48-16,0 1 8 0,4-3-8 16,-1 0 8-16,5 3 24 15,0-7-32 1,-3 3 0-16,-2 1 48 0,-3 3-48 15,-4 0 16-15,-8 0-16 16,0-1 8-16,1 4 40 0,-2-3-48 16,1 3 0-16,0-3 80 0,0 0-64 15,4-3 64-15,8-1-24 16,-4-2-48 15,4-1 72-31,-4 1-80 16,-5 2-8-16,2 1 8 15,-5 6 8-15,-4-3 0 0,0 3-8 0,0 0-40 0,0 0 24 16,0 0-432-16,0 0-568 0,-13 0-840 31,9 0-2441-31,-7 0-5409 16</inkml:trace>
  <inkml:trace contextRef="#ctx0" brushRef="#br2" timeOffset="-206102.62">12578 10017 1584 0,'0'0'8522'0,"0"0"-6642"16,0 0-408-16,0 0-423 0,0 0 7 15,31-10 112-15,-22 7-176 16,-1 0-80-16,-4 3 193 0,3 0-297 15,-3 0-320-15,1 0-144 32,-5 0-120-32,8 10 56 15,-4-1-16-15,7 4-80 16,2 6 80-16,6 0-256 0,5 0 0 16,8 0 96-16,9-6-56 15,2 0 0-15,9-11-48 0,3-2-96 31,1 0 88-31,0-2-160 0,-4-8 56 16,-8-6 112-16,-9 0 8 0,-7 0 40 16,-4 3-40-16,-12 1 0 15,-3-1 136-15,-2 3-128 16,-3 1 40-16,4 3 104 0,1-1-88 0,-6 1-72 31,1 3 88-31,0-1-80 0,-4 4 112 16,0 0-120-16,0 0 8 31,0 0 56-31,0 0-8 16,0 0-48-16,0 0-8 0,-8 4-40 15,5 2 32-15,-2 1-640 0,-3-4-1216 16,4-3-2377 0,0 0-6217-16</inkml:trace>
  <inkml:trace contextRef="#ctx0" brushRef="#br2" timeOffset="-204837.22">15745 10033 1616 0,'0'0'8762'0,"0"0"-4585"16,0 0-3145-16,0 0-72 15,0 0 40-15,0 0 177 16,0 0-561-16,0 13-264 0,9-7 64 31,3 3 160-31,3 1-80 16,-3 2-264-16,4-2-72 0,-4 3 176 16,4-1-152-16,-4 1-80 0,4-4 72 0,4 4-88 15,-1-3 80-15,2-1-160 16,3-2 8-1,4-4 152-15,0 0-168 16,4 0 56-16,3-3 32 16,1 0-88-16,-4 0 80 0,4-6-80 15,-8 0 0-15,0-7 80 16,-4 3-80-16,-5-3 8 0,-3 4 40 31,-4-4-40-15,-3 1 112-16,-2-1-120 15,1 3 0-15,-4-2 88 16,0 5-88-16,1 1 0 16,-2 0 0-16,1 3 0 15,-4 0 9-15,0 3-9 0,0 0-97 16,0 0 49-16,0 0-160 16,-4 0-216-16,-12 3-112 15,1 6-632-15,-10-3-1065 0,5 1-3264 16,9-4-4721-16</inkml:trace>
  <inkml:trace contextRef="#ctx0" brushRef="#br2" timeOffset="-199755.88">25241 10683 12522 0,'0'0'2801'0,"0"0"-1873"0,0 0-720 16,-21 4-160-16,10 9 240 16,6 2 248-16,1 5 48 0,4-2-160 15,0 1-168-15,0-2-47 32,9-5-73-32,2-2 0 15,-3-4-80-15,5-6 112 16,-6 0 80-16,-3-3-96 0,0-10-64 15,-4-6-80-15,0 3 56 0,0-3 216 16,-8 3 224-16,-4 3-152 31,4 4 8-31,0 6-168 16,-3 3-112-16,6 0-80 0,-3 9-8 0,4 7 0 16,0 0 0-16,4 0 8 15,0 0 0-15,0-6 0 0,8-1 0 16,0-3-72-1,-3-3 144-15,2-3-40 16,-3 0 88-16,-4 0-48 16,0-6 128-1,0-3-200-15,0-4-72 16,0 0 72-16,0 4 56 0,0 2 136 16,0 4 0-16,0 3-136 15,0-3 24-15,0 3-80 16,0 0 0-1,0 0 16-15,0 0 80 0,0 0-48 16,0-3 80-16,0-1-32 0,-7 2 112 16,-2-2-208-16,-3 4-568 0,1 0-1648 31,2 0-4986-31</inkml:trace>
  <inkml:trace contextRef="#ctx0" brushRef="#br2" timeOffset="-198437.05">24638 11306 464 0,'0'0'8641'15,"0"0"-5600"-15,0 0-1265 16,0 0 337-16,0 0-457 16,0 0-327-16,0-13-289 0,-7 13-384 15,-6 3-168-15,-6 7-80 31,-9 9-48-31,-4 3 32 0,-4 13 40 16,0 0-168 0,4 9-8-16,5 1-95 15,10-1-105-15,10 1 72 0,7-7-128 16,4-3-8-16,20-10 0 16,11-6-72-16,1-6-40 15,4-13-89-15,-5 0-231 16,-3-3 80-16,-12-16 136 15,-3-10 224-15,-17-6 240 0,0-6 264 16,-4-3 33-16,-20-4-1 16,-4 3-72-16,-8 4 40 15,4 6-248-15,4 7-88 0,4 8-48 16,8 8-120-16,8 9-8 16,8 3-392-16,0 0-808 15,0 6-921-15,13 10-2280 0,-2 3-4577 16,5-6 625-16</inkml:trace>
  <inkml:trace contextRef="#ctx0" brushRef="#br2" timeOffset="-197619.44">24212 11195 7841 0,'0'0'4393'15,"0"0"-2544"-15,0 0 207 16,0 0-80-16,0 0 185 0,0 0-1057 16,-24-48-472-1,1 45-176-15,-1 3-144 0,-8 0 32 16,0 0 73-16,-4 13-81 16,8 6 24-16,-4 6-240 0,12 7-64 15,5 3-40-15,15 6-16 16,0 0 8 15,15 4 88-31,13-4-96 16,8-3-144-16,3-3-512 15,6-9-569-15,7-7-1015 0,23-16-2193 0,-15-3-4633 16,0 0 2298-16</inkml:trace>
  <inkml:trace contextRef="#ctx0" brushRef="#br2" timeOffset="-197280.96">24969 11569 6329 0,'0'0'8954'0,"0"0"-7266"32,0 0-1016-32,0 0-8 0,0 0-151 0,0 0 311 15,0 0-176-15,8 89-104 16,-28-63-232-16,1-1-184 0,-2-6-128 15,6 0-200-15,2-6-1048 16,6-4-1121-16,7-9-1808 0,7 0-3840 0</inkml:trace>
  <inkml:trace contextRef="#ctx0" brushRef="#br2" timeOffset="-196933.37">25471 11328 4112 0,'0'0'5906'0,"0"0"-3538"0,0 0-631 0,0 0-145 16,0 0-256-16,0 0 40 0,0 0 105 15,-103-32-361 1,71 48-24-16,-5 7-320 16,6 8-320-16,-1 4-167 15,9 7-97-15,10 2-64 0,9 0-120 16,4-3 0 0,13-5-8-16,10-5-72 0,9-9-505 31,0-5-583-31,12-15-1320 15,-8-2-2505-15,-8 0-4585 0</inkml:trace>
  <inkml:trace contextRef="#ctx0" brushRef="#br2" timeOffset="-196617.01">25735 11430 12618 0,'0'0'4137'0,"0"0"-2881"15,0 0 369-15,-109 18-217 0,78 5-440 0,3 2-312 16,12 7-416-16,4 0-96 16,12-3-88-16,0-1-56 0,20-2 16 15,12-8-16-15,7-1-224 16,2-11-408-16,14-6-976 16,-7-10-1489-16,-12-6-4088 0</inkml:trace>
  <inkml:trace contextRef="#ctx0" brushRef="#br2" timeOffset="-196316.28">25905 11217 6081 0,'0'0'6513'16,"0"0"-5521"0,0 0 481-16,112 25 263 0,-68-2-272 15,-5 5 17-15,2 7-433 0,-9 3-480 0,-17 3-352 16,-11 0-112-16,-4 4-104 16,-27 3-256-16,-18-4-424 31,-26 7-456-31,-37 3-1017 0,13-9-2168 15,3-13-5065-15</inkml:trace>
  <inkml:trace contextRef="#ctx0" brushRef="#br2" timeOffset="-195792.95">23555 10922 9794 0,'0'0'5401'0,"0"0"-4241"0,0 0-168 16,0 0-80-16,0 0 81 16,-112 95 111-16,76-16-344 15,1 26 16 1,14 9-104-16,17-3-240 0,12-9-136 16,29-16-216-16,10-16-80 0,29 3 97 15,20-19-97-15,3-16-48 0,17-3-345 16,-41-23-607-16,-19-8-3569 15</inkml:trace>
  <inkml:trace contextRef="#ctx0" brushRef="#br2" timeOffset="-193854.37">25276 10750 9642 0,'0'0'2320'15,"0"0"-1232"-15,0 0-512 0,0 0-424 16,0 0 48-16,51 0 33 31,-27 0-41-31,8 0 16 0,0 0 24 16,4 0-160-16,4 0 184 15,4 0-208 1,4 0 56-16,-1-3 72 0,-2 0 48 16,2 0-72-16,-3-1 88 15,-4 2 168-15,0-2 296 16,0 1-216-16,0-3 8 0,-5 2-48 0,5 1-199 31,0 0-129-31,4 0-40 16,-5 0-64-16,10 0 64 0,-6 0-80 15,5-4 0-15,-4 7 56 16,0-6-56-16,-4 2 0 0,-5 1 0 16,1-3 48-16,5 3-32 15,-10-3-16 1,5-1 0-16,4 4 40 0,-1-6-32 15,2 2 40-15,2 1 64 0,2 2-104 16,-6-1 120-16,1 1-40 0,-5 1 32 16,1 0 128-16,1-4-96 31,-2 4-56-31,1 0-16 0,0-4-80 16,3 1 96-16,2 0-96 15,2-4 0 1,2 4 8-16,-2-3 0 15,-3-1 48-15,-5 4-56 0,-3 0 8 16,0-1 312 0,-4 4-104-16,0-4-96 15,4 4-16-15,4 3-32 0,0-3 32 16,4 0-96-16,-1 0-8 16,6-3 136-16,-2 2-128 0,-3-2-8 15,0-1 80-15,-4 1 32 31,0-3-8-31,-1 2-104 0,-3 1 0 0,0 0 56 16,4-1-56-16,0 1 88 16,4-1-32-16,0 2 48 15,-1-5 32-15,5 0-56 16,-8 4-32-16,4-4 160 31,0 1-128-31,-4 2-8 0,-4-2 16 16,0 3-40-16,-1-1 0 15,-6 1-48-15,3-1 0 16,-5-2 48-16,5 3-48 0,0-1-8 16,4 1 8-16,-1 0 8 15,5 3 0-15,-4-1-8 16,0 1 0-16,0 0 24 16,-4 3-24-16,0 0-8 0,-4 0 0 15,0-3 8-15,-5 3 56 16,1-4-56-16,4 4 0 0,-3-2 16 31,2-2-16-31,1 1-8 16,8 3 8-16,0-3 0 0,3 3 0 0,2 0 0 15,3 0 0-15,-5 0 0 16,-3 0 0-16,0 0 0 0,-12 0 0 16,0 0 8 15,-8 0 0-31,4 0-8 15,-4 0 8-15,4 0 16 0,-4 0-24 16,7-3 0-16,2 3 0 16,-6 0 0-16,1-4-8 0,0 4 8 15,-4-3 0-15,-4 3 40 32,0 0-40-32,1 0 0 0,-6-3 0 0,5 3 8 15,4-3-16-15,4 3 8 0,3-3-48 16,6 3 48-16,3 0-248 15,0 0 96-15,3 0-56 0,-7 0-80 32,1 0 104-32,-14 0-72 31,-3 0-240-31,-8 0-600 0,-4 0-793 0,-15-6 625 16,-26-11-1368-16,10 5-3930 15,-5-1-1446-15</inkml:trace>
  <inkml:trace contextRef="#ctx0" brushRef="#br2" timeOffset="-192767.15">27555 10118 8745 0,'0'0'2385'16,"0"0"-753"-1,0 0-279-15,0 0 199 16,0 0-672-16,0 0-40 0,0 0-432 16,-28-50 56-16,12 37 25 15,-7 0-289-15,-5 0 64 0,-4 4-32 0,-5 6-144 47,2 3 0-47,-5 0-88 16,4 9-64-16,4 7 48 0,4 3-40 15,12 1-8-15,8-2-16 16,8 1-64-16,0-2 144 0,17-5 0 16,6-2-48-16,5-4 48 31,4-3 8-31,-4-3 88 0,0 0-88 0,0 0 0 15,-8-9 72-15,-1-8-32 0,5-1 64 16,-7-8 96-16,2-6 8 0,-3-9-24 16,-4-7-24-16,4-5 344 31,-4-8-112-31,0 1-216 16,-8 9 48-16,0 4 32 0,-4 15 128 0,0 10-152 15,0 9-96-15,0 6-48 16,0 7 96-16,0 0-192 15,0 0-72-15,-8 7 56 16,-4 6 8 0,4 2 0-16,1 8 8 0,2 2 0 15,1 7 104 1,4 3-56-16,0 3 32 16,4 9 48-16,8-2-80 15,12 6 16-15,3 0-16 0,6-4-40 31,3 1 121-31,3-7-129 16,1-6-8-16,-8-6-137 0,-8-14-519 0,-8-15-864 16,-12 0-2561-16,0-12-1936 0</inkml:trace>
  <inkml:trace contextRef="#ctx0" brushRef="#br2" timeOffset="-184311.38">7119 11461 13378 0,'0'-3'2977'31,"0"3"-1745"-31,0 0-600 16,0 0-208-16,-4 3 169 15,-11 16-25-15,-9 13-248 0,-12 19 168 0,-8 22 24 16,-12 23-136-16,5 5 48 15,6-2-256-15,10-11-120 16,14-24 56-16,10-16-40 16,7-14-56-16,4-11-8 15,0-8-176-15,0 2-8 0,4-12-504 16,12-5 272-16,3-5 416 16,2-18 96-16,-1-12 48 0,-8-9 0 31,-12-7 296-16,0-6-24-15,-8-4-8 0,-16-2-168 16,-12 2 72-16,-5 4-64 16,-2 10-47-16,0 5 7 15,-2 11-8-15,10 8 40 16,3 8-184-16,8 5-56 16,12 7-8-16,3 3-192 0,9 6-328 15,0 33-657-15,17-4-975 16,-1-1-3849-16</inkml:trace>
  <inkml:trace contextRef="#ctx0" brushRef="#br2" timeOffset="-183862.03">7147 11973 11362 0,'0'0'5905'0,"0"0"-4448"16,0 0 79-16,0 0-456 0,0 0-336 15,0 0-328 1,0 0-368-16,40 16 368 16,0-14 193-16,11 2-345 15,9-4 112-15,8 0-296 16,0 0-32-16,-13-6-40 15,-10-1 56-15,-17 4 32 0,-17 0-96 32,-3 3 0-32,-8 0 120 15,0 0-120-15,0 0-72 16,0 0 24-16,0 0-440 0,0 0-657 16,0 0-1791-16,0 0-6074 0</inkml:trace>
  <inkml:trace contextRef="#ctx0" brushRef="#br2" timeOffset="-182881.75">8518 11658 7481 0,'0'0'5969'0,"0"0"-3912"16,0 0-977-16,0 0 40 31,0 0 137-31,0 0-177 0,-91-35-128 16,59 45-344-16,-5 6 80 15,-2 13-64-15,-1 2-160 0,8 7-39 16,4 7-249-16,12 2-160 0,8 4 224 0,8 0-240 31,20-3 0-31,20-7 8 16,12-3-8-16,8-6-88 0,7-10-344 15,1-9-585-15,8-13-1367 0,-12-10-3113 16,-17-9-7314-16</inkml:trace>
  <inkml:trace contextRef="#ctx0" brushRef="#br2" timeOffset="-181963.94">9200 11728 10962 0,'0'0'3873'16,"0"0"-2505"-16,0 0 8 0,0 0-175 16,0 0-217-16,0 0-216 15,0 0-256 1,-73 83 64-1,54-45 80-15,-1 0-408 0,8 7 8 0,3-1-200 16,5-3-48-16,4 0 24 16,0-9-32-16,17-7-224 0,2-12-304 15,1-6 96-15,1-7 56 32,-6 0 264-32,-2-16 112 0,-9-6 120 15,-4-10 152-15,0-7 472 0,-4-5-144 16,-17-1-79-16,-3-2-49 15,-4 3-136-15,-7-1 8 16,-1 4 0-16,4 6-88 31,0 10-80-31,8 9-160 0,9 3-16 16,2 13 0-16,13 0-480 16,0 7-768-16,9 15-665 15,10 3-4096-15,1-9-5514 0</inkml:trace>
  <inkml:trace contextRef="#ctx0" brushRef="#br2" timeOffset="-180955.01">9307 11372 9297 0,'0'0'5522'16,"0"0"-3362"-16,0 0-247 15,0 0-385-15,0-9-816 16,20 15-376-16,4 17 248 0,8 5-136 15,7 17-112-15,1 5 72 32,8 20-264-32,-4 16-63 15,-13 22-9-15,-18 3-64 0,-17-6-8 16,-36-10-161-16,-8-25-695 16,-24 3 512-16,-11-9-984 0,-12-11-1225 15,7-8-2488-15,19-19-3793 0</inkml:trace>
  <inkml:trace contextRef="#ctx0" brushRef="#br2" timeOffset="-180375.69">6733 11287 8833 0,'0'0'2913'0,"0"0"-809"16,0 0-167-16,0 0-465 0,0 0-472 15,0 0-279-15,0 0 319 32,0 0-88-32,-108 89-272 15,48-35-72-15,-11 31-64 0,-9 23-80 0,1 6-119 16,23 1-65-16,20-10-16 0,32-10-136 15,4 0-64-15,36-3-64 0,24-3 0 32,19-6-64-32,29-10-232 15,16-10-208-15,18-21-561 0,-30-14-1687 16,-20-18-4274-16</inkml:trace>
  <inkml:trace contextRef="#ctx0" brushRef="#br2" timeOffset="-179736.49">9761 11093 6369 0,'0'0'8298'0,"0"0"-6162"15,0 0-424-15,0 0-95 0,0 0-233 16,0 0-504-16,4-32-560 16,8 32-40-16,0 0-104 0,0 0-96 0,4 10-80 15,-4 6 16 1,-9 3-24 0,-3 6 16-1,-3 7 96-15,-18 3 257 0,-6 3-41 16,-1-3-40-16,0-3-80 15,8-10-192-15,9-3 72 0,11-9-80 16,0-1-96-16,15-6 96 31,17-3 168-31,12 0-168 16,12 0-144-16,-1-6-504 0,25-13-329 0,-16 6-2103 0,-12 0-5034 16</inkml:trace>
  <inkml:trace contextRef="#ctx0" brushRef="#br2" timeOffset="-179351.16">10227 11912 6737 0,'0'0'9522'0,"0"0"-7466"0,0 0-1271 16,0 0 31-16,0 0-208 15,0 0 56-15,48 0 176 16,-8 0-328 0,3 0-296-16,9 0-96 15,4 0-24-15,-3 0-96 16,-10-6 0-16,-7 0-664 0,-8-1-760 16,-8-2-1265-16,-20-7-1720 15,0 0-1024-15,0 3-400 0</inkml:trace>
  <inkml:trace contextRef="#ctx0" brushRef="#br2" timeOffset="-179119.43">10450 11715 13946 0,'0'0'2953'16,"0"0"-896"-16,0 0-593 15,0 0-232-15,0 0-480 0,0 0-136 16,4 74 169-16,1-33-161 15,-1 9-216-15,3 5-160 16,-3 5-80-16,9 0-168 0,-2 0-56 31,1-6-368-31,16 7-912 16,-8-17-2697-16,-4-15-3593 16</inkml:trace>
  <inkml:trace contextRef="#ctx0" brushRef="#br2" timeOffset="-178671.6">11729 11528 6569 0,'0'0'7281'0,"0"0"-5456"0,0 0 47 0,-48-73 1 16,25 61-153-16,-5 5-600 15,-9 7-328-15,-2 0-263 16,-1 22-41 0,-12 10 112-16,1 22-216 15,3 3-112-15,8 10 8 0,5 12-104 16,18-15-40-16,9 5-56 0,8 1-64 16,16-12-16-16,20 5 0 15,12-6-168-15,12-6-240 16,3-13-312-1,5-12-384-15,20-20-761 16,-21-6-2776-16,-7-3-5561 0</inkml:trace>
  <inkml:trace contextRef="#ctx0" brushRef="#br2" timeOffset="-178386.49">12140 11725 11738 0,'0'0'4689'15,"0"0"-3249"-15,0 0-7 16,0 0 87-16,0 0-32 0,-104 10-335 16,65 12-385-16,6 10-248 15,6 2 0-15,7 11-296 16,3-1-16-1,17 1-104-15,0-4-104 16,17 0 0 0,14-9-72-16,9-6-616 15,32-14-624-15,-8-9-2657 0,-13-3-4537 0</inkml:trace>
  <inkml:trace contextRef="#ctx0" brushRef="#br2" timeOffset="-178201.62">12375 12023 3040 0,'0'0'14915'16,"0"0"-12290"-16,0 0-1265 15,0 0-344-15,95-3-207 0,-51 0-457 32,12 0-112-32,4 0-232 15,3 0-8-15,17-7-528 0,-20 1-1489 16,-9-1-5136-16</inkml:trace>
  <inkml:trace contextRef="#ctx0" brushRef="#br2" timeOffset="-177869.65">13375 11735 12818 0,'0'0'2825'15,"0"0"-777"-15,0 0-183 16,0 0-177-16,-115-10-352 0,70 20-503 16,2 9-185-1,-1 9-120-15,4 4-144 16,8 3-216-1,12 6 8-15,8 1-168 0,12-1-8 16,12-3 0-16,24-3-456 16,8-10-264-16,16-6-825 0,31-19-2520 31,-15 0-2088-31,-4-16-5105 0</inkml:trace>
  <inkml:trace contextRef="#ctx0" brushRef="#br2" timeOffset="-177647.02">13749 11839 1424 0,'0'0'14251'16,"0"0"-12211"-16,0 0-751 15,0 0-129-15,-92-9 224 16,53 18-312 0,-1 10-296-16,4 3-183 15,5 7-81-15,10-1-216 0,14 1-176 31,7 3 40-31,3 0-160 0,25-4 16 16,8 1 112-16,16-7-128 16,8 1-104-16,11-11-648 0,21-12-345 15,-17 0-1095-15,-19-12-8058 0</inkml:trace>
  <inkml:trace contextRef="#ctx0" brushRef="#br2" timeOffset="-177145.8">13980 11569 10666 0,'0'0'7177'0,"0"0"-6264"16,0 0-457-16,108 70 832 15,-64-31 24-15,-4 8-544 0,4 4-352 16,7 19-216-16,-10-4 113 16,-10 4-225-16,-4 0-80 15,-18-7 72-15,-9 4-80 16,0-6-8-16,-16-4-88 0,-12-10-289 15,-4-8-71-15,-4-11-952 16,-16-15-744 0,13-7-2745-16,7-6-7362 0</inkml:trace>
  <inkml:trace contextRef="#ctx0" brushRef="#br2" timeOffset="-176782.58">14347 11207 3088 0,'0'0'11803'0,"0"0"-9059"15,0 0-919-15,0 0-185 16,0 0-240-16,0 0-520 15,0 0-503-15,0 0-249 0,88-9 88 16,-69 34-152-16,-6 7-16 16,-5 6-48-1,-8 0 0-15,0 0-40 16,-17 0 48-16,2-12-8 16,3-4 0-16,3-9 0 0,9-7 64 15,0-2-64-15,21-2 0 0,18-2 184 16,13 0-184-16,12 0-560 15,24-9-561 1,-21-7-2703-16,-11 0-3330 16</inkml:trace>
  <inkml:trace contextRef="#ctx0" brushRef="#br2" timeOffset="-175325.83">14885 12115 5457 0,'0'0'10938'16,"0"0"-8561"-16,0 0-1033 15,0 0-8 1,0 0-144-1,0 0-600-15,0 0-63 0,68 0-105 0,-25 0-8 16,10-3-144-16,-2-3-128 16,5 3 40-16,-8 0-176 0,-5 0 48 15,-7 3-56-15,-16 0-248 32,-8 0-136-32,-12 0-264 0,0 0-281 15,0-7-623-15,-4 4-2297 16,-4-6-3152-16</inkml:trace>
  <inkml:trace contextRef="#ctx0" brushRef="#br2" timeOffset="-174693.14">16183 11979 3000 0,'0'0'7546'0,"0"0"-5882"0,0 0-136 16,0 0-71-16,-55-76-81 31,23 63-368-31,1 1-272 0,-14 2 257 16,6 10-25-16,-6 0-304 15,6 3-128-15,-1 13-144 16,8 9 16-16,8 10-336 16,4 7-64-16,12 2 0 0,8 7 56 31,0-3 8-31,20-1-72 16,12-9 0-16,4-6 40 0,12-10-40 15,0-13-88-15,0-9 80 16,-1-6 8-16,-3-22 120 0,-4-10-24 15,-12-23-48-15,-4-21 392 16,-8-20-31 0,-9-12-129-16,-7 6-64 0,0 3-64 15,0 13-40-15,5 13-56 16,-1 25 48 0,0 19 200-1,0 13 200-15,-4 9-304 16,0 7 40-16,0-1-240 15,0 7-72-15,0 13-104 0,0 12 128 16,-4 10 48-16,-4 12 8 16,-1 11-8-16,6 5 16 15,3 4-8-15,0 0 64 0,3 6-72 16,14 3 0-16,-2-3 112 16,6-7-112-16,-1-2-240 15,-9-16-432-15,1-7-528 0,-3-9-1209 16,-6-13-2872-16,-3-16-4617 15</inkml:trace>
  <inkml:trace contextRef="#ctx0" brushRef="#br2" timeOffset="-174238.79">16463 11185 10066 0,'0'0'3128'0,"0"0"-743"0,0 0-129 16,0 0-391-16,0 0-425 15,0 0-616-15,0 0-480 0,44-19-264 31,-16 32 104-31,3 9-128 0,1 7-8 0,-4-1-48 16,-12 7 0-16,-13 3-56 16,-6 0-40-16,-25 0 96 0,-16-6 240 31,5 0 136-31,-6-10-136 0,10-6-55 16,15-6-89-16,12-4-16 15,8-3-80 1,16-3 0-16,35 0 296 15,37-9-176-15,-4-7-120 0,-4 3-152 16,-13-3-296 0,-27 3-89-16,0 4-623 15,-12 0-936-15,-20 2-425 0,-8 1-1504 32,-5 6-6369-32</inkml:trace>
  <inkml:trace contextRef="#ctx0" brushRef="#br2" timeOffset="-173073.64">18076 11849 9217 0,'0'0'7154'0,"0"0"-5506"15,0 0 161-15,0 0-145 0,8 0-688 16,8-3-376-16,9-4-360 16,2 4-232-16,9 0 297 0,0 3-305 15,4-3 0-15,-1 3 40 32,-3 0-40-32,-8 0-297 15,-12 0-695-15,-8 0-1520 16,-16 6-1777-16,-12 1 1256 0,-4-1-4768 15</inkml:trace>
  <inkml:trace contextRef="#ctx0" brushRef="#br2" timeOffset="-172920">18048 11989 2472 0,'0'0'8626'0,"0"0"-7490"0,0 0-216 16,0 0 521-16,0 0 735 15,0 0-784-15,124 15-872 0,-76-15-351 16,12 0-169 15,27 0-417-31,-15-6-2431 16,0-7-5722-16</inkml:trace>
  <inkml:trace contextRef="#ctx0" brushRef="#br2" timeOffset="-172588.03">19016 11871 12098 0,'0'0'2449'0,"0"0"-1481"0,0 0-16 15,0 0 744-15,0 0-567 0,0 0-593 16,-67-45-368-16,51 45 64 16,0 7-144-16,4 9-80 0,4 6 208 31,4 3-96-31,4 4 0 16,4 0-64-16,12 2-48 0,12-2 152 0,4-4-104 15,3-6-48-15,6-6 0 16,-1-6 0-16,-1-7 80 15,-3 0-80-15,-8-20 8 16,-8-5 576 0,-12-4 176-16,-4-9-376 0,-4 0-120 15,-4-3-152 1,-12 3-31-16,-8 0-89 16,-32 3-249-16,8 13-831 31,-7 3-3841-31</inkml:trace>
  <inkml:trace contextRef="#ctx0" brushRef="#br2" timeOffset="-169549.54">22101 11192 12338 0,'0'0'2593'16,"0"0"-849"-16,0 0-944 16,0 0-16-16,0 0-79 0,-45-3-105 15,30 21-320-15,2 5 16 16,2 5 136-16,-2 7-240 16,2 0-88-1,-1 3 0-15,0 0-96 0,0-3-8 0,-4 0 0 16,0-9-928-16,-4-1-577 15,5-9-1559-15,2-10-3057 0</inkml:trace>
  <inkml:trace contextRef="#ctx0" brushRef="#br2" timeOffset="-169311.28">21845 11242 4200 0,'0'0'7882'0,"0"0"-6026"15,0 0-135 1,0 0-329-16,0 0-480 0,0 0-688 16,0 0 393-16,0 0 167 15,0 0-264-15,60 95-232 0,-28-60-184 16,4 0-16-16,0-3-32 16,-8-3-48-16,-1-7-8 31,-3-6-1248-31,0-10-817 0,-7-6-991 0,-6 0-4370 0</inkml:trace>
  <inkml:trace contextRef="#ctx0" brushRef="#br2" timeOffset="-168763.2">22165 10957 5113 0,'0'0'6025'15,"0"0"-4321"-15,0 0-199 0,-88-92 47 16,56 73-440-16,0 6-112 0,-4 4-536 0,0 5 1 16,0 4-161-16,-7 0 0 15,3 10 48-15,-4 9-8 31,4 6-80-31,1 10-88 0,2 10 40 16,5 2 96-16,9 10-216 16,-1 7 8-16,7 3 40 15,10 9-96-15,7 13-40 0,0-7-8 16,11-9 0 0,17-13 32-1,0-12-32-15,13 0-64 16,10-1-112-16,9-9-112 0,3-9 8 15,5-7-56-15,4-12-184 0,3-7 160 16,2-3 136 0,-6-16 224-16,-3-19 48 15,-9-19 72-15,-6-32-8 16,-14-18-64-16,-11-17 16 0,-20 10 312 16,-8 22-88-16,0 28 56 15,-8 17-80-15,-8 16 80 0,-7-4 144 16,-13 6-248-1,-12 8-152-15,-16 14 72 32,-4 4-120-32,-4 10-40 0,-3 15-312 15,3 29-1216-15,9-3-705 16,14-7-2872-16</inkml:trace>
  <inkml:trace contextRef="#ctx0" brushRef="#br2" timeOffset="-165771.45">6513 13757 10698 0,'0'0'2336'0,"0"0"-1672"0,0 0-416 16,0 0 489-16,-11 0 431 16,11 0 184-16,0 0 177 0,0-10-1 15,0-5-992-15,4-1 64 16,-1-6-392-16,-3-4 24 15,4-9-224-15,5-6 40 0,-1-19 8 32,-1-20-48-32,10-28 72 15,-2-9-80-15,-2 6 40 16,2 9-48-16,-7 32 8 0,1 16-8 16,-5 22-40-16,-1 13 48 15,-3 3 16-15,0 7-16 0,0-1-72 31,0 10 72-31,0 0-192 0,0 7-352 16,0 9 200-16,0 6-336 0,-3 4-905 16,-5 8-895-16,-5-9-1481 0,2-2-3921 15</inkml:trace>
  <inkml:trace contextRef="#ctx0" brushRef="#br2" timeOffset="-165370.46">6367 13147 6937 0,'0'0'3081'16,"0"0"-1993"0,0 0-304-16,0 0-256 0,0 0 224 15,0 0-216-15,0 0-127 16,0 0 351-16,28 26 728 0,-9-45-640 31,5-7-488-31,4-9-88 16,-4-9-256-16,-1-4-8 0,-2-6 168 15,3 0-128-15,-9 4 16 0,2 5 88 16,-2 13 168-16,1 10 105 0,1 12-105 16,6 4-136-1,9 6 40-15,3 0-224 16,6 4 64-16,6 11 40 15,-6 7-56 17,-2 4-48-32,-7 9-200 15,-4 3 200-15,0 3-8 16,12 13-704-16,-8-9-2081 0,3-10-5577 0</inkml:trace>
  <inkml:trace contextRef="#ctx0" brushRef="#br2" timeOffset="-164499.52">11673 13351 3608 0,'0'0'2841'0,"0"0"224"0,0 0-1673 16,0 0-352-16,0 0 824 15,0 9 585 1,4-9-537-16,-4 0-207 0,8 0-273 15,-3-9-536-15,6-8-504 16,1-1-312-16,1-11-8 0,2-3 0 31,-2-9-56-31,2-13 16 16,9-16-32-16,4-16 0 16,0-15 56-16,4 6-56 0,-8 25 0 0,-9 22 8 0,-3 23-8 15,-3-1 128-15,2 8-128 16,-3 1-8-1,-4 11 0-15,-4 3 8 16,0 3-192-16,0 0-760 16,0 6-912-16,-12 10 1096 0,-8 10-1553 15,1-4-2168-15,2 0-6513 0</inkml:trace>
  <inkml:trace contextRef="#ctx0" brushRef="#br2" timeOffset="-164114.18">11546 13033 4064 0,'0'0'5458'15,"0"0"-4810"-15,0 0-120 0,0 0 864 16,0 0 328-16,0 0-551 15,0 0-617-15,75-19-176 0,-51 0 56 16,8-10-32-16,0-5 96 16,0-11-256-16,9-19-80 15,2-21-8-15,-3 2-144 0,-5 14 64 16,-11 11 24-16,-11 30 568 16,2 2 497-16,-7 7-145 0,1 13-176 31,-2 6-408-16,1 0-432-15,5 19 0 16,6 6 56-16,1 7-48 16,8 6 208-16,4 0-216 0,4 7 0 15,3-1 48-15,-3-2-48 16,5 2-240-16,-18-9-2176 16,-7-10-4914-16</inkml:trace>
  <inkml:trace contextRef="#ctx0" brushRef="#br2" timeOffset="-162193.91">5960 10935 12098 0,'0'0'3001'0,"0"0"-1969"15,0 0-944-15,0 0 184 0,0 72 480 16,0-14 184-16,0 21-119 16,12 35-121-16,3 17-120 0,6 8 288 15,-5-2-336-15,0-13-40 31,4-1-216-15,-5 1-64-16,-6-3 16 0,-1 2-152 16,-4-5 16-16,-1-1-64 15,1-9 24-15,4-9-8 0,-3-20-40 16,3-25-64-16,-1-19 64 16,1-9-152-1,1-4-184-15,2-6-440 16,-3-4-848-16,5-12-993 0,-6-19-2056 15,-3-6-5601-15</inkml:trace>
  <inkml:trace contextRef="#ctx0" brushRef="#br2" timeOffset="-158353.22">6019 10728 2528 0,'0'0'6201'0,"0"0"-4512"16,0 0-377-16,0 0-288 0,0 0 64 15,0 0-223-15,0 0-289 32,105-35-72-32,-74 32-56 0,9 3-256 15,4 0 88-15,11 0-152 16,5 0-8-16,16 0 96 0,20 3-128 15,24 0-16 1,15 1-56-16,-4-1 56 0,-3-3-8 31,-13 0-64-31,-3 0 0 0,-5 0 24 16,-7 0-16-16,4 0 48 16,8 0-40-16,7 0 112 15,12 0 704-15,4 0 153 0,9 0-593 16,0 0-240-16,7 0-80 15,-4 3-16 1,-11 0-56-16,-8 3 16 0,-21 1 72 0,-23-1-88 16,-21-3 0-16,-14 1 40 15,-6-4-40-15,9 0 8 16,8 0-8-16,7 0 16 0,17 0 64 16,16-4-80-16,16 1-8 0,2 0 8 31,-21 3 0-31,-22 0-16 15,-32 0 16-15,2 0 0 0,7 0 32 16,7 0-16-16,9 0-16 0,0 0 136 16,3 0-32 15,5 0-8-31,0 0-96 16,0-3 8-16,3-1 88 0,-3 4-96 15,-4-3 0-15,-1 3 32 16,-3-3-8-16,-4 3 8 0,0 0-32 15,-4 0 0-15,3 0 48 32,1 0-48-32,4 0 0 0,-1 0 160 0,17 0-152 15,-13 0 80-15,6 0-88 0,-6 0 0 16,-15 0 0-16,8 0 0 16,-4 0 0-16,-9 0 8 0,1 0 8 31,0 0-8-31,4-3 56 15,-5 0-64 1,5 0 232-16,8-4-168 16,3 4-64-16,2 3 64 15,10-3-16-15,-3 3-40 0,3 0-8 0,-3 0 0 16,-12 0 48 0,4 0-48-1,-1 0 8-15,-3 0 0 0,0 0 40 16,-1 0 24-16,1 0-72 0,0 3 8 15,12-3 64-15,-5 3-72 16,9 1-64-16,-1-1 64 0,-2 0-104 31,-2-3 40-31,5 3-16 0,-5 0 80 16,-6 3 8-16,6-2 0 16,1 2-8-1,-4-3 48-15,-1 1-48 0,-3-4 16 16,4 0-16-16,-8 0 0 0,3 0 32 31,-3 0-32-31,0-4-16 16,-1 1-32-16,-3 0 16 0,0 0 24 15,-8-4 8-15,-1 1 0 16,21 6 0-16,20 0 0 0,-4 0-56 16,-9 0-32-16,-15 6-776 15,-20-3 456 1,11 4 328-16,5-1 40 0,0-2 32 15,0-4 8-15,-8 0 0 16,4 0 192-16,-5 0-64 16,1 0-8-16,4 0-120 0,4 0 0 0,-1 0 8 31,1 0-8-31,0 0 0 0,-9 0 0 16,1 0 0-16,-7 0 40 15,2 0-40-15,-4 0 0 16,2 2 64-16,-6-2-64 0,1 0 0 15,-3 0 0-15,-2 0 0 32,1 0 56-32,-8 0-56 15,0 0 0-15,-4 0-8 0,-5 0 8 16,6 0-16-16,-1 4 16 16,7-1 0-16,1 0-8 0,4 3 8 31,4 1 0-31,4 2 0 0,-4 1 0 15,-9-4-144-15,-6 1 48 16,-6-1 56-16,-7-3 40 0,-4 0 0 16,0 0 0-16,0 1-40 15,0 2 56-15,4-3-16 0,-4 1 8 16,0 5-8 15,4-3 112-31,-5 4-112 16,6 2 0-16,-1 7 64 0,0 1-56 15,0 8 48-15,-1 4-48 16,6 3 56-16,-10 0-40 0,1 6 136 16,1-3-96-16,-9 3 32 31,4-2-88-31,-4-2 32 0,0-2-40 0,0 0 40 16,-8-3-88-16,-5 3 48 0,6 0 0 15,3-3 184-15,-4 3-184 16,-1-4 0-16,6 4 0 0,-1 1 0 31,4 5 64-31,0 6-64 16,0 4 0-16,0 0 88 0,0-4-88 0,0 4 0 15,4 0 0-15,-1 0 0 16,1 0 56-16,-4-1-56 0,0-2-56 16,-7-10 32-1,-9 0-24 1,-4-6 40-16,0-3 0 0,-4-1-24 15,4-2-16 1,4-4 0-16,-4 6-72 16,4 1-168-16,1-1-144 0,2 7 208 15,5 0 104-15,5 3-80 32,3 0 80-32,0 3-160 15,11 1 120-15,6-4 152 0,-2 0 8 16,1-6-8-16,-4-4-288 0,-3 1 160 0,-6-10 88 15,-3 3 16-15,0-6-56 0,-3 0 80 32,-14 0-65-32,1 0 73 15,4-3-16-15,1 3 16 0,-2-7 0 16,9 1 0-16,-3-1 0 31,3-3-8-15,-4 1 16-16,-1-1-16 0,2-3-32 15,-10 4-136-15,-2-4 176 16,-9 0-8-16,-8 0 8 16,-3 0 72-16,-14-3 8 0,-2 3-24 0,-13 1-56 15,0-4 64-15,-4 0-31 16,-3 0-33-16,-1 0 0 0,-4 0 48 31,0 0-48-31,5-4 8 16,-1 1-8-16,5 0 16 0,-1 0 8 15,4 0-24-15,0 3 0 16,4 0 0-16,-7 0 8 0,3 0-8 0,0 0 16 16,-3 9-16 15,-5-2 184-31,0 6-168 16,5-4-8-16,3-3 112 0,4 1-48 15,5-4 80-15,6 0-8 16,-2-3-64-16,-1 0 248 0,1 0-216 15,-5 0 24-15,-5 0 144 16,-2 3-48 0,-9 3-64-16,0-2-56 15,-3-1-112-15,7 3 160 0,4-2-160 16,1 2 0-16,3-3 0 0,8 0 8 16,-4 0 48-16,4-3-56 0,-4 0 8 31,1 0 96-31,0 0-104 15,-1 0 0-15,-4 0 0 0,0 0 0 16,-4 3 16-16,0 1-16 16,5-1 8-16,-5 3 72 0,4-3-80 15,1 0-16-15,-1 1 8 16,0-4 16 0,1 0-8-1,-2 0 0-15,-2 0 8 16,-1 0 80-16,0 0-88 0,-3 0 0 15,-1 0 16-15,0-4-16 0,1 4 8 16,-1 0 32-16,0 0-32 31,-12 0 104-31,-11 0-104 16,-12 4 72 0,-5 2 8-16,24-3-88 0,16-3 48 0,24 3-48 15,-3-3 8-15,-5 0 48 16,-24 0-56-16,-19 0-8 0,-17 0 8 15,5 0 0-15,7 0-8 16,8 0 8-16,12 0 0 16,1 0 0-1,-1 0 0-15,0 0 0 16,-3 0 0-16,7 0 0 0,-4-3-8 16,-3 3 8-16,3-3 0 15,-3 3-72 1,-9-3 72-16,0-4 0 15,-4 4 0-15,5 0 0 0,-4-3 8 16,3-1-8-16,-3 4 0 0,2-3 0 16,2 3 0-16,16 3-40 0,15-3 40 31,-9 3 0-31,14 0 0 16,-1 0 0-16,-8 0 8 0,12 0-8 15,-7 0 0-15,-13 0 0 16,5 0 0-16,2 0 0 0,2 0 8 0,-4 0-8 15,7 0 8 1,-4-3-24-16,9 3 16 16,-1 0 0-16,0 0 0 15,4 0 0-15,0 0-8 0,0 0 8 16,5 0 0-16,-5 0-88 31,0 0 80-31,0 0-80 0,0 0 8 31,1 0-72-31,3 0 88 0,0 0-40 16,1 0 80-16,-1 0-64 0,-1 0 88 16,1 0 0-16,9 0 0 15,3 3 0-15,0 3 0 16,13-6 0-16,-5 6 0 16,8-3 32-16,-4 1-32 15,0-1-32-15,-8 3 24 0,-4-3 8 16,-4 4-248-16,5-4 160 15,7 0 88-15,0 0 168 16,0-3-160-16,4 0 0 0,4 0 0 47,4 0 8-47,4 0 472 16,4 0-288-16,4 0-200 15,-7 0 48-15,-2 0-48 0,-7 0-8 16,1 0 8-16,-5 7 0 15,0-5 0-15,-4 2 0 0,4-1 0 16,0 0 48-16,4 0-48 16,9-3 0-16,-2 0 0 0,6 0 8 0,-2 0 56 15,5 0-64-15,-3 0 0 16,-2 0 24-16,2 0-24 16,3 0-8-16,-1 0 8 15,2 0 0 1,3 0 176-1,0 0-32-15,0 0-16 0,-5 0 56 16,2 0-176-16,-5 0-8 16,-4 0 0-16,-4 0 0 15,0 0 96-15,0 0-40 0,4 0 64 32,4 0 168-32,4 0 33 15,4-6-17-15,4 3-112 0,-4-1-96 0,4-2 48 0,-7 3-144 16,3 0 0-16,-5-3 8 15,1 2-8-15,1 4-96 16,-6-3 96 0,5 0 0-16,5 3 56 15,-1 0-56-15,4 0 0 0,0 0 128 16,0-3-120-16,0 3 56 0,0-3 32 16,0 3-88-16,0-7 192 15,0 1-200-15,0 3 0 16,0-3 112-1,0-1-112-15,0 1 0 16,0-4 0-16,-4-5 0 0,-5-8 56 16,-2-8-56-1,-1-11-120-15,-1-18-24 16,6-1-456-16,7-30-713 0,0 8-2792 31,0 29-6905-31</inkml:trace>
  <inkml:trace contextRef="#ctx0" brushRef="#br2" timeOffset="-154295.72">5549 10725 3024 0,'0'0'1056'0,"0"-3"2145"16,0-1-2049-16,0 1 41 0,0 3-121 15,0-3-160-15,0 3 168 16,0 0-224 0,0 0-119-16,-3 0 23 0,-1 0 120 15,-8 0-392-15,3 0-232 16,-6 3-32-16,-1 4 64 16,-4 6 312-16,-4-1-160 0,0 7-168 0,0 4 153 46,-4 5-257-46,0 7 40 0,-4 9 32 16,5 4 0-16,-6 9 160 16,6 7-16-16,-1 6-120 15,0 12 136-15,4 26-168 0,4 19 40 16,8 10 272-16,12-4-376 16,0-6 64-16,16-13-104 0,8 3-40 15,12 4 184-15,4-3-200 16,11-1-64-16,9-9 161 15,9 0-169-15,-2-13 8 0,-3-12-8 16,-8-23 8-16,-17-16 104 31,-3-5-112-31,0 9-8 0,-1-1 0 0,-3 4-24 16,-8-7 24-16,-3-9 0 16,-14-10 8-16,1-5-73 15,-8-8 73-15,5-2-240 0,-5-10-608 16,4 0-1448-1,-4 0-2513-15</inkml:trace>
  <inkml:trace contextRef="#ctx0" brushRef="#br2" timeOffset="-152986.04">17112 10537 2880 0,'0'0'7138'0,"0"0"-5538"16,0 0 32-16,0 0-655 31,0 0 151-31,0 0-232 16,0 0-160-16,0 7-16 0,0 15 128 15,0 4-135-15,12 11 79 0,8 5-264 0,12 5 200 16,12 20-360-16,19 22-120 0,21 22-80 31,4 13-104-31,-9 3 136 16,-15-6 24-16,-24 0-160 16,-12 5 104-16,-12 2-120 0,-16 5 80 31,-4 0 88-31,-20 10-72 0,-12 3 1 0,-7 3-17 15,-9-6-128 1,-4-7 136 0,-4-18-136-16,9-29-64 15,2-29 56-15,14-19 0 0,-1-15 0 16,-1 0-200-16,-2-8-593 16,-1-18-1151-16,12-12-3305 0,8-20-8402 0</inkml:trace>
  <inkml:trace contextRef="#ctx0" brushRef="#br2" timeOffset="-152184.09">17562 10357 3040 0,'0'0'7994'16,"0"0"-6346"-16,0 0-776 15,0 0-440-15,0 0 41 16,0 0 71-16,68-16-40 16,-44 25-112-16,0 7-56 15,0 3 112 1,-5 7-192-16,-2-1-88 16,-10 7-16-16,-7 3-8 15,-3-1 64-15,-18-2 184 0,-2 0-64 31,-9-7 161-31,4-2-145 16,0-7 96-16,12-7-224 0,4-3-144 16,9-3 32-16,3 1-80 0,15-4 24 0,33 0 248 15,27 0-144-15,26 0-40 0,14-4-40 32,-7-2-72-32,-21 0 0 15,-27 6-88-15,-16 0-600 0,-16 0-761 16,-8 6-1095-16,-8 0-1921 15,-5 1-3369 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1:1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56 4273 3064 0,'0'0'5873'16,"0"0"-4040"-16,0 0-1121 0,0 0-328 15,0 0 336-15,0 0 144 16,0 0-71-16,0 0-201 15,0 0-200-15,0 0-64 16,0 0 8 0,0 0 40-16,0 0-80 15,0 0-112-15,0 0 144 0,4 0-64 16,-4 0-80 0,7-3-16-16,2 0 0 0,3 0-8 15,4-1-64-15,7 1-48 16,1 0 96-16,1 0-136 15,-1 3-8-15,-1-3 88 16,-3 3-88-16,0 0 0 0,0 0 0 16,-8 0 0-1,4 0 24-15,0 0-16 0,-1 3 0 16,2-3 48-16,2 0 64 16,1 0-64-1,8 0 65 1,0 0-57-16,0 0 72 0,4 0-136 15,-8 0 8 1,4 3 72-16,-5 0-72 0,2 0 32 16,-5 1-40-16,-1-1 0 15,1-3 24-15,5 3 40 16,-1-3-64-16,4 0 104 0,-1 0 64 16,9 0-32-16,-4 0 24 15,8-6-64-15,-5 2 64 0,1 1-88 16,5 3-56-16,-6 0 56 15,-7 0-72 1,-1 0 8-16,-6 0-8 0,-1 0 8 16,-9 0 32-1,6 0-40-15,-6 0-8 0,6 0 8 0,-2 0 0 16,9 0 88 0,0 0-88-16,8 0 0 15,0 0 8-15,4 0-8 16,0 0 8-16,3 0 40 0,2 0 16 15,-6 0-64-15,1 0 0 32,0 0 8-32,-1 0 32 0,-7 3-40 15,0 1 0-15,0-1 8 16,-3-3-8-16,-1 3 0 16,3-3 0-16,-3 0 0 0,0 0 40 15,0 0-40 1,4 0 0-16,-5 0 48 15,1 0-40-15,0 0 8 0,-3 0-16 0,2 0 0 16,-3 0 56 0,0 0-56-16,-4 0 0 15,0 0 0-15,3 0 0 0,-2 0 8 16,7 0-8-16,0 0 0 16,-1 0 56-16,5 0-56 31,0 0 0-31,-4 0 16 15,1 0-16-15,-6 0 8 16,-3 0-8-16,0 0 0 0,0 0 16 16,3 0-16-16,-2 0 0 15,3 0-8-15,3 3 16 16,-3-3-8 0,5 0 0-16,-1 0 0 0,-1 0 48 0,-3 0-48 15,0 4-8-15,0-4 8 0,-4 0 40 16,4 3-40-1,0-3 0 1,0 3 0-16,4 0 16 0,-1-3-16 16,1 0 0-16,4 3 32 15,0-3-24 1,0 3 40-16,0-3-48 16,-4 0 0-16,3 3 8 0,-3 1-8 15,1-4 0 1,-1 3 48-16,-5-3 32 15,1 0 8-15,1 0-80 0,-2 3 64 16,5-3 40 0,0 0-112-16,0 0 0 0,4 3 8 0,-5-3-8 15,5 0 48-15,-4 3-48 16,1-3 8-16,-6 0 40 16,1 3-48-16,-3-3-8 15,-6 0 8-15,1 0 0 16,4 0 48-16,-4 0-48 15,4 0 8-15,-4 0 120 16,8 0-120-16,-9 0 64 0,6 0 16 0,-2 0-88 31,6 0 72-31,-1 0-72 0,-1 0 0 16,1 0 32-16,5 0-32 16,-2 0 0-16,5 0-8 15,-4 0 72 1,0 0-64-16,-4-3 0 15,-1 3 0-15,-6 0 40 16,-5 0-40-16,-4 0-8 16,-1 0 0-16,1 0-376 0,9-6-632 15,-2 0-1377-15,6-1-5184 0</inkml:trace>
  <inkml:trace contextRef="#ctx0" brushRef="#br0" timeOffset="9462.07">7578 4232 6057 0,'0'0'4585'0,"0"0"-3281"15,0 0-792 1,0 0-272-16,0 0-64 16,0 0 432-16,56-16-39 31,-49 16-217-31,1 0-104 0,-3 0-88 15,-1 0 64-15,0 0-56 32,-1 0-160-32,-3 0 144 0,0 0-32 0,0 0 64 15,4 0 88-15,4 0-24 16,-4 0 32-16,8 0 40 16,0 0-112-16,1 0 96 0,2 0-56 0,5 0-64 31,-1 0 16-31,2 0-88 0,-5 0 8 15,3 0-104-15,-2 0-16 16,2 0 120-16,1 0-120 16,1 3 0-16,-2-3 8 0,1 4 40 15,1-4 0-15,2 0 48 0,1 0 8 16,4 2 97-16,4-2-49 16,-4 4-40-16,7-1 96 15,-7 0-88-15,8-3-24 16,-8 7-48-16,-4-4-40 15,0 0 96-15,-1 3-104 0,1-3-8 47,-3 4 8-47,3-4 8 0,-1 3 0 16,1-6 40-16,0 4-48 16,0-4 144-16,-4 3-64 0,4-3 72 15,0 3-8-15,0-3-72 0,-9 3 0 16,10-3-24-16,-1 3-48 15,0 0 88-15,-5 0-88 16,9 1 8-16,-4-4-8 16,4 3 8-16,0-3 0 15,0 3 0-15,0-3 0 0,4 0 72 16,0 0-80-16,-4 0 8 16,-1 0-8-16,1 0 0 0,-4 0 16 31,0 0-8-31,0 0 0 15,-5-3 64-15,6 3-72 16,-1-3 0-16,0 3 48 16,4 0-40-16,-1 0 0 0,1-4 8 31,4 4-16-31,0 0 64 16,-1-3-64-16,1 3-8 0,1 0 8 15,-6-3 8-15,1 3 40 0,0-3-48 16,-4 3 8-16,4 0 24 0,-4-3-32 15,-1 3 0-15,1 0 0 16,4 0 0-16,0 0 48 16,0-3-32-1,4 3-8 1,4-3 120-16,-4 3-56 16,4-4 0-16,0 1 48 0,-4 3 0 15,0-3-24-15,0 0 56 16,0 3-88-16,-1-4 64 15,-3 4-16 1,4-3 72-16,0 0-24 16,0 0-112-16,4 0 24 0,-5 0-16 0,1 3-56 15,-8 0 64-15,-4 0-64 0,-8 0-8 32,-4 0 8-32,0 0-8 15,-8 0 8 1,0 0-192-16,0 0-392 15,0 0-528-15,0 0-1657 0,-4 0-3304 16</inkml:trace>
  <inkml:trace contextRef="#ctx0" brushRef="#br0" timeOffset="11529.43">6116 5909 11002 0,'0'0'5841'0,"0"0"-4145"16,0 0-335-16,-5-17-145 0,5 17-216 0,0 0-368 15,-4 0-368 1,4 7 8 0,-4 12-256-16,0 9 113 0,1 17 207 15,-5 9-80-15,-1 6-88 16,5 7-112-16,-3 0-40 15,3-7 112-15,4-3-128 32,-4-6 0-32,4-10-16 15,0-6-144-15,0-9-304 0,0-7-361 16,4-10-1167-16,-4-9-897 16,0-19 41-16,0-10-1497 15,0-6-3033-15</inkml:trace>
  <inkml:trace contextRef="#ctx0" brushRef="#br0" timeOffset="11830.19">6008 5943 4729 0,'0'0'5289'0,"0"0"-3673"0,-12-92 32 15,12 54-279-15,0 3 167 0,4 7-256 16,8 2-264-16,8 7-431 31,-1 0-17-15,5 7-120-16,0 2-232 0,8 7-96 15,0 3-64-15,-4 3-56 16,-4 19-184-16,-5 10 184 16,-6 9 40-16,-9 7 192 15,-4 6-96 1,-4 3-56-16,-12 0 120 0,-12 0-184 0,1-3 104 16,-6-6 24-16,6-4-96 15,3-9-48-15,7-9-648 16,17-11-1176-16,21-15-2601 0,14-6-1497 31,10-13-1543-31</inkml:trace>
  <inkml:trace contextRef="#ctx0" brushRef="#br0" timeOffset="11968.19">6554 6115 2776 0,'0'0'9218'0,"0"0"-7161"0,0 0-1273 15,0 0 48-15,0 82-184 16,0-50 8-16,0 0-352 0,0 0-288 15,0-4-16 1,0-3-1760-16,4-5-2281 16,-4-11-4257-16</inkml:trace>
  <inkml:trace contextRef="#ctx0" brushRef="#br0" timeOffset="12130.92">6653 5896 8249 0,'0'0'6882'0,"0"0"-5522"0,0 0-1112 32,0 0-248-32,0 0-696 15,0 0-1329-15,-7 72-3232 0,22-49-1416 0</inkml:trace>
  <inkml:trace contextRef="#ctx0" brushRef="#br0" timeOffset="12384.79">6980 6102 3792 0,'0'0'9426'0,"0"0"-7553"16,0 0-833-16,0 0 800 15,-28-80-111-15,4 74-633 16,0 6-680-16,-8 0-40 0,0 13 96 16,-3 9-176-1,7 16-96-15,4 1-40 16,8 5-120-16,7 0-40 0,9 4-16 0,9-7 16 15,19-6 0-15,12-6-80 16,8-10-576-16,-5-10-16 16,5-9-576-16,16-19-169 0,-16-13-2415 31,-13-3-5186-31</inkml:trace>
  <inkml:trace contextRef="#ctx0" brushRef="#br0" timeOffset="12599.09">7179 5763 6833 0,'0'0'8066'47,"0"0"-5138"-47,0 0-1167 0,0 0-529 16,0 0-640-16,0 0-328 16,0 0 640-16,0 123-480 15,0-43-264-15,0-1-40 0,0-6-104 16,0-13-16-16,4-18-264 0,0 2-672 15,5-6-472-15,2-12-857 16,9-26-903-16,-4 0-2305 0,4-13-1681 16</inkml:trace>
  <inkml:trace contextRef="#ctx0" brushRef="#br0" timeOffset="12885.71">7466 5943 9754 0,'0'0'4545'0,"0"0"-3561"0,0 0-496 15,0 0 792-15,0 0-232 16,0 0-111-16,-51 79-113 0,23-62-200 0,-8 1-248 16,-5-5-152-1,2-3-144 1,7-7 152-16,4-3-80 0,13 0 48 0,11 0 232 16,4 0-256-16,11 3-160 15,21 7 80-15,8 5-88 0,8 5 80 31,3 5-88-31,-7 0-8 16,-4 1 8-16,-8-4 0 16,-4 1 8-1,-4-5-8-15,-9-5-312 0,13 0-952 16,-7-7-2409-16,-1-3-5201 0</inkml:trace>
  <inkml:trace contextRef="#ctx0" brushRef="#br0" timeOffset="13248.94">8390 5734 7641 0,'0'0'5273'16,"0"0"-3056"-16,0 0-129 15,0 0-359-15,0 0-81 0,-15-67-240 16,15 67-616-16,-4 7-568 16,0 18-176-1,0 10 24-15,-1 25 72 16,-3 20-136-16,8 24 40 15,0-8 8-15,0-20-47 16,0-22-9-16,0-26-329 16,8 7-831-16,1-9-1328 0,-1-1-2553 15,-5-15-4401-15</inkml:trace>
  <inkml:trace contextRef="#ctx0" brushRef="#br0" timeOffset="13787.95">8514 5651 7737 0,'0'0'7978'16,"0"0"-5946"-16,0 0-351 31,0 0-505-31,0 0-576 16,0 0-384-16,0 0 376 16,0 92-88-16,0-13-304 0,0 23-136 15,-4 3 64-15,-4-19-128 16,-4-23-144-16,9-28-264 0,-2-13-248 31,5 0-224-31,0-5-144 0,0-8-209 0,8-9-399 16,12-3 752-16,4-20-536 15,4-2 695-15,0-3 721 0,-8 5 40 16,-8 5 681-16,-1 8 503 16,-7 10 360-16,-4 0-912 0,0 16-336 31,0 9 17-31,0 3-185 0,9 2-64 15,-2-5-104-15,10-6-192 0,6-10-665 16,5-3-447-16,4-6-144 16,0-12-33-16,3-17 473 15,2-9 640 1,-10-19 368-16,-3-3 184 16,-7 2 352-1,-14 5 801-15,-3 24 759 0,0 10 225 16,-7 13-857-16,-10 6-624 15,2 16-352-15,-5 18-184 0,8 8-24 16,3 8-120-16,9 1-152 31,0 3 48-31,17-6-56 16,11-10-448-16,7-6-368 0,1-13-288 0,4-10-112 0,4-9-169 16,7-19-303-16,-6-12-1169 15,-14-5-6289-15</inkml:trace>
  <inkml:trace contextRef="#ctx0" brushRef="#br0" timeOffset="14019.68">7909 5835 12962 0,'0'0'6138'16,"0"0"-5034"-16,0 0-264 0,0 0-192 31,166-9 88-31,-29 5-232 0,14-2-240 16,-4 3-256-16,-24 0-8 16,-54 0-776-16,-22-7-6009 0</inkml:trace>
  <inkml:trace contextRef="#ctx0" brushRef="#br0" timeOffset="14806.03">10227 6222 8785 0,'0'0'4833'31,"0"0"-3616"-31,0 0 535 0,0 0 168 16,0 0-503-16,-8-94-441 0,24 71-88 16,4-2-328-16,8 2-208 0,4 1-128 15,4 7-160-15,3 2-64 16,2 10 24 0,-9 3-16-16,3 0-16 15,-14 12 0-15,-6 14-352 0,-15 12 160 31,0 3 152-31,-8 7 32 0,-12-4-40 16,-4-3 56-16,5-9 32 16,-2-9-16-16,10-8-16 15,7-8 96-15,4-7-88 0,4-3 144 16,15-20 112 0,13-12-216-16,8-9 24 15,8-7-72-15,-4-3 64 0,-4 10-16 0,-12 9-40 16,-9 19 104-16,-7 12 57 31,-4 4-169-31,-4 26 0 0,0 15 96 16,5 4-8-16,-6 6-8 31,5-4-72-31,-4 1 40 0,4-10-48 0,4-10-48 16,-4-5-241-16,4-7-975 15,12-16-1376-15,0-7-3066 0,-8-8-4256 16</inkml:trace>
  <inkml:trace contextRef="#ctx0" brushRef="#br0" timeOffset="15106.79">11024 5985 4400 0,'0'0'10651'0,"0"0"-7643"16,0 0-1167-16,0 0-729 0,0 0-560 31,0 0-424-31,0 0 184 0,-11 82 32 16,6-31-200-16,1 3-136 0,0-4 0 15,0 2-16-15,4-11-336 16,0-10-184 0,12-8-456-16,4-17-96 0,4-6 472 15,7-6 416-15,1-23 192 16,0-9 288-16,-4-10 304 0,-3-9 368 16,-10 0-48-16,-7 3-120 15,0 13-8-15,-4 16-263 31,0 12-17-15,0 13-504-16,0 0-344 0,0 28-881 0,5-2-2616 16,3-1-5136-16</inkml:trace>
  <inkml:trace contextRef="#ctx0" brushRef="#br0" timeOffset="15661.38">11335 6080 8785 0,'0'0'8698'0,"0"0"-6857"0,0 0-409 16,0 0-640-16,0 0-336 16,95-58-144-1,-63 58-208 1,0 7-64-16,-4 18-40 0,-8 7-88 0,-4 10-88 16,-12 2-72-16,-4 4-32 15,0-7 56-15,-16-3 200 0,-4-6 24 16,4-10 0-16,0-9-72 15,8-7 72-15,1-6 168 0,7-3 128 32,0-20-112-32,19-5-184 15,5-16-8-15,8-4 0 16,7-6-72-16,-7 6 72 16,-4 10 16-16,-4 16 64 0,-11 15-56 15,-9 7-16-15,0 23 0 16,-1 12 0-1,-3 3 72-15,0 9 16 16,0-5-80-16,-3-7 0 16,-1-7-8-16,0-9-80 0,4-9-56 0,0-10 8 15,0 0 128 1,8-23 0 0,11-5-144-16,1-13 88 0,4-7 48 15,0 0 8-15,-4 4 32 16,0 6-32-1,-8 22 288-15,0 10-96 0,-4 6-192 16,0 25-40-16,0 10 40 31,0 3 0-31,0 3 96 0,-1 0-96 16,-3-6 0-16,-4-6 0 16,5-6-800-16,-5-11-1328 15,0-9-2953-15,0-3-4137 0</inkml:trace>
  <inkml:trace contextRef="#ctx0" brushRef="#br0" timeOffset="16093.61">12160 5598 12306 0,'0'0'5353'32,"0"0"-3232"-32,0 0-89 15,0 0-896 1,0 0-271-16,0 0-529 0,35-7-328 15,-27 42 184-15,-4 25-64 16,1 26 0-16,-5 19-128 16,0 3-344-16,-5-23-16 0,-3-24-497 0,1-26-255 15,3-13-424-15,0-3-217 0,4-6 385 32,0-7 840-32,0-6 528 15,0-29 104-15,15-9-56 16,6-12-16-16,7-8 544 0,3 4-8 15,-3 7 361-15,0 12-41 16,-1 16-184-16,-6 9-288 16,-1 10-336-16,-5 16-80 0,-2 16 0 15,-5 2-88-15,-8 11 88 16,0-4 8-16,-13 4 96 0,-19-7 200 16,-3-9-8-16,-5-7-80 15,-3-6-16-15,2-7-200 0,5-9-192 31,16 0-1536-15,20-35-1153-16,13 0-6537 16,15-3 2345-16</inkml:trace>
  <inkml:trace contextRef="#ctx0" brushRef="#br0" timeOffset="16363.09">12534 6010 10442 0,'0'0'6009'0,"0"0"-4777"16,0 0-312-16,84-22-375 15,-48 9-201-15,-1-3-240 0,1-3-104 16,-4-3-112-16,-12 0-232 31,-4-4-137-31,-16 4 481 0,0 0 145 16,-20 9 223-16,-15 10 168 16,-6 3 48-16,-6 12 280 15,-1 14-88-15,12 9-272 16,8 6-312-16,13 3-88 0,15 1-104 15,0-4-120-15,31 1-712 0,9-10-824 32,12-10-697-32,47-16-2440 15,-11-6-3336-15,-9-3 4896 0</inkml:trace>
  <inkml:trace contextRef="#ctx0" brushRef="#br0" timeOffset="16626.08">13295 5826 15811 0,'0'0'4657'0,"0"0"-3761"15,0 0-576-15,0 0-104 16,-95 98-120-16,58-50-40 0,5 6-48 16,4 0-16-16,13-6-64 31,7-7-728-31,8-10-640 0,0-11-593 16,8-14 329-16,7-6 960 15,-2-16 432-15,-1-13 312 0,-12-9 1280 16,-4-9 968-1,-24-4-31 1,-16-3-465-16,-8 3-527 16,-4 0-257-16,0 10-560 15,13 9-336-15,15 7-72 0,16 9-968 16,12 4-3257-16</inkml:trace>
  <inkml:trace contextRef="#ctx0" brushRef="#br0" timeOffset="17359.06">14080 5763 12738 0,'0'0'4657'15,"0"0"-3521"1,0 0 25-16,0 0-41 16,0 0-64-16,0 0-552 0,-100 12-232 15,80 10-232-15,5 3-32 0,7 4 16 16,8 0-24-16,4 0-496 31,24-7-392-15,15-3-120-16,9-10 304 15,0-9-104-15,0 0-313 0,-13-16-87 16,-19-12 1080-16,-16-7 128 0,-4-6 1416 16,-24-1-207-16,-8 4 207 0,1 0-408 31,3 16-88-31,8 3-312 15,16 9-320-15,4 10-288 0,16 0-800 16,20 4-104-16,16 8-264 16,11-2-408-16,5-4-329 0,4-3 465 0,-8-3 232 15,0 0 543-15,-13-19 665 16,-3-6 360 0,-16-7 761-1,-12 1 1031-15,-12-5 25 0,-8 5-225 0,-17 5-560 31,-14 4-687-31,-9 6-57 0,-3 10-40 16,-2 6-104-16,10 6-416 16,7 26-88-16,7 25 0 15,17 38 8-15,4 42 0 0,25 25 0 16,6-1-8 0,1-15 0-16,-15-28-88 0,-17-19-224 15,0-10 0-15,-13-7-88 16,-6-16-56-1,2-18-417-15,2-13-559 16,2-12-216-16,-11-8-2145 16,9-2-2088-16,-2-10-1281 0</inkml:trace>
  <inkml:trace contextRef="#ctx0" brushRef="#br0" timeOffset="17528.32">14196 6248 11402 0,'0'0'7738'16,"0"0"-6090"-16,0 0-344 16,0 0-592-16,107-79-176 15,-39 63-303-15,19 6-225 32,29 1-8-32,-17-1-1097 0,-15 4-3776 0</inkml:trace>
  <inkml:trace contextRef="#ctx0" brushRef="#br0" timeOffset="17982.7">15801 5702 7601 0,'0'0'6546'16,"0"0"-4250"-16,0 0-400 0,0-76-399 16,0 60-17-16,0 6-168 15,0 8-335-15,0 2-329 0,-4 0-288 0,-16 5-240 16,-12 12 32-16,-3 11 56 0,-9 10-128 16,4 7-64-16,12 2-16 15,8 1-64-15,20 0 56 0,4-1-544 16,43-5-312-16,34-11-673 31,18-18-2856-15,-7-13-616-16,-20-3-3257 0</inkml:trace>
  <inkml:trace contextRef="#ctx0" brushRef="#br0" timeOffset="18499.55">16096 5845 184 0,'0'0'15259'0,"0"0"-11218"15,0 0-2665 1,0 0-384-16,0 0-328 0,-87 32-472 15,79-4-96-15,8 7-96 0,12 0 0 16,15-3-656-16,5-7-592 16,4-9-304-16,-4-13-153 0,-8-3 889 15,-9-16 816-15,-6-15 72 32,-9-10 816-32,-5-1 233 0,-10-5 55 15,3 2-248-15,0 7-64 16,12 10-184-16,0 8-336 15,16 11-344-15,12 9-8 16,12 0-512 0,3 22 144-16,1 3-72 15,-12 4 96-15,-12 6 88 0,-8 0 64 16,-12 0 128-16,-8 0 72 16,-16-4 72-16,-4-5 24 0,0-4 24 15,4-9 136-15,13-7-160 16,3-6 40-1,8-3 216-15,0-20-352 16,23-11-272-16,14-11-112 0,2-2 16 0,9-4 224 16,-8 6 16-16,-4 13 128 15,-12 10 368-15,-9 22 120 0,-7 0-408 16,1 29-72-16,-5 9 72 31,0 13 120-31,-1 3-192 0,1-4-8 16,4-2 0-16,4-13-144 15,8-9-520-15,-4-17-760 0,8-9-353 16,12-22-87 0,-4-10-3537-1,0-3-2905-15</inkml:trace>
  <inkml:trace contextRef="#ctx0" brushRef="#br0" timeOffset="18731.28">17004 5257 13730 0,'0'0'4113'0,"0"0"-1776"16,0 0-609-16,0 0-424 0,0 0-311 0,4-34-537 15,-4 43-456-15,0 20 0 16,0 24 0-16,0 30 152 16,0 25-144-16,0 7 0 0,0-8 96 46,4-24-104-46,5-29-264 0,-5-16-296 16,3-6-561-16,1 9-1039 16,5-12-2049-16,-2-4-5185 0</inkml:trace>
  <inkml:trace contextRef="#ctx0" brushRef="#br0" timeOffset="19363.99">16877 5623 11042 0,'0'0'4009'16,"0"0"-2425"-16,0 0-296 15,0 0-151 1,0 0-33-16,-92 9-392 0,64 7-160 15,4 3-328-15,5 3-216 0,6 0 48 32,13 7-56-32,0-3-16 15,17 2-576-15,2 0-16 0,9-2 120 16,-8 0 96-16,-3-4 72 16,-13 0 192-16,-4 0 112 0,-9-6 16 15,-14 3 120 1,-5-6 280-16,-8-4 32 15,8-6-80-15,-4-3-224 16,16-6-128-16,16-32-1344 0,0 0-4618 16,8-3-5040-16</inkml:trace>
  <inkml:trace contextRef="#ctx0" brushRef="#br0" timeOffset="19570.98">16837 5521 8873 0,'0'0'7002'32,"0"0"-5250"-32,0 0 73 0,0 0-209 0,0 0-552 0,0 0-440 15,0 0-328-15,0 0-224 16,16-12 0-16,12 12 56 16,16 0-128-16,7 0-8 0,9 0-624 15,4 0-552-15,3-13-648 16,-14 0-2561-1,-18 0-5153-15</inkml:trace>
  <inkml:trace contextRef="#ctx0" brushRef="#br0" timeOffset="20003.21">17571 5568 4849 0,'0'0'9810'0,"0"0"-7946"32,0 0-944-32,0 0-240 0,0 0 129 0,0 0 295 15,-104 52-144-15,72-24-576 0,4 10-192 16,-4 7-128-16,8-1-56 15,4 3-16 1,13 1-40-16,7-7-1128 16,0-9 80-16,7-9-337 15,9-14 289 1,4-9 512-16,-8 0 608 0,0-22 24 16,-8-4 632-16,-4-12 632 15,-12 0 361-15,-12 0-249 0,-7 3-600 16,-6 3-32-1,1 10-160 1,4 7-127-16,4 5-353 16,17 7-104-16,7 3-112 0,4 0-1385 0,19 0-1047 15,41 9-401-15,-4-3-2488 0,4 1-2585 16</inkml:trace>
  <inkml:trace contextRef="#ctx0" brushRef="#br0" timeOffset="20509.59">17790 5721 9129 0,'0'0'2921'16,"0"0"-880"-16,0 0 55 16,0 0-72-16,-13-12-431 0,-15 8-1033 15,-11 4-408-15,-5 0 64 16,-4 10-88-16,5 12-40 0,-2 9-88 16,13 5 0-16,13 2-88 15,14-3 40 1,5-3 40-16,17-7-352 15,15-9-280 1,3-13 8-16,13-3 440 16,-4-10 112-16,0-12-48 15,-4-10 39-15,-8-3 89 0,-12 1 521 0,-5 2 263 16,-7 10 200-16,-4 6-112 16,1 9-200-16,-5 7-624 0,0 0-48 31,0 13-200-31,4 6 192 15,3 3-80-15,9 1-232 0,8-4-584 16,0-7-112-16,4-6-112 16,0-6-241-16,0 0 81 0,-9-15 744 31,-2-5 544-31,-10 5 24 16,1-1 1536-16,-8 3 393 15,0 10 71-15,0 3-1120 0,0 3-728 16,0 16-104-16,-4 10 0 15,4 2-72-15,0 1 0 0,9 0-568 32,14-3-600-32,9-13-392 0,8-16-1361 15,-4-3-1648 1,-8-20-5633-16</inkml:trace>
  <inkml:trace contextRef="#ctx0" brushRef="#br0" timeOffset="20615.75">18148 5499 11082 0,'0'0'4001'16,"0"0"-1905"-1,0 0-808-15,0 0-807 16,0 0-481-16,0 0-1313 0,0 0-967 16,0 0-3906-16</inkml:trace>
  <inkml:trace contextRef="#ctx0" brushRef="#br0" timeOffset="21020.93">18156 5874 6729 0,'0'0'8834'0,"0"0"-5874"16,0 0-1431-16,0 0-897 15,27-61 128-15,-6 36 336 0,3 0-512 16,-4-4-279-16,3 10-209 0,-2 3-24 16,-1 9-72-16,-9 7-144 0,1 0-89 15,1 17-15-15,-6 8 56 16,1 7 64-16,-4 2-56 0,-4-2 112 15,5-3-72 1,-5-13-104-16,0-4 192 16,0-9-32-16,0-3 88 15,0-3 384 1,3-12-160-16,9-8-88 16,4-6-128-16,4 1-8 31,0 9 72-31,-5 0-64 0,-2 9 64 15,-5 10-72-15,-4 0-8 16,-4 13-64-16,3 13 0 0,-3 2 56 16,4 7 16-16,5 0 0 0,3 0 0 0,4-7-8 31,3-6-984-31,13-15-1296 0,-8-7-2033 16,0 0-4345-16</inkml:trace>
  <inkml:trace contextRef="#ctx0" brushRef="#br0" timeOffset="21221.45">18877 5368 15779 0,'0'0'4777'15,"0"0"-2833"-15,0 0-583 16,0 0-65-16,0 0-424 16,0 0-520-16,0 0-344 0,0 0-8 15,0 0 8-15,80 143-8 31,-80-41-160-31,0-10-88 0,0-16-664 16,-8-6-560-16,0-29-2921 16,0-9-3737-16</inkml:trace>
  <inkml:trace contextRef="#ctx0" brushRef="#br0" timeOffset="21406.32">18654 5515 9009 0,'0'0'6850'15,"0"0"-4706"-15,0 0-1015 16,0 0-737-16,120-26-392 16,-56 26-536-16,3 3-849 0,17 10-1319 31,31-3-1409-15,-23-7-1072-16,-8-3 128 0</inkml:trace>
  <inkml:trace contextRef="#ctx0" brushRef="#br0" timeOffset="21622.46">19474 5486 4032 0,'0'0'6290'0,"0"0"-1529"31,0 0-1945-31,0 0-1639 16,0 0-417-16,-99-41 80 0,67 41-424 15,4 12-240-15,13 10-176 0,2 14-168 0,9 5 64 16,4 6-624-16,17 1-8 16,11 3-233-16,-5-3-463 15,-7-4 584-15,-4-3 64 16,-12-6 560-1,-4-6 224 1,-24-7 664-16,-11-9 680 16,-6-10-168-16,2-3-479 0,3-6-209 15,20-33-488-15,8-2-792 16,12 0-4626-16</inkml:trace>
  <inkml:trace contextRef="#ctx0" brushRef="#br0" timeOffset="21769.57">19738 5403 9826 0,'0'0'11210'32,"0"0"-9402"-32,0 0-1095 15,0 0-713-15,0 0-177 0,0 0-903 16,0 0-5129-16</inkml:trace>
  <inkml:trace contextRef="#ctx0" brushRef="#br0" timeOffset="22578.03">20192 5064 12458 0,'0'0'2505'16,"0"0"-1449"-16,-91-7-304 15,35 14 608-15,0 18 1 16,-8 13-137-16,-3 29-304 16,3 31-368-16,12 33-256 15,28 14-176-15,24-4-64 0,35-11-16 32,29-26-40-32,24-12 0 15,7-12-72-15,2-26-440 0,-14-23-760 16,-7-27-873-16,-29-4-2696 0,-15-16-8497 15</inkml:trace>
  <inkml:trace contextRef="#ctx0" brushRef="#br0" timeOffset="23542.7">20670 5505 12258 0,'0'0'4177'0,"0"0"-2081"15,0 0-223-15,0 0-553 0,0 0-432 16,0 0-544-1,-4 29-248 1,4 18 80-16,0 29 81 0,0 26-41 16,8 6-216-1,4-7 8-15,0-24-8 0,-8-26-505 16,3-16-1047-16,2-10-1112 31,-1-6-2378-31,-4-9-3671 0</inkml:trace>
  <inkml:trace contextRef="#ctx0" brushRef="#br0" timeOffset="23812.19">20546 5353 8369 0,'0'0'5994'16,"0"0"-4482"-16,0 0-376 0,0 0 152 15,88-57-527-15,-40 57-369 16,7 6-88-16,5 16-32 0,-8 7-152 15,-8 6-120 1,-20 6-128-16,-24 7 32 16,-8-1-368-16,-35 1-80 0,-17-4 303 15,-9-6 241-15,6-6 65 16,7-9-65-16,20-8 0 0,25-2-1113 16,26-13-1671 15,22 0-3442-31,10-3-719 0</inkml:trace>
  <inkml:trace contextRef="#ctx0" brushRef="#br0" timeOffset="24097.34">21192 5585 12306 0,'0'0'4393'0,"0"0"-3721"16,0 0-576-16,0 0 0 15,-88 47 200-15,60-18-48 0,5 2-88 16,10 1-160-16,13-3-408 15,8-4-592-15,16-9-416 0,12-3-121 32,1-13 849-17,2 0 608-15,-7-22 80 16,-8-7 560-16,-16-6 1009 0,-8-6 599 16,-8-4-359-16,-20 1-673 15,-4 6-424-15,1 9-96 0,3 7-32 16,7 12-512-16,10 10-72 15,15 4-1832 1,16 11-2025-16,12 1-2024 0</inkml:trace>
  <inkml:trace contextRef="#ctx0" brushRef="#br0" timeOffset="24228.83">21439 5524 4624 0,'0'0'12611'0,"0"0"-9714"16,0 0-1513-16,0 0-1216 0,0 0-112 0,28 86 104 0,-12-39-64 15,4 1-96-15,0 0-704 16,12-7-1544-16,-8-13-3090 0,-1-11-3455 16</inkml:trace>
  <inkml:trace contextRef="#ctx0" brushRef="#br0" timeOffset="24375.93">21506 5292 11922 0,'0'0'4297'16,"0"0"-2753"0,0 0-1544-16,0 0-280 15,0 0-1552-15,0 0-1265 0,0 0-7673 0</inkml:trace>
  <inkml:trace contextRef="#ctx0" brushRef="#br0" timeOffset="24799.04">21650 5731 5353 0,'0'0'8609'16,"0"0"-5704"-16,0 0-1737 15,0 0-183-15,0 0-57 0,0 0 320 16,68-70-472-16,-56 57-472 31,0 7-88-31,-4 6-216 0,-5 0-96 16,6 9-48-16,-5 10 88 15,0 10-40-15,0 3-48 0,0-4-224 16,-1-6-336-16,6-6 88 16,-5-9 296-1,4-7 320-15,-1-4 336 16,10-15-216-16,2-9 56 0,1-4-120 0,5-3 128 16,-1 3 144-16,-5 4 32 15,-6 12 176-15,-2 9-120 16,-7 7-416-1,0 13-72-15,-4 13 72 32,0 12-24-32,4 0 24 0,-4 0-8 15,8-3-304-15,0-6-208 16,7-10-320-16,6-7-272 16,3-12-881-16,4-3 137 0,19-41-881 15,-11 3-2840-15,1-4 64 0</inkml:trace>
  <inkml:trace contextRef="#ctx0" brushRef="#br0" timeOffset="24946.16">22344 5381 3272 0,'0'0'6890'16,"27"-98"-1921"-16,-18 79-856 16,-2 6-1721-16,-3 10-944 0,0 3-823 31,0 9-457-31,0 26-112 0,1 23 248 16,6 21-224-16,10 26 32 0,7 6-112 15,-2-10-408-15,-1-21-1505 0,-5-29-1832 16,-16-23-3832-16</inkml:trace>
  <inkml:trace contextRef="#ctx0" brushRef="#br0" timeOffset="25099.78">22144 5442 7033 0,'0'0'4729'0,"0"0"-3177"0,0 0-575 16,0 0-977-1,0 0-865 1,120-13-831-16,-45 29-809 0,5-4-4296 0</inkml:trace>
  <inkml:trace contextRef="#ctx0" brushRef="#br0" timeOffset="25362.76">22945 5385 14427 0,'0'0'4625'0,"0"0"-3209"16,0 0-376-1,0 0-376-15,0 0-368 16,-95-32-296-16,78 57-136 0,6 10 136 16,11 9 0-1,0 4-256-15,11 3-368 16,17 0-32-16,-4-10-48 16,0 0 160-16,-8-9 296 0,-7-3 96 15,-9-7 144-15,-4-3 8 16,-20-6 256-16,-12-1 480 0,-9-6-296 15,2-6-184 1,-9 0-256-16,9-18-816 16,6-8-3969-16,21-2-8922 0</inkml:trace>
  <inkml:trace contextRef="#ctx0" brushRef="#br0" timeOffset="25563.24">23033 5137 17187 0,'0'0'3761'15,"0"0"-2513"-15,0 0-736 16,84 31-248-16,-37 8 96 16,17 21-63-16,16 26-81 15,-1 25-144-15,-7 6-72 0,-32-18-80 32,-32-26-120-32,-8-32-401 15,-32 0-423-15,-60 20-680 0,9-14-881 16,-13-2-4696-16</inkml:trace>
  <inkml:trace contextRef="#ctx0" brushRef="#br0" timeOffset="27637.09">15873 6283 7761 0,'0'0'4057'0,"0"0"-3417"15,115-111-176 1,-15 31 272-16,60-31 441 16,39-16-249-16,36-6 528 0,20 3-424 0,-16 16-383 15,-8 12-305-15,-32 26-216 16,-43 25-80-1,-49 23 72 1,-47 15-120-16,-28 6-8 16,-20 4-48-16,-4 3-216 15,-8 0-457-15,0 0-1487 0,-40 26 288 16,-4-1-25-16,-3 4-887 0</inkml:trace>
  <inkml:trace contextRef="#ctx0" brushRef="#br0" timeOffset="27991.19">16645 6550 8953 0,'0'0'2217'0,"0"0"-561"16,0 0-439-16,0 0 575 0,0 0 160 15,88-7-399 1,8-31-497 0,48-22-200-16,39-16-392 0,28-26-64 15,16-22-72-15,5-9-184 16,7-13-72-16,-9 0-24 16,-26 26 0-16,-53 31-8 15,-55 37-40-15,-45 30-144 31,-27 16 72-31,-7 3-72 0,-10 3-312 16,-7 0-1304-16,-16 16 608 16,-20 9 695-16,-11 13-1039 0,-25 23-840 15,12-11-2097-15,9-5-3721 0</inkml:trace>
  <inkml:trace contextRef="#ctx0" brushRef="#br0" timeOffset="31114.32">24447 5127 14899 0,'0'0'2656'16,"0"0"-1079"-16,0 0-633 0,0 0-192 47,0 0-368-47,-12 7-304 16,0 37-16-16,-3 42 456 0,6 28 184 15,5 19-344-15,4-5-192 16,21-17-72-16,7-35-16 0,0-16-32 15,-5-19-96-15,1-9-272 16,0 0-584 0,8-1-1208-16,-4-5-2233 0,-13-20-4521 0</inkml:trace>
  <inkml:trace contextRef="#ctx0" brushRef="#br0" timeOffset="31299.18">24232 5543 10682 0,'0'0'2456'0,"0"0"-1487"0,0 0-177 15,88-51-192-15,-17 36 168 0,33 2-480 32,24 3-288-32,-1 10-424 15,-31 0-864-15,-36 0-3009 16</inkml:trace>
  <inkml:trace contextRef="#ctx0" brushRef="#br0" timeOffset="31546.54">24874 5578 9514 0,'0'0'2632'0,"0"0"-1072"15,0 0-447-15,-56 96-401 16,56-68-288-16,11 1-200 0,21-4-120 16,13-6 80-16,6-9-16 0,9-10-112 15,-4 0-56-15,-4-13-240 0,-17-16 208 16,-14-9 32-16,-21-6 792 31,-9-7 648-31,-23-6-359 0,-15 3-81 16,-1 6-184-16,0 10-152 15,4 13-344 1,12 18-320-16,17 7-96 0,15 7-1624 16,28 28-769-16,19-4-2160 0,5-6-7745 15</inkml:trace>
  <inkml:trace contextRef="#ctx0" brushRef="#br0" timeOffset="31878.52">26583 5331 5857 0,'0'0'6849'0,"0"0"-5280"15,59-102-17-15,-47 61 192 16,-3-1-15-16,-9 1-409 15,-9 6-176-15,-18 7-312 32,-10 9-336-32,-10 12-272 15,-9 7-71-15,-8 10-81 0,1 21 0 16,-1 14 0-16,12 9-64 16,9 16 72-16,15 22-80 15,28 25 0-15,0 7 24 0,35-6-16 16,9-10 48-16,-4-16 56 15,0-3-112-15,-8-16-8 16,-12-13-192-16,-5-19-425 0,-11-6-879 16,-4 6-1104-16,-4-9-2890 15,-11-10-7368-15</inkml:trace>
  <inkml:trace contextRef="#ctx0" brushRef="#br0" timeOffset="32047.79">25849 5709 7393 0,'0'0'9234'16,"0"0"-7706"-16,96-42-1096 0,-4 36-215 15,23 6-65 1,17 0-80-16,-4 16 40 0,-13 3-112 16,-27-6-56-16,-12-4-729 15,-29-3-2223-15,-19-6-4234 0</inkml:trace>
  <inkml:trace contextRef="#ctx0" brushRef="#br0" timeOffset="32194.9">26850 5642 13066 0,'0'0'4409'0,"0"0"-2184"0,0 0-937 15,0 0-1072-15,0 0-136 16,0 0 88-16,60 104-16 16,-45-62-152-16,2-1-8 0,-10-3-1312 31,1-13-2577-31,-4-12-96 0</inkml:trace>
  <inkml:trace contextRef="#ctx0" brushRef="#br0" timeOffset="32317.28">26977 5353 13002 0,'0'0'4337'0,"0"0"-2800"15,0 0-777-15,0 0-760 0,0 0-953 16,0 0 481-16,24 76-1152 0,-24-22-3449 0</inkml:trace>
  <inkml:trace contextRef="#ctx0" brushRef="#br0" timeOffset="33736.28">26906 5585 5417 0,'0'0'7521'0,"0"0"-4760"0,0 0-905 15,0 0-543-15,0 0-281 0,0 0-320 31,0 0-520-31,-24 15-16 16,20 24 200-16,4 5-56 16,0 7-216-16,0 0-96 0,4-1-8 0,11-5-168 15,5-7-368-15,1-13-264 16,2-9 304-16,5-12 272 0,4-4-280 0,-4-26-137 31,-4-9 297-31,-8-6 160 16,0-10 184-16,-9 4 344 15,-7 2 505 1,0 7 271-16,0 9 32 16,0 17-32-16,0 8-472 0,0 4-648 15,9 22-128-15,7 10 112 16,0 10 32 0,7 2-32-16,5-3-160 15,9-6-448-15,2-6-32 0,9-10 176 16,8-13 32-16,-1-6 104 0,5-19-256 0,-4-16 184 31,0-22 328-31,-5-28 88 16,-10-33 392-16,-14-12 176 15,-18 3-80-15,-9 9 576 0,-4 33-112 16,-13 21-232-16,2 20-111 16,-2 21-57-1,1 4-88-15,1 16-272 0,-9 6-192 16,-1 58-80-1,2 37-112-15,11 26 184 16,12 3-104-16,0 0 104 16,24-22-128-16,12-7-256 0,3-22-88 15,2-19-321-15,22-9-351 16,25-16-16 0,4-10 264-16,-4-12 632 15,-30-10-489-15,-17-26-1431 16,2-28 256-16,9-35 1800 0,4-41 136 0,-12-26 584 15,-20 1-80-15,-12 2 616 16,-12 20 344-16,-25 16 209 31,-2 25 199-31,3 31-520 16,4 29-591-16,5 30-89 16,-6 2-456-16,-7 37-216 0,-7 52-64 15,3 42 64-15,8 21 0 16,16 4 56-16,8-17-48 0,12-15-16 15,12-9-72-15,7-4-384 16,5-22-913-16,16-23-2664 16,-8-21-712-16,-4-30-4408 15</inkml:trace>
  <inkml:trace contextRef="#ctx0" brushRef="#br0" timeOffset="34121.61">29272 5524 6265 0,'0'0'3241'16,"72"-76"-1609"-16,-28 22 64 15,8-9-23-15,-13-4 327 0,-3-3-288 32,-12 0-207-32,-16 3 31 15,-8 10-280-15,-12 10-335 16,-16 15-409-16,-11 13-272 0,-13 19-120 0,-4 6-112 0,-8 45 0 16,4 28-8-16,9 36-56 31,19 11 56-31,23-2 8 15,9-6-8-15,32-13 0 0,5-7-8 16,10-2-88-16,1-24-392 0,-12-11-281 31,-8-20 497-31,-9-3-1688 0,-6-9-1065 16,-9-10-2960-16</inkml:trace>
  <inkml:trace contextRef="#ctx0" brushRef="#br0" timeOffset="34299.98">28977 5654 3832 0,'0'0'11259'0,"0"0"-9291"0,0 0-1312 31,136-12-224-31,-73 12-16 16,21 12-175-16,-8 4-241 0,28 0-593 15,-20 0-2055-15,-25-9-2401 0</inkml:trace>
  <inkml:trace contextRef="#ctx0" brushRef="#br0" timeOffset="34437.99">29758 5518 12618 0,'0'0'5145'0,"0"0"-3128"15,0 0-737-15,0 0-1192 0,0 0-40 16,0 0-48-16,16 80 0 16,-12-36 96-1,0 0-96-15,0 1-1296 16,-4-13-1409-1,0-14-2488-15</inkml:trace>
  <inkml:trace contextRef="#ctx0" brushRef="#br0" timeOffset="34569.47">29830 5270 7633 0,'0'0'7522'0,"0"0"-5466"15,0 0-1408-15,0 0-648 0,0 0-448 16,0 0 16-16,36 61-1216 15,-36-14-5778-15</inkml:trace>
  <inkml:trace contextRef="#ctx0" brushRef="#br0" timeOffset="35070.71">30014 5800 12394 0,'0'0'2873'16,"0"0"-1529"-16,75-85-280 15,-43 40-72 1,0-5 113-16,3-17 15 0,6-19-408 16,-2-15-376-16,-3-11-192 0,-8 8-136 15,-12 24 80-15,-12 30-72 16,-4 18 168-16,0 19 312 16,0 10-104-16,-4 3-336 15,-8 9-56-15,-8 39-184 47,-3 28 176-47,6 22-56 0,17 10-32 16,0-3 48-16,24-29-320 15,0-22-616-15,0-19-416 16,4-13-569-16,7-5 713 0,10-8 928 16,2-9 328-16,1-6 256 0,4-29 80 15,-1-22 0-15,9-29 8 0,0-28-216 0,-4-20 64 16,-20 4-40-16,-16 25 977 31,-16 35 231-31,-4 26-232 0,0 19-96 16,0 2-391-16,-4 17-233 15,-16 6-384-15,-4 22-24 0,-8 51-136 16,9 35 128-16,6 13 16 0,17 3-8 16,24-10 0-16,24-6-64 15,24-4-449-15,3-15-543 16,-11-25-1704-16,-16-26-3666 15</inkml:trace>
  <inkml:trace contextRef="#ctx0" brushRef="#br0" timeOffset="36389.46">6000 6877 11042 0,'0'0'2608'15,"0"0"-815"-15,0 0-225 16,0 0 136-16,0 0-103 16,0-19-745-16,-8 22-416 0,3 13-432 31,-2 16 8-16,-5 9 376-15,0 26-168 0,4 18-128 16,0-5-80-16,8-4-8 16,0-10 96-16,-4-18-104 15,4 3-696-15,0 0-920 0,0-10-1361 16,0-9-2088-16,0-16-5249 16</inkml:trace>
  <inkml:trace contextRef="#ctx0" brushRef="#br0" timeOffset="36975.28">6143 6804 11362 0,'0'0'3865'16,"0"0"-2577"-16,0 0-88 15,0 0-600-15,0 0-336 16,0 0-47-16,0 0 495 0,0 120-248 31,0-27-232-31,0 14-136 0,-8-2 8 16,0-26-104-16,5-24 0 15,-1-21 96-15,4 1-96 0,0 0 0 16,0-6-264-16,4-10-344 0,7-13-513 16,9-6-159-1,1-19 464 1,6-9-80-16,1-14 344 0,-4-2 304 15,-4-4 248-15,-5 7 120 0,-2 16 1000 16,-9 18 512-16,-4 7-888 0,0 29-392 16,0 12 377-16,0 10-337 15,8 3-200-15,12 0-176 32,3-7 144-32,10-5-160 0,6-10-280 15,5-13-232-15,0-13-88 16,3-6 31-16,2-16-695 15,-14-13-192-15,-3-8 40 0,-11-8 583 32,-10-3 833-32,-11 1 0 15,0 5 776-15,-4 11 721 0,-8 8 463 16,4 14 65-16,4 9-1065 16,-4 13-768-16,8 15-184 15,0 11 176-15,0 8-184 0,20 0 8 0,11 4 88 16,6-6-96-1,14-4-664 1,5-13-728-16,36-8-793 0,-16-14-544 0,-12-6-3064 16</inkml:trace>
  <inkml:trace contextRef="#ctx0" brushRef="#br0" timeOffset="37229.15">5968 7042 10002 0,'-84'-7'1744'0,"17"4"-976"16,35 3-168-16,15 0 312 0,14 0 1 16,3 0 71-16,35 0-736 15,53 0 704-15,39 0 120 0,29 3-584 16,8 4-215-16,-13 3-265 15,-23-4-8-15,-40-3-777 16,-25 0-4808 0</inkml:trace>
  <inkml:trace contextRef="#ctx0" brushRef="#br0" timeOffset="37592.36">8450 7229 8545 0,'0'0'6978'15,"0"0"-5450"-15,0 0-88 16,0 0 185-16,0 0-825 31,-100-51-224-31,61 64-352 0,-13 13 40 16,5 9-48 0,-2 9-16-16,17 0-120 15,8 7-80-15,17-3-56 0,7-4-96 0,16-3-1136 31,55-12-888-31,-3-10-1801 16,3-13-336-16</inkml:trace>
  <inkml:trace contextRef="#ctx0" brushRef="#br0" timeOffset="38131.33">8657 7388 8737 0,'0'0'8626'0,"0"0"-6881"0,0 0-617 16,0 0-368-16,-88 35-304 0,88-4-224 15,0 1-232-15,13 6-8 16,15-2-656-16,8-8-480 16,3 1-849-16,1-17-447 15,-4-5 527-15,-5-7-647 32,-14-7 231-32,-6-18 2329 0,-11-1 96 15,-4-5 2233-15,-11-4-81 16,-5 0-991-16,0 0-169 0,12 3-56 15,8 7-168-15,4 9-520 16,20 6-344-16,15 10-312 16,10 0-24-16,-1 6 72 15,-1 17-32 1,-2 2 136-16,-6 1 64 16,-15 9 96-16,-8-3 0 15,-13-1-104-15,-3 1 104 0,-3-10 0 16,-13-3 56-16,0-6 24 0,0-7-32 15,8-6 80-15,4 0-56 0,4-19-72 16,0-9-296-16,20-7 64 16,-1-10 144-16,13 1 80 0,-4 3 16 15,4 9 688 17,-4 12-24-32,-12 20-344 15,4 0 232-15,-8 30 41 0,-4 7-169 16,-4 11-160-16,0 0-168 15,-4-1 8-15,0-5-112 16,5-14-176-16,6-9-408 0,5-9-721 31,11-10 249-31,14-16-1160 0,38-41-1841 0,-6 6-344 16,-6-3 2240-16</inkml:trace>
  <inkml:trace contextRef="#ctx0" brushRef="#br0" timeOffset="38409.93">9769 7299 3264 0,'0'0'5809'15,"0"0"-2592"-15,0 0-112 16,0 0-529-16,0 0-1143 0,0 0-745 47,0 0-88-47,-16-45-136 0,-19 65 56 0,-2 5-16 15,5 0-184-15,4-2-112 16,13-5-208-16,15 5-8 16,0-7 0-16,20 3-56 15,12-3-368 1,7 3-320-16,-3-3-304 15,-8-1 304-15,-12-2 440 0,-8 3 192 0,-8 0 120 16,-8-3 56-16,-19 3 600 16,-10-4 224-16,-3 1-168 0,1-6-232 31,-6-7-480-31,14 0-48 16,15-20-1232-16,12-5-2729 0,4-7-5801 0</inkml:trace>
  <inkml:trace contextRef="#ctx0" brushRef="#br0" timeOffset="38579.17">10111 6877 15227 0,'0'0'6785'15,"0"0"-5457"-15,0 0-775 0,0 0-337 16,0 0-72 0,-4 130 328-16,1-25-256 15,-5 12-168-15,4-3-48 0,0-12-32 16,-1-32-640-1,-2-7-809 1,3-21-1455-16,0-20-5058 0</inkml:trace>
  <inkml:trace contextRef="#ctx0" brushRef="#br0" timeOffset="38764.04">9825 7163 15283 0,'0'0'3080'15,"0"0"-1431"-15,0 0-849 16,88-51-208-16,-41 45-208 16,13 6-240-16,3 0-144 0,25 6-1192 31,-15 3-3201-31,-10 1-9258 0</inkml:trace>
  <inkml:trace contextRef="#ctx0" brushRef="#br0" timeOffset="39080.39">10622 7178 12778 0,'0'0'6722'16,"0"0"-5594"-16,0 0-712 0,0 0-144 15,-96 48 304-15,61-10-136 16,7 6-272-16,0 4-168 0,7 3-40 16,10-4-328 15,3-5-336-31,8-4-640 15,0-9-177-15,12-14-359 0,8-11 392 16,-1-4 1056-16,1-7 280 16,-4-18 152-16,-11-7 1000 15,-5-3 720-15,-17-6-167 0,-15-1-161 16,-11-2-528 0,-5 6-16-16,4 6-56 0,0 7-304 15,12 16-456-15,12 5-32 0,16 4-992 16,20 10-2873-16,16 9-1112 15,12-7-7385-15</inkml:trace>
  <inkml:trace contextRef="#ctx0" brushRef="#br0" timeOffset="39465.74">10929 7347 6849 0,'0'0'7081'16,"0"0"-5416"-16,0 0-457 15,0 0 232-15,0 0-7 16,20-83-241-16,-48 73-480 15,-9 4-472-15,-6 6-56 16,-9 0-176 0,4 19-8-16,4 7 0 15,1 5-96-15,15 8 24 16,3-2 64-16,22 2-152 0,3-1 152 16,16-7-128-16,16-8-784 15,7-11 16 1,10-8 464-16,-2-4 248 0,5-19-136 15,-5-13-305-15,-6-3 185 0,-9-9 200 16,-9 2 248-16,-7-2 392 16,-8 6 400-1,-4 9 321-15,-4 17 463 16,0 8-728-16,0 4-736 0,0 23-112 16,0 5 0-16,4 10 8 15,4-3-8 1,8 0-824-16,4-10-768 15,16-9-649-15,-4-6-1912 16,-1-10-5081-16</inkml:trace>
  <inkml:trace contextRef="#ctx0" brushRef="#br0" timeOffset="39612.85">11299 7277 7057 0,'0'0'8738'16,"0"0"-5601"-16,0 0-1001 0,0 0-1392 15,0 0-624-15,0 0 344 31,36 88-312-31,-12-43-56 0,4-1-96 16,0-5-240-16,11-11-1984 0,-11-15-2113 16,-3-13-1520-16</inkml:trace>
  <inkml:trace contextRef="#ctx0" brushRef="#br0" timeOffset="39750.85">11315 6877 8913 0,'0'0'7322'15,"0"0"-5874"-15,0 0-1280 0,0 0-120 16,0 0-96 0,24 82-960-1,-8-44-7426-15</inkml:trace>
  <inkml:trace contextRef="#ctx0" brushRef="#br0" timeOffset="40220.83">11634 7385 7241 0,'0'0'5601'0,"0"0"-3672"15,0 0 359-15,0 0-455 0,0 0-65 16,88-73-432-16,-77 60-440 16,1 10-247-16,0 3-425 0,0 0-72 31,4 10-152-31,0 12 0 16,0 13-8-16,-4 2 8 0,-4 2-56 0,0 2-136 15,-8-3-337-15,0-9 161 0,0-11-264 16,0-8 200-16,0-10 304 15,0-3 128-15,0-19 64 0,4-10-64 32,15-6-24-32,5-6 24 31,1 3 0-31,3 2 8 0,-4 11 328 16,-9 12 128-1,-2 12-56-15,-6 4-368 16,1 20 32-16,4 15 48 0,0 6-40 15,0 7 24-15,0-1-104 16,0-6-392-16,3-3-912 16,10-12-1296-16,-5-13-3338 0,4-13-1519 0</inkml:trace>
  <inkml:trace contextRef="#ctx0" brushRef="#br0" timeOffset="40421.31">12439 6969 14667 0,'0'0'4921'15,"0"0"-2537"-15,0 0-968 0,0 0-431 0,0 0-377 16,0 0-488-16,0 0-72 0,56 108-32 31,-53 3-16-31,1 13-64 16,-4-4-320-16,4-21-664 0,-4-29-1425 16,8-23-3496-16,-4-21-3401 0</inkml:trace>
  <inkml:trace contextRef="#ctx0" brushRef="#br0" timeOffset="40568.43">12267 7077 13850 0,'0'0'2169'0,"0"0"-2169"0,144-3-1240 31,-60 15-321-31,-9 1-1135 0</inkml:trace>
  <inkml:trace contextRef="#ctx0" brushRef="#br0" timeOffset="40822.28">13088 7150 11058 0,'0'0'6209'32,"0"0"-4024"-32,0 0-329 15,-103-51-760-15,62 51-344 16,9 0-359-16,4 19-273 0,9 13-120 15,15 13-32-15,4 2-345 0,8 4-167 32,16-1-472-32,4-5-592 0,-1-4 191 15,-3-6-127 1,-4-10 216 0,-12-2 696-16,-8-7 480 0,0-4 152 15,-20-2 760-15,-12-7 576 16,-4-3-352-16,-20-3-560 0,9-13-424 15,4-3-2744-15</inkml:trace>
  <inkml:trace contextRef="#ctx0" brushRef="#br0" timeOffset="41401.6">13630 6934 11426 0,'0'0'4169'0,"0"0"-1961"15,0 0-951-15,0 0-665 0,0 0 184 16,-72 48 528-16,36 5-408 15,0 30-360 1,12 25-231-16,20 9-129 16,8-2-80-16,41-10-88 15,18-20 0-15,20-2-8 16,9-17-344-16,8-18-1089 16,-24-19-1591-16,-13-20-3674 0</inkml:trace>
  <inkml:trace contextRef="#ctx0" brushRef="#br0" timeOffset="41555.21">14650 7452 17307 0,'0'0'2897'16,"0"0"-1969"0,0 0-704-16,0 0-56 0,0 0-168 15,0 0-1688-15,0 0-4017 0</inkml:trace>
  <inkml:trace contextRef="#ctx0" brushRef="#br0" timeOffset="43528.81">4629 6229 7457 0,'0'0'6634'0,"0"0"-4490"0,0 0-1144 16,0 0-264-16,0 0-376 15,-4-13-240-15,24 13 56 16,8 0-112-16,12 4-64 0,8 5 81 16,24-3-73-16,23-2 8 0,21-1 32 15,4-3-48-15,-21 0 88 16,-32 0-88-16,-27 0 0 15,-8 0-8-15,-12 0 8 16,0 0-217-16,-4 0 17 0,-16-3-32 16,0 3 232-16,-4-4 0 15,-16 4-440-15,-3-3-784 32,-2 0-904-17,5 3-2745-15</inkml:trace>
  <inkml:trace contextRef="#ctx0" brushRef="#br0" timeOffset="43876.42">5255 5975 12842 0,'0'0'2313'15,"0"0"-937"-15,0 0-456 16,0 0-536-1,0 0-112-15,0 0-200 16,0 0 120-16,0 38 32 0,16-12-120 16,4-1 41-16,8 3-129 0,4-2 48 0,3-1 0 15,-3-2-56-15,0-1 0 16,-12 0-8-16,-8 0-8 31,-12 0 8-31,-12-2 8 0,-20 2 80 16,-16 3 136-16,-12 0-48 15,-3 4-48 1,-5 3-64-16,8-4-64 0,12 7-384 0,16-3-2593 31,21-10-6665-31</inkml:trace>
  <inkml:trace contextRef="#ctx0" brushRef="#br0" timeOffset="48240.21">14239 7032 8161 0,'0'0'3857'31,"0"0"-2929"-31,0 0-648 0,0 0 128 15,0 0 433-15,0 0 71 0,0 0-32 0,0 0-360 16,4 0-288-16,5 3-40 0,2 7 232 16,6-1 152-16,2 8-176 15,5-2-135-15,0 5 7 16,4 8-56 0,0 1-40-16,0-1 136 15,4 4-112-15,0-1-32 0,0 4-16 16,-1-3-24-16,-3 0 80 0,0-3-88 15,-4-4-16 1,-8 0 64 0,3-3-96-16,-2 4-64 0,-6-4 56 15,2 4-16-15,-9-1 48 16,-4 7-88-16,0 3 128 16,-21-1 72-16,-7 1 48 15,-3 1 24-15,-13-5-48 31,-4 1-8-31,1-3 16 0,2-7-168 16,10-7-56-16,7-5-16 16,12-3-552-16,16-7-1664 0,12-17-1809 15,12-5-6129-15</inkml:trace>
  <inkml:trace contextRef="#ctx0" brushRef="#br0" timeOffset="48503.18">15200 7597 14163 0,'0'0'6305'0,"0"0"-4777"15,0 0-920 1,0 0-184-16,0 0 25 0,0 0-73 16,0 0-376-16,-37 0-184 15,9-2-1169-15,1-2-4032 0,-1 1-10234 0</inkml:trace>
  <inkml:trace contextRef="#ctx0" brushRef="#br0" timeOffset="54154.89">5139 9229 8481 0,'0'0'1809'0,"0"0"-953"0,0 0-80 16,0 0 400-1,-28 0 193-15,28 0 135 16,0 0-144-16,0 0-288 0,0 0-167 16,0 0-113-16,0 0-192 15,0 0-232-15,0 0-152 0,0 0-64 31,4 0 64-15,4 0-96-16,8 0-120 0,12 0 216 16,8 0-40-16,11 0-8 15,5 0-104-15,4 0-56 0,4 0 88 16,-4 0-96-16,0 0 0 16,-12 0 40-16,-5 0-40 0,-11 0 40 31,-8 0-40-31,-12 0 0 15,-4 0 0-15,-4 0 0 0,0-3 8 16,0 3-8-16,0 0-24 0,0 0-328 16,0 0-568-16,4 0-928 15,-4-3-2009 1,0 0-320-16,0 0-1664 16</inkml:trace>
  <inkml:trace contextRef="#ctx0" brushRef="#br0" timeOffset="54502.51">5553 9036 10906 0,'0'0'3120'0,"0"0"-1495"15,0 0-473-15,0 0 8 16,0 0-287-1,0 0-377-15,-7 0-304 16,10 6-96-16,10 7 400 0,6 3-112 31,9-1-160-31,4 5-16 0,0-8-128 16,0 8-80 0,-8-5 40-1,-4 1-32-15,-8 3 0 0,-8 0 48 16,-4 3 32-16,-4 7 264 15,-17 3-72-15,-10-1-40 0,-5 5 56 16,-4-5-240-16,1 4-56 0,2-3-24 31,10-1-1144-31,11-5-1312 0,12-13-3738 0</inkml:trace>
  <inkml:trace contextRef="#ctx0" brushRef="#br0" timeOffset="55357.84">7231 8772 8617 0,'0'0'6042'0,"0"0"-5026"31,0 0-600-31,-39-86-24 0,15 64 456 16,-1 3 192-1,-6 3-191-15,-1 4-137 0,-8 9-120 16,3 3-56-16,2 0-152 31,-5 18 32-31,5 8 192 0,7 2-224 16,0 14-64-16,11 5 17 15,9 20-185-15,8 19 8 0,4 15-8 16,9 10 16-16,2 0 16 0,-2-5-176 16,-9-14 48-16,-4-19 8 15,0-16-64-15,0-16 0 16,0-6 0-16,0 0-336 15,-8 0-104-15,-1 3-721 16,-6-13-1167-16,-2-9-2681 0,-2-6-4361 16</inkml:trace>
  <inkml:trace contextRef="#ctx0" brushRef="#br0" timeOffset="55558.32">6546 9414 12602 0,'0'0'4185'0,"0"0"-3057"15,0 0-392 1,87-76 49-16,1 44 7 16,35 3-264-16,21 3-352 0,-5 8-176 15,-16 5-152-15,-46 7-1680 16,-25-1-5122-1</inkml:trace>
  <inkml:trace contextRef="#ctx0" brushRef="#br0" timeOffset="55705.44">7510 9153 15307 0,'0'0'3777'16,"0"0"-2713"-16,0 0-528 0,0 0-216 31,0 0-256-31,0 0 80 0,12 89-88 16,-5-48-56-16,2-3-1032 15,-5 1-1145-15,4-17-2344 16,-8-6-3648-16</inkml:trace>
  <inkml:trace contextRef="#ctx0" brushRef="#br0" timeOffset="55852.54">7553 9029 9089 0,'0'0'7178'15,"0"0"-4834"-15,0 0-679 0,0 0-841 16,0 0-824-16,0 0-344 31,13 13-1144-31,2-4-4114 0</inkml:trace>
  <inkml:trace contextRef="#ctx0" brushRef="#br0" timeOffset="56075.18">7984 8626 17467 0,'0'0'3689'16,"0"0"-2985"-16,0 0-392 16,0 0-264-16,-12 80 200 0,8-7 0 15,1 25-112-15,-2 13 8 0,5-3-56 16,0-10-80-16,8-24 40 16,0-17-48-1,4-16-80-15,-4-3-280 16,8-3-664-1,12 3-832-15,-4-6-2353 0,-5-16-3001 16</inkml:trace>
  <inkml:trace contextRef="#ctx0" brushRef="#br0" timeOffset="56291.28">7693 9026 1464 0,'0'0'13387'0,"0"0"-10395"0,0 0-1639 16,0 0-297-16,0 0-320 15,124-9 296-15,-29 9-608 0,25 0-288 16,-9 0-136-16,-3 0-216 16,-37 0-1808-1,-30 0-6994-15</inkml:trace>
  <inkml:trace contextRef="#ctx0" brushRef="#br0" timeOffset="56607.65">9099 8747 6753 0,'0'0'6969'16,"0"0"-5400"-16,0 0 279 0,0 0 57 15,0 0-145-15,0 0-600 16,0 0-648-16,0 0-288 16,-8-39-128-16,8 75 72 0,0 21 248 46,0 22-175-46,0 20-169 0,-3 8 96 0,3-8-168 16,0-20-8-16,-4-25-200 16,0-12-721-16,4-8-1375 15,0-5-2609-15,0-7-3401 0</inkml:trace>
  <inkml:trace contextRef="#ctx0" brushRef="#br0" timeOffset="57209.16">9291 8753 10562 0,'0'0'6985'0,"0"0"-4816"31,0 0-537-31,0 0-264 0,0 0-471 16,0 0-561-16,0 0-336 16,0 0 8-16,0 0 104 15,0 111 16-15,0-31-120 16,0 21 0-16,0 7 88 0,-4-22-96 15,-4-19-176-15,4-29-64 0,4-10-184 32,0 1-217-32,0-4-415 15,12-6-488-15,8-15 344 0,11-4-233 16,10-13-975-16,2-13 55 0,1-2-279 16,-4-1 255-16,-4 7 1569 15,-12 3 808 1,-8 10 1920-1,-13 5 409-15,1 4-257 0,-4 13-143 0,0 9 407 16,5 7-1151-16,-1 0-617 0,8 2-280 16,4-9-72-16,3-3-216 31,9-12-16-31,4-7-520 16,8-3-1057-16,0-26-911 0,-4-9-161 15,3-19 641-15,-11-4 1520 16,-7-5 504-16,-2 2 632 15,-14 17 528-15,-5 2 624 0,0 17 689 16,-17 18-121-16,1 10-1103 31,-11 6-289-31,3 16 176 0,4 17-384 16,8 5-336-16,12 4-288 16,0 3-128-16,28-1-8 0,4-8-56 15,11-7-80-15,6-10-432 16,2-12-448-1,5-13-344-15,7-16-425 16,-14-13-2071-16,-10-6-4122 0</inkml:trace>
  <inkml:trace contextRef="#ctx0" brushRef="#br0" timeOffset="57425.27">8781 8903 15859 0,'0'0'4137'0,"0"0"-2713"0,0 0 168 16,0 0-767-16,136-20-289 16,19 14-288-16,29 6-160 0,-2 0 16 15,-31 0-104-15,-63 0-712 0,-28 0-4561 16</inkml:trace>
  <inkml:trace contextRef="#ctx0" brushRef="#br0" timeOffset="58365.25">11279 9258 10186 0,'0'0'5041'0,"0"0"-3577"16,0 0 152-16,12-76-303 0,8 54-241 15,4 2-320-15,4 8-408 0,7-1-184 16,1 4-16-16,0 9-88 16,1 0-40-16,-6 0 32 15,-3 6-40 1,-4 13-16-16,-8 10-80 15,-12 8 88 1,-4 11 24 0,0 3-24-16,-8 0 8 0,-8-6 32 15,-4-11-32-15,8-5-16 16,0-13-120-16,5-13-40 16,7-3 168-16,0-16 0 0,7-19 0 15,17-9-176-15,8-14 160 16,4-2 16-16,7-4 0 0,-3 11 0 15,0 8 128-15,-4 17 56 0,-8 18-40 0,-4 10-144 32,-8 16 0-32,-4 25 16 15,0 7-8-15,-8 9-8 0,-4 0 16 16,0-3-16-16,-4-13 0 16,-8-6 8-16,0-16-8 0,0-12 0 31,8-7-88-31,4-13 72 0,0-18-160 15,8-17-352-15,12-6 264 0,12-10 168 16,4 4 16-16,3 3 64 16,-3 16 16-16,0 15 0 15,-8 17 56-15,-8 9 64 32,0 16 176-32,-8 15 48 15,-4 10-200-15,-1 7 24 16,-2 0-160-16,3-4-8 0,3 1 0 15,6-11-48-15,7-5-952 16,8-13-1353-16,23-16-1959 0,-3 0-3226 31,-9-16 1705-31</inkml:trace>
  <inkml:trace contextRef="#ctx0" brushRef="#br0" timeOffset="59029.25">12614 9077 880 0,'0'0'13098'0,"0"0"-8937"15,0 0-1984-15,0 0-961 16,0 0-472-16,0 0 40 0,-100 51-319 47,81-4-337-47,6 4-48 0,9 0-80 0,4-7-248 15,8-2-505-15,16-13-839 16,4-14 16-16,4-15 655 16,0 0 217-16,-4-25-40 15,-8-10 608 1,-12-6 136-1,-8-7 1152-15,0-3-87 0,-21 1 207 16,2 8-424-16,-5 10-16 16,8 10-128-16,8 12-512 15,8 10-192-15,0 0-1256 0,16 13-376 16,16 3-681-16,12 3 257 16,11 0 55-16,9 1-167 0,16-8-3017 15,12-5 2904-15,-5-7 2281 0,-3 0 1265 0,-17 0 1927 16,-22-13-1335-16,-2 0-561 15,-3 0-200 1,-20 1 985-16,-16-4 655 16,-4 3-399-16,-28 7-945 0,-8 3-592 15,-20 3-104-15,-4 3-127 16,-3 19-161 0,3 10-328-16,9 3-80 15,15 6-8-15,19 3-96 16,17-3-136-1,4-9-361-15,32-6-167 16,16-17 304-16,8-9 312 0,0-15 56 16,7-20 88-16,-3-26 8 0,0-24 120 15,-16-33 416-15,-8-15 96 0,-29-1 65 32,-11 7-353-32,0 38-112 15,-11 26 304-15,-1 21 88 0,-1 20-112 16,2 3 104-16,3 13-248 15,-8 6-368-15,-8 38-48 16,4 38 0-16,4 42 32 16,12 18-48-1,4 4 48-15,16-16-200 16,0-20-416-16,8-8-424 16,4-26-713-16,4-19-2840 0,-4-26 1817 15,-4-19-8066-15</inkml:trace>
  <inkml:trace contextRef="#ctx0" brushRef="#br0" timeOffset="59583.86">13726 9086 7257 0,'0'0'5505'0,"0"0"-4265"0,0 0 89 16,0 0-129 15,0 0-504-31,83 71-200 15,-55-59-272-15,0-6 24 0,4-6-248 16,-4 0-336-16,0-15-904 16,-4-11-48-16,-9-5 376 15,-6-11 912-15,-9-2 48 0,0 6 864 32,-13 3 528-32,-11 12 408 0,-3 14-551 0,-6 9-441 15,-2 0 0-15,3 26-248 0,4 5-272 16,0 17-96-16,12 3-240 15,12 6-8-15,4 3-40 0,4-3 40 16,20-6 8-16,16-6-640 31,8-17-696-31,20-12 72 0,27-16-49 0,21-35 177 16,-9-9 784-16,1-33 352 16,-29-15 152-16,-19-16-72 15,-4-28 64-15,-16-10 552 16,-16-7-8-16,-20 4-111 15,-8 19 847-15,-24 35-256 16,4 34 232 0,-4 33-263-16,1 15-241 15,-10 13-272-15,-10 16-608 16,-1 54-16-16,12 50-112 0,20 36 104 16,16 16-8-16,20-11 16 31,12-21-352-31,8-13-712 0,7-10-825 0,2-21-1952 15,-10-29 2337-15,-11-30-8410 0</inkml:trace>
  <inkml:trace contextRef="#ctx0" brushRef="#br0" timeOffset="60501.67">15694 8763 11042 0,'0'0'5905'16,"0"0"-4241"-16,0 0-335 0,0 0-249 0,0 0-264 15,0 0-640-15,-9 19-128 0,9 19 64 16,0 13-32-16,0 6-72 15,13 3 72-15,6 3-72 0,13-8-8 32,5-11-128-32,2-9-216 31,1-13-40-31,-1-15 40 0,-7-7 176 0,1-20 168 16,-10-11 48-16,-6-14 48 15,-13-22 408-15,-4 8 80 16,0-8 256-1,-17 0-391-15,2 19-185 16,-2 1 88-16,6 15-24 16,7 13-176-16,4 15-152 0,0 4-680 0,36 20-1313 15,-1 8-1007-15,-3-2-4298 0</inkml:trace>
  <inkml:trace contextRef="#ctx0" brushRef="#br0" timeOffset="60871.4">16654 8712 14010 0,'0'0'3097'16,"0"0"-1360"-16,0 0 247 15,0 0-504-15,0 0-512 16,0 0-607-16,-95-45-233 0,50 55-64 16,-2 12-64-16,-1 4 40 15,8 5-40 1,12 1-56-16,8 3-80 15,20-3-369 1,12-1 9-16,36 8-80 16,8-8 192-16,7 1 80 15,5-3-200-15,-20-10 184 0,-4 0 248 16,-16 0 24-16,-21-3 48 16,-7 0 0-16,-19-4 536 15,-17 1 248-15,-12-4-256 16,-4 1-240-16,5-7-120 31,2-3-168-31,13-3-216 0,25-32-968 16,7 3-3913-16,0-2-7274 0</inkml:trace>
  <inkml:trace contextRef="#ctx0" brushRef="#br0" timeOffset="61002.89">17012 8801 8729 0,'0'0'7930'0,"0"0"-7050"15,0 0-568-15,0 111-64 32,0-67-152-32,5 1 32 0,3-1-128 0,-1-9-424 15,1-9-2000-15,5-11-1641 16,-9-11-4313-16</inkml:trace>
  <inkml:trace contextRef="#ctx0" brushRef="#br0" timeOffset="61134.42">17008 8534 12914 0,'0'0'2617'16,"0"0"-1601"-16,0 0-944 15,0 0-72-15,0 0-400 16,13 102-2409-16,-2-64-9793 0</inkml:trace>
  <inkml:trace contextRef="#ctx0" brushRef="#br0" timeOffset="61936.47">17160 9020 12618 0,'0'0'3945'16,"0"0"-2561"-16,20-89-167 0,-5 48-169 0,6 2-192 15,3 5-464-15,4 8-168 16,-5 10-208-16,1 13-16 15,0 3-64-15,-4 16-64 16,0 13 56-16,-4 9 64 16,0 6-40-16,-8 4 40 15,-4-3 8 1,-4-8-96-16,0-8-24 16,0-7-224-16,0-12 40 31,0-10 296-31,0 0 8 0,8-16 0 15,7-9-776 1,6-10-529-16,7-7 513 16,3-2-80-16,5-4 280 0,0 7 368 0,0 12 224 15,-9 13 248-15,-2 16-64 16,-1 3-176-16,0 20 280 0,0 8 0 16,8 8-104-16,4-1-64 15,27 0-72-15,21 0 48 0,31-6-16 16,1-10-80-16,-17-16-344 15,-27-6-2128-15,-32-3-2449 0,-16-16 32 16,-1-13 3120-16,-10-9 1769 16,-13-10 5665-16,-8 1-1504 15,-24 2-1144-15,-16 10-305 16,-4 9-607-16,-3 16-713 0,-1 11-624 16,12 2-328-16,12 22-383 46,16 9-57-46,16 14 0 0,8 5-57 16,28 4-375-16,8 0-352 16,11 3-616-16,1 1-512 0,4-1-241 0,-4 3 2041 15,0 13 112-15,-17-3 184 16,-7 0-136 0,-15 9 32-16,-17-15 88 0,-4 5 24 15,-20-2-32-15,-8-13-8 16,-9 3 312-16,-2-15 32 0,-1-14-247 15,4-12 95-15,0-13 608 16,1-3 200-16,3-25-312 16,8-13-152-16,8-23 129 0,3-27-313 31,17-30-184-15,28-21-168-16,32-1-152 0,20 16 0 15,8 42-224-15,0 28-472 0,-28 31-1777 16,-17 23-4096-16</inkml:trace>
  <inkml:trace contextRef="#ctx0" brushRef="#br0" timeOffset="62422.08">19172 8086 8281 0,'0'0'7674'15,"0"0"-5498"-15,0 0-455 16,0 0-257-1,0 0-520-15,0 0-504 0,0 0-424 16,12 159 496-16,-4-44-199 16,-1 2-209-16,6-6-88 15,-5-19-8-15,8-3-8 16,-4-19-273-16,-1-19-935 31,2-3-1176-31,-5-23-1809 0,-1-6-2153 16</inkml:trace>
  <inkml:trace contextRef="#ctx0" brushRef="#br0" timeOffset="63007.91">19474 8239 7177 0,'0'0'8434'16,"0"0"-6002"-16,0 0-535 15,0 0-945-15,0 0-736 0,-19 73 448 16,15 16 208-16,4 13-384 31,0-4-352-31,4-9 9 0,0-23-145 16,4-12-113-1,-1-15-351-15,-3-11-488 16,9 1-448-16,-2-4-593 16,6-6-327-16,-2-16 448 15,9-3-257 1,1-25-351-16,-1-17 479 0,-1-2 2001 0,-3-1 1464 15,-4 4 345-15,-8 13 791 16,-4 15 1401-16,0 13-2248 16,-4 19-1281-16,4 19 56 0,3 13 16 15,6 6-200-15,2 3-208 32,10-6-136-32,6-9-312 0,5-13-496 0,9-13-312 0,2-16 63 15,1-3 137-15,8-25 224 16,-9-14 256-16,2-21 160 15,-18 3 280 1,-3-10 144-16,-12 7 656 16,-8 13 512-16,-4 8 81 0,-4 14-105 15,0 15-192 1,-12 10-752-16,-4 13-280 16,-8 22 8-16,4 6 88 15,1 13-112-15,6 3-32 0,13-3 64 16,0 0-80-1,20-9-144 1,8-11-368-16,12-8-160 0,8-10-160 0,-1-10-32 16,9-6-553-16,12-13-431 15,-8-9-2041-15,-16 0-5273 0</inkml:trace>
  <inkml:trace contextRef="#ctx0" brushRef="#br0" timeOffset="63239.64">18901 8407 15243 0,'0'0'4073'15,"0"0"-2841"-15,0 0 192 16,0 0-520-16,163-3-247 0,0 25-225 0,37 7-176 15,8-4-152 1,-21 1-104 0,-48-14-8-16,-44 1-488 0,-35-10-3953 0</inkml:trace>
  <inkml:trace contextRef="#ctx0" brushRef="#br0" timeOffset="64511.61">21973 8575 9842 0,'0'0'3104'16,"0"0"-1599"-16,0 0-225 0,0 0 280 15,-44-82 129-15,8 69-273 16,-8 7-632-16,-11 6-344 16,-5 0 56-16,-3 19 72 15,3 13-16-15,4 9-183 0,16 10-113 16,12 3-184-16,24 9-72 15,8 0 0-15,47 4 0 0,45-3 0 16,40-7-112-16,12-19-537 47,-10-25-863-47,-22-16-336 0,-48-16-1881 0,-29-10-6177 16</inkml:trace>
  <inkml:trace contextRef="#ctx0" brushRef="#br0" timeOffset="64881.36">22348 8369 10162 0,'0'0'6097'0,"0"0"-3737"0,0 0-695 16,-37-76-665-16,37 76-344 15,0 13-416-15,0 19-192 0,0 21 312 16,5 27-136-16,7 18-40 31,-1-3-176-31,-2-19 40 16,-5-19 24-16,0-18-72 0,-1-1-208 0,1 0-392 0,0-6-352 15,5-13-160-15,-1-16-288 16,3-3 239-16,6-22 465 0,6-13-216 16,1-10 416-16,4-9 496 31,4 0 376-31,-4 6 624 0,-4 14 448 16,-4 15-103-1,-1 15-457-15,-2 4-568 16,-2 29-104-16,2 9 24 0,2 7-144 15,1 2 80-15,-3 1-128 16,2-3-48 0,1-8-384-1,8-11-696-15,12-17-929 0,-5-5-1903 0,-3-4-3786 16</inkml:trace>
  <inkml:trace contextRef="#ctx0" brushRef="#br0" timeOffset="65159.96">23065 8690 5617 0,'0'0'8450'0,"0"0"-5554"0,0 0-783 16,0 0-1337-16,0 0-448 16,0 0 280-16,-56 89-224 15,40-39-120-15,8 1-168 16,8-3-16 0,0-4-80-16,16-9-624 15,12-9-144-15,4-10-8 0,0-14-169 16,0-2-119-16,-4-15 152 15,-9-14 888-15,-10-6 24 16,-9-9 1160-16,-9-1 201 0,-14-2-201 16,-14 5-256-1,-6 8-128-15,-1 12-344 16,4 12-216-16,4 7-216 0,12 3-608 16,24 15-1512-16,0 5-2265 0,20-5-2761 15</inkml:trace>
  <inkml:trace contextRef="#ctx0" brushRef="#br0" timeOffset="65498.44">23682 8597 10242 0,'0'0'3232'15,"0"0"-1231"-15,0 0 183 0,0 0-367 16,0 0-585-16,0 0-440 0,-99-44-344 15,71 47-112-15,0 13-96 16,8 7-240-16,8 5-48 16,12 4-16-16,0 6 64 0,16-3-8 31,15 3-56-31,6-3-192 0,-1 0-176 16,-8-7-80-16,-9-6 168 0,-10 1 232 15,-9-4 112-15,-24-7 64 16,-12-2 112-16,-16-4 312 0,-4-6 48 15,-4 0-296-15,9 0-120 0,6-12-120 47,21-7-464-47,24-23-1512 0,28 10-5234 16,8-2-3744-16</inkml:trace>
  <inkml:trace contextRef="#ctx0" brushRef="#br0" timeOffset="66077.75">23841 8779 13202 0,'0'0'2881'0,"0"0"-2097"0,0 0-536 0,0 0-176 16,84 0 32-16,-56 0-104 15,4-7-256-15,0-5-656 0,4-1-72 32,-8-13-56-32,-8-2 183 15,-8-7 113-15,-12 0 744 0,-8 3 608 16,-24 10 921-1,-5 6 519-15,-2 10-632 16,-1 6-239-16,5 9-49 0,7 17-416 16,11 15-256-16,13 3-360 0,4 10-24 31,8 0-48-31,20-6-24 16,4-3-464-16,5-14-312 0,6-9-24 15,0-15 88-15,6-7-233 16,-6-10-447-16,5-15 304 0,-4-10 544 15,0-6 544-15,-8-4 168 16,-4 1 920 0,-8 9 576-16,-5 9-111 0,-6 17-177 15,-6 9-648-15,-7 13-720 16,0 22 224-16,0 9-40 0,0 7-120 0,0 3 104 31,0-6-168-31,-4-7-8 16,4-10-80-16,0-14-328 0,0-12 32 15,12-5 376-15,8-18 56 16,16-14-56-16,4-9-136 16,8-7 136-1,4 0-8-15,-5 10 8 16,-7 6 128-16,-4 13 352 16,-12 13-112-16,-4 6-80 15,-9 19-280-15,2 13 0 0,-5 6-8 16,-5 9-200-16,10 17-592 15,-5-10-3001-15,-1-13-8105 16</inkml:trace>
  <inkml:trace contextRef="#ctx0" brushRef="#br0" timeOffset="66400.64">25471 8610 16275 0,'0'0'5489'0,"0"0"-4569"0,0 0-768 16,0 0-144-16,0 93 528 15,0-8-7-15,20 26-89 0,12 10-272 16,8-7-112-16,-8-28-56 16,-4-26-120-1,-13-15-272-15,1-10-777 16,1-1-39-16,-6-8-2793 16,1-7-1544-16,-12-16-4505 0</inkml:trace>
  <inkml:trace contextRef="#ctx0" brushRef="#br0" timeOffset="66663.61">25324 8575 9754 0,'0'0'6841'16,"0"0"-4584"-16,72-98-857 16,-29 72 16-16,9 17-760 0,4 9-384 15,8 3 32-15,0 23-216 31,-9 15-80-31,-7 10-16 16,-20 9-24-16,-20 0-464 0,-16 4-632 0,-28-7 40 0,-20-10 592 16,-11-8 272-16,-1-14 88 15,8-12 128 1,12-10 8-16,28-3-640 16,20-16-1273-16,5-3-3560 0</inkml:trace>
  <inkml:trace contextRef="#ctx0" brushRef="#br0" timeOffset="66964.34">26085 8655 14267 0,'0'0'5673'16,"0"0"-4785"-1,0 0-520-15,0 0 16 0,-88 44-48 0,64-15-64 16,8 6-272-16,13 3-32 0,3 3-32 15,15-3-832-15,13-3-744 16,8-10-801-16,4-9-1344 16,0-9 873-16,-5-7 175 0,-7-19 2737 15,-16-13 1264-15,-12-6 1297 16,0-10 144-16,-23-3 223 16,-9 1-951-1,-1 5-433-15,6 10-672 16,7 10-408-16,8 15-464 15,12 10-288-15,20 7-2576 0,12 12-1849 16,8 0-1689-16</inkml:trace>
  <inkml:trace contextRef="#ctx0" brushRef="#br0" timeOffset="67118">26483 8683 9249 0,'0'0'10243'0,"0"0"-8491"0,0 0-1112 16,0 0-592-16,0 0-48 0,32 86 40 15,-12-41-32 1,-4 2-16-16,4-9-1048 16,4-6-672-16,-1-10-1281 15,-10-15-2952-15</inkml:trace>
  <inkml:trace contextRef="#ctx0" brushRef="#br0" timeOffset="67518.98">26304 8321 9394 0,'0'0'10058'0,"0"0"-8698"0,0 0-744 15,0 0-232-15,0 0-384 0,0 0-232 0,0 0-1576 16,-4 29-2993-16</inkml:trace>
  <inkml:trace contextRef="#ctx0" brushRef="#br0" timeOffset="67951.22">26635 8671 7209 0,'0'0'9122'15,"0"0"-7034"-15,0 0-959 0,0 0-177 31,88-26-80-31,-81 26-208 32,-3 0-448-32,-4 6-216 0,0 20-8 15,0 9-48-15,0 6 48 16,0 3-232-16,0 1-408 0,0-7-312 0,0-9 312 16,0-10 168-16,17-13 216 15,-2-6 216 1,5-13-48-16,4-15-49 0,3-10-87 15,1-3 232-15,0-7 521 16,0 7 479-16,-4 2 160 0,1 14-56 16,-10 9-416-16,-2 16-296 15,-6 0-392-15,1 26-8 32,5 6 0-17,-6 12 8-15,5 3-8 0,4 1-320 0,0-4-496 16,4-2-856-16,16-23-1081 15,-8-13-2384-15,-4-6-4233 0</inkml:trace>
  <inkml:trace contextRef="#ctx0" brushRef="#br0" timeOffset="68120.45">27359 8360 12378 0,'0'0'5233'0,"37"-83"-3256"0,-29 70-353 15,-1 10-120-15,1 3-751 16,-4 13-585-16,1 34-160 15,-5 33-8-15,0 31 72 32,-9 9-72-32,-2-5-184 15,-6-13-665-15,6-30-1071 0,-1-24-3121 16,0-23-3585-16</inkml:trace>
  <inkml:trace contextRef="#ctx0" brushRef="#br0" timeOffset="68452.42">27196 8467 9946 0,'0'0'3072'0,"0"0"-1583"31,0 0-1489-31,96-9-665 16,-48 22-463-16,16 2-488 0,11 11-3153 15,29 5 4105-15,11-2-865 0,-11-4-7 16,-21-8 1536-16,-31-11 2449 0,-31-6 543 15,-6 0 921 1,-11-10-1536 0,-4-3 1535-16,-23-2-2767 0,-22-1-65 15,-2 3 272-15,-5 7-528 16,4 6-488-16,12 0-336 16,17 25-64-16,10 13-248 15,14 10-400-15,22 6-472 16,38 28-664-16,-10-15-2169 0,-7-10-2081 15</inkml:trace>
  <inkml:trace contextRef="#ctx0" brushRef="#br0" timeOffset="68537.06">27862 9077 4184 0,'0'0'4177'0,"0"0"-3193"0,-88-54-984 32,68 25-9225-32</inkml:trace>
  <inkml:trace contextRef="#ctx0" brushRef="#br0" timeOffset="68637.31">28439 8671 9690 0,'0'0'9530'0,"0"0"-9530"16,0 0-3249-16</inkml:trace>
  <inkml:trace contextRef="#ctx0" brushRef="#br0" timeOffset="69993.82">5929 6642 8241 0,'0'0'8458'0,"0"0"-6906"15,0 0-487-15,0 0 95 16,-5 0-336-16,5 0-416 0,20 0 0 16,23 0 136-16,45 0-32 0,64-7-183 31,44-6 7-31,23 1-112 16,4 2 64-16,-25 4-136 0,-22 0-40 15,-36 6 24-15,-41-3-128 16,-39-1-8-16,-32 1 8 0,-20 3-8 15,-4-3 8-15,-4 3-8 16,0-3-56 0,-12-4-16-16,-16-2-528 0,-13-1-609 15,10 1-1487-15,8-4-4690 0</inkml:trace>
  <inkml:trace contextRef="#ctx0" brushRef="#br0" timeOffset="70927.23">6470 5156 3936 0,'0'0'11027'0,"0"0"-9251"0,0 0-304 15,0 0-295-15,0 0-273 16,0 0-440-16,0 0-336 0,0 54 552 16,0-13-168-1,0 13-240 1,0 7-112-16,0-1-112 16,0 0-48-16,4-3-120 0,-4-6-768 0,0-3-1272 15,-8-16-2497-15,-3-14-969 0</inkml:trace>
  <inkml:trace contextRef="#ctx0" brushRef="#br0" timeOffset="71343.84">6402 4908 8065 0,'0'0'5313'0,"-3"-85"-2896"16,3 72-377-16,3 0-343 15,13 4-913-15,8 2-400 0,8 7-216 16,12 3-168-16,0 20 72 16,8 12-72-16,-1 15 0 0,-7 30-200 0,-25-7-464 15,-6-7-192 1,-13-5-25 0,-20-17-215-16,-8 4 616 15,-12-3 368-15,-3-11 104 0,-5-9 8 16,4-15 192-16,0-10 232 0,12 0-208 15,8-12 64-15,12-14 0 0,12-3 8 16,0 4-32-16,24 0 33 31,12 6-289-31,4 9 8 0,8 10-8 16,-5 0-48-16,2 13 48 16,-2 12 80-16,-7 10-72 0,-8 6 8 15,0 1-8-15,-8 2 80 31,-1 1-88-31,2-7-48 16,-1-10-1089-16,16-5-1135 0,-1-11-1569 16,-7-9-4409-16</inkml:trace>
  <inkml:trace contextRef="#ctx0" brushRef="#br0" timeOffset="72130.16">7319 5251 2816 0,'0'0'7242'31,"0"0"-5570"-31,0 0-176 16,-37-92 25-16,10 73 223 0,-4 13-528 15,-6 3-224-15,-7 3-311 16,5 6-33-16,-2 13-216 0,6 3-232 15,7 7-32-15,12 2-168 16,9 1-56-16,7 0-64 16,0 0 120-16,19-4 24 0,13-2-24 15,3-11-120-15,6-8-8 16,2-7-48-16,-3 0-160 0,0-7-200 16,-8-11 336-16,-9-5 200 31,-2-2 0-31,-14-3 0 15,-2 5 296-15,-5 1 288 0,0 9 96 0,0 10 176 16,0 3-520-16,0 0-336 16,0 9-160-16,4 13 112 0,4 1 48 15,3 6-296-15,2-1-288 0,-2-6-72 32,6-3-200-32,-6-9-505 15,1-7-527 1,-3-3 248-16,2-6 895 15,1-13 377-15,-7-7 256 16,6-5 104-16,-3-1 8 0,0-3 96 31,0 0 528-31,4 6 361 0,-4 7 175 16,4 10-136-16,0 8-616 0,-1 4-328 16,2 16-72-16,-5 9 104 0,-1 7-48 15,-2 0-48-15,-1 3 88 0,-4-3-88 16,0-10 40-16,0-6-56 31,0-10-64-31,4-6 64 0,4-6 104 16,8-16-104-16,3-4-424 15,5-6-312 1,-3 4-72-16,2-1 24 16,-3 4 296-16,-3 9 472 0,-6 10-40 0,1 6 56 31,0 0 0-31,0 12 232 15,8 8 0-15,-1-2-120 0,13 1-112 32,13 1-120-32,14-8-616 15,37-5-153-15,-16-7 409 0,-9 0-5649 0</inkml:trace>
  <inkml:trace contextRef="#ctx0" brushRef="#br0" timeOffset="72499.89">8298 5146 8449 0,'0'0'5121'16,"0"0"-3480"-16,-127-47 447 15,63 34-607-15,4 6-465 32,6 7-336-32,1 0-408 15,14 20-168-15,11 2-104 0,8 3-80 16,16 10-40-16,4 7-176 16,4-1-72-16,20-3-528 15,11-3-297-15,5-6 57 0,4-14-48 16,4-8-48-16,-4-7 583 15,-4-7 505-15,-5-15 144 16,-11-13 424-16,-3-6 449 0,-17-10 423 16,-4-19 8-16,-9-22-208 15,-14 7-327-15,2 5-185 16,-3 20 248 0,13 25 256-16,-6 6 152 15,6 7-487-15,7 22-465 0,0 3-288 0,4 42-96 16,4 25 24-16,20 25 64 15,8-6-160-15,0-13-193 16,-9-25-583-16,14-1-1224 16,-10-9-2457-1,0-9-6666-15</inkml:trace>
  <inkml:trace contextRef="#ctx0" brushRef="#br0" timeOffset="72778.52">8558 5073 1512 0,'0'0'14563'16,"0"0"-11874"-16,0 0-1657 0,0 0-712 0,0 0-32 0,-44 86 80 15,40-48-24-15,4 0-296 16,0-3-48-16,12-6-136 16,7-10-576-1,6-6-104-15,3-13-33 16,0 0-287-16,-4-13-64 0,0-13 680 31,-13-2 520-15,-11-10 32-16,0 0 720 15,-24-4 352-15,-11 5 25 16,-5 1 87-16,-4 11-272 0,4 15-512 16,4 10-432-16,16 10-1024 15,9 12-3361-15,11-3-8434 0</inkml:trace>
  <inkml:trace contextRef="#ctx0" brushRef="#br0" timeOffset="73333.11">8657 5086 13554 0,'0'0'3801'16,"0"0"-2112"-16,0 0 167 0,64-76-840 0,-44 73-624 15,4 3-176 1,0 9-216-16,-4 17 0 15,-4 9 0-15,-4 2-104 16,-5 8-88-16,-7-7-32 0,0-3-160 16,-7-3 208-16,-5-13-32 15,3-6 112 1,2-7 0-16,-1-6 96 0,8-6 168 16,0-13-168-1,8-13-96 1,12-3 88-16,-1-7 8 15,5 1 0-15,-3 0 0 0,-6 12 8 16,-2 7 128-16,-6 13-136 0,-3 9-48 16,0 12-216-1,-4 17 256-15,4 6 8 16,0 3 8-16,5-3-8 16,2-7-144-16,-3-11-848 0,4-8-433 15,0-9 449-15,1-3 536 16,2-20-208-16,-3-5 136 0,4-4 328 31,-8 0 184-31,4-2 648 16,-8 8 440-16,4 10 72 15,-4 10-319-15,3 6-673 16,2 13-168-16,-1 15 0 0,7 7 64 16,5 0-48-16,5 3-16 0,10 0 112 31,21-3-112-16,-12-9-1793-15,0-11-3584 16</inkml:trace>
  <inkml:trace contextRef="#ctx0" brushRef="#br0" timeOffset="73649.47">9419 5229 9570 0,'0'0'4216'0,"0"0"-3231"15,0 0-73-15,0 0 48 16,0 0-40-16,0 0-496 0,79-35-120 31,-55 16-216-31,-4-10-32 0,-4-8 16 16,0-24-64-16,-5-21 96 0,-11-29-104 16,-3-10 8-16,-18 22 8 0,2 30 257 15,3 30 543-15,0 20 504 0,0 7 128 31,0 8-471-31,-8 4-601 16,0 42-368-16,0 34 64 16,12 35-72-16,12 19 0 0,4-6-8 0,24-26-56 15,-4-34-473-15,4-20-1303 16,32-9-2305-16,-4-6-1568 0,-5-10-1080 16</inkml:trace>
  <inkml:trace contextRef="#ctx0" brushRef="#br0" timeOffset="74034.82">9857 4911 8913 0,'0'0'8874'31,"0"0"-7305"-31,0 0-1569 16,0 0 88-16,16 77 32 0,-4-39-120 15,-5 0 24-15,6-6-24 0,-5-7-216 16,3-9-609-16,2-10-735 0,-6-6-176 0,5-6 383 15,1-17 97-15,-2-12 304 32,-3-9 856-32,1-6 96 15,-6 2 1552-15,1 3 817 0,-4 17 447 16,0 9-391-16,0 16-761 16,0 3-1040-1,0 19-624-15,0 19 0 16,-4 12 112-16,4 11-104 15,0-1 0-15,0 4 80 16,0-4-88-16,0-3 0 16,0 3-8-16,0-3 8 0,-12 1-208 15,-11-14-80-15,-5-5-560 16,-9-17-416 0,-3-22-552-16,12-13-937 15,9-16-3840-15</inkml:trace>
  <inkml:trace contextRef="#ctx0" brushRef="#br0" timeOffset="74166.3">10275 4711 16123 0,'0'0'4105'0,"0"0"-3561"16,0 0-544-16,0 0-1664 15,0 0-4586-15</inkml:trace>
  <inkml:trace contextRef="#ctx0" brushRef="#br0" timeOffset="76324.75">5243 10969 12458 0,'0'0'5649'0,"0"0"-4488"0,0 0-185 16,-12 0-64-16,12 0-144 0,0 0 56 15,0 0-280-15,12 0-311 16,12 0 79-1,8 0-112-15,16 0-56 16,7 0 40-16,1-3-80 16,4 0-56-16,-4 0-16 0,-4 0-16 15,-5 3-32-15,-8-3-80 0,-6 3-56 16,-10 0 48-16,-2 0-160 16,-10 0-24-1,2 0-73-15,-2 0-311 16,6 0-320-1,-2 0-656-15,9-7-785 0,-3 1-1560 16,-6 0-3232-16</inkml:trace>
  <inkml:trace contextRef="#ctx0" brushRef="#br0" timeOffset="76641.09">5772 10769 10498 0,'0'0'2232'0,"0"0"-1088"16,0 0 657-16,0 0 279 15,0 0-447 1,0 0-409-16,0 0-528 16,0 0-272-16,0 0-48 15,-39-16-200-15,46 32 376 16,10 4-160-16,3-2-199 0,3 5-65 16,1-4 8-1,4 3-136-15,-7-3 104 0,-10 3-104 16,-7 1 0-16,-4 2 0 15,-11 4 0-15,-25-1 8 16,-9 4 0-16,-11-1-8 0,-3 1-8 16,-13 0-617 15,20-7-1647-31,13-9-5458 0</inkml:trace>
  <inkml:trace contextRef="#ctx0" brushRef="#br0" timeOffset="77913.03">7087 10439 6689 0,'0'0'4833'0,"0"0"-3961"15,-84-10-200-15,37 10 337 31,-5 17 199-31,1 8 88 0,-1 10-176 16,0 9-288-16,12 7-87 16,12 3-105-16,17 0-280 0,11-3-304 15,19 0-56-15,37-7-128 16,24-6-824 0,19-16-1217-16,-15-12-1840 15,-16-10-3456-15</inkml:trace>
  <inkml:trace contextRef="#ctx0" brushRef="#br0" timeOffset="78176.02">7203 10718 11402 0,'0'0'5585'0,"0"0"-4697"32,0 0-288-17,0 0-111-15,-60 86-169 0,60-54-96 16,25-3-128-16,10-1-96 0,5-9-216 15,4-9-160-15,3-4-417 16,-7-6-647-16,-12-3-64 16,-12-13 864-16,-12-6 640 0,-4-4 312 15,-16-2 616-15,-11-4 264 0,-5 0-400 16,0 4-408-16,4 5-128 31,16 8-256-31,12 5-72 0,0 10-3824 16,20-3-5922-16</inkml:trace>
  <inkml:trace contextRef="#ctx0" brushRef="#br0" timeOffset="78931.12">7450 10757 4745 0,'0'0'7201'16,"0"0"-4936"-16,0 0-649 15,0 0-40-15,0 0-560 0,0 0-127 31,0 0-377-31,88-39-144 16,-69 43-288-16,2 15-8 16,-5 3-8-16,-1 9-56 15,-7 1-8-15,-4 0-72 0,-4-3-136 16,0-4 208-16,-8-9-56 16,1-7 56-16,-1-5 8 0,4-4 104 31,-1-6 8-31,5-14-120 15,5-8-40-15,10-4 32 0,13-3 8 0,0-3-8 16,4 3 8-16,4 6 0 16,-4 11 0-16,-4 11 0 15,-8 7 0-15,-5 7 24 32,-7 15 32-32,1 6-48 15,-1 4 64-15,-8 3-64 0,0-6 80 16,0-4-88-16,0-9 0 15,0-3 0-15,0-10-8 16,0-3 8-16,0 0-104 0,3-20-88 31,9-5-264-31,8-3 160 16,4-8 216-16,4 5 32 16,-3 3 48-16,-2 11 0 0,-3 5 0 15,0 12 48-15,-4 0 88 16,-9 19 112-16,6 6-152 15,-5 4 112-15,-5-1-192 0,1 1 56 32,0-4 8-32,-4-3-80 0,5-9-128 15,-5-3-736-15,8-7-1217 0,-4-3-375 16,7-6-49-16,9-14-1704 16,1-8 1713-16,7-7 2496 15,0-6 24 1,4-1 2904-16,-1 5-535 15,-4 8 79-15,-6 7 9 0,-5 12 95 0,-4 7-247 16,-5 3-1081-16,2 13-696 16,-5 15-232-16,0 13-64 0,-4 17-24 31,0 24-168-31,-8 32 17 16,-12 7-81-16,-4-3-217 0,-1-7-1175 15,14-16-1480-15,11-9-3482 0,0-26-1359 0,4-22 4528 16</inkml:trace>
  <inkml:trace contextRef="#ctx0" brushRef="#br0" timeOffset="79263.08">8326 10592 11722 0,'0'0'2128'16,"0"0"-615"-16,17-86 455 0,7 63-960 16,12 5-664-16,7 8-135 0,9 7-145 31,4 0-56-31,-9 3 104 0,-6 9-64 16,-13 20-40-16,-13 9 0 15,-15 9-8-15,-7 10 96 0,-21 4-88 16,-12-4 136-16,-8-3 296 15,0-9-144-15,4-8-128 16,5-8-96-16,18-13-72 16,21-16-848 15,12 0-3273-31,21-6-3121 16</inkml:trace>
  <inkml:trace contextRef="#ctx0" brushRef="#br0" timeOffset="79563.8">8801 10687 11322 0,'0'0'6393'0,"0"0"-5376"16,0 0-673-16,0 0-224 16,0 0-24-16,0 95-88 0,8-70-16 15,3-8-633-15,2-5-423 16,2-12-104-16,2 0-264 0,-2-10-377 16,2-12 329-1,-2-10 448-15,-2-5 1032 16,2-5 664-16,1 1 1088 0,-8 3 745 15,0 12-113-15,-4 10-471 16,4 16-641-16,-4 4-904 16,8 21-248-16,0 7-24 0,4 9-96 31,4 0 56-31,-1-3-56 16,5-6-16-16,4-10-600 15,0-5-992-15,12-17-1289 0,-12-10-2312 16,0-10-3993-16</inkml:trace>
  <inkml:trace contextRef="#ctx0" brushRef="#br0" timeOffset="79733.05">9394 10211 11898 0,'0'0'5153'0,"0"0"-2856"16,0 0-129-16,0 0-736 16,0 0-984-16,0 0-327 15,4 72 279-15,-4 46-224 16,0 3-40-16,0-4-136 15,0-31-72-15,4-29-304 16,-4-3-1201 0,0-22-3136-16,0-7-3000 0</inkml:trace>
  <inkml:trace contextRef="#ctx0" brushRef="#br0" timeOffset="79895.77">9247 10376 14163 0,'0'0'4184'0,"0"0"-2719"32,0 0-193-32,0 0-960 15,104-58-312-15,-44 58-264 0,35 17-1584 16,-12 1-3185-16,-14 8-4321 0</inkml:trace>
  <inkml:trace contextRef="#ctx0" brushRef="#br0" timeOffset="80165.28">9722 10671 9762 0,'0'0'2448'0,"0"0"-1424"16,0 0 9-16,0 0-489 15,0 0-176-15,91 19-368 16,-55-29-96-16,0-5-736 0,-5-8 199 16,-6-5 121-16,-10-7 280 0,-11-7 232 31,-4-2 168-31,-4 6 712 15,-19 9 737-15,-5 17 415 16,-9 12-952-16,1 3 297 0,5 22-33 0,7 13-344 16,12 7-496-16,8-1-352 15,4 4-144-15,12-10 0 16,12-10-8-16,11-5-288 16,33-14-480-16,-8-6-1184 15,-4-3-3337-15</inkml:trace>
  <inkml:trace contextRef="#ctx0" brushRef="#br0" timeOffset="80566.25">11402 10176 7217 0,'0'0'7522'16,"0"0"-4890"-16,0 0-1095 16,0 0-401-16,-99-29-536 15,51 51 312 1,-7 26 48-16,-9 22-304 16,12 25-319-16,16-3-257 0,24-19-80 0,12-22-96 15,16-20-777-15,20 1-727 0,39-6-961 16,-3-7-2160-16,0-13-4569 15</inkml:trace>
  <inkml:trace contextRef="#ctx0" brushRef="#br0" timeOffset="81336.95">11535 10477 12410 0,'0'0'5737'16,"0"0"-3840"-16,0 0-553 0,0 0-816 16,0 0 80-16,0 0-192 0,-77 105-296 15,77-58-56 1,0-2-64-1,21-7-384-15,7-6-8 16,3-13-408-16,1-13-320 16,0-6 264-16,-9-3 288 15,-6-16 103-15,-14-16 337 0,-3-6 128 32,-3-6 56-32,-18-8 433 15,6 1 95-15,2 4 80 16,6 11-264-16,7 11-64 0,16 12-112 15,20 16-224-15,7 0-424 0,9 19 80 0,-3 6 56 16,-6 4 64-16,-7 9 176 0,-16-3-24 31,-9 6 64-31,-11-3 8 32,0 4 88-32,-7-8 16 0,-5 5-56 31,0-8 8-31,4-2-56 0,4-4-144 15,4-6-1000-15,0-9-921 0,8-10 57 16,12 0 351-16,3-19-367 16,5-9-457-16,4-11 449 15,5-5 2032-15,2-10 720 0,1-6 1473 16,-1-4-313-16,-2 10-16 16,3 6 89-16,-5 16-353 15,1 14-640-15,0 5-312 16,0 10-207-16,-4 3-89 15,-9 0 288-15,-6 0-272 0,-2 0-224 16,-11 3-32-16,-4 0-104 16,0 0 56-16,-8 4 48 15,-11-1 424-15,-13 4 344 16,-4 2-296 0,0 4-208-16,4 3-200 15,8 3-104-15,12 7-72 16,12-4-8-16,4 10-312 0,24-3-104 15,8 0-376-15,4-4-280 16,0 1 8-16,-8-7 7 0,-13-3 577 16,-6 0 344-1,-13-3 144-15,0-3 160 16,-21-1 641-16,-10 1 295 0,-5-4 32 16,-4-5-232-16,5-4-256 15,7 0-312 1,3 0-208-16,18-9-120 15,7-14-376-15,32-18-2056 0,11 3-3233 16,5-3-4121-16</inkml:trace>
  <inkml:trace contextRef="#ctx0" brushRef="#br0" timeOffset="81521.82">12793 10385 14539 0,'0'0'5961'31,"0"0"-4649"-31,0 0-856 16,0 0-232-16,20 83-104 15,-20-33 0-15,-8 4-24 0,1 3-88 16,-2-9-8-16,5-3-520 31,4-10-960-31,0-23-1401 0,4-5-1640 32,5-7-3064-32</inkml:trace>
  <inkml:trace contextRef="#ctx0" brushRef="#br0" timeOffset="81622.06">12837 10217 12042 0,'0'0'4513'0,"0"0"-2553"16,0 0-1047-16,0 0-913 0,0 0-1577 15,28 25-575 1,-12-3-4650-16</inkml:trace>
  <inkml:trace contextRef="#ctx0" brushRef="#br0" timeOffset="81969.69">13378 10468 10898 0,'0'0'3072'15,"0"0"1049"-15,0 0-2168 0,-103-44-417 32,64 37-360-32,7 4-592 15,4 3-287-15,15 0-297 0,6 6-96 16,7 10-441-16,12 6-87 15,15 7 424-15,6-1-280 16,6 4-912 0,-3 0 264-16,0-4-161 0,-8-2 497 15,-8-1 424-15,-12-3 136 16,-8-2 80-16,-8-2 152 0,-16-1 248 0,-8-5 376 16,-4-6-88-16,-4-2 48 46,4-4-264-46,8-7-320 0,21-31-472 16,3 0-2656-16,4-7-11211 0</inkml:trace>
  <inkml:trace contextRef="#ctx0" brushRef="#br0" timeOffset="82138.88">13666 10014 10506 0,'0'0'9082'15,"0"0"-6674"-15,0 0-983 16,0 0-1033-16,0 0-384 0,0 0 176 15,43 143 8-15,-26-36-24 16,-2 14-168-16,13 0-144 31,4-20-360-15,-8-25-505-16,-8-18 209 0,-8-23-4089 16,-8-19-5465-16</inkml:trace>
  <inkml:trace contextRef="#ctx0" brushRef="#br0" timeOffset="82317.23">13434 10255 13202 0,'80'0'2217'16,"20"0"-1057"-16,23 6-208 16,-7 10-656-16,-9 0-192 15,-15-6-104 1,-25-4-248-16,-30-6-4145 0</inkml:trace>
  <inkml:trace contextRef="#ctx0" brushRef="#br0" timeOffset="83404.27">11813 10525 7009 0,'0'0'5129'32,"0"0"-3849"-32,0 0 65 0,0 0-361 15,0 0-400 1,0 0 176-16,0 0 416 16,-8 73-327-16,4-35-185 15,4 3-280-15,0 0-80 0,0-2-168 16,0-4-56-1,0-3-32 1,0-14-48-16,0-2 0 0,0-6-112 0,0-7-144 16,0-3 136-16,0-6 112 15,0-13-312-15,4-10-88 0,8-6 312 16,0-3 88-16,4-10 8 31,7-2-8-31,5 2 0 0,0 0 8 16,-4 13 8-16,1 13 0 15,-10 9 192-15,1 13 136 32,-8 7-168-32,0 18-16 15,1 13 216-15,-2 6-80 0,-3 8-48 16,4-5-160-16,4 1-72 0,4 5-8 16,0-11-1344-16,-4-13-4177 15</inkml:trace>
  <inkml:trace contextRef="#ctx0" brushRef="#br0" timeOffset="84876.66">14144 10607 2600 0,'0'0'11106'0,"0"0"-8977"15,0 0-1241 1,0 0-288-16,0 0 312 0,0 0 1 16,59-9-321-1,-38 3-256-15,3-1-160 16,-1-2-64-16,1-4-32 16,0 0-80-16,-8-2 16 0,-4-5 16 15,-8 1-32-15,-4-3-184 16,-4 0 176-16,-12-1 8 0,-4 11 0 31,-8 9 0-31,-3 3-56 0,3 6 56 16,4 16 8-16,8 10 96 0,7 6 0 15,9 7-16-15,9-4-16 16,14 0-24-16,9-9-40 0,5-7-8 16,2-9-136-1,1-10-112-15,-1-6-96 31,-2 0-296-31,-1-12-321 0,-4-11 89 16,-4-5 232-16,0-3 416 16,-9-5 224-16,1 1 48 0,-8 7 376 15,0 12 200-15,-4 13 144 16,0 3-624-16,-4 22-136 16,-1 16 185-16,2 7-41 15,-1 2-104-15,-4-2 40 0,0-7-88 16,0-10 40-16,0-12-40 15,0-7 0-15,4-9 136 0,8-9 88 16,8-13-224-16,12-10 0 47,3-6-96-47,5-6 88 0,0-7 8 0,-4 3 0 16,0 7 0-16,-12 12 120 15,0 14 136-15,-12 15 56 0,-5 6-232 16,-3 23 160-16,0 12 72 15,1 6-112 1,-1 1-32-16,7-4-160 0,6-6 56 16,2-9-64-16,5-10-512 15,24-19-808-15,-8 0-1753 0,0-6-3664 16</inkml:trace>
  <inkml:trace contextRef="#ctx0" brushRef="#br0" timeOffset="85061.52">15463 10369 3832 0,'0'0'10259'0,"0"0"-7635"16,0 0-1016-16,0 0-271 0,-112 0 31 31,64 25-208-31,4 10-456 16,1 13-248-16,7 0-287 0,12 6-97 31,16-7-72-31,8-5-233 0,12-7-503 16,44-13-960-16,-1-10-1073 0,1-8-3000 15</inkml:trace>
  <inkml:trace contextRef="#ctx0" brushRef="#br0" timeOffset="85509.35">15670 10461 14299 0,'0'0'4673'0,"0"0"-3913"0,0 0-568 31,0 0 128-31,-8 80-96 15,8-42-168-15,4-3-56 0,15-10-464 16,9-6-448-16,4-6-521 16,9-13-775-16,2 0 55 15,-3-19 1025-15,0-13 1128 16,-4-9 256-16,-4-7 1200 0,-8 0 489 31,-5 4-193-31,-6 12 1 16,-9 13 151-16,-1 13-776 0,-3 6-984 15,0 22-144-15,0 29 0 16,0 25 0-16,8 32-8 0,9 16-8 16,2 6-176-1,-3 3 88-15,-16-9 88 16,0 0-768-16,-28-6-600 0,-4-26-1545 16,5-26 305-16,-5-24 631 15,-4-23 529-15,-12-7 1464 0,-8-12 1376 16,-4-9 3521-16,13-26-1208 0,2-25-1801 31,18-29-783-31,22-22-233 0,10-10-512 16,43 3-112-16,28 10-248 15,19 13-120-15,12 12-776 16,-23 26-1201-16,-20 26-4912 0</inkml:trace>
  <inkml:trace contextRef="#ctx0" brushRef="#br0" timeOffset="86411.53">17419 10398 9978 0,'0'0'4721'16,"0"0"-3841"-16,4-73 264 15,-16 51 464-15,-16 9-471 0,-12 13-553 32,-7 0 0-17,-5 13 264-15,3 12-280 16,10 7-448-16,15 9-72 0,16 7-48 0,8-4-8 16,20 4 8-16,16-1 40 15,7-6-40-15,2 1-176 16,-6-7-144-16,-3-4 48 0,-16-5-8 15,-12-4-88-15,-8-3 248 16,-12-6 120 0,-19-6 144-16,-10-1 104 15,-2-6 104-15,-2 0-80 0,10-4-200 16,15-8-72-16,12-8-48 0,32-14-1296 16,11 2-3217-16,14 0-2241 15</inkml:trace>
  <inkml:trace contextRef="#ctx0" brushRef="#br0" timeOffset="86612.02">17689 10518 14403 0,'0'0'3904'0,"0"0"-3031"16,0 0-401-16,0 0-80 0,0 0 120 16,-95 29 216-16,55 3-144 15,5 3-224-15,7 6-88 16,7 0-264-16,18-2-8 15,3-2-88-15,28-2-432 0,11-9-448 16,45-7-528-16,-4-10-1537 16,-12-9-3176-16</inkml:trace>
  <inkml:trace contextRef="#ctx0" brushRef="#br0" timeOffset="87082.02">18028 10509 11842 0,'0'0'4249'0,"0"0"-2305"15,0 0-335 1,0 0-737-16,0 0-504 16,0 0 384-1,-4 83-240-15,-3-42-240 0,-1 0-176 16,4 0-88-16,4-3 8 16,0-9-16-16,12-4-432 0,8-12-328 31,12-9-448-31,-1-4-168 15,1 0-537-15,-4-20 225 16,-12-5 479-16,-4-10 1185 16,-12-3 24-16,0-10 1329 0,-16 1 367 15,-4-1-160-15,0 7-191 16,8 6-361-16,8 13-328 0,4 9-656 16,16 13-312-16,20 0-1432 15,7 0-721-15,34 13-407 0,-2-4-1585 31,-11-3-1185-31,-16-3 3482 0,-33-3 2160 16,-6 0 6337-16,-5 0-2176 16,-4 0 16-1,-4 0-2009-15,-16 0-1159 16,-8 13-433-16,-8 13 144 16,4 9-240-16,0 9-312 0,16 1-168 15,8 2-264-15,8-5-1024 0,8-5-761 0,29-11-935 31,-10-10-1625-31,-3-10-2065 0</inkml:trace>
  <inkml:trace contextRef="#ctx0" brushRef="#br0" timeOffset="87182.26">18427 10722 4440 0,'0'0'7482'15,"-44"-80"-4729"-15,9 30-329 16,-1-7-888-16,-5 5-431 0,13 11-209 0,13 16-648 0,15 25-248 31,15 0-3801-31,13 9-2208 16</inkml:trace>
  <inkml:trace contextRef="#ctx0" brushRef="#br0" timeOffset="87498.61">18714 10655 9538 0,'0'0'2624'0,"0"0"-1848"0,0 0-496 16,83-54-136-16,-46 38-136 15,-1-3 64-15,-1-6 56 16,-7-1-48-16,-4 1 64 16,-12 0 289-16,-12-1 1007 15,0 11 400-15,-17 5-632 0,-6 10-407 16,-9 0 207-16,5 19-104 16,2 13-344-16,14 9-264 0,6 6-224 15,5 1 0-15,28 0-56 31,16-7-16-31,24-6-56 16,24-10-664-16,31-12-600 16,-7-10-345-16,-5-9 105 0,-35-13 40 15,-36-7-10891-15</inkml:trace>
  <inkml:trace contextRef="#ctx0" brushRef="#br0" timeOffset="87614.48">19693 10401 4905 0,'0'0'13682'15,"0"0"-11473"-15,0 0-1513 16,0 0-472-16,0 0-224 16,0 0-648-16,-99-9-5249 15</inkml:trace>
  <inkml:trace contextRef="#ctx0" brushRef="#br0" timeOffset="88639.02">5147 12354 13338 0,'0'0'5113'0,"0"0"-4168"0,0 0-41 16,0 0 96-16,0 0-48 15,0 0-328-15,32 0-232 16,7 0-159 0,17 0-89-16,8-7 72 15,5 4-208-15,-2 0 168 0,-7 0-176 16,-9 3-48-16,-10-3-120 15,-13 3-232-15,-9 0-89 16,-6-3-15 0,-6 3-176-16,-3-10-536 0,16-9-1593 15,0 0-3328-15,0-3-4857 16</inkml:trace>
  <inkml:trace contextRef="#ctx0" brushRef="#br0" timeOffset="88886.37">5661 12068 12018 0,'0'0'4033'0,"0"0"-3025"0,0 0 264 15,0 0-47-15,0 0-73 0,0 0-552 0,0 0-8 32,0 0-16-32,51 54-240 15,-6-29-64-15,-2 1-152 0,6-1-120 16,-14 0 0-16,-7-2-80 15,-11 2-144-15,-10-3 64 0,-7 4-88 32,-16-4 240-32,-16 3 8 15,-11 4-48 1,-13-3-40-16,-16 5-968 0,9-5-3281 16,11-7-9922-16</inkml:trace>
  <inkml:trace contextRef="#ctx0" brushRef="#br0" timeOffset="89403.2">7203 12198 7161 0,'0'0'11178'0,"0"0"-9241"16,0 0-737-16,0 0-480 15,0 10-520-15,0 25 168 0,0 25 281 16,0 19-401-16,0 17-160 16,0-5 8-16,0-14-88 15,0-23-8-15,0-16-48 16,0 3-505-16,4 1-1023 0,4-5-1080 16,-4-11-2842-16,1-17-7208 0</inkml:trace>
  <inkml:trace contextRef="#ctx0" brushRef="#br0" timeOffset="89657.07">7087 12223 4544 0,'0'-91'7146'0,"25"2"-5466"0,3 35-943 16,0 22 783-16,0 16-168 0,11 10-384 15,8 3-440-15,13 3 41 0,-8 25-81 16,4 26-56-16,-20 21-272 31,-25 2-112-31,-11-5 96 0,-11-12-128 16,-21-15 96-16,-4 2 0 15,-3 1-112-15,7-10 0 16,8-10-448-16,24-16-1321 16,4-5-2439-16,20-4-4610 0</inkml:trace>
  <inkml:trace contextRef="#ctx0" brushRef="#br0" timeOffset="89788.56">7821 12319 8545 0,'0'0'8242'0,"0"0"-6618"15,0 0-991-15,-24 89-401 16,12-45-224 0,-1 1-8-16,-2 8-544 0,4-14-2121 15,2-11-3240-15</inkml:trace>
  <inkml:trace contextRef="#ctx0" brushRef="#br0" timeOffset="89957.8">7809 11998 7313 0,'0'0'7650'0,"0"0"-6578"0,0 0-1072 16,0 0-424-16,59 102-888 0,1-48-401 15,-4-10-2136-15,0-6-3720 0</inkml:trace>
  <inkml:trace contextRef="#ctx0" brushRef="#br0" timeOffset="90173.92">8311 12154 10538 0,'0'0'3104'0,"0"0"-799"0,-112-16 15 15,61 16-311-15,-1 6-297 16,7 16-704-16,13 10-463 16,13 6-449-16,15 6-24 0,4 1-144 0,28-1 40 31,16-5-321-31,12-11-231 16,7-9-408-16,21-12-752 0,-12-7-169 15,23-23-519-15,-23-2 1688 16,-28-3-8498-16</inkml:trace>
  <inkml:trace contextRef="#ctx0" brushRef="#br0" timeOffset="90374.4">8569 11937 7961 0,'0'0'8522'0,"0"0"-6065"0,0 0-1041 16,0 0-536-16,0 0-608 0,0 0 480 16,-7 109-32-16,7-49-488 31,4 7-144-31,-1-1 17 0,6 1-105 15,-5-13-321-15,4-3-671 16,-1-13-1184 0,10-22-729-16,-2-10-1480 15,2-6-2496-15</inkml:trace>
  <inkml:trace contextRef="#ctx0" brushRef="#br0" timeOffset="90606.14">8908 12157 3320 0,'0'0'7154'16,"0"0"-4194"-16,0 0-375 15,0 0-545-15,0 0-567 0,0 0-345 16,0 0-280-16,-75-38-168 16,27 44-240-16,-3 1 16 0,6-1-111 31,9 0 63-31,12 7-304 0,17 6-104 16,7 3-56-16,11 6 0 15,26 8 56-15,2-1 0 16,13 3-104-16,0-4-393 31,0-5-447-31,27 3-576 16,-14-7-689-16,-7-9-1583 0</inkml:trace>
  <inkml:trace contextRef="#ctx0" brushRef="#br0" timeOffset="90991.5">10431 11820 15795 0,'0'0'4105'0,"0"0"-2921"16,0 0 8-16,0 0-552 0,0 0-320 15,0 0-312-15,4 76 409 31,7 7-129-31,6 16-216 0,-6-1 120 0,-3-19-192 16,1-25-176-16,-2-16-184 0,-3 4-777 16,13 5-935-16,-2-12-1921 15,-7-9-1408-15</inkml:trace>
  <inkml:trace contextRef="#ctx0" brushRef="#br0" timeOffset="91577.34">10554 11903 8729 0,'0'0'5730'0,"0"0"-3138"16,0 0-215-1,0 0-921 1,0 0-792-16,0 0-440 16,0 0-40-16,20 108 232 0,-20-16-192 0,3 0-216 15,2-19 112-15,-1-26-120 0,0-15-32 16,4 3-80-16,8-6-184 31,-1-1-424-31,10-15-488 16,6-13-128-16,5 0-897 0,0-22 57 15,0-7 247-15,-5-9 1113 16,-6 0 712-16,-9 6 104 16,-8 7 944-16,-8 12 1153 0,0 13-265 31,0 13-832-31,-4 19 801 15,4 12-601-15,0 3-672 0,4 1-376 16,16-3-80-16,3-7-72 16,10-13-144-16,6-12-296 0,5-13 64 0,0 0 136 15,3-19-264-15,-2-13-408 16,-9-6-281 0,-8-6-151-1,-9-7 784-15,-10 3 360 0,-9 4 200 16,0 6 520-16,-9 15 1088 0,-7 17-167 15,-4 6-801-15,-8 13 456 0,9 15 232 32,-1 14-664-32,12 5-456 15,8 1-56-15,0-4-96 0,19 1-8 16,13-14-48-16,9-5-376 16,-2-17 112-16,9-5-456 0,0-4-400 31,15-29-328-31,-18-3-1017 15,-10-3-2416-15</inkml:trace>
  <inkml:trace contextRef="#ctx0" brushRef="#br0" timeOffset="91762.21">10080 12071 11266 0,'0'0'7730'0,"136"-22"-6458"16,19 16-720-16,40 6-280 0,16 0-152 0,-16 3-120 16,-59 6-1024-16,-40-3-3857 15</inkml:trace>
  <inkml:trace contextRef="#ctx0" brushRef="#br0" timeOffset="92325.93">12518 11690 17827 0,'0'0'3993'16,"0"0"-2873"-16,0 0-511 16,0 0-513-16,0 0-32 15,36 118-64 1,-12-14 8-16,4 14 0 15,-4-23-8-15,-4-22-96 16,-8-32-761-16,0-9 33 0,-4-3-488 16,3-7 320-16,-7-3 416 31,0-16 528-31,-4-3 48 0,0-9 80 0,0-14-72 16,-8-2 40-1,4-4 32-15,4-6 64 16,0 7-136-16,4-1 104 15,17 10-112-15,7 10 0 0,3 9-320 16,-3 0-136-16,4 12 311 0,-12 7 89 16,-8 7 48-16,-12-4 8 15,0 4 521 1,-28-1 287-16,-8-6 56 16,-8-3-72-16,-3-7-208 15,2-2-280 1,2-7-152-16,15 0-152 0,16-13-336 15,12-6-1472-15,4 0-4281 0</inkml:trace>
  <inkml:trace contextRef="#ctx0" brushRef="#br0" timeOffset="92864.9">13040 12221 1696 0,'0'0'15995'0,"0"0"-13922"0,0 0-1481 15,0 0-416-15,88-26 400 16,-68 16-136-16,8 1-224 15,0-1-88-15,4-2-128 32,-1-1-8-32,-6-3-448 15,-10 0-416-15,-3-3 200 16,-8-3 112-16,-4 3 560 0,-20 3 96 16,-12 6 224-16,-7 7-104 15,-6 3 232-15,6 6 64 0,7 14 88 16,12 5-376-16,12 10-216 15,8 3 72-15,12 0-16 16,16 1 56-16,7-11-120 0,10-6-368 16,2-9 32-16,5-13 72 15,0 0 104-15,-1-16 16 16,-3-9 24 0,-16-10-80-16,-8 0-16 15,-8-6 192-15,-12-1 24 0,-4 1 304 16,0 9 400-16,0 6 232 0,0 14-200 15,-4 9-256-15,4 3-480 16,0 3-64-16,0 13 64 16,0 9-72-1,0 4 72 1,16 2 0-16,8 4-8 0,0 0-336 31,-4 0-224-31,0-3-48 16,-12-3 136-16,-8-1 200 15,-4-5 280-15,-20-1 56 0,-12-9 208 16,-3-4 184-16,-2-6-232 16,5-3 40-16,5-3-232 0,19-32-24 0,8 3-1544 0,4 1-4409 15</inkml:trace>
  <inkml:trace contextRef="#ctx0" brushRef="#br0" timeOffset="93049.75">13913 11741 18051 0,'0'0'4769'0,"0"0"-3736"16,0 0-593-16,0 0-392 0,0 0 360 15,15 102-112-15,2-49-208 16,2 8 88 0,9 2-176-16,9 4-280 15,10 12-600-15,-7-15-329 0,-12-14-4728 16</inkml:trace>
  <inkml:trace contextRef="#ctx0" brushRef="#br0" timeOffset="93196.87">13749 11928 10218 0,'0'0'6465'0,"0"0"-4713"16,0 0-151-16,100-44-1241 0,-17 44-352 0,29 3-8 15,-12 10-1440 1,-13-1-3962-16</inkml:trace>
  <inkml:trace contextRef="#ctx0" brushRef="#br0" timeOffset="93582.23">15112 11982 12546 0,'0'0'2113'0,"0"0"-1321"15,-91 0 856-15,42 16 233 0,2 6-321 16,3 13-896-16,8 7-160 15,16 5-408-15,12 4-88 16,8-7-8-16,24 1-320 0,20-14-552 16,8-11-272-16,7-8-65 15,5-12 561-15,-4-12 312 16,-17-17 336-16,-15-9 536 0,-15-9 697 16,-13-8 23-16,-13-2-360 0,-18 6-232 31,-9 7-200-31,-3 9-464 0,-10 22-56 15,14 10-1688-15,11 3-4113 16</inkml:trace>
  <inkml:trace contextRef="#ctx0" brushRef="#br0" timeOffset="93983.2">15216 12074 8905 0,'0'0'8882'0,"0"0"-7385"0,0 0-401 32,83-13-560-32,-58 20-312 15,-2 15-176-15,-3 10 96 16,-8 6-144-16,-4 6 8 16,-8-2-8-16,0 2 8 0,0-9-24 15,-12-6-232-15,0-7-288 16,4-16 152-16,4-6 384 0,4 0 168 31,0-19-48-31,16-9-120 16,12-4 0-16,4-6-8 0,7-4-64 0,2 4 72 15,-2 3 8-15,-3 7 240 16,-4 12 296-16,-12 16-208 0,0 0-16 16,-8 16-232-1,-4 12 8-15,0 11 80 16,4 2-96-16,0 0-32 15,3 0-8 1,9-6-40-16,28-6-528 16,-12-10-1640-16,4-10-2705 0</inkml:trace>
  <inkml:trace contextRef="#ctx0" brushRef="#br0" timeOffset="94299.56">15953 12274 8689 0,'0'0'7778'0,"0"0"-7282"15,0 0-304 1,0 0-32-16,0 0 0 16,0 0 0-16,0 0-40 15,87 54-120-15,-62-54-72 0,-2-3-832 16,-3-10-472-16,-4-6-41 16,-8-3 113-1,-4-6 544-15,-4-1 760 0,-8 0 168 16,-12 7 936-1,-4 6 89-15,0 10 191 16,1 6 352-16,2 0-103 16,6 13-393-16,10 9-400 0,5 6-312 15,0 7-168-15,20 4-208 16,8-2-144 0,8-2-8-16,35-3-248 15,-6-13-1672-15,3-6-4650 0</inkml:trace>
  <inkml:trace contextRef="#ctx0" brushRef="#br0" timeOffset="94415.45">16885 12230 15987 0,'0'0'7426'0,"0"0"-6034"16,0 0-544-16,0 0-632 0,0 0-216 16,-64-41-696-16,25 34-1961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1:22:28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5 6975 496 0,'0'0'624'0,"0"0"-416"0,0-3 832 16,-4 0-416-16,4 3-384 16,0 0-136-16,-4-4-104 15,4 4 0-15,0 0-296 0,-4-2-840 16,4 2-152-16,-5-4 768 0</inkml:trace>
  <inkml:trace contextRef="#ctx0" brushRef="#br0" timeOffset="1967.09">3283 6889 4544 0,'0'0'5218'16,"0"0"-2922"-16,0 0-496 16,0 0-143-1,0 0 375 1,0 0-551-16,-20-47-257 16,20 47-496-16,0 0-384 0,0 0 0 15,0 0-296-15,0 10-48 16,-4 5-88-16,0 11 88 31,0 5 120-31,-1 1-112 0,5 6 0 16,-4-9 128-16,4-4-136 15,0-2 0-15,0-5-16 16,0-5-8-16,0-6-488 0,9-7-1008 16,-5 0-2185-16,4-13-2400 15</inkml:trace>
  <inkml:trace contextRef="#ctx0" brushRef="#br0" timeOffset="2637.53">5012 6588 8481 0,'0'0'3993'0,"0"0"-1968"0,0 0-129 16,0 0-168-16,0 0-239 0,0 0-401 31,-9-19-336-31,9 19-304 16,0 0-304-16,0 0-144 0,9 0-32 15,10 0 32-15,5 0 216 16,4 6-128-16,0 4 72 15,-7 2-160-15,-6 1-144 16,-11 6 136-16,-4 0-136 0,-4 3 144 31,-16 1 120-31,-3-5-112 16,-1 2 232-16,3-5-192 0,10-5 16 16,3-3-64-16,8-7 0 15,12 0-80-15,36 0 80 0,31-7 0 16,33-9-184-1,4-3-776-15,-13 0-712 16,-36 6-2529-16,-31 4-4585 0</inkml:trace>
  <inkml:trace contextRef="#ctx0" brushRef="#br0" timeOffset="3893.8">2537 8747 12274 0,'0'0'2105'0,"0"0"-1121"15,0 0 104 1,0 0-216-16,0 0 144 15,69-80-375-15,-38 64-249 16,13 4-232-16,-5 2-80 0,2 4-80 16,-9 3-8-16,-9 3-80 15,-7 0-72-15,-12 0-208 0,-4 6 120 32,0 4 248-32,-7 3 400 15,-10-1-32-15,2 1-128 16,2-1-136-16,9 1-104 0,4-6-8 15,0 2-160-15,13 1 168 16,10-1 32-16,5 4-24 0,4 0 184 31,4-4-144-31,-9 4-8 0,-6-1-40 16,-10-2-168-16,-6 3-16 16,-5-1 104-16,-5 8 80 0,-14-5 176 0,-9 4-16 15,-4 1 40-15,0-2-192 16,4-5-8-1,4-9-184-15,9-4-1433 16,11 0-3032-16</inkml:trace>
  <inkml:trace contextRef="#ctx0" brushRef="#br0" timeOffset="4341.64">3685 8372 9994 0,'0'0'2032'0,"0"0"-1256"15,0 0 745-15,0 0 615 0,0 0-656 0,-8 10-776 16,-4 9-247-16,0 3 215 0,-4 4-256 15,8 2-144 1,4-2-256-16,4-8 136 31,0-1-152-31,4-8-152 32,8-3-16-32,4-6-72 0,4 0 216 15,0-13-56-15,4-9 88 16,-5 3-16-16,-2-3-16 0,-10 6 24 0,-3 10 88 15,0 2 152-15,-4 4-240 16,0 4-32-16,0 15 32 16,5 6 112-16,-1 10-40 0,7 0-72 15,2-3 0-15,2 3-392 0,17-4-1553 32,-4-8-3104-32,0-10-7129 0</inkml:trace>
  <inkml:trace contextRef="#ctx0" brushRef="#br0" timeOffset="4642.37">4971 8077 7513 0,'0'0'7986'0,"0"0"-6394"0,0 0-1320 0,0 0-184 16,0 0 728-16,0 0-63 15,37 92-313-15,-14-64-152 0,-2 1-160 16,3-4-16-16,-9 1-32 16,-2-7-80-1,-6-3-328-15,-7-3-56 0,-11-4-96 16,-17-3 368-16,-13-6-393 15,-26-15-1711-15,11-11-1937 0,9-9-4433 16</inkml:trace>
  <inkml:trace contextRef="#ctx0" brushRef="#br0" timeOffset="4795.96">5012 7972 8361 0,'0'0'7570'16,"0"0"-5866"-16,0 0-848 0,99-44 153 15,-59 31 47-15,8 4-520 32,-4-1-528-32,23 0-8 0,-11 4-2088 15,-8 0-6338-15</inkml:trace>
  <inkml:trace contextRef="#ctx0" brushRef="#br0" timeOffset="5243.85">6725 8051 7537 0,'0'0'7218'0,"0"0"-5482"0,0 0-1176 0,0 0-200 16,0 0 168-16,0 0 401 31,0 0-353-31,-28 10 56 0,8 9 200 16,-8 3-320-16,0 4-168 16,0 2-160-16,8 4-176 0,9-3 40 15,7-4-48-15,4-3-80 0,15-3 8 16,17-6-336-1,5-7-328 1,10-6-552-16,-11 0-153 0,-5-12 513 16,-10-7 928-16,-14-1 224 15,-7-2 1225-15,-19 10-417 0,-13-1-288 0,-4 10-168 32,-8 3-264-32,-8 16-312 31,13 3-584-31,3 3-4049 0</inkml:trace>
  <inkml:trace contextRef="#ctx0" brushRef="#br0" timeOffset="5961.17">4614 9598 13066 0,'0'0'4761'16,"0"0"-4129"-16,0 0-255 16,0 0 39-16,0 0-72 0,55 9 24 15,-23-2-48-15,8-4-128 16,3 0-64-16,6-3-40 0,-10 0-32 16,-11 0 16-16,-8 0-72 31,-12 3 0-31,-8 10 0 0,0 2 168 0,-15 11 728 15,-6 9-376-15,1 3-264 16,1 4-56 0,2 2-112-16,6-3-32 0,2 0-56 15,9-9-480-15,0-3-1584 32,0-10-3017-32,9-10-5617 0</inkml:trace>
  <inkml:trace contextRef="#ctx0" brushRef="#br0" timeOffset="6099.17">4665 9868 12978 0,'0'0'4009'0,"0"0"-3385"0,0 0-56 16,0 0-64-16,80-16-287 16,-13 6-217-16,37-9-569 15,-17 3-2583-15,-7-3-5714 0</inkml:trace>
  <inkml:trace contextRef="#ctx0" brushRef="#br0" timeOffset="6631.64">6243 9636 5009 0,'0'0'6377'16,"0"0"-4961"-16,0 0-968 15,12-92 264-15,-12 73 681 16,-16 0 415-16,-8 6-608 0,0 6-583 47,-8 4-257-47,0 3-136 0,1 7-120 15,3 6 56-15,7 2-160 16,6 5-144-16,7 2 16 0,8 6 72 16,8-2 40-16,16-1 16 0,12 4-24 15,3-4-32 1,-3 0-80-1,-4-3-240-15,-8 1 23 0,-16-7 89 0,-5 3 192 16,-3-3 64-16,-19-4 8 16,-9 1 625-16,-7-6 103 0,-1-1 64 31,-1-6 32-31,5 0-280 16,9-3-136-16,11-17-280 0,12-2-128 15,3-6-376-15,57-14-648 31,0 8-1201-31,0 8-3288 16</inkml:trace>
  <inkml:trace contextRef="#ctx0" brushRef="#br0" timeOffset="7132.88">7383 9760 12802 0,'0'0'2633'0,"0"0"-1785"16,0 0-56-16,0 0 104 0,-32-79 89 31,12 66-97-31,-5 6-504 16,-6 1-240-16,-1 6-8 15,0 0-128-15,0 0-8 0,8 13 0 16,9 0-152-16,11 2 80 0,4 4-40 15,11 0 80-15,13 0 32 16,16 0 0 0,-1-3 232-16,2-3-80 15,-1-3-104-15,-9-1 8 0,-6 0-56 16,-10 4-96-16,-6 6 96 16,-9 3 104-16,0 10 216 31,0 0-120-31,-5 6-136 15,-7 16-64-15,1-10-1960 16,-2-9-5698-16</inkml:trace>
  <inkml:trace contextRef="#ctx0" brushRef="#br0" timeOffset="7850.23">4258 12189 14243 0,'0'0'5489'15,"0"0"-4769"-15,0 0-392 31,0 0-96-31,0 0 144 16,0 0 280-16,4 91-400 0,-4-56-40 0,0 0-200 16,0 1-8-16,0-1-8 15,-4-7-192 1,4-9-1040-16,0-13-1545 0,4-6-3896 31,5 0-2785-31</inkml:trace>
  <inkml:trace contextRef="#ctx0" brushRef="#br0" timeOffset="8135.35">4514 12208 11738 0,'0'0'4825'0,"0"0"-3689"0,0 0-240 16,0 0-103-16,0 0 7 0,-40 79-456 15,36-47-200-15,0-1-144 16,4-2-48-16,4-7-592 0,12-6-576 31,7-10-297-31,9-6 361 16,1-9 376-16,-1-10 184 0,-5-10 592 15,-7-5 112-15,-8-1 1216 0,-12 3 200 16,0 6 265-16,-16 8-561 0,-8 5-216 16,-4 13-576 15,0 0-440-31,-11 13-48 15,11 9-1752-15,3-7-4353 16</inkml:trace>
  <inkml:trace contextRef="#ctx0" brushRef="#br0" timeOffset="8667.84">5952 12265 6281 0,'0'0'8858'0,"0"0"-6978"16,0 0-400-16,0 0 1 16,0 0-513-16,0 0-432 0,0 0-376 31,4 35-40-31,-4-3 288 15,0 2-280 1,0 8-128-16,0-1-624 0,-4-6-1160 16,4-4-985-16,0-8-2976 15,0-14-3761-15</inkml:trace>
  <inkml:trace contextRef="#ctx0" brushRef="#br0" timeOffset="8852.76">6203 12223 12898 0,'0'0'5113'0,"0"0"-4489"16,0 0-624-16,0 0 137 15,0 0 239-15,0 0-16 16,4 99-128 0,-4-61-144-16,0-3-88 15,0 6-664-15,0-6-2081 16,0-13-5489-16</inkml:trace>
  <inkml:trace contextRef="#ctx0" brushRef="#br0" timeOffset="12044.95">12944 6550 1168 0,'0'0'2240'31,"0"0"-1344"-31,0 0 529 16,0 0-97-16,0 0-56 0,-8-32 129 16,8 29-49-16,0-1 80 0,-3 2-80 15,3-2 297-15,0 1-249 16,0 3-432-16,0 0-95 15,0 0-241 1,0 0-112-16,0 0-88 0,0 0-232 16,0 0-96-1,0 0-104-15,0 7-160 0,0 5 160 32,0 7 48-32,3 4 48 15,1 2-8-15,4 4-80 16,-3-4 40-16,-5 0-40 0,4-3-8 15,-4-2 112-15,0-1-112 16,0-7 0-16,0 1 0 0,0-10-1000 0,7-3-1361 16,5 0-2568-16</inkml:trace>
  <inkml:trace contextRef="#ctx0" brushRef="#br0" timeOffset="12793.54">14283 7147 3104 0,'0'0'8714'0,"0"0"-6586"15,0 0-271-15,0 0 23 16,0 0-295-16,0-32-377 15,8 29-344-15,9-3-488 0,-2 2-88 16,5 4-168-16,0 0-24 16,0 0-40-16,-4 13-56 15,-8 6-112-15,-4 3-24 0,-4 4 136 32,-4 2 40-32,-16 1 144 0,-4-1-24 15,0-2 104-15,8-7-184 16,8-7-64-16,8-5-16 0,4-4-24 15,24 0 24-15,28-3 0 0,8 0-168 16,35-29-840 0,-15 4-3001-1,-20-6-2704-15</inkml:trace>
  <inkml:trace contextRef="#ctx0" brushRef="#br0" timeOffset="13432.8">15387 7318 6281 0,'0'0'3201'15,"0"0"-2345"-15,0 0-544 32,0 0-8-32,0 0 416 0,107-35 384 15,-75 35-344-15,-4 0-199 16,0 0-305-16,0 3-184 16,-9 4 80-16,-2 2-152 0,-9 1-128 15,-8 2 128-15,0 1 144 16,-8 0 512-16,-4 0-72 15,-4-1-56-15,4 1 200 0,4-6-248 16,4-2-192-16,4-1-64 16,0-1-224-16,8 3 96 0,16 1 232 15,4 2-63-15,7 1-17 16,-3 3-240 0,-4-1 0-16,-8 1-8 0,-8-1-88 15,-7 1-64-15,-5 3 55 16,-13 0 97-16,-11 0 97 15,-8-1 7-15,-3-5-8 0,-5 0-96 0,-8-10-272 47,0 0-2497-47,17 0-8714 0</inkml:trace>
  <inkml:trace contextRef="#ctx0" brushRef="#br0" timeOffset="14118.84">17184 5775 3712 0,'0'0'8226'16,"0"0"-6282"-16,0 0-831 0,0 0-513 16,0 0-264-16,-20 16 344 15,16 6 64-15,-4 7-376 0,4 3-208 0,0-1-16 16,4-2-136 0,0-4 8-16,16-3-16 15,8-9-504-15,0-3 312 16,4-10-104-16,4 0 216 0,-9-16 80 15,1 0 8-15,-8-3 400 16,-4 3 280-16,-8 6 521 0,0 1 183 31,-4 6-392-31,0 3-496 16,0 6-472-16,0 16 24 0,0 10-56 0,-8 9 96 16,4 7-96-16,0 3 0 15,4 19-24-15,0-16-1392 0,0-10-3977 16</inkml:trace>
  <inkml:trace contextRef="#ctx0" brushRef="#br0" timeOffset="15067.98">14156 8960 5129 0,'0'0'6377'0,"0"0"-3720"16,0 0-425-16,0 0-496 0,0 0-391 16,0 0-257-16,0 0-272 0,0 0-448 15,-9-13-216-15,9 26 456 16,0 2-224 0,9 4-112-16,3 4-128 15,4-4-72-15,3 3 41 0,5-3-113 16,-3 0 0-16,-2 0-97 15,-6-6-223-15,-6-7-304 16,-7 0-264-16,0-6-432 16,-7 0-409-16,-38-9-431 15,10-7-3441-15,-5-6-3009 0</inkml:trace>
  <inkml:trace contextRef="#ctx0" brushRef="#br0" timeOffset="15221.6">14088 8814 5537 0,'0'0'8746'16,"0"0"-6802"-16,0 0-928 16,123-29 160-16,-75 19-55 0,8 7-185 15,0-3-376-15,12 0-560 32,-12-1-16-32,-13 4-4569 0</inkml:trace>
  <inkml:trace contextRef="#ctx0" brushRef="#br0" timeOffset="15769.7">15642 8651 3408 0,'0'0'10402'0,"0"0"-8481"15,0 0-1321-15,0 0-440 16,0 0 864-16,0 0 64 16,-99 109-191-16,71-68-297 15,-4 9-288-15,12-5-168 16,8-1-40-16,8-2-104 0,4-7-72 15,4-10-664-15,19-9-256 16,5-10 111-16,4-6-167 0,0 0 112 31,-4-15 624-31,-12-8 312 16,-12 1 976-16,-4 0 248 0,-4 3 97 16,-16 6-553-16,-8 3-88 0,0 10-208 15,1 0-336-15,-1 0-136 0,4 20-384 16,7-5-2073-1,6-2-4832-15</inkml:trace>
  <inkml:trace contextRef="#ctx0" brushRef="#br0" timeOffset="16371.17">17064 8480 9858 0,'0'0'4865'0,"0"0"-3937"0,0 0-624 16,0 0 8-16,0 0 704 15,103 10-104-15,-66-10-343 16,3 3-177 0,3-3-144-16,-2 0-16 15,-6 0-112-15,-11 0-120 0,-4 0 112 16,-13 0-104-16,-2 0 176 15,-5 0 520-15,0 0-48 16,0 3-24-16,-12 7-488 0,-8 9-24 16,0 6 192-1,0 7-168-15,1 9-48 16,6-3 32-16,5 4-128 16,8-5 0-16,0-5-200 15,0-7-768-15,8-8-912 16,5-8-2873-16,-2-9-4753 0</inkml:trace>
  <inkml:trace contextRef="#ctx0" brushRef="#br0" timeOffset="16540.41">17116 8671 6265 0,'0'0'7289'16,"0"0"-6232"-1,0 0-289-15,0 0-248 16,104 0 792-16,-48 0-152 15,-1 6-719-15,9 0-441 16,11-6-64 0,-15 0-1929-16,-8 0-3944 0</inkml:trace>
  <inkml:trace contextRef="#ctx0" brushRef="#br0" timeOffset="17790.18">12785 11735 11242 0,'0'0'2336'0,"0"0"-1071"0,0 0-129 16,0 0 512-16,0 0-463 16,0 0-225-1,48-51-240-15,-44 32-344 16,4-3-176-16,0-4 0 0,-8 1-80 15,0-4 0-15,-4 1-40 0,-12 2-72 32,-8 1 120-32,-4 9-120 0,-4 3-8 31,0 6 64-31,1 7-56 16,3 0-8-16,4 13 0 15,12 10-40-15,8 2 32 0,4 7 8 16,16 3-8-16,15 3 0 15,10 0 16-15,6 0-16 0,-2-6-88 16,-6 0-440-16,-7-7 88 16,-13 0-336-16,-14-3 104 15,-5 1 328-15,-12-7 352 0,-20 3 24 16,-8-7 400-16,-8-5 144 16,1-4 328-16,2-3-144 31,10 0-168-16,10-13-136-15,10-9-280 0,15-3 8 16,8-10-176-16,27-9-48 16,29-14-8-16,33-15-832 0,-11 13-1608 0,-9 6-6458 15</inkml:trace>
  <inkml:trace contextRef="#ctx0" brushRef="#br0" timeOffset="18344.79">14570 11531 11450 0,'0'0'1472'0,"0"0"-1088"16,0 0-320-16,0 0 512 0,0 0 1129 15,-24-83-209-15,-16 74-280 0,-8 3-343 16,-3 6-249-16,3 0-64 16,8 10-96-16,12 5-136 15,17 1-328 1,11 3-24-16,19 0 24 0,25 0 208 16,16-3 24-16,4-3-208 15,3-6-24 1,-11-2-136-16,-12-1 88 0,-20-4 48 15,-9 3 176-15,-10 0-72 32,-5 4 80-32,0 5 40 0,-9 10 24 15,-6 7 128-15,-1 12-280 16,0 1-88-16,0 8 72 0,8 1-80 16,0 13-536-16,4-10-1944 0,4-13-4730 15</inkml:trace>
  <inkml:trace contextRef="#ctx0" brushRef="#br0" timeOffset="19632.32">17395 10874 9450 0,'0'0'2040'15,"0"0"-168"-15,0 0-327 0,0 0 503 16,0 0 57-16,0 0-497 16,12-22-704-16,-12 22-520 15,0 3-304-15,0 13-32 0,0 9 0 16,-12 4 24-16,0 9 8 16,0-3-80-16,0 0-224 0,4-3-728 15,8-7-1096-15,0-6-1993 31,8-9-1264-15</inkml:trace>
  <inkml:trace contextRef="#ctx0" brushRef="#br0" timeOffset="19910.93">17614 10918 12946 0,'0'0'2753'0,"0"0"-2073"16,0 0-616-16,0 0 80 0,0 0 408 15,-8 80-128-15,5-45-160 16,-2 0-168-16,5-3 32 0,0-7-72 16,8-9-56-16,8-3-240 31,4-13-176-31,8 0 296 0,0-19 16 0,0-10 104 16,-1-9 64-16,-3 0 88 0,-7-3 152 15,-6-1 288-15,-3 10 25 0,-8 7 71 16,0 9 8-16,0 10-568 31,-19 6-128-31,-33 15-440 0,4 11-2065 16,0-4-7801-16</inkml:trace>
  <inkml:trace contextRef="#ctx0" brushRef="#br0" timeOffset="20550.14">16542 12512 14979 0,'0'0'3745'16,"0"0"-3457"-16,0 0-120 0,0 0 64 15,-15 83 200-15,2-48-184 16,6 3-168-16,-1-3 48 0,-1-4-128 15,9-5-472-15,0-4-745 32,0-15-1767-32,5-4-2001 0,7-3-2353 0</inkml:trace>
  <inkml:trace contextRef="#ctx0" brushRef="#br0" timeOffset="20735">16789 12509 13290 0,'0'0'4337'15,"0"0"-3993"-15,0 0 80 0,0 0 753 0,-32 86-105 16,17-51-512 0,-1 0-368-1,8 0-88-15,0-3-104 16,3-1-432-16,5-5-1576 0,0-14-4146 0</inkml:trace>
  <inkml:trace contextRef="#ctx0" brushRef="#br0" timeOffset="31924.43">7486 4203 6105 0,'0'0'4073'0,"0"0"-3329"15,0 0-536-15,0 0-16 0,0 0 400 16,0 0 472 0,0 0-216-16,0 0-311 31,0 0-57-31,0 0 96 16,0 0-48-16,0 0 8 0,0 0-240 15,0 0-104-15,0 0-40 0,0 0-56 16,0 0-8-16,0 0 24 0,11 4-104 15,6-4 216 1,3 3-96-16,3-3-120 16,5 3 80-16,0 3-88 0,0-2 48 15,-4-2-48-15,4 2 64 16,-3 2-8-16,3-3 0 0,-5 1-40 31,8-1 168-31,-3-3-88 16,8 3 24-16,5-3-72 0,-6 0 24 15,1 0 49-15,0 0-121 0,-4 0 0 16,-1 0 8-16,-3 3 0 0,4-3 0 16,-4 3 8-1,4 0-16-15,4-3 120 16,0 3-120-16,4 1 0 16,3-1 48-16,2 0-48 0,6 0 48 15,1 1-40-15,0-1-8 16,-5 0 64-16,2-3-64 0,-2 3 0 31,-6-3 40-31,2 0-40 0,-4 3 72 16,2-3-72-16,-5 0 0 15,-1 0 104-15,1 0-104 16,0 0 0-16,0 0 64 16,0 0-56-16,-4 0 48 0,4 0-40 31,-4 0-16-31,-1 0 160 15,1 0-152-15,0 0 0 16,0 0 72-16,0 0-72 0,0 0 56 16,-1 0-64-16,5 0 0 0,5 0 40 15,2 0-40-15,9 0 0 16,3 0 0-16,1 0 0 16,0 0 32-16,0 0-32 15,4 3-8-15,-4 0-40 16,-5-3 48-16,5 4 0 0,-4-4 0 47,-5 0 0-47,-2 0 56 0,2 0-56 15,5 0 0 1,-4 0 24-16,3 0-24 16,-2 0 0-16,-2-4 0 15,1 1 0-15,-8 0 24 0,-4 3-24 16,4 0 0-16,-12 0 64 0,4-3-64 0,-5 3 0 15,1-3 0-15,0 0 0 16,0 0 64-16,0-1-48 16,8 4 32-16,-5-3 72 0,10 0-120 15,-2 3 8-15,5 0 0 16,4 0 0-16,-1 0 72 0,5-3-80 31,1 3 0-31,-6 0 56 16,5 0-56-16,-4-4 0 15,-1 4 0-15,-2 0 0 16,-6-3 40-16,-3 3-40 0,4 0 0 16,-5-3 24-16,6 3-24 15,2 0 16 1,2-3 48-16,6 3-56 16,1-3 136-16,8 0-96 0,0 0-40 15,7-1 88-15,-3 4-96 0,-4-3-48 16,-1 3 48-16,-3 0 0 15,-3 0 48 1,-2 0-48 0,-3 0 0-16,-5 0-32 0,6 0 32 0,-6 0 0 15,1 0 0-15,0 0 0 0,4 0 40 16,-1 0-40-16,2 0 0 16,-2 0 8-16,5-3-8 31,-5 3 0-31,1 0-8 0,1 0 16 15,-6 0 72-15,4 0-80 16,2 0 0-16,-1 0 32 16,3 0-24-16,-3 0-8 0,0 0 0 15,0 0 0-15,-5-3 16 32,-2 3-16-32,2-4 0 15,-7 4 8-15,4-2-8 0,0 2 0 16,-4-4 0-16,3 1 0 0,6 0 40 0,-2 3-40 15,5 0-24-15,-4 0 8 16,4 0 16 0,-9 0 0-1,-3 0-8-15,0 0 8 0,-8 0 24 16,8 3-24-16,-5-3 0 16,6 0 8-16,3 0 0 15,3 0 144-15,1 0-64 16,0 0-80-16,0 0 184 31,0 0-192-31,-1 0 0 0,1 0 64 16,0 0-56-16,0 0 136 15,4-3-48-15,-4 0-24 0,-1 0 120 16,6-4-184-16,-6 4 0 0,0-6 88 0,-2 2-96 31,2 4 8-31,2-4 0 16,-2 4 0-16,5-3 56 0,7 3-64 15,-2 0 0-15,2 3 0 0,1-3 0 16,-4-1 0-16,0 1 0 16,-4 3 0-16,-5-3 48 15,-3 3-48 1,0-3 0-16,0 0 0 0,-4 0 48 16,3-1-40-16,6 4-8 15,-2-3 0-15,5 3-48 0,-4 0 48 16,0 0 0-16,-4 0-8 0,-1 0 8 47,-7 0 0-47,4 0 0 0,-4 3 0 15,-1 1 56-15,6-4-56 16,-5 0 0-16,4 0 8 0,-1 0-8 16,1 0-8-16,-8 0 8 15,4 0 0-15,-12-4 40 16,-4 4-40-16,-4 0-48 15,-4 0 48-15,-8 0-280 0,0 0-376 16,0 4-584-16,-36 2-481 0,4-3-2503 16,0 0-5547-16</inkml:trace>
  <inkml:trace contextRef="#ctx0" brushRef="#br0" timeOffset="34568.46">2359 3286 9249 0,'0'0'4281'16,"0"0"-3192"-16,0 0-625 0,0 0 296 31,0 0 464-31,-5 0-200 16,5 0-263-16,0 0-241 0,0 0-176 16,0 0-208-16,0 3-136 15,0 3-64-15,0 7 56 0,0 13 8 0,0 5 104 16,0 7 144 15,0 10-160-31,0 6 32 16,0 16 176-16,0 19-56 0,8 12 112 15,0 7-160-15,0-22-40 16,0-26 32-16,-8-22-104 0,4-6-16 16,0 3-64-16,4 3 8 15,0 0 136 1,-1-6-144-16,-2-7 0 15,-1-9 8-15,0 0 0 0,0-6 48 0,-4-1-56 16,0-6-120 0,0 0-192-16,0-3-1184 0,-12 0-1129 0,0-9-2592 15</inkml:trace>
  <inkml:trace contextRef="#ctx0" brushRef="#br0" timeOffset="37638.25">2402 3210 4416 0,'0'0'4369'16,"0"0"-2680"-16,0 0-705 0,0 0-480 15,0 0 216-15,0 0 96 0,15 0-175 0,-10 0-217 16,-1 0-160-16,4 0-64 31,3 0 176-31,2 0-104 16,11 0-16-16,-1 0 48 0,9 0-176 15,5-4 224-15,6 1 16 16,5-3-144-16,-4 0 56 16,-1-1-64-16,2 1-96 0,-6 3 8 31,-3-1-72-31,0 2 136 15,-5-2 8 1,1 1 0-16,1-3 121 0,7 2-81 0,-5-2 0 16,5 0-8-16,8 3-136 15,-4-4-16-15,4 1-80 0,-1 3 0 16,-2-4 64 0,-6 7-64-16,-3-3 0 15,-4 0 0-15,-1 3 8 0,-3 0-8 16,4-3 0-16,4 3 0 15,4 0 72-15,4-3-72 16,4 3-24-16,3-3 16 16,1-1 16-16,1 1 32 15,-6 3-40-15,1-3 8 0,-5 0 8 16,2 3-16-16,-6-4 0 16,1 4-8-16,0-2 16 15,-4 2 32-15,4-4-40 0,-5 1 0 31,1 3 24-31,-4-3-24 16,0 3-8-16,-4 0 0 16,0-3 8-16,4 3-8 0,-1 0 8 15,1-3 0-15,5 3 24 16,-1 0-24-16,-1 0 8 0,1 0-16 31,4 0 16-31,-5 0 32 0,2 0-40 16,-1 0 0-16,-4 0 0 15,3 0 0 1,1 0 0-16,0 0-8 16,-1 0 8-16,-2 0-8 15,3 0 8-15,0 0 0 0,-1 0 0 16,5-4 0 0,0 4 8-16,4 0-8 0,-1-3 0 15,2 3 72-15,-2 0-32 16,1 0-32-16,-4 0 40 31,-1 0-48-31,-3 0 0 0,1 0 0 16,-5 0 8-16,0 0 96 15,-1 0-104-15,5 0 0 0,4 0 40 0,4 0-40 0,-1 0 0 16,10 0 0-16,-6 3 8 16,5 1 64-16,-9-1-72 15,-2 0 0 1,-9 0 0-16,0 0 0 15,-4-3 0-15,-1 4 0 0,-3-4 0 16,4 0 88 0,0 0-80-16,-4 0-8 15,8 0 72-15,-4 0-72 16,3 0 0-16,-3 0 0 16,0 0 0-1,-8 0-8-15,0 0-48 16,-9 0 56-16,2 0 56 0,-1 0-56 0,4 0 0 15,3 0 0-15,2 0 0 16,3 0 48-16,-5 0-48 0,5 0 0 31,-4 0 16-31,5 0-16 16,-2 0 0-16,1 0 0 0,0 0 0 16,-4 0 0-16,-4 0 0 15,0 0 0-15,-4 0 0 0,-5 0 0 0,2 0-16 16,-1 2-80-1,-4 2 16-15,-4-1 8 16,3-3-152-16,-3 3 40 16,0 0 176-16,4 1-80 0,-4 2-88 15,0 3 96-15,0 1 80 16,0 0 64 0,0 5-64-16,0-2 0 15,-4 3 136 1,1 3-120-1,-5 0 32 1,4 3-48-16,-1-3 8 0,1 4 24 0,0-1-32 16,4 0 0-16,0 0 16 15,0 3-16-15,0 1 0 0,0 0 0 16,0-1 8-16,0 0 64 16,4-3-72-16,-4-3 0 0,0 1 48 15,0 2 24-15,0-3 24 16,0 0 8-16,0 0-96 15,0 0 96-15,0 0-104 0,0 0 0 32,0 3 40-32,0 0-32 15,0 1-8-15,0-1 0 0,0 0 8 16,0 3 32-16,0-2-40 16,0 2 0-16,9 1 0 15,-5-4 8-15,0 3 48 0,0 1-56 31,-1-4 8-31,5 0 24 0,-4 0-32 16,5 1 0-16,-5-5 0 0,3 2 0 16,1-5 8-16,5 4-8 0,-6-3 64 15,5 0-40-15,-8-3-16 16,4-4-8 0,-4 4 72-16,0-3-64 15,-4-4-8-15,0 4 0 16,0-4 8-16,0 0 48 0,0-2-56 15,0-2 0-15,0 2 8 16,0-1 0-16,0 0-8 0,0-3 0 16,0 3-8-1,0 1 8-15,0-4 0 16,-4 3-80 0,4-3 72-16,-7 0 0 0,-2 3-48 15,1-3 56-15,-3 3 0 16,-6-3-48-16,2 0 48 0,-9 3-56 31,-1-3 56-31,-3 0-16 16,0 3 16-16,-7-3-8 15,3 0-88-15,0 3 80 0,-4-3-64 0,1 0 16 16,3 0 56-16,0 0 8 0,4 4 0 16,0-4 0-1,0 3 0-15,4-3 48 16,-4 3-48-16,0 0-8 15,-4 1 8-15,0-1 0 16,0 0 0 0,-7 0 0-16,-1 0 64 15,0-3-48-15,0 3-16 0,1 0 0 32,3-3 0-32,-1 4 0 0,2-1 0 15,3 3 0-15,-4-3 0 16,0 0 24-16,1 4-24 0,-1-4-40 15,-1 4 40-15,-2-4 0 0,-1-1-8 0,1 2 0 32,-6-4 8-32,2 3-56 15,-5-3 56-15,0 3-56 16,4-3 56-16,4 0 0 16,1 3 0-16,-2 1 0 0,6-1 0 15,3-3 0 1,-4 3 0-16,0-3 0 15,1 0 0-15,-2 0 0 16,-6 3-8-16,-1-3-88 16,-4 0-96-16,-4 0 184 15,1 4-152-15,-1-4 8 0,-1 0 144 16,2 0-96-16,3 0 40 16,1 0 8-1,2 0-40-15,2 0-24 0,2 0-248 16,2 0 96-16,-1 0 216 15,1 0 40-15,2 0-33 0,-2 0 41 16,-1 2-56-16,4 2 0 16,-8-1 40-16,1 3-112 15,-2-3 8-15,-2-3-168 16,-1 0 144-16,-4 0-16 16,0 0 168-16,0 0 8 0,5 0 0 15,-1 0 32-15,4 0-40 16,0 0 8-16,8 0 8 0,1 0-16 31,3 4 16-31,-8-1 32 16,8 0-48-16,-4 0 0 15,0 0 0-15,-4-3 0 16,5 3 0-16,-6-3 8 0,5 0-8 31,-3 0 200-31,-1 0-104 16,-4 0-16-16,4 0 112 0,5 0-88 15,-5 0 161-15,3 0-137 0,6 0-72 16,-5 0 104-16,4 0-80 0,-4 0 64 16,1 0 48-16,-1 0 64 15,-1 0 232-15,5 0-248 16,1 0-192 0,7 0 80-16,-4 0-112 15,4 0-8 1,0-3 64-16,5 3-64 0,3 0 88 15,-1 0-96-15,6 0 0 16,-1 0 88-16,8 0-88 0,-5 0 0 31,9 0 0-31,-3 0 0 16,3 0 16-16,0 0-16 16,0 0 8-16,0 0-64 0,0 0 56 0,0 0-48 0,0 0-16 15,0 0-224-15,0 0-600 16,0-3-881-1,7 0-2592-15,6-3-2080 16</inkml:trace>
  <inkml:trace contextRef="#ctx0" brushRef="#br0" timeOffset="42935.56">7136 4245 8977 0,'0'0'2161'16,"0"0"-1249"-16,0 0-568 15,0 0-176-15,0 0 744 0,4 0-71 16,-1 0-153-16,1 0-32 16,4 0 24-1,-4 0-8-15,1 0-256 16,2 0-144-16,1 0-48 31,0 0-24-31,8 0 128 0,5 0 89 0,5 0-193 16,6 0 136-16,9-3-200 15,-2-1 32-15,10 1-8 0,-2-3-120 16,1 0-16-16,-1-1-48 0,-11 4-8 16,-12 0-592-16,-20-7-1449 0,-4 4-1952 31,-4-7-7609-31</inkml:trace>
  <inkml:trace contextRef="#ctx0" brushRef="#br0" timeOffset="49081.64">22288 5372 5169 0,'0'0'4345'0,"0"0"-2825"15,0 0 56 1,-13-67 177-16,10 54 591 16,3 7-360-16,0 3-367 0,0 3-249 0,0 0-512 15,0 0-328-15,0 0-63 16,0 0-137-16,0 0-176 0,0 6-72 31,0 7-72-31,0 12 160 16,0 7 200-16,0 9-224 0,0 4-8 15,3 2-128-15,10 4 104 0,-5-3-112 16,3-4-96-16,-2-5-88 0,-1-4-736 16,3-10-177-1,6-6-1255-15,-6-6-2217 16,2-11-1889-16</inkml:trace>
  <inkml:trace contextRef="#ctx0" brushRef="#br0" timeOffset="49351.14">22547 5257 7073 0,'0'0'6305'0,"0"0"-4744"16,0 0-345-16,0 0 240 16,0 0 17-16,3-37-201 0,-3 40-760 0,0 12-432 31,0 17 208-31,0 7 320 15,-3 5-168-15,-1 10-224 0,4 0-96 16,0 3 96-16,0-3-208 16,11 0 104-16,2-3-72 31,2-7-40-15,-6-9-552-16,-1-10-808 0,-8-6-1169 0,0-9-2184 15,0-10-3840-15</inkml:trace>
  <inkml:trace contextRef="#ctx0" brushRef="#br0" timeOffset="49536.03">22156 5531 512 0,'0'0'12138'0,"0"0"-9465"0,0 0-1489 0,0 0 280 16,0 0 129-16,0 0-625 15,0 0-592-15,0 0-240 16,144-35-40-16,-77 38-56 15,9 3-40-15,0 4-144 16,11-7-1816-16,-6 0-4218 0,-14-3-6232 16</inkml:trace>
  <inkml:trace contextRef="#ctx0" brushRef="#br0" timeOffset="49852.39">22921 5489 11898 0,'0'0'4873'0,"0"0"-3745"15,0 0-768-15,0 0-152 0,0 0 521 16,0 0-65-16,-75 102-216 31,58-64-232-31,10 3-144 16,7-2-16-16,0-8-56 0,11 1-48 16,13-13-400-16,8-3-168 0,4-13 232 0,4-3 208 15,-4-3 88-15,-4-19 88 16,-12-7 8-16,-12-6 360 15,-8-6 168-15,-8 3 360 16,-20-1 8 0,-4 11-224-16,-8 6-152 15,4 12-360-15,4 4-160 16,4 6-8-16,9 0-120 16,19 22-1304-16,0 0-1465 31,4 0-2664-31</inkml:trace>
  <inkml:trace contextRef="#ctx0" brushRef="#br0" timeOffset="50384.87">23196 5492 2816 0,'0'0'12371'15,"0"0"-9787"-15,0 0-487 16,0 0-561-16,0 0-560 0,0-22-784 15,0 29-192 1,4 8-8-16,0 14 8 16,4 0 40-16,-4 2 8 15,4 1-48 1,5-3 72-16,-6-7-72 16,1-6-216-16,8-7-240 15,-4-6 168-15,3-3-200 0,2 0 88 0,-2-6-112 31,2-6 352-31,3-5 32 0,-9 2 128 16,-3 2 96-16,-4 7 264 16,1 3 136-16,-5 3-168 15,0 3-320-15,4 16 0 0,0 6 48 16,3 4-48-16,10 2-8 16,2-2-64-16,5 0-560 15,0-10-104-15,4-10-400 0,0-9-113 31,-5-3 817-31,-2-19 424 16,-14-13 544-16,2-9 521 0,-9-11 575 16,0-1-720-16,0 1-40 15,0-2-200 1,-5 13-215-16,1 5 127 0,4 17-176 16,-4 9-176-16,4 13-240 15,0 0-280-15,-3 4-552 16,3 18 175-16,-8 19-1015 0,4-2-2593 15,-1-8-4337-15</inkml:trace>
  <inkml:trace contextRef="#ctx0" brushRef="#br0" timeOffset="51710.15">24766 5086 15723 0,'0'0'2832'32,"0"0"-1079"-32,0 0-993 15,0 0-312-15,0 0-24 0,0 0-312 16,0 0 40-16,-16 92 480 0,8-25-296 15,8 15-192-15,0-2-47 0,8-8-97 16,16-11 72 0,0-13-72-1,7 3 0-15,1 2-80 0,0-11-625 16,4-4-1047-16,-8-16-1969 16,-12-9-3200-16</inkml:trace>
  <inkml:trace contextRef="#ctx0" brushRef="#br0" timeOffset="51872.89">24535 5432 9329 0,'0'0'5802'0,"0"0"-4434"16,0 0-624-16,0 0-200 0,0 0-416 0,135-54 112 31,-35 54-240-31,27 0-248 16,-11 3-1824-16,-25 4-2857 0</inkml:trace>
  <inkml:trace contextRef="#ctx0" brushRef="#br0" timeOffset="52142.38">25256 5403 11138 0,'0'0'5129'0,"0"0"-4105"16,0 0-472-16,0 0 184 15,-88 61-223-15,84-33-169 0,4 4-272 16,8 0 8-16,24 3-72 15,12-6 104 17,4-10-112-32,0-10-8 0,-1-9-128 15,-14 0-144-15,-10-16 280 16,-19-9 72-16,-4-10 728 0,-27-3-24 16,-14 0 8-16,-15 3-224 31,1 6-104-31,-8 10-232 0,11 9-136 0,12 10-88 15,16 13-840-15,16 6-1504 0,8 3-4562 16</inkml:trace>
  <inkml:trace contextRef="#ctx0" brushRef="#br0" timeOffset="52512.11">26431 5279 15219 0,'0'0'2416'16,"0"0"-1103"-16,0 0-185 15,-116-25-56-15,77 25-112 16,-8 10-208-16,6 15-376 0,1 4-167 16,16 6-113-16,9 9-88 31,11 1-8-31,4-1-16 0,23 4-577 15,18-10-783-15,34-10-504 16,-7-8-1937-16,-5-14-1504 0</inkml:trace>
  <inkml:trace contextRef="#ctx0" brushRef="#br0" timeOffset="53245.09">26607 5413 12762 0,'0'0'5513'0,"0"0"-4168"15,0 0-865-15,0 0-376 16,0 0 304-16,0 0-400 0,-40 102 80 15,40-71-88-15,8 4 56 32,12-6-56-32,3-7-200 0,1-9-112 15,1-10-64-15,-10-3-104 16,1-13 376 0,-12-12 104-1,-4-13 0-15,-7 0 144 0,-18-7-56 16,1 4-24-16,0 3 168 15,5 6-104-15,6 13 8 0,10 10-136 16,3 5-1152-16,3 4-3009 16,14 0 3320-16,7 4 609 15,-1-1 112-15,5 3-40 0,-4-3 160 16,0 1 568-16,-3-4 993 16,-10 2 399-1,1-2-495-15,0 10-593 0,4 0-256 0,0 9-328 16,-4 3-88-16,4 10-128 15,-8-1-64-15,0 4 88 16,-5-6-96-16,-3-4-272 0,0-8-88 47,0-12-40-47,0-5 400 0,0 0 72 16,0-15 168-16,0-11-240 15,9-2-184-15,6-10 88 0,10 3 48 16,-1 3 24-16,-1 3 24 0,1 14 72 15,-8 8-56 1,-4 7 80-16,1 10-96 0,-6 12-136 16,-3 10 136-16,0 0 0 15,0 3 8-15,0-7-8 16,-4-6 8-16,0-9-16 0,0-4-352 16,0-9 344-16,8-3-184 31,0-16 200-31,11-6-833 0,2-4 361 0,3-6 296 15,-4 7 176-15,-1 2 120 0,-2 13 433 16,-10 7 271-16,-3 6-408 16,-4 6-416-16,4 17 0 0,-4 5 184 31,4 4-16-31,-4 3-160 16,4-3 0-1,1 0-8-15,-1-7-512 16,3-12-1089-16,5-7-199 15,0-6-2993-15</inkml:trace>
  <inkml:trace contextRef="#ctx0" brushRef="#br0" timeOffset="53429.97">27415 5340 15899 0,'0'0'4129'0,"0"0"-3113"15,0 0-872-15,0 0-64 0,0 0 304 16,-7 95 32-16,7-41-144 15,0 7-16-15,0 9-184 0,7-1-64 16,10 1-8-16,-6 0-512 16,1-7-1000-1,-3 11-593-15,-6-18-2063 0,-3-14-2474 16</inkml:trace>
  <inkml:trace contextRef="#ctx0" brushRef="#br0" timeOffset="53715.09">27284 5479 6057 0,'0'-82'5641'0,"0"3"-3945"15,4 34-55 1,8 10 519-16,8 7-415 0,4-1-329 16,8 4-416-16,3 12-520 15,9 10-392-15,0 3-80 16,4 6 72-16,-8 23-80 0,-8 6-96 0,-17 12-144 31,-15 7-216-31,-7 3 256 0,-25 4-160 16,-8-4-184-16,-8-3-64 15,8-9-433-15,9-10-663 16,6-7-616-16,25-19-897 0,8-5-2712 16,20-4 2768-16</inkml:trace>
  <inkml:trace contextRef="#ctx0" brushRef="#br0" timeOffset="54047.07">27834 5381 12170 0,'0'0'5305'0,"0"0"-4249"15,0 0-783-15,0 0 223 0,-52 98-200 16,40-56-200 0,9-4-16-16,-2-3-8 0,5-9-72 15,0-14 0-15,16-9-120 16,4-3 120-16,8-15-176 15,-4-20-400-15,4-7 247 16,0-9 233 0,-1-3 96-1,-2 4 321-15,-6 5 351 0,-7 13 648 16,0 13-64-16,-8 16-544 16,0 3-648-16,-4 13-64 15,5 16 0-15,-5 8-8 0,3 11 16 16,5 6-8-16,4-3 80 31,0 0-72-31,8-7-8 0,0-9-520 0,4-9-808 16,12-23-432-16,-8-3-1145 0,0-10-2608 15</inkml:trace>
  <inkml:trace contextRef="#ctx0" brushRef="#br0" timeOffset="54216.31">28340 5067 10138 0,'0'0'4857'15,"4"-105"-2233"-15,-4 89-55 0,0 7-633 16,0 6-744-16,0 3-783 16,0 12-409-16,0 23-24 0,0 10 24 15,-4 12 0 1,4 16-64 0,0-3-561-16,0 3-1127 0,12 6-2553 15,0-22-440-15,3-13-5489 0</inkml:trace>
  <inkml:trace contextRef="#ctx0" brushRef="#br0" timeOffset="54379.05">28180 5109 4424 0,'0'0'8458'0,"0"0"-6273"0,0 0-401 0,0 0-1184 16,0 0-480-16,109 0-120 0,-14 37 0 31,-12-2-1152-31,-3-3-3833 0</inkml:trace>
  <inkml:trace contextRef="#ctx0" brushRef="#br0" timeOffset="54695.4">28806 5257 12186 0,'0'0'3881'15,"0"0"-3169"-15,0 0-512 16,0 0-200-16,0 0-88 0,0 0 80 0,48 0-208 15,-24-3-432-15,4-3-240 16,4-4-24-16,-9-8 375 0,-3-5 9 31,-8-2 160-31,-7-1 368 16,-5 1 856-16,-21 3 345 0,-14 9 327 16,-6 10-320-16,-10 3-96 15,-1 16-207-15,5 9-313 0,6 13-200 0,9 3-224 16,21 7-120 15,11 0 120-31,8-1-160 16,27-2-8-16,10-4 40 0,10-9-40 15,1-10-504-15,0-12-312 16,3-14-657-16,-10-11-1031 0,-21-8-2785 16</inkml:trace>
  <inkml:trace contextRef="#ctx0" brushRef="#br0" timeOffset="55397.11">23372 6420 5721 0,'0'0'10610'0,"0"0"-8682"31,0 0-623-31,0 0-169 16,0 0-256-16,-96-51-432 0,64 63-144 15,-3 20-136-15,-6 7 144 16,5 11-72 0,4 4-160-1,12 3 16-15,12 0-96 16,8-3-72-16,17-3-464 0,39-6-872 15,27-20-456-15,29-22-1913 16,-13-3-1032-16,-19-16-4577 0</inkml:trace>
  <inkml:trace contextRef="#ctx0" brushRef="#br0" timeOffset="56221.21">23675 6622 8105 0,'0'0'6986'32,"0"0"-4306"-32,0 0-1167 0,0 0-561 15,0 0-368-15,0 0-200 0,-53 30-256 16,53 1-112-16,12 1 40 15,12 3-56-15,8-7-128 16,4-6-592-16,0-9-184 16,-9-9 256-16,-10-4 231 15,-10-13 417-15,-7-13 48 0,0-9-40 32,-15-6 273-32,-5-3-177 15,0-1-96-15,4 4 144 16,12 6 344-16,4 9-304 15,16 14-120-15,19 9-64 0,10 3-8 16,7 6-48-16,-1 16 40 16,-3 4 0-16,-12-1-64 0,-12 4 16 15,-16-4-8-15,-4 4 64 16,-4-1 0-16,-8 1 0 16,-8-4 0-1,0-2 40-15,0-8 16 0,0-2-56 16,4-10-192-16,8-3 56 0,4-6 40 15,4-19 48-15,12-10-312 16,12-7 200 0,8-2 160-1,3 2 320-15,-3 5 48 0,-8 14 8 16,0 17 16 0,-8 6-272-16,-4 12-120 0,-4 20 8 15,-4 12 120-15,-4 8-16 16,-4-5-8-16,0 1-96 15,0-10-8-15,0-6-200 0,0-17-472 32,0-8-112-32,12-7-177 15,4-13 401-15,8-18-184 0,12-14 0 0,12-22 376 0,-1 4 280 16,5-4 88-16,0 7 376 16,-16 19 432-16,0 2-176 15,-12 21-64 1,-9 8-152-16,-11 10-63 15,-4 0-281-15,0 10-16 0,-15 8 496 16,-6 5-56-16,1-1-88 0,-3 0-104 16,7-3-88-1,4 3 80 1,12 0-296-16,0 1-48 0,12-1 32 16,16 3-32-16,3-2-536 15,5-1 16-15,-12-3 72 0,-7-7 136 0,-6-2 88 31,-11 0-9-31,-11-1 281 16,-17-6 409-16,-8 4 55 0,-12-4-24 31,8-3-168-31,0 0-8 32,17-10-264-32,18-5-144 0,25-17-2073 15,16 0-3208-15,12 0-5377 0</inkml:trace>
  <inkml:trace contextRef="#ctx0" brushRef="#br0" timeOffset="56600.06">24889 6477 11882 0,'0'0'7282'0,"0"0"-6138"0,0 0-944 32,0 0-80-32,0 0 72 15,17 73 208-15,-13-32-168 0,3 7-56 16,1-1-112-16,-4-2-64 16,1-7-1144-16,-1-13-1513 15,-1-9-1896-15,1-13-3680 0</inkml:trace>
  <inkml:trace contextRef="#ctx0" brushRef="#br0" timeOffset="56753.7">24953 6318 14523 0,'0'0'2864'0,"0"0"-2144"16,0 0-720-16,0 0-520 15,0 0 400-15,92 54-560 16,-29-19-1992-16,-3-7-1265 0,-8-5-1304 0</inkml:trace>
  <inkml:trace contextRef="#ctx0" brushRef="#br0" timeOffset="57001.05">25351 6474 10578 0,'0'0'4969'0,"0"0"-2921"16,0 0-223 0,-83-29-545-16,47 23-184 15,4 6-584-15,8 0-368 0,12 13-144 31,8 9-328-31,4 3 208 0,16 7-648 16,12 0-160-16,4 2-96 16,0-2 447-16,-8-3 233 15,-8-4 336-15,-8-6-48 0,-8 0 56 0,-4-3 56 16,-20-3 280-16,-4-7 217 16,-8 1-137-16,4-7-200 15,0 0-216-15,12-29-720 16,12 0-2441-16,8-6-8538 15</inkml:trace>
  <inkml:trace contextRef="#ctx0" brushRef="#br0" timeOffset="57185.93">25595 6118 14243 0,'0'0'5945'0,"0"0"-4001"15,0 0-1064-15,0 0-600 16,0 0-272-16,0 0 225 0,0 104 103 15,0-21-208-15,-4 22 40 0,4 3-168 16,0-4-336 0,0-27-793-16,0-13-1647 15,0-27-3186-15,0-14-6584 0</inkml:trace>
  <inkml:trace contextRef="#ctx0" brushRef="#br0" timeOffset="57370.8">25451 6369 6081 0,'0'0'9770'0,"0"0"-8018"16,0 0-295-16,0 0-769 0,88-32-440 15,-40 32 112-15,8 16-288 16,4 6-72 15,3 3-192-31,-8 1-752 16,1 9-1505-16,-20-10-1928 0,-16 0-3745 15</inkml:trace>
  <inkml:trace contextRef="#ctx0" brushRef="#br0" timeOffset="57925.39">25901 6588 2896 0,'0'0'5569'15,"0"0"-3728"-15,0 0-529 0,0 0-640 0,0 0 136 16,0 0 64-16,21 6-495 16,-10-15-217-16,1-7-152 0,0-7 40 15,-4-2-48-15,-8-7 0 16,0-3 96-16,0 3 0 0,-15 1 496 31,-2 9 1208-15,-7 12-488-16,5 10-671 0,-1 10-201 15,3 18-120-15,6 17-24 16,7 6-176-16,4 6-16 0,4-3 72 16,12-6-176-16,3-11 0 15,-2-11-136 1,2-13-360-16,1-10 496 15,4-6 72-15,4-20 32 16,-3-8-56-16,2-11-40 0,1-2 56 0,0-1-64 16,-8 7 80-16,0 10 304 15,-5 12 136-15,-11 13-304 16,0 6-216 0,-4 25 0-16,0 7 112 15,0 10-24 1,-8 3-80-16,-3-4 80 0,-2-6-88 15,9-3 0-15,-3-13-392 16,7-13-104-16,0-9 360 0,7-2 16 31,10-21-56-31,11-12-64 16,4-6-8-16,3-10 104 16,1 1 144-16,-4 5 0 0,-4 10 216 0,-8 13 152 0,-12 19 16 15,-4 3-384-15,-4 19 0 16,0 15 136-1,0 5 112-15,-4 5-152 16,0-3-96-16,4 1-16 16,12-8-616-16,12-8-2369 0,0-13-2096 15</inkml:trace>
  <inkml:trace contextRef="#ctx0" brushRef="#br0" timeOffset="58103.77">26719 6422 9978 0,'0'0'6513'32,"0"0"-4897"-32,0 0 81 15,-97-12-409-15,62 12-264 16,-1 16-472-16,4 10-352 0,12 5-192 16,4 1-16-16,16 3-56 15,0 0-1072-15,40-7-1456 0,4-6-2281 16,0-12-2785-16</inkml:trace>
  <inkml:trace contextRef="#ctx0" brushRef="#br0" timeOffset="58589.39">26914 6477 8689 0,'0'0'9362'0,"0"0"-7025"0,0 0-1601 16,0 0-728-16,0 0-8 16,0 0 8-16,-17 82 56 31,17-56-64-16,9-4-152-15,6-7-392 0,13-8-288 16,4-7 392-16,4 0-521 16,4-16 561-16,-8-12-368 0,0-11 768 15,-9-2 424-15,-6 0 488 16,-10 3 545 0,1 9 327-16,-8 13-504 15,0 10-511-15,0 6-697 0,-12 16-72 16,1 15-48-16,-5 30 48 0,4 31 16 15,12 35-16-15,0 23-8 16,0 2-96-16,19-3-593 31,-2-22-63-31,-10-12 192 0,-7-30 96 0,0-28-232 0,-7-22-152 16,-14-19 344-16,-7-3 512 16,-7-10 152-16,-5-3 1240 0,-8-26-40 15,4-15-360-15,-8-22 9 31,1-29-273-31,7-23-248 0,28-9-192 16,16 7-192 0,32 28-96-16,12 29-48 15,4 22-368-15,12 9-8 0,23 10-496 16,21 3-641-16,-9 4-2368 16,-23 8-4792-16</inkml:trace>
  <inkml:trace contextRef="#ctx0" brushRef="#br0" timeOffset="58921.36">27866 6340 12946 0,'0'0'4753'0,"0"0"-3416"16,0 0 143-16,0 0-8 0,0 0-568 15,-36-31-608 1,4 31-128-16,-12 2-119 0,1 11-1 31,7 9-8-31,4 4-40 16,12 6-88-16,8-1 79 0,12 4 9 15,12 0-72-15,16 0 0 16,7-3-320-16,-3-7-168 0,0-2 24 16,-12-8 152-16,-12 2 208 0,-8-8-56 15,-16-3 232 1,-20 1 136-16,-11-4 176 15,-5-3-40-15,0 0-112 0,8 0-160 16,16-10-112-16,28-15-1312 16,4 3-2553-16,24-1-3497 0</inkml:trace>
  <inkml:trace contextRef="#ctx0" brushRef="#br0" timeOffset="59143.98">28173 6410 6889 0,'0'0'8690'0,"0"0"-6882"16,0 0-263 0,0 0-281-16,0 0-600 15,0 0-352-15,0 0 32 0,-116 25 0 16,76 7-32-16,0 0-24 16,8 6-216-16,13 3-64 0,6-2 24 15,13-4-32-15,13-4-192 16,22-9-312-16,13-6-176 15,32-16-568 1,-13 0-1433-16,-7-12-4040 0</inkml:trace>
  <inkml:trace contextRef="#ctx0" brushRef="#br0" timeOffset="59422.58">28308 6502 13730 0,'0'0'3969'47,"0"0"-3489"-47,0 0-416 0,0 0 96 15,0 0 649-15,0 0-33 16,-12 79-320-16,12-53-288 0,0-1-24 0,8 1-96 16,12-7 72-1,3-3-120 1,5-10-128-16,4-3-32 16,-8-3-264-16,-3-16 200 0,-10-6 208 0,-11-10 32 15,0-3 160-15,-4-3 200 0,-16 0-184 16,5 10 128-16,-2 5-248 15,10 11-72-15,7 12-488 32,0 0-2585-32,12 0-4176 0</inkml:trace>
  <inkml:trace contextRef="#ctx0" brushRef="#br0" timeOffset="59723.32">28818 6363 16131 0,'0'0'4265'16,"0"0"-3233"-16,0 0-760 0,0 0-264 16,0 0-8-16,0 0 112 15,-91 57-112-15,63-25 96 0,4 2-96 16,8 1-8 0,7 3 8-16,9-6-392 15,0-3-272-15,9-10-264 0,10-6 248 16,5-11 512-16,1-2 168 15,-10-9 0-15,-2-14 128 0,-13-11 288 16,0-1 560-16,-28-7-224 0,-8 5-336 31,-8 5 48-31,0 7-384 0,8 5-56 16,8 14-24-16,28 6-1248 16,0 0-3657-16,8 9-5393 0</inkml:trace>
  <inkml:trace contextRef="#ctx0" brushRef="#br0" timeOffset="60061.82">29165 6464 5169 0,'0'0'8681'0,"0"0"-6944"0,0 0-393 31,0 0-224-31,0 0-47 0,0 0-113 0,0 0-616 15,0 0-344-15,35-38-168 16,-18 32 64-16,-2-1-88 16,-2-2 88-16,-6-1-32 0,-7-3 16 15,-3 7 120 17,-25-3 144-32,-8 2 0 0,-8 7 64 15,-4 0 152-15,0 4 80 16,8 11-128-16,9 11-88 15,10 2-128-15,14 7-40 0,7 3-32 32,7-3 40-32,21 0-64 0,8-3-728 0,16-10-688 15,23-12-641-15,-11-10-1960 0,-12 0-3872 16</inkml:trace>
  <inkml:trace contextRef="#ctx0" brushRef="#br0" timeOffset="60393.8">29615 6346 11306 0,'0'0'3833'15,"0"0"-2913"-15,40-76-312 16,-25 35 432-16,2-3 129 0,-2 2-97 15,-6 8-280-15,-1 8 16 16,-5 13-184-16,1 7-200 0,4 6-424 31,1 0-200-31,2 16 200 16,9 3 8-16,0 10-8 0,4-1-8 16,-4 4-40-16,4 0-16 0,-8 0 40 0,-9-1-112 15,-7 1-152-15,0-1-296 16,-15 4-112-16,-25 13-624 0,4-7-2521 31,9-6-4209-31</inkml:trace>
  <inkml:trace contextRef="#ctx0" brushRef="#br0" timeOffset="60563.04">29694 6899 13098 0,'0'0'4665'0,"0"0"-3528"0,0 0 263 16,0 0-664-16,0 0-224 16,0 0-512-16,-3-64-176 0,-5 39-2793 31,-5 0-9905-31</inkml:trace>
  <inkml:trace contextRef="#ctx0" brushRef="#br0" timeOffset="61296.01">21208 5635 7801 0,'0'0'7722'0,"0"0"-5514"16,0 0-695-16,0 0-145 0,0 0-208 0,0 0-720 15,100-19-272-15,-16 10-160 0,30-7-8 32,-9 3-2024-32,-22-6-7690 0</inkml:trace>
  <inkml:trace contextRef="#ctx0" brushRef="#br0" timeOffset="64889.13">21682 9163 12442 0,'0'0'4913'0,"0"0"-3408"31,0 0-617-31,0 0-48 0,0 0 104 16,0 0-64-16,8 0-280 15,16 0-240-15,24 0-167 0,31 0-193 0,37-3 0 16,15 0-897-16,-26-1-2975 15,-26-2-7227-15</inkml:trace>
  <inkml:trace contextRef="#ctx0" brushRef="#br0" timeOffset="68751.73">22893 8671 8225 0,'0'0'2497'0,"0"0"-305"0,0-92-407 32,0 63 39-32,0 10-40 15,4 6-111-15,-4 10-409 0,0 3-344 16,0 0-472-16,0 0-184 15,0 0-144-15,0 13-120 0,0 12 0 47,0 13 152-31,0 16 40-16,-4 7-47 16,0 5-137-16,4 1 112 15,0 0-120-15,0-7-48 0,8-9-289 0,4-7-887 16,13-9-1264-16,-2-10-1857 15,1-15-2641-15</inkml:trace>
  <inkml:trace contextRef="#ctx0" brushRef="#br0" timeOffset="68983.48">23323 8493 8225 0,'0'0'5193'0,"0"0"-2672"31,0 0-289-31,0 0-1047 15,0 0-577-15,0 0-360 0,0 0-152 16,-11 89 920-16,-1 3-520 16,0 16-264-16,4-10-64 31,4-18-64-31,0-23-96 0,4-16-8 16,0-6-248-16,0 0-568 0,0 0-1368 15,0-10-1793-15,0-9-2537 0,0-16-1623 16</inkml:trace>
  <inkml:trace contextRef="#ctx0" brushRef="#br0" timeOffset="69168.38">22825 8842 4336 0,'0'0'9378'15,"0"0"-7641"-15,0 0-569 16,0 0-80-16,0 0-984 0,160-45-32 15,-37 45 56 1,25 7-104-16,-4 9-24 16,-33 0-568-16,-24-3-376 0,-31-4-1176 0,-20-3-4754 0</inkml:trace>
  <inkml:trace contextRef="#ctx0" brushRef="#br0" timeOffset="69453.48">23682 8883 1376 0,'0'0'10506'0,"0"0"-6553"16,0 0-2129-16,-112 0-271 0,89 0-489 15,-1 16-304-15,12 6-456 0,4 10-176 16,8 3-120-16,4 0-8 16,20-3-96-16,4-7-832 15,4-6 72-15,-1-9 168 16,5-10 47-16,-8 0 249 16,-8-19 312-16,-4-13 64 0,-12-6 16 31,-4-7 784-31,-4-2-47 15,-19-1 127-15,-1 7-56 0,-4 9-112 32,0 13-240-32,3 6-320 15,5 13-136-15,9 0-1008 0,7 13-1256 0,11 13-2345 16,18-4-2985-16,3 0 810 16</inkml:trace>
  <inkml:trace contextRef="#ctx0" brushRef="#br0" timeOffset="69870.1">23997 8760 10322 0,'0'0'7481'0,"0"0"-5976"15,0 0-1025 1,0 0-480-16,0 0 0 16,0 0 0-16,-16 108 72 15,16-64-24-15,0-3-40 16,8-6-8-16,8-6-56 0,8-13-464 15,4-7-385-15,0-9 65 16,3-3 312-16,-3-22 128 16,-7-7-48-1,-2-6 120-15,-6 3 328 0,-6 3 1048 16,-3 13 320-16,-4 10 257 0,4 9-961 16,0 6-656-16,5 22-16 15,6 4 16 1,5 6 40-1,8-3-48-15,8-3-432 0,0-7-312 0,-1-6 208 16,-3-12 159-16,-8-7 169 0,-3-7 208 16,-14-18 184-16,-7-10 273 15,0-9 543-15,-20-7 72 32,-8 0-320-32,-4 3-184 0,-4 4-88 15,1 12-272-15,3 10-208 16,4 18-232-16,8 4-1720 15,12 0-4569-15</inkml:trace>
  <inkml:trace contextRef="#ctx0" brushRef="#br0" timeOffset="70248.92">25264 8414 9794 0,'0'0'7209'0,"0"0"-5721"16,0 0-767-16,0 0-361 0,0 0-280 0,0 0 584 0,-32 98 192 15,32-15-344-15,4 28-160 16,28 0-208 0,4-16-80-16,0-25-64 15,-17-29-880-15,1-3-1320 16,-8-9-3018-16,-3-10-7952 0</inkml:trace>
  <inkml:trace contextRef="#ctx0" brushRef="#br0" timeOffset="70418.17">25041 8632 12098 0,'0'0'2849'16,"0"0"-2689"-16,0 0-160 15,147 0 0-15,-51 23 64 0,27 8-64 16,9 1-456-16,-24-6-1009 16,-13-10-287-16,-47-7 160 15,-17-6-3089-15</inkml:trace>
  <inkml:trace contextRef="#ctx0" brushRef="#br0" timeOffset="70656.39">25846 8763 5817 0,'0'0'5801'16,"0"0"-3016"-16,0 0-137 0,-104-29-543 15,72 29-617-15,1 4-776 16,10 18-456-16,6 6-248 15,15 4-16-15,0 6 8 16,15-3-872-16,17-3 40 0,4-10-200 31,4-13 111-15,-4-9 529-16,-4 0 272 0,-13-22 120 16,-10-13 608-16,-9-3 513 15,-16-9 127-15,-20 2-392 16,-8 1-128-16,-4 12-40 0,5 6-328 15,6 17-360-15,22 9-264 16,11 13-2728-16,8 2-6602 0</inkml:trace>
  <inkml:trace contextRef="#ctx0" brushRef="#br0" timeOffset="70988.37">26945 8595 7681 0,'0'0'9098'0,"0"0"-7954"15,81-89-800-15,-50 50-216 32,-11-2 8-32,-8 3 585 15,-12 3 503-15,0 7-208 0,-32 5-472 16,-24 7-208-16,-7 10-192 0,-10 6-40 15,-2 10 64-15,15 18-8 0,0 17-80 16,17 6-80-16,15 18 8 16,28 23 96-16,12 19 0 15,31 10 40-15,9-13 25 16,-4-22-105-16,-16-26-24 16,-8-18-40-16,-4-5-128 0,-8 5-113 15,-4 2-751-15,-8 10-728 16,-16-16-2825-16,-8-16-3905 0</inkml:trace>
  <inkml:trace contextRef="#ctx0" brushRef="#br0" timeOffset="71173.25">26515 8839 14251 0,'0'0'3840'0,"0"0"-3392"16,152 6-320-16,-57 13-80 0,25 7 65 16,-1-4-113-16,-15-6-241 0,-33-10-2431 15,-30-6-8739-15</inkml:trace>
  <inkml:trace contextRef="#ctx0" brushRef="#br0" timeOffset="71335.97">27380 8750 16483 0,'0'0'3745'31,"0"0"-3009"-31,0 0-304 0,0 0-432 31,0 0 176-31,0 0 32 16,59 82-112-16,-43-50-96 16,4-6-264-16,0-4-1512 0,-4-6-2513 0,-4-13-3209 15</inkml:trace>
  <inkml:trace contextRef="#ctx0" brushRef="#br0" timeOffset="71473.97">27447 8585 11058 0,'0'0'5913'15,"0"0"-4745"-15,0 0-535 16,0 0-633-16,0 0-137 16,0 0-2223-1,0 0-7346-15</inkml:trace>
  <inkml:trace contextRef="#ctx0" brushRef="#br0" timeOffset="71705.7">27767 8236 6673 0,'0'0'12147'15,"0"0"-9779"-15,0 0-688 0,0 0-687 0,0 0-465 16,0 0-328-16,0 0-16 15,47 130 136 1,-31-25-272 0,0 12-32-16,0-2-16 0,0-17-264 0,-4-25-120 15,4-22-392-15,-9-13-457 0,10-9-863 16,-6-4-1897-16,6-6-1600 0</inkml:trace>
  <inkml:trace contextRef="#ctx0" brushRef="#br0" timeOffset="71874.92">27611 8601 4136 0,'0'0'8362'32,"0"0"-5145"-32,0 0-1513 15,128-4-1008-15,-21 4 169 0,20 10-105 16,9 0-456-16,-12-4-304 0,-45-6-1705 15,-16 0-6568-15</inkml:trace>
  <inkml:trace contextRef="#ctx0" brushRef="#br0" timeOffset="72676.89">28886 8617 12082 0,'0'0'2481'15,"0"0"-1569"-15,0 0-16 16,-72-96-72-16,48 74 8 0,-4 9-119 16,0 7-105-16,0 6-488 15,4 13-112-15,9 12 192 0,11 4-80 16,4 6-8-16,12-3-8 15,15-4 40 17,1-6-144-32,8-12 0 0,0-10 48 15,0 0 24-15,-5-13-72 16,-6-9-192-16,-9-3 128 0,-4-1 64 16,-12 7 400-16,0 10 272 15,0 2-88-15,0 7-416 16,3 0-168-16,1 13-328 15,9 6 328-15,2 6 64 0,17 4-64 16,4-1-104-16,12-5-560 16,12-7-264-16,11-10-369 0,25-6-855 31,16-26 880-31,-9-9 432 16,-19-6 792-1,-28 0 48-15,-17 0 568 0,-3-20 608 16,-4-2 608-16,-8-10 81 15,-16 6-417-15,-8 17-512 0,-16-1-272 16,-19 16-152-16,-10 9-247 16,-6 14 47-1,-5 8-104 1,4 4-96-16,9 22-112 0,7 30-56 0,4 27 56 16,23 35 88-16,9 16-88 0,4 1 80 15,20-7-64-15,4-11-16 16,-4-4 96-16,1-11-88 31,-2-6-8-31,-7-25-296 0,-8-13-393 16,-4-19-583-16,-4-3-920 0,-4-7-2089 0,-4-9-1280 15</inkml:trace>
  <inkml:trace contextRef="#ctx0" brushRef="#br0" timeOffset="72861.75">29137 8893 12274 0,'0'0'2257'0,"0"0"-1801"16,131-3-256-16,-51 3 0 16,19 6-64-16,21-3-128 0,4 4-8 0,-9-7 0 15,-19-13-512-15,-32-6-2545 16,-16-4-5297-16</inkml:trace>
  <inkml:trace contextRef="#ctx0" brushRef="#br0" timeOffset="73178.12">30411 8432 2896 0,'0'0'6337'0,"0"0"-4224"16,37-104-169-16,-33 66-159 0,-4 6 199 16,0 0-616-1,-20 7-391 1,-12 2-97-16,-8 5-296 15,-8 8 56-15,-3 3-104 0,-5 7-168 16,0 4-80-16,4 21-32 16,4 13-248-16,0 26 48 15,13 18-48-15,14 29 48 0,21 10-48 16,9-6 0-16,27-8 80 16,-1-18-24-1,5-19-64-15,-12-13-120 0,-8-19-192 0,-4-6-80 16,-4 3-288-16,-4 0-432 15,-4-4-512-15,-4-8-633 16,-40-10-792-16,1-7 17 0,-10-6-3258 16</inkml:trace>
  <inkml:trace contextRef="#ctx0" brushRef="#br0" timeOffset="73378.6">29941 8785 9073 0,'0'0'5450'0,"0"0"-3570"0,84-13-376 16,-40 13-712-16,-4 3-79 15,8 10-297-15,0 6-272 16,3 3 8-16,1 4-152 0,-4-4-88 16,3-6-1024-16,-10-6-1465 31,6-10-1648-31,-11-7-1776 0,-12-12 824 0</inkml:trace>
  <inkml:trace contextRef="#ctx0" brushRef="#br0" timeOffset="73494.47">30579 8791 1792 0,'0'0'5849'0,"0"0"-1920"0,0 0-2009 15,0 0-543-15,0 0-593 0,-39-3-24 16,30 32-440-16,9 5-176 16,0 1 80-1,0-3-224-15,24-6-1352 16,0-10-1881-16,-4-10-5217 0</inkml:trace>
  <inkml:trace contextRef="#ctx0" brushRef="#br0" timeOffset="73657.2">30599 8455 6513 0,'0'0'9690'0,"0"0"-8106"0,0 0-1144 15,0 0-120-15,0 0 145 31,0 0 207-31,0 0-232 0,0 0-440 16,4 85-920-16,-16-69-3729 0</inkml:trace>
  <inkml:trace contextRef="#ctx0" brushRef="#br0" timeOffset="74365.39">30658 8807 9778 0,'0'0'5097'15,"0"0"-3681"-15,0 0 24 16,0 0 145-16,0 0-617 0,88-51-312 16,-75 51-376-16,-2 10-280 15,6 12-48-15,-10 7 48 16,9 3 0-16,-8 2-8 0,0-2-80 16,0-3-544-16,-4-10 16 46,4-7-8-46,-4-8 240 16,-4-4 288-16,8-7 87 0,0-12-551 16,-1-9 200-16,10-4 232 15,-1-3 128-15,4 3 104 0,0 3 216 16,-5 11 216-16,-2 8 89 16,-2 10-89-16,-7 0-464 0,9 16-72 0,-9 6 0 15,7 7 0-15,2-1 48 16,-2 4-48-16,13-10-8 15,4-2-208-15,8-11-785 0,4-9-143 16,-1 0-488 15,2-13 328-31,-6-12 848 16,-7-7 408-16,0-6 48 0,-12-4 400 16,-4-2 24-16,-8 3 696 15,-4 9 152-15,0 3 112 0,0 14-551 16,-12 8-281-16,-8 7-416 31,-4 3 120-31,-4 16-16 0,-3 10 104 0,-1 6-112 16,4 6-88-16,7 0-64 0,10 4-80 15,11-1 8-15,0-2-8 16,28-7-104 0,11-6-792-16,33-7 96 15,16-10-681-15,24-15-1015 16,-17-13-1777-1,-20-9-4737-15</inkml:trace>
  <inkml:trace contextRef="#ctx0" brushRef="#br0" timeOffset="74465.64">31889 8636 10058 0,'0'0'7145'16,"0"0"-5913"0,0 0-1232-16,0 0-1400 0,0 0-1641 15,-83-7-9497-15</inkml:trace>
  <inkml:trace contextRef="#ctx0" brushRef="#br0" timeOffset="76348.09">23220 9912 936 0,'0'0'11570'15,"0"0"-9289"-15,0 0-537 0,0 0-640 32,0 0-392-32,0 0-71 15,-11 10-425-15,6 18 728 0,5 14-176 0,0 5-400 0,0 4-192 16,12-1-56-16,12-2-112 31,0-7-8-31,7-9-280 16,6-10-152-16,-1-12-56 0,3-10 312 31,1-12 104-31,-3-27 24 0,-10-18 48 0,-7-6 56 16,-4-1 472-16,-16-6 32 15,0 16 48-15,0-3 32 16,-9 13-232-16,2 12-240 0,3 19-160 16,4 10-8-16,11 19-1976 15,10 12-2929-15,3 7-1720 0</inkml:trace>
  <inkml:trace contextRef="#ctx0" brushRef="#br0" timeOffset="76532.95">23965 9960 16123 0,'0'0'3777'16,"0"0"-3065"-16,0 0-712 15,0 0 0-15,0 0 0 16,-4 117 72-16,-7-59-72 15,2-1-688-15,-3 3-1513 0,8-3-495 16,4-16-1665-16,0-19-2249 16</inkml:trace>
  <inkml:trace contextRef="#ctx0" brushRef="#br0" timeOffset="77272.39">23789 10382 7705 0,'0'0'5193'16,"0"0"-3928"-16,0 0-89 16,0 0-528-16,112-57-96 15,-72 32 8-15,12-4-120 16,0-9-120-16,-1-7 0 0,1-6-240 15,0-5 0-15,-12-5-40 32,-4 4-32-32,-12 9 64 0,-13 14 425 15,-11 14 423-15,0 11 8 0,-19 9-608 16,-9 0-248 0,0 6 32-16,-4 17-56 15,4 2 24-15,4 9-72 0,13 1 0 16,3 1 16-16,8-1 32 0,0 0-48 31,11-7-64-31,10 3-104 16,14 1-8-16,5-6-112 15,0 2-48-15,-4-2-40 0,-9-4 40 0,-14 4 184 16,-9-11-24-16,-4 5 176 16,-21-8 176-16,-14-2 360 15,-1-4 72-15,-4-3-144 16,0-3-264-1,8-3-200-15,17-29-712 0,7 4-3081 16,8-7-3000-16</inkml:trace>
  <inkml:trace contextRef="#ctx0" brushRef="#br0" timeOffset="77435.12">24586 9988 11426 0,'0'0'6745'0,"0"0"-5976"0,0 0-305 15,24 102-168-15,-16-57-224 0,1 2-72 0,-1 0-8 32,3-5-1321-32,-2-7-2871 15,2-16-4610-15</inkml:trace>
  <inkml:trace contextRef="#ctx0" brushRef="#br0" timeOffset="77573.11">24842 9820 14859 0,'0'0'4321'0,"0"0"-3049"16,0 0-472-16,0 0-800 16,0 0-920-16,0 0 480 0,12 120-1241 47,-12-68-3680-47</inkml:trace>
  <inkml:trace contextRef="#ctx0" brushRef="#br0" timeOffset="78390.67">24822 10331 6209 0,'0'0'8578'16,"0"0"-6986"-16,0 0-928 15,35-98-200-15,-14 59-296 16,3 2 736-16,3-5-23 16,1 4-273-16,0 7-192 0,0 5-224 15,0 13-192-15,-4 10 0 16,-4 3 0-16,-4 19-72 0,-5 13-16 31,-2 6 16-15,-5 4 56-16,-4-1-80 0,0 0-64 15,0-9-240-15,0-10-360 16,-4-6-241-16,4-10-103 0,0-6 512 31,15-10 72-31,9-15-968 16,4-10 351-16,12-3-239 0,4-7 656 15,4 4 552-15,-4 0 168 16,-4 12 1088-16,-9 14 368 0,-6 15-215 0,-10 0-329 16,-2 19-104-16,-2 9-440 15,6 7-88-15,-2 0-232 16,5-3-48 0,8-7 0-16,12-2-8 15,7-11-368-15,9-2-480 0,8-10-776 0,3 0-9 16,2-10-151-16,-6-19 968 15,-15-5 824-15,-13-11 360 0,-14-2 1720 32,-17-4 1841-32,-4 6-1512 15,-20 13-745-15,-12 10-872 16,-12 10-376-16,4 9-200 16,-8 3-152-1,12 12-64-15,9 17-136 16,15 6 112-16,12 6 24 15,0 3 0-15,19 1-8 0,14 3-88 16,3 2-152-16,11 11 48 16,13 21-64-16,0 23-128 0,-4 3 376 15,-21-3-1000-15,-27-16 360 0,-8-22 503 16,-4-17 97 0,-15-6 56-1,-5-5 0-15,-8-1 8 0,-9 0 32 16,-2-6-40-16,-9-10 0 15,8-13 401-15,-4-9 487 0,9-3 384 16,3-22-232 15,4-7-344-31,0-15-159 16,8-7-361-16,13-7 152 0,11-6 48 16,15-12 80-16,49-23 88 15,48-9-280-15,27 13-264 0,12 25-200 16,-11 41-512-16,-28 32-697 15,-33 0-2743-15,-19 10-9163 0</inkml:trace>
  <inkml:trace contextRef="#ctx0" brushRef="#br0" timeOffset="78891.92">27451 9849 12882 0,'0'0'3081'0,"0"0"-2121"0,0 0-432 0,-92-48 48 32,53 48 249-32,-5 0 23 15,0 6-120-15,8 16-368 0,8 10-216 16,13 3-88-16,15 9-56 15,0 4 88-15,19 3-16 0,13 0-72 16,9-4-8 0,-2-2-216-16,-3-4 16 15,-8-6 32-15,-8-6 72 0,-12-4 104 16,-8-6-160 0,-8-6 104-1,-16-7 56-15,-12-6 168 0,-4 0 80 16,0-6-24-16,1-13-160 0,7-3-64 15,15-7-488-15,17-19-1537 0,24 7-3576 16,12 6-6169-16</inkml:trace>
  <inkml:trace contextRef="#ctx0" brushRef="#br0" timeOffset="79324.19">27754 10176 11570 0,'0'0'2625'0,"0"0"-1833"0,0 0 64 15,0 0-80-15,0 0 424 32,0 0-488-32,0 0-415 0,0 0-217 15,80-51-80-15,-80 32 0 16,-20-4-176-16,-4 1 176 0,-4 0 48 16,-8 9-32-16,4 7 64 0,0 6 136 15,4 0 16 1,5 19 88-1,7 10-312-15,4 6 112 0,7 2-24 0,5 2-88 16,9-1 0-16,10-3 96 16,9-10-80-16,0-6-24 0,4-9-88 31,0-10 88-31,0-6 0 16,-8-17-80-16,-4-8-8 0,0-4 80 15,-4 0 8-15,-1-1 104 16,-6 8-8-16,-1 9 128 0,-4 13 216 0,0 6-440 15,-4 9-232-15,0 20 216 16,3 6 16 15,1 6 0-31,5 16-728 0,-1-12-1265 32,3-11-2800-32</inkml:trace>
  <inkml:trace contextRef="#ctx0" brushRef="#br0" timeOffset="79841.03">28053 10093 10306 0,'0'0'2816'16,"0"0"-583"-16,0 0-473 0,0 0-960 15,79-10-64-15,-62 30-263 0,-10 8-297 32,-7 1-56-32,0 5-72 31,0 5 48-31,-3-11-88 0,-9-2-8 15,8-7-72-15,-1-13-216 16,5-6 0-16,0 0 280 0,5-12-729 16,11-14-583-16,0 1 456 15,3-10 120-15,5 0 528 16,4 0 216 0,4 3 200-16,0 7 480 0,-4 9 0 0,-4 6 600 15,-5 10-696-15,-2 3-400 16,-9 16-136-16,-8 7-48 0,0 0 0 15,0 5 0-15,-4-5 0 32,-4-1 97-32,-1-9-89 0,5-7-8 15,4-5-241 1,0-4 137-16,0-4 40 16,13-15-1080-16,2-6 304 0,6-1 328 15,-6-6 184 1,1 7 328-16,0 3 24 15,-4 6 504-15,-8 10 600 16,-4 6-784-16,0 10-216 0,0 12-80 16,0 10 56-16,-4-1-56 15,-3 1 48-15,2-1-96 0,5-5-112 16,0-10-1256-16,12-10-1056 16,4-6-3682-1</inkml:trace>
  <inkml:trace contextRef="#ctx0" brushRef="#br0" timeOffset="80025.89">28790 10001 14371 0,'0'0'4240'0,"0"0"-3791"0,0 0-449 16,0 0 64-16,8 102 136 16,-4-48 104-16,-4 18-48 15,4 24-96 1,-4 21-112-16,0-6 16 15,-8-22-64-15,-12-13-2089 16,0-31-2704-16,4-10-3152 16</inkml:trace>
  <inkml:trace contextRef="#ctx0" brushRef="#br0" timeOffset="80295.37">28727 10131 2472 0,'0'-95'5129'15,"11"9"-2832"-15,13 32-129 16,0 19 233-16,0 10-289 16,4 6-864-16,3 3-512 0,6 13-575 15,-1 3-65 17,-4 22 32-32,-1 13-128 0,-3 9-120 15,-12 7 120-15,-7 6-72 16,-9 0 72-16,-5-3-16 15,-18 0-265-15,-18-9-159 0,-2-4 48 32,-9-6-216-32,-20-3-720 0,12-10-1073 0,12-12-5680 15</inkml:trace>
  <inkml:trace contextRef="#ctx0" brushRef="#br0" timeOffset="80495.86">29232 9677 8129 0,'0'0'10522'0,"0"0"-8393"16,0 0-769-16,0 0-1088 15,0 0-224-15,0 0 144 0,17 102 48 16,-21-32-72 0,-5 18-120-1,5-8-48-15,4-7-440 16,0-3-1256-16,0-29-2985 15,4-6-5385-15</inkml:trace>
  <inkml:trace contextRef="#ctx0" brushRef="#br0" timeOffset="80843.45">29356 10058 13202 0,'0'0'4817'0,"0"0"-4473"15,0 0-128-15,0 0-39 16,0 0-169-16,0 0 0 0,99 77 64 31,-71-65-72-31,0-9-120 0,0-3-1745 16,-4 0-527-16,0-22-521 15,-8-7-376 1,-12-6 3225-16,-4-6 64 16,0 3 1753-16,-4 6 175 15,-16 7-88 1,0 9-63-16,-4 13-657 15,0 3-200-15,-4 19-128 0,5 13-135 16,3 9-265-16,-1 4-40 0,10 2-64 16,7 0-112-16,4-2-32 0,4-4-72 15,16-6-56-15,16-9-16 32,11-7-88-32,25-19-1336 0,-4 0-3009 15,-8-13-5946-15</inkml:trace>
  <inkml:trace contextRef="#ctx0" brushRef="#br0" timeOffset="81730.03">30089 10137 1792 0,'0'0'7754'0,"0"0"-6034"0,0 0-1168 15,0 0-40 1,4-76 304-16,-16 51 473 31,-12 0-153-31,-4 2-248 0,-11 4-280 16,-6 3-160-16,2 7-64 15,-2 9-128-15,6 0-16 0,-1 13-8 16,8 12-160-16,12 7 17 16,1 6 15-1,14 3-96-15,5 1 0 16,5-1-8-16,22-10-16 0,13-5 0 0,4-10 16 15,8-13 96-15,0-3 88 0,-5-16-104 32,-2-16 0-32,-13-22 328 15,-4-25 56-15,-17-20 344 16,-7-9-200-16,-4 7-344 0,0 21-24 16,-4 26 80-1,4 19 0-15,-4 16-152 0,4 4 24 16,-4 8 225-16,1 7-417 0,-2 7-177 15,-3 27 169-15,4 23 0 16,4 26 8-16,4 25 8 16,20 7 0-16,8-8 97 0,4-24-57 31,-8-26-48-31,-4-19-265 0,0 3-903 31,-5-12-1600-31,-2-6-6314 0</inkml:trace>
  <inkml:trace contextRef="#ctx0" brushRef="#br0" timeOffset="83017.56">24416 11398 1712 0,'0'0'6409'0,"0"0"-4232"15,0 0-209-15,19-83-39 16,-14 68 271-16,-5 5-448 0,0 7 41 31,0-1-513-15,-5 4-512-16,-14 0-272 15,-13 4-280-15,-9 15-8 0,-10 12 160 16,-1 8-95-16,0 8-41 16,12 4-232-16,12 6-8 0,21-6 0 15,7 0-144 1,28-6-553-16,19-11-391 15,37-11-1024-15,-8-8-1705 0,-12-15-3297 0</inkml:trace>
  <inkml:trace contextRef="#ctx0" brushRef="#br0" timeOffset="83280.53">24567 11537 7537 0,'0'0'8946'0,"0"0"-7346"15,0 0-519-15,0 0-441 16,-80 55-448-16,76-14 80 0,4-3-200 15,12 3-72-15,12-9-344 16,15-3-192-16,2-13-80 0,6-13-201 31,-6-3-255-31,-6-7 360 16,-7-21 712-16,-16-10 24 0,-12-7 1168 0,0-6-48 16,-24 7-215-16,-4 2 31 15,0 11-360 1,5 12-104-16,2 10-496 15,10 5-280-15,22 8-2489 0,10 11-2736 16,11-2-3513-16</inkml:trace>
  <inkml:trace contextRef="#ctx0" brushRef="#br0" timeOffset="83603.38">25280 11385 5841 0,'0'0'9090'0,"0"0"-7626"0,0 0-720 0,0 0-248 16,0 0-168-16,0 0-256 0,0 0 0 31,0 0 272-31,-48 73-168 0,16-28-71 16,8 2-9-16,5 1-48 16,2 0 32-16,13-10-80 0,4-7-8 15,0-9-72-15,13-9-417 16,2-6 73-16,6-7-8 15,-6 0 120 1,1-20 248-16,-12-5 64 0,-4-7 888 0,-7-5 273 16,-18-5-553-16,-10 4-112 15,-6 6 152-15,-2 7-280 16,7 12-112-16,12 7-256 0,20 6-488 31,4 0-1985-31,8 6-3896 0</inkml:trace>
  <inkml:trace contextRef="#ctx0" brushRef="#br0" timeOffset="83935.35">25662 11423 11826 0,'0'0'2569'0,"0"0"-697"15,0 0-32-15,0 0-463 16,0 0-737-16,0 0-416 0,-111 35-104 15,71 3-120-15,4 10 0 32,0 3 0-17,12-3 0-15,9-4-336 0,6-6-336 16,9-9-32-16,0-10 87 0,16-7-31 16,1-8 152-16,6-4 416 15,-7-7-88-15,-4-15 168 0,-4-6 248 16,-8-14 576-16,0-5 129 15,-16-7-193 1,-4 2-136-16,-8 5-16 16,5 9-32-16,-1 12-296 15,11 14-280-15,13 12-976 0,5 0-3417 0,10 12-2585 16</inkml:trace>
  <inkml:trace contextRef="#ctx0" brushRef="#br0" timeOffset="84289.46">25634 11655 11602 0,'0'0'2328'0,"0"0"-1543"15,0 0-257-15,0 0 376 0,84 16 8 16,-52-16-464-16,0 0-256 16,7 0-112-16,-2-13-80 15,-5-9-432-15,-4-6 8 16,-5-11 0-16,-7-5 360 0,-4-1 64 15,-8 1 488-15,-4 9 728 16,0 10 113 0,-8 9-369-16,-7 13-424 15,-6 3-344-15,1 12-136 16,-8 14 184-16,5 9 128 0,-1 6-112 16,4 7 16-16,8 0-120 0,0-1-144 15,12-3 128-15,0-2-136 16,8-7 0-1,20-10-296-15,8-3-304 16,11-9-216-16,37-10-896 16,-12-3-1209-16,-4 0-6785 15</inkml:trace>
  <inkml:trace contextRef="#ctx0" brushRef="#br0" timeOffset="84752.93">26515 11569 5617 0,'0'0'4545'0,"0"0"-3849"16,56-85-336 0,-37 49 392-16,-2 8 440 15,-13 6 873-15,-4 9-185 16,-8 7-560-16,-12 3-935 0,-12 3 63 16,0 3 64-1,0 13-296-15,8 6-160 0,5 9-56 16,15 5-56-16,4 5 56 15,11 3-8-15,17 1-504 16,8-1-176-16,-4-2-481 0,-4-5 473 16,-13-5 296-16,-10-3 248 31,-5-10 56-31,-24-3 96 0,-8-6 728 0,-16-7 184 0,5-3-192 16,-2 0-183-16,10-13-305 15,15-6-232-15,24-19-1649 16,24-1-3688-16,8 2-6505 0</inkml:trace>
  <inkml:trace contextRef="#ctx0" brushRef="#br0" timeOffset="84953.4">26917 11423 17747 0,'0'0'3073'0,"0"0"-1585"0,0 0-1072 15,0 0-408 1,-7 77 56-16,-6 2 128 15,-6 26-32-15,-1 19-144 0,-8-7-16 16,0-6 0-16,12-15-408 16,4-17-1080-16,8-19 0 0,4-19 1048 15,0-9-2425-15,0-7-2328 32,0-8-5113-32</inkml:trace>
  <inkml:trace contextRef="#ctx0" brushRef="#br0" timeOffset="85191.66">26957 11398 8001 0,'0'0'5369'0,"80"-92"-3312"16,-48 76-721-16,4 6-40 15,-1 10-664-15,6 0-231 0,-5 23 95 0,-12 15-184 16,-9 13-184-1,-15 5-128 1,-8 8 0-16,-23 3-672 0,-33-3-65 16,0-11-159-16,-8-14-112 0,4-14 224 15,12-16 224-15,9-5 184 16,19-4-464-16,24-4-2065 0</inkml:trace>
  <inkml:trace contextRef="#ctx0" brushRef="#br0" timeOffset="85508.02">27451 11426 10306 0,'0'0'8153'15,"0"0"-7264"-15,0 0-809 32,0 0-72-32,0 0 32 0,-95 93 216 15,75-45-72-15,4-1-64 16,12 0-120-16,4-5-8 0,12-8-592 15,16-8-601-15,7-13-311 16,10-13 456 0,-2 0 200-16,-7-29 552 15,-12-18 304-15,-8-7 136 0,-12-10 704 16,-4 1 448-16,-4 9 96 0,-20 6-71 16,-4 10-329-16,-4 16-432 0,4 15-552 15,0 7-800-15,9 16-2105 47,14 0-3560-47</inkml:trace>
  <inkml:trace contextRef="#ctx0" brushRef="#br0" timeOffset="85871.24">27675 11468 14163 0,'0'0'2552'0,"0"0"-1824"0,0 0-208 16,87 3 72-16,-67 16-119 15,0 3-313-15,-12 10-128 0,0 6-8 16,-8 6-48-16,0-2-32 31,-12-1 56-31,-4-13-8 16,4-5 8-16,1-14 0 0,11-5 16 0,0-4 184 16,3-13 192-16,17-12-392 0,12-10-216 15,8-13-8-15,4-3 24 0,8-3 136 31,-5 7 64-31,-7 5 0 16,-4 10 336-16,-12 17 112 16,-8 11-40-1,-9 4-336-15,-7 26 8 16,0 12 304-16,0 10-184 0,0 5-152 16,-7 1 64-16,-5 0-112 15,0-6-416-15,8-9-552 16,0-14-1449-1,4-9-3000-15,0-10-6169 0</inkml:trace>
  <inkml:trace contextRef="#ctx0" brushRef="#br0" timeOffset="87860.5">28536 11630 9914 0,'0'0'1512'0,"0"0"-896"15,0 0 328-15,-32-73-56 0,4 53 17 16,-4 11-97-16,-9 3-320 16,-2 6-112-16,7 0-192 15,1 15 8-15,7 8-24 0,3 9-168 0,9-1 24 16,12 7 32-16,4-3 0 15,8-3 16-15,16-6 56 0,12-11 48 16,4-8-128 0,8-7 112-16,-8-7-32 15,11-34-48-15,-6-26 168 16,-6-27 489 0,-11-18-25-16,-9 4-24 15,-10 7-272-15,-5 18 0 0,-4 13 448 16,0 16-224-16,0 19-264 15,4 13-32 1,-4 3-79-16,0 13 15 16,0 6-280-16,-12 32-312 0,-16 40 312 15,-4 43 0-15,-3 18 8 0,14 4-16 0,9-14-201 32,12-34-743-32,0-10-968 15,9-27-753-15,2-27-2712 0</inkml:trace>
  <inkml:trace contextRef="#ctx0" brushRef="#br0" timeOffset="88499.69">28730 11579 12290 0,'0'0'2361'0,"0"0"-1777"15,0 0-152-15,0 0-232 0,0 0 328 16,0 0-80-16,0 0-168 15,88 16-128-15,-64-13-32 0,0-3-120 32,0 0-176-32,-8-13-928 0,0-5-24 15,-9-12 640-15,-3-1 488 0,-4-1 512 16,-4 6 288-16,-15 4 144 16,3 13-368-16,-9 6-192 15,6 3-48-15,-1 16 144 31,4 9-119-31,8 10-225 16,4 6-80-16,4-3 80 0,0 4-120 16,8-7-16-16,8-7-40 15,0-12-392-15,4-6 287 0,4-10 137 16,-4-7-48-16,7-15-56 16,-3-6-64-16,8-7 176 15,-4-1 8-15,0 1 184 16,0 7 289-16,-4 9 23 0,-8 9 288 15,-8 10-408-15,-4 10-384 16,-4 19-112-16,0 12 64 0,-9 0 48 31,-2 7 88-31,-5-10-80 16,0-10-8-16,8-8-152 0,4-11-48 0,4-9 200 16,0 0 232-16,20-19-232 15,8-13-296-15,7-3 64 0,10-6 232 16,-6 0-64-1,5 2 64 1,-11 8 40 0,-10 12 144-16,-7 10 296 0,-8 9-160 15,-8 6-320-15,0 16 0 16,-4 19 72-16,-8 1-56 16,0 5 112-16,0-3-128 0,8-9-632 31,4-9-976-31,4-10-2681 15,12-13-2457-15</inkml:trace>
  <inkml:trace contextRef="#ctx0" brushRef="#br0" timeOffset="88678.05">29722 11379 13154 0,'0'0'4201'0,"0"0"-3553"31,0 0-432-31,0 0 425 0,-115 10 575 15,71 12-168-15,-4 6-304 0,8 7-424 16,9 3-240 0,10 7-80-1,14-4-504-15,27 10-1184 16,12-16-953-16,7-10-2624 0</inkml:trace>
  <inkml:trace contextRef="#ctx0" brushRef="#br0" timeOffset="89179.27">29750 11519 13314 0,'0'0'4905'0,"0"0"-4184"0,0 0-721 16,0 0-40-16,0 0 40 15,0 0 48-15,0 0 72 0,0 0 24 16,84 70 32-16,-52-67-176 16,0-3-248-16,4-7-817 15,-1-9-431-15,-7-12 752 0,-4-1 384 16,-4-3 360-16,-12 0 264 15,-8 10 1080-15,0 10 8 0,-8 9-615 32,-12 3-489-17,-11 19-16-15,3 12-24 16,-4 14-56-16,8 6-152 16,3-4 72-16,10-2-72 0,11-7-32 15,0-13-160-15,11-12-480 16,14-10 416-16,6-3 128 0,10-22-617 15,-2-10 129 1,5-9 448-16,4-7 168 16,-1 0 48-16,-2-2 416 0,-2 6 272 15,-7 8 617-15,-8 8-281 16,-8 12-264-16,-4 13-168 31,-8 3-456-31,0 22-80 16,-4 13 32-16,-4 13-136 0,0 9 144 15,-20 3-136-15,-7 1 8 16,-6-4 104-16,-3-10-120 0,-3-9 0 16,3-9 0-16,12-10-968 15,8-9-1192-15,16-10-2649 0</inkml:trace>
  <inkml:trace contextRef="#ctx0" brushRef="#br0" timeOffset="89317.27">30766 11363 17555 0,'0'0'3769'16,"0"0"-3769"-16,0 0-1144 15,0 0-1689-15,-84-3-79 0,45 3-7779 0</inkml:trace>
  <inkml:trace contextRef="#ctx0" brushRef="#br0" timeOffset="90166.11">22268 13655 12802 0,'0'0'4289'32,"0"0"-2985"-32,0 0 9 0,0 0-41 15,0 0-256 1,0 0-416-16,52-12-280 0,15 12-208 15,25 9-104-15,-4-3 16 0,19-2-24 16,-27-1-1176-16,-33-3-4929 16</inkml:trace>
  <inkml:trace contextRef="#ctx0" brushRef="#br0" timeOffset="90651.73">23802 13103 11378 0,'0'0'5745'16,"0"0"-4249"-1,0 0-911-15,0 0-457 16,0 0 232-16,-13 108 552 16,9-22-328-16,1 22-96 0,-1 6-344 15,0-10-136 16,0-24-8-31,0-26-416 0,0-19-1488 16,4-6-2217-16,0-10-984 16,12-10-4769-16</inkml:trace>
  <inkml:trace contextRef="#ctx0" brushRef="#br0" timeOffset="90852.22">24176 13144 10802 0,'0'0'7289'15,"0"0"-5032"-15,0 0-729 0,0 0-840 16,0 0-592-16,0 0 96 16,8 92 288-16,1-6-279 0,6 22-81 31,5 6-72-15,-8-18-48-16,0-27-216 15,-4-24-737-15,-4-1-1039 16,0-9-2057-16,0-6-6257 0</inkml:trace>
  <inkml:trace contextRef="#ctx0" brushRef="#br0" timeOffset="91052.7">23873 13468 11386 0,'0'0'6457'0,"0"0"-5088"0,0 0-433 31,136-22-560-31,-29 22-288 16,13 12-88-16,0 5-224 15,-17-5-768-15,-39-6-969 16,-12-2-2744-16</inkml:trace>
  <inkml:trace contextRef="#ctx0" brushRef="#br0" timeOffset="91306.56">24638 13490 13930 0,'0'0'4930'0,"0"0"-4122"15,0 0-416-15,0 0 168 0,0 0-336 16,-71 89-224 0,71-54 0-1,12-3 72-15,12-3-72 0,4-7-392 0,0-7-568 16,0-8 576-16,-5-7 16 16,-7-7 368-16,-8-15 24 0,-8-10 440 15,-4-5 320-15,-16-2-248 16,-16-2-136-16,-3 6 128 0,-6 6-184 31,10 10-232-31,3 13-112 16,28 6-1312-16,4 6-2889 0,16 7-2712 15</inkml:trace>
  <inkml:trace contextRef="#ctx0" brushRef="#br0" timeOffset="91738.78">24994 13525 13914 0,'0'0'3929'16,"0"0"-3024"-16,0 0 231 0,0 0-56 16,0 0-264-16,0 0-816 15,0 0 56 1,-17 45-48-16,9-1 0 0,1 0-16 16,7 1 8-16,0-7-232 0,19-6-168 15,9-10-408-15,4-9 232 16,7-13 272-16,6-3-64 0,-6-20-64 47,1-12 311-47,-12-6 121 0,0-7 64 15,-12 4 289-15,-4 9 407 16,-4 7 328-16,-8 11 32 16,0 17-632-16,0 4-488 0,0 22-136 0,3 5 0 15,6 1-368-15,7 3-392 16,8-7 256-1,4-9-320-15,3-6 351 0,5-10 409 16,-4-3 200-16,-8-16 256 16,-7-9 345-16,-10-10 175 0,-7 0 120 15,0-6-200-15,-4 0-48 32,-16 2-112-32,0 8-296 0,-8 5-240 15,-4 11-560-15,0 8-3537 0,9 7-6265 16</inkml:trace>
  <inkml:trace contextRef="#ctx0" brushRef="#br0" timeOffset="92656.6">26212 13389 12994 0,'0'0'2961'0,"0"0"-1681"16,0 0-528-16,0 0-512 16,100 0-56-16,-69 25 161 15,1 7-297-15,-8 9-32 31,-7 4-16-31,-13-1 0 16,-4 1-161-16,0-11-543 0,-17-5-176 16,2-13 552-16,-5-10 328 15,4-6 80-15,7-6 184 0,9-13-64 16,0-10-32-16,13-6-80 0,19-6-24 0,3-3 72 31,9 2-128-31,0 4 56 16,-4 9 416-16,-1 11 305 0,-11 14 71 15,-7 4-496-15,-10 22-312 16,-2 13 8-16,-9 7 0 0,0 2 8 16,0 4-32-16,-5-10-16 15,-3-6-32 1,1-10 8-16,3-12-376 0,4-10 176 16,0 0 144-16,11-19-136 15,13-10-488-15,4-6 247 0,8-6 337 16,0-4 8-16,8 1 96 15,-4 6 0 17,-1 9 152-32,-7 10 185 0,0 16 255 15,-8 3-488-15,-7 16 160 16,-2 12-64-16,-2 7-128 0,-6 3 56 16,1 4-120-16,0-1 8 15,4-3-16-15,4-3 0 16,0-6 0-16,7-7-352 15,10-6-1073-15,14-16-1591 0,-7 0-2313 16,0-7-2073-16</inkml:trace>
  <inkml:trace contextRef="#ctx0" brushRef="#br0" timeOffset="92941.71">27384 13490 728 0,'0'0'8617'16,"0"-79"-5696"-1,0 37-224-15,0 5-377 0,-16 17-615 16,-4 11-529-16,-4 9-736 15,-8 16-112-15,0 16 24 0,4 9-280 16,4 10-56 0,8-4 64-1,9 4-72-15,7-10-8 16,0-9-120-16,15-6-416 0,13-14 16 0,8-9 456 16,4-3-32-16,8-15-80 0,0-11 104 31,-1-6 72-31,-6-3 8 15,-9 4 0-15,-9 2 304 16,-11 10 544-16,-8 13 168 0,-4 6-824 16,-4 13-136-16,-12 18-80 0,0 7 16 0,4 10-176 15,12 15-936-15,0-15-1393 0,0-10-3736 16</inkml:trace>
  <inkml:trace contextRef="#ctx0" brushRef="#br0" timeOffset="93342.7">27746 13427 12202 0,'0'0'4305'15,"0"0"-3193"1,0 0-664 0,0 0-168-16,0 0 457 0,0 0 87 15,0 0-80-15,0 0-192 0,88 85-112 16,-76-56-200-16,-5 0-168 0,-2 9 0 31,-5 0-72-31,-5 0-224 16,-10-3-144-16,-5-7-384 0,0-9-224 15,4-9 288-15,1-10 143 16,6 0 385-16,9-16 0 16,0-9-608-16,9-7 344 15,14-3 112-15,13-6 200 0,0 3 32 31,4 3 80-31,-5 10 640 0,-7 8 232 16,-11 11 409-16,-6 6-601 16,-7 6-544-16,-4 16 32 15,0 8 80-15,0 4-112 0,-4 1-56 16,0 0-72-16,1-6-8 16,3-7-568-1,7-9-1817-15,9-7-3760 0</inkml:trace>
  <inkml:trace contextRef="#ctx0" brushRef="#br0" timeOffset="93843.93">28328 13497 14419 0,'0'0'4104'32,"0"0"-3920"-32,0 0-23 15,0 0-153-15,0 79 48 0,0-47 8 16,0-4-64-16,4-2 0 0,16-7-489 15,3-10-679 1,9-9-688-16,-4 0-801 16,4-19 337-16,-4-12 1496 0,-4-8 824 15,-4-5 936-15,-8-1 1272 16,0 4 369-16,-4 6-193 0,-4 13-639 16,-4 6-153-16,0 13-600 31,0 3-992-31,0 16-160 0,0 13 160 0,0 8 0 15,-12 15 104-15,0 5-104 16,0 15-8-16,-4 24-96 0,4 15-16 16,-8 13 56-1,-4-10-288-15,1-9-232 16,-9-16-144-16,8-20 16 16,4-15-417-1,8-19 161-15,0-19 616 16,0-3 352-16,0-7 48 15,0-6 1200-15,-4-9 329 0,4-23-625 16,0-12-320-16,1-23 296 16,6-25-336-1,5-22-192-15,20-4-255 0,24 7-129 16,24 16-16-16,11 25-209 0,5 29-967 16,-20 21-1272-16,-21 18-5994 15</inkml:trace>
  <inkml:trace contextRef="#ctx0" brushRef="#br0" timeOffset="94746.19">29440 13519 11210 0,'0'0'5857'15,"0"0"-4945"-15,0 0-264 16,-24 76 361-16,16-38-225 0,8 13-176 16,0 6-224-1,4 0-224 1,12 3 48-16,0-6-208 16,-9-9-184-16,2-10-560 15,-5-13-1208-15,-4-13-985 16,-4-5-2456-16,-9-4-5081 0</inkml:trace>
  <inkml:trace contextRef="#ctx0" brushRef="#br0" timeOffset="94977.92">29288 13465 3688 0,'0'0'8930'0,"48"-99"-6897"16,-21 74-529-16,5 3-24 0,1 9-15 31,7 7-457-31,3 6-400 15,5 19-312-15,0 16-80 0,0 12-56 16,-12 4-160-16,-16 9-224 16,-20-2-920-1,-9-5-529-15,-23-8-143 0,-7-10 504 16,-9-13 464 0,4-12 439-1,8-7-79-15,29-6-24 16,3-10-888-16,8-3-4513 0</inkml:trace>
  <inkml:trace contextRef="#ctx0" brushRef="#br0" timeOffset="95247.4">29917 13608 5353 0,'0'0'8489'0,"0"0"-6688"16,-91 38-1097-16,51-13 0 15,8 1-280-15,12 2-224 0,12-2-56 16,8-1-144-16,17-6-136 31,11-3-480-31,11-10-496 16,1-2-592-16,-5-4-273 0,2-20 321 15,-18-8 1656-15,-2-10 432 16,-17-3 1432-16,0-7-79 0,-17 3-209 31,-7 10-240-31,5 10-199 0,-1 9-673 16,8 13-464-16,12 6-1745 15,12 13-2624-15,16 3-3264 0</inkml:trace>
  <inkml:trace contextRef="#ctx0" brushRef="#br0" timeOffset="95416.65">30220 13601 7057 0,'0'0'10210'0,"0"0"-8802"15,0 0-1311-15,0 0-9 16,0 0 72-16,-4 105-72 0,4-64-88 15,8-2-529-15,9-8-1191 16,-2-12-2353 0,1-9-6513-1</inkml:trace>
  <inkml:trace contextRef="#ctx0" brushRef="#br0" timeOffset="95579.39">30265 13169 6425 0,'0'0'9386'0,"0"0"-7450"0,0 0-1248 16,0 0-672-16,0 0-8 15,0 0-8-15,0 0 0 16,-60 93-2088-16,51-68-6442 16</inkml:trace>
  <inkml:trace contextRef="#ctx0" brushRef="#br0" timeOffset="96196.49">30495 13522 13914 0,'0'0'2993'0,"0"0"-1953"31,0 0-95-31,0 0-377 0,0 0-392 32,0 0-64-32,0 0-160 15,36 76 48-15,-31-34-8 0,-5 2-64 0,0-6-496 16,0-3-513-16,-9-13-191 15,1-6-32 1,1-16 512-16,7 0 792 0,0-9 8 16,3-13 144-16,18-10-32 15,6-6-112-15,9-1 0 0,4 1 72 16,-4 7 552-16,-8 5 384 16,-8 17 472-16,-16 9-391 15,-4 0-897-15,0 22-152 0,0 10 184 31,-4 6-112-31,-1 0 40 16,-3-3-152-16,8-4 48 16,0-5-8-16,0-7-48 0,13-6-320 15,19-13-897-15,0 0-1375 16,-4-4-4178-16</inkml:trace>
  <inkml:trace contextRef="#ctx0" brushRef="#br0" timeOffset="96419.11">31197 13173 14635 0,'0'0'5177'0,"0"0"-4273"16,0 0-608 15,0 0-288-31,-32 73 560 0,15-19-104 16,2 3-32-16,7 19-192 15,3 16-232-15,5-9-8 16,0-7 0-16,0-13-144 0,0-2-1304 16,0-11-2481-16,0-5-2168 0</inkml:trace>
  <inkml:trace contextRef="#ctx0" brushRef="#br0" timeOffset="96797.98">30982 13430 1320 0,'0'0'8106'0,"83"3"-6890"0,0 16-856 0,26 4-360 16,6-1-208-1,0-3-952 1,-27-10-393-16,-24-9 281 0,-20 0 1272 16,-16-6 760-16,-5-13 336 15,-6-4 425-15,-10-2 855 0,-7 3-527 16,-11 0-513-1,-13 3-416-15,-4 3-424 16,-4 9-128-16,4 7-176 0,0 7-192 31,5 21-184-31,10 11 88 16,9 8 88-16,4 7-80 0,0 3-128 16,4-3 136-16,9-3 80 15,-6-7 0-15,-3-5 0 16,0-8 48-16,-4-5-48 15,-12-11 0-15,-12-11 0 0,-7-4 200 16,-5-4 112-16,-12-40-312 16,16 3-1904-16,8-7-4682 0</inkml:trace>
  <inkml:trace contextRef="#ctx0" brushRef="#br0" timeOffset="97421.58">29607 14151 4304 0,'0'0'8642'15,"0"0"-5489"-15,0 0-1345 32,0 0-55-32,80-4-1049 0,11-2-144 15,48 3 224-15,33-6-264 0,23 2 72 16,9-3-40 0,-10-5-135-1,10 2-9-15,-28 4-392 0,-49 2 80 0,-44 7-88 31,-51 0-8-31,-24 0 0 0,-8 0-280 16,-8 7-1201-16,-75 2 97 16,3 1-32-16,-8-4-3513 0</inkml:trace>
  <inkml:trace contextRef="#ctx0" brushRef="#br0" timeOffset="97622.07">29643 14255 15603 0,'0'0'2992'0,"79"0"-2223"31,17 0-289-31,44 0 384 0,15 4-264 16,8 12 16-16,-4-1-136 15,-15 2-184-15,-16-5-160 16,-33-2-136-16,-31-4-800 0,-29-3-1760 0,-22-3-3802 15,-13 0-4224-15</inkml:trace>
  <inkml:trace contextRef="#ctx0" brushRef="#br0" timeOffset="98702.63">24292 14452 7345 0,'0'0'2617'0,"0"0"-1777"0,-20-82-608 16,-4 56 80-16,-12 17 592 16,-4 9-248-1,-8 13 72-15,1 25 577 0,-1 9-73 16,16 10 0-16,13 4-688 15,14-4-432-15,5-3 32 0,16-16-96 16,16-9 8 15,7-17 176-31,6-12-31 16,6-6-17-16,5-20-48 0,-4-11-128 16,-5-11 120-16,-10 0-128 15,-5 1 0-15,-17 2 144 0,-2 13 0 16,-9 10 280-16,-4 12 408 15,0 10-280 1,-4 0-432-16,-16 23-120 0,-1 11-8 16,-3 8 8-16,1 9 0 0,3 3 40 15,12-1-40-15,8-1-840 16,12-2-1008-16,16-15-2649 0,7-12-2001 16</inkml:trace>
  <inkml:trace contextRef="#ctx0" brushRef="#br0" timeOffset="98987.75">24857 14475 3088 0,'0'0'11979'0,"0"0"-9571"16,0 0-1344-16,-79 47-271 0,39-12-177 15,4 6-256-15,8 4-256 0,4-4-72 16,12-6-32-16,9-6-424 0,3-11-384 15,3-11-457-15,14-7 329 16,6 0 616-16,-3-19 248 31,-4-10 72-31,-8-6 112 0,-8-6 392 0,0-10 144 0,-20 4-160 16,-8-4 233-16,-4 10-225 16,4 6-360-16,13 16-136 0,6 9-1657 15,9 7-4888-15</inkml:trace>
  <inkml:trace contextRef="#ctx0" brushRef="#br0" timeOffset="99141.37">24906 14652 1136 0,'0'0'13019'15,"0"0"-10579"-15,0 0-1960 16,0 0-352-16,123 10 8 0,-67-10-136 0,12 0-1432 15,11-22-1441-15,-15 2-1992 0,-16-2-2136 16</inkml:trace>
  <inkml:trace contextRef="#ctx0" brushRef="#br0" timeOffset="99288.48">25308 14449 9706 0,'0'0'3968'0,"-99"0"-1679"16,43 3-9-16,0 16-591 15,16 10-553-15,20 3-600 16,16 0-272-16,4-1-200 0,32-2 80 15,11-4 8-15,21-9-152 32,28-4-248-32,20 1-1136 0,-13-3-825 15,-23-1-783-15</inkml:trace>
  <inkml:trace contextRef="#ctx0" brushRef="#br0" timeOffset="100005.82">25982 14694 7985 0,'0'0'8330'0,"0"0"-6834"16,0 0-904 15,71-93-304-31,-39 78-111 0,7 2 199 16,-7 13 104-16,0 0-160 16,-4 13-168-16,-4 12-32 0,-4 10 48 15,-12 3-160-15,-8 7 40 31,0-4-48-31,-8-6 0 0,-12-3 192 16,-4-14 128-16,9-5 64 0,-2-3 24 16,6-10-120-16,7 0-56 0,4-13-216 15,4-9-16-15,24-10-360 0,7-6 48 32,17-3-152-32,3-1 216 31,5 7 56-31,-12 10 184 0,-8 15-152 15,-16 10-48-15,-8 4 208 16,-4 21 184-16,-12 10-40 16,0 3-24-16,0 0-56 0,-4 0-56 15,-12-6 40 1,0-7-40-16,0-8-16 16,4-8-48-16,0-9-72 0,8 0 128 0,4-19 0 15,4-6-480-15,20-11-312 16,8-8-449-16,7 0 737 0,10-4-232 15,-6 7 304-15,-2 12 432 32,-13 17 208-32,-17 12 400 0,-7 9 16 15,-4 23 297 1,0 9-65-16,-12 7-376 16,0-4-256-16,4-3-72 0,0-6-136 15,8-9-16-15,4-10-672 0,17-7-1793 31,-6-9-3160-31</inkml:trace>
  <inkml:trace contextRef="#ctx0" brushRef="#br0" timeOffset="100306.56">26945 14703 2592 0,'0'0'11947'0,"0"0"-10123"15,0 0-1208-15,0 0-256 0,0 0-216 16,32 54 104-16,-11-47-120 15,-6-7-128-15,9 0-184 0,0-4-432 0,-4-12-320 16,4-3-536-16,-4-6-57 31,-8-3 633-31,-9-1 896 0,-3 6 424 16,-3 11 1273-16,-22 5-41 16,-10 7 168-16,-5 13 81 15,4 9-633 1,8 7-592-16,4 3-488 15,13 3-120-15,7-7-64 16,4-2-8-16,23-4-56 16,9-6-160-16,8-10-584 0,32 1-688 15,-16-7-1089-15,0 0-1912 16</inkml:trace>
  <inkml:trace contextRef="#ctx0" brushRef="#br0" timeOffset="100961.42">26045 14801 12394 0,'0'0'4201'0,"0"0"-3441"31,0 0-360-31,0 0-192 0,115-41 288 0,-67 22-15 16,4-3-137-16,3 0-160 16,-2-3 0-16,-5 5 104 15,-5 8-48-15,-11 2 0 0,-12 7-176 16,-12 3-56 0,0 9-16-1,-8 14-24-15,-4 8 32 16,-12 8 232-16,-8 8-88 15,-8 1 32-15,1 0-96 16,3-7 80-16,-4 0 104 0,12-16-136 31,4-2-56-31,7-14 8 16,9-9-16-16,0 0 152 0,25-16-216 16,15-9-88-16,7-13-16 0,9-7-48 0,12-5 152 15,-1-1 8-15,-3 3 40 16,-8 10 48-1,-12 15 32-15,-16 18 144 16,-8 5 176-16,-13 22-152 0,-2 16-8 16,-5 3-143-16,-5 10-89 15,-14-3 64 1,-1-4-120-16,-8-3-224 16,-4-6-1001-16,4-9-3432 0,13-11-7025 15</inkml:trace>
  <inkml:trace contextRef="#ctx0" brushRef="#br0" timeOffset="101431.4">27276 14865 14419 0,'0'0'4144'0,"0"0"-3551"16,0 0-337-16,0 0 184 15,0 0 64-15,52 3-200 0,-28-3-88 16,8 0-216-16,-1-6-216 15,9-7-184 1,0-6-728-16,-4-6-745 16,-4-7-487-16,-8-6 807 0,-8-3 713 15,-13 6 840-15,-3 9 1224 0,-7 11 953 16,-21 15-761 0,-8 0 65-16,-4 18 31 15,0 18-512-15,4 5-384 16,13 3-304-16,11 4-256 0,8-4 64 15,4-6-120-15,16-9-8 16,16-7-264-16,7-9-392 0,21-13-1016 16,-9 0-2337-16,-6-13-2641 0</inkml:trace>
  <inkml:trace contextRef="#ctx0" brushRef="#br0" timeOffset="102095.36">28089 14814 10986 0,'0'0'2688'0,"0"0"-1575"16,0 0-25-16,-72-82-184 31,37 69 192-31,-10 10-288 16,-7 3-215-16,1 6 23 0,3 16-200 16,4 7-88-16,5 9-320 0,11 0-8 15,12 3 56-15,12-2-56 16,4-7-136-16,15-10-336 15,26-10 400-15,2-12 72 16,13 0 48-16,8-16 48 16,3-12 232-16,1-16 56 0,4-20 168 31,0-22-104-31,-9-22-264 0,-11-3-32 16,-24 19-80-16,-20 29 176 31,-4 28 232-31,-4 12 201 0,0 7 87 15,0 14-416-15,-8 2-352 0,-16 15-64 16,-8 39 8-16,-4 29-8 16,5 24 56-16,10 4-168 15,21-18-480-15,0-30-553 16,13-24-1407-16,23-4-2249 16,-5-10-712-16,5-6 1336 0</inkml:trace>
  <inkml:trace contextRef="#ctx0" brushRef="#br0" timeOffset="102765.88">28448 14855 7217 0,'0'0'8674'15,"0"0"-6498"-15,0 0-1784 16,0 0-392-16,0 0 96 0,35 13 257 16,-19-9-73-16,8-1-280 15,0-3-64 1,4-3-769-16,0-10-1207 15,0-9-1009-15,0-4-856 16,-5-12 785 0,-3-3 551-16,-8-1 2569 0,-3 7 2025 15,-9 10 2984-15,0 13-1969 16,-17 12-1191-16,-11 0-161 0,0 22-472 16,-3 13-575-16,3 3-393 0,8 6-200 15,8-6-40-15,12-3 0 0,0-6-8 16,28-10-64-16,7-7-456 15,18-5-441-15,6-7-559 0,5-3 536 16,7-19 904-16,-7-10-520 31,1-10-8-15,-14-8 608-16,-11-4 656 0,-16 3 472 16,-8 9 848-16,-16 17 625 0,-13 15-873 15,-18 10-1072-15,-13 10-504 31,-8 22 136-31,5 9-224 16,2 10-56-16,14 0 8 0,11-4-16 16,16-8-120-16,4-8-464 0,20-12-272 15,15-12 176-15,25-7 224 0,0-10-312 16,8-19 232-16,8-25 536 16,-9-22 64-16,13-31 32 15,-12-14-96 1,-8 3 320-16,-21 26 24 15,-15 35 672-15,-12 19-432 16,-8 19 456-16,-4 10-167 16,0 9-345-16,-8 6-520 31,-24 42 0-31,-15 31-8 0,-13 32 8 16,4 16 48-16,8 3 16 15,24-9-72-15,20-20-216 0,4-22-288 16,4-25 271-16,20-12-967 0,-4-23-1328 0,4-6-4234 15</inkml:trace>
  <inkml:trace contextRef="#ctx0" brushRef="#br0" timeOffset="102881.74">29885 14779 5825 0,'0'0'13547'16,"0"0"-11099"-16,0 0-2448 15,0 0-1632 1,0 0-4041-16</inkml:trace>
  <inkml:trace contextRef="#ctx0" brushRef="#br0" timeOffset="103868.56">23798 13325 13274 0,'0'0'4513'0,"0"0"-4073"16,0 0-264-16,-95 13-128 0,26-10-48 0,-34-3 80 16,-32 0-80-16,-13-16 8 15,0-12 112-15,10-14-112 16,18-5 305-16,4-14-137 15,4-11-48-15,13-8 88 16,3-9-96-16,12-16 216 16,9-6 168-16,8-13-32 0,7-6 24 15,8-3-112-15,8-4-72 16,7 4-80-16,14 6-144 0,7 0-8 31,12 0-64-31,4 0-16 16,4 0 144-16,24 7-144 0,4 5 0 0,3 1 40 15,10 6-40 1,2 6-8-16,5 7 0 31,4-3-56-31,-1 5 64 0,-3-2 0 16,0 6 0-16,-8 20 24 16,-9 15 16-16,-7 12-32 0,4 4-16 15,5-3 56-15,-1-3-104 16,-1 2 56-16,-10 14-48 0,-10 5 32 15,-7 17 16-15,-8 3-240 16,-4 3 144-16,-8 0 88 16,-12 9-40-16,0 1 48 15,5 3 0-15,6-4-224 16,2-3-552-16,11 1-560 0,0-4 152 31,0 3-689-31,0-2-423 0,0-1-2145 31,0-3-3385-31</inkml:trace>
  <inkml:trace contextRef="#ctx0" brushRef="#br0" timeOffset="104269.55">22252 10192 8225 0,'0'0'1577'0,"0"0"-841"16,0 0-176-16,0 0 440 0,0 0 432 15,0 0 321-15,0 0-417 32,-44-45-360-17,57 29-408-15,10-3-344 0,5 0-104 16,16-6 48-16,-1-4-119 0,10 4-9 16,-2-1-40-16,-3 1 0 15,-9 2 40 1,-7 8-32-16,-11 5-8 15,-10 1 0-15,-7 9 8 16,1 0 32-16,-1 0-40 0,0 0-128 16,3 0 111-16,1 3 17 15,8 6 0-15,-8 7 49 0,5 7 271 0,-9 5-96 16,-1 7 96 0,-3 9-144-1,0 4 72-15,0 6-200 0,-3 6-48 16,3 17 0-16,0 24 8 0,19 20-8 15,5 0-168-15,0-26-1753 0,-9-35-3736 16</inkml:trace>
  <inkml:trace contextRef="#ctx0" brushRef="#br0" timeOffset="127141.21">18427 2467 4536 0,'0'0'8378'0,"0"0"-6001"15,0 0-913 1,0 0-488-1,0 0 105-15,0 0 71 16,0 0-224-16,-8-4-208 0,8 4-288 16,0 0-64-16,0 7-256 31,0 12-112-31,0 13 128 0,0 9 56 16,0 10-56-16,0 9-40 15,4-3-80-15,-4 0 64 0,0-6-72 0,0-3-264 16,0-7-440-16,4-6-640 0,-4-10-1169 15,3-6-2616-15,-3-12-6441 16</inkml:trace>
  <inkml:trace contextRef="#ctx0" brushRef="#br0" timeOffset="127673.67">18320 2044 8809 0,'0'0'3121'0,"0"0"-1689"0,0 0-287 0,0 0-337 16,0 0-208-16,0 0 8 0,52 0-152 31,-25 7 8-31,9 5-56 16,0 7-144-16,4 7 40 0,-1-1-32 15,2 13-151-15,-2 4-1 16,-3 5-64-1,-8 7-48-15,0 3 0 16,-8 7 112 0,-8-1-24-16,-1 14-80 15,-7 11 40-15,-4 14 16 16,-8-10-72-16,-7-19 8 0,-1-19 48 16,-4-13-56-16,-13 14 0 0,-2 5 88 15,-9 6-80-15,-12 1 72 0,0-6-24 31,-3-11-8-31,-1-2-48 16,-15-13-624-16,15-10-2121 0,11-15-6369 0</inkml:trace>
  <inkml:trace contextRef="#ctx0" brushRef="#br0" timeOffset="129030.18">22814 2308 8241 0,'0'0'1713'16,"0"0"-1241"-1,0 0-272-15,0 0-152 0,-104 70 88 16,68-57 88-16,-4-4 272 15,1-6-16-15,-6-3-168 0,6 0-72 16,7-9 56-16,4-11 296 16,12-5-16-16,8-7-79 15,8-3-121-15,4 1 16 0,16-1-200 32,8 9 280-32,4 10 304 15,7 10-520-15,6 6 168 16,2 9-176-16,9 17-200 0,0 12 216 15,0 6-16-15,-9 17-248 16,-7 22 48-16,-16 18 8 16,-20 7-56-1,-12-4 0-15,-20-18-200 16,-4-25 200-16,-3-17 0 0,-14 1-48 0,-26 3 48 16,-5-4 0-16,5-6 48 15,7-16-40 1,20-19 40-1,-3-3 24-15,6 0 8 0,14-22 96 16,10-10 313 0,17-16-161-16,4-2-208 0,21-4 0 15,18 3-112-15,10 16 264 16,7 16-120-16,3 19 48 16,5 13-192-16,0 25 0 0,-1 9 0 31,-3 7-8-31,-4 0-16 15,-16 7-256-15,-5-7-536 0,-10-3-505 0,-14-1-959 0,-7-15-529 16,-4-12-3384-16</inkml:trace>
  <inkml:trace contextRef="#ctx0" brushRef="#br0" timeOffset="129731.88">22782 1784 3408 0,'0'0'7130'0,"0"0"-5994"15,0 0-768-15,-48-73-48 16,29 54 0-16,-2 6 24 0,-7 1 48 16,-11 8-160-16,-25 4 16 15,-24 4 65-15,-24 18 207 0,-7 6 192 0,-1 11-264 16,17-1 216 0,15 0-16-16,13 3-96 15,15 3-112-15,0 20-16 16,4 31-207-16,8 26-25 0,1 25-112 15,19 3 8-15,20 4-8 32,8-7-72-17,11-7-8-15,17-9 0 0,25-15-8 16,10-10-56-16,16-7 64 16,13-9 0-16,12-13-104 15,7-9-64-15,5-20 152 0,11-15-193 16,6-16-239-1,13-16 352-15,13-13 8 0,2-19 88 16,-6-9 120-16,-16-10-120 16,-16-9-32-16,-18-16-328 15,-14-13-16-15,-8-22 144 0,-10-10 168 16,-18-19 64-16,-15-9 224 16,-17-3-8-16,-18 3 56 0,-5 19 224 31,-16 21-55-31,-20 14 87 15,-4 22-120-15,-8 16-104 16,-19 0-48-16,-21 0-200 0,-24-6 48 16,-19-1-56-16,-12 16 16 31,-1 19-56-31,-11 14 0 0,-1 11 0 16,13 11-8-16,31 18-240 0,36 4-128 15,13 22-496-15,19 25-977 16,13-3-407-16,6-3-1009 0</inkml:trace>
  <inkml:trace contextRef="#ctx0" brushRef="#br0" timeOffset="130596.34">24623 2248 12962 0,'0'0'3025'0,"0"0"-1569"16,0 0-95-16,0 0-233 16,0 0-416-16,0 0-192 0,0 0-264 0,-16 9-160 15,16 42 256 1,16 35 152-1,7 37-136-15,5 17-280 0,4 0-80 0,-4-23 32 16,-4-28-40-16,-4-22-8 16,-12-16-136-16,0-13-368 0,-4-6-240 15,0 0-496-15,-4-1-489 32,0-5-1079-32,-4-14-1553 0,-8-12-4881 0</inkml:trace>
  <inkml:trace contextRef="#ctx0" brushRef="#br0" timeOffset="130919.2">24403 2124 5673 0,'0'0'6129'0,"0"0"-4825"0,-8-102-384 16,8 64 441-16,8 10 159 15,20 5-336 1,24 4-584-16,28 13-167 16,27 9-9-16,-3 19 88 0,-21 10-240 15,-27 0-184 1,-28 6-88-16,0 22-80 0,-8 1-64 16,-8 9-152-16,-12-1 176 15,-7-8-320-15,-18-1 200 31,-15-3-32-31,-4-3-321 0,-8-10-447 16,-3-5-448-16,-21-4 0 16,20-13-553-16,13-9-2240 0</inkml:trace>
  <inkml:trace contextRef="#ctx0" brushRef="#br0" timeOffset="131320.19">25551 2289 11082 0,'0'0'2560'15,"0"0"-1615"-15,0 0 7 0,0 0-232 16,-112 28-120-16,77 11-104 16,-5 21-24-16,-4 22-184 0,4 23-192 15,12 0-40 1,17-16-56-16,6-26-488 31,5-24-488-31,8-14 104 0,8-3-240 16,8 1-81-16,4-11 193 15,4-9 488-15,0-3 152 0,-8-22 360 16,-5-13 128-16,-14-19 1152 16,-5-32 177-16,-17 4 303 15,-7 5-440-15,-11 11-520 16,-5 25 9-16,-8 0 47 0,-3 2-368 15,-1 14-320-15,7 12-168 16,13 13-24-16,13 0-1272 0,19 23-2433 31,15 2-480-15,13 0-2793-16</inkml:trace>
  <inkml:trace contextRef="#ctx0" brushRef="#br0" timeOffset="131652.16">25933 2527 6433 0,'0'0'7433'16,"0"0"-5576"-16,0 0-825 0,-103-13-168 16,75 20-408-16,4 18-168 15,9 16-136-15,2 7-104 31,13 9-48-31,0 7-416 0,20-7-784 0,12-10-312 0,4-12 280 16,-1-13 487-16,1-12 137 16,0-10 608-16,-8-13 360 0,-8-19 569 31,-12-9 791-31,-8-19-8 16,-16-19-375-16,-12 3-385 0,-3 12-200 15,-1 13 24 1,4 20-280-16,-4 2-280 15,4 10-128-15,8 13-88 0,16 12-920 16,4 16-2137-16,0 4-3080 16</inkml:trace>
  <inkml:trace contextRef="#ctx0" brushRef="#br0" timeOffset="131868.26">26220 2622 1136 0,'0'0'7433'16,"0"0"-6392"-16,0 0-265 0,95 0 176 15,-42 0 128 1,10 0 152-16,5 0-151 0,4-6-297 31,3-4-328-31,-7 1-456 16,-8-4-480-16,-8-9-1521 0,-16 6-1127 15,-16 0-2369-15</inkml:trace>
  <inkml:trace contextRef="#ctx0" brushRef="#br0" timeOffset="132106.5">26854 2480 1144 0,'0'0'5113'0,"0"0"-2337"0,0 0-223 15,0 0-625 1,0 0-479 0,0 0-473-16,0 0 80 0,0 0 112 0,-68 98 57 15,68-50-433-15,0 6-216 16,4 5-56-16,4 5-288 0,-4 3-152 47,0 0-32-47,-4-4-48 15,0-6 120-15,-20 0-120 0,-12-9-112 16,-16-7 16-16,-8-12-80 16,-7-7-96-16,-9-16-352 15,1-6-456-15,-13-37-657 0,16-11-2352 0,16-10-8657 16</inkml:trace>
  <inkml:trace contextRef="#ctx0" brushRef="#br0" timeOffset="132237.99">26523 2168 9978 0,'0'0'7033'16,"0"0"-5625"-16,0 0-543 16,0 0-841-1,0 0-24-15,0 0-536 0,-19 77-1193 16,6-40-4336-16</inkml:trace>
  <inkml:trace contextRef="#ctx0" brushRef="#br0" timeOffset="132585.6">26989 2714 12482 0,'0'0'3145'0,"0"0"-1841"16,0 0-704-16,0 0-304 0,80-69-288 0,-48 43-16 15,-4 1-232-15,0-7-312 16,-9 0-312-16,-10 4 616 0,-9-1 248 16,0 7 584-16,-17 16-112 31,-7 6-320-31,-8 3-24 0,-3 25 120 15,-1 7-72 1,8 10 24-16,13 2-144 16,10 1-56-16,5-1-224 15,20-6-768-15,16-9-808 16,31-12-529-16,-7-11-1760 16,0-9-696-16</inkml:trace>
  <inkml:trace contextRef="#ctx0" brushRef="#br0" timeOffset="132939.71">27571 2480 4400 0,'0'0'8722'0,"0"0"-6009"16,0 0-1073 0,0 0-488-16,0 0-351 15,-104 25-57-15,88 13-288 0,4 6-312 16,12 7-40-16,0-3-104 16,25-4-344-16,6-5-288 0,9-11-376 0,12-15 495 15,20-13-359-15,-5 0 248 31,9-26 80-31,7-24-200 0,-10-27-897 16,-2-41-327-16,-11-15-416 16,-21-6 1551-16,-11 11 833 15,-19 37 2305 1,-1 24-361-16,-8 29 481 0,-4 12-185 0,-5 11-711 31,-2 5-481-31,-1 10-368 16,0 10-600-16,-4 37-32 0,7 36-8 15,9 34-32-15,0 16 32 16,21 7 24-16,7-10-64 16,3-15-1168-16,-3-11 152 0,0-27-2049 15,-12-30-1352 1</inkml:trace>
  <inkml:trace contextRef="#ctx0" brushRef="#br0" timeOffset="133124.57">27634 2282 15227 0,'0'0'2856'16,"0"0"-1431"-16,96-28-665 16,0 28-408-16,36 9-208 0,15 17 144 31,-8 12-288-31,-36-3-72 0,-22-6-936 0,-38-10-3041 15,-15-13-5273-15</inkml:trace>
  <inkml:trace contextRef="#ctx0" brushRef="#br0" timeOffset="133287.31">28463 2432 12802 0,'0'0'5833'0,"0"0"-4984"0,0 0-721 0,0 0-128 16,24 95 144-16,-7-51-16 15,-10 7-128-15,1 0-632 16,-8 3-1081-16,0-16-2720 16,0-12-4281-1</inkml:trace>
  <inkml:trace contextRef="#ctx0" brushRef="#br0" timeOffset="133456.57">28536 1997 9842 0,'0'0'4817'16,"0"0"-2921"-16,0 0-152 0,3-70-599 0,-3 70-1145 0,4 6-96 15,-4 39-593-15,4-1-1359 16,-4-6-6498-16</inkml:trace>
  <inkml:trace contextRef="#ctx0" brushRef="#br0" timeOffset="133826.31">28723 2463 14739 0,'0'0'2536'15,"0"0"-1120"-15,0 0-223 0,0 0-649 16,0 0-544-16,0 0-312 16,19 26 312-16,-10 12 0 15,-2 4 0-15,1 5-248 0,9-3-568 16,-2-6-113-16,5-9-439 16,0-7 32-16,0-19 848 15,4-3 488-15,0-13 64 0,-5-18 616 31,2-7 400-31,-1-16 32 16,-1-3-239-16,-2-4-217 0,-6-2-136 16,1 6-160-16,-4 12 32 15,0 10-240-15,-4 19-152 0,0 16-688 16,5 20-4465 0,-6 5 632-16</inkml:trace>
  <inkml:trace contextRef="#ctx0" brushRef="#br0" timeOffset="134258.56">29249 2549 9794 0,'0'0'2152'0,"0"0"-680"16,0 0-503-16,0 0 39 0,99-69 328 16,-67 43-512-16,0 0-472 15,3-8-176-15,-3-4-128 0,-8-4-48 16,-7-5-120-1,-10 2 96 1,-7 7 24-16,-7 10 264 16,-21 15-104-16,-9 13-40 15,-6 13-24-15,3 25 345 0,4 19-145 16,12 22-72-16,17-3-104 0,7-6-112 31,3-12-8-31,21-11-696 16,12 0-33-16,15 1-439 0,26-13-392 15,26-12 144-15,24-23 751 0,-7-10-183 16,-25-19 464-16,-18-21 240 0,-42 2-192 16,-11-3 336-1,-4 3 608-15,-20 17 1137 16,0 5 447-16,-8 11-1112 47,-7 11-656-47,-13 4-368 15,-4 19-56-15,0 3-632 0,8-3-3625 0</inkml:trace>
  <inkml:trace contextRef="#ctx0" brushRef="#br0" timeOffset="138399.91">24726 3718 10234 0,'0'0'2664'15,"0"0"-1439"1,0 0-201-16,0 0-184 0,0 0 0 16,0 0-16-16,4 0-112 15,-4 0 33-15,8 0 7 0,1 0-240 16,-2 0-216-16,9-4-216 31,0 4-16-31,3-6 56 0,2 3 16 16,7-3-16-16,7 2-32 0,5-5-80 0,8 3 136 15,4-4-136-15,4 4 112 16,3-4-16-16,6 1-104 0,-6-1 8 16,0 4 48-16,-3 0-48 31,-4-1 64-16,-8 1-72-15,4 2 0 0,-1-2 56 16,9 3-56-16,0 0 0 16,8-3 0-16,7 2 0 0,2 1 48 15,2 0-48-15,-3 0-32 16,0-1 32 0,3 4 8-16,-3-3-8 15,-4 3 8-15,3-3-8 0,-3 3 72 16,0-3-72-16,12 0 0 0,15-7 48 15,-7 7-48-15,-8-3 8 32,-13 3 32-32,-14 0-32 15,6-1 40-15,0-2-48 0,1 3 0 16,-4-1 0-16,0 1 0 16,-4-3 0-1,-1 0 32-15,5 3-24 0,-4-4 56 0,-4 1-64 16,4 2 0-16,-4 2 0 31,3-5 8-31,1 4 16 0,-4 0 24 16,4 0-40-16,-8-1 32 15,-1 1-40-15,2 0 0 0,-10 0 0 0,1 0-40 16,-4 0 40-16,4-1 0 16,-1 1 8-1,1-3 8-15,8 3-16 16,4-7 0-16,0 4 16 0,-1 3-16 15,2-4 8-15,-6 1-8 16,-3 0-16-16,0-1 8 0,-4 4 8 31,-4 0 0-31,-1-4 8 16,1 1 8-16,5 0-8 0,-1-1 0 16,7 1-8-16,9 0 88 15,-1 0-88-15,5-4 0 0,4 3 0 0,-4 1 8 16,0 0-8-1,-13 3 0-15,2-4 0 32,-10 4-8-32,1-7 16 0,0 8-8 15,3-8 0-15,2 4-8 16,2-4 8-16,2 1 0 0,-2 2-8 16,-3 1 8-16,0-1 0 15,0-2 0-15,-8 6 8 16,-4-4 0-1,0 1 0-15,-9 3 40 0,-3-3-40 0,5 3 80 16,-2-1-88-16,-3 1 0 16,4 0 8-16,-4 0 0 0,-1-1 0 47,2 2-8-47,-2 2 0 15,2 0 24-15,-6 0-24 0,6-4-8 16,-6 4 8-16,-2 0-16 15,-1 0 8-15,-5 0-136 0,-3 0-528 16,0 0-824-16,-16 4-1385 0,-3-4-1328 16</inkml:trace>
  <inkml:trace contextRef="#ctx0" brushRef="#br0" timeOffset="140658.63">18407 2149 1008 0,'0'0'6753'0,"0"0"-5152"16,0 0-745-16,0 0 176 16,8-35-24-16,-4 29 144 15,-4 0-415-15,0 2-33 0,0 1 152 31,0 0-88-31,0 3-72 16,0-3-304 0,0-1-264-16,-8 4-56 0,-4-3-72 15,0 1 8-15,-3-2 56 0,-9 1-64 16,3 3-8-16,-3 0 8 16,-4 0-8-16,-4 7-8 0,-3 5-32 31,-9 4 48-31,0 0 0 15,0 6 0-15,5-3 0 0,2 0 8 16,5 0 0-16,9 0-8 16,3-3 0-16,0 3-48 0,4 0 40 15,4 0-40 1,0 7 32-16,0 2 16 16,0 4-8-16,0 3 8 0,1 3-8 0,-6 3 8 15,10-2-8-15,-6 2 8 16,5-3 0-16,1 0 0 0,7 0-8 31,-4-3 8-31,4-3-72 16,0-4 72-16,0 4 56 15,0-3-56-15,4-1 8 0,-4 4 56 0,7-3-16 16,-3-4-40 0,5 0 48-16,-1-6-48 15,-1 3-8-15,10-2 16 0,-6-5-8 16,1 1 80-1,0 0-80-15,4-6 88 16,4 2-88-16,-1-2 56 16,6-4-40-16,3 4 208 15,3-7-64-15,-3 3-160 0,4 1 40 32,0-7 104-32,0 3-152 0,0 0-192 15,0-3-40-15,-1 0 128 16,6 0-24-16,-5 0-472 0,-5 0 88 15,1-3-328-15,-4-4-208 0,8-8-761 16,-12-1-671 0,-1 0-5066-1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13:11.9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8 4124 1328 0,'0'0'1336'31,"0"0"-608"-31,0 0-496 16,0 0 112-16,0 0 136 0,-12-3-183 16,12 3-177-16,-4 0-104 15,0 0 1072-15,0 0-144 0,-4 0-640 0,4 0-64 16,-4 0 16-1,0 0-168 1,4 0-8-16,-4-3-16 0,0 3-64 16,5 0 104-16,3-4-88 15,-5 4 144-15,1 0 24 16,4 0 128-16,0 0 136 0,0 0 9 0,0 0-89 31,0 0 88-31,0 0-112 0,0 0-56 16,0 0-32-16,0 0-32 15,0 0-24-15,0 0-16 16,0 0 0-16,0 0 272 0,0 0-120 16,0 0-24-16,0 0 16 31,0 0 24-31,0 0-15 16,0 0-89-16,0 0-24 0,0 0 56 15,9 0-104-15,-6-2-24 16,9 2 24-16,1 0-56 0,-6 0 8 15,5 0-72-15,0 0-40 16,0 0 104 0,0 0-120-16,0 0 8 0,4 0 40 15,-4 0-32-15,4 0 32 16,-4 0-40-16,0 0-8 16,-1 0 88-16,-2 0-80 0,-1 0-8 15,-1 0 88 16,1 0-40-31,-4 0 0 0,5 0-48 16,-5 0 0-16,3 0 112 16,6 0-112-16,-2 0 8 15,5 2 48-15,0-2-40 0,0 0 48 16,0 0-64-16,-4 0 0 31,0 0 40-31,0 0-40 0,-8 0-8 0,4 0 8 16,-8 4 0-16,0-4 8 0,4 0-8 15,0 0 0-15,0 0 40 0,4 3-40 16,-1-3-40-16,6 0 40 31,-2 0 16-31,6 0 88 16,-2 0-96-16,2 0-8 0,-6 3 0 0,6-3 8 16,-10 0-8-16,1 3 0 15,5 0 8-15,-10-3-8 0,1 4-72 16,0-4 72-1,4 0 64-15,0 0-64 16,8 0 8-16,-4 3-8 16,4-3 24-1,-1 0 56-15,-2 0-64 16,2 3-16-16,-2-3 40 0,2 0-40 16,-2 3-8-16,-1-3 8 31,-1 0 0-31,2 0 0 15,-2 3 0-15,2-3 0 0,-2 0 0 0,1 0 0 16,0 0 0-16,0 0 8 0,1 0-8 16,-6 0 8-16,1 3-8 0,4-3 8 31,-4 0-16-31,4 0 16 16,-4 0-8-16,4 0 0 0,-4 0 0 15,3 0 48-15,2 0-48 16,-5 0 0-1,-1 0 32-15,1 0-32 0,1 0 0 16,-1 0 0 0,-1 0 8-16,2 0 48 15,3 0-56 1,-5 0 0-16,6 0 64 0,-2 0-64 0,5 0 0 16,-4 0 64-16,4 0-64 15,0 0 72-15,-4 0-64 0,-4 0-8 31,0 0 72-31,-4 0-64 16,0 0-8-16,0 0 8 0,0 0 40 16,-1 0 80-16,6 0-64 0,-1 0-56 15,3 0 192-15,2 0-104 0,6 0 0 16,-2 0-40 15,3 0-8-31,-1 0 48 16,-2 0-96-16,-6 0 8 0,2 0 56 15,-2 0-64-15,-7 0 0 16,0 0 0-16,0 0 0 0,-4 0 8 16,0 0-8-16,0 0 0 15,4 0 64 1,-4 0-64-16,0 0-8 0,0 0 8 16,5 0-552-16,-5 0-1168 0,0 0-2145 15</inkml:trace>
  <inkml:trace contextRef="#ctx0" brushRef="#br0" timeOffset="1018.03">5215 4197 8345 0,'0'0'1849'0,"0"0"-849"15,0 0-352-15,0 0 136 16,0 0-8-16,-12-9-63 15,12 9-345-15,0 0-112 0,0 0 80 32,0 0-16-32,0 0-136 15,0 0-160-15,0 0 48 16,8 0-72-16,4 0 456 16,8 0 48-16,4 0-128 0,8 0-176 15,-1 0 48-15,1 0-56 16,0 0-88-16,0 0 152 0,-8 0-96 15,-4 0-8-15,-4 0 64 16,-9-4-7-16,-2 4 15 0,-1 0-16 31,-4 0-120-31,0 0 96 0,4 0-176 16,0-3 8-16,4 3-16 0,-1 0 0 16,2 0-392-16,-1 0-617 15,-4 0-1287-15,-1 3-3081 16</inkml:trace>
  <inkml:trace contextRef="#ctx0" brushRef="#br0" timeOffset="3107.53">6423 4225 6465 0,'0'0'1720'0,"0"0"-1104"16,0 0-31-16,0 0 191 0,0 0-64 31,0 0-96-15,0 0-64-16,0-2-224 15,0 2 24-15,0 0-8 0,0 0-16 16,0 0 48-16,0 0 1 0,0 0 87 15,0 0 32-15,7 0-192 16,1 0-64 0,4 0-16-16,8 0-136 15,-4 0 16-15,0 0-32 16,4 0 24-16,-5 0 96 0,6 0-184 16,-1 0 40-16,-1 0-32 15,2 0 56-15,-1 0-64 0,-1 0 64 31,1 0 8-31,0 0 120 0,4 0-152 16,0 2 8 0,-4 2-8-16,3-1-48 0,1-3 88 15,1 3-88-15,3 0 0 16,-4-3 64-16,-1 4-64 0,5-1 0 31,0-3 0-31,-4 3 0 16,0 0 8-16,0 3 8 15,-5-6-16-15,2 3 96 0,-1 1-96 0,3-1 0 16,-3 0 48-16,5 0-48 0,3-3 128 16,-5 4-80-1,1-1 16-15,4-3 96 16,-4 3-144-16,-4-3 40 16,3 3 32-16,-2-3-88 15,3 0 104-15,-1 3-96 0,1-3-8 16,0 3 88-16,4-3-88 0,-4 3-56 15,4 1 56 1,-5-4 0-16,1 0 88 16,1 3-88-16,-1-3 0 15,0 0 72-15,3 0-64 0,-3 0 8 16,4 0 32 0,0 0-32-16,0 0 128 0,0 0-144 31,-4 0 0-31,3 0 104 15,-3 0-104-15,0 0 8 16,4 0-8-16,-4 0 0 0,1 0 80 16,-6 0-80-16,1 0 0 15,-5 0 49-15,2 0-41 0,-2 0 0 16,2 0 0-16,-2 0 40 16,2 0 104-16,3 0-144 15,3 0 0-15,5 0 88 16,0 0-96-16,0 0 8 0,0 0-8 15,0 0 0-15,0 0 40 16,-4 0-40 0,-5 0 0-16,5 0 0 15,1 0 0 1,-1 0 0-16,3 0 0 16,5 0 8-16,-5 0 0 0,5 0-8 15,0 0 0-15,0 0-24 16,1 0 24-16,-6 0 0 0,1 0 0 15,0 0 8 1,0 0 24-16,0 0-32 16,0 0 0-16,0 0 48 0,4 0-40 15,7 0-8-15,1 0 0 16,-4 3 0-16,8 0 72 0,-9 0-72 31,1-3 0-31,-4 3 8 16,0 1-8-16,5-1 8 15,-6-3-8-15,5 3 8 16,-4 0 16-16,0 1-24 0,3-4-8 16,-3 3 8-16,0-3 8 15,0 2-8 1,4-2 0-16,4 4 0 16,-4-4 64-16,0 3-64 0,3-3-8 15,-3 0 8-15,-4 3-8 0,0-3 8 16,4 0-8-16,-4 0 16 15,0 0 16-15,-4 0-24 16,4 0 8 0,-4 0 32-16,-1 0-40 15,-3 3 8-15,0-3 0 0,4 0-8 0,-8 0 176 16,3 0-176-16,-2 0 152 16,3 0 144-16,0 0-80 0,-5-3-120 15,-2 0-16-15,-2 0-72 31,-2-1 136-31,-2 4-144 16,-3-2 0-16,-4 2 0 16,1 0 0-1,-5 0-328-15,0 0-664 16,0 0-1521-16,-5 0-2936 16</inkml:trace>
  <inkml:trace contextRef="#ctx0" brushRef="#br0" timeOffset="24513.09">6084 4273 2960 0,'0'0'3977'0,"0"0"-2089"0,0 0-1183 31,0 0-433-31,0 0-88 16,0 0 512-16,0 0 192 16,0 0-296-16,0 0-216 0,0 0-240 15,0 0 16-15,0 0 64 0,0 0-8 16,0 0 56-16,0 0 40 31,0 0 41-31,0 0 143 16,0 0-80-16,0 0 48 0,0 0 48 0,0 0-8 15,0 0 64 1,0 0-24-16,0 0-128 0,0 0 0 16,4 0-184-16,0 0-47 31,7 0 71-31,6 0-104 15,-2 0-24-15,9 0-40 0,0 0 40 16,0 0 104-16,0 0-136 16,0 0 16-16,0 0 16 0,-9 0-40 15,2 0-8-15,-2 4-64 16,-2-4 40-16,-2 0 72 31,2 0-48-31,-5 0 0 16,3 0 72-16,-2 0 32 0,-1 0-32 15,-1 0-64-15,1 0-64 16,-4 0 88-16,5 0-88 0,-6 0 56 16,1 0-72-16,0 0 8 15,0 0 56-15,0 0-64 0,0 0 0 0,1 0-8 16,2 0-272-16,5 0-640 16,-5 0-1441-16,-2 0-2880 15</inkml:trace>
  <inkml:trace contextRef="#ctx0" brushRef="#br0" timeOffset="61201.82">11052 3311 5641 0,'4'-6'4361'31,"4"0"-3017"-31,-4-1-624 0,4 1-192 16,-4 0 224-1,-4 6 225-15,0-4 15 0,0 4-168 16,0 0-336-16,0 0-192 16,0 0 80-16,0 0-224 0,0 0 16 15,0 0-168-15,-12 0 8 32,0 6 48-32,-8 7 16 0,-3 0-72 15,-2 6 80-15,1 0-72 0,-4 6 80 16,0 4-80-1,0 3 72-15,-3 9 40 16,3 3 80-16,-4 20 72 0,0 19-39 16,4 21 15-16,9 11 32 15,10-4 88-15,9-10 120 0,9-15 64 16,19 3-80-16,15-3-176 16,5-4-40-16,3-15-112 0,-2-16-24 15,-6-13-120-15,1-9 80 31,0-1 112-31,0 1-184 0,-4-4-8 0,-16-16-824 16,-9-9-1160-16,-11 0-2537 16</inkml:trace>
  <inkml:trace contextRef="#ctx0" brushRef="#br0" timeOffset="63222.32">11398 3619 8369 0,'0'0'2897'0,"0"0"-1257"16,0 0-111-16,-3-13-193 15,3 13-152-15,0 0-192 0,0 0-272 0,0 0-287 16,0 0-129-16,0 4-304 16,3 5-40-16,10 13 40 0,-1 14 8 15,3 8 40-15,9 10 24 0,-7 6-72 16,6-3 64-16,-3-3-64 16,0-3 0-16,0-6 56 0,0-10-56 15,0-7 0-15,-4-6 0 16,-4-3 0-16,0-9 0 0,-1-4 0 31,-2-2 0-31,-1-4 88 16,3 0-8-16,2-13 8 0,2-6 16 15,2-10-48-15,2-6 16 0,9-25-64 16,0-26-8 0,8-22 96-16,-5 6 16 15,-7 23-64 1,-11 28-40-16,-9 29 240 15,0 3 144-15,0 6 16 0,-4 0-160 16,0 10-248-16,0 3-160 16,-4 7-632-16,-9 12-48 15,-2 22-425-15,3-3-1503 0,4-6-3473 0</inkml:trace>
  <inkml:trace contextRef="#ctx0" brushRef="#br0" timeOffset="63685.81">12248 3927 5369 0,'0'0'5793'15,"0"0"-4305"-15,0 0 9 16,0 0 271-16,0 0-600 0,0 0-312 16,0 0-280-16,0 0-263 15,0 0-281-15,-96-28 24 16,80 53-56-16,0 4 0 0,8-1 8 31,4 1-8-31,4-1 0 0,0-6-249 0,20-2-151 16,8-8-64-16,8-9-136 0,3 1-40 15,6-4-24-15,-2-7 336 16,-7-12 328-16,-4-3 32 16,-12-6 296-1,-9-4 608-15,-11-3 128 32,-4 0-255-32,-16 3-73 0,-7 3-112 15,-9 7-264-15,4 13-16 16,-4 3-344-16,8 6-32 0,5 2-624 15,18 21-945-15,5-7-2303 16,5 0-2554 0</inkml:trace>
  <inkml:trace contextRef="#ctx0" brushRef="#br0" timeOffset="63939.68">12813 3464 13658 0,'0'0'2321'0,"0"0"-33"16,0 0-759 0,0 0-153-16,0 0-392 0,0 0-464 31,0-54-520-31,-8 79-144 16,-4 13 144-16,-4 29 24 0,5 22 24 15,2 22-48-15,9 3 0 16,0-19-192-16,0-28-160 0,0-32-448 15,9-6-48-15,-2 3-776 16,9-1-825-16,-4-6-1520 0,0-12-3056 0</inkml:trace>
  <inkml:trace contextRef="#ctx0" brushRef="#br0" timeOffset="64271.65">12538 3788 7985 0,'0'0'5233'16,"0"0"-3248"-16,0 0-185 0,0 0-624 16,0 0-704-16,0 0-303 15,131-26-97-15,-55 35-72 16,16 4-273-16,-4 0-1279 16,-9-4-824-1,-15 1-633-15,-20-10-1536 16,-4 0 1552-16,-5 3 2985 15,-11-3 8-15,-16 0 2897 0,-4 0 16 16,-4 4-697-16,0 2-1144 31,0 13-648-31,-4 6 545 0,-4 10-257 0,1 6-336 16,3 4-176-16,4-7-72 16,-5 3-128-16,5-9-976 0,0-3-705 15,5-14-591-15,6-5-2097 16,1-10-1032-16</inkml:trace>
  <inkml:trace contextRef="#ctx0" brushRef="#br0" timeOffset="64425.27">13311 3705 10802 0,'0'0'2224'0,"0"0"-319"15,0 0-561-15,0 0-792 0,0 0-552 31,0 0-528-31,0 0-808 0,0 0-2497 0,0 83-6297 16</inkml:trace>
  <inkml:trace contextRef="#ctx0" brushRef="#br0" timeOffset="64910.85">13355 4089 9418 0,'0'0'2592'0,"0"0"-519"15,0 0-377-15,0 0-392 0,0 0-264 16,12-89-247-16,-1 57-393 16,6-6-240-16,7 0-104 0,-1 3 16 0,-3 7-72 15,1 5-104-15,-6 17 0 16,-2 6-16-16,-2 3 48 0,-3 23 40 31,-4 5-48-31,1 8 72 16,-5 2 16-16,0 0-24 15,0-3-32-15,-9-6-200 0,1-3-225 0,0-14-151 0,1-2-144 16,7-7 96-16,-5-6 472 16,5 0 96-1,0-15 96-15,5-14-320 16,10-3 312-16,5-12-64 15,0-1 72-15,4 1 8 16,-4 6 480-16,-4 13 376 16,-8 18-160-16,0 7-336 15,-8 13-352-15,4 19 48 16,-4 9 152 0,4 6-40-16,0 1-96 15,-1 0-72-15,6-7-40 0,7-6-1056 16,11-9-944-16,33-14-497 0,-8-9-2456 15,8-3-2703-15</inkml:trace>
  <inkml:trace contextRef="#ctx0" brushRef="#br0" timeOffset="65458.93">14192 3864 9249 0,'0'0'3001'0,"0"0"-432"16,4-76-697-16,-8 59-312 0,-16 11-655 15,-8 6-401 1,-12 13-200-1,-3 12-96-15,-2 14-64 16,6 2-144-16,11 3 64 16,7-3-64-16,14-6-112 0,7-9-168 15,16-4-160-15,11-13-72 16,17-5 151-16,4-4 153 16,4-13 200-16,8-13-40 15,-8-5 48-15,-1-10 88 16,-11 0 48-16,-12 6 377 0,-8 6 351 15,-8 10 56-15,-12 9 224 0,0 10-776 16,0 4-360-16,-5 18-8 16,-10 13 0-1,3 9 72-15,4 7-64 16,0 19 0-16,8 22-8 16,0 22-56-16,0 13-176 0,8 3 80 15,-4-6-112-15,-4-7-136 16,0-2-448-16,-24-7-792 0,-4-23-593 15,-7-24 545 1,7-23 495 0,-4-19 737-16,-4 0 456 15,0-6 608-15,-8-7 817 0,5-6 263 16,-6-19-424-16,-2-16-303 16,-5-22 103-16,-4-25-344 0,12-24-320 31,20-8-8-31,24-3 248 15,52 2-96-15,28 11-151 0,15 6-369 16,-11 24-24-16,-16 27-793 0,-1 25-1231 0,-23 12-2769 16,-4 4-5457-16</inkml:trace>
  <inkml:trace contextRef="#ctx0" brushRef="#br0" timeOffset="66314.28">14830 3454 10186 0,'0'0'2584'0,"0"0"-215"16,0 0-777-16,0 0-624 0,83-25-152 15,-39 25 65-15,7 16-209 16,9 19-184 0,16 19 88-1,3 35-336-15,-3 37-184 16,-16 11 64-16,-28-7-112 16,-28-19 64-16,-8-25-64 0,-20-16-8 15,-8-17 0-15,4-11-288 16,-4-10 136-16,-3 3-288 31,3-3-504-31,-4-7 80 0,24-19-1217 16,8-6-1880-16,4-9-4593 0</inkml:trace>
  <inkml:trace contextRef="#ctx0" brushRef="#br0" timeOffset="66477.03">16052 3965 10298 0,'0'0'4313'0,"0"0"-3073"16,0 0-1240-16,0 0-168 16,0 0-416-1,-83 0-1441 1,46 0-9577-1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17:21.7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897 4149 2480 0,'0'0'5201'0,"0"0"-3609"15,0 0-439-15,0 0-345 16,0 0-72-16,0 0 40 0,0 0-16 31,0 0-127-31,0 0-49 16,0 0-176-1,0 0-80-15,0 0-56 0,0 0-64 16,0 0 16-16,0 0 8 16,4 0-80-16,-1 0 40 15,5 0 8-15,5 0-48 16,2 0-80-16,-2-3-64 16,-2 3-8-16,1 0 56 15,4 0-56-15,0 0 192 0,0 0-136 16,4 0-40-16,-4 0 40 15,4 0-48-15,-4 0 0 0,0 0-8 32,-5 0 8-32,6 0 8 15,-6 0 32-15,6 0-48 0,2 0 8 16,1 0 0 0,1 0 8-16,2 0-8 0,-3 0-8 15,0 0 8-15,0 3-8 16,-8 1-8-1,0-1 0-15,-1 0 0 16,2 0 0-16,-5 1 0 16,3-2 0-16,2-2 8 0,7 3 0 15,-1-3 48-15,2 4-40 0,7-4 0 16,0 3 0-16,-5-3 0 16,5 0 0-1,0 0 0-15,-8 0 8 0,4 3-8 16,-9-3 0-16,2 3 48 15,-2-3-56-15,2 0 0 0,-2 4 0 16,2-4 72-16,-2 0-8 0,9 0 0 31,0 0-56-31,4 0 40 16,0 0-40-16,-5 0 40 16,5 0-48-16,-4 0 8 0,-3 0 0 0,-2 0 8 15,1 0-8-15,-3 0 0 16,-2 0 64-1,2 0 16 1,2 0-40-16,1 0-40 31,-1 0-8-31,6 0 8 16,-1 0 0-16,0 0 8 0,0 0-8 16,-1 0 0-16,-3 0 0 15,1 0 0-15,-6 0 0 0,1 0 0 0,0 0 0 16,-4 0 0-16,0 0 8 15,0 0-16-15,0 0 8 16,0 0 64-16,4 0-64 0,-4 0 56 0,4-4-56 16,-1 1 0-16,-3 3 65 15,4-3-73 17,-4 3 8-32,4-3 8 15,-8 3-8-15,5 0 32 16,-2-4-32-16,1 4-8 0,0 0 48 15,0 0-24-15,4 0-16 0,-4 0 0 16,0 0 8-16,0 0-8 16,0 0-8-1,-5 0 8-15,6 0-8 0,-5 0-168 16,-1 0-449-16,14 0-927 0,-1 0-1473 16,-1 0-1664-16</inkml:trace>
  <inkml:trace contextRef="#ctx0" brushRef="#br0" timeOffset="231.72">13295 4060 10122 0,'0'0'2472'16,"0"0"-1664"-16,0 0-808 16,0 0-680-16,0 0-896 0,-31-15-3929 0</inkml:trace>
  <inkml:trace contextRef="#ctx0" brushRef="#br1" timeOffset="8235.07">6271 6540 144 0,'0'0'0'31,"0"0"-143"-31</inkml:trace>
  <inkml:trace contextRef="#ctx0" brushRef="#br1" timeOffset="9005.82">6271 6540 1192 0,'-48'0'712'0,"48"0"-480"0,-4-3-152 0,4 3 104 16,0 0 96-16,0 0-168 16,0 0-96-16,0 0-8 0,0 0 48 15,0 0-48-15,0 0 984 16,0 0-232 0,0 0-191-16,0 0 351 0,0 0 376 15,0 0-24-15,0 0-231 16,0 0-89-16,0 0-80 0,0 0-56 15,0 0-168-15,0 0-144 16,0 0-96-16,0 0 9 31,0 0-41-31,0 0 0 16,0 0 72-16,0 0 0 0,0 0-64 16,0 0-32-16,0 3-104 15,0 3-96-15,0 1 32 16,0 3 280-16,-4 2-232 0,4 4-72 31,0 0-56-31,0-1-8 0,-4-2-96 16,4 4 16-16,0 1 64 0,-4-2-72 15,4 0 56-15,-4 3 64 16,0 0-71-16,0 0 15 0,0 0 72 16,0 0-48-1,0 1-24 1,1 2-24-16,-1-3-40 15,4 0 72-15,-5 3-16 16,5-3 56-16,0 3-72 16,0 1 48-16,0-1-8 0,0 0-80 15,0 0 0-15,0 1 88 32,-4-1-88-32,0-3 72 0,4 0-80 15,-4 0 96-15,0-3-80 0,4-4 64 0,0-2-80 16,0-4 16-16,0 1-8 15,0-7 0-15,0 0 8 0,0 0 40 32,0 0-56-32,0 0-264 0,0 0-168 15,0-13-609-15,0-13-1375 16,-3 4-1449-16,-1-3-3617 0</inkml:trace>
  <inkml:trace contextRef="#ctx0" brushRef="#br1" timeOffset="9970.52">6243 6499 2472 0,'0'0'552'16,"0"0"3361"-16,0 0-2097 0,0 0-687 15,0 0-201-15,0 0-40 32,0 0-16-32,0 0-184 15,0 0-184-15,0 0-143 0,0 0-41 16,0 0-56-16,0 0-88 15,0 0-8-15,8 0 112 0,0 3 80 16,8-3-16-16,-1 3-8 16,6 1-64-1,3-4-144-15,4 0 24 0,0 0-88 16,-1 2 16-16,-3-2-72 16,4 0-8-16,-12 0 8 15,4 0 40-15,-4 0-48 0,-1 0 8 0,-2 0 0 31,-1 0 80-31,-1 0-88 16,2 0 8-16,-2 0 48 0,6 0 24 16,-2 0 16-16,2-2 32 15,-2-2-32-15,1 4-16 0,0-3-8 16,0 3-24-16,-4 0 0 31,0 0-48-31,0 0 8 0,-4 0-8 0,0 0 8 16,0 0-8-1,0 0 48-15,-1 0-48 16,-3 0 0-16,1 0 0 0,-1 0 48 16,0 0 0-16,0 0 16 31,0 0 32-31,3 0-40 0,-3 0 0 16,5 0-48-16,-1 0 56 15,-5 0-64-15,1 0 8 0,0 0 0 16,1 0-16-16,-5 0-104 0,0 0-456 15,0 0-424 1,0 0-504-16,0 3-353 16,0 1-479-16,0-2-3289 15</inkml:trace>
  <inkml:trace contextRef="#ctx0" brushRef="#br1" timeOffset="11142.23">6853 6518 1872 0,'0'0'2408'0,"0"0"1657"0,0 0-2720 16,0 0-265-16,0 0-48 15,0 0-136-15,0 0-256 0,0 3-328 0,0-3 89 32,4 3-97-32,0 1 0 15,0-1-144-15,-4 3 32 0,0 0 64 16,3 1 16-16,-3 6-40 15,0-4 16-15,0 0-32 0,0 7 48 16,0-3-40-16,0-1-88 16,0 5 0-1,0-2-56-15,0 1 0 0,0 0 96 16,0 3-56-16,0 0-24 0,-3-3 8 16,-1 3-104-16,0-3 96 15,0 0-88-15,4 3 104 0,-9-3-64 47,5 0-40-47,4 3 112 16,-3-3-72-16,3 0-48 0,0 0 72 15,-4 3-72-15,4-4 8 16,-4 1-8 0,4 0 16-16,-4 3-8 0,4-3 0 15,-5 0 0-15,1 3-8 0,0-6 8 16,4 3-8-16,-3-1 8 0,3-5 0 15,0 0 64-15,0-1-72 16,0-3 0-16,0 1 16 0,0-1-16 16,0 0 8-16,0-2 0 31,0 5 0-15,0-6-8-16,0 3 0 0,0-2 0 15,0-1 16-15,0 3-16 16,0-2 0-16,0-4 8 0,0 6-8 15,0-6 8-15,0 3 0 0,0 1-8 32,0-4 40-32,0 0-32 15,0 0-16-15,0 0 8 0,0 0-8 16,0 0 8-16,0 0 0 16,0 0 8-16,0 0 48 0,0 0 40 0,-4 0-88 15,4 0 40 1,-4 0-40-1,-9 0 8-15,6-4-8 16,-5 1 0-16,-1 0 0 0,-2 3-8 0,-1-3 65 16,0 3-57-16,0 0 40 0,0-4-32 15,0 4-8-15,1-3-8 32,2 3 80-32,1-3-80 15,1 3 8-15,-6 0 0 0,6 0 0 16,-6 0 56-16,2 0-64 15,-1 0 0 1,0 0 8-16,0 0-8 0,0 0 0 0,4 0 0 31,-4 0 16-31,4 0-8 16,0 0 0-16,5 0-8 16,-2 0 16-16,-3 0-8 0,1 0 0 15,-2 0 0-15,2 0 136 0,-6 0 8 0,6 0-16 16,-1 0-48-1,-1 0 24 1,-2 0-40-16,2 0 128 16,6 0-96-16,-5 0-32 15,7 0 0 1,-2 0-24 0,-1 0 16-16,0 0 16 15,-4 0-8-15,4 0-64 0,-4 0 40 16,4 0-48-16,-4 0 48 15,1 0-48-15,2 6 8 0,1-2 40 16,4-4-40-16,0 0 40 16,4 0-40-16,0 0 0 0,0 0-8 15,0 0-40-15,4 0-360 16,17-4-432-16,-6-2-1161 16,1-3-4240-16</inkml:trace>
  <inkml:trace contextRef="#ctx0" brushRef="#br1" timeOffset="17959.47">4885 7706 3512 0,'0'0'5841'16,"0"0"-4464"-16,0 0-897 0,0 0 264 31,0 0 224-31,0 0-152 0,0 0-231 15,0 0-201-15,0 0 144 16,0 0-24-16,0 0-144 16,0 0-24-16,0 0-24 0,0 0 96 0,0 0 56 15,0 0-168 1,0 0-16-16,0 0-32 16,7 0-48-16,1-4-55 0,0-2-137 15,4 3 0-15,4-7-8 47,0 4 8-47,0 0 40 0,0-1 8 16,-1 1-40-16,2 2-32 15,-6-2 64-15,2 3-48 0,-1-3 16 0,-1-1-16 16,2 4 8-16,-2-3 0 16,6 0-8-16,-6-1 8 15,6 1-8-15,-6-1 0 0,1 1 64 16,0 3-64-1,0 0 0-15,0-4 0 0,0 4 0 16,3 0 8-16,2-4-8 16,-2 2 0-16,6-2 0 15,-5 1 0-15,3-1 0 0,-2 1 0 16,-2 0 8-16,5-1 0 31,-3-2-8-15,-2 3 0-16,-3-1 0 0,4 1 0 0,-4 2 8 15,0-2-8-15,0 0 0 16,-1 0 8-16,6-1-8 16,-1-3 0-16,0 4 0 0,0 0 8 31,0 0-8-31,-5-1 0 0,2 1 0 16,2 0 0-16,-2-1 0 0,-2 1 0 15,6-1 0-15,-2 1 8 16,2 3-8-16,-6-3 0 0,6-1 8 15,-6 4 0 1,4-4-8 0,2 5 0-16,-1-5 0 0,0 1 0 0,0-1 0 15,3 1-8-15,2-3 16 16,-6 2-8-16,2-2 8 0,-2-1-8 16,-2 1 8-16,-2-1 0 31,6 1 0-31,-6-1 0 15,2 0-8-15,2 1 0 16,1-4 8-16,0 4-8 0,0-1 0 16,4-3 8-16,-4 4-8 15,3-4 8-15,-2 0 0 0,-2 4-8 32,5-4-32-32,-3 1 32 15,-2 2 0-15,6-2 32 0,-6 2-32 16,1 4 8-1,0-4 8-15,0-2-8 16,0 5-8-16,4-3 0 0,-9 1 16 16,6-1-16-16,-2 1 0 15,-2 0 0-15,-2-1 0 16,6 3 40-16,-2-2-40 0,6 0-8 16,-6-4 8-1,5 7-80-15,-3-4 80 0,2-3 0 16,-3 7 8-16,4-4-8 31,-4 1-16-31,3 0 16 16,2-4 0-16,-5 3-16 0,3 1 16 15,-2-1 0-15,-2 0 8 16,2 1-8-16,-2 3 0 0,1-1 0 0,0 1 8 0,-4 0-8 31,8-1 0-31,-4-2 0 16,-1 2 8-16,6-2-8 0,-1 3 0 15,-1-1 0-15,-2-3 8 16,3 4-8-16,-1 0 16 0,2-4-16 16,3 4 0-1,-5-3 0 1,1 2-48 0,4-3 48-16,1 4 0 15,-6 0 16-15,1-4-16 0,-5 4-8 16,6 0 8-16,-1-4 64 15,-1 1-56-15,5-1-8 0,-3-3 0 0,2 4-8 32,1-4 0-32,4 4-8 15,-8-1 0-15,4 1-32 0,-4-1 40 16,0 0 8-16,-5 4 8 16,2 0-8-16,-2-1 8 0,2-2-8 15,-2 3 0-15,5-4 0 16,1 0 0-16,7-2-8 15,0 2 0-15,3-2-80 16,5-1 32-16,-4 1 56 0,0-5 0 16,-4 4 0-16,0 1 8 0,4-4 32 15,-4 3-40-15,0 1 8 47,-2-1-48-31,6-3 40-16,0 4 0 15,5-5 72-15,-1 5-64 0,-1-1-8 16,1-3 0-16,-4 3 0 16,0 1 8-16,-1-1-8 0,-3 1 8 0,0-4 32 15,-3 3-40-15,-1 0 0 16,-1 1 0-16,5-1 0 0,0 0-8 16,0 1 8-16,4-1 0 15,-1 0-8-15,-3 0 24 0,8 4-16 16,-8-4 48-16,4 0-48 31,-8 4 0-31,0-1 0 0,-5-3 72 16,6 4-16-1,-1 0-40-15,0-4 40 0,4 0 8 16,0 3-56-16,-1-2 40 0,1 2-48 16,0 1 72-16,0-1-24 31,0-2-48-31,0 2 8 15,-4 4 40-15,4-4-32 0,-5 1-16 16,1-1 8-16,4 1-8 0,-4-1 72 16,0-2-64-16,4 2 40 0,-5 3-48 15,-2-5 48 1,-1 6 160-16,-1-4-64 16,-2 4 72-16,-6-1 32 15,2 4-248-15,-5 0 112 16,-5 0-32-16,1 3-72 0,-4 0-8 0,0 0-96 15,0 0-696-15,-4 0-1609 32,-3 0-1552-32</inkml:trace>
  <inkml:trace contextRef="#ctx0" brushRef="#br1" timeOffset="22423.55">9701 5607 1840 0,'0'0'2664'15,"0"0"2234"-15,0 0-3770 16,0 0-808-16,-4 0-64 16,1 3 400-16,-6 3 176 0,-3 7-16 15,5 3 193-15,-1-4-121 16,-1 11-80-16,-2-4-32 0,7 3-200 15,0 7-136-15,4-1-120 32,0 1-24-32,0 3-112 0,4-4-15 15,11 1-41-15,-2-1-120 16,6 1 112 0,1-4-112-16,4 1-8 0,1-1-248 15,2-9-321-15,13 0-1127 16,-4-7-720-16,-4-5-2057 15</inkml:trace>
  <inkml:trace contextRef="#ctx0" brushRef="#br1" timeOffset="23002.9">10100 5734 3304 0,'0'0'4633'16,"0"0"-3585"-16,0 0-47 15,0 0 95-15,0 0 56 16,0 0 0-16,0 0-423 0,-68-77-9 31,48 77-272-31,0 0-88 0,-3 0-88 0,2 0 32 16,-3 13 16-16,5 0 16 15,2 3-96-15,2 6-80 16,2-3-64-16,6 4 16 0,7-1-112 16,0-3-152-1,0-1 152-15,15-5 72 0,5-3 88 16,5-4-136-16,-1-6-24 16,4 0-176-16,-9 0-256 15,1-6 88-15,-8-10 216 0,0-3 80 16,-4-3 48-16,-4 0 32 31,0-7 16-15,0 3 168-16,0 1 32 15,-4 3-24-15,4 3 312 16,-4 6-72-16,4 7-112 16,-4 3 65-16,0 3-169 15,0 0-80-15,0 0-168 0,0 6-72 16,0 7 72-16,0 2 368 0,0 11-32 15,0-4-160-15,4 4-160 0,-4-1 88 16,8 0-32-16,-4-2-72 16,3-1 0-16,2-3 0 0,3 0-512 15,-5-3-576 1,10 3-1481 0,-6-7-1688-16,-3-2-3609 0</inkml:trace>
  <inkml:trace contextRef="#ctx0" brushRef="#br1" timeOffset="23272.4">10267 5832 12466 0,'0'0'2921'0,"0"0"-1561"15,0 0-496-15,0 0-296 0,0 0-264 31,0 0-15-31,0 0 79 0,0 0-184 16,44 60-120-16,-36-43-8 16,0-5-40-16,0 4 32 15,0-7-40-15,-8 4-8 0,4-4-304 0,-4 1-385 16,0 0-1111 0,0-4-1321-1,0-3-4728-15</inkml:trace>
  <inkml:trace contextRef="#ctx0" brushRef="#br1" timeOffset="23927.24">10654 5797 11826 0,'0'0'3177'16,"0"0"-1409"-16,0 0-472 0,0 0-487 0,24 0-385 15,-13 3-232-15,1 7-88 16,0 0-40-16,0 5-64 0,-8 1 16 16,1-3-16-1,-5 3-168-15,0 0-280 16,-13-1-209-16,-11 5-639 15,5-5-920-15,2-5-2185 0</inkml:trace>
  <inkml:trace contextRef="#ctx0" brushRef="#br1" timeOffset="24506.55">10841 5521 7417 0,'0'0'4641'0,"0"0"-3281"16,0 0 305-16,0 0 55 16,0 0-304-16,0 0-575 0,0 0-409 0,0 0-352 15,8-16-24 1,-5 35 8-16,2 7 88 15,3 2 24-15,0 7-128 16,-1 3 16-16,2 0-32 0,-1 4-32 16,-1-7 0-16,-3-4-296 15,4-6-264 1,-8-8-16-16,0-5-169 31,0-6 17-31,5-6 224 16,-5 0 256-16,4-6 152 0,0-6-664 15,-4-7 432-15,7-7 240 0,-3 0 88 16,0 1-8-16,5 3 8 0,-5 0 88 16,7 9 440-1,-7 4 144-15,9 2-192 16,-2 4-208-16,6 3-80 0,-2 0-32 16,5 0 8-16,0 7-24 15,0 5-32-15,0-2-40 0,-5 3-24 16,-2-1-40-16,-9 4 16 15,0 0-24-15,-4 3 0 16,0-3 64-16,-13 3-56 16,-6 0 112-16,-5 0-112 0,4-3 64 15,-4 0-72-15,8-7-1240 16,8 1-904-16,4-7-2897 0</inkml:trace>
  <inkml:trace contextRef="#ctx0" brushRef="#br1" timeOffset="24744.79">11251 5731 11258 0,'0'0'4129'0,"0"0"-3497"0,0 0-432 0,0 0 24 15,0 0 568-15,0 0 112 16,9 41-319-16,-6-25-409 0,1 3-48 15,0 0-40-15,0 0-40 32,4-3-48-32,-8 0-192 15,5-7-737-15,-5 4-1199 16,0-10-2009-16,0 0-5361 0</inkml:trace>
  <inkml:trace contextRef="#ctx0" brushRef="#br1" timeOffset="25045.52">11307 5403 8673 0,'0'0'3017'0,"0"0"-1425"16,0 0 1-16,0 0 31 0,0 0-312 15,0 0-792 1,0 0-216-16,44-9-87 16,-17 31-25-16,6 7 88 0,3 5-48 31,-1 8 40-31,1 3-24 16,-4 2-144-16,-8 4-56 0,-8-4-48 15,-16 1-8-15,0-3-288 16,-20 2-440-16,-24 11-497 0,-3-14-831 0,6-9-2625 15</inkml:trace>
  <inkml:trace contextRef="#ctx0" brushRef="#br1" timeOffset="40846">7028 5045 3240 0,'0'0'872'15,"0"0"-464"-15,0 0 985 16,0 0-169-1,0 0-480-15,0 0-200 0,0 0-160 32,0 0-88-32,0 6 241 15,-4 0 87-15,0 4-152 0,0 2 56 16,-4 1-168-16,3 0-40 16,-2 3-40-16,3 0-96 15,-4-3 16-15,1 3 72 0,2 3-16 16,1-1-16-16,0 2-136 15,-4-1 8-15,4 3 16 16,-4 0-64-16,4 3 24 0,-4 4-24 16,0-1 24-16,1-2 17 15,-2 6-105-15,5-4 104 0,0-3-96 32,-3 1 0-32,7 3 64 0,-4-10-16 15,0 3-48-15,-1 1 16 0,1-5-16 16,0 1-8-16,0 0 64 15,1-3-64-15,-5 6 0 16,4-5-8-16,4 5 8 31,-5-3 0-31,1 3 8 16,0 0-8-16,4 0 64 0,0 1-56 16,-3-1-16-16,3-3 8 15,-4 0 0-15,4-3 40 16,-4 0-40-16,4-4 0 0,-4 4 0 31,-1-3 0-31,1 0 0 0,0-1 16 16,1 1-16-16,-1-1 16 0,0 1-8 15,4 3-8-15,-4 0 48 0,0 3-48 16,-1 0 0-16,1 4 0 16,4-1 0-1,-3-3 0-15,-1-3 8 16,0-1-8-1,-4-2 40-15,4 0-40 16,4-4 0-16,-8 1 0 0,4-3 0 16,4 2 0-16,-8 0 0 15,4 1 0-15,0 3 64 16,-4-1-64 0,4 4-8-16,0-3 8 0,-4-1 0 15,4 1 32-15,-4 0-32 0,4 0 0 16,0-1 40-16,0 1-40 15,0-1-16-15,0 5 8 0,1-2 8 32,-6 1 40-32,5 7-40 15,-8-5 0-15,5 2 0 16,3-1 0-16,-5 0 0 0,1 0-8 0,5-3 8 0,-1 2 0 16,-5-1-8-16,5-2 8 15,0 5 8 1,-3-8-8-16,3 4 0 15,0-3 0-15,-5 3 8 16,5-1 0-16,-3 2-8 0,3-2 8 16,-4 4 32-1,4 1-40-15,-5 2 0 16,2 0 0-16,-1 0 0 16,-1 1 64-1,2-1-48-15,3-3-16 16,-4-1 56-16,0-1-56 15,3 1 0-15,2-1 8 0,-1 1 0 0,0 5 0 16,-4-1 0-16,1 4-8 0,-2-1 56 31,-3 0-56-31,8 1 8 16,-8-1 0-16,4 0 96 16,4-3 16-16,-3 1-120 0,3-4 104 15,0 3-40-15,-5-3-64 16,5 3 8-16,0 1 0 15,1-1 40 1,-5-3 0-16,3 6-40 16,-3-2-8-16,1-1 8 15,-1 3 0-15,-1 0 0 0,1 1-8 16,1-7 0-16,3 6 24 16,-4-6-16-16,-1 3-8 0,2 1 0 15,3-4 16 1,-9 3-8-16,9 3 8 15,-3 1-8-15,-1 0 24 16,0 2-16-16,0-2-16 0,0-1 8 0,0-3-8 16,0 0 16-16,0 0-16 15,4 1 0 17,-4-4 40-32,1 0-40 15,3 0 0-15,-5 0 0 16,5-4 0-16,-4 2-8 0,5-2 16 15,-1 5-8-15,-1 2 88 16,-3 0-80-16,0 3 40 0,1 1 24 16,3-1-64-1,-9 0 56-15,6 1-64 0,3-7 24 16,-4 0 48-16,3-3-72 0,1 0 0 16,0 0 8-16,1-4 40 15,3 1-48-15,-4 0 8 0,-4 3 48 31,3-4-56-31,1 4 8 16,-3-3-8-16,3 0 48 0,0-1-48 16,-4 1 0-16,-1-1 0 0,6 1 0 15,-5 0 40-15,0 0-40 0,4-4 0 16,-4 4 8 0,4 0-8-16,-4 2 40 15,4-2-40-15,0 3 0 31,0-3 48-31,0 3-48 0,0-4 0 16,4 1 24-16,-4-3-24 16,0-4 40-16,4 1-40 0,0-4 0 15,0-1 0 1,0 2-16-16,0-4 16 16,0 0 48-16,0 3-48 15,0-3 0-15,0 0-48 0,0 0 48 0,0 0 72 16,-4 0-72-16,4 0 0 0,0 0-8 31,0 0-280-31,0 0-784 16,0-3-825-16,0-10-2135 0</inkml:trace>
  <inkml:trace contextRef="#ctx0" brushRef="#br1" timeOffset="42349.62">6418 8563 7313 0,'0'0'6097'0,"0"0"-5024"0,0 0 87 31,0 0 216-15,0 0-552-16,0-23-408 0,5 17-168 0,-1 0-192 16,-1 3 88-16,1-4-87 0,0 1-57 15,0 0 48-15,0-1 32 16,-4 1-72 0,0-4 72-1,0 1-16 1,-8-4-16-16,0-3 40 0,-4 0-88 15,-7 4 0-15,2-4 16 16,2 6 88-16,-6 7 0 0,-3 3 8 0,-4 0-64 16,0 13-48-16,5 6 8 31,-5 6-8-31,8 4 24 0,5 3-24 16,2 2-24-16,9 1 16 15,4 0 0-15,0-3 0 0,13-7-56 16,6-6 56-16,1-6 0 15,4-9-96-15,-1-4-96 32,2 0-40-32,-1-7-185 15,0-12 241-15,-1-3-16 0,-3-7 152 16,-3-2 48-16,-6-8-48 16,1 1 40-16,0 3 8 0,-8 3 8 15,0 10 64-15,0 7-24 31,0 2 128-31,-4 9 48 0,0 4 17 0,0 0-161 16,0 0-80-16,0 10-8 16,0 9 8-16,-4 0 8 15,-4 7 136-15,4 2-24 0,1 4-112 0,-1 0 72 32,4 0 64-32,0-1-24 15,0-2 24-15,4-4-136 0,7-2-8 16,6-5 56-16,-2-1-56 31,1-8 0-31,4-3-320 0,0-3-224 16,-5-3-657-16,6-3-1519 15,-10-12-1249-15,2-2-5593 0</inkml:trace>
  <inkml:trace contextRef="#ctx0" brushRef="#br1" timeOffset="42672.47">6618 8591 10802 0,'0'0'3833'0,"0"0"-2521"0,0 0 112 16,0 0-560-1,0 0-263-15,0 0-377 16,0 0-136-16,75-25-80 0,-63 28 0 15,0 13 0-15,-8 0 80 32,0 3-40-32,-4 3-8 0,0-3 160 15,-8 3 216-15,4-6-32 32,0-3-184-32,4-4-152 0,0-2-48 0,8-4-24 15,12-3-456-15,20-10-480 16,-5-5-1697-16,-7-5-2768 15</inkml:trace>
  <inkml:trace contextRef="#ctx0" brushRef="#br1" timeOffset="42904.2">6960 8626 1488 0,'0'0'9914'15,"0"0"-7249"1,0 0-1177-1,0 0-320-15,0 0-272 16,0 0-376-16,0 0-280 0,43 19-96 16,-38-3-88-16,-1 3 0 15,-4 7 8-15,0-1-56 16,-9 0 73-16,-10-2-81 0,3-5-977 31,0-5-1055-31,8-9-2017 0,4-4-6785 0</inkml:trace>
  <inkml:trace contextRef="#ctx0" brushRef="#br1" timeOffset="43389.78">7211 8226 11666 0,'0'0'3241'0,"0"0"-1777"31,0 0-296-15,0 0-592-16,0 0-432 0,0 0-144 0,0 0 0 15,0 0 0-15,8 102 88 16,-8-61-88-16,0-6 8 16,0 0 0-16,0-3 0 0,0-10 0 31,5-3-8-31,-5-6-48 15,0-4-104-15,0-3-216 0,0-6-352 16,0 0 40-16,7-2 128 0,1-11 144 16,0-6 32-16,4-7 320 0,4 4 40 15,-4-4 16 1,7 8 0 0,-2 1 0-16,-2 8 168 0,2 6 160 15,-2 3-80 1,-2 0 8-16,-2 10 56 15,-3 9-144-15,-8-1 128 0,4 5 32 16,-4 2 16-16,0 1-72 31,-12-1-184-31,-3 0 48 0,-5 1-24 16,-1-7-112-16,2-3-376 16,6-10-1688-16,6-6-2105 0,3 0-6401 0</inkml:trace>
  <inkml:trace contextRef="#ctx0" brushRef="#br1" timeOffset="43652.78">7574 8385 4705 0,'0'0'6777'0,"0"0"-4160"16,0 0-1353 15,0 0-560-15,0 0 224-16,0 0-160 0,11 12-392 15,-11 8-56-15,0-1 89 16,0 3-33 0,0-3-64-16,-4 0-200 0,1-7 24 15,-1 1-32-15,4-6-96 16,0-4-16-16,7-3-72 16,14 0-216-16,3-13-424 0,19-12-513 15,-7-4-1255-15,-4 1-1777 0</inkml:trace>
  <inkml:trace contextRef="#ctx0" brushRef="#br1" timeOffset="43906.66">7705 8096 4656 0,'0'0'7106'16,"0"0"-4777"-16,0 0-1225 0,0 0-264 16,0 0 168-16,0 0-416 15,80 29-296-15,-65-4-152 0,-6 3-72 16,-9 11-72 0,0 2-40-16,-16 3-432 15,-16 4-800-15,-36 16-672 0,5-11-3506 16,3-12-1279-16</inkml:trace>
  <inkml:trace contextRef="#ctx0" brushRef="#br1" timeOffset="44777.6">6294 8195 1664 0,'0'0'1144'0,"0"0"1777"0,0 0-193 16,0 0-1367-1,0 0-521-15,0 0 16 16,0 0 96-16,5 0-248 0,-10 2-240 16,-2 8-232-16,-9 6 425 15,0 3 47-15,-8 10 112 0,-4 2 160 16,-4 5-176-16,4 5-216 15,-4 0-167 1,5 6-113-16,7 1-8 0,-1-3-56 16,14 5-232-16,7-5 136 15,4-1-144-15,20-3-24 0,11-2-112 16,25 5-256-16,-4-12-1089 0,-9-7-3344 16</inkml:trace>
  <inkml:trace contextRef="#ctx0" brushRef="#br1" timeOffset="47662.62">4784 5724 3632 0,'0'0'696'0,"0"0"1553"0,0 0 79 15,0 0-903 1,0 0-281-16,0 0-400 16,0 0-152-16,0 0-144 0,0 0-136 15,0 0-88 1,9 0 153-16,-5 0 111 16,4 0-32-16,-5 3-232 15,5 4 56-15,1-1-72 16,-1 4 8-1,-1-1 24-15,1 4 32 0,5 0-24 16,-2-4 24-16,2 7-152 0,-2-4 56 16,6 5-72-16,2-2-24 15,-3 5-16-15,4-8-16 0,4 7 0 32,-4-3 24-32,4 3-64 15,-1-3 32-15,1 0-32 0,-7 0 0 16,-2 3 0-16,-3-4 0 15,0 2 0-15,-4-2 56 16,5 1-16-16,-2 3-48 16,5-3 56-1,-4-3-56-15,4 3 48 16,0 3 16-16,3-3-16 16,2-4 48-16,-1 4-88 0,-1-3-8 15,-2 3 56-15,-2-3-56 16,1 0 16-16,1-1-16 0,-2-2 48 15,2 2 16 1,-6-2-56-16,9-1 48 16,0 4 32-16,0 0 73 0,0-4-25 15,3 1 0-15,2-4-32 0,-1 7 24 16,4-7-112-16,-9 4 104 16,1-1-24-1,1 1-16-15,-6-4 32 16,5 4-104-16,-4-1 56 15,-4-3 48-15,4 4-104 0,0-7 48 16,3 7 56-16,2-7-24 16,-1 3-16-16,-1 1-16 0,-2-1 8 31,3 0-8-31,-1 1-40 16,-2-1-16-16,-2 4 8 15,-2-4-8-15,2 3 0 0,-3 1 0 16,0-4 0-16,0 0 72 15,4 4-64-15,-4-3-8 0,4 2 8 32,-1-6-8-32,2 7 0 0,-2-7 0 15,2 3 8-15,-2 0 16 16,2 1 24-16,-2-1-48 0,1 1 8 0,-4 2-8 16,4-3 0-16,-4 1 8 15,4 3-8 1,4-4 0-16,-4 0 24 31,3 4-24-31,2-1 0 16,-1-3 0-16,-5 4 0 0,6 0 0 15,-1-1 0-15,-5 1 0 16,6-1-8-16,-6-3 8 0,5 4 8 16,-4-4 0-1,4 0 0-15,0 4-8 16,-1-3 8-16,2-1 0 0,-1 3-8 0,-1-2 0 15,5 6 8-15,-3-4-8 16,3 0 0-16,-1 1-24 0,-7 3 24 31,4-4 0-31,0 1 0 16,0 2 0-16,4-2 8 16,-1 0-8-1,-2-1 0-15,3 1 24 0,0 2-24 16,-1-5 0-16,1 2 8 15,0 0-8-15,4 1 0 16,0 0 8-16,-5 2-8 16,2-2 0-16,-5 3 0 15,-5-1 0-15,2 1 0 16,-6-4 0-16,6-2 0 0,-6 3 8 16,6-1-8-16,2 0 8 0,-3-2-8 15,9 3 24 1,-6-1-16-16,5 0-8 15,8 4 0-15,-4-3 8 16,0 2-8-16,0 1 8 0,-4-3-8 16,-1-1 32-16,-3 4-32 0,-3-4 0 0,-2 1 0 31,2 2 0-31,2-2 0 16,-3-1 0-16,3-2 0 15,6 3 32-15,3-1-32 0,-4 4 0 16,8-4 0-16,-1 1 8 15,-3 2-8 1,4-2 0-16,-8-1 0 16,-1 1 0-16,-2 0 0 15,-1-4 0-15,-1 0 8 16,-2 4-8-16,2-4 0 16,1 3 8-16,1-2 0 0,3-1 48 15,3 4-56-15,1-1-8 16,3-2 8-1,1 6 0-15,-4-4 0 0,0-3 0 16,-4 4 0-16,-3-1 0 16,-10-6 0-16,6 7-8 0,-6-7 0 15,1 3 8-15,0-2-8 16,0 2-24-16,1 0 32 31,6 1 64-31,5-1-64 16,4 4 0-16,-4 3 8 15,4-4-8-15,-1 0 0 0,-3 4-64 16,-4-3 64-16,-4-1 24 16,-4-2-24-16,0 2-8 0,-4-6 8 31,0 7 0-31,4-7-8 0,-8 3 32 0,4-2-24 16,0-2 8-16,0 2-8 15,0 2 0-15,-5-6-8 0,6 3 8 16,-5 1 0-16,0-1-48 15,-4-3 48 1,0 0 0-16,0 0 0 16,0 0 0-16,4 3 0 0,-4-3 0 15,0 0 0-15,0 0-16 0,0 0 16 16,0 0 0 0,0 0 8-1,0 0-16-15,0 0-688 16,0 0-1481-16,-4 0-4632 0</inkml:trace>
  <inkml:trace contextRef="#ctx0" brushRef="#br1" timeOffset="49520.44">9267 7597 3024 0,'0'0'6009'0,"0"0"-4048"16,0 0-825-1,0 0 40-15,0 0 17 16,0 0-49-16,0 0-240 16,0 0-256-1,0 0-8-15,0 0-312 16,0-6-136-16,0 0-64 15,0-1-120-15,0-6 56 0,-11 1 16 0,2-7-72 16,-7-3 0-16,0 3 0 16,-3-3 0-16,-2 3 24 15,-3-1-32-15,5 8 0 0,-1 5 0 16,-1 4-8 0,2 3 0-16,-1 0 0 0,0 13-40 15,-3 0 40-15,2 9 8 16,5 0 0-16,0 4-8 15,9 2-48-15,2 3 56 0,5-5 0 16,0 0-128-16,12-4 8 31,8-7 104-31,4-2 16 16,4-3 128-16,4-10-120 0,-1 0 32 16,-3 0-40-16,-3-3-88 15,-5-10 88-15,-9-6-56 16,1-3 56-16,-3-3 16 0,-5-5-8 31,-4 2 88-31,0-3 24 0,0 5-16 16,0 7 145-16,0 6-105 0,0 4 232 15,0 6 40-15,0 3-248 16,0 0-168-16,0 9-24 0,0 7 24 16,0 6 144-1,0 3-136 1,0 7 64-16,3-3-16 15,1 3-56-15,8-1 0 16,0 1 0-16,8-3 8 16,0-4 8-16,0 0-8 0,3-8 8 15,-6-5-16-15,3-2-192 32,-5-10-152-32,-2 0 272 0,-1 0 72 15,-5-10 128-15,1-6-120 0,1-3 72 0,-2 0 16 16,-3-6-96-16,0 3 80 15,-4 3-16-15,0 3-56 0,0 6 96 47,0 4 8-47,0 3 0 0,0 3-112 16,0 0-120-16,0 0-24 0,0 0-432 16,0 9 272-16,0 7-1097 15,-4-6-1287-15,4-1-2849 0</inkml:trace>
  <inkml:trace contextRef="#ctx0" brushRef="#br1" timeOffset="50052.9">9606 7629 7513 0,'0'0'3289'0,"0"0"-2105"16,0 0-208-16,0 0-120 0,0 0 137 16,0 0-265-16,0 0-192 15,88-69-288-15,-73 69-112 0,1 0-72 16,4 0-56-1,-4 0-8 1,-8 3-24 0,-4 3-64-16,-4 3 32 0,0 1-16 15,0-1 72-15,-12 1 104 16,1 0 136-16,-6-4 160 16,6 0-176-16,-2 1-32 0,5-4-64 0,4 3-128 31,4-3 0-31,0 3-96 0,0 4 96 15,12 0-8-15,4 2 72 16,-4 1-24-16,1-4 40 16,-2 4-80-16,-7 0 0 0,-4-4-8 15,0 4 8-15,-8 0 16 16,-12 0-16-16,-4 0 104 16,-4 2 0-16,5-5-56 0,-1-4-48 15,12-3-272-15,7-3-1968 16,5 0-2777-16</inkml:trace>
  <inkml:trace contextRef="#ctx0" brushRef="#br1" timeOffset="50269.03">9965 7737 4416 0,'0'0'6666'16,"0"0"-4586"-1,0 0-1167-15,0 0-281 16,0 0-128-16,0 0-152 0,0 0 8 16,0 0-120-16,-5 64-56 15,-11-45 40-15,0-3-168 0,-3 0-56 16,-2-4-2304-16,10-2-689 31,2-10-5817-31</inkml:trace>
  <inkml:trace contextRef="#ctx0" brushRef="#br1" timeOffset="50692.14">10111 7363 6065 0,'0'0'7057'0,"0"0"-5200"0,0 0-1065 16,0 0-632-16,0 0 464 0,0 0 280 15,0 73-384 1,4-35-272-16,-4 0-144 16,0 3-40-16,0 1-32 15,0-8-32-15,0-2 0 0,0-7-136 32,0-9-96-32,0-6-112 0,0-7-256 15,0-3-16-15,0 0 272 31,5-19-376-31,7-3 248 16,3-7 312-16,5 1 96 0,1 2 56 0,-2 4 16 16,5 6 264-16,-8 10 144 15,0 2-104-15,-4 4 64 0,-4 4-88 0,-4 12-200 32,0 3-32-32,-4 6 112 15,0 0-64-15,-8 1 40 0,-3-1-144 16,-6 0 128-16,-3-5-128 15,1-5-200-15,-13-2-1128 0,8-3-1081 16,3-10-5584-16</inkml:trace>
  <inkml:trace contextRef="#ctx0" brushRef="#br1" timeOffset="51093.11">10422 7563 5721 0,'0'0'6057'0,"0"0"-5001"15,0 0-192-15,0 0-79 0,0 0-337 16,84-26-160-16,-71 26-192 0,-6 3-96 16,-7 7-8-1,0 5 8-15,-4-2 8 16,-8 4 256-16,0-2-32 15,1-2-8-15,-2 0-72 0,9-4 64 16,4 0-144-16,0-2-64 0,0-1-8 16,8 4 192-16,5-1-96 31,2-2 8-15,1 6-96-16,-4-4 8 15,-4 1 32-15,-4 2-48 0,-4 1-64 16,0 0 64-16,0 2 0 0,-12 2 0 15,-8-2 64-15,0-5-8 0,0-1-56 32,-12 1-232-32,8-7-1504 15,5-3-2737-15</inkml:trace>
  <inkml:trace contextRef="#ctx0" brushRef="#br1" timeOffset="51309.23">10650 7385 3024 0,'0'0'6770'0,"0"0"-5322"15,0 0-152-15,79 54-280 0,-63-26-479 32,-8 7-537-32,-8 3-209 15,-12 4-687-15,-19-1-328 0,-14 0 328 16,-46 10-144-16,11-13-1057 15,-4-6-655-15</inkml:trace>
  <inkml:trace contextRef="#ctx0" brushRef="#br1" timeOffset="51888.57">9028 7264 4889 0,'0'0'4849'16,"0"0"-2809"-16,0 0-936 0,0 0 249 15,-36-16-369-15,16 16-32 16,-3 10 32-16,-1 9-200 15,-1 10 41-15,5 5-185 0,1 8-128 0,2 8-144 16,6 7-144-16,7 4-104 0,4 2-96 16,0 1 48-16,19 2-144 15,9-5-496-15,8-7-728 16,28 0-1033-16,-12-16-2256 0,-4-13-6049 0</inkml:trace>
  <inkml:trace contextRef="#ctx0" brushRef="#br1" timeOffset="61966.61">21495 4816 1616 0,'0'0'9818'0,"0"0"-8042"16,11-16-968-16,-2 4-303 15,3-4 255-15,-1-3-8 0,6-3-440 16,-2-4-16-16,5 1-192 15,1-13 16-15,-2-4-24 32,1-5-96-32,-3-20 80 0,-2-19 8 15,-7-15-80-15,1 9 32 0,-2 15 64 0,-7 27 16 16,0 18 256-16,0 3 72 0,0 4 137 31,-7 2-217-31,-10 11-160 16,2 12-8-16,-9 0-80 0,-4 12-104 15,-4 11-32-15,0 12 40 16,0 3-24-16,4 13 120 0,4 2 56 0,9 21 112 16,2-5-64-16,13 1-128 15,4-3-32 1,20-16-56 0,8 6 0-16,7-13 24 0,6-5-32 15,2-14-464-15,-3-9-320 16,-4-10-201-16,-4-6-423 15,-1 0-264-15,2-19-393 16,-14 0-407-16,1-3-3097 0</inkml:trace>
  <inkml:trace contextRef="#ctx0" brushRef="#br1" timeOffset="62182.71">22025 4514 10242 0,'0'0'4185'16,"0"0"-2857"-16,0 0-632 0,0 0 64 16,0 0 728-16,0 0-447 0,-36 89-313 15,32-54-208-15,0-3-208 16,4 3-40 0,0 0-264-1,0-7 40 1,4 1-48-16,8-10-680 0,0 3-888 15,0-9-1345-15,-5-7-3720 16</inkml:trace>
  <inkml:trace contextRef="#ctx0" brushRef="#br1" timeOffset="62969.03">22499 4584 5753 0,'0'0'6265'16,"0"0"-4801"-16,0 0-351 0,0 0-49 16,0 0-136-1,0 0-448-15,0 0-64 16,0 0 48-16,-48 19-56 0,44-3-200 15,0-3-160-15,4 3-48 32,0-7-8-32,12-2-528 0,8-7 536 15,-1 0 40-15,6 0-40 32,-5-9 0-32,-5-8 0 0,-2-2 72 15,-13 0 448-15,0 3 57 0,0 4 255 16,0 2-160-16,-4 7-176 15,-5 3-304-15,-2 3-192 0,-1 10 0 0,-4 9-16 32,4 4-528-32,3 11-912 0,6-5-2841 15,3-3-2393-15</inkml:trace>
  <inkml:trace contextRef="#ctx0" brushRef="#br1" timeOffset="63269.78">22547 4889 7825 0,'0'0'3033'15,"0"0"-1681"-15,0 0-344 0,0 0-432 47,0 0-271-47,0 0-81 0,-25 79-112 16,38-72-40-16,6-4 56 15,-2-3 96-15,-2 0-168 0,2-3-56 16,-6-10 8-16,-7-6 168 0,-4-3 832 16,0 0 48-1,0 3-280-15,-15 3-88 0,3 9-95 16,-4 5-369-16,-1 2-224 16,6 6-464-16,3 6-3697 15,8-2-8202-15</inkml:trace>
  <inkml:trace contextRef="#ctx0" brushRef="#br1" timeOffset="69115.28">21583 5963 5281 0,'0'0'5521'16,"0"0"-3601"-1,0 0-1000-15,0 3-327 0,0-3 335 16,0 0 136-16,0 0-184 0,0 0-232 15,0 0-40-15,0 0-39 16,0 0-105-16,0 0 72 31,4 0-120-31,-4 0 24 0,7 0 24 16,1-3-24-16,8-14-168 0,0-5-64 16,4-6-208-16,4-11-64 0,-3-8-176 15,2-10-152-15,1-13 192 16,0 3-104-1,-4-3 128-15,-8 7 168 16,-5 15-48-16,1 7 56 0,-8 15-8 31,0 11-32-31,0 8-24 0,-11 4 16 16,-5 3 40-16,-4 0 0 16,-4 13 0-16,-4 9 8 31,0 10 88-31,0 9 0 0,0 7 40 15,5 6 24 1,6 3-8-16,10 0-32 0,3 0-72 0,4 0-40 16,4-3 0-16,11-6 0 15,9-4 0-15,-4-5 8 16,1-11 0-16,2-6 0 0,-3-9-8 16,-5-3-40-16,6-7 40 15,-5-3 0-15,0 0 152 0,4-3-96 16,-5-7 16-16,2-3 56 0,-2-6-112 15,-2 0 40 1,-2 0-48-16,2 0-8 16,-5 6-216-16,-5-3-152 0,-3 4-720 15,0 2-1401 1,0 4-3480-16</inkml:trace>
  <inkml:trace contextRef="#ctx0" brushRef="#br1" timeOffset="69554.05">22105 5845 2776 0,'0'0'11587'0,"0"0"-9611"0,0 0-888 16,0 0-216-16,0 0-207 15,0 0-57-15,67 6-104 16,-55 7-168-16,-8 3-96 15,1 3-112 1,-5 3 96-16,-5 0 8 0,-7-2-56 16,1-5 24-16,2 1 80 0,1-6-80 15,4-4-88-15,4-3-112 16,0 0 8-16,17-3-8 16,10 0-64-1,9 0-296 16,15-12-928-31,-6-7-1377 0,-9-3-3168 16</inkml:trace>
  <inkml:trace contextRef="#ctx0" brushRef="#br1" timeOffset="69917.28">22599 5756 7705 0,'0'0'6506'0,"0"0"-4970"0,0 0-672 32,0 0-216-17,0 0 80-15,0 0-176 0,0 0-159 0,0 0-89 16,-73 35-240-16,73-16 16 0,0-3-72 16,0-3-8-16,0-1 0 0,13-9-168 15,-5 0-80 1,3-3 232-1,2 0 16-15,-6-6 64 0,-3-6-8 16,0-5 16-16,-4-1-24 16,0-1 48-1,0 0 168-15,-4 3 32 0,-3 6 0 16,-1 4-96-16,-1 6-128 31,1 0-72-31,1 9-144 0,3 16-616 16,0 1-1641-16,4-4-2880 0</inkml:trace>
  <inkml:trace contextRef="#ctx0" brushRef="#br1" timeOffset="70233.63">22503 6124 5633 0,'0'0'6009'16,"0"0"-4545"0,0 0-928-16,0 0 89 0,0 0 119 15,0 0-192-15,0 0-176 16,4 19 24-16,4-19 8 16,8 0 160-16,0 0-296 31,-5-3-128-31,-2-9-88 15,-1-1 592-15,-8-3 105 0,0 0-57 16,-4 0-88-16,-9 6-192 16,-2 4-96-16,3 6-320 15,-4 0-128-15,8 0-1624 0,4 10-4194 0</inkml:trace>
  <inkml:trace contextRef="#ctx0" brushRef="#br1" timeOffset="71320.64">21650 6982 9498 0,'0'0'2960'0,"0"0"-1448"16,0 0-175-16,0 0 367 0,0 0-232 16,0 0-343-16,17 0-513 15,-2-7-248-15,9 1-232 0,-5-7-88 47,6-3 32-47,-1-6-32 16,0-10 24-16,0-6-72 0,-1-6-240 15,-3-14 0-15,1-5-112 0,-6 0-16 16,-2 2 304-16,-9 7 64 0,-1 10 64 16,-3 18 168-1,0 8-24-15,0 11-40 16,-12 7-80-16,0 0-88 0,-3 0-8 15,-2 12 8-15,-3 5 56 16,-3 5 56-16,3 10 112 0,3-1 72 16,2 10-80-16,2 1-56 31,9 3 48-15,1-1-72-16,3 0-40 0,0-2-88 15,3-4 0-15,10-4-8 0,-1-5-24 16,4-3-360-16,-1-7-424 15,17-4-392-15,-8-5-1257 0,1-4-2656 16</inkml:trace>
  <inkml:trace contextRef="#ctx0" brushRef="#br1" timeOffset="71621.38">22069 6763 13650 0,'0'0'3777'0,"0"0"-2729"16,0 0-311-16,0 0-121 0,0 0-280 15,0 0-136-15,0 0-136 32,51 31-64-32,-51-8 0 15,0-5 24-15,-11 1 56 0,-10 4 40 16,2-1 40-16,-1-6 192 15,-1-3 32-15,14-1-88 16,3-5-64 0,4-1-232-16,8-6-72 15,12 0 72-15,8 0-288 16,19-10-928-16,-11-5-1281 16,-4-4-3488-16</inkml:trace>
  <inkml:trace contextRef="#ctx0" brushRef="#br1" timeOffset="72423.3">21993 6820 9073 0,'0'0'4441'0,"0"0"-3632"0,0 0-17 16,0 0 184-16,0 0 56 15,0 0-504-15,91-10-216 16,-70 20-136-16,-6 2-96 0,2 1-80 31,-6 0 0-31,-11-1-200 0,0 4-24 0,-8-3 224 16,-12 3 104-16,-4-3 240 0,-8-1 72 15,5 1 49-15,-1-1-65 32,4-5-104-32,8 3-184 0,8-7-32 15,8 0-80-15,0 3-176 16,0-3-96 0,20 4 96-16,-1-1 160 0,2 1-88 15,3 5-48-15,-5 1-64 16,-2-1 48-16,-14 5 95 15,1-5 1-15,-4 7 72 16,0 0 16-16,-7 0 64 16,-10-3 81-16,2 0-73 15,-6-6 168-15,-3-4 64 0,5-3 8 16,-1-3-112-16,1 0-96 31,6-3-120-31,9-29-320 0,4 0-1849 31,0 1-4728-31</inkml:trace>
  <inkml:trace contextRef="#ctx0" brushRef="#br1" timeOffset="72777.42">22627 6765 12866 0,'0'0'2057'15,"0"0"-833"-15,0 0-112 0,0 0 168 16,0 0-407-16,-80 45-241 0,68-23-336 16,-1 4-152-16,6-7-96 15,7 0-40-15,0-6-8 0,0-7-160 31,7-3-296-31,6-3 456 16,-1 0 112-16,-5-9-24 0,2-7 32 16,-5 3 24-16,-4 0 8 15,0 4 64-15,-13 5-112 0,-2 4-104 16,-5 0-88 0,0 16-1256-1,4 0-2537-15,1 4-1992 0</inkml:trace>
  <inkml:trace contextRef="#ctx0" brushRef="#br1" timeOffset="73009.17">22475 7131 1872 0,'0'0'10770'16,"0"0"-8777"-16,0 0-577 0,0 0-192 0,0 0-512 15,0 0-400-15,0 0-216 16,0 0-80-16,-24 41 176 15,41-41-192 17,2 0-56-32,-7-9 56 15,-4-11 88-15,-4 1 153 0,-4 1 183 16,0 1 208-16,-17 5-312 16,2 2-320-16,-13 4-104 15,4 3-2521-15,5-3-10698 0</inkml:trace>
  <inkml:trace contextRef="#ctx0" brushRef="#br1" timeOffset="73526.02">21845 7997 14211 0,'0'0'4336'0,"0"0"-3679"0,0 0-657 15,0 0-184 1,0 0-161-16,0 0-303 16,4 57-944-16,-4-28-961 15,-4-4-4144-15</inkml:trace>
  <inkml:trace contextRef="#ctx0" brushRef="#br1" timeOffset="73710.89">21845 8655 2496 0,'0'0'6593'31,"0"0"-5160"-31,0 0-361 0,0 0-600 15,0 0-248-15,-23 79-224 16,18-47-24-16,5 19-1136 16,0-4-3713-16,0-8-400 0</inkml:trace>
  <inkml:trace contextRef="#ctx0" brushRef="#br1" timeOffset="73848.88">21802 9271 7561 0,'0'0'7474'0,"0"0"-5914"0,0 0-1560 16,0 0-1336-16,-8 73-385 16,8-45-1311-1,0 4-3898-15</inkml:trace>
  <inkml:trace contextRef="#ctx0" brushRef="#br1" timeOffset="73980.39">21738 9881 10458 0,'0'0'64'0,"0"0"-64"0,0 0-8722 16</inkml:trace>
  <inkml:trace contextRef="#ctx0" brushRef="#br1" timeOffset="74149.61">21725 10566 15899 0,'0'0'2784'0,"0"0"-2191"16,21 80-593-16,-5-43-2721 0,3 11-1520 16,-2-7-2880-16,-6-6 1929 0</inkml:trace>
  <inkml:trace contextRef="#ctx0" brushRef="#br1" timeOffset="74312.35">21933 11252 8385 0,'0'0'4033'0,"0"0"-3169"0,16 76 417 15,-12-44-273-15,0-3 152 16,-4-4-288-16,0-6-488 0,0 0-384 15,0-6-952-15,0-4-3385 16,-4-5-6921-16</inkml:trace>
  <inkml:trace contextRef="#ctx0" brushRef="#br1" timeOffset="78491.27">22606 7960 5369 0,'0'0'5153'0,"0"0"-4193"16,0 0 64-16,0 0-176 0,0 0-7 16,0 0 535-16,17-71-88 15,-17 71-768 1,0 0-312-16,0 0-160 16,-9 10-40-1,-6 3 160-15,2 3-48 16,-2-1-16-16,2 2-24 0,5-5-16 15,1 1 8-15,7-7 8 16,0 4-80-16,0-4 48 0,0-3 0 16,11-3-32-1,2 0 160-15,2 0-47 16,-2 0-9-16,2-13-112 0,-7-2 48 16,-3-4 0-16,-1 3 40 15,-4-3-88-15,0 3 104 0,0 3-112 31,-4 3 112-31,-1 7 24 16,5 3-136-16,-4 0-96 16,0 13 48-16,-3 3 48 0,-1 6-104 0,-1 13-1257 0,1-6-1495 15,5-4-2337-15</inkml:trace>
  <inkml:trace contextRef="#ctx0" brushRef="#br1" timeOffset="78876.63">22591 8325 568 0,'0'0'9306'0,"0"0"-6938"0,0 0-1536 16,0 0 104-16,0 0-31 31,0 0-161-31,-5 0-368 0,5 3-304 16,0 9-64-16,-4 4 248 15,4 3-104-15,0 1-64 0,0-8-80 16,0 1 32-16,0-7-40 0,0-6-152 16,4 0 152-1,5-3 392-15,-1-10-192 16,-1-6-120-1,-3-3 24-15,-4-4 32 16,0 8 320-16,0-1-88 0,0 9-168 16,0 4-48-16,-11 6-152 15,3 0-80-15,-5 12 8 16,2 17-1160-16,-2-7-1864 0,5 0-6122 0</inkml:trace>
  <inkml:trace contextRef="#ctx0" brushRef="#br1" timeOffset="87544.51">6829 6581 10402 0,'0'0'2496'0,"0"0"-1408"0,0-6-199 0,0 3 71 16,0 0 0-16,0-1-272 15,0 2-56-15,0-5 1 16,0 1-265-16,0-1-40 16,-4 1-104-1,-5-3-128 1,5 2 48-16,-3-3-80 0,-5-2-56 15,3-1 96-15,-6 4-96 16,2-4 8-16,2 1-8 16,-6 2-8-16,6-3 8 0,-4 4 48 31,-2-1-48-31,2 0 40 16,-2 4-48-16,-3 0 0 0,1 3 0 0,-2-1-8 0,1 4 8 15,1 0 0-15,2 0 0 16,2 0 8-16,2 0-8 15,2 0 8 1,-6 0 0-16,6 4-8 16,-9-1 0-16,0 3 0 0,-4 7-40 15,0 0 40 1,-4-1 0-16,0 1 8 16,-4 3-8-16,9 0 0 15,-1 0 8-15,4-4-8 16,4 1 0-1,0-3-16-15,4 2-32 16,0-2 40-16,-4 5 8 0,4 1-16 0,-4 3 16 16,0 1-8-16,4 2 0 15,-3 0 0-15,2 0-72 0,6 1-24 32,3-4 96-32,-5-1-48 15,5-1 56-15,4 2 64 16,-4-1-56-16,4-1-8 0,-3 1 0 15,3-1 80-15,0 1-64 16,0 1-16-16,0 3 48 16,0-2 0-1,0 2-48-15,0 0 72 16,0 0-64-16,0 1 40 16,0 2 32-16,0-3-16 0,0 0 16 15,0-2 0-15,0-1 16 16,7-4-32-16,-3 1-64 0,1 0 48 15,3-3-48 1,3 3 16-16,-2-3 40 16,3 2-8-16,-1-5-48 15,6 2 40-15,-2-2-40 0,1 0 0 0,5-4-8 16,2 0 88-16,1-3-48 16,4 4 88-1,0-7-72-15,-8 3 24 16,3-3-64-16,1 3 0 15,-7-3 40-15,2 0-48 0,-2 4 64 16,-2-4-56-16,1 0 0 16,0 0-8-16,0 0 24 0,3-4-24 31,2 1 40-31,3-7-32 16,0 1-16-16,-5 0 8 15,5-1-72-15,-3 1 64 0,-10 2-32 16,6-3 40-16,-2 4 48 15,-2 0-40-15,-2-4-16 0,1 4-24 32,-3-4 32-32,6 1 8 0,-4-4-8 15,2 1 0-15,-1-4-8 16,0-3-48-16,4 0 8 0,-4-4-64 16,0 1 16-16,-5 0 88 0,-3 0-168 15,0 2 176 1,1 2 120-16,-5 1-120 31,0 2 16-31,0 2-8 16,0-3-8-16,0 4 80 0,0-4-80 15,0 3 0-15,0-3 8 16,4 4 0-16,-4-1-8 0,0 0 0 16,0 4 56-1,0-4 56-15,0 3-104 16,0 1 136-16,0-1-8 0,0 0-88 0,-4 1 16 15,-1-1-16-15,1 1-40 16,0-4 56-16,1 0-56 0,-1-2-8 31,-4-1 8-31,-1 0 0 16,5-3 0-16,-3 0-8 16,-1 3 16-16,0 0-8 0,3 0 0 0,-2 3 88 15,-1 4 0-15,4-1-96 16,-8 4 88-16,4 0-80 15,-4 0 0-15,-4-1 48 16,1 4-56-16,-6-4 0 16,-3 7 0-16,0-2-8 15,-8-2 8 1,5 4-8-16,-10 0 8 16,2 0-264-16,-1 0-608 0,-11 16-1176 31,6 0-2817-31,9-3-5098 0</inkml:trace>
  <inkml:trace contextRef="#ctx0" brushRef="#br1" timeOffset="95201.12">4052 9899 1320 0,'0'0'5521'16,"0"-6"-3705"-16,0 0-703 0,4 2-105 0,0-2-56 15,0 3 144-15,-1 3-232 0,-3 0 25 31,0 0-129-31,0 0 16 16,0 0-136-16,0 0-296 16,0 0-200-16,4 0-80 0,0 0 0 15,9 3 56-15,-2 3 336 0,6 4-160 0,2 3-96 16,1-1-80 0,8 7 32-16,-4 4 49 15,8-1-137-15,0 3 8 16,0-3 0-16,4 7-64 0,-5-6 8 15,5-1-8-15,0-3 8 16,4 3 72 0,-4 0-88-1,7 4 16 1,2-1-8-16,-2 0 40 0,1 4 72 16,-4 0-120-16,0 2 8 15,-5-2 24-15,-7 5-32 0,4-2 0 0,0 3 16 16,0-3-16-16,0 0 8 31,3 3 72-31,2-3-8 0,3 0 24 16,-1-1-48-16,6 1 128 15,-6-1 0-15,1 4-40 0,-5-3-32 16,1 0-24-16,-8 0-16 31,9-1-8-31,-5 1-48 16,-1-3 104-16,1-1-16 15,4-2-40 1,0-1 16-16,-1 1-16 16,1-1-8-16,0-3 96 0,1 4-136 15,-2-1 56-15,-3 0-8 16,0 1-8-16,0-4 24 16,-4 0-8-16,4-3-8 0,-8 1 16 0,4 2-72 15,-1-3 0-15,-3-3 0 16,0-1 0-16,-4 1 16 0,-1-3-16 15,-2 0 0-15,-6-4 16 0,2 4-16 32,-1-4 16-32,-5 1-8 15,6 0 0 1,-9-5 0-16,3 5-8 16,-7-7 0-16,4 1 40 0,0-1-40 15,-4-3 0-15,4 0 8 16,-4 0-8-16,0 0 16 15,0 0-16 1,0 0 0-16,0 0-296 0,-4-3-1192 16,-7-7-3441-16</inkml:trace>
  <inkml:trace contextRef="#ctx0" brushRef="#br1" timeOffset="98170.69">4936 5835 1192 0,'0'0'5617'16,"0"0"-4025"-16,0-9-984 0,0 5 233 0,0-2-25 15,0 3 320-15,-4 0-160 16,0 0-664-16,-4 0-168 0,4-1 16 16,-4-2-56-16,4 3 112 15,-4-3 281-15,1-1-1 16,-2-3-64-16,-3-2-48 0,1-4-80 15,-10 0 72-15,1 1-104 0,-3-5-72 16,-5 1 104 0,-8 3 136-16,3-3-64 15,-2 4-120-15,-1-7 16 16,0 2 24-16,-3-5-39 0,3-1 87 16,-1-5-160-1,2-4 8-15,-5-3 48 16,1-4-16-1,-2 1 176-15,-2-7-112 16,-6 4 24-16,-2-1 8 16,-1 1-48-16,0 3-104 0,1 9-24 15,7 0-80-15,12 13 16 16,4 4-40-16,8 8-40 0,8 7-64 16,8 0-496-16,4 19-1496 15,13 19-857-15,6 3-1424 16,5-9-6625-16</inkml:trace>
  <inkml:trace contextRef="#ctx0" brushRef="#br1" timeOffset="100191.19">8459 7636 2560 0,'0'0'608'16,"0"0"1473"-16,0 0-1465 0,0 0-136 16,0 0 400-1,0 0 424-15,0 0-295 16,0 0-137-16,55 28-128 0,-43-18-144 0,0-1 16 15,4 1-104-15,-4-1-176 16,8 1 160-16,-5-1 97 16,6 4-161 15,3 0-80-31,0 0-32 16,-1 2 80-16,-3 1-24 0,8 3-160 15,-8 0-88-15,4 4-8 16,0-1-16-16,-4 0-24 0,-1 0-8 15,5 7 104-15,4-4 40 16,0 4 128-16,0 2 0 16,8 4-168-16,4 4-16 0,4-2 56 15,7 8-120-15,5-4-16 16,4 7-31-16,4 0-41 31,3-4 40-31,2 1 0 0,-6-1 24 16,5-3 16-16,-8 3-80 0,0-2-8 15,-4-1 48-15,-1 0-40 0,-3 0 56 16,0-2-64-16,-5-1 8 0,5-3 8 16,-4 0-16-16,0 0 0 15,0 0 56 1,-1 0-8-16,1-1-48 31,0 1 0-31,0 0 0 0,4 0 0 16,-5 0 8-16,2 3-8 15,-2 0 48-15,5 1 48 16,-5-2 24-16,5 2-56 0,4-1 48 16,0 0-16-1,-5-3-88-15,5 3-8 16,-7-3 56-16,2 0-48 0,-3-4 0 0,4 4-8 31,-5-3 8-31,2 3 64 16,2 0-72-16,5 3 8 0,0-3 8 15,0 3 0-15,3-3 40 16,-3 0-56-16,-1-3 8 0,-6-4 64 16,3 4-64-1,-1 0 184-15,1-3 48 0,4-1-64 16,0 1 112-16,4-1-88 16,0 1-64-1,3-1-64-15,1 4-72 16,0 0 0-16,-1-1 0 15,1 8 0-15,0-1 8 0,-1 0-8 16,1 3 16-16,7 0 48 16,-2 4-64-16,6 2 8 0,5-2 40 15,-4-4 0 1,15 7 0-16,9 3 16 16,15 12-8-16,5 0 56 0,-8 4-112 15,-5-3 0-15,-11-4 0 16,-1 1 0-16,9 2 0 0,0 4 0 0,-1 5 48 31,9 2-48-31,-4 2-40 16,-1 4 40-16,5-1 8 0,-9-3 0 15,4-3 0-15,-3-3-8 16,-4 0 0-16,3-4 8 16,5 4-8-16,4 3 8 15,-5-6-8 1,5 0 8-16,-9-4 64 15,-3-3-72-15,-9-3 0 16,-3 4 32-16,-17-11-32 16,-11-2-56-16,-11-13 48 0,-2 3-40 15,9 4-32-15,7 8-64 16,25 14-96 0,12 2 184-16,-13-9-64 0,-6-3-48 15,-14-12-200-15,-15-10-120 16,4 3 8-16,-1 6-104 0,-11-10-81 15,-12-2-951-15,-11-13-1345 16,-18-7-5056-16</inkml:trace>
  <inkml:trace contextRef="#ctx0" brushRef="#br1" timeOffset="101795.09">9067 5909 7057 0,'0'0'1216'15,"0"0"-832"1,0 0-176-16,112-55 280 15,-72 36 185-15,8-6 215 0,8 0 40 16,19-14-16-16,25-8-312 16,23-20-152-16,1 3-63 0,-16 7-113 15,-33 20-40-15,-31 14-224 32,-4 4 40-32,0 3 24 0,-4 3-72 0,-4-2 0 15,-13 8-16-15,-11 7-272 16,-8 0-953-16,-8 0-1127 0,-16 7-2793 15</inkml:trace>
  <inkml:trace contextRef="#ctx0" brushRef="#br1" timeOffset="103267.51">5271 7502 2504 0,'0'0'8'0,"0"0"2985"16,0 0-1385 0,0 0-1128-1,0 0-16 1,0 0 312-16,0 0 257 0,-21 0-225 15,14 0-168-15,-5 0-24 16,-1 0-152-16,-2 4-56 0,-5 2-72 16,1 3-136-1,-6 1-120-15,1-1 40 16,-4 4-112-16,0-3 72 0,0 2 32 16,-7 1-24-16,-5 3-8 15,0 3 73-15,-4-3-9 16,1 3-64-16,-6 3 88 0,2 0 88 15,3 1-128-15,-3-1-72 32,-6 3 24-32,5 0-8 15,1 1-64-15,-1-4 48 0,0 4-48 16,0-4-16-16,-3 0 8 16,-5 3 0-16,-4 1 0 0,-3 3 8 15,-14 2 48-15,2-3-40 31,4-2-16-31,-21 6 0 0,0 3 48 0,-27 6 32 16,-5 3-32-16,29-9 40 16,18-9 88-16,25-7 88 15,5 0-24-15,-9 3 48 0,-4 7-16 16,-11 3-120 0,7-1-80-16,0-2-64 15,1 3 56-15,3 2 0 0,-4 1-64 16,4 4 56-16,-8-2-56 15,4 2 0-15,-3-1 48 0,-5-3-48 16,1-1 16-16,-5-2 48 31,-12 3-56-31,-11 4-8 0,11-4 120 16,9-4-112-16,10-6-8 31,18 1 8-31,-13 3 0 16,-4 5-16-16,0 1 40 0,1 4-32 15,-5 1 8-15,4 2-8 16,-4-4 8-16,9 0-8 0,-1-3 0 16,4 0 0-16,8-6 48 15,1-1-56-15,3-2 8 0,8-4-512 16,8 0-504-16,4-9-520 16,8-7-905-1,12-6-4392-15</inkml:trace>
  <inkml:trace contextRef="#ctx0" brushRef="#br1" timeOffset="116330.25">23479 4336 7297 0,'0'-2'6826'16,"0"2"-4922"-16,0 0-784 31,0 0-368-15,0 0 81-16,0 0-193 0,0 0-312 0,5 9-184 15,2 7 312-15,-3 6 40 16,8 7-224-16,-4 3-64 16,0 3-32-16,-4 2 0 0,0 2-40 31,3-4-136-31,-7 0 48 16,4-3 16-16,-4-7-64 0,0-3-16 15,0-3-184-15,5-6-216 16,-5-7-96-16,0 0-728 0,0-6-705 0,0 0-2000 15,-5 0-576-15</inkml:trace>
  <inkml:trace contextRef="#ctx0" brushRef="#br1" timeOffset="116599.75">23515 4305 3624 0,'0'0'4193'15,"0"0"-2272"-15,0 0-185 0,0 0-288 32,0 0-159-32,0 0-185 15,0 0-472-15,-24-19-176 0,12 32 48 16,-4-1-32-16,-4 8-200 15,-4-2-176-15,5 5-16 0,-2-4-32 16,6 3-48-16,2 0-600 16,6 10-1656-1,7-7-1601-15,0-3-4137 0</inkml:trace>
  <inkml:trace contextRef="#ctx0" brushRef="#br1" timeOffset="116815.86">23364 4861 6065 0,'0'0'6257'0,"0"0"-4120"0,0 0-761 16,0 0-72-16,103-10-320 15,-39 1-343-15,7-1-241 16,5 1-160-16,-4 2-240 0,-1 7-88 15,-15 0-1889-15,-20 0-3200 16</inkml:trace>
  <inkml:trace contextRef="#ctx0" brushRef="#br1" timeOffset="117818.27">23511 5616 12898 0,'0'0'4441'0,"0"0"-3113"16,0 0-247-16,0 0-177 0,0 0-224 16,-4-3-400-16,4 22-144 15,0 10 384-15,0 2-232 0,12 8-176 16,-4 2 16-16,3-3-128 16,-2 3 0-1,-1-6-120-15,-4-3-96 16,3-7-184-16,-3-5-544 0,-4-8-696 0,0-12-1049 15,0 0-2240-15,0-3-4057 16</inkml:trace>
  <inkml:trace contextRef="#ctx0" brushRef="#br1" timeOffset="118018.75">23531 5518 12602 0,'0'0'3193'16,"0"0"-2081"-16,0 0-328 0,-84-9 120 0,52 11-55 15,4 11-385-15,0 6-264 16,1 6-200-16,-1 14-856 0,4-7-2249 16,8-7-4913-16</inkml:trace>
  <inkml:trace contextRef="#ctx0" brushRef="#br1" timeOffset="118187.99">23284 6092 12322 0,'0'0'2729'16,"0"0"-1193"-16,108 0-616 0,-21 0-24 15,-7 0 113-15,23 0-769 0,-27 4-240 16,-25 2-4393-16</inkml:trace>
  <inkml:trace contextRef="#ctx0" brushRef="#br1" timeOffset="118773.84">23602 6556 12658 0,'0'0'5521'0,"0"0"-3960"0,0 0-489 15,0 0-296-15,0 0-272 16,0 0-200-16,0 0-120 15,0 0 408-15,0 92-207 16,0-51-193-16,0 7-72 0,5-7-120 16,-1 1-56-16,0-4-272 15,0-10-161-15,-4-3-287 0,0-2-464 47,0-10-1401-47,0-7-3144 0</inkml:trace>
  <inkml:trace contextRef="#ctx0" brushRef="#br1" timeOffset="118974.32">23538 6585 6977 0,'0'0'7330'15,"0"0"-5026"-15,0 0-1040 16,0 0-183-16,0 0 79 0,0 0-360 31,-91-13-296-31,68 29-232 16,-1 9-272-16,3 4-88 0,-3 18-992 0,5-5-1457 0,2-8-3104 15</inkml:trace>
  <inkml:trace contextRef="#ctx0" brushRef="#br1" timeOffset="119159.18">23392 7080 7737 0,'0'0'6338'15,"0"0"-4378"-15,0 0-856 16,99 0 32 0,-52 0 9-16,9 0-361 15,4 0-592-15,24-3-192 0,-16 0-2361 0,-12 0-6473 16</inkml:trace>
  <inkml:trace contextRef="#ctx0" brushRef="#br1" timeOffset="119961.14">23626 8953 14227 0,'0'0'2824'0,"0"0"-2080"16,0 0-744-16,0 0-552 0,0 0-728 16,0 22-737-1,0-9-2712-15</inkml:trace>
  <inkml:trace contextRef="#ctx0" brushRef="#br1" timeOffset="120139.49">23602 9531 8161 0,'0'0'4593'0,"0"0"-4233"0,0 0-360 16,0 0-2464-16,-4 76-4810 0,4-50 4114 15</inkml:trace>
  <inkml:trace contextRef="#ctx0" brushRef="#br1" timeOffset="120324.36">23639 10236 13154 0,'0'0'2897'0,"0"0"-2401"16,0 0-496-16,0 0-2016 15,0 0-1841-15,0 0-4961 16</inkml:trace>
  <inkml:trace contextRef="#ctx0" brushRef="#br1" timeOffset="123362.9">4861 9718 4080 0,'0'0'6802'0,"0"0"-5210"0,0 0-392 31,0 0-495-31,-36-89 159 32,16 74 368-32,3-5-376 0,-6 5-24 15,3 2-167-15,-4-3-185 0,-4 4-168 16,-4-1-160-16,-4 0 32 0,-3 0-176 15,-6 4 96-15,2-4-16 16,-6 4-40 0,-2-1 80-16,-1 3 0 0,-4 1-64 15,5 3 64-15,-1 0-120 16,0 3 48-16,5 0-16 0,-5 3-32 16,3 10-8-16,2 6 0 15,4 3 0-15,-2 0-8 31,2 4 8-15,2-4 0-16,6 4 32 0,3 2-32 0,0 3-8 16,0 1-40-1,4 3 48-15,4 4 0 0,1 5 0 0,3-3 0 16,3 7 0-16,6-1-8 31,7 4-40-31,4 3 32 0,0 0 8 16,0 0 0-16,4 7-72 15,7-1 80-15,6 0 0 0,-1 3 0 0,3-5 0 16,2 2-96-16,3-6-80 16,4-6 64-1,-1-1-112 1,1-2 120-16,7-1 56 16,6 4 32-16,2 3-256 15,6 3 264-15,-2 3 8 0,1-3 56 16,-1 3-56-16,2 0 72 15,-10-3-72-15,2 0 0 32,-2-3-8-32,-3-3-8 0,0-1 16 15,3-3 0-15,2-2 0 0,2-4 0 0,5-7-96 16,0 1 96-16,4-3 40 0,0-4 136 16,3 4 256-1,5-7 16 1,-1 4-144-16,-3-4-128 15,0 0-120-15,0-3-56 0,-8 0-72 16,0 0-64-16,-1-6 0 0,-2 3-40 16,-2 0-40-16,1-4 184 0,-4 1 24 15,-1 0 16 1,2-4-8 0,-1 4 104-16,-5-7-56 0,1 7 64 15,0-6-104-15,0 2-16 16,4-3 16-16,-4 1-16 15,7-1 8-15,1 0-120 16,4-6 16-16,4 0 56 31,4 0-200-31,0 0 168 0,0-3 80 16,-5-3 0-16,-3-1 0 16,-1-2-56-16,-6 3 56 0,-5-4 0 15,-1 0 0-15,-3 1 0 0,0-4-8 16,0 0-88-1,0-2-176-15,-1-1 8 16,-3-3-16-16,-3 0 16 0,-6-7 39 16,-3 1 121-16,-4-3 104 15,-8-1-56-15,4-3 56 0,-4-3 8 32,0-3 0-32,4 0 40 15,-4-3-48 1,-1-4-8-16,2 1-88 0,-5 3-24 15,0-1 112-15,0 1 16 16,0 3-8-16,-5 0 8 16,-2-3-8-16,-1 2 8 0,0-2-8 15,-4-3 0 1,0 3-8-16,-4-4-8 0,0 1 8 16,-4 2 0-16,1 1-40 15,-9-4 48-15,4 4 80 16,-4 3 24-16,-4-3-32 0,4 0-24 15,-8-4 48-15,4 7-48 16,1 0-48-16,-1 3 8 16,-4 0 0-16,-1 4 105 0,2-5 71 15,3 5-72-15,-8-4-112 16,5-4 24-16,-5 5-16 16,-1-4-8-16,-2 3 0 0,-1-1 8 31,-4 5 0-16,0 3-8-15,-3 2 8 0,-1 0 40 16,-4 1-40 0,-4 3 120-1,4-7-16-15,-8 1 40 16,5-1-8-16,-9-3-96 0,-3-3 0 16,-2 0-8-16,2-2-32 0,-17-2-8 15,-11-5 8-15,-13-1 0 0,12 8 48 16,21 5-40-16,27 10 32 15,13 6 0-15,-10-7-48 0,6-5 0 16,-5 2 0-16,8 1-408 31,8-1-745-31,12 7-2783 0,12 10-3898 0</inkml:trace>
  <inkml:trace contextRef="#ctx0" brushRef="#br1" timeOffset="130386.7">8964 9392 8617 0,'0'0'2241'0,"0"-10"-1665"0,0 3-512 16,0 1 0-16,0 0 296 0,0 3 48 31,0 0-88-31,0-4 24 0,0 4 192 16,0 0 169-1,0-1 63 1,0-2-216-16,0 3-184 0,0-3 40 16,-4-1 40-16,-3 1-16 15,3 0-128-15,-5-1-144 0,1 1-72 16,1 3-24-16,-1-4-8 0,3 4 64 31,-3 0-120-31,1-3 8 0,-1 6 48 16,3-7-56-16,-7 4 8 15,1 0 8-15,-2 0-16 0,-2-1 64 16,-2 2-56-16,-2-2-8 16,-1 1 8-16,0 3 8 15,4 0-8-15,0 0-8 16,4 0 8-16,1 0 48 0,2 0-56 31,-3 0 0-31,9 0 8 0,-5 0 0 16,-1 0-8-16,-2 0 0 15,3 7 0 1,-5-5 0-16,2 5 0 16,-2-4 16-16,2 0 24 0,3 1-32 15,0-1-8-15,-1 0 0 16,6 0 8-16,-1 0-8 0,0 0-8 16,-4 0 8-1,-1 4 0-15,6-4-8 16,-5 4 8-16,0 2 0 0,0-3 0 15,0 7 8-15,0-6 0 16,0 2-8-16,0 4 8 0,0-4-8 16,0 1 0-16,1-1 0 15,-2 1 0-15,1-1 8 32,0 4-8-32,1 0 0 15,-2-1 0-15,5 1 0 0,-7 0 0 16,7-1 0-16,0-2 0 15,-1 0 88-15,1-1-80 0,0 1 56 16,0-1 0-16,4 0 0 31,-3 1 9-31,-1 3-65 0,0-1 56 16,0 5 8-16,-5-5-72 0,5 4 8 16,-3 0 72-16,3 3-80 0,-5 0 8 15,5-3 0-15,-3 3 8 16,3 0 64-1,0-3-72-15,0 0 48 16,0-1-40-16,-1-2 40 0,5 3 24 16,0-3-72-16,0 3 40 0,0-3 24 15,0-1-72-15,0 1 48 16,0 3-32-16,0-4-8 31,5 1 72-31,-1 0-56 0,0 2-24 16,0-2 8-16,0 0-8 0,3 0 88 15,-3 0 8 1,5-4-40-16,-1 1 80 16,-1-1-24-16,6 0 56 0,-5 1 48 31,3-3-136-31,2-1 40 0,2 0-48 31,-2 0-8-31,2 1-64 16,-2-1-8-16,2 0 8 0,2-2 48 15,-2 2-48-15,1-3 8 0,0 0-8 16,4-3 8-16,-5 4-8 16,6-4 8-16,-6 0 64 0,5 0-8 0,1 0-56 15,-6 0-16-15,5 0 8 16,-4 0 0-16,4 0-8 16,-3 0 0-1,-6-4 8-15,5 4 0 31,-4-3-112-31,4-3 112 0,0 3-72 16,-1-3-104-16,6-1 8 16,-5-3-80-16,-1 4 64 0,2-6 176 15,-2 2-128-15,2-3 64 0,-6 1 72 16,-3-1 40 0,5-3-40-16,-2 3 0 15,-3-3 0-15,4 0 0 0,-4 1-104 16,0-1 96-16,1 3-40 15,-2-3 48-15,1 3 32 0,-4 1-32 16,0-4 0-16,0 3 8 31,0 1-8-15,-4-5 8-16,4 5 0 0,0-1-8 16,-4-3 0-16,4 3 8 0,-4 1-8 15,0 2 8-15,0 1-8 16,4-1 48-16,-4 4-40 0,0-4 0 31,0 1 56-31,0-1-64 0,0 1 16 16,0 0 96-16,0-4-64 15,0 0 16-15,0 0-16 16,0-2 32-16,0-2 80 0,0 2-56 0,0-5 40 16,-8 2-24-1,0-8-112 1,4 1 160-16,-8-1 32 0,0-5 32 0,0 2-112 15,-4 4 80-15,-4-4 16 16,-4 4-48-16,5-1-96 0,-5 1 40 16,-1 3-64-16,-3 3-48 31,0 2-176-31,-19 5-976 0,3 2-2545 16,4 7-7217-1</inkml:trace>
  <inkml:trace contextRef="#ctx0" brushRef="#br1" timeOffset="134011.22">7143 10626 936 0,'0'0'1360'0,"0"0"3737"16,0 0-3745-16,0 0-463 16,0 0 199-1,-7 0 112-15,7 0-96 16,0 0-87-16,0 0-33 0,0 0-104 15,0 0-224-15,0 0-200 16,0 0-104-16,0 0 24 16,0 0 128-16,7 0-56 0,5-9-303 15,4-4-73 1,5 1-72-16,6-8-8 16,4-2-160-16,14-6 39 0,2-1 57 15,9-9-24-15,4 0 96 16,4-7 8-16,-1 1-8 0,6 3 8 15,-5 3-8 17,-1 0 8-32,1-1 0 15,3 2-8-15,14-8 0 16,9-6-48-16,26-13-16 0,0 1-24 16,-17 12-48-16,-23 10 64 15,-28 15 64-15,-4 1-72 0,3-4 80 16,13-5 0-1,0-8-8-15,0 4 0 0,0 0 8 16,-1 0 8-16,-3-3 40 0,8 0-40 16,-4-1-8-16,0-2 0 31,7 2 8-31,-3 5-8 0,3 2 0 16,-3 0 0-16,0 6 8 15,-4 4-8-15,-4-1 48 0,3 4-40 16,-6 3 8-16,-6 0 80 0,-3 3-8 15,-8 0-16-15,-4 6 8 0,-13 1-72 16,-6 6-8 0,-10 0 0-16,-3 0-640 15,0 3-736-15,0 0-336 32,-24 0 623-32,5 3-751 0,-5 0-6034 15</inkml:trace>
  <inkml:trace contextRef="#ctx0" brushRef="#br1" timeOffset="134998.03">7171 9347 1136 0,'0'0'2152'16,"0"0"1017"-16,0 0-1665 16,0 0-128-1,0 0 33-15,0 0 79 16,-3 0-424-16,3 0-215 0,0 0-289 16,0 0-184-16,0 0-80 0,0 0-160 15,7 3 160-15,10 7 456 16,2 5-152-16,5 4-72 15,8 4-136 1,7 2-48 0,10 1 73-16,18 2-89 15,29 4 40-15,23 0 40 0,9 2-16 16,3-2-72-16,-15 0-16 16,-8-3 104-16,-5-1 120 0,-4 7-232 31,-3-3-72-31,0 0-88 15,0 0-128-15,3 3 64 0,8 2-16 0,5 2-48 16,12 8 64-16,3 1-72 0,8 6 224 16,-2-3 305-16,-10-1-193 15,-12 1-136 1,-27-9-80-16,-17-7-48 16,-18-13-72-16,-17-3-40 31,3-1 40-31,-7 2 0 0,-4-8-464 15,-12-2 256-15,-8-7 136 0,0-3 72 16,-4 0 0-16,0 0 0 16,0 0 0-1,0 0-81-15,-12 0-431 16,-16-3-560-16,4-4-1512 16,-8 2-3226-16</inkml:trace>
  <inkml:trace contextRef="#ctx0" brushRef="#br1" timeOffset="136131.99">8180 8950 936 0,'0'0'904'0,"0"0"3537"47,0 0-3089-47,0 0-224 16,0 0-143-16,0 0 71 0,0 0-184 15,-9-16-376-15,9 16-120 0,0 0-24 16,0 0-56-16,0 10 408 16,0 2 433-16,4 7-497 15,8 7-16-15,4 2-88 0,0 1-24 16,5 6-80-16,-2 6-264 15,9 7 32-15,-4-1-8 0,4 10-16 0,0 7-48 16,4 3 9-16,0-1-129 16,-1-2 64-1,9-1-8-15,-4 1 256 16,8-1 40-16,-1 1-160 0,10-1 72 16,-2 1-40-16,5 0-24 15,0-4 24 1,3-3-128-16,-6 3 72 31,-6-6-56-31,-7 4-120 16,-8-4 64-16,-9-1-16 0,-6-5-40 15,3 3 64-15,-5-1-72 0,6-2 112 16,2 3 432-16,1-4-232 0,4 1-192 16,0 0-64-16,-4-3-40 0,4-4 32 31,-5 0-48-31,-6-3-144 0,-6-6 24 15,-2-7 48-15,-1-6-360 16,-8-6 112-16,0-7-240 0,0-3-72 16,0-3-400-16,0 0-121 15,-8 0-271-15,-5-6-1385 16,2-4-3256 0</inkml:trace>
  <inkml:trace contextRef="#ctx0" brushRef="#br1" timeOffset="142347.25">9666 10903 3448 0,'0'0'1609'16,"0"0"2968"-16,0 0-3273 0,0 0-56 16,0-23 168-16,0 20 33 15,0 3-209-15,0-3-320 0,3 3-224 47,-3-3-176-47,0 3-127 0,0 0 31 16,0-3 0-16,0 0-16 0,0-1-112 15,0 1-72-15,0-6-64 16,0 2-64-16,-7-2-96 0,3 0 48 16,-5-8 24-1,1 4-64 1,1 4 72-16,3-4-16 0,-5 4 32 0,1-1 72 16,1-2-40-16,-1 2-48 15,-5-3-64-15,6 4 32 16,-1-4-48-16,-4 0 48 0,0 4-56 31,0-4 16-31,0 1 0 16,4 2 40-16,0-3-40 0,-4 4 56 0,4-4-56 0,0 1 64 15,1 2-72-15,2-3 88 16,-3 4-80-16,0-1 64 16,1 1-24-1,-2-4-40-15,1 0 32 16,-3 4-40-16,2-4 0 0,1 3-16 15,1-2 24 1,3 6-8-16,-4-4 16 16,-1 4-8-16,5-1 40 15,-3 1-48-15,-6-4 0 16,5 1 0 0,1-1 0-16,-5 1 8 15,3-4 0-15,2 0-8 0,-1 1 0 16,0-1 32-16,0 3-32 0,0-2 0 15,0 2 8-15,1 1-8 0,-2-1 8 32,1 1-8-32,0-1 8 15,0 1 0-15,0-4-8 0,0 4 0 16,1-4 0-16,-2 3 8 16,5-2-8-16,-8 2 8 15,5 1-8-15,3-1 0 16,-5 4 0-1,1-7 8-15,1 7-8 16,-1-7 0-16,-1 4 8 0,2-4-8 16,3 0 0-16,-4 0 0 15,-1 0 0-15,2 1 8 16,-1-1-8-16,0 4 0 0,-1 2 0 16,-2-6-8-1,7 7 0-15,-8-3 8 16,4-1 8-16,4 0-8 0,-4-2-8 15,4-1 0-15,1-3 0 0,-2 0 8 16,-3 4 0-16,4-4 48 16,-4 3-48-1,5 4 8-15,-6-1-8 16,5 1 0-16,0 2 72 0,-4 1-64 16,8-3 48-16,-7-1-56 15,2-3 0-15,1 1 0 16,0-1 0-1,-4 3 16 1,5 1-16-16,-5 2 8 0,3 1 0 16,-7-3-8-16,9 2 8 0,-5 1 0 15,3-1 0-15,-3-2 0 16,4-1 0-16,-3 1 0 16,3-4 32-16,-5 0-40 0,1 1 0 31,1-4 0-31,3 3 0 0,-4 4 8 15,-1-4 0-15,6 7 0 0,-5-4 40 16,4 4-40-16,0-4 0 16,-4 4 64-16,4-4-72 0,0 1 0 15,-4-1 8 1,0 4-8-16,4-3 8 31,-4-1-8-31,4 4 0 0,-4-4 0 16,1 4 8-16,2-1-8 15,1 1 8-15,0-1-8 16,0 4 0-16,0-3 8 0,4 3-8 16,-4 0 40-1,4 0-40-15,0 3 0 16,0 0 0-16,0 0 0 0,0 0 0 0,0 0-40 16,0 0 40-16,0 0 8 15,0 0 0-15,0 0 0 0,0-4 0 31,-3 1 0-31,3 0 0 16,-4-4-8-16,4 1 8 0,-5 0-8 16,1-4 0-1,0 4 0-15,-4-3 0 16,5 2-8-16,-5 1 8 0,3-1 0 16,1 1 8-1,0 3-8-15,-3-3 0 16,3-1 0-16,-5-2 0 15,1-4 0-15,-3 1 0 0,-6-5 0 16,-2-1 0-16,-1-2 0 16,-1 5 8-16,2-2-16 0,3 5 8 31,0 2 0-31,4 1-8 0,0 3 8 16,5-1 0-16,3-3 8 15,-1 5 0-15,1-2 32 16,0 1-32-16,4-1-16 15,-4-2 8-15,0-1 0 0,1 1 8 16,-6-4 0-16,1 0-8 16,-3 1 8-16,3-1-8 15,-1 3 0-15,-2 1 0 0,3-1-16 16,-1 4 16-16,1-1 0 16,-3 1-40-1,2-3 40-15,-2-1-8 16,3-2 8-16,-5-1 0 15,2 0 8-15,-1-3 0 16,0 0-8-16,0 0 8 16,1 1-8-16,-2-4 0 0,-2 3 0 15,2 0-8-15,-6-7 8 16,2 4 0 0,-3-3 0-16,5 0 0 15,-6-3 8-15,6 2-8 0,-5 1 0 16,4-3 0-16,-4 3 0 0,3 0-8 15,-2-1 8-15,3 4 0 16,0-3 0-16,0 0 0 31,1-1 0-31,-6 1 0 16,6-6 0-16,-2-1 0 16,1-3 0-16,-3-2 8 0,-2-1-8 15,2 0 0-15,-1 0 0 16,0 0 0-16,0 6 8 0,4 0 0 31,-4 1 0-31,4 6 0 0,0-4 0 0,4 1-8 16,-3 0 0-16,2-1 0 15,-2-2-8-15,-2 2 0 0,2 1 0 16,-1-1-88-16,-5 1 96 16,6-1-232-1,-9 8-16-15,3-4 176 16,6 2 24-16,-5 4 40 15,4-2 8-15,0 1-56 0,1-1 48 0,2-2-72 16,-2 1 80-16,7 4 0 16,-9-5 0-16,10 1-48 15,-6 4 48 1,2-5-8 15,-1 5 0-31,-1 2 0 16,-2-3 8-16,-1 3-8 0,0 1 8 15,0-1-8-15,-3-3 8 16,2 3 0-16,-3-2 0 0,1-2 0 16,-2 5 0-16,6-1 0 15,-5-3-96-15,-1 0 96 16,6 1 0-16,-2 2 0 0,-2-6-112 0,7 3-8 0,-4 0 112 16,4 3 0-16,4 1-40 15,-4-1 48 1,0 0-16-16,0 0-160 15,-4 1 80-15,4-1 40 16,1 1 56-16,-2-1 8 0,2 0-8 31,-2 0 0-31,-2 0-8 0,3 1-72 16,-1-4 72-16,2 7-32 16,-6-7 32-1,10 6-40-15,-5 1 48 16,0 2-88-16,0-5 88 15,-1 5 0-15,6-6 0 0,-5 4-16 16,3-4 16-16,2 0-16 0,-1 1-96 0,0-1 64 31,5-3 0-31,-6 3 40 16,-3 4 8-16,5-4-64 16,-10 0 56-16,2-2-72 0,-2 2 8 15,2 0 72-15,-2-2 0 16,6 2 8-16,-2 0-16 15,2 0 8 1,-1 1 0-16,3-1 8 16,-2 0-8-16,3-2 0 15,-8 2 0-15,4-3 0 0,0 3 8 16,0 1-8-16,-4 2 0 16,4-3-8-16,1-3 0 0,-2 3 0 15,1-2 8 1,5-1-8-16,-6 0 8 15,5-3 0-15,1 3 0 16,-6-3 0-16,2 0 0 0,-6 3 0 16,2-6 0-16,-6 3 0 15,6 0 0-15,-1 3-8 32,0 0 8-32,4 3 0 15,0 1 0-15,0-1 0 16,4 0 0-16,0-2 0 0,0-2 8 15,-4 2-8-15,4-4 8 16,-3-4-8-16,-6 1-8 0,2 0 8 16,-6 0 0-16,1-1 0 15,1-2 64-15,-1 0-64 16,-5-4-8-16,6 0 8 16,-1 1-8-16,0 2 8 0,0-2-16 15,4-1 8-15,-3 1 8 31,2-1-40-31,6 1 40 0,-6-1 8 16,2 0 0-16,-2 1-8 0,2 3 0 16,-5-4 0-16,-1 4 0 0,2-1-8 15,-5 1 0-15,4 0 8 16,-4-4-8 0,4 3 0-16,0-2 8 15,1 0 0-15,2-2-8 0,-3 2 0 31,5-1 8-31,-6 1 0 0,6-1-8 16,-1 4 8-16,-4 3-8 16,4 0-56-16,-4 5 16 31,4-1-16-31,0-1 64 0,0 2 0 16,0-1 8-16,1 1-8 0,2 2 8 15,1-4-8-15,1 3 0 0,2 0 8 0,1-3-8 16,-3 3 0-16,2 0 8 31,-2-6-8-31,-1 3 0 0,-1-3 0 16,-2-7 0-16,2 4 8 15,-2 0-8-15,2-4 8 0,2 6-8 16,-1 1 8-16,0 0-8 0,0 3 8 16,1 3-8-1,-2 4-32-15,5-4 32 16,-4 3 8-16,4 3 0 0,0 1 0 15,5 3-8-15,-1-1 0 16,0 1 0-16,-1 3 0 0,-3-4 0 31,4 1 0-31,1 0-96 32,-5-4-32-32,-1 4-64 0,5-4-32 15,-3 4 32-15,3-4-8 0,0 4-40 16,0 0-137-16,0 3-215 0,-1-1-152 15,5 4-328-15,0 0-848 16,0 16-1305 0,0 7-56-16,0-5-1600 0</inkml:trace>
  <inkml:trace contextRef="#ctx0" brushRef="#br1" timeOffset="145338.93">6681 6435 2472 0,'0'0'648'16,"0"0"56"-16,0 0-200 16,-60-25 457-16,40 15 1175 0,5 4-1144 15,2-3-304-15,2 5-55 16,3-2-217 0,0 3-136-16,-4 3-80 15,-4 0-152-15,0 0 32 0,-5 0-80 0,-5 0 80 16,1 0 72-16,1 3 24 0,0 3 40 15,9-2 8-15,-6-1-16 32,6 0-24-32,-1 0-80 15,-5 7-8-15,6-4-8 0,-9 6 56 16,-4 1 8 0,0 4 112-16,-4-2 40 0,4 4-56 15,-4 0-88-15,0 0 72 0,8 0-88 31,1 1-15-31,7-2-1 16,0 1-48-16,4 3-8 16,4 4-24-16,-4-4-48 0,8 7 48 15,-4 0 32-15,8-4-8 0,-4 4 32 16,4-4 0-16,0 0-96 16,0-3 104-1,8 1-104-15,0 2 168 16,4-6-16-16,4 3 32 0,4 4-32 15,0-1-32-15,4 4-48 16,8 2-72 0,0-2 0-16,7 0 104 0,5-4-112 31,0 1-48-31,-1-7 48 16,10-4 72-16,-5 1 40 0,-5-3-72 15,4-4-32-15,-2 1-8 16,-9-3 16-16,-5-5-16 0,-3-2-48 15,0 0-16-15,-3 0 64 16,-6-9-144-16,5-4 144 16,0-9 120-16,0-6-72 15,-1-1-40-15,1-3 80 0,-3-3-80 16,-1 3 0-16,-5 4 120 16,-3 2-128-16,1 1 120 0,-6 3 8 15,1 0-8 1,1 2 0-16,-2 2-32 15,-3 2-16-15,4-7 8 0,-4 8-72 16,0-7 8-16,1 2-16 16,-5-2-8-16,0 3-48 0,0 0 112 15,-5-3 64 17,-7 3-24-32,1 0-88 15,-6 0-8-15,2 0 8 0,-2 2 8 16,-2-1 64-16,3 2-32 15,-5 0-32-15,6 0 72 0,-2 3-40 16,-2-2 0-16,3-2 40 31,-5 5-24-31,-2-1 32 0,-5 1-88 0,0 2 64 16,0 0 32-16,-7 4-24 0,3 3 8 16,0-3-8-16,-4 2-32 15,8 4-8-15,0 0-32 0,-3 0 0 31,3 4 56-15,0 9-64-16,0 2-464 16,-4 11-1640-16,4-8-1033 0,4-1-6705 15</inkml:trace>
  <inkml:trace contextRef="#ctx0" brushRef="#br1" timeOffset="146773.56">5622 5302 256 0,'0'0'5049'15,"0"0"-3873"1,0 0-296-16,0 0-248 15,0 0 216-15,0 0-71 16,0 0-233 15,-17-13-112-31,17 10 112 16,0 3 24-16,0 0-56 16,0 0-40-16,0 0-176 0,0 0-136 15,0 0-88-15,0 0-64 0,0 0-8 16,0 0-16-16,0 6 16 0,0 4 8 15,8 2-8-15,5 1 16 0,-6 0 32 16,9 3-48-16,-4 3 16 0,8-6-8 31,-8 6 64-31,4-3-24 16,0-4-40-16,-1-2-8 0,-6-1 0 16,3-2 8-16,-8-4 0 15,-1 0 0 1,1-3 8-16,-4 0 192 15,5 0 497-15,-1 0 255 16,4-10-528-16,-1-2-232 16,6-7-8-16,-1-7-48 15,4-2-64-15,-1-7 104 0,10-3-128 16,-6-10 88-16,9 0-16 16,-4-9 8-16,0-3-16 0,0 0-48 31,-1 2 120-31,1 11 184 0,-3 9-128 15,-6 10-96-15,-2 8 40 0,-6 8-192 16,-3 5 48-16,-4 7-48 16,0 0 8-16,0 0-8 15,0 0-648-15,0 4-224 32,-4 8-272-32,-3 4-112 15,-6 16-273-15,5-7-159 0,1 1-3209 16</inkml:trace>
  <inkml:trace contextRef="#ctx0" brushRef="#br1" timeOffset="150366.81">8908 9080 6489 0,'0'0'7169'0,"0"0"-5384"0,0 0-865 0,0 0-240 15,0-9-184 1,4 9-304 0,5 0-120-16,6 9 48 0,2 7 32 0,2 0 0 15,1 0-152 1,-3 0 72-16,-2 3-16 0,-3-7-48 16,0 1 0-1,-4-4 0-15,-4 1 8 31,-1-3 56-31,1-4-24 0,1 0-40 16,-5-3 72-16,4 0-72 16,0 0 169-16,11 0 455 0,2-13 80 15,11-6-272-15,7-9-264 0,9-7-40 16,8-10-24 0,0-2-104-16,4-4 40 0,-9 0 8 15,-7 6-8-15,-12 10 16 16,-4 13-56-16,-16 7 48 15,-4 11-56-15,-4 1-112 0,0 3-336 16,0 0-568-16,-4 7-393 31,-16 11 473-15,-11 18-1432-16,-1-5-1505 0,4-2-2320 16</inkml:trace>
  <inkml:trace contextRef="#ctx0" brushRef="#br1" timeOffset="154645.94">21725 9512 7417 0,'0'0'7322'0,"0"0"-5898"15,0 0-912-15,0 0 368 16,5 0 617-16,3 0-385 16,0-9-560-16,-1 2-200 15,10-6-168-15,-6 1-8 32,6-1-32-32,-2-3-88 0,2-6 16 15,2-4-64-15,-3-5 56 16,5-7-16-16,-2-10-48 0,-3-6-48 31,9-16-168-31,2-22-96 16,0-16 136-16,1-6 56 0,-7 22 40 15,-10 31 32-15,-11 33 32 0,0 9 16 0,0 6 0 16,0 4 0-16,0 2-16 0,0 7-32 31,-11 0-8-31,-6 4 56 16,-2 14 0-16,-9 8 56 15,0 12 16-15,0 6 56 0,0 10 64 16,4 7-40 0,5 2-32-16,2 7-8 15,10 0-56-15,7-3-48 16,0-4 0-16,15-6 0 16,13-6-8-16,0-7 0 15,8-12 0-15,0-10 64 16,-4-9-56-1,4-10 112-15,-8-3 64 16,0 0-104-16,-9-12 8 0,-6-4-16 16,-6 0-16-16,1-3 0 15,-8 0-48-15,0 3 64 16,0 7-72-16,0-1-176 0,0 7-184 0,0 3-488 16,-4 0-1577-16,-3 0-3584 15</inkml:trace>
  <inkml:trace contextRef="#ctx0" brushRef="#br1" timeOffset="154977.91">22212 9233 11146 0,'0'0'3097'16,"0"0"-1025"-1,0 0-488-15,0 0 49 16,0 0-561-16,0 0-552 16,0 0-216-16,0 0 312 0,9 50-176 15,-9-18-112-15,0 0-136 0,3 0-192 16,-3 3 72-16,4 0-16 15,0-3-56 1,0-4-352 0,-4-6-760-16,8 0-1520 15,-5-6-2970-15,2-10-7288 0</inkml:trace>
  <inkml:trace contextRef="#ctx0" brushRef="#br1" timeOffset="155447.94">22408 9217 11586 0,'0'0'2112'16,"0"0"-935"-16,0 0 263 16,0 0-328-16,0 0-488 31,0 0-232-31,0 0-216 0,95-64-168 0,-72 64 0 15,5 0 81-15,-7 0-81 16,-1 7-8-16,-12 2-8 16,-5 4-97-16,-3-1 105 0,0 4 48 15,-11 0 97-15,-6 0 103 16,-3 3 40-16,5-3-16 16,-2-3 48-16,6 3-104 15,-1-7-112-15,8 4-88 31,4-1-16-31,0 5 48 0,4-2 24 16,8 1-72-16,4 3 72 16,3-3-72-16,-6 3 8 0,-1 0-8 15,-5-3 0-15,-3 3 8 0,-4-6 0 0,0 0 0 32,-15-1-8-32,-9-2 120 15,-1-4-56-15,-6 1 8 0,-1-4-64 16,0-3 8-16,4 0-16 15,5 0-520-15,10-10-824 0,2-2-1433 32,11-4-3744-32</inkml:trace>
  <inkml:trace contextRef="#ctx0" brushRef="#br1" timeOffset="155842.41">22889 9223 7009 0,'0'0'4353'0,"0"0"-2809"0,0 0-319 16,0 0 455-16,0 0-216 16,0 0-520-16,0 0-223 31,-32-13-89-31,17 20-48 15,-2 2-40-15,2 7-224 0,6 0-80 16,2-3-176-16,3-1-40 16,4 1-16-16,0-6-8 0,0-4 96 15,7-3-88-15,6 0 0 32,-1 0 120-32,-5-13-120 0,2-3 8 15,-9 0 80 1,0 0-96-16,0 7 0 15,0 2 40-15,-13 4-40 0,6 3-88 16,-1 0-184-16,4 19-952 16,4 4-1609-16,0-5-3624 0</inkml:trace>
  <inkml:trace contextRef="#ctx0" brushRef="#br1" timeOffset="156127.1">22806 9550 80 0,'0'0'11418'16,"0"0"-8681"-16,0 0-1825 15,0 0 464-15,0 0-104 0,0 0-263 16,0 29-465-16,8-26-248 31,3 0-224-31,2 0 192 0,2-3-152 16,-3 0 8-16,-3-6 0 15,-2-7-112-15,-7-3 168 0,0-3-56 0,-3 0-32 16,-14 0 160-16,2 4-8 16,-6 2-88-1,6 6-104 1,-1 7-48-16,8 0-608 0,4 10-1657 16,4 0-4592-16</inkml:trace>
  <inkml:trace contextRef="#ctx0" brushRef="#br1" timeOffset="157245.4">23826 9064 10458 0,'0'0'2696'0,"0"0"-207"15,0 0-481-15,0 0-407 16,0 0-649-16,0 0-368 0,4 0-360 16,-4 4-104-1,0 5 24-15,-4 7 32 16,-12-3-160-16,-9-1 144 16,-2 1-88-16,-13-4 24 0,4-2 24 15,-7-4-112-15,6-3 64 16,9 0-8-16,9 0-64 0,11-10 72 15,3-5-72-15,5-1 0 16,5 0-80 0,14-6-224-16,6 2 136 0,3 2 80 15,0 2-72 1,-4 6 104-16,4 4-88 16,-9 6 56-16,1 0 88 0,0 3 8 15,0 13 136-15,4 6-80 31,0 4 8-31,-1 5 56 0,1 4 16 16,-7 6 0-16,-10 4 0 16,-7 6-144-16,0 3 0 0,-16 0 0 0,-16 3-96 15,-7-10 24 1,-9-2-184-16,-4-10 0 16,-8-10 128-1,8-9 16-15,1-6 112 0,7-7 0 0,12-3 48 16,4-3 0-16,13-13 0 15,6-3-40-15,5-7 32 0,4-2-40 16,13-7-8-16,10 3 8 16,5 7-8-1,0 6-8-15,0 9-168 0,0 10 160 16,-4 0 24-16,0 16 88 16,4 6 24-16,-1 4 16 15,6 2 40-15,6 1 128 16,-3-1 8-16,3 1-80 31,-3-1-120-31,-4-2-96 0,-8-4-8 16,-4-3-88-16,-12-3-232 15,-4-3-168-15,0-7-392 16,-4 0-616-16,0-2-1249 0,0-4-3144 0</inkml:trace>
  <inkml:trace contextRef="#ctx0" brushRef="#br1" timeOffset="157452.37">24500 9417 6969 0,'0'0'9714'16,"0"0"-8178"-16,0 0-847 15,0 0 47-15,0 0-736 0,0 0-104 16,0 0-4617-16</inkml:trace>
  <inkml:trace contextRef="#ctx0" brushRef="#br1" timeOffset="159974.12">12514 13836 5945 0,'0'0'5113'0,"0"0"-4329"16,0 0-512-16,0 0 224 16,0 0 872-16,0 0-127 0,0-47-241 31,0 40-240-31,0 4-224 16,-4-3 8-16,-4 3-208 0,1 3-152 0,-6-6-15 15,5 2 31-15,-3 1-56 16,-2 0 32-16,-2-4-88 0,-6 4 32 15,1 0-24 17,1-3-80-32,-5 3 152 15,0 3-8-15,1 0 48 0,-2 0-64 16,1 0-48-16,-4 0 8 16,4 0-16-16,5 0-32 0,-5 6 8 15,4 3-64-15,4 1 8 16,-4-3 40-16,0 5 24 15,0 1 0-15,4 3-8 16,-3 2-56-16,-2-1 120 0,1 1-80 16,5 5 48-16,-2-4-24 15,6 3-24-15,-6 0 32 16,6-2 96 0,3-2-64-16,-1 5 8 15,5-5 0-15,-3 8-16 0,3 0 8 16,4-4-104-16,-4 6 40 0,0-6 24 15,0 4-72-15,-1-1 56 16,5 1-48-16,-3-4-8 16,-1 3 48-1,4 1-48 1,0-4 56-16,0 3 32 0,0-3-40 16,4 4-40-16,4 0 40 15,0-1-32-15,3 0-8 16,6-6-8-16,-2 1 8 0,2-2 8 31,6-5-16-31,1-3-8 16,0-1-112-16,0-2 120 0,0-1 0 0,0-3-8 0,0 0-64 15,0-3 24-15,0 0-24 16,4 0 64-16,-5 0-56 16,5 0 56-1,4 0 0-15,-4-6-32 16,4 0 24-16,-4-1-40 0,-4-2-136 31,4-4-96-31,-4 3 8 16,-1-3 144-16,-3-2 128 0,1 2-64 15,-2-3 72-15,-3 0 0 16,0 0 48 0,4-2-48-16,0 1 0 15,-4-1 0-15,0 1-8 0,0 2 16 16,0-1 0-16,-1 0-8 0,-2 0 8 15,-2 0 24-15,1-3-32 0,-3 0 0 32,-2 0 0-32,-3 0 0 15,0 0 0-15,0 0 40 0,0 0-32 16,1 0 48-16,-5 0-48 16,4 3 40-16,-1 0-48 31,1-3 80-31,-4 3 0 15,0 0 8-15,0 1 16 0,0-2-8 16,0 2 16-16,0-5 16 16,0 5 40-16,0-4-72 0,-7-1-40 15,-6-2-8-15,5 0-32 16,-7 0 112 0,2-1-56-16,-6-2 0 0,-1 6 0 15,0 0-64-15,-5 0 56 16,2 3-64-16,-5 7 0 0,0 2-8 15,-11 4-240-15,-2 3-584 16,-19 3-800 0,9 7-1129-16,7 0-3080 0</inkml:trace>
  <inkml:trace contextRef="#ctx0" brushRef="#br1" timeOffset="161540.26">10777 14961 1560 0,'0'0'10522'0,"0"0"-8794"0,0 0-1191 16,0 0 95-16,0 0-8 16,0 0 616-1,80-48-312-15,-53 35-272 0,10-3-87 16,2 0 127-16,9-3-144 16,15-10-200-1,29-5-136-15,33-17 96 0,17-9 136 16,6-7 32-16,-4 0-112 31,-9 1-152-31,-4-1 0 0,-4 3 0 16,-7 10 56-16,-4 0-7 15,-4 7-1-15,-5 2-152 16,-3 1-104-16,-1 3 48 0,-3 0-56 0,-1-1 0 0,5-2 8 31,-8-7-8-31,-1 3 8 16,1 4-16-16,-21 9 16 0,-10 6-8 15,-18 13 0-15,-3 1 0 16,8-2-8-16,-4-2 8 0,3 4 0 31,-7 2-40-31,-16 0 40 16,-8 7-304-16,-12 0-137 0,-8 6-95 16,0 0-400-1,-8 0-192-15,-24 9-600 16,-4 4-2969-16,4-4-5090 15</inkml:trace>
  <inkml:trace contextRef="#ctx0" brushRef="#br1" timeOffset="162264.1">12538 15319 4136 0,'0'0'6506'0,"0"0"-4898"16,0 0-736-16,0 0-48 15,0 0-39-15,-15-29 287 0,10 14-128 16,1-5-248-16,0-5-200 16,0-3 0-16,-4-8-175 0,-8-5-97 31,1-6-104-31,-13-23-104 15,-12-25 136-15,-4-23 88 0,-4-12 64 16,4-3-40-16,8 9-208 0,1 3 264 16,3 4-136-16,-8-4-88 0,4 4 120 15,0 2 256 1,0 4-112 0,0 10-88-16,1 8-104 15,3 24 8-15,12 12-88 0,4 12-80 0,0 10 56 31,4-6-64-31,-4-3 8 0,8-4-8 16,0 9-48-16,8 14 40 16,0 3-232-16,0 13-544 31,0 2-192-31,0 7-536 0,0 4-401 16,0 33 97-16,0-2-73 15,0 0-3672-15</inkml:trace>
  <inkml:trace contextRef="#ctx0" brushRef="#br1" timeOffset="162981.43">11546 15472 3080 0,'0'0'1601'15,"0"0"2983"-15,0 0-3711 31,0 0-305-15,0 0 184-16,79-80 96 0,-51 49-208 16,-4-4-48-16,4-7-63 0,8-5 151 15,-4-7 8-15,12-16 40 0,7-19 256 16,9-22-72-16,4-4-368 31,0 1-119-31,-5 6-129 0,-7 7-128 16,1-1 8-16,-6 4 264 15,5 2-296-15,-4 7-48 0,-4 4-24 16,4-1 0-16,-1 0-72 16,5-3 48-16,-1-3-32 15,14-3-16 1,-1 0 48-16,7 2-40 0,-11 21 40 0,-13 15-32 16,-10 18-8-16,-10 14 88 0,-3 0 32 15,-4 2-120-15,-4 1 72 16,-4 6-80-16,-8 4 48 31,-4 2-48-31,0 4-48 0,0-1-232 16,0 4-456-1,-28 3-601-15,0 6-2415 16,0 11-3426-16</inkml:trace>
  <inkml:trace contextRef="#ctx0" brushRef="#br1" timeOffset="163698.75">10908 13909 3440 0,'0'0'8082'0,"0"0"-6298"0,0 0-759 0,0 0-217 15,0 0-80-15,0 0 312 16,112-6-280-16,-64 25-256 16,7 6 161-16,9 7 127 0,16 16-120 15,20 15-176 1,23 20-272-16,8-1-200 0,13 1-24 16,8-7-8-16,-5-13 8 15,5 1 24-15,-1-4 64 16,-12 1 16-16,-11-1 104 0,-20-3-80 15,-25-6 24-15,-15-6-136 16,-21-11-8-16,-2-5-8 16,10 6-32-16,5-3-80 0,8 0-112 15,-4-7-96-15,-9-6 184 16,-3-3 128-16,-8-4 8 16,-17-2-16-16,-10-4-184 0,-13 1-728 46,-4-7 176-46,-4 0 399 0,-28 0-303 0,0 0-1960 16,0-10-4642-16</inkml:trace>
  <inkml:trace contextRef="#ctx0" brushRef="#br1" timeOffset="166374.15">9443 10541 2800 0,'0'0'2257'16,"0"0"-1057"-16,0 0-728 0,0 0-152 15,0 0 512-15,0 0-32 32,63 0-103-32,-63 0-81 15,0 3 112-15,0 3 64 0,0 1-88 16,0 2-48 0,4 1-264-16,-4-1-16 15,8 0 0-15,0 1 17 0,4 0 15 0,0 0-56 31,4-1-24-31,0 4-160 16,0 2 40-16,-1 1 8 16,2 0-48-16,-6 3 72 0,6 0-112 15,-6 0-48-15,5-3-8 0,0 3-64 16,5 3 0-16,-6-3 16 31,9 1 72-31,-4 5-96 0,4-3 16 16,0 3 32-16,0 1-40 0,0-1 0 15,-1 1 0-15,1-1 48 16,-4 4-48 0,1-4 0-16,-6 4-8 0,5-1 8 31,-4 1 0-31,0-4 0 16,0 4 0-16,4-4 64 0,0 1 80 15,-1-1-40-15,6 4 16 16,3-4 0-16,0 3 40 0,0 1-168 15,3 0 8 1,-3-1 40-16,0-2-32 0,-1-1 48 16,-3 3-48-16,-3 4-8 15,3 0 8-15,-9 3-8 0,6 0-8 16,-6 3 8-16,5-6 56 16,1 3-16-16,-2-7-40 0,5 4 40 31,-4 0 0-31,0 0-48 15,0 9 56-15,0-3-8 0,-5 6 16 0,6-2 481 16,-6 5-49-16,9 1-280 16,-3 0-136-16,7-4-72 0,-5 1 104 15,9-1-64 17,-4-3 0-32,3 0-32 15,1 1 0-15,-4 2-16 0,0-3 0 16,-4 0 0-16,0 1 0 15,-8-4 8-15,4 0 0 0,-8 0 0 32,0 1-8-32,0-8 64 15,-4 7-64-15,4-6-8 0,0 0 8 0,4 3 56 16,-4-3-48-16,12 3 40 0,-5-7-48 16,1 1 0-16,1-1 16 15,-2-2-16-15,-3-1 0 0,-4 0 8 31,4-3-8-31,-4 1 8 32,0-1-8-32,4-3 0 0,0 0 16 15,0 0-16-15,8 3 0 0,0 1 64 16,0-1-64-16,3 6 8 0,-3-2-8 16,-7-4 0-1,2 0 8 1,-3 0-8-16,-4 4-8 15,0-7 8-15,0 7 0 0,-4-4 0 0,0 3 8 16,4 0 0-16,3 4 8 0,-2-4-16 16,11 4 8-16,-1-1 120 31,5 1-80-31,0 0 0 16,8-1-40-16,-4-3-8 0,-4 4 0 15,0-4-16-15,-4-2 8 16,-8-4 0-16,-4 0 8 15,-1 0 0 1,-2 0 8-16,3 0 0 16,-5-3 0-16,6 3 0 15,-2-3 40-15,5 0-40 0,0-1 0 16,5 2 88-16,-2-2-96 16,5 5 8-16,-4-5-8 0,0 4 8 0,-4-3 0 15,-1 3-8 1,-2 0 0-1,2 0 0-15,2 0 8 16,-2 0-8-16,5 4 8 0,1-4-8 16,7-4 8-16,-1 8 0 0,6-4 0 31,-2 3 40-31,1 3-48 0,-5-3 16 16,1 4-16-16,-4 3 0 15,0-4-8-15,-3 4 0 0,-2-7-24 16,5 6 24-16,-4 1 8 15,8 0 0-15,-4 2 0 16,7 4 0-16,-3 0-8 16,4 3-48-1,-4 1 56-15,-4 2 0 16,0 0-8-16,1 3 8 16,-6-2 8-16,1-4-8 0,-1 3 0 15,6-3 0-15,-5 0 0 16,4 0 0-16,-1 1 0 0,5 2 0 15,0 3-8 1,-4-3-32-16,0 4 40 16,4-1 8-16,-8-2-8 0,4-1 40 15,-4 0-40-15,8-2 0 16,0-2 0 0,0-2-8-16,4 0 8 15,3 0 0 1,-3 0 0-16,0-3-8 15,0 0-112-15,-8-4-48 0,-8-6 96 16,-5-2 24-16,-6-5 40 16,-5-2 0-16,0-7 0 15,0-3-40-15,0-3-608 0,-16-9-553 32,4-13-1263-32,-4-7-3337 0</inkml:trace>
  <inkml:trace contextRef="#ctx0" brushRef="#br1" timeOffset="171279.69">23507 9157 8689 0,'0'0'1193'0,"0"0"-785"0,0 0-16 47,-8-17 232-47,4 15-8 0,4-5 88 16,0-3-56-16,0 1-328 15,8 0 16-15,0-4 121 16,0-3-81-16,4 3-112 0,-1 3-64 16,2-2 320-16,-2 2-96 15,2 4-152 1,6 3-176-16,2 0 232 0,7 3 64 0,7 0-88 15,1 0-8-15,4 12-8 16,0 1-80-16,0 3 0 0,-5 3-47 31,-3 3-113-31,-8 4-40 16,-12 2-8-16,-3 4-8 0,-9 0 8 16,-13 2 32-1,-15-2-24-15,-8 3 48 16,-11 0-56-16,-5-3 72 15,0-3-72-15,1-4-72 0,6-6 64 0,10-6-40 32,7-3-8-32,12-5 56 15,7-1 0-15,6-4 8 0,3 0-8 16,7 0-16-16,10 0-33 16,15 0-7-16,-1 0-8 0,5 0 64 15,0 0 0-15,1 3 8 16,-2 3-16-1,1 7 8-15,0 3 0 0,3 0 32 16,-3 0-32-16,1 6 0 16,-9 0 48-1,-5-3 73-15,-7 7 7 0,-4-7-128 16,-8 3 48-16,-4 0-40 31,0 0 112-31,-4 1-16 0,-12-1 16 16,-8 0 56-16,-4 0 0 15,-4-3-8-15,-7-6 176 16,-6 0-48-16,-2-7-16 0,-5-3-80 0,-4-3-56 16,-4 0 0-1,4-3-88-15,5-7-8 16,3 1-40-16,12-4-8 0,12 7 0 16,9-1-216-16,11-2-792 15,4 3-1777-15,0-4-4232 16</inkml:trace>
  <inkml:trace contextRef="#ctx0" brushRef="#br1" timeOffset="186238.58">15713 6191 5009 0,'0'0'3128'0,"0"0"-2040"16,0 0-567-1,0 0 71-15,-11 0 104 16,3 0-128-16,3 0-240 0,-2 0-144 16,3 0-40-1,-4 0-80-15,0 6 160 16,0 1 0-16,-4 2-72 15,4-2 144-15,-8 2 112 0,0 4-112 16,-4-1-7-16,-4 1-73 16,0 0-40-16,1 6-16 0,-5-3-160 31,8 0 96-31,-5-1-88 0,2 2 40 16,-1-2 48-16,4 1-96 0,0 0 8 15,-4-4 40-15,-4 5-32 16,4-2-16-1,-4 1 80-15,0 0-80 0,0 3 8 32,-3 4 0-32,-1-1 96 15,0 3 8-15,0 0-64 0,0 4 80 16,4 0-48-16,-4-1-32 16,4 1 8-16,-3-1-48 15,-1 1 40-15,0-7 8 0,0 4-40 16,0-4-16-16,4-3 72 15,-4 3-72-15,4-3 0 16,0 0 0-16,0 3 8 0,1 0-8 16,-1 1 8-16,-3-1 40 15,-1 3 0-15,0-2 0 16,-1 2 80 0,1 1-128-16,5-1 48 15,-1 4-24 1,0-7 24-16,4 3-48 0,-4 4 8 15,4-1-8-15,-4 1 8 16,-4-1 8-16,0 4-8 16,1 0 24-16,-9 0-16 0,4 0 24 15,1 2-40 1,-2-2 0-16,1 0 0 0,4-4 0 16,4-2 8-16,-3 2 0 15,3 1 8-15,-4 3-16 16,0-7 8-16,0 7 0 0,0-4-8 31,4 1 8-31,-4-4-8 0,4 1 0 0,1-1 24 16,-4 0-24-16,-2-2 0 0,1 6 0 15,0-4 0-15,-4 0-8 16,-3 4 8-16,3-1 0 16,0 1-8-1,-4 0 8-15,4 2 0 31,-7 1 8-31,2-3 48 0,6 3-48 0,3-4-8 16,0 1 80-16,8-4-80 16,1 0 0-16,2 1 0 15,1-4 0-15,1 0 40 0,-2-3-32 16,-3 0 64 0,0-3-72-1,-3 3 72-15,-1-3-72 0,-4 3 72 0,4-6 8 16,-3 6 0-16,-1-3-72 15,0-1 160-15,0 5 8 0,4-1-56 32,-4 0-24-32,4-3-8 15,0 6-80-15,-4-3 104 0,1 3-104 16,-1 0 112-16,4 1-32 16,-4-1-80-16,0 3 40 15,0 0 0-15,0 4-48 16,-8-3 40-1,4 2-32-15,0 1-8 16,1-4 72-16,-1 1-64 0,4-1-8 16,-3 0 56-16,-2 1-56 15,1-1 0-15,4-2-48 0,-3 2 48 16,3-3 72-16,-4 0-72 16,8 0 0-1,-4 0 64-15,4 1-64 16,4-1 0-16,-4 0 8 0,0 4 72 15,5-1 0-15,-5 0-72 0,0 4 153 16,-4-1-1-16,4 2-96 0,-4-2 0 31,1-3-56-31,-1 1 64 16,0-1-56-16,0 0-16 16,0 1 16-16,-3 2-8 0,2 4 40 15,1 0-32-15,0 3 40 16,0-4-8-16,4 4 8 15,-4-3-48 1,4 0 32-16,5 0-32 16,-5 0-8-16,0-4 0 15,4 1 24-15,-4-1-24 0,4 1 56 16,-3-4-48-16,-1-3-8 16,0 7 8-16,4-4-8 0,-4 1 0 15,0 5-72-15,0-2 72 16,0 3 0-1,0 3 16-15,1-3-16 16,-6 3 0-16,6-1 8 0,-5 1-8 16,1-3-8-16,3 3 8 15,-4-3 48-15,4 0-48 32,0 0 0-32,-4-7 0 31,4 3 0-31,0-2 56 15,0-1-56-15,-4 0 0 0,0 1 8 16,0-1-8-16,-3 1 0 16,3 2 0-16,0-3 0 0,0 4 0 15,0-4 8-15,1 4-8 0,-1-3 64 0,4-1-56 16,-4 0-8-16,0 1 0 0,0-1 8 16,4 1-8-16,-8-1-8 15,9 0 8-15,-5 1 16 0,-1-4-16 31,1 3 48-31,0 1-48 16,-4-1 0 0,5 1-48-16,-1-1 72 15,-4 3-24-15,4-2 152 0,-3-1-104 16,3 4-32-16,-4-1 32 16,-1 1 0-16,2-1-24 0,-1 4 40 0,-4 0-64 15,1 3 8-15,-6 0-8 31,6 0 8-31,-5 0-8 0,0 0 8 16,1-3 40-16,-2-1-40 16,2 4-8-16,2-3 72 0,6 3-72 31,-5 0 48-31,4-3-40 0,5 3 0 16,-5-4-8-16,-1 4 64 15,1 0-64-15,1-3 8 0,3 0-8 0,-4-1 8 16,1 1-8-16,-1-3 0 0,-1-1 0 15,1 4-8-15,1-6 8 32,3 5 0-32,0-2-24 15,-4-1 16-15,8 1 8 0,0 3 0 16,-3-4 0 0,3 0-24-16,-4 8 24 15,0-5 24-15,0 1-24 16,-4 3 0-16,5-3 0 15,-5 3 0-15,-5-4 0 16,9 1 8-16,-3-3-8 16,-1 3 8-16,0-4-8 0,1 1 56 15,-2-1-56-15,1 4 0 0,1-3 0 32,-1 2 24-32,-4 1-24 15,5 0 0-15,-2 3 8 0,1-4-16 16,4 1 8-16,-3 3 0 0,-1-3 0 15,0 0 0-15,5 0 0 16,-10-4 8 0,5 1-8-1,-3-1 8-15,-1 1-8 16,3 0 0-16,2 2-8 16,3 1 16-16,-4-3 0 0,4 2 8 15,1 1-16-15,-1 3 8 16,0 0 0-16,0-3-8 0,0 5 24 15,-3-5-16-15,3 3-8 16,-5-3 72-16,5-3-64 16,-4-1 56-16,1-2-64 15,3-1 8-15,-4 0 16 0,4-3-8 16,1 4-16-16,-1-4 48 16,0 4-48-16,4-1 8 0,-8 0 0 31,4 1 0-31,1 2-8 15,-6 1-16-15,5-1 16 0,-4 4 16 0,1 0-8 16,-5 3 0-16,0-3 0 16,4 6-8-16,-4-7 0 15,5 5-16 1,-1-5 16 0,4-2 8-16,-4 3 0 15,3 0-8-15,2-1-88 0,-5 1 88 16,0 3 0-16,1 0-24 15,-5 0 24-15,-1 3 24 16,-2-3-16-16,4 3-16 0,-6-3 8 31,9-1 0-31,-3-2 40 0,-2 0-40 0,6 0 0 16,-9 3 8-16,5-3 0 0,-2 3-8 16,-2-1-8-16,3 1 8 15,-4 0 0-15,4 4-56 16,-4-2 56-1,0 2 56-15,1-1-48 32,-1 0-16-32,0 3 64 0,4-3-56 0,-4 0 0 15,5 0-48-15,-6 0 48 16,2 4 0 0,-2-1-48-1,2 0 48-15,4 4 0 0,-6-4-8 16,9 4 0-16,-3-1 16 15,3-3-8-15,0-3 0 0,5 0 8 0,-6-3-24 16,5 0-32-16,0-6 48 16,0 2 0-16,1 1-120 0,-1-3-24 31,0 3 32-31,-4-1 56 16,4-2 48-16,-3 3-56 0,-1-4 0 15,-1 4 56-15,2 0-24 0,3-4-16 0,-8 4-24 31,5 0 0-31,-1-1 64 16,-1-2-48-16,1 0 56 0,5-1 0 16,-1-3-144-16,0 1 136 0,4-4 0 15,0-3-368-15,0 3 200 16,-4-2 104 0,5-1 72-16,-5 3-216 15,4-3-57-15,0 0 273 16,-4 3 0-1,1-2-16-15,-1-2-184 16,0-2 112-16,8 0 80 0,4-3-48 16,4-4-432-16,7 1 72 15,9-10-1592-15,0 0-2097 0,0-3-5217 0</inkml:trace>
  <inkml:trace contextRef="#ctx0" brushRef="#br1" timeOffset="196278.22">20614 3667 5633 0,'0'-7'2288'15,"0"1"-1264"-15,0 0-15 0,0-1-289 16,-4 4 80-16,4 0-16 16,0 0 192-16,0 0 113 0,0 3-265 15,0 0-352-15,0 0-320 16,0 3-72-16,-8 10-32 15,5 6 152 1,-1 3 56-16,-5 13-128 16,-3 0-40-16,5 6-48 15,-1 0-24-15,-5 7-16 0,2 0 80 16,-2 2-16-16,2 1 88 31,-1 3 104-31,0 3-32 16,4 4-56-16,0 15-160 0,-1 13-8 15,6 16 64-15,-1 6-8 0,0-7 0 16,0-5 40-16,4-7-24 0,-8 3-24 0,0-3 24 31,0-6-64-31,-7-4 48 16,2-2-48-16,-6 2 0 16,2 4 0-16,2 0 0 0,2-4 16 15,2 4-16-15,3 0-8 0,-1 6 176 16,5 6-56-16,4 4 32 31,0 0-80-31,0 6-7 0,0-1 7 16,0 4-8-16,0 4-64 0,0-1 48 15,0 7-32-15,0 6 24 16,0 3-40-16,0 3 0 16,0-6 8-16,0 0 40 31,0 0-48-31,0 1 56 15,0-5-48-15,0 8 80 0,0-2-88 16,-3-1 0-16,-5-2-8 16,-1-5 56-16,1-10-48 0,5 0 0 15,-1 0 0-15,0-5 0 0,4-2 72 0,0 4-64 32,0-3-8-32,0 3-64 15,0-3 64 1,0-4 72-16,4 1-72 15,0-7-8-15,3 3 8 16,-3-2 0 0,5-4 56-16,-1-4-48 15,3-1-16-15,-2-2 8 0,2 7-8 16,-3 0 8-16,1 0 8 0,-1-3-8 16,-5-6 0-16,-3 6 8 15,4 0-8-15,-4-1 16 0,0 1-16 16,0 0 72-16,-4 3-72 15,-7 1 8 1,2 8-16-16,1 1-48 0,5-4 56 16,-1-3 16-16,0-6-8 15,4 0-8-15,0-3 0 0,11 0 8 16,14-1-8-16,-6 1 0 31,5-3 0-31,-4-1 0 0,-4-16 56 0,-12-8-104 16,4-17 48-16,-8-6 0 0,0 6 0 15,0 1 0-15,0-1 0 16,-8-10 56-16,0-5-48 0,0-10-8 31,0-6 48-31,5-4-32 32,3-3 96-32,0-3-104 0,0 0-16 0,0-29-480 15,0-3-2137-15,0-12-6921 16</inkml:trace>
  <inkml:trace contextRef="#ctx0" brushRef="#br1" timeOffset="197550.11">21890 9931 8225 0,'0'0'2585'0,"0"0"-961"0,0 0-624 31,0 0 17-31,0 0 271 0,0 0-8 16,0 0-432-16,0 0-128 0,0 0-239 15,-56-9-257-15,71 9-96 0,18 0 288 16,26 9 200-16,49 0-168 0,51 4-400 16,36-3 160-16,20-4-144 31,0 4 32-31,-11-7-96 0,-13 3 32 15,-8 0-32-15,-20-2 0 16,-19 2 0 0,-21 4-80-16,-27-4-16 15,-28 3 96-15,-24-2-72 16,-16-1-16-16,0 1 88 16,-5 2-8-16,1-3-80 15,-11 1-40-15,-9-4-280 0,-4 4-432 16,0-1-361-16,-41 0-887 15,5 0-169-15,-7-6-2351 0</inkml:trace>
  <inkml:trace contextRef="#ctx0" brushRef="#br1" timeOffset="197997.97">21946 10246 6305 0,'0'0'4801'0,"0"0"-3649"0,0 0-560 0,0 0-168 15,-9 0 505-15,9 0 655 16,9 0-800-16,10 3-368 15,13 3 528-15,24 3-352 0,35 4-39 16,40 6-145-16,34-3-152 16,18 0 88 15,8 0 48-31,-16-7 32 16,0 1-216-16,-12-4-136 15,-19 1-64-15,-13-4 72 0,-23 3-80 0,-24-3 64 16,-24-3-8-16,-24 0-8 15,-8 4 64-15,-9-4-104 16,1 0 48 0,-8 0-48-16,-8 0 40 0,-4 0-48 15,0 0-304-15,0 0-72 0,-12 0-96 16,-20 0-968-16,4-4-713 16,4-2-2296-16</inkml:trace>
  <inkml:trace contextRef="#ctx0" brushRef="#br1" timeOffset="198969.15">24623 9534 10746 0,'0'0'2000'31,"0"0"-143"-31,0 0-1145 15,0 0-312-15,0 0 400 16,0 0 80-16,0 0-64 16,0 0-528-16,27-22-288 0,-27 44 160 15,0 13 185-15,-12 6-81 0,-3 13-40 16,-1 0-224-16,-1 3 80 16,2-3-24-1,3-9 8-15,7-7-64 16,5-13 8-16,0-9 0 0,21-9 216 15,14-7-120-15,10-3 160 16,26-26-40-16,28-18-104 16,25-20 16-16,3-10-128 31,-3 1 136-31,-16 0 40 16,-20 9-176-16,-17 13 64 0,-15 13 72 15,-24 12-72-15,-12 20-24 16,-4-1 0-16,0 7 24 0,-8 3-72 31,-8 0-144-31,0 7-608 16,-28 24-304-16,0-2-1657 0,8-7-2616 0</inkml:trace>
  <inkml:trace contextRef="#ctx0" brushRef="#br1" timeOffset="199116.26">26360 9525 6977 0,'0'0'4273'15,"0"0"-4273"1,0 0-6401-16</inkml:trace>
  <inkml:trace contextRef="#ctx0" brushRef="#br1" timeOffset="211062.13">23048 3394 2632 0,'0'0'4985'0,"0"0"-3353"15,0 0-55-15,0 0 23 0,0 0-240 16,0-73 257-16,0 60-289 16,0 4-328-16,0 2-280 0,0 1 97 15,0 0-169-15,5 6-176 16,-5 0-128-16,0 0-328 0,0 0-16 0,0 0-16 15,4 6-152 1,0 13 168 0,4 10 8-16,-1 6 0 0,6 2 104 15,-5 2-112-15,-1 2 0 0,1-3 96 16,1-3-88-16,-5-6 0 16,7-7-8-1,-2-7 8-15,2-5-56 31,10-10 96-31,6 0 0 16,13-12 208-16,11-17-136 0,22-19-48 16,18-16 0-16,20-21-64 15,-10-1-8-15,-22 16-40 0,-23 20 40 16,-21 18 48-16,1 3-48 16,-4 7 8-16,-12 3 0 15,-8 10-8-15,-7 9-392 0,-5 0-552 16,-9 12-913-16,-38 33 177 15,6-1-1001-15,-6-2-3400 0</inkml:trace>
  <inkml:trace contextRef="#ctx0" brushRef="#br1" timeOffset="213267.53">21566 5048 5673 0,'0'0'5369'0,"0"0"-3553"0,0 0-664 15,0 0-111 1,0 0 271-16,0 0 24 47,-15 0-263-47,15 0-289 16,0 0 64-16,0 0-176 0,0 0-160 15,0 0-136-15,4 0-280 16,11 0-88-16,30 0 232 0,34 0 264 0,33 0-176 15,15 0-208-15,-19-10 49 16,-33 4-169-16,-35 3 0 0,-12 0-97 16,-4 0-111-16,0 3-232 0,-12 0-168 31,-9 0-568-31,-3 0-768 0,-39 0-585 16,3 9-600-16,-7 1-2888 0</inkml:trace>
  <inkml:trace contextRef="#ctx0" brushRef="#br1" timeOffset="213537.03">21491 5245 2496 0,'0'0'8930'16,"0"0"-6858"-16,0 0-711 15,0 0 103-15,0 0 128 0,0 0-135 16,40 0-545-16,-5-3-304 15,14-4-96 1,10-2-48-16,5 3-208 0,4-1-80 16,-1 4-56-16,-7 0-112 15,-8 3 40-15,-16-4-48 0,-8 4-8 16,-8-3-168-16,-8 3-48 0,-9 0-352 0,-3-3-568 31,0 3-1609-31,0-3-428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7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04,'0'0'18252,"5"79"-17756,-5-58-264,6 1-136,-1 0-96,1 0-64,-1-1-544,-5 1-577,0-4-1119,0-5-2993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22:14.684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944 5874 432 0,'0'0'5801'0,"0"0"-4161"0,0 0-1096 16,0 0-328-1,0 0 240-15,0 0 553 0,0 0-1 31,0 0-256-31,0 0-168 16,0 0-128-16,0 0-136 16,0 0-48-16,0 0-224 0,0 0 0 15,0 0-40-15,-4 3 0 16,4 3 64-16,-4 0 64 0,0 4 64 16,0 2 97-1,0 1 87-15,-4 3-56 0,4 0 80 16,0 3 72-16,0 3-48 15,0-3-152-15,4 4-80 0,-3 2 24 16,3-3-136-16,0 3 96 16,0 1-24-1,0 0-96-15,-5-1 56 16,5 3 24-16,0 1 24 16,-4 0 16-16,4 6-120 0,-4-1 112 15,0 4-8-15,4 1-7 0,-4-5-17 16,4 5-40-16,0-4-8 31,0 2 48-31,0-2-136 16,0 4 96-16,0 2-24 15,0 3-32-15,0 1 0 0,0 3 24 16,0-1-56-16,0 4 120 16,0-3-136-16,-3 2 88 0,3-2-32 31,0-3-48-31,0 2 0 0,0-5 48 15,0 2-40-15,7-3 112 0,1 0-128 16,1-3 96-16,-2 0 24 0,5-3-112 16,-4 4 64-16,-4-2-64 15,0 2 96 1,0-4 32-16,0 3-80 31,-4-4 32-31,0 1-8 16,4 1-8-16,-4-1 8 0,4 0-8 15,-4-1 16-15,4 4 40 16,-1-3-64-16,2 0 16 16,-5 3 40-1,8-6-40-15,-8 3 16 0,4-3-88 16,-4 2 40-16,0 1 24 0,0 0-64 0,0 4 0 16,-4-1 56-16,-9 6-56 31,6 4 56-31,-5-4-64 15,4 4 120-15,-4-4 128 0,4 4-192 16,4 0 176-16,-3-4 184 16,2 4-248-16,1-4-64 0,4 1-96 0,0-4 89 0,0-3-49 15,0 0 40-15,0-6-80 32,0-1 56-32,0-2-64 15,0-4-8-15,0-2 8 0,0-4-385 16,-12-6-55-16,-4-4-416 15,-24-9-960 1,5-3-3097-16,-5-16-6906 0</inkml:trace>
  <inkml:trace contextRef="#ctx0" brushRef="#br0" timeOffset="3354.84">3987 5867 6001 0,'0'0'2760'31,"0"0"-1551"-31,0 0-585 0,0 0 376 16,0 0 360-16,-4 0-296 15,4 0-199-15,0 0-313 32,0 0-64-32,0 0-64 0,0 0-216 15,0 0-32-15,4 0 72 16,5 0-56-16,3 0 112 0,12 0-88 0,0 0-32 0,8-3-8 16,0 3-80-16,7 0 56 31,1 0-40-16,4 0-32-15,-1 0 64 0,-7 0-136 0,9 0 81 16,-10 0-17-16,9 0 32 0,0 0 64 16,-1 0 8-1,6 0-72-15,2 0 64 16,-3 0-120 0,4 0 80-1,-1 0-16-15,-2 0-104 0,-10 0 40 16,2 0-40-16,-6 0-8 0,-3 0 24 15,-4 0 24-15,4 0-48 0,0 0 0 16,0 0 8-16,0 0-8 31,3 0 8-31,1 0 8 0,3 0 24 16,2 0-24-16,2 0-24 31,-3 0 16-31,1 0 0 0,-6 0 0 16,1 0 0-16,0 0 40 0,3 0-48 0,2 0 8 15,-2-3-8-15,5 3 80 0,0 0 168 16,-1 0-160-16,2 3-32 16,2 3-8-16,-2 4-32 15,2-4-16-15,1 4 80 0,-1-4-80 16,2 1 48-16,-6-1-40 31,1-3 0-15,0-3-8-16,-5 3 48 0,2-3-48 15,-2 0 0-15,-7 0 16 16,4 0-16-16,0-3 0 16,8 0 8-16,-1-1 0 0,2 2 48 0,2-2-56 31,1 4 8-31,-4 0 0 0,0 0 8 16,-4 0-8-16,-5-3-8 15,1 3 8-15,0 0 32 16,1-3-40-16,2 3 0 0,1-3 16 15,-1-1-16-15,6 1 8 16,-2 0 0 0,1 3 0-1,0 0-8-15,0 0-72 0,-4 0 72 16,3 0 0-16,-2 0 0 16,-6 0 0-16,5 3 0 0,-1 0 8 15,6 1-8-15,-6-1 8 31,6 0-8-31,-6-3 8 0,1 0-8 16,-8 0 8-16,-4 0 40 0,0 0-40 16,-8 0-8-16,-5 0-24 15,2 0 24-15,-9 0 56 0,-1 0-56 0,-3 0 0 32,-4 0-8-32,4 0 8 15,-4 0-8-15,0 0 0 0,5 0 0 31,-1 0-96-31,0 9 104 16,3 4 0-16,1 3 0 0,5 7 112 16,-6 5 8-16,1 7-112 15,0 3 48 1,-3 3 80-16,-2 4-128 16,-3-1 88-1,0 4-80-15,0-4-16 0,0 1 72 16,0-1-72-16,0 1 48 0,0 2-48 15,0 1 8-15,0 2 64 16,-8 2-16-16,4-2 32 0,-4 4-8 16,4 0-80-16,-7 0 48 15,2 6 8-15,1-2-40 16,1-1 64-16,3 0-72 0,4 0 8 0,0-3 88 0,0-3-96 31,0 0 120-31,0-4-40 16,0-3-80-16,-4-2 104 0,-1-1-104 15,-3 0 56-15,4-2 32 16,1 2-96-16,-1-3 56 16,0 3 32-1,4-3-80-15,-5 1 88 32,5 2-96-32,0-3 0 0,-4 0 56 0,4-3-48 15,-4 0-8-15,0-4 8 16,4 1 8-16,-3 3-8 15,3-3-8-15,0 3 0 0,-4 0 0 16,0 3 40 0,4 0-48-16,-4 0 16 0,-5 0-16 15,9 0 16-15,-4 0-8 16,4 1 16-16,-3-8 16 16,3 1-24-16,0-3-8 0,0-1 8 15,0-2 0-15,0-1 56 31,0 0-16-31,0 1 25 16,0-1 7-16,-4 4-72 0,4-1 48 16,-4 1-8-16,4 3 0 15,0-1 16-15,0-2-56 16,0 3 56-16,0 0 0 0,0-1-56 31,0-2 0-31,0 3 32 0,4 0-32 16,-4-4-16-16,0 3 16 0,0-2-8 15,0 0 8-15,0-4-8 16,0 1 0-16,-4-1 8 0,-4-3 0 16,3-3-8-1,1 0 0 1,4-6 16-16,-3 0 16 0,-1-1-32 0,4-5-8 16,0-4 8-16,0 0 8 15,-4 0 24-15,4-3-32 0,0 0 0 16,-4 0 0-16,0 0 8 31,0 0-8-31,-8 0 56 0,0 0-48 16,-4 0 0-16,-3-3 0 15,-2 0-8-15,1 3 8 16,-3 0 0-16,-1 0-8 16,-4-3 8-16,4 3-8 0,-4 0 16 31,0-4-16-31,0 1 8 15,-4 3 0-15,0-3-8 0,0 0 0 16,-4 0 16-16,1 0-16 0,-5 3 0 16,3 0 0-16,-2 0 0 0,-1 0 0 15,1 0-72 1,-6 0 64 0,6 0 0-16,-1 0-32 15,0 0 32-15,4 3 8 0,4-3 0 16,0 3-48-1,1-3 24-15,3 0 24 0,0 0 64 16,0 0-64-16,-4 0 0 31,0 0-8-31,-4 0 8 16,1 0 32-16,-5 0-32 0,-1-6 0 16,2 6-8-16,-9-7-8 15,4 1 16-15,1 3-72 0,-2-3 72 0,-2-1 8 0,3 4 0 31,0-3-8-31,4 2 0 16,-4 1-8-16,5 0 0 0,-2 0 8 16,2 0 0-16,3 3 0 15,0-3 0-15,-3 3 0 0,-2-4 8 16,2 1-8 0,-1 0 0-1,0 0-56 1,0-1 8-16,1 1 0 15,-6-3-72-15,2 3 72 0,-1 0-32 16,0 3 80-16,1-3 0 16,-2-1 0-16,6 1 0 15,3 0 8-15,-5 3-8 16,6-6 8-16,-5 3 0 16,1-4-8-16,-2 4 0 0,-2-3 8 15,-1 2-8-15,-4-2 0 16,1 0 0-16,2 6 0 0,-2-3 0 15,3-1 8-15,0 1-16 16,4 3-24-16,0-3 32 16,4 3-48-16,1-3-72 15,3 3-17-15,-4-3 33 0,-1 3 16 16,2-3 80-16,-5 3-40 0,5 0 48 16,-6 0-16-16,5-3 8 31,-3 3-56-16,3 0 56-15,-4 0-8 16,4 0-32-16,4 0 56 0,0 0-8 16,4 0 8-16,1 0 0 15,-1 0-8-15,4 0 0 0,4 0 8 0,0 0-8 32,-4 0 0-32,-4 0 0 15,4 3 0-15,-4 0 0 0,0 0 0 16,0-3 0-16,9 3 0 15,-1 0 0-15,4-3-8 0,4 0 8 16,4 0 32-16,4 0-32 31,4 3 0-31,0-3-8 0,0 0-48 16,0 0 48 0,0 0-80-16,0 0 80 0,0 0 8 15,0 0-72-15,0 0-152 0,0 0-544 16,0 0-1528-16,-8 0-3546 0</inkml:trace>
  <inkml:trace contextRef="#ctx0" brushRef="#br0" timeOffset="5043.33">4589 6565 2840 0,'0'0'5833'16,"0"0"-4128"-16,0 0-857 15,0 0 24-15,0-19 336 0,0 19 241 16,0 0-345-16,0 0-392 16,0 0-112-16,0 0-104 0,0 0-128 15,0 0-152 1,0 0-160-16,-7 7-8 15,-6 3 72-15,2 2-112 0,3 4 112 16,-1 0-72-16,1-1-40 16,5 2 32-16,3-2-40 15,0 1-8-15,0-3 8 32,0-3-64-32,11-1-24 15,6 0 88-15,-1-5 88 0,-4-1-88 16,-1-3 16-16,6 0-16 15,-6 0 40-15,2-7-32 16,-2-5 0-16,1-1 73 0,-4-3-73 31,0 0 96-31,-4-3-104 0,0 4 8 0,-4-1 40 16,0 0-48-16,0 3 8 0,0 3 0 16,-4 1 88-16,-4-1 48 15,-4 1-144-15,0 3 120 0,-4-1-120 31,0 4 8-31,0 0 32 16,1 0-32 0,3 3 0-16,-4 0-8 0,12 0 0 15,-9 0-8-15,9 6-264 16,4 13-1177-16,0 0-1143 16,0-3-3890-16</inkml:trace>
  <inkml:trace contextRef="#ctx0" brushRef="#br0" timeOffset="5914.25">5470 6635 3528 0,'0'0'4753'0,"0"0"-2144"0,0 0-1449 15,0 0 224 1,0 0 161-16,0 0-105 16,0 0-616-16,0 0-472 15,0 0-152-15,-5 0-136 0,2 4-56 0,-1 5 64 16,-4 4 80-16,0 3-24 16,0 0-24 15,4 2-88-31,4 5 40 15,0-4-48-15,4-3-8 16,8-3 0-16,7-1-168 0,2-2 48 16,3-4-128-16,4-6-200 15,-4 0 0 1,-1 0 160-16,-3-6 200 0,-3-13 88 16,-6-3 72-16,-3-1 56 0,-8-6 72 15,0 4 152-15,0 0 144 0,-4-1-80 16,-3 8-16-16,-1 1 89 15,-5 11-97-15,6 0-192 0,-6 6-184 32,-2 0-16-32,-6 16-72 15,-11 9-1105-15,13-2-3103 0,-5-1-7803 0</inkml:trace>
  <inkml:trace contextRef="#ctx0" brushRef="#br0" timeOffset="7063.76">5407 7671 1256 0,'0'0'4457'16,"0"0"-2065"-16,0 0-1071 16,0 0 39-16,0-13 216 31,0 9-304-31,0 4-303 0,0 0-193 16,-5 0-192-16,-3 0 0 0,4 0-112 0,0 0-192 15,-3 0-40-15,3 0 32 0,-5 10-96 16,1 0 112-16,5-1-160 31,-1 4-48-31,4-3-56 0,0 2-24 16,0 1 0-16,7-4-152 15,10-2 0 1,2-1-72-16,1-6 32 0,0 0 16 16,0 0-72-16,-4 0-64 15,-8-10 232 1,0-2 72-1,-4-7 8-15,-4-4 344 16,0-2 184-16,-4 6 40 16,-12 0 25-16,4 3 15 0,-4 7 56 15,4 3-256-15,-4 2-264 16,4 4-96-16,0 0-48 16,1 13-8-16,-2 12-424 0,5 0-1481 15,1-5-3400-15</inkml:trace>
  <inkml:trace contextRef="#ctx0" brushRef="#br0" timeOffset="7865.7">6028 8540 992 0,'0'0'6497'16,"0"0"-4657"-16,0 0-559 0,0 0 103 46,0 0 256-46,0 0-255 0,0 0 31 16,0 0-240-16,4-47-344 16,-4 47-303-16,0 0-113 0,0 0-280 15,-13 10 48-15,-2 2 200 0,3 4-88 16,0 0 64-16,0 6-160 16,4-3-80-16,8 0-88 0,0-3-32 15,4 0-56 1,8-4-352-16,8-5-8 0,8-4-248 15,-5-3-168-15,5 0 39 16,-7-10 497-16,-1-5 168 31,-9-7 128-31,-3-1 320 0,-8 1 248 16,0 3 193-16,-4 3-1 16,-7 3-72-16,-6 4-240 0,-2 3-184 15,-1 6-24-15,-1 0-112 0,2 2-120 0,3 11-8 31,0 9-424-31,11-5-1408 16,5-5-4010-16</inkml:trace>
  <inkml:trace contextRef="#ctx0" brushRef="#br0" timeOffset="13031.61">7327 6718 6729 0,'0'0'1744'16,"4"-9"177"-16,-4 5-673 0,0-2 344 15,0 6-7-15,0 0-617 16,0 0-376-16,0 0-272 0,0 0-136 31,-4 0-8-31,-4 10-128 0,-8 2 376 0,0 7-112 16,4 0-104-16,-4 4-24 15,7-1-80-15,2 0-24 0,7-6-64 16,0 0-16-16,0-7-16 0,16-2 8 31,0-4 8-31,12-3 72 16,0-3-72 0,0-10 0-16,-8-6 48 15,-5-6-40-15,-3-4 40 0,-7 0-40 16,-5 4 104-16,0 0 233 15,-13 5 71-15,2 11-136 0,-10 6-88 16,2 3-192-16,-5 3 8 0,0 16-8 31,-16 10-792-31,12-1-2985 0,0-9-5153 16</inkml:trace>
  <inkml:trace contextRef="#ctx0" brushRef="#br0" timeOffset="13748.95">6597 7153 7633 0,'0'0'2785'0,"0"0"-1433"16,0 0-248-16,0 0 297 15,0 0-113 1,0 0-664-16,0 0-432 0,0 0-72 16,0 0 240-16,-11 19 136 0,3-3-128 15,3 0-120-15,5 3-72 0,0 0-112 16,0-7-56-16,5 1-8 31,7-3-40-31,8-7 40 0,-5-3 40 16,2 0-40-16,2-3-128 15,-3-13 80-15,0-6-24 0,-4-4 16 16,-4-2 56-16,-4 2 136 16,-4 1 112-16,0 3-88 15,0 6 185 1,-12 9 111-1,0 4-192-15,-7 3-184 0,-6 0-80 16,-14 16-88-16,-2 3-1217 0,6 0-3560 16</inkml:trace>
  <inkml:trace contextRef="#ctx0" brushRef="#br0" timeOffset="14381.68">6000 7454 8969 0,'0'0'1409'16,"0"0"-305"-1,0 0 40-15,0 0-168 16,0 0-383-16,0 0 15 16,-16 7 32-16,8 3-56 15,8 5-152-15,-4-2-160 0,0 0-88 31,4-4-112-31,0 1-72 16,8-4-72 0,3-3 72-16,10-3 152 0,3 0 40 15,-5 0-192-15,-2-6-24 16,-1-4-56-16,-4-6 136 0,-9-3-56 16,-3 4 352-16,0-1 232 15,0 3 41 1,-11 4-137-16,-2 2-120 0,2 7-152 15,-6 0-208-15,2 0-8 16,-5 13-192-16,-5-1-1393 0,6 1-4424 0</inkml:trace>
  <inkml:trace contextRef="#ctx0" brushRef="#br0" timeOffset="15368.5">4808 8185 3528 0,'0'0'5361'0,"0"0"-2544"15,0 0-1489-15,0 0 145 0,0 0 159 16,0 0-376 0,0-7-728-1,0 7-208 1,-3 0-104-16,-5 10 129 0,-5 3 23 16,6 3-184-1,-5-4-64-15,3 8-32 16,5-5-80-16,1 1-8 15,3 0 0-15,0-6-104 0,3-1 96 16,14-6-200-16,-2-3 208 0,6 0 0 16,-1 0 0-16,-1-10-80 15,-2-5 80-15,-6-7 0 16,2-4 16-16,-9 1 64 0,-4 0 184 16,0 2 200-16,-13 1-64 15,1 9-16-15,-4 7-136 16,1 3-176-16,-10 3-72 0,-6 19-48 15,3 3-1192-15,0-3-3577 0</inkml:trace>
  <inkml:trace contextRef="#ctx0" brushRef="#br0" timeOffset="16023.34">4199 8588 4064 0,'0'0'4665'16,"0"0"-2472"-1,0 0-1521-15,0 0 360 16,0 0 368 0,0 0-559-16,0 0-489 31,0 0-208-31,-8 0 264 15,4 13 456-15,-4 0-416 0,4 2-152 16,0 1-48-16,4-3-128 16,0-4 8-16,0 1-128 0,12-4 16 15,4-3 144-15,4-3-64 0,0 0-88 16,-1 0 112-16,6-9-104 16,-9-1 24-16,-1-2-32 0,-7-1 48 0,-4-3 72 31,-4 0 89-31,0 3 39 15,0 4 280-15,0 3-16 0,-12 3-280 16,-3 3-240-16,-1 0 0 16,-5 0-200-16,-14 12-1265 0,10 1-2471 15,6 0-5610-15</inkml:trace>
  <inkml:trace contextRef="#ctx0" brushRef="#br0" timeOffset="23657.62">3231 6118 4560 0,'0'0'1321'15,"0"0"-841"-15,0 0-144 0,0 0 80 16,0 0 312-16,0 0 120 31,0 6-31-31,0 7-1 16,-4 0-136-16,0 3 8 0,4-1-328 16,-4 4 72-16,4 1-40 15,-5 5 64-15,2-3-120 0,-1 4 65 16,-4 2-25-16,4-3 8 15,0 1-72-15,-4 2-40 16,4 1 24-16,0 0-16 0,0 2 80 16,4 1-88-16,-4 3 8 15,4 0-64-15,-8 3-136 0,4-3 184 16,0 0-16-16,-4 3-64 16,4-6 8-1,0 3-96-15,-3-4 40 16,2 4 56-16,-3 1-96 0,4-2 25 15,0 8-25-15,0-1-88 16,1 3 96-16,-1-5-8 0,-1 2-24 0,5 0 32 47,0-3-104-47,0 0 80 16,0-3-64-16,0-3 40 0,-4 0-40 15,0-7 56-15,0 0-16 16,1-6 48-16,-1 1-104 0,4-1 64 15,-4-4-56-15,4 1 0 16,0 0 64-16,0 6 0 16,0-2 24-16,0-2 72 15,0 5-160-15,0-1 80 0,4 0-8 16,-4 0-72-16,7 4-8 0,-3-4 8 16,0 0 8-16,0 1-8 31,5 2 0-16,-6-3-8-15,1 0 48 16,-4 1-40-16,4-1-8 0,-4 3 8 16,4-3 0-16,-4 4 8 15,0-4-16-15,0-3 0 0,0 3 16 16,0-3-16 0,0 1 0-1,0-5 0-15,4 4 24 0,-4-3-24 0,0 3 8 16,0 0-8-16,0-3 8 15,0 0-8-15,0 0 8 0,0 0-8 16,0 0 8-16,0-1 56 31,-4 2-56-31,4-5-8 0,-4 4 8 16,0 0-8 0,4-3 0-16,0 2 8 0,-4 4 8 15,4-3 8-15,0-3-16 16,-3 0-8-16,3-4 8 0,-4 1 0 31,4-7-8-31,0 3-168 16,0-2-544-16,-5-1-208 0,5 0-561 15,-12-3-951-15,5 3-497 0,-6-3-4777 16</inkml:trace>
  <inkml:trace contextRef="#ctx0" brushRef="#br0" timeOffset="24005.23">2797 8280 8465 0,'0'0'4913'16,"0"0"-3680"-1,0 0-361-15,0 0 552 0,0 0-160 32,0 0-543-32,84 19-249 15,-65 0 64-15,5 1-248 0,-4 2-112 16,0 0-160-16,4-3 72 16,-4-3-24-16,-1-1-64 0,-2-2-80 15,-2-3-192-15,-2-1-416 16,-2-6-513-16,2 1-407 15,-2-4-512-15,1-7-257 16,4-6-1712-16,-4-6-2320 0</inkml:trace>
  <inkml:trace contextRef="#ctx0" brushRef="#br0" timeOffset="24221.35">3378 8067 9946 0,'0'0'3848'0,"0"0"-2839"16,0 0-361-16,0 0 400 16,0 0 384-16,0 0-47 15,-48 61-457-15,33-29-392 16,-2 5-88-16,-3 2-88 0,-3 2-240 16,3-3-16-16,-1 0-104 15,-10 6-816-15,3-9-1977 31,4-6-4512-31</inkml:trace>
  <inkml:trace contextRef="#ctx0" brushRef="#br0" timeOffset="24807.18">2924 8915 11346 0,'0'0'5153'0,"0"0"-4529"16,0 0-424-16,0 0 0 15,0 0 400-15,0 0 137 16,0 0-177-1,-71 99 32-15,58-64-304 16,2-1-56-16,3 1-120 16,-1-3-32-16,5-3-80 0,4-1 0 15,0-9 0-15,0-6-240 0,0-3-200 16,4-8-112-16,9-2 112 16,-2 0 440-1,-3-12 8-15,1-4 136 16,-6-6 32-16,-3-4 192 0,0-5 200 15,-12-1-112-15,-7 0 88 16,-2 1 32 0,-7 5-152-16,4 7 48 0,5 3-24 31,-1 10-279-31,8-1-169 16,8 7-49-16,-1 0-1271 0,5 10-4689 15</inkml:trace>
  <inkml:trace contextRef="#ctx0" brushRef="#br0" timeOffset="26411.04">4135 5375 6281 0,'0'0'1880'15,"0"0"-904"-15,0 0-87 0,0 0 111 32,0 0 40-32,0 0-152 15,48-7-200-15,-32 5-103 16,-4-2 55-16,7 4-160 0,6-3-104 15,3 3-200-15,0 0-48 0,3-3 8 16,1 3-136 0,0 0 112-1,4 0 88-15,-1 0-144 16,-3 0 112-16,9 0-16 16,-2 3 72-16,1 0 80 0,0-3-88 15,0 4-8-15,0-4 32 31,-5 0-168-31,6 2 24 0,-5-2-96 0,-8 0 8 16,-1 0 0-16,-3 0-8 16,0 0 48-16,4 4 16 0,-4-4-64 15,8 3 80-15,-4-3 32 0,4 0-24 16,-1 0-40-16,1 3-48 16,-4-3 8 15,4 0 65-31,-8 0-73 15,-1 0 0-15,1 0 8 16,4 0-8-16,-3 0 8 0,3 0 0 16,3 0 56-16,1 0-64 0,0 0 8 15,-4-3-8-15,4 3 0 16,-4-3 0 0,0 3 96-16,0 0-96 0,-1 0 8 15,5-4 120-15,-4 4-128 0,3 0 8 16,1-2 40-16,5-5-32 15,-1 4 112-15,-4 0-72 0,-1 0 40 32,-6-1 16-32,-2 1-104 15,-3 3 128-15,-4 0-64 0,0-3-24 16,0 3-48-16,0 0 0 0,4 0 0 0,-1 0 40 16,5 0-32-16,4 0-8 15,-4 0 0 1,4-3 0-16,0 3 8 15,-5-3 0-15,2 3 0 32,-9-3 24-32,-1 3-24 0,-2 0-8 15,-5-4 8-15,-4 4 0 16,3 0-8-16,2 0 0 0,3 0 0 16,-1 0 0-1,6 0-8-15,-6 0 8 16,6 0 0-16,-10 0 0 15,-3 0-112-15,0 0-280 0,-4 0-120 0,0 0-361 16,0 0-1103-16,0 0-505 0,-12 0 313 31,1 0 368-31,-2 0-2353 0</inkml:trace>
  <inkml:trace contextRef="#ctx0" brushRef="#br0" timeOffset="26780.79">6251 5248 4232 0,'0'0'1473'16,"0"0"63"-16,0 0-8 15,0 0 97-15,0 0-1 16,0 0-344-16,-20-48 17 0,20 45-169 16,0 3-192-16,0 0-168 0,0 0-312 15,0 0-456 1,0 0-104-16,3 10 104 15,10 3 200-15,-1 2 24 16,12 1-96-16,0 3-8 0,0 0-72 16,3 1-40-16,6-2 120 15,-6-2-128-15,-7 0 64 16,0 0-64-16,-4-6 8 16,-9-4 41-16,-2 3-49 15,-5-6-49-15,0 4 1 0,0-4 48 16,-16 4 81-16,-8-1 15 15,-4 0-16-15,-8 7-80 32,0-4-881-32,-11 11-735 15,7-2-1097-15,8-8-3320 0</inkml:trace>
  <inkml:trace contextRef="#ctx0" brushRef="#br0" timeOffset="27466.88">5740 4781 6601 0,'0'0'1232'16,"0"0"-280"-16,0 0-95 0,0 0-25 16,0 0 24-16,0 0-8 0,0 0-184 15,-86-67-336-15,65 67-72 32,-3 0 128-32,-4 0 89 0,0 7 159 15,-4 6-96-15,4 2 296 16,0 4-272-16,5 1-272 0,3 2 112 15,5 0-152-15,10 3-168 0,5-2-72 0,0-1 0 32,12 0 48-32,12 0 144 0,12 0-96 15,8-2 112-15,8-1-144 16,8-3 32-16,-4-1 17 0,-2-5-121 16,-5-4-417-16,-6 1-1727 31,-11-7-2041-16,-12 0-3633-15</inkml:trace>
  <inkml:trace contextRef="#ctx0" brushRef="#br0" timeOffset="32964.56">11387 5454 128 0,'0'0'8833'0,"0"0"-7152"0,0 0-609 16,0 0-152-16,0-3 232 0,0-3 137 15,0 6-329 1,0-3-280-16,0-1-32 16,0 1-200-16,0-3-24 15,0 6-72-15,0-6 41 0,-9-1-105 16,2 1-88-16,-5-4-72 0,-4 1 136 0,0-1-112 31,-4 4-136-31,-4-1 80 16,1 1-40-16,-5 0 64 15,3 6 72-15,-3 0-112 0,4 0 104 16,-4 3-16-16,5 6-104 16,-1 1 104-16,0 6-48 15,0 0 24 1,5 6 144-16,2 0-136 16,2 7 56-16,2 3 40 15,2-1-104-15,3 4 0 16,8-3-88-16,0 3 56 0,0 0-112 15,8-3 56-15,11-4-56 16,1 1 40 0,8-7 8-16,0 0-24 0,4-6-24 15,4-6 0-15,3-1 0 16,-2-9-8-16,6 0 0 0,-3 0-232 16,0 0-480-16,4-22-624 15,-5 0-1257-15,-11 0-3392 0</inkml:trace>
  <inkml:trace contextRef="#ctx0" brushRef="#br0" timeOffset="33443.64">11833 5603 10562 0,'0'0'3961'16,"0"0"-2561"-16,0 0-8 16,0 0 41-16,0 0-241 0,0 0-312 31,0 0-264-31,0-5-352 15,16 5-208-15,3-4 208 16,9 1-80-16,4 0-48 0,4-4-136 0,4 4 8 0,-4-3 96 16,0 2-104-16,-4 2-64 31,-8-2-448-31,-9 4-640 0,-2 0-848 16,-13 0-2041-16,0 0-1433 0</inkml:trace>
  <inkml:trace contextRef="#ctx0" brushRef="#br0" timeOffset="33681.89">11881 5763 2456 0,'0'0'8186'0,"0"0"-5994"0,0 0-1160 0,0 0 265 15,0 0 399-15,0 0-208 47,0 0-783-47,28 3-129 0,0-3-48 16,8 0-328-16,3 0-32 15,5 0-24-15,0 0-144 0,-1 0-528 16,13-7-776-16,-16-6-2561 16,-3 4-5289-16</inkml:trace>
  <inkml:trace contextRef="#ctx0" brushRef="#br0" timeOffset="34731.21">13072 5620 3064 0,'0'0'9106'0,"0"0"-6801"15,0 0-905-15,0 0-352 0,0 0-24 32,0 0-31-32,4-20-257 15,-4 11-320-15,4-1-272 0,-4-3 24 32,0-2 32-32,0-4-128 0,0-4 48 15,-16 1-56-15,0-6 48 16,-4 2 96-16,0 4-200 15,-3 0 112-15,-1 3 40 0,-1 9 24 16,5 4-16 0,-3 6-168-16,-1 0 0 15,4 19 0-15,-4 3-96 0,8 7 96 0,5 2-8 16,2 8-48-16,5-1 56 31,4 0 40-31,4 0-40 0,8-6-136 16,12-4-384-16,0-2 160 15,8-13 88-15,-1-4-120 0,5-9 56 16,1 0-8-16,-9 0-72 0,-1-16 240 16,-3-6 176-1,-4-4 48-15,-4-5-40 16,-4-4 0-16,-4-7 0 0,0 5 0 16,-5-2 120-16,2 4 240 15,-1 7-48-15,0 9 376 0,-4 9-328 31,0 4-40-31,0 2-112 32,0 4-152-32,0 4-64 0,0 12 16 0,0 9 112 15,-8 4 112-15,3 3-48 16,2 3-96-16,3-1-16 0,0 4-72 16,0 1 88-16,3-5-48 15,14-2-40 1,3-9-16-16,-1-1-56 0,5-10-24 15,4-2 80-15,0-7-88 16,-3-3-32-16,-2 0 80 0,-3-10-24 16,-5-5 72-16,2-7 80 15,-9-1-72-15,-5-2 112 32,2 3 96-32,-5-1-32 15,4 5-24-15,-4 8-160 0,0 3 112 16,0 4-112-16,0 3-152 15,0 0-800-15,0 10-1344 16,-4 0-3226-16</inkml:trace>
  <inkml:trace contextRef="#ctx0" brushRef="#br0" timeOffset="35417.32">13889 5340 9722 0,'0'0'3136'0,"0"0"-1031"0,0 0-121 15,0 0-400 1,0 0-303 0,0 0-521-16,0 0-216 0,-60 28 8 15,40-5-360-15,0 9-16 16,4 2-88 0,4 8-32-16,-4-1-40 0,8 0-16 15,4 1 0-15,4-4-136 31,0-3-112-31,0-7-208 0,16-6-56 16,0-2-200-16,8-11 536 31,-8-6 112-31,4-3-40 0,-4 0 104 0,-8-12 96 16,0-8 136-16,-8-8 256 0,0-7-80 16,-4-3-40-16,-8-7 160 15,-12 1-208-15,0 3 112 0,-4 0-208 16,0 5 88-16,0 8-23 15,4 6-209-15,9 9 8 0,-2 6-80 16,10 1-8 0,-1 6-96-1,8 0-489 1,0 6-463-16,4 20-576 0,7 0-2057 16,6-1-2280-16</inkml:trace>
  <inkml:trace contextRef="#ctx0" brushRef="#br0" timeOffset="35849.54">14271 5585 11738 0,'0'0'4113'0,"0"0"-2401"15,0 0 9-15,0 0-489 16,0 0-368-16,32-13-352 15,-8 9-200-15,12 4-136 0,0-2-56 16,8 2-16 0,-1 0-104-16,9 0 48 15,-4-4-48-15,-8 1-24 0,0 3-96 16,-16-3-120-16,-9 0-112 16,-2 0 144-16,-9-4-144 0,-4 1-392 15,0 0-832-15,-21-10-545 31,-2 6-1760-31,3-3-2384 0</inkml:trace>
  <inkml:trace contextRef="#ctx0" brushRef="#br0" timeOffset="36119.01">14422 5327 8369 0,'0'0'2793'0,"0"0"-393"15,0 0 105-15,0 0-337 0,0 0-263 16,0 0-913-16,0 0-600 0,0 0-152 16,4 41 304-1,9-2-136 1,-2 5-168-16,6 4-96 0,-2 3-32 0,2-1-104 16,-6 1-16-16,6-3-120 31,-6-1-296-31,-3-8-312 0,4-2-640 15,-4-5-641-15,4-6-2327 32,-4-10-506-32</inkml:trace>
  <inkml:trace contextRef="#ctx0" brushRef="#br0" timeOffset="36535.58">15056 5042 7361 0,'0'0'4601'15,"0"0"-3193"-15,0 0-647 0,0 0-257 47,0 0 152-47,0 0 800 16,0 0-176-16,0 108-551 0,0-58-353 16,0 4-128-16,0 3-112 0,0 0-80 15,0-2-8-15,8-8-48 0,0-2-200 16,4-7-120-1,0-10-177-15,-4-2 1 16,0-10-240-16,0-4-288 0,-4-2-216 16,0-4-465-16,-4-6-439 15,0 0-1153-15,0-6-4592 0</inkml:trace>
  <inkml:trace contextRef="#ctx0" brushRef="#br0" timeOffset="36805.07">15144 5343 3576 0,'0'0'5057'0,"0"0"-3848"16,0 0 359-16,0 0-128 0,92-32 369 31,-73 32-185-31,1 0-536 16,4 13-488-16,-4 3-160 0,-4 6-160 15,0 7-63-15,-4 3-49 0,0-1 112 16,-12 7-160-16,0-3 144 0,0 0 40 15,-4-3 0 1,-12 0-24 0,-4-7-120-16,-8-6-8 15,0-3 16-15,-7-6-168 0,-1-4 136 0,-5-6-136 16,6 0-64-16,-1-10-896 0,8-5-1897 16,16-8-3768-16</inkml:trace>
  <inkml:trace contextRef="#ctx0" brushRef="#br0" timeOffset="37738.47">13008 5953 9418 0,'0'0'3976'16,"0"0"-3039"-16,0 0 319 0,0 0 80 15,0 0-120-15,0 0-207 16,32 0-217-16,-8 0 40 16,4 0-48-16,11 0-336 15,2 0-104-15,6-3-240 16,5-1-8-16,4-2-56 16,-5 6-40-16,-6 0-232 0,-10 0-576 31,-7 0-896-31,-12 0-393 15,-16 0-1920-15,0 0-432 0,-4 0-1384 0</inkml:trace>
  <inkml:trace contextRef="#ctx0" brushRef="#br0" timeOffset="37954.58">13064 6054 1584 0,'0'0'7169'0,"0"0"-5488"15,0 0-497-15,0 0-232 0,0 0-32 16,0 0 65-16,-19 23-265 16,38-23 128-16,17 0-232 0,4 0-280 15,7 0 0-15,5 0-40 16,4-7-120 0,-8 1-16-16,0 3-96 0,-16-1-64 15,-4 1-912-15,-9 0-1448 0,-10-3-2377 16</inkml:trace>
  <inkml:trace contextRef="#ctx0" brushRef="#br0" timeOffset="38772.11">15144 5921 8481 0,'0'0'4233'15,"0"0"-2672"-15,0 0 79 16,0 0-256-16,0 0 193 0,0 0-353 16,0 0-344-1,-9 0-200-15,14 0-224 16,7 0-232-16,3 0-24 0,9 0-104 16,8 0-8-16,4 0-16 0,4-6-72 15,-4 0 48-15,8-1-48 0,-8 1-168 31,-9-1-40-31,-6 4-408 16,-10 3-256-16,-6 0-1128 16,-5 0-2257-16,-13 6 1600 0,-2 1-4360 0</inkml:trace>
  <inkml:trace contextRef="#ctx0" brushRef="#br0" timeOffset="39026.04">15096 6051 960 0,'0'0'7137'0,"0"0"-5336"0,0 0-681 15,0 0 104 1,0 0 168-16,0 0 1 16,80 0-129-16,-44 0-264 15,3 0-240-15,-3 0-344 0,4 0-143 16,-8 0-145-16,-9 0-120 15,-2 0 48-15,-9-3-56 32,-4 3-673-32,-8 0-1031 15,0 0-1377-15,0 0-3080 0</inkml:trace>
  <inkml:trace contextRef="#ctx0" brushRef="#br0" timeOffset="49350.95">11299 7969 2472 0,'-4'-9'8034'15,"-3"2"-6066"1,2 1-1000-16,5 2 49 16,0 1 375-16,0 3-160 0,0 0-168 15,0 0-199-15,0 0-289 32,0 0-176-32,0 0-144 0,0 13-120 15,0 12 328-15,0 10-24 16,-4 10-48-16,0 9-8 0,-8 12-152 0,0 5 8 15,4 1-72-15,-3 2-56 0,2-11 0 32,5 7-104-32,-4-10-8 15,4-6 40-15,1-10-40 0,3-9-160 16,0-9-160-16,0-13-240 16,0-1-384-16,0-9-600 0,0-3-297 0,0-25-391 15,3-4-2977 1,5-9-4809-1</inkml:trace>
  <inkml:trace contextRef="#ctx0" brushRef="#br0" timeOffset="49720.7">11638 8010 3912 0,'0'0'6986'15,"0"0"-5546"-15,0 0 40 16,0 0 297-16,0 0-169 0,0 0 17 16,0 0-417-16,35-67-688 15,-35 71-280-15,4 9-232 16,-4 12 656-16,0 13-104 16,0 3-336-16,0 10 32 0,-7 6-32 15,3 0-16-15,-4 7 0 16,-1-4-120-16,2-6 32 0,3 0-71 31,4-9-1-15,0-4-48-16,0-6 48 15,0-3-48-15,0-4-88 0,0-6-89 16,0-3-47-16,0-3-80 16,0-3-432-16,0-4-432 0,-4-2-464 15,-12-4-665 1,4-3-1880-16,-1 0-2512 0</inkml:trace>
  <inkml:trace contextRef="#ctx0" brushRef="#br0" timeOffset="50005.81">11271 8395 1120 0,'0'0'8674'0,"0"0"-6474"0,0 0-336 32,0 0 33-32,0 0-313 15,0 0-256 1,0 0-263-16,0 0-385 0,52-13 104 16,-32 13-184-16,0 6-192 15,8 1-184-15,0-1-128 0,4-6-40 16,3 3 8-1,5-3-64-15,0 0-256 16,0 0-632-16,20-3-976 16,-17-3-1969-16,-2-4-1416 0</inkml:trace>
  <inkml:trace contextRef="#ctx0" brushRef="#br0" timeOffset="50306.54">12024 8464 8649 0,'0'0'6010'16,"0"0"-4314"-16,0 0-680 0,0 0 320 15,0 0 169-15,0 0-417 16,24 0-360-16,-8 0-232 0,7 0-16 0,2 0-168 15,6-3-167 1,5 0-49 0,5-4-96-16,2 1-8 0,1 0-112 15,-4 3-377-15,-4-1-367 0,-8 1-1064 16,-13 3-1145-16,-10 0-1280 16,-5 0-2056-16</inkml:trace>
  <inkml:trace contextRef="#ctx0" brushRef="#br0" timeOffset="50538.28">11997 8636 1432 0,'0'0'6497'0,"0"0"-4400"15,0 0-721-15,0 0 56 16,0 0 449-16,0 0-161 0,0 0-80 15,0 0-695-15,127 9-457 0,-72-15-320 16,5-4 0-16,5 4-56 16,-7 0-112-1,2-1-344-15,-12 4-1753 16,-20-3-4888-16</inkml:trace>
  <inkml:trace contextRef="#ctx0" brushRef="#br0" timeOffset="52859.63">13371 7575 1512 0,'0'0'2760'0,"0"0"-511"16,0 0-1009-16,0 0-272 16,0 0-95-16,0 0-49 0,-4 0-40 15,4 0-144-15,0 3-32 16,0 4 104-16,-4-1-64 0,4 7-167 31,-4-4 23-31,0 4 32 16,4 3-112-16,-5 0-24 15,2 3 152-15,-1 6-96 0,0 4-80 16,0 3-64-16,0 9-88 16,0 4-32-16,-4 8 16 0,4 5 33 31,0 2 55-31,0 3-128 0,0 14 136 16,4 14-80-16,0-8-40 15,0-10 24-15,0-9-88 16,0-14 96-16,0 11-16 15,0 6-104-15,4 2 0 16,-4 1 32-16,0-3-8 0,0 3 40 31,4-3-64-31,0-1 0 16,8 10 56-16,0 13-152 0,-4 6 96 16,4 7-40-16,-12-23-56 15,0-15 16-15,0-1-8 0,0 10-8 16,0 7 32-1,-4 2 32-15,-1-18-64 16,5-20 0-16,0 1 8 0,0 5 72 0,0 11-80 16,0 18-8-16,5 13 0 15,-5 10-40-15,0 3 48 0,0-20 48 32,0-21-48-32,0-23 0 15,0 1 0-15,0 5 0 16,-8 10 0-16,4 7 48 0,-4-1-48 0,-4 1 16 15,4-1 40-15,4 1 8 16,-4-4-56-16,8 1-8 16,-4-2 0-16,4 2-64 15,-4 12 56-15,-4-9-72 16,0 5-208-16,-4-2 192 16,-4-10-392-1,-7 4 256-15,-1-7-208 16,-4-7-576-16,-12-5-169 0,4-11-991 15,4-12-2921 1</inkml:trace>
  <inkml:trace contextRef="#ctx0" brushRef="#br0" timeOffset="54247.6">13483 7591 1016 0,'0'0'960'16,"0"0"-648"-16,0 0 1848 16,0 0-591-1,0 0-497-15,0 0-8 0,-13 0 48 16,13 0-71-16,0 0-169 16,0 0 152-16,0 0-176 31,0-3-160-31,0 3-31 0,0 0-41 15,0-3-264-15,0 3-128 16,0 0-128-16,0 0-96 0,0 0-80 0,0 0-72 0,0 0-168 16,9 0 320-16,2 0 88 47,6 0 120-47,2 0-88 0,5 0-16 15,8 0-24-15,-4 0 16 16,0 0-48-1,4 0-40-15,0 3-8 0,3-3 16 16,5 0 32-16,4 0 0 16,0 0 112-16,4 0-8 15,3 0 56-15,5 0 32 0,0 0-240 16,0 0 168-16,4 0-56 16,0-3-48-16,-1 3 80 0,1-3-32 0,0 3-64 15,4-4-40-15,-4 4 0 31,3 0 160-31,1-3 72 0,0 0-64 16,-1 3-48-16,1-3-16 16,-4 3-48-16,-4 0 144 0,0-4-128 15,-5 2 49-15,5 2 63 16,-4-3-72-16,3 3 160 16,1 0 128-16,4 0-232 15,0 0-104-15,3 0 8 0,1 5 16 16,3-1-24-16,-2 2-72 0,3-3 72 15,-9-3-72-15,1 4 0 32,-5-4 8-17,-3 0 48-15,0 0-56 16,-4 0 16-16,0-4-8 0,4 1 0 16,-1-3 0-16,1 2 176 15,4-1-48-15,4-2-136 0,8 1 120 16,16 2 24-16,19 1-48 0,24 3 32 31,9 0 40-31,-4 0 104 0,-17 10-128 16,-15-4-96-16,-5 3 64 15,-16-5-64-15,-14 2-48 0,-22-3 56 16,-7-3-48-16,-4 0 0 16,-4 4 0-16,0-4-8 15,-17 0-56 1,-2 0-40-1,-9 0-464-15,0 0-192 0,-12-7-448 16,-40-12-353-16,4 3-2255 16,-8 0-2458-16</inkml:trace>
  <inkml:trace contextRef="#ctx0" brushRef="#br0" timeOffset="57038.84">12761 10211 3504 0,'0'0'8498'0,"0"0"-6209"0,0 0-1529 16,0 0 96-16,0 0 176 16,16-19-264-16,-8 12-512 0,5-6-80 15,-6 1 24-15,-3-4 72 16,0-3 97 0,-4-3-185-16,0-7 0 0,-4-3-32 15,-12 1-144-15,-4-1 144 0,-4 6 128 16,-4 10 40-16,0 10-176 15,-7 6-64-15,3 6 0 0,0 20 128 47,0 5-56-47,4 11 48 16,4 5-64-16,9 7-64 0,6-3-16 16,9-3-56-16,0-3 8 0,12-11-8 15,8-5-16-15,0-13-248 16,8-10-104-1,0-6 368-15,0-6-16 0,4-17-184 16,-4-11-24-16,4-8-96 16,-4-8 32-16,-9-1 192 0,1-3 16 15,-8 6 80-15,-4 13 40 0,-4 10 216 16,-4 12 176-16,0 10 80 31,0 3-256-15,0 0-48-16,0 12-128 15,0 14 256-15,0 6 80 0,-4 3-176 0,4 6-144 16,0-3 48-16,4 3-136 16,8-6 24-1,8-3-24-15,4-3-16 16,8-7-32-16,0-6-120 16,-4-10 104-16,-1-6-8 0,-3 0 8 15,0-3 56-15,-7-10 0 16,-6-3-64-16,-3 4 56 0,-8 2 16 0,0 4 128 15,0 2 48 1,0 4-176 0,0 0-8-16,0 0-64 15,0 0-616-15,0 0-816 0,0 0-2857 0,0-2-3985 0</inkml:trace>
  <inkml:trace contextRef="#ctx0" brushRef="#br0" timeOffset="58373.28">15797 6724 6161 0,'0'0'4161'16,"0"0"-3217"-16,0 0-344 0,0 0-288 15,0 0 136-15,4-6 144 0,-4 22 216 16,0 9 241-16,0 4-329 31,0 6-224-31,0 6 56 0,-4 1-264 16,0 5-160-16,1-3-8 15,-6 1-72-15,9-4 32 0,-4-3-32 16,0-3-48-16,4-6 0 16,0-4 16-16,0-9-16 0,0-3 0 15,0-7-232 1,0-3-544-1,0-3-680-15,0 0-297 16,0-16-607-16,4-3-7034 0</inkml:trace>
  <inkml:trace contextRef="#ctx0" brushRef="#br0" timeOffset="58743.03">15793 7020 4240 0,'0'0'2241'0,"0"0"-473"0,0 0-888 0,0 0 57 15,0 0 287-15,0 0 112 16,0 0-288-16,0 0-359 16,4-7-225 15,4 7-16-31,8 0-176 16,0 0-136-16,4 0-88 0,0 0-32 15,0 0 88-15,0 0-48 16,-1 7 168-16,-2-1-64 15,-6 3-160-15,-2 4-16 0,-5 3 16 16,0 0 272 0,0 3-88-16,-4 0-40 0,0 3 16 0,-4 3-16 15,-4-2-136-15,-5-1 72 16,2-3 24-16,-6 0 144 16,-6-6 168-16,-1-3 8 0,0-1-31 31,0-6-121-31,5 0-256 15,-2-3 16-15,10 0-32 0,6-9-1009 0,1-4-1903 16,4 1-6474-16</inkml:trace>
  <inkml:trace contextRef="#ctx0" brushRef="#br0" timeOffset="59930.35">17543 7626 3208 0,'0'0'2313'16,"0"0"751"-16,0 0-1743 0,0 0-481 15,0 0 240-15,0 0-64 16,0 0 160-16,19 0-167 16,-10 0-105-1,2-3-344 1,1 0-112-16,4 3-168 16,4 0 16-16,0 0-128 0,12 0-32 15,0 0-48-15,7 0 48 16,9 0 24-16,-4 6-152 0,8-3 112 31,-4 4-104-31,3-4-16 16,1 0 104-16,0 0-88 0,0-3 56 0,0 0 56 15,0 0-128-15,4 0 105 0,4 0 63 16,3-3-96-16,1 3 8 16,0 0-32-1,3 0-32-15,-3 0 152 16,3 0-160-16,1 0 112 15,-4 6-24 1,-5-2 8-16,1-2 112 0,-4 2 80 16,0-1-128-16,-4 0 120 15,-1-3-240-15,-2 3 72 16,-2-3 80 0,-6 4-80-16,-10-4 8 15,-3 0 16-15,-5 3-48 16,-2-3-8-16,-1 0-80 0,-8 0-8 0,0 0 72 15,0 0-72-15,-1 0 8 0,2 0-8 32,-5 0-80-32,-1 3-24 15,1-3-296-15,-3 0-248 16,-5 0-488-16,0 6-865 0,0-3-2080 16,-5 0 1177-16</inkml:trace>
  <inkml:trace contextRef="#ctx0" brushRef="#br0" timeOffset="62985.3">19603 7753 3240 0,'0'0'6394'0,"0"0"-5402"31,0 0-232-31,0 0-312 16,0 0 288-1,0 0 408-15,0 0 33 16,0-19-329-16,0 19-184 0,0 0-144 15,0 0-184-15,0 0 0 16,0 0-40-16,0 0-216 16,4 0 72-1,-4 3 16-15,0 3 184 0,4 7 241 16,-1 3-57-16,1 7-48 0,0 2 88 0,4 0-352 16,1 10 72-16,-2 3 328 15,1 4-400-15,4 2-96 31,-8 6-120-31,8 2 112 0,-8-2-48 16,3-2-24-16,-2 3 32 16,-5-4-64-16,8-2 136 0,-8-1-80 15,0-6-64-15,0 0 96 16,0 1-24-16,0-2-72 16,0 2-8-16,0 5 56 15,-8 1-56-15,8 2 8 0,-5 1 0 16,5 0 40-16,-3 2-40 15,3-5 8 1,0 2-16-16,0-2 40 16,0 3-32-16,0-1-8 31,0 1 0-31,0 2 0 0,0-2 0 0,-4 0 24 16,0 2-24-16,-8-2 0 15,0 0 8-15,0-3 0 0,1-1-8 16,-2-3 0-1,2 3-8-15,-2-3 0 16,-2 1 8-16,2-1 48 0,1 0-48 16,1-2 0-16,-2-4 8 15,6-3-8-15,-1-1 0 0,0 1 8 16,-1 6 8-16,-2-3-7 16,3 3-9-1,-1 3 0 1,-2-2 0-16,-1 5 0 15,4-3 0-15,-4 0-17 0,0 4 17 16,0-1 17-16,4 4-9 16,-3-4 0-16,-2 7 0 0,2-3-8 31,2-4 0-31,1 0-8 16,0-2 8-16,5-1 16 0,-1 0-16 15,0 0 88-15,4 1-88 0,0-4 48 16,0 6 16-16,0-2-8 0,0-1-56 15,0-3 48-15,0 3-32 16,0-2 80 0,0-4-88-16,0 0 64 0,0-4-8 15,0 1-56-15,0-4-8 16,0 4 40-16,0 0-32 0,0 3-16 16,0 3 8-16,0 0 0 31,-5 3-8-31,1 4-8 15,0-4 16-15,0 0 48 16,1-3-48-16,-1 1 0 16,0-4-24-1,4-3 24-15,0-1 0 16,0 1 8-16,0-1-8 0,0 1 40 16,0 0-32-16,0-3-16 15,0 2 16-15,-4 1-8 16,4-6 0-16,-5-1 48 0,1-3-48 15,4 3 0-15,-4-2 0 0,4-1 0 0,-3 0 0 16,3 0 0-16,0 0-8 16,0 1 16-1,0-1-8 1,0-3 8-16,0 3-8 0,-4 1 0 16,4 2-16-1,-4-3 16-15,0 0 0 0,-1 1-8 16,1-1 8-16,0 0 8 31,1 0-8-31,3 0 0 16,-4 1-88-16,4-4 40 0,0 0 40 15,0 0-96-15,0-3 96 16,0 0-40-16,0 0-32 0,0-1 64 0,0 1-128 0,0 0 136 31,0-3 8-31,0-1-48 16,0 1 48-16,0-3 0 15,0-1 0-15,0-2 0 0,0-1 8 16,0-3-16-16,-4 0 8 16,0-3-193-16,-9 0 9 0,2 0 32 15,-9 0 24 1,-4 0 120-16,0-6-136 16,-7 0 144-16,-1-7-8 0,-4 4-32 15,-5-1 32-15,2 0 8 16,-9-2 0-16,-3-1-8 15,-2 0-72-15,-6 1 80 16,3-1 0-16,-4 3 0 31,5-2 0-31,-1 2 0 0,0 4 0 16,0-1 0-16,-4 1 48 16,0 3-48-16,-3-1 8 15,-5 2-8-15,0-1 16 0,-4-1-16 16,8 4 0-16,1-3-48 15,3 3 32-15,0-3 16 16,5 0 8 0,3 3-8-16,0-4 0 15,-4-2 8-15,9 3 0 16,-5 0-8-16,4-4 16 0,0 4-16 16,8 0 32-1,-8 0-24-15,5-3-8 16,-5 3 48-16,-4-1 0 0,0 4 0 15,0-3 0-15,-4 3 32 16,5 0 16-16,-1 0-88 16,4 0-8-16,1 0-8 0,-2 3 8 0,2 1 0 31,-1-1-16-31,-8 0 16 0,1 3 32 16,-5 0-32-16,0 1 0 15,0-4 8-15,4 0 0 16,-3-3 0-16,6 0 0 0,6 0-8 31,-1 0 16-31,4 0 0 16,0-3 16-16,1 0-32 15,-6 0 0-15,2-1 0 0,-1 1 0 16,1-3 0-16,-5 3 48 16,4-3-48-16,0 2-48 0,5-2 40 15,-2 3 8-15,-2-1-8 31,-1 1-48-31,4 3 56 0,-4-3 0 16,-4 3 8-16,5 0-16 0,-9-3 0 16,0 3 8-16,0-3 0 15,-4 0-16-15,1 0 16 16,-1-1 48-16,4-2-48 16,0 3 0-16,0-3 0 15,9 2 0-15,-5 1 0 0,9-3 72 16,-6 3-72-16,1-1 8 15,1 1-8-15,-1-3-40 0,4 3 24 16,-4 0 16-16,1-1-8 31,-2 1-56-31,6 0 0 0,-1 0 64 16,4-4-88-16,0 7 80 0,-4-2-88 16,5-2 40-1,-1 1 48-15,-4 3 8 16,4-3 0-1,0 3 0-15,0 0 0 32,0 0-8-32,5-3 0 0,-1 3 8 15,0 0 0-15,4 0-120 16,1-4 112-16,-1 4 0 0,0-3 8 16,4 3-8-16,0 0 0 0,0-3 8 15,0 3 32-15,4 0-32 0,0 0 0 16,4 0 0-16,4-3 8 0,4 3-16 15,5 0 8-15,-2 0 0 16,1 0 0-16,4 0-8 16,-3 0 8-1,-2 0 8-15,1 0-8 32,1 0 0-32,-6 0 0 0,2 0 0 15,3 0 8-15,0 0 0 16,-1 0-8-16,6 0 16 0,-1 0-16 15,0 0 0-15,-4 0 0 16,4 0 0-16,-4 0 0 16,0 0 8-16,4 0-8 0,0 0 16 15,-5 0-16-15,6 0 40 16,3 0-32-16,-4 0 32 16,4 0 112-16,0-4-144 0,0-1 72 15,0 1-24-15,-4-2-56 16,4-4 0-1,0 1 0-15,0-4 16 0,-4 1 120 0,4-1-128 16,-4-6 72-16,4 3 113 16,0-6-49-16,0-1-24 15,0-2-112-15,0-4 112 0,0-2-56 47,8-8-56-47,3-5-8 16,2-1 0-16,2-2-160 0,6-4-40 15,-5 7-161-15,-4-10-247 16,-8 13-1328-16,-4 9-3353 0</inkml:trace>
  <inkml:trace contextRef="#ctx0" brushRef="#br0" timeOffset="64857.71">14371 7702 1400 0,'0'0'1904'0,"0"0"1353"16,0 0-1537-16,0-13-896 15,0 7-111-15,4-3-25 0,4-1 144 16,-4 4-24 0,-4 0-80-16,4-1 64 15,-4 4 113-15,0 0-265 0,0 0-192 16,0 3-120-16,0-4-72 15,0 4-152-15,0 0 24 0,0 0-128 16,0 0-8-16,0 0-88 31,0 4-24-31,-4 5 120 16,0 4 224-16,-4 6 168 0,4 6 16 0,-1 7-136 0,-2 3 112 16,3 6-64-16,0 7-112 15,0 2 40-15,0 8-135 0,-4 12 39 31,0 22 16-31,-4 12-120 16,-4 7 128-16,0-9 16 0,0-13 112 16,1-16 40-1,2 0-96-15,5 0-32 16,1 3 16-16,3-6-104 16,4-6 24-1,-4-10-8-15,4-13 0 16,0 4-24-16,0 12-24 15,0 3 8-15,0 10 112 0,0 0-128 0,-5-10 8 16,1 6 32-16,4-2-128 0,-4-4 48 16,1-2 0-16,-5-1 0 31,0 0 16-31,-1 0-56 16,-2-3-8-16,3 3 56 0,-1 0-40 31,2-6 80-31,-1 6 72 15,4-3-160-15,0 3 240 16,-1 4-96-16,-2 2-40 16,-1 4-15-16,4 3-89 0,-4-4 64 15,4-2-64-15,0-1 64 0,0 1-72 16,0-7-16-16,0-3 16 16,0 0 56-16,-3-6-48 15,2-1-8-15,1 1 8 0,0 0 56 16,0-4-64-1,0 1 8-15,4-1 16 16,-4 1-24-16,1-4-48 0,-6 3 48 0,5-3 0 16,-4 1 0-16,4-4 16 47,-3 0 32-47,2 0-48 0,1-3 8 15,0 3 0-15,4 0 40 16,-4-3-40-16,0 3 40 0,4 0-48 15,-7-3-8-15,3 0 8 16,-1 0 40-16,1-7-32 16,-3 4-8-16,-1 0 0 0,4-3 0 15,-5-1 64-15,5-3-64 16,4 1 0-16,-3-4 0 0,3 1 8 16,-4-1 0-16,4 0-8 15,0-3 48-15,0 0-48 31,0-3-32-31,-4 3 32 16,4 0 120-16,0-3-24 0,0 0-24 0,0 3 32 16,0-3-16-16,0 3-88 0,4-4 24 15,0 2-24-15,-1-5 0 0,1-2 0 16,-4-7-144-16,0 0-72 16,0-3-80-1,0 0-152 1,0-19-281-1,0-32-999-15,0 0-3193 0,0-3-8186 0</inkml:trace>
  <inkml:trace contextRef="#ctx0" brushRef="#br0" timeOffset="66392.62">15315 7601 1376 0,'0'0'4585'15,"0"0"-2321"-15,0 0-1031 16,0 0-369-16,0 0 120 0,0 0 8 31,0 0-96-31,0 22-136 0,0-13-215 0,0 7 159 16,0 3-32-16,0 10-128 16,0 3-8-16,-4 9-160 0,-4 3-104 15,4 4-64-15,1 6-8 16,-1 16-80-1,-5 12 80-15,1 20-56 32,-3 6 193-32,6-6 7 0,-3-10-48 15,4-16 48-15,1 0-168 0,-1 0 48 16,-4 0 40-16,-1 4 24 16,2-4 32-16,-1 0-24 15,0-3 16 1,3 0-120-16,1 3-112 15,4 1 32-15,-3 2 8 0,3-3-112 0,0-9 88 16,0-13-16-16,0-10 200 16,0-2-112-16,0 8-168 0,-4 14 160 31,0 6-56-31,-4 0-96 16,-4 2 120-16,0-5-56 15,4 3 40-15,-4-3-112 0,4-1-8 0,-4 1 8 0,8 0 8 31,-4 0-8-31,4-7 9 16,-4 7-9-16,1-7 8 0,2-3 56 16,-3 0-64-16,0 1 0 15,1-5 0-15,-6 5 8 16,1-8 0-16,5 1 64 16,-6 0-64-16,2-3 0 15,-2-4-8-15,5 0 0 16,5-2 48-1,-5-1-40-15,4-6 160 16,4 6-8-16,0-3-104 16,0 7 32-16,0-4-80 0,0 3-8 15,0 1 40-15,0-4-40 0,0 1 0 0,0-1 8 32,0-3 0-32,0 3-8 15,0-6 8-15,0 3-8 16,-4-3 48-16,4 0-48 0,-5-3 0 15,1-4 8-15,4-3 40 16,-3-5-48-16,3-1-56 16,-4-6 56-1,4-1 8-15,0 4 8 16,0-3-16-16,0-4 0 16,0 4 8-16,0 0-8 0,-4 2 8 15,4-2-8-15,0 3 8 16,-4 3 0-16,4-3-8 15,-4 0 0-15,-1-3-56 16,5-1-40-16,-4-6-144 16,4-2-240-16,0-4-321 15,0-16-1183-15,-7-9-4185 0</inkml:trace>
  <inkml:trace contextRef="#ctx0" brushRef="#br0" timeOffset="67611.17">13479 8131 1224 0,'0'0'2584'16,"0"0"609"0,0 0-1753-16,0 0-824 0,0 0-223 15,0 0-41-15,0 0-40 0,0 0 280 16,0 0 248-16,0 0 120 16,0 0-168-16,0 0-376 0,0 0-136 15,-4 0-71-15,-1 3-57 31,5 0 88-31,0 0 16 0,0-3-80 16,0 0 80-16,0 0 120 0,13 0-56 16,2 3 544-16,13 1-336 0,8-4-112 15,4 3-112-15,8 0-144 16,4 0-48 0,7 1-64-1,1-1-32-15,4 0 88 16,4 0-104-16,-1-3 72 15,1 3-16-15,4-3 65 0,-1 0 239 16,-3 0 8-16,-4 0 8 31,-16 0-80-31,-5 0-208 16,-15 3 8-16,-11-3-40 0,-10 3-56 16,-3-3 0-16,-4 0-48 0,0 0-112 0,0 0 64 15,0 0 88-15,-8 0-88 0,-16 4-560 16,-4-1-1177-16,0-3-2904 15</inkml:trace>
  <inkml:trace contextRef="#ctx0" brushRef="#br0" timeOffset="68328.5">13801 7899 4913 0,'0'0'5105'15,"0"0"-4001"-15,0 0-656 0,0 0-120 16,0 0 512-16,0 0-216 15,-92-25-144-15,57 15-55 0,-5 0-73 16,-4 1 192-16,-4-7-104 16,-4-3-112-16,-7 0-80 15,-1-9 240-15,-4-1-160 16,-7 1-128-16,3-7-72 0,-4 3-8 16,4-3 104-16,8 3 48 15,4 0 48-15,5 0-104 0,7 4 33 31,8 0-41-31,8 5-112 16,8 4 0 0,4 4 32-16,9 5-128 0,3 3 72 15,-1 4-72-15,5 3-128 16,0 0-320-16,0 0-857 0,9 0-199 16,2 13-441-16,-3-1-1999 15,5-2-3402-15</inkml:trace>
  <inkml:trace contextRef="#ctx0" brushRef="#br0" timeOffset="68782.85">12972 7258 128 0,'0'0'7961'0,"0"0"-6360"0,0 0-873 16,0 0-464-16,0 0-16 31,0 0 128-31,0 0-128 0,0 0 88 16,0 0 128-16,0 0-80 16,-91 19-112-16,55-10-112 0,-8 4 72 15,0-6 16-15,1-1 88 0,-2-3 73 16,2 3-81-1,11-6-32-15,8 3 16 16,8-3-64-16,8 0-96 0,8 0-152 16,0 4-104-16,0-4 88 31,0 6 16-31,0-3 96 0,0 7 0 16,0-4 16-16,8 4 104 31,-4-1-32-31,4 1-24 0,0 3 80 15,8 2 144-15,3 1-88 0,6 6-96 16,-1 1-112-16,4 2-88 16,-4 3-160-16,-5 1-368 0,1 9-704 0,-8-6-721 31,-3-7-863-31</inkml:trace>
  <inkml:trace contextRef="#ctx0" brushRef="#br0" timeOffset="71119.64">12701 9807 9161 0,'0'0'2705'0,"0"0"-1193"0,0 0-527 15,0-13-73-15,5 7-112 0,-5 3-120 16,0-3-72 0,0-4-136-16,0-2 168 15,-9 2-95-15,-6 0-209 16,-2-2 80-16,-2 5-288 15,-5 1 16-15,-4 3-48 0,-4 3-96 16,-4 0 48-16,1 0-32 16,-6 3-8-16,2 13 56 0,3 0-56 31,0 6 40-31,1 4 120 16,7 2-160-16,3 7 64 15,5 6 0-15,1 3 32 0,6 8 40 16,6-2-136-16,-1 7 96 15,8-3 56-15,0 0-104 0,0 0-40 16,15-3-8-16,2 0 8 16,11-3-16-1,-1-4-24-15,9-3 8 16,0-2 16-16,0-8 0 0,3-3-72 0,2-2-64 16,-2-4 128-16,9-3-104 15,0 0-176-15,4-6 280 0,-1 0-120 47,1-4-16-47,0-6-72 16,-4-3-184-16,0 0 40 0,-5 0 64 15,-7-3 216-15,-4-9 72 16,-4-4 8-16,0-3-80 0,-4-7-24 16,-4-5 64-16,0-8 40 15,0-8 0 1,4-17-233-16,-5-18-247 0,1 6 56 0,-8 6-32 15,-3 9 256-15,-9 11 192 16,0-1 8-16,0-6 128 31,-9 3-120-31,-10 6 352 0,-5 7 96 16,-8 3-16-16,-4 3-23 16,-4 6-113-1,-8 7-104-15,-4 6-48 0,-4 7-144 16,1 9-8-16,-1 0 0 0,0 3-520 15,-4 19-529-15,12-3-1863 16,13-3-4778-16</inkml:trace>
  <inkml:trace contextRef="#ctx0" brushRef="#br0" timeOffset="72275.7">15682 6467 5737 0,'0'0'1936'16,"0"0"-912"-16,-80 38-368 15,40-12 169-15,0 2 215 32,5 10-320-32,3 0-64 0,4 10-136 15,8 3-248-15,4 3-8 16,7 0-136-16,6 6 96 0,3 1-135 0,0-1-89 0,8 3 0 15,12-2 136-15,0-4-136 16,8-7-160-16,0-5 160 16,0-13-8-1,4-7 24-15,-1-6 56 16,1-9 64-16,4-7-32 0,4-3 40 31,-5 0 80-31,10-16 80 0,-2-3 56 16,1-10 112-16,4-6-136 15,0-6 8-15,-8-12-128 16,-5-5-208 0,-3-2 80-16,-8-7 96 15,0 0 128-15,-12 4 136 0,0 9-144 16,-8 3 80-16,-4 7 97 0,0 6-97 16,-4 9 152-16,-16 0-328 0,-4 4-40 31,-8 3-56-31,-3-1-112 15,-9 4 128-15,-4 1-120 0,-4 1 0 16,-4 8-8-16,5 6-72 16,-17 9-1496-16,16 10-1553 15,12 0-2936-15</inkml:trace>
  <inkml:trace contextRef="#ctx0" brushRef="#br0" timeOffset="73995.47">19212 12052 464 0,'0'0'7257'16,"0"0"-5360"-16,0 0-865 15,0 0-168-15,0 0 608 16,0 0 177-16,12-9-369 0,-12 5-392 15,0 4-264-15,0 0-176 16,-12 0-256 0,-1 0-136-16,-2 0 32 15,-5 0-80-15,0 0-8 0,0 0 8 16,-8-3 40-16,-4 0-32 0,-3 0 0 16,-1-4-16-16,-8 1 48 15,4-3-40-15,1-1-8 31,-2 1 56-31,1 2-48 16,9 4-16-16,-1 0 8 16,4 0 0-16,4 3 40 0,0 0-40 15,0 0 0-15,0-4 0 16,4 4 0-16,-3 0-8 0,-1-3 8 31,3 0 0-31,2 0 0 0,3 0 48 0,8 0-48 16,-5-1 0-16,6 1 8 15,-5 0-16-15,8 3 16 0,-4 0-8 16,8 0 80-16,0 0-80 16,0 0 289-1,0 0 103-15,0 0-104 16,0 0 32-16,0 0-72 16,0 0-8-16,0 0 152 0,0 0-336 0,3 0 64 15,2 6-16-15,-5 4 32 16,4-1 64 15,0 4-40-15,4 3 16-16,-4 3 0 15,-1 3-104-15,1 4 72 16,5 2-32-16,-9 7-104 0,4 0 96 16,-4 3-96-16,0 0 56 15,-4 1-16-15,-9-2-40 16,2-2-8-16,-1 1 8 0,4-1 0 15,0-7 32-15,0 1-32 16,8-4-8-16,0-3 0 0,0-3-24 0,0-6 24 0,0-1 56 16,0-5-56-16,0 3 0 31,4-7 0-31,-4 3 8 16,0 0 0-16,0-3 0 0,0 1-8 15,0-1 0-15,0 3-264 0,0-6-312 31,0 4-432-31,8-4-872 0,-1 0-2457 16,2-13-3233-16</inkml:trace>
  <inkml:trace contextRef="#ctx0" brushRef="#br0" timeOffset="74813.03">18961 12414 4120 0,'0'0'6538'16,"0"0"-4778"-16,0 0-720 16,0 0-279-16,0 0 175 0,0 0-128 15,60 19-200-15,-32-3-264 32,8 6 112-32,11 4-112 0,9-1-40 15,19 10-8-15,22 3-288 0,-11 0 152 16,-5-3 0-16,-14-3-63 0,-15-7 95 15,8 4-40-15,0 3-40 16,-9-4 40 0,-7-6-152-1,-8-3 72-15,-8-6 24 0,-8-1-96 0,0-2 56 32,-4-3 48-32,-4 2 16 0,0-6-40 15,0 4-72-15,-5-4 56 16,6 3 48-16,-5 1-104 31,-1-5 56-31,6 2-64 0,-9-1 16 16,0-3-16-16,0 3-240 0,-4-3-320 15,0 0-305-15,0 0-767 0,0 0-160 0,0 0 95 16,0 0-439-16,-8-6-2777 0</inkml:trace>
  <inkml:trace contextRef="#ctx0" brushRef="#br0" timeOffset="75182.78">19929 12649 7241 0,'0'0'5473'15,"0"0"-3912"-15,0 0 95 0,0 0-96 31,0 0-295-31,0 0-457 32,0 0-728-32,0 0 328 0,24 29 64 15,-16-7-160-15,4 3-96 16,4 7-96-16,0-3-40 0,7 2-16 0,-2-5-56 16,3 2-8-1,-5-6 0-15,1 4-112 16,-8-7 56-16,-3 0 40 0,-6-3-160 15,-3 0 32-15,-7-4 8 16,-14-2 136-16,-3 0 96 16,-11-4-96-16,-1 0 48 0,-4-3-32 31,0-3-16-15,4 4-360-16,-3-4-1208 15,7 0-2433-15,11-4-4433 0</inkml:trace>
  <inkml:trace contextRef="#ctx0" brushRef="#br0" timeOffset="78190.03">14207 8153 384 0,'0'0'888'0,"0"0"-320"15,0 0-192-15,0 0-272 16,0 0 696 0,0 0 1945-16,-15 10-1625 15,15-10-264-15,-4 0 200 0,0 0-63 0,4 0-297 16,-5 0-384-16,-2 0-32 0,-5 3 128 16,8 6 64-16,-5-2-112 31,6-1-144-31,-5 3-8 15,8-2-136-15,0-1-72 0,0 1-48 16,0-4 48 0,8 0 136-16,4 0 728 0,7-3-159 15,2 0-89-15,3 0 8 0,-1 0-184 32,5 0-104-32,4 0-184 15,4 0 32-15,0 3 16 16,4 4-136-16,3-4 24 0,9 3-80 15,4-2 0-15,12 2 136 0,8 0-40 16,-5-3 136-16,9 4-8 16,-4-4-112-1,-13 3 16-15,9 0 16 16,0 1-80-16,-8-1 56 0,-1 1-120 16,1-1 97-16,4 0-33 15,-1 1-64-15,13-4 88 16,20 7-88-16,12-5 88 31,3 5 32-31,-7 0-112 16,-13-1 96-16,-24 1-16 0,-11-4-80 15,-15 1 112-15,-2-1-24 16,13 0 8-16,8 4 16 0,16-1-112 16,19 1 112-16,13-1-32 15,-1 1-24-15,-3-4-72 16,-8 4 16-16,-13-1 80 15,-11 1-88-15,-17-4 72 0,-10 4 48 16,-10-4-40-16,13 3-88 16,3 4 48-16,25 0 24 15,12-4 64 1,11 7 24-16,-2-6-144 0,-26-1 88 16,-19-5-8-16,-13 2-80 0,2-3-8 15,6 0-8-15,-3 0 8 16,-8-3 56-1,-5 0-56 1,-2 0-8-16,-1 0 8 16,0 0-8-16,0 0 40 15,7 0-40-15,1-3 0 0,4 3-8 16,0 0-24-16,4 0 32 16,-1 0 0-16,1 0 0 15,0 0 0-15,-4 0-8 0,-1 0 8 31,2 3-8-31,-2-3 16 0,1 0-8 0,0 4 48 16,-1-4-48-16,2 0 0 0,-9 0 0 16,-1 0 8-16,1 0-8 15,-8 0 8-15,-4 0-8 16,-5 0 8 0,2 0 0-16,-5 0 0 31,3 0 0-31,-2 0-8 0,7 0 8 0,-1 0-8 15,5 0 0-15,0 3 0 16,0 0 8 0,-4 0-16-1,-5 0 8-15,-6 0 0 0,-13-3-136 16,0 3-984-16,-8 1 648 16,-16-1 32-16,-20 0-761 0,0-3-1639 0,5 0-3634 0</inkml:trace>
  <inkml:trace contextRef="#ctx0" brushRef="#br0" timeOffset="79609.07">13419 8960 280 0,'0'0'1488'0,"0"0"-1040"16,0 0 2289-16,0 0-913 0,0 0-912 15,-36 28-264-15,36-28 328 16,0 0 689-16,0 0-81 15,8 0-55-15,0 0 7 0,-1 4-240 16,6-4-264 0,-9 0-456-16,7 0-103 0,-3 2-137 15,-3 1-136-15,6 1-24 0,1-4-104 16,4 6 168-16,12-3 8 16,4 4-136-16,12-7 24 0,19 3-40 31,29 0-8-31,32-3 16 15,3 0-96-15,5 0 200 0,-21 0 96 0,-11 3-184 16,-13 0 40-16,5-3-72 16,-8 0-16-16,8 4 32 0,-5-4-104 15,9 0 80 1,7 0 8-16,5 0-88 47,-1 0 96-47,9 0 32 0,-4 0-32 15,8 0 96-15,-9 3-144 16,-3 6 104-16,-9 4 16 16,-3 0-160-16,-5-1 8 0,5 4-8 15,-1-3 0-15,6 3-8 0,-2 0-32 16,-3-3 32-16,-9 2 104 16,-11-5-96-16,-20 0 0 0,-8-5 0 0,-9 2-8 15,13-1 8-15,3 1-8 0,9 2 8 31,0 1 56-31,0-4-64 16,4 3-56-16,15 1 56 16,13 3 96-16,23-1-40 0,1 1-48 15,-4 0 144 1,-13-4-7-16,-31 1-57 16,-8-3-16-16,-17 2-24 15,-2-3 48-15,7 1 56 16,6 2-136-16,19 4 64 15,-10-3 32-15,5-4-104 16,-9 6 64-16,2-5-56 0,-10-1-8 16,-3 4 192-16,4-1-192 0,-9-2 40 31,5 2 120-31,1-3-160 0,2 1 8 16,0 3-8-16,1-5 64 15,-3 5-64-15,-1-3 40 0,-1-1-48 16,-7-3 16-16,-4 3-8 15,-12-2-8-15,-4-1 0 16,-9-3 16-16,2 0 8 16,-2 3-24-16,2-3 0 15,-2 0 0-15,1 3 0 0,0 0-8 16,0-3 0-16,-4 4-56 16,-5-2-56-16,-2-2-248 0,-5 0-264 31,-20 0-921-31,-4 0-1495 15,-4 0-1881-15</inkml:trace>
  <inkml:trace contextRef="#ctx0" brushRef="#br0" timeOffset="80811.97">13872 7829 1560 0,'0'0'8538'0,"0"0"-7002"15,0 0-528-15,0 0 393 16,0 0-105-16,0 0-408 0,-23-9-416 16,15 9-48-16,-8 0 112 31,5 9 120-31,-2 4-223 0,1 3-113 0,-4 3-88 15,8 3-40-15,4-3-128 16,4 0-64-16,0 0-16 0,8 0-8 16,12-6 24-16,8-4 272 15,8-2-272 1,0-7 0-16,3 0-312 16,-7 0-64-16,-4-9 216 0,-8-4 160 15,-4-9 16-15,-4-1 88 0,-8-6-104 16,-4-2 0-16,0-4 40 15,0 6-32-15,-7 4 64 32,-14 6 8-32,1 10 72 0,1 5-112 0,-1 4-40 15,-5 13 0 1,6 13-48-16,14 15-697 16,5-3-1815-16,0-4-2745 0</inkml:trace>
  <inkml:trace contextRef="#ctx0" brushRef="#br0" timeOffset="81297.59">14961 7852 7513 0,'0'0'2553'0,"0"0"-1097"0,0 0-440 15,0 0 40-15,0 0-87 0,0 0-81 16,0 0-48-16,-73-3-168 0,58 18-80 31,3 7-216-31,0 0-40 0,4 7-112 16,8 0-176-16,0 0-48 15,0-1-72-15,20-6-80 0,4-3-248 16,7-9 160-16,-3-4 112 16,0-6-160-1,0-3 152 1,-7-13 128-1,-6-6 8-15,-6-7 8 0,-9-3 336 0,0 1 64 16,0-1 16 0,-17 3-64-16,-3 10-159 0,-8 6-105 0,-4 13-96 31,-28 4-681-31,9 15-2055 16,-1 0-6466-16</inkml:trace>
  <inkml:trace contextRef="#ctx0" brushRef="#br0" timeOffset="81845.69">13805 8579 10778 0,'0'0'2360'0,"0"0"-887"15,0 0-225-15,0 0 0 0,0 0-544 16,0 0-408-16,0 0-184 0,-28 3 184 16,20 19 113-1,0 0-241 1,8 1 0-16,0-1-88 0,0 0-80 16,16-3-152-1,8-10 152-15,4-2 136 0,8-7-136 16,-1 0-104-16,-3-3-176 15,0-10 55-15,-4-9-55 32,-12 3 264-32,-4-7 8 0,-12 4 8 15,0 0 385-15,0 0-57 16,-19 6 16-16,-5 6 48 0,-4 7-256 0,-4 3-88 16,4 3-48-1,8 13-224-15,12 10-905 16,4-4-2599-16,4-7-3546 15</inkml:trace>
  <inkml:trace contextRef="#ctx0" brushRef="#br0" timeOffset="82184.17">14602 8658 3952 0,'0'0'10171'0,"0"0"-8107"16,0 0-920-16,0 0-672 15,0 0-256-15,-8 13 152 0,8 9-176 16,0 0-192-16,12 1-360 16,4-1 88-16,3-7-360 15,6-2 48-15,-5-10 24 0,-1-3 560 16,5 0 264-16,-7-16-88 15,-6-6 296-15,-3 0 280 16,-3-10 257-16,-5 4-25 0,0-7-424 16,-13 6-128-16,2 4-184 15,-2 3-144-15,-2 9-104 0,-21 13-656 32,4 0-1961-17,0 0-3712-15</inkml:trace>
  <inkml:trace contextRef="#ctx0" brushRef="#br0" timeOffset="83788.02">13144 11671 3896 0,'0'0'3273'0,"0"0"-760"0,0 0-1337 15,0 0 136-15,0 0 384 16,0 0-423-16,79-10-225 15,-59 10-304-15,1 0-256 0,-2 0-8 0,9 0-8 16,4 0-208 0,0 4-71-16,12 2-81 0,7-3 56 15,5 1 8-15,12-2-176 16,4-2 120-16,3 0 120 16,5 0-72-16,12 0 80 15,-9 0-168-15,1 4 208 0,4-1 144 16,-17 3-384-1,9 1 40-15,8-1-72 0,11 0-8 16,13 4 72-16,3-4-72 16,-7 1-8-16,-12-1 0 0,-12 0-80 15,-5-3 80-15,-7 1 96 16,-12-1-96 15,-13 0 56-31,-2-3-48 16,6 3-8-16,5 1 80 0,7-2-80 15,5 2 0-15,-1-1 8 16,6 0-8-16,-2 0 16 0,5 4-16 16,0-4 0-16,0 0-8 15,-1 3 8 1,0-3 0-16,-6 1 8 0,-2-1-8 0,-3 0 0 16,-4 0 8-16,4 0-8 15,-4 0 48-15,7 4-48 0,1-1 0 16,-5-3 0-16,1 4 0 31,1-4 0-31,-10 0 40 16,4 3-40-1,-6-3 0-15,-6 1 8 0,1-1-8 16,0 0 128-16,-4 0 0 0,-5 1-32 16,6-2-96-16,-6 2 0 0,1-1 40 31,0 0-32-31,0 0-8 15,-4 0 0-15,-8-3 0 16,3 4-8-16,-3-1 32 0,0 0-24 16,-4-3 0-16,-4 3-144 0,0-3 128 15,0 0 8-15,3 0-104 16,2 0 24 0,6 0-128-1,-3 0 144-15,8 3 72 0,4 0-72 0,0 4 72 16,4-4 0-16,-5 4 0 0,-2-2 0 0,-1-1 8 15,-5-4 48-15,1 3 64 32,0-3-112-32,-8 0 40 15,-5 0 8-15,-2 0 16 0,-6 0 128 16,2 0-152-16,-1 3 88 16,-1 0-40-1,9 1-88-15,-3-1 80 0,6 0-80 0,1 0 48 31,-4 0-32-31,-4 0-24 16,-4-3-8-16,-8 0-528 16,-12 0-1488-16,-12-3-2529 0,-12-9-4393 15</inkml:trace>
  <inkml:trace contextRef="#ctx0" brushRef="#br0" timeOffset="84668.06">13737 11985 3816 0,'0'0'4329'0,"0"0"-2392"0,0 0-497 31,0 0 56-15,0 0 25-16,0 0 15 16,-28-82-280-16,21 75-24 0,-1 1-119 15,-1 6-305-15,-2 0-192 16,-10 0-352-16,2 19 0 15,-5 4 0-15,0 5-160 0,8 7-16 0,0 0-40 16,12 0 0-16,4-7-48 16,4-2-320-16,16-10-24 0,8-7-8 31,8-9-16-31,4 0 104 16,-5-6-32-16,-7-17 200 0,-4-2 96 15,-8-7 0-15,-8-3 80 16,-8 1 192-16,0 2 16 15,-12 7 56-15,-4 5-64 16,-4 8-32 0,5 8-248-16,2 4-16 15,5 4-800-15,8 15-1601 0,12 3-3208 16,12-6-6425-16</inkml:trace>
  <inkml:trace contextRef="#ctx0" brushRef="#br0" timeOffset="85407.54">15045 12023 1304 0,'0'0'832'0,"0"0"1664"0,0 0-399 15,0 0-889-15,0 0-112 0,0 0-111 0,-9 0-9 16,5 0 520-16,0 0 489 15,-3 3-345-15,-2 4-520 0,1-1-392 32,4 7-168-32,-3 0 57 15,-1 12-41-15,3 4 152 0,5 6-168 16,-8 6-192 0,5 3-152-16,-5 4-64 15,0 0-144 1,-1-1 72-16,2-6-72 15,-1-6 0-15,4-6 0 0,-1-7 8 16,5-6-16-16,0-9 0 16,0-4-264-16,0-3-296 0,5 0-128 15,7-10-536-15,-1-3-1769 16,-2-9-6401-16</inkml:trace>
  <inkml:trace contextRef="#ctx0" brushRef="#br0" timeOffset="89063.15">12912 9423 1192 0,'0'0'872'0,"0"0"1969"15,0 0-809-15,0 0-504 0,0 0-191 16,0 3 87-16,0-3 88 16,0 0-55-16,0 0-193 0,0 0-152 15,0 0-120-15,0 0-24 32,0 0-135-32,0 0-145 0,0 0-272 15,4-6-264-15,1-4-64 16,3 1-40-16,-1-4-40 15,-3-6-8-15,4-3 0 16,1-10-8-16,-2 0 8 0,-3-2 0 31,0-1 56-31,-4-7-56 0,0 1 0 16,0-4 0-16,0-2 8 16,0-4-8-16,0 3 8 0,4 1-8 15,5 3 8-15,-5 5-8 0,-1 1 0 16,-3 4 0-1,0 4 0 1,0-1-8-16,0-1 0 0,-7 1-72 0,-6-1 80 16,5 0 48-16,-3 0-48 31,2 0 0-31,5 4 0 0,4-4 0 16,0 1 0-16,0-1 8 31,4-3 48-31,5 0-56 0,-1-7 0 15,-5 8 40-15,1-5-40 16,0 4 0-16,0 4-8 0,-4 2 8 16,4 7 0-16,1 3-8 0,-5 6-136 0,4 7-88 31,-1 6-656-31,-3 0-1065 16,0 22-1087-16,0 4 503 0,0-1-3064 0</inkml:trace>
  <inkml:trace contextRef="#ctx0" brushRef="#br0" timeOffset="90065.53">12662 10931 4296 0,'0'0'5658'16,"0"0"-4554"-16,0 0-872 0,0 0 496 15,0 0 416-15,0 0 81 16,3 83-17-1,1-51-312-15,1 5-184 0,-5 5-64 16,0-1-376-16,0 7 0 16,0 3-128-16,0 3 41 15,0-1 111-15,-5 5 112 16,1 2 16-16,-3 0-32 31,3 4-232-31,4-4-32 16,-4-2-24-16,4-1-40 0,0-7-32 15,0-2 16-15,0-3-32 16,0-4 32-16,0-6-48 0,0-4 0 16,0-5 8-16,4-4-8 15,0-6-8-15,0-4-280 16,-1-5-312-16,1-1-528 16,-4-6-1265-16,5 0-2696 0</inkml:trace>
  <inkml:trace contextRef="#ctx0" brushRef="#br0" timeOffset="91606.93">13928 6915 9410 0,'0'0'2448'15,"0"0"-512"1,0 0-287-16,0 0 31 16,0 0-296-16,0 0-391 15,28-32-505-15,4 32-80 0,24 0-128 16,40 0 104-1,35 10-184-15,24 3 120 16,2-4-80-16,-22 0-24 0,-44-2 8 16,-31-1-216-16,-28-3 72 0,-17 0-56 15,-2-3 24-15,-5 0-96 0,-8 0-72 32,0 0 120-32,0 0 8 15,-12 0-8-15,-4 0 0 0,0 4-368 16,0 2-832-16,16 10-1033 15,4 0-3240 1,20-4-4433-16</inkml:trace>
  <inkml:trace contextRef="#ctx0" brushRef="#br0" timeOffset="92656.24">16315 7004 10050 0,'0'0'2056'16,"0"0"-872"-16,0 0-375 0,0 0 23 31,0 0 88-31,80-13-296 16,-52 13-168-16,12 0-160 0,7 0-32 0,5 0 48 0,24 6-128 15,15 4 152-15,17 0 0 16,-8-1-63 0,-20-3 71-16,-25 4-128 15,-11-4-112-15,4 0-48 16,11 4-48-16,5-3-8 0,5 2 72 31,-2-3-72-31,5-3 16 0,-5 1 56 16,5-1-64-16,-4-3-8 15,3 3 32-15,1 0-32 16,0 1 8 0,0-1 0-16,-1 3-8 15,1 0 8-15,0 1 0 0,-1-1-8 16,2 0 40-16,2 1-40 0,-3-1 0 16,3 0 8-16,-3-2 0 0,4 2 8 31,-1-3-16-31,-2 3 0 15,-10-2 24-15,-3-1-24 0,-13 0 0 16,-11-3-48-16,-12 0 48 16,0 0 56-16,-8 0-32 0,-4 0-24 0,4 0-40 15,0 0 32 1,0 0 8 0,4 0-104-16,0 3-80 0,-4-3 72 15,4 4 16-15,-5-2 88 0,6 1-160 31,-6 4 56-15,1-4-48-16,-4 0-233 16,-3 4-103-16,-5-4-648 0,-4 0-944 15,0 3-361-15,0-6-2328 16</inkml:trace>
  <inkml:trace contextRef="#ctx0" brushRef="#br0" timeOffset="100976.69">15077 7750 432 0,'0'0'2336'15,"0"0"1729"-15,0 0-2761 0,0 0-376 16,0 0-151-16,0 0 79 16,0 0-8-1,0 0-312-15,0 0-96 0,0 0-8 16,0 0-72-16,0 0 96 16,3 0-143-16,-3 0-89 0,0 0-16 15,0 0-64-15,0 0 16 16,0 0 8-16,0 0 40 31,0 0 96-31,0 0-208 16,0-3 56-16,0-1-8 0,0 4-40 15,0-3 128-15,0 0-136 16,0 0-16-16,0 0 16 0,0 0-88 16,-3 0 48-16,3-1 24 31,-5 1-72-31,1 3 0 0,-4-3 0 0,4 0 0 15,0-1 64-15,1 2-64 16,-1 2-8-16,-1-4 96 0,5 4 0 16,-4 0 16-16,4 0-96 15,0 0 40 1,0-3 56-16,0 3-112 16,-4 0 16-16,4 0-8 0,0 0 8 15,0 0-16-15,0 0 0 0,-11 0-872 16,2 0-1561-16,1 0-4360 0</inkml:trace>
  <inkml:trace contextRef="#ctx0" brushRef="#br0" timeOffset="103636.46">15227 7788 1096 0,'0'0'848'16,"0"0"-504"-16,0 0 2105 0,0 0-913 16,0 0-648-16,-4-10 104 15,4 7 64-15,-4-3-375 16,1 3-241-16,3 0-184 0,-4-4-96 15,4 4 48-15,-4 0 72 32,-4 0 48-32,3-1-88 0,-2 4-152 0,-5-3 0 15,-4 0 64-15,0 0-8 0,0 0-32 16,0 0 40-16,0 0 8 16,0-4 136-16,-4 4-120 0,5 0 8 31,-2-3-8-31,1-1 176 0,0 4 121 15,0 0-105 1,5-4-160-16,-5 4 0 16,4 3-136-16,0 0-8 15,-1 0 0-15,-2 0-56 0,2 0 0 16,-2 0 56 0,3 0-56-1,-4 0 96-15,8 0-96 0,1 3 40 0,-6 0 16 16,5 1-16-16,-4 2 80 15,4 1 32-15,0-1 0 0,-3 0 24 16,2 4-56-16,-3 2 48 31,1 1 48-31,-2 3-88 0,2-3-32 16,-2 0-56-16,2 2-40 16,3-2 120-16,-1 3-56 15,5-3-64-15,1-1 160 16,-1 1 64-16,0 3-16 0,0-3-72 31,4-1-16-31,-4 4 40 0,4 0-88 16,0-3 0-16,0-1-72 15,0 1 64-15,0-4-56 16,0 4 41-16,0 0-9 0,0-4 80 0,8 1 64 16,0 2-48-1,-1-2-88 1,2 0 32-16,-1 2-80 0,-1-2 72 15,1-4-72-15,1 4 80 0,-1-1-72 16,-1 1 32-16,6-1 0 16,-2 1-40-1,6 0 64-15,2-1 0 32,-3 0-64-32,9-2 120 0,-10-4-128 15,9 4 104-15,-5-5-16 16,2 2-80-16,-1-1 56 15,-5-3-64-15,2 3 0 0,-6-3 88 0,6 0-88 16,-6 0 8 0,1 0 8-16,0 0 32 0,0 0 8 15,4 0-56-15,-4 0 0 16,1 0 8-16,2-3 40 16,-3 0-48-16,0-1 0 0,0-2 0 15,0 3 8-15,0-3-8 16,3-4 0-1,2 1-64-15,-6 2 56 16,2-2-8-16,-2-1 8 0,-3-2-40 16,5-1 48-16,-6 3-80 0,1-2-8 15,1-1 88-15,-2 0-80 0,1 0 16 47,0-2-40-47,-3 2 104 16,-1-3 8-16,-1-3 0 0,-3 3-8 15,4-6 96-15,-4 6-96 16,0-6 0-16,0 3 8 0,0 0 40 16,0 3 0-16,0 3-48 15,0 0 0 1,0 1 0-16,0 2-8 0,-7 1-80 16,-2-1 88-16,-7-3 0 0,0 1 0 15,1-1 0-15,-9 0 0 0,3-2 40 16,2 2-32-16,-5 0-8 31,4 3 0-31,-4 7-1208 16,4 3-1329-1,0 0-3848-15</inkml:trace>
  <inkml:trace contextRef="#ctx0" brushRef="#br0" timeOffset="105002.16">12216 9553 6633 0,'0'0'1960'0,"0"0"-55"16,0 0-169-16,0 0 257 0,7-38-49 16,-7 35-320-16,4 3-287 0,-4 0-425 31,0 0-384-31,0 0-168 16,0 0-224-16,0 13-120 0,0 2 40 15,0 11 128-15,0 6 16 16,0-4-120-16,0 4-32 15,0-3 48-15,0-7-96 16,8-6 8 0,1-7-16-16,10-9 16 15,5 0 64-15,12-16 8 0,3-12-64 16,13-13 32-16,12-20-48 16,-8 1-72-16,0-10-72 15,-9 6-152-15,-19 17 48 0,-4 6 64 16,-12 15 104-1,-3 14 8-15,-9 8-168 16,0 4-736-16,4 0-1457 0,-1 7-1960 16,1-4-2104-16</inkml:trace>
  <inkml:trace contextRef="#ctx0" brushRef="#br0" timeOffset="105957.71">15925 6404 7881 0,'0'0'2073'0,"0"0"-737"0,0 0-616 15,0 0-232-15,0 0-256 16,0 0-232 0,0 0 144-16,-28 38 48 0,16-10-40 15,0-2-104-15,12-1-32 16,0-9 48-16,0-3-16 0,0-7 256 16,12-6 585-16,12 0 167 15,3-13-496-15,6-12-288 16,3-4-152-1,-1-6-104-15,-3-2 96 16,0-2-104-16,-4 1 192 16,0 0-80-16,-5 6-40 15,-2 7 8-15,-9 6-40 0,0 9-48 16,-12 10-376-16,0 0-848 16,-4 19-985-16,-16 3-79 15,4 1-5466-15</inkml:trace>
  <inkml:trace contextRef="#ctx0" brushRef="#br0" timeOffset="114378.13">14391 12039 1144 0,'0'-3'6481'16,"0"0"-4576"-1,0 0-689-15,0 3 8 16,0 0 64-16,0 0 177 0,0 0-49 15,0 0-232-15,0 0-248 0,0 0-247 16,0 0-169-16,0 0-136 31,0 0-240-31,0 0-32 16,-16 3 80-16,0 7 96 0,-4 2 112 16,0 4-168-16,0 0-64 0,8 0 16 15,1 0-40-15,6-3-80 0,1 2-64 16,4 1 0-1,0-3 0 1,16 2-48-16,0-2-32 0,8 0-120 16,8-7-56-1,0 1-72-15,3-7-184 0,1 0-72 16,-8-4 240-16,0-8 232 16,-8-4 112-16,-4-6 0 31,-8-4 376-31,-4-2 64 0,-4-4-24 15,0 3-128-15,-7 1-64 16,-10 3-136-16,-3 6-88 0,-23 9-368 0,3 7-1688 0,-1 0-4490 16</inkml:trace>
  <inkml:trace contextRef="#ctx0" brushRef="#br1" timeOffset="122760.77">4705 6324 4320 0,'0'0'4281'0,"0"0"-2616"16,0 0-945-16,0 0 232 31,0 0-72-31,0 0 184 0,8-9-55 16,-8 9-345-16,0 0-120 16,0 0-288-16,0 0-80 15,0 3-96-15,0 7-72 0,-8 2 120 16,4 4 80-16,-1 3-112 15,2-3 40-15,3 0-128 16,0-3-8-16,0-4 0 0,0-3-8 16,12-6 8-16,4 0 128 15,4 0 96-15,4-6-72 16,-1-10-152-16,5-3 128 0,0-3-88 47,-4 0-40-47,4 0 0 0,-8-1 80 0,0 7-80 15,-4 4 48-15,-4 2-48 16,-8 7-48-16,-1 3-440 16,-3 0-1376-16,0 6 15 0,-7 7-1031 15</inkml:trace>
  <inkml:trace contextRef="#ctx0" brushRef="#br1" timeOffset="124464.9">4354 6800 416 0,'0'0'5233'0,"0"0"-2537"0,0 0-1415 16,0 0-225-16,0 0 120 31,0 0 88-31,0 0-512 16,0-3-239-1,0 3-129-15,-4 0-128 0,-7 0-104 16,-2 0-104-16,-2 0-40 16,-10 0 24-16,6 7 24 15,-1-4-56-15,0 3 48 16,4-2-48-16,4-1 0 15,0 3 0-15,4-3-8 16,0 0 8-16,4 0-128 0,0 4 120 16,0-7 8-16,0 6-8 0,4-2-40 15,0-2-56-15,0 2 104 32,0-1 144-32,0 0-88 0,0 0 152 15,0 7 64-15,0-4-120 0,0 4 40 16,0-1 72-16,0 4-48 0,0 0-40 0,0-1-168 15,0 4 160-15,0 0 56 32,0 3-128-32,0 0 32 15,0 0-128-15,0 0 80 0,0 0 48 16,0 0-112-16,0 4 80 16,0-1 40-1,0 0-40-15,0 3 24 0,0 1-64 16,0-1 32-1,0 4 112-15,0-7-200 16,0 4 72-16,0-4 16 16,0-3-80-16,0-1 72 0,-4 2-64 15,0-1 57-15,4-3 7 16,-3 3-80-16,-6 3 104 0,9-3 40 31,-4 3-40-31,-4 0 64 16,5 1-96-16,-1-1 24 0,-5 0 104 0,5 0-200 15,0-3 16-15,4 1 104 16,0-1-120-16,0-4 56 0,0 1-56 16,0-3 0 15,13 0 16-31,-2-4 32 16,1-3-48-16,8 4 0 0,-4-10-40 15,4 3-448-15,12-3-745 16,-8-13-1951-16,-9 1-3618 0</inkml:trace>
  <inkml:trace contextRef="#ctx0" brushRef="#br1" timeOffset="126222.47">4438 6911 1320 0,'0'0'6289'0,"0"0"-4432"16,0 0-817-16,0 0 176 0,0 0 88 31,0-9-159-31,0 6-353 16,0 3-392-16,0 0-104 0,0 0-176 31,0 0-32-31,8 0 136 16,0 0-216-16,4 0 48 0,-1 0 40 0,2 3-88 15,-1 1 40-15,0-1-48 16,-4 3 0-16,0 0-8 0,-5 1-288 0,-3 2 296 31,0 1 80-31,0 2-32 16,-7 1 8-16,-10 3 120 0,-2 0 8 16,3-3 96-16,0-1-184 15,4-2 56-15,0-4-56 16,8 1-96-1,0-7 0-15,4 2-40 16,0-2-8 0,0 0-80-16,8 4 128 0,7-4 200 15,6 0-24-15,3 0-168 16,4 0-8-16,4-6-16 0,-4-1-32 16,-4 1 48-16,-5 2-728 15,-2-2-544 1,-14 3-441-16,-3 0-303 15,0-3-2121-15</inkml:trace>
  <inkml:trace contextRef="#ctx0" brushRef="#br1" timeOffset="127256.15">4462 7400 6465 0,'0'0'4145'0,"0"0"-2833"16,0 0 144-16,0 0 17 16,0 0-225-16,0-9-656 0,-8 13-200 15,3 8 152-15,5 1-88 0,0 3-40 31,0 0-55-15,0 3-177-16,5-4-64 16,3 1-24-16,7-3 0 15,-2 0-96-15,-1-1 80 0,0 1-56 16,0-3 72-16,-5 2-96 16,-3 1 8-16,-4 3-8 15,0-3 56-15,0 2-56 16,-11-2-56-16,-6 0-96 15,-6-4-328-15,-1 1-537 0,-8-10-1095 16,4 0-1993-16,4 0-2488 0</inkml:trace>
  <inkml:trace contextRef="#ctx0" brushRef="#br1" timeOffset="127441.01">4363 7480 7705 0,'0'0'3033'15,"0"0"-2009"-15,0 0 96 0,0 0 457 32,91-13-137-32,-55 10-504 15,4 0-504-15,-9 0-144 16,-3-1-288 0,-3 2-568-16,-10-2-1704 0,-6 1-2753 15</inkml:trace>
  <inkml:trace contextRef="#ctx0" brushRef="#br1" timeOffset="128459.07">4733 6899 2560 0,'0'0'3017'0,"0"0"-137"0,0 0-1735 16,0 0-545-16,0 0 48 15,0 0-144-15,0 0-288 32,68 0-120-17,-48 0-24-15,-1 0-16 16,2 0-56-16,-10 0-24 16,6 0 16-16,-14 3 16 15,1 1 120-15,-4-1 200 0,0 3 320 16,0 0 344-16,-7 7-87 15,3-4-465-15,-9 7-40 0,9-3-56 16,4 3-136-16,-4 3-56 16,4 0-40-16,0 0 80 0,0 7 40 15,0-4-224-15,0 3 80 16,0 4 0-16,0-4-80 16,0-2 56-1,-3 2-64-15,3 0 16 0,-4-3 168 0,4 4-168 16,-4-4 136-16,4 0 16 0,-5-3-160 15,5 0 0-15,0-3 56 16,0 0-8-16,0 0-56 31,0-3-16-31,-4 3 16 0,4-1 72 16,0-2-72 0,-4 3 0-16,4 0 0 15,0-4 0-15,0 1 16 0,0 0-16 0,0 0 0 16,0-4 0-1,0-3 8 1,4 1-8-16,-4-1 0 16,4-2 16-16,-4-2 16 0,0 2 16 15,0-1-48-15,-4 0 72 0,-11 3 32 16,-9 1 8-16,-8 2-56 16,0-2-56-16,-4 2 0 15,-8 4-848 1,12-4-1536-16,9 1-2705 0</inkml:trace>
  <inkml:trace contextRef="#ctx0" brushRef="#br1" timeOffset="138621.62">20814 3971 1504 0,'7'-3'5113'0,"-3"-3"-3353"15,9 0-567-15,-5-4 87 0,3 4 248 16,6 0-96 0,-6-1-87-16,6 1-185 15,-6-1-464-15,1 1-136 16,0 0-64-16,-4 3-256 0,-4-4 32 15,0 4-127-15,-4 0-65 0,0-3 96 16,0-1-64-16,-8-2-8 31,-7-4-104-31,-6 0-96 16,-7 4 96-16,4-4 40 0,-4 3-32 0,0 7 32 16,5 3-24-16,-1 0 48 15,4 0 56-15,8 0-104 0,-4 10 168 0,8 2 56 31,4 8 8-31,-4 2 120 16,8 6-112-16,0 4 184 0,0 6-80 16,0 0-88-16,4-3 120 15,8 4-96-15,4-4-56 32,0-1 24-17,0 4-200-15,-4 1 72 0,4-2 0 16,-4 2-128-16,4 2 80 0,-4 0-15 15,-5 1-73-15,6-1 56 0,-9 0-40 16,3-3-16-16,1-3 24 16,1 0-24-16,-5-3 0 15,0 0 8 1,-4-7-8-16,0 0 0 16,0-3-217-16,0-3-55 0,0-6-176 15,0 3-424-15,-4-6-400 0,-5-7-833 16,-6-3-927-1,2-3-1273 1,1-10-3969-16</inkml:trace>
  <inkml:trace contextRef="#ctx0" brushRef="#br1" timeOffset="138953.6">20511 4391 10762 0,'0'0'2640'16,"0"0"-783"-16,0 0-593 31,0 0 0-31,0 0-552 16,80-13 105-16,-41 13-97 0,9-3-312 15,4 3 24-15,-4-3-88 0,-1-1-96 16,2-2-24-16,-10 3-208 0,-3-3-16 15,-4-1 56-15,-8 1-56 16,-8 0 0-16,-4-1 0 16,-8 4-40-1,-1 0-184-15,1 0-184 16,0-1 80-16,-4 4-368 16,0 0-296-16,0 0-217 15,5 0-919-15,-5 0-1961 16,4 0-1848-16</inkml:trace>
  <inkml:trace contextRef="#ctx0" brushRef="#br1" timeOffset="139454.84">21268 4188 8065 0,'0'0'2665'0,"0"0"-1345"32,0 0-144-32,0 0 97 15,0 0 55-15,0 0-520 0,0 0 112 16,0 0 72 0,-48 37-127-16,31-11-313 15,2 3-248-15,7 2-112 0,0 1-120 16,4 0 8-16,4-4-160 15,0 1 72-15,9-6 0 0,10-1-104 0,5-13-152 32,4 1 88-32,4-7-72 15,0-3-216-15,3-3 336 0,-7-13 120 32,-4-7 8-32,-3-2 48 15,-10-4 40-15,-7 1 104 16,-4-4 320-16,0 3-144 15,-11 1 240-15,-14 2-224 0,5 8 32 16,-4 5-56-16,1 3-240 16,-5 4-8-16,0 6-112 0,4 0 0 15,3 0-8-15,6 3-216 16,2 4-504-16,13 2-296 0,0-3-424 16,0 4-753-1,33 2-279-15,-1 1-609 16,-5-3-3577-16</inkml:trace>
  <inkml:trace contextRef="#ctx0" brushRef="#br1" timeOffset="139918.34">21822 4178 2816 0,'0'0'7490'0,"0"0"-5466"0,0 0-456 31,0 0-127-31,0 0-209 16,0 0-688-16,0 0-224 15,0 0 176-15,-16 38-152 16,0-12-16-16,4 2-31 0,0 4-49 16,-1 0-72-16,6-4-160 0,3 1 64 31,4-7-40-31,0-3-40 15,4-3-56-15,7-9-216 0,2-2 88 16,2-5 56-16,-2 0 72 0,-5-5 56 16,3-12 152-1,-11-2 296 1,0-6 88-16,-4-3 152 0,-11-4-88 0,-9 3-56 16,0 1-240-16,-8 2 112 31,8 4-120-31,1 3-184 0,2 6-24 15,10 4-88-15,2 2 0 16,5 7-208-16,4 0-840 0,0 0-1096 31,4 13-1593-31,12-4-1424 0</inkml:trace>
  <inkml:trace contextRef="#ctx0" brushRef="#br1" timeOffset="141892">20853 3912 7761 0,'0'0'4953'0,"0"0"-2944"31,0 0-769-31,0 0-760 0,0 0-232 16,-4 34 328-16,-7 23 472 15,-9 23-463-15,-1 18-185 0,6-6-64 16,11-16-328-16,4-25 64 0,0-13-72 0,8 4-40 31,12-1-512-31,3 4-249 0,18-11-615 16,-9-11-1104-16,-1-11-2954 0</inkml:trace>
  <inkml:trace contextRef="#ctx0" brushRef="#br1" timeOffset="142145.84">21534 4184 5721 0,'0'0'4777'0,"0"0"-3009"16,0 0-992-16,0 0-600 47,0 0 136-47,0 0 753 0,-43 99-257 15,23-46-160-15,-4 5-480 16,4 3-24-16,4-5-64 0,8-5-80 15,8-10-560-15,0-12-248 16,4-10-273-16,24-15-279 16,-4-4-432-16,0 0-2825 15</inkml:trace>
  <inkml:trace contextRef="#ctx0" brushRef="#br1" timeOffset="142446.6">21738 4235 6305 0,'0'0'5569'15,"0"0"-4249"1,0 0-512-16,-28 96 329 0,8-36-449 16,-3 4-344-16,6-1-104 15,6-6-96-15,2-7-144 0,9-15-64 0,0-12-328 32,0-17 320-32,13-6 72 15,2-22 0-15,5-16-176 16,4-16 80-16,-1-16 0 0,5-22 96 15,-11 6 8-15,-2 13 112 16,-10 16 760-16,-5 26 112 0,-20 11 417 16,-28 14-233-16,-31 15-336 15,-5 26 80 1,8 6-552-16,4 11-184 0,4 7-184 16,-23 28-704-16,7-8-1688 0,9-13-5074 15</inkml:trace>
  <inkml:trace contextRef="#ctx0" brushRef="#br1" timeOffset="144150.84">11032 6261 224 0,'0'0'9258'0,"0"0"-7738"16,0 0-1096-16,0 0-144 0,0 0 440 15,0 0 168-15,0 0-143 0,20 19-17 16,-1-13 176-16,6 1-272 31,-1-1-304-31,4 0-104 0,7-2-48 16,1-2-48-16,5 2 64 16,2-1-144-16,5-3 128 15,3 3-48-15,1-3-56 16,4 3 0-1,0 1-72-15,-4 2 8 16,0-6 0-16,0 3 56 16,-1-3-64-16,1 3 40 0,4-3-24 15,0 3-16-15,-1-3 0 16,1 0 0-16,0 0 0 0,0 3 56 0,0-3-56 16,-5 0 24-1,5 0-24 1,0 0 0-16,-4 0 0 0,-5 0 8 15,1 0-8-15,-4 0-24 16,4 0 24-16,-1 0 72 0,2 0-72 16,-2 0 0-16,5 0 8 0,-4 0 0 31,3 0 0-31,1-3 40 16,-3 0-48-16,-2 0 8 0,-4 3 0 15,2 0-8-15,-2-3 8 16,2 3 0-16,-2-3 24 0,1 0 40 15,0-1-72-15,8 1 8 32,-1-3 8-32,9 2 32 15,-4-2-48-15,0 0 8 0,-8 3 0 16,-1 0 8-16,-7-1-16 16,-8 4 104-16,-4 0-104 0,0-3 8 15,0 3 8-15,0-3-16 16,7 0 16-1,1 3 32-15,5-6-48 16,2-1 32-16,-3 1-16 0,0-1-16 16,0 1 0-16,-1 3 73 15,2 0 55-15,2-4-80 0,-7 4-48 0,3 0 48 47,2 0-48-47,-1-1 8 16,-1 2-8-16,9-2 8 0,-4-2-8 15,4 0 16-15,-1-4-16 16,1 4 56-16,0-1-48 0,-4 4-8 31,0-3 16-31,-9 3 40 0,-2 0-56 16,-10 0 48-16,1-1-48 0,-3 1 56 16,-2 0-56-16,5 0 0 0,4-1 0 15,4 1 0-15,4 0-8 0,-1 3-40 31,10-3 48-31,-6 0 48 16,6 3-48-16,-10-3 0 16,-3 3-448-1,-4 0-465-15,-5-7-807 0,-2 1-2537 16,-10-3-4849-16</inkml:trace>
  <inkml:trace contextRef="#ctx0" brushRef="#br1" timeOffset="144382.59">15941 5927 9842 0,'0'0'2744'0,"0"0"-1848"0,0 0-696 15,0 0-200-15,0 0-656 0,0 0-1752 32,0 0-3898-32</inkml:trace>
  <inkml:trace contextRef="#ctx0" brushRef="#br1" timeOffset="146086.73">23177 5114 8209 0,'0'0'3873'0,"0"0"-2169"16,0 0 73-16,0 0-449 15,-5-5-128-15,5 5-191 16,0 0-425-16,0 0-208 0,0 2-232 16,0 14 128-16,5 3 264 15,2 10-248-15,5 9 72 0,1 0 72 0,-2 7-256 16,6-1-72-16,-2 4 8 0,-3-4-8 31,4 1-56-31,-1-1 16 0,2-3-64 16,-6-3 8-16,6 1-8 15,-6-8 0-15,2-5-184 0,-5-7-40 16,-1 0-112-16,1-7-344 0,-3-5-24 16,3 3-792-1,-8-7-681 1,3-1-1776-16,-3-2-1544 0</inkml:trace>
  <inkml:trace contextRef="#ctx0" brushRef="#br1" timeOffset="146503.34">23280 5550 8249 0,'0'0'2217'0,"0"0"-865"0,0 0 128 16,0 0-7 0,0 0-313-16,24-73-184 0,-5 66-528 15,5 4 24-15,8 0-72 16,4 3-184-16,8 0 32 0,-4 0 33 16,-1 13-73-16,-3-1-32 15,1 4-168-15,-5 0 64 16,-4 3-16-1,-5 0-56-15,1 0-48 16,-8 3 48 0,-4 1-8-16,-8-1 0 0,0 0 8 15,-4-3 104-15,-4 4 160 16,-8-1-160-16,-8-3 232 0,-4-1 16 16,-4-1-72-16,-4-2 24 15,-4-2-168 1,4 0-16-16,-3-4-120 15,7-5-112-15,4-4-616 16,4-7-968-16,4-9-2289 0,8-6-6930 0</inkml:trace>
  <inkml:trace contextRef="#ctx0" brushRef="#br1" timeOffset="147035.78">24120 5553 6601 0,'0'0'7209'0,"0"0"-5072"16,0 0-601-16,0 0 89 16,0 0-177-16,0 0-664 0,17 0-248 31,2 0 24-31,5 0-256 16,8 0-64-16,12 0-144 15,-4-7 56-15,12 4-120 0,-5-3 32 0,5 0-56 0,-4 2-8 16,-4-2-128-16,-8 6-144 15,-16 0-328 1,-8 0-104-16,-9 0-416 16,-3 0-865-16,-11 3-503 15,-13 7-561-15,7-1-3616 16</inkml:trace>
  <inkml:trace contextRef="#ctx0" brushRef="#br1" timeOffset="147289.64">24236 5718 4721 0,'0'0'5057'0,"0"0"-3185"0,0 0-656 32,0 0 553-32,0 0 63 15,0 0-400-15,0 0-407 16,99 3-473-16,-50-6-368 0,7-4-72 15,-1 1-104-15,-3-3-16 16,-9 2-344-16,-10 1-641 0,-14-3-559 16,-11 5-800-16,-3-2-729 15,-5-1-3608-15</inkml:trace>
  <inkml:trace contextRef="#ctx0" brushRef="#br1" timeOffset="148160.6">25372 5309 6673 0,'0'0'3241'0,"0"0"-1641"0,0 0-192 16,0 0-103-16,0 0 199 16,-13-45-472-16,5 42-184 0,-11-4-184 15,-5 7-215-15,0 0 167 16,-8 0-104-1,0 0-240-15,0 10 128 16,4 3-144-16,0 2 120 0,0 7 136 0,9 4-320 16,3 6 120-16,8-1-120 15,8 8-112-15,0-4-80 0,15-3 64 47,13 2-56-47,8-5 104 16,9-3-96-16,2-8 104 0,5-8-120 31,-9-4 0-31,-2-6-8 16,-5 0-120-16,-8 0-248 0,-9-9-264 0,5-4-552 15,0-12-521-15,-4 6-1439 0,-4-4-4314 16</inkml:trace>
  <inkml:trace contextRef="#ctx0" brushRef="#br1" timeOffset="148545.94">25643 5448 11242 0,'0'0'5321'16,"0"0"-3761"-16,0 0-247 16,0 0 151-16,0 0-352 0,0 0-736 15,28 0-72-15,-1 0-104 16,10-3-16-16,10 0-32 16,9-1-152-1,0-2 120-15,7 3-47 0,-7-3-65 0,-12-1 56 16,-8 4-56-16,-16 0-8 0,-9 0 0 15,-7-1-56-15,-4 4 7 32,0-3-39-32,-11 3-208 15,-6 0-40-15,2 0-664 0,3 0-1120 16,0 7-2881 0,8-1-4161-16</inkml:trace>
  <inkml:trace contextRef="#ctx0" brushRef="#br1" timeOffset="149247.67">26770 5318 9378 0,'0'0'1912'0,"0"0"-376"32,0 0-384-32,0 0 193 0,4-73-113 15,-4 51-280-15,-4-4-120 16,-8-3-95-16,0-2-25 0,-8 5-144 15,0 4-320-15,-8 3-64 0,0 13-120 0,0 6-56 32,-4 3-16-32,1 16-48 15,3 6 56-15,-4 4 0 0,5 6 0 16,6 3-72-16,5 0 56 16,8 3-32-16,8-6-152 0,0 0-440 31,13-6-240-31,10-4 39 15,5-12 153-15,8-4 160 0,-1-9 528 0,2 0 96 16,-5-15 48-16,0-5-88 16,-4-8 136-16,-9-7 352 15,1 0 0-15,-12-3-167 32,5-3 191-32,-10 6 112 15,1 6 8-15,-4 7-272 0,0 9 88 16,0 7-120-16,4 6-384 15,-4 0-72-15,0 6 0 16,0 13 72-16,0 1 136 0,0 2-136 31,0 0 88-31,4 0-56 0,0 0-24 0,8 1-8 16,4 2 0-16,4 0 8 0,-1 1-40 16,6-4 32-16,2 0-312 15,-2-3-456-15,3 0-528 16,3-3-609-1,-3-6-3008-15,-8-4-2616 0</inkml:trace>
  <inkml:trace contextRef="#ctx0" brushRef="#br1" timeOffset="149695.51">27356 4937 10338 0,'0'0'2552'0,"0"0"-543"16,0 0-401-16,0 0-504 0,0 0-520 15,0 0-55-15,-28 38 383 32,8 0-120-32,0 3-496 0,5 4-104 15,-2-1-40-15,6-2-144 16,-2-1-8-16,5-3 0 15,4-3-192-15,4-3-248 16,0-7-336-16,16-3 128 0,0-6 239 31,0-7-191-31,4 1 184 0,-4-7 416 16,-8-3 120-16,0 0 80 16,-4-9 264-16,-4-7 329 0,0-7 63 15,-4-2-168-15,-12-7-88 0,-4 0-136 16,-4-5 80-1,0-2 48 1,1 2-248-16,-1 2-95 0,-1 3-65 16,10 12-176-16,6 8-8 0,2 9 0 15,3 3-409-15,0 6-479 0,-5 23-944 16,9-4-2289-16,-4-6-4105 0</inkml:trace>
  <inkml:trace contextRef="#ctx0" brushRef="#br1" timeOffset="156728.26">4932 6864 1304 0,'0'0'800'0,"0"0"1736"0,0 0 73 16,4 0-1233-16,-4-3-159 0,0 0-137 31,0-1-240-31,4 2 88 16,-4-2-208-16,0 1-144 0,0 0-55 15,0 0-153-15,0-1-184 16,0 1 160-16,0 0-288 0,-4 0 72 31,0 3 72-31,-4-3-56 0,-3 3-56 16,2-3-72-16,-3 3 32 0,0-3-40 15,0 3 40-15,1-4-48 16,-2 1 48-16,2 0-48 0,-1 0 0 16,-1-1 16 15,6 1-16-31,-6 0 0 15,5 3 16-15,-3 0-16 0,-2-3 56 16,2 3-48-16,-1-3-16 16,3 3 8-16,-2 0 0 0,-1 0 0 15,4-3-104-15,-4 3 104 16,4-3 0-16,0 3-8 16,-4-4 8-16,1 1-64 15,2 3 64-15,-3-3 0 0,1 0-32 16,-2 3 16-16,2-4-40 15,-6 4 0-15,2-2 8 0,2 2 32 16,2 0 16-16,-1 0 0 47,-1 0 48-47,6-4-48 0,-1 4 0 0,0 0 8 16,-4 0-64-16,4 0 56 15,-5 0-8-15,2 0 0 0,-1 4-144 16,0-2 136-1,-4 2 8 1,9-1-96-16,-6-3 104 0,5 3-64 0,1 0 64 16,-2 1 0-16,5-1-64 15,-4 0 48-15,1 0-168 0,-2 0-208 16,-3 3 32-16,1-2 208 31,-2 2 152-31,-2 1 0 16,2-4 8-16,2 3-8 15,-1-3 48-15,3 0-48 0,2 4 0 16,-1-4 0-16,0 3 0 16,3 0 0-16,-2 1-40 0,-5 2 40 31,4 1 32-31,-8 3-16 16,8 0-32-16,-8-1 16 0,8-2 0 15,1 2 0-15,-6-2 0 0,5-1 0 16,4 1 8-16,-3-1 0 0,-2 1 48 15,5-1-48 1,-4 4-8 0,1 0 104-16,-6 3-104 15,5-1 96-15,1 2-88 0,-5 1 8 16,3-1 96-16,2 1-112 0,-1 1 120 0,4 1 40 16,-1-1-152-16,1-1 40 31,4 2 24-31,0-1 48 15,-3 0 64-15,3 3-56 0,0 0 32 16,0-3 0-16,0 0-64 16,0 0-40-16,0 0 96 15,0 0-80-15,3-3 80 16,6 3 8 0,-5 1 32-16,4-5-8 15,-1-2-120-15,2 3-56 16,-1-4 88-16,0 4 0 0,-1-3 32 15,10 3-128-15,-10 0 104 16,10 3-88 0,-6-3-8-16,1 3-8 0,4-3 64 15,-4-1-56-15,4 2 0 16,-4-5 56-16,0 1-56 0,-4-1 48 16,0-2-56-16,0 3-8 15,0-4 8-15,0-2 0 0,0-1-8 16,-1 1-40 15,2-1 48-31,3 0 0 16,-1 0 56-16,2-2-56 0,-2 2 0 15,2-3-32-15,-5 1 16 16,3 2 32-16,-3-3 16 16,5 0 40-16,-6 0-72 0,6-3-80 15,2 0 64-15,2 0 32 16,2 0 16-16,1 0-24 15,-1-3 64-15,2-3-24 0,-5 6-40 16,0-4-8-16,-4 4 0 16,0 0 0-16,-1 0 16 0,6 0-8 31,-6-2-8-31,6-2 80 0,-6-2-80 16,10-1-8-16,-2-2 0 0,1 0-64 15,4-1 64-15,-5 3-104 16,2-2 104-16,-9 3-64 15,4 3 64-15,-5-4 0 0,2 4 0 16,-2 0 8 15,2-3 0-31,2-4-112 0,2 0 104 16,-2 1-40-16,6-7-120 16,3 0 88-16,-5 0 72 15,1 0 0-15,0 0 8 0,0 1-80 31,-8 2 80-31,-4-3 8 0,0 3 0 16,-1 1-8-16,-3-4 0 0,1 0 8 0,-1-3-16 16,4 0-80-16,-4-3 88 15,3 3-8-15,-2-1 8 0,-1 5 0 16,0 2 8-16,0 0-8 31,0 0 0-31,-4 1 8 0,0-1-8 16,0 1 64-1,0-8-56 1,0 5-8 0,0-4 8-16,0-4 56 0,0 4 0 15,0 0-16-15,0 0-48 0,0 0 80 16,-4 3-64 0,0 0 64-16,0-3-24 0,0 0 8 0,-5 3 88 15,6-3-152-15,-5 0 112 16,0 3 24-16,-1-3 8 0,-2 0 72 15,-6 0 56-15,2 3 153 32,-5 0-41-32,0-2-232 0,-4-2 168 0,4 1 64 15,1-3-80-15,-1 0-144 16,-1-4-104-16,6-2-8 0,-2-1-24 0,2 4 24 31,2-1-96-31,2 11-104 16,-1 5-288-16,-12 10-1048 0,0 0-1305 15,0 13-3672-15</inkml:trace>
  <inkml:trace contextRef="#ctx0" brushRef="#br1" timeOffset="158069.26">24053 6829 4809 0,'0'0'6497'0,"0"0"-4281"0,0 0-951 16,0 0-273-16,28-35-32 0,-24 29-72 15,-1-4 0 1,-3 4-39-16,0-3-217 16,-3 2-16-16,-13-3-328 15,-12 4-88-15,-8 0-40 0,-4 3-104 16,-3 3 112-16,-2 0 8 15,2 6 16-15,3 10 112 0,8 6-152 0,4 7 48 32,8 2-16-32,5 11-176 15,15 2 160-15,0 7 144 0,7 6-112 16,13 7 81-16,8-1-201 16,0 1 16-16,3-1-32 0,1-6-16 31,0-2-48-31,-4-5 8 15,4-6 56-15,-8 1 16 16,4-7-72-16,-4-3-8 16,-8-3 0-16,4-7 0 0,-5 0-56 15,-2-6-200-15,-9-2-225 0,0-2-271 32,-4-2-376-32,-16 3-896 15,-8-7-1945-15,-4-2-2257 0</inkml:trace>
  <inkml:trace contextRef="#ctx0" brushRef="#br1" timeOffset="158263.24">23471 7563 7825 0,'0'0'4897'0,"0"0"-3016"0,0 0-593 15,0 0-512-15,88-51-56 16,-25 45 72-16,29-1-392 0,15 1-151 15,-3 2-249-15,-8 1-193 32,-36 0-1423-32,-25-3-5009 0</inkml:trace>
  <inkml:trace contextRef="#ctx0" brushRef="#br1" timeOffset="158632.96">24475 7163 6665 0,'0'0'5633'0,"0"0"-4201"0,0 0-487 16,0 0-97 0,0 0 208-16,0 0 240 15,-84 22 73-15,56 13-321 0,0 3-512 16,9 10-176 0,3-7-232-16,8 3-128 15,8-6 0-15,4-6-272 16,11-4-264-16,17-11 176 15,0-8-432-15,5-6 304 0,-2-3-209 16,-3-10-39-16,-8-12 416 0,-4-6 320 31,-8-7 304-31,-8-6 416 16,-4-1 113-16,0 1-25 0,-16 6 192 0,-7 6-272 16,-5 7-168-16,-9 9-304 15,5 8-120 1,4 1-136-16,5 4 0 0,10 0-416 15,13 4-1184-15,0 8-809 16,45 1-2112-16,2-4-16 0,-3-3-3752 16</inkml:trace>
  <inkml:trace contextRef="#ctx0" brushRef="#br1" timeOffset="158971.43">24941 7115 11706 0,'0'0'2985'0,"0"0"-1705"0,0 0-424 32,0 0-152-32,0 0 641 15,-87 35-233-15,59-3-400 0,7 9-160 16,6-3-400-16,7 7-144 16,8-8-8-16,0 2-32 0,0-8-496 15,12-5 80-15,8-7-424 0,-5-6 312 16,2-7 488-16,-2-6 72 15,-2 0 144-15,-9-13-32 32,-4-9 784-32,0-3 56 15,-17-4-328-15,-11-3-72 0,-7-3-16 16,-1-3-88-16,-4 3-47 16,5 7-281-16,7 3-120 31,4 5-24-31,12 17-841 0,3 3-1007 15,5 0-4953-15</inkml:trace>
  <inkml:trace contextRef="#ctx0" brushRef="#br1" timeOffset="162110.17">25870 7058 1608 0,'0'0'10450'0,"0"0"-8345"15,0 0-337-15,0 0-160 16,0 0-47 0,0-35-345-1,0 35-424-15,0 0-328 0,0 0-248 16,0 3 16-16,0 13-160 0,0 6 232 15,0 7-40 1,0 6-56-16,7 2-40 31,-3 2-160-31,5-1 40 16,2 0 64-16,6-6-104 0,-2-4-16 16,2-3-72-16,2-5-248 15,1-8-128-15,4-2-440 0,0-7-816 16,20-3-1193-16,-12-15-2512 15,0-5-5457-15</inkml:trace>
  <inkml:trace contextRef="#ctx0" brushRef="#br1" timeOffset="162558.01">25937 6721 5857 0,'0'0'4425'31,"0"0"-2881"-31,0 0-8 16,0 0-207-16,0 0-105 0,0 0-416 15,0 0-312-15,-47-19-88 16,38 35 8-16,-2 3 0 0,7 3-240 15,0-3-176-15,4 3 0 16,0-9 0-16,4 0-160 16,7-7 40-16,2-6 72 15,-2 0-32-15,1 0 80 0,-3-3-240 16,-5-13 24-16,-1-6-120 16,-3 3 200-16,0-3 136 0,-11 0 48 15,-2 5 96-15,2 8 504 31,7 6-408-15,-5 3-120-16,1 0-40 0,5 10-72 16,3 5 0-16,0 1-8 15,0 0-8-15,0 0-464 16,3 0-696-16,5 0-1793 16,1-7-5528-16</inkml:trace>
  <inkml:trace contextRef="#ctx0" brushRef="#br1" timeOffset="162912.13">26786 6985 12586 0,'0'0'2681'15,"0"0"-1169"1,0 0-72-16,0 0-479 16,0 0-345-16,0 0-240 15,12 60 472-15,-4-22-392 16,4 10-304-16,4 3-56 15,0-4-88-15,8-2-8 0,-5-7-344 16,2-10-816-16,-10-5-561 16,6-14-703-16,-10-6-2145 0,-7-3-4761 0</inkml:trace>
  <inkml:trace contextRef="#ctx0" brushRef="#br1" timeOffset="163059.24">26874 6775 1488 0,'0'0'12506'16,"0"0"-10257"-16,0 0-625 15,0 0-303-15,0 0-529 0,0 0-480 16,0 0-312-16,0 0-304 16,-9 29-792-16,9 2-1281 15,0 4-3704-15</inkml:trace>
  <inkml:trace contextRef="#ctx0" brushRef="#br1" timeOffset="163576.06">27069 7195 6057 0,'0'0'6921'15,"0"0"-5824"-15,0 0 79 0,20-106-392 16,-4 69-128-16,-5-2 24 16,6 1-216-16,-1 6-72 15,-4 7-120 1,-1 13 161-16,-2 5-433 0,-1 7 112 0,-1 7-88 16,1 15 152-16,5 13-8 15,-6 6-40-15,5 3-112 16,-3 7-8-16,-2-3-8 0,5-4-488 31,-3-9 47-31,-6-9-375 16,1-11 72-16,0-8 432 0,0-7 112 0,4-3 200 0,0-20-208 15,4-12-224-15,3-6 264 16,6-10 168-16,-5 1 0 16,7-4 88-1,-3 6 640-15,-3 10 48 16,-2 13 192-16,2 12-95 0,-6 9-81 31,-3 4-328-31,8 10-248 16,-4 12 152-16,4 10-152 0,4 3-24 15,-4 3-40-15,8 0-144 0,-1 0-8 16,2-3 0 0,3 0-112-1,-4 0-800-15,-4-10-1601 0,-9-9-2904 16</inkml:trace>
  <inkml:trace contextRef="#ctx0" brushRef="#br1" timeOffset="165465.1">12964 9794 8489 0,'0'0'2145'0,"0"0"-545"16,0 0-528-16,0 0-151 0,0 0 311 0,0 0-224 31,12-69-104-31,-12 62-72 16,0 4-63-16,0 0-81 15,0 3-440-15,-4-3-48 0,-11 0-112 16,-6-4-88-16,-3 4-24 31,-4-3 24-15,0-7 0-16,-3 4 0 0,-1-4 64 15,-4 0-64-15,4 0 56 0,0 4-56 16,-3-1 0-16,7 4 8 16,-4 3-8-16,0 3 16 0,0 0-8 15,4 0-8-15,0 0 8 16,0 9 0 0,0 1 0-16,5 3 0 15,-1 3-8-15,0-1 0 16,0 8 8-16,4-1-8 0,0 3 8 15,-4 7-8-15,0 0 8 0,1 3-8 16,2 3 8-16,1 3-8 31,5 0 0-31,-2 4 0 16,6-1 0-16,3 1-8 16,4 3 8-16,4-1 0 0,0 0-56 15,4 1 48-15,15 0-48 16,2 3 40-16,7-7 16 0,7 1-48 15,1-1 48-15,5-3-56 16,2-3 56 0,4-6 0-16,1 0-8 0,1-10 8 15,-6-3-8-15,1-3 8 0,-4-7-8 16,-4 1-96-16,-1-7 80 16,-3 1-32-1,4-4-56-15,0 0 112 16,4 0-80-16,-4 0-8 15,0 0 80-15,-5-7-8 0,1-3-72 16,-4-2 72-16,-4-1 16 0,1 0 0 16,-6-2 8-1,5-8-8 1,0-2-8-16,4-4-224 0,0-9 24 16,-5-3 24-1,1-7-121-15,-3 1 89 0,-2 2 56 16,-7 1 88-16,0 9 64 15,-8 3 0-15,5 7 8 32,-2 3 32-32,-3-1-24 0,0 4-8 15,-4 3 8-15,0-2 64 16,0-5-16-16,0 1-56 0,0-7 8 16,0-3-8-16,-8-5 0 15,-4-2 0-15,0 1 8 16,-8 0 120-16,4 0 112 15,-4 6 105-15,1 0-73 0,-1 7 24 16,3-3-128-16,-6 2 8 16,-1 4-56-1,-4-1-112-15,0 5 88 16,-4 8-48-16,-4 1-32 16,-8 9-16-1,-7 0-48-15,-5 19 40 0,0-1-720 16,-4 12-577-16,-19 7-1247 15,19-5-1921-15,8-7-3921 0</inkml:trace>
  <inkml:trace contextRef="#ctx0" brushRef="#br1" timeOffset="167469.97">28667 6943 8009 0,'0'0'4593'0,"0"0"-3777"0,0 0-288 31,0 0 217-31,0 0-177 15,0 0-32-15,15-22 72 0,-11 16-32 16,5-3-224-16,-9-4-16 16,0-3-88-16,0 0-88 0,0-3 88 15,-9-6-232-15,-6-1 184 16,-6 0 73 0,2 4 95-16,-5 0 128 0,4 10-184 15,-8 5-184-15,5 7-56 16,-5 3-24-1,0 16-32-15,3 7 104 0,5 6-120 16,5 3 56-16,7 2-40 31,8 5 32-31,0-4-48 0,8-3-192 16,7-7 112-16,9-5-112 16,4-8-104-16,4-8 120 15,-4-7 176-15,0 0 8 0,0-13-8 0,-4-3-328 0,-1-9 224 16,-6-4 96-16,-6-2 16 15,-3 2-16 1,1-6 16-16,-5 10 112 16,-1-1 288-16,1 10-56 15,-4 7 200-15,0 3 8 16,4 6-320 0,-4 0-240-16,0 9 8 15,4 13-8 1,-4 7 192-16,9 3-184 0,-2 5 72 15,1 2-72-15,9-1 0 16,2-3-8-16,5-4-8 16,4-5 8-16,0-10 0 0,4-6 56 15,-4-4-56-15,-4-6 16 0,-5 0-16 0,-2-6-8 32,-6-4-72-32,2-3-16 15,-9 1-48-15,-1-5-144 16,-3 2-56-16,4-11-904 0,0 7-1017 15,0-3-3400-15</inkml:trace>
  <inkml:trace contextRef="#ctx0" brushRef="#br1" timeOffset="167924.31">29340 6689 4456 0,'0'0'6866'0,"0"0"-5154"0,0 0-832 16,0 0 57-16,0 0-65 15,0 0-64-15,-40 16-176 0,28 3-136 16,8 0-256-16,4 1-104 16,0-5-136-16,0-2-128 0,4-4-192 31,8-5 72-31,0-4 248 16,0 0 360-16,0-7-360 15,-4-5 104-15,0-4-32 16,-8 0-64-16,0 3 304 0,0 1 208 31,-4-1-103-31,-8 9 103 16,0 2-376-16,0 2-88 0,-4 2-56 15,4 11-112-15,-4 3-464 0,4 9-1737 16,5-2-1928-16,7-4-6705 0</inkml:trace>
  <inkml:trace contextRef="#ctx0" brushRef="#br1" timeOffset="168240.68">29376 7058 3816 0,'0'0'7906'15,"0"0"-6474"-15,0 0-864 16,0 0-55-16,0 0-233 15,0 0-128-15,0 0-152 0,12 54 16 16,8-48-88-16,-5-6-264 31,2 0-33-15,-2-3-343-16,-2-10 712 0,-10-6 592 0,-3 0 777 16,0-3 159-16,-11 0-176 0,-5 2-55 15,-5 8-145-15,2 6-640 16,3 6-512-1,0 0-128-15,7 9-1504 16,6 4-2433-16,3 0-5025 0</inkml:trace>
  <inkml:trace contextRef="#ctx0" brushRef="#br1" timeOffset="169675.29">13841 7791 2760 0,'0'0'8346'15,"0"0"-6946"-15,0 0-1088 32,0 0-240-32,0 0-72 0,0 0 392 15,0 0 88-15,20 58-175 0,-9-40-169 16,-2-8 192-16,7-1 192 16,0-9-16-16,-1 0 336 15,10-12-224 1,-1-10-264-16,4-10-176 15,0-6-128-15,0-4 24 0,-1-5-24 0,-3-1 32 16,-4 4-80-16,-5 8 0 16,-6 8 0-16,-5 9-56 0,0 13-80 15,-4 15-2248-15,0 10-441 32,0 10-4176-32</inkml:trace>
  <inkml:trace contextRef="#ctx0" brushRef="#br1" timeOffset="170229.87">13964 8426 4640 0,'0'0'6242'0,"0"0"-4794"16,0 0-768-16,0 0 569 0,0 0-313 15,0 0-408 1,0 0-248-16,5 70-176 16,6-63 24-16,5-4 96 0,0-3 200 15,8-7-176-15,1-9-40 16,6-6-144-16,-4-7-16 16,6-2-48-16,-6-4-136 0,-6 0-640 0,-1-3-1264 46,-9 6-897-46,-7 13-2656 0</inkml:trace>
  <inkml:trace contextRef="#ctx0" brushRef="#br1" timeOffset="173121.37">26148 8226 4929 0,'0'0'6105'0,"0"0"-4425"31,0 0 353-15,0 0-321-16,0 0-440 0,-3-9-135 16,3 9-369-16,0 0-456 15,0 0-64-15,3 6-136 0,1 7 168 16,4 9 56-16,5 3-88 0,-6 7 104 15,5 6-8-15,0 0-192 16,4 10 16 0,4-4-48-16,0 4-112 15,-4-4 136-15,4 1-144 0,-4-7 8 16,0 0-8-16,-4-6 0 16,0-4-96-16,0-2-112 15,-5-7-192-15,2-3-264 0,3-4-576 16,-9-2-873-1,1-4-1664 1,-4-6-1160-16</inkml:trace>
  <inkml:trace contextRef="#ctx0" brushRef="#br1" timeOffset="173622.59">26300 8604 1240 0,'0'0'8930'0,"0"0"-7098"16,0 0-176 0,0 0-159-16,0 0-401 15,0 0-56-15,-20-79-376 16,24 72-416-16,8-3-112 16,7 5 128-16,2-5-71 0,3 7 55 15,4-1-128-15,-4 1 184 16,8 3 112-16,0 0-48 0,3 0-48 15,-3 3-152 1,4 7-48-16,-8 2 0 16,-4 1-120-16,-1 6-56 15,-7-3 16-15,-8 3 40 16,1 3 56-16,-1-2-48 31,-8 2 48-31,3 0 0 0,-3 0-56 16,0 1 0-16,0-1 0 15,0 0-16-15,-3 0 16 16,-10-6 0-16,-6 3 48 0,-2-3-48 16,-10-7 48-16,-1 1 16 15,-4-1 8-15,-3-5-64 16,2-4-8-16,5 0 56 0,4 0-8 16,13-4-48-16,-2-2 0 15,10-3-96-15,7-1-144 16,0 4-576-16,0-4-729 0,7 7-2871 47,2-3-1386-47</inkml:trace>
  <inkml:trace contextRef="#ctx0" brushRef="#br1" timeOffset="174270.92">26897 8588 1304 0,'0'0'8490'0,"0"0"-6474"31,0 0-48-31,0 0-423 16,0 0-457-16,0 0-496 15,5 3-208-15,-5 16 696 0,0 3-287 16,0 4-129-16,0-1-80 0,0 4-296 16,0-3-104-16,4-1-48 15,4-3-80-15,3-3 16 16,6 0-64-16,-2-6 64 0,5-4-72 0,1-3-96 15,2-6-416 1,-3 0-696 0,8-2-817-16,-4-15-2048 0,-8-1-952 15</inkml:trace>
  <inkml:trace contextRef="#ctx0" brushRef="#br1" timeOffset="174740.87">26921 8296 8809 0,'0'0'1889'0,"0"0"167"16,0 0-279-16,0 0-457 15,0 0-472-15,0 0-440 0,0 0-192 16,-24 10 128-16,16 2 32 16,8 8-24-16,-3-2-88 0,3 1-208 15,0-3-56 1,3 0-8-16,10-6-184 16,-1-4 192-16,-1-3-8 15,6-3-424-15,-10 0 360 0,1-3-136 0,-8-10 112 16,0-2-152-16,0-5 248 47,0-2 80-47,-15 3 16 0,-2 3 8 15,6 6 248-15,-6 8-184 16,2 2 48-16,2 0 8 0,2 0-127 16,-1 9-25-16,3 4-64 15,2-3-16 1,3-1 8-1,0-3-425-15,-4 7-879 0,4-4-2465 16,0-5-4744-16</inkml:trace>
  <inkml:trace contextRef="#ctx0" brushRef="#br1" timeOffset="175157.48">27276 8658 3288 0,'0'0'8290'15,"0"0"-6394"-15,0 0 33 0,0 0-649 16,0 0-488-16,0 0-208 16,55-38-152-16,-27 32-79 31,4-1-33-31,5-3 104 0,-1 4-168 15,-1 0-56-15,-3 3-24 16,-4-4-176-16,-9 7 0 0,-2 0-688 0,-13 0-1033 16,-4 0-2360-1,0 7-656-15</inkml:trace>
  <inkml:trace contextRef="#ctx0" brushRef="#br1" timeOffset="175389.21">27380 8817 5417 0,'0'0'5617'0,"0"0"-3233"0,0 0-303 16,0 0-217-16,0 0-207 0,0 0-649 16,0 0-304 15,0 0-360-31,75 3-184 15,-38-3-48-15,2-3-104 0,5-4-16 16,0 1-24-16,-4-1-496 16,12-11-992-16,-17 5-2553 0,-7-3-3553 15</inkml:trace>
  <inkml:trace contextRef="#ctx0" brushRef="#br1" timeOffset="178713.01">28360 8283 10402 0,'0'0'4193'0,"0"0"-2825"0,0 0 64 31,0 0 17-31,0 0-265 16,0 0-448-16,-40-9-64 15,16 18-160-15,0 7 0 0,4 6-224 0,4 0-96 0,4 7-64 16,8-4-120-16,4 4 96 16,13-4 16-1,15 4-120-15,7-3 121 16,13 2-17-16,4-2-88 15,0 2 24-15,-9-2-40 0,-3-4-16 16,-8-3 8 0,-16-3-193-16,-8-1 17 15,-8-2 24-15,-12 3 48 16,-16-3 112-16,-15-1-216 16,-6-2-96-16,-3-7-640 15,5-3-704-15,-9-15-961 16,17-11-2688-16,2-9-5609 0</inkml:trace>
  <inkml:trace contextRef="#ctx0" brushRef="#br1" timeOffset="178882.27">28296 8280 9402 0,'0'0'4376'16,"0"0"-3319"-16,0 0 183 15,104-38 216-15,-56 32-71 16,3 2-345-16,9 4-376 15,0 0-376-15,-1 0-128 0,-10 0-160 16,-10 4-472-16,-22 2-1617 0,-14 1-3144 16,-3-5-5913-16</inkml:trace>
  <inkml:trace contextRef="#ctx0" brushRef="#br1" timeOffset="180339.1">5031 7200 7601 0,'0'0'2905'0,"0"0"-1137"32,0 0-192-32,0 0-223 15,0 0-17-15,0 0-216 0,5-25-512 16,-5 25-256-16,0 0-183 15,0 10-33-15,0 12 368 0,0 0-104 16,0 7-40-16,4-1-136 16,0-2-208-16,4-7 72 15,-5-7-80-15,10-5-8 16,2-7 96-16,10 0-80 0,6-19 232 31,9-13-48-31,8-13-192 0,3-9 64 16,1-6-8-16,4 0-64 15,-8 3 144-15,-4 12-48 0,-8 14 104 16,-12 12-128-16,-13 9-64 0,-7 7-16 16,0 3 8-1,-4 0-208 1,0 0 88-16,0 3-328 0,0 3 104 16,0 4-344-16,0-1-993 0,0 7-567 31,0-6-705-31,5-1-2744 0</inkml:trace>
  <inkml:trace contextRef="#ctx0" brushRef="#br1" timeOffset="182121.4">29030 8629 1568 0,'0'0'7385'0,"0"0"-4600"0,0 0-705 0,0 0-135 15,0 0-361-15,0 0-183 16,-13-6-337-16,13 6-184 16,0 0-200-1,0 0-224-15,0 0-144 16,8 0-88-16,8 0-216 16,8 0 264-16,8-6-56 0,8-1-136 0,8 4-16 15,-1-7-16-15,1 4-16 0,-4-3 104 16,-8 2-128-16,-8 1 32 31,-8 3-32-31,-9 0 64 16,-2 0 57-16,3 3-121 0,-12-4 48 15,4 4 32-15,-1 0-88 16,1 0 0-16,0-3 16 16,1 3-16-16,-5 0 0 0,4 0-24 31,-4 0-48-31,0 0-369 15,0 0-359-15,0 0-832 0,-9 0-2217 16,1 3-2048-16</inkml:trace>
  <inkml:trace contextRef="#ctx0" brushRef="#br1" timeOffset="184533.81">26160 6622 6913 0,'0'0'1512'16,"0"0"-375"-16,0 0-185 15,0 0-312-15,0 0 88 0,0 0-40 16,-27-41 0-1,27 35-352-15,-9 3-216 0,2 0-56 16,-1-1-56-16,-8 2 40 0,0-5 16 16,0 4-64-16,-4-4 48 15,-4 4 24-15,4-3-72 16,-4 3 25 0,8 0-25-16,-4 0 8 15,1-1 96-15,6 1-96 0,-2 3 16 16,-2 0 32-16,2 0-48 0,-1 0 56 15,0 0-64-15,-4 0 112 16,4 0-16-16,-4 3-96 16,0 4 112-1,-4-1-8 1,5 3-96-16,-6-2 64 16,5 3-64-16,1-1-8 0,2 0 0 15,2 4 0-15,-1-3 40 16,4 3-32-16,0-1-8 0,-4 4 120 31,4 0-40-31,-4 0 88 16,5 3-16-16,-6-4-144 0,9 8 128 0,0-4-48 15,0 3 24-15,8 3-8 0,-4 1-104 16,4 0 72-16,-4 2 16 16,4 1-72-1,-4-1 56-15,1 4 176 16,-6-4-64-16,5 1 16 15,0 3-32 1,0-7 16-16,4 7 56 16,0-4-136-16,0 1 0 0,0-1-16 15,0 7-80-15,0-3 120 0,4 0-80 16,0 0 0 0,5 0 16-1,-2-7-56-15,-3 0 32 0,8 1-24 16,0-4-16-16,0-3 0 0,8 0 0 15,0 0 0-15,4 0 104 0,0-3-32 32,8 3 16-32,-8-3-88 15,4 0 0-15,-9-3 8 0,1-4-8 16,1 1-8-16,-6-1 8 16,5-2 8-16,-8-1-8 15,8 0-40 1,-4 4 0-16,4-4-64 15,0-3 32-15,-1 0 72 16,2 0 0-16,-1-3 16 16,-1 0 16-16,1 0 16 0,-4 0-40 15,0 0 16-15,-4 0-16 16,0-3-8-16,0 0 0 0,0-3 8 16,-4 3-8-1,4-4 0-15,-1-2-40 16,2-1 40-16,-1 1 8 15,0-4 0-15,3 0-8 0,-2-3 8 16,-1 4-8-16,-1-1 8 16,6 1-8-16,-6 2 72 15,2-3-72-15,-2 4 0 16,1-1 0-16,0 0-32 16,0 1 32-16,1-1 40 0,-6-2-32 15,1-1 8-15,0 1-16 16,0-8-48-16,-4 1 48 0,0-3 48 31,0-4 0-31,0 1-32 16,0-3 0-16,0 2 40 15,-1-2-48-15,-3 2-16 16,0 4-32-16,0-3 40 0,0 3 88 16,0 2-80-16,0-5 40 0,0 3 24 31,0-3-16-31,0 2-56 0,0 1 64 15,-3 0-64-15,3 0 65 16,0 3-57-16,-4-4 0 0,-4 4-8 16,0-3-81-16,0 3 81 15,-4-3 81-15,0-1-73 16,-4 1 80-16,1-3-80 31,-2 0 64-31,6-4 0 16,-10-3-72-16,1 4-8 0,-3-1 8 15,-5-3-8-15,0 7-56 16,-8 2-265-16,1 4-207 0,-10 4-440 31,-19 5-560-31,9 4-921 16,3 2-3768-16</inkml:trace>
  <inkml:trace contextRef="#ctx0" brushRef="#br1" timeOffset="186532.17">29754 8106 304 0,'0'0'11418'0,"0"0"-9017"31,0 0-1025-31,0 0-568 0,0 0-16 16,-4-7-136-16,-3 20 248 16,-6 6-303-16,5 6-97 31,1 4-80-31,3 6-64 0,4 0-168 16,0 3 32-16,0-3-8 15,8 3-144-15,3-3 32 0,5-7-16 0,0 1-88 0,4-7 0 16,0-6-48-16,4 0-240 31,0-7-272-31,4 1-368 0,0-7-457 16,0-3-175-16,4-6-920 15,-8-10-689-15,0-3-5161 0</inkml:trace>
  <inkml:trace contextRef="#ctx0" brushRef="#br1" timeOffset="187171.4">29778 7788 7665 0,'0'0'1777'0,"0"0"-17"16,0 0-264-16,0 0-79 0,0 0-345 15,0 0-304-15,0 0-328 16,0 0-160-16,-16 0 168 16,8 9 0-16,0 4-232 0,8 0-48 15,-3 3-160-15,3-3 40 31,0-1-40-15,7-2 56-16,10-4 152 0,-6-3-120 16,10-3 0-16,-2 0-96 15,-7 0-360-15,0-16 88 0,-4 1 176 16,-4-8-304-16,-4 1 200 0,0-3 72 31,0 3 56-31,-4 2 72 0,0 8 344 16,-4 5-40-16,0 7-8 15,0 4-168-15,-8 11 64 16,9 8 8-16,-2-1-104 0,1 3-8 16,4-6-88-16,4-3-56 15,0-3-64 1,0-10 48-16,4 0 72 0,8-3 8 0,0-3 72 16,0-9-64-16,0-8-16 15,-8-2-8-15,-4 0-40 0,0 0 48 16,-4 2 24-16,-12 5 273 31,1 8 47-31,-6 7-208 0,5 0-136 16,0 10-96-1,4 12-465-15,12 16-1303 16,0-6-2113-16,0-6-5113 0</inkml:trace>
  <inkml:trace contextRef="#ctx0" brushRef="#br1" timeOffset="187741.6">30284 8074 9313 0,'0'0'3225'15,"0"0"-1360"-15,0 0-89 16,0 0-496-16,0 0-408 16,0 0-295-16,-28 0-137 0,13 16 88 15,3 6-80 1,-4 0-152-16,4 7-88 0,-4-1-208 16,4 1 88-16,-4 2-88 15,4 1-136-15,-1-3-544 16,2-1-504-16,-1-2-377 0,0-7-1047 15,0-3-1489-15,4-10-2441 0</inkml:trace>
  <inkml:trace contextRef="#ctx0" brushRef="#br1" timeOffset="187973.34">30173 8045 744 0,'0'0'8690'0,"0"0"-6410"0,0 0-368 16,0 0-271-16,0 0-913 0,0 0 112 16,0 0 456-16,-9 51-559 15,5-22-169-15,4-4-208 0,0 3-304 16,0-5 40 0,0 2-24-1,0-2-72-15,0-8-392 0,4 1-384 0,-4-3-473 16,0-4-895-16,0 1-801 15,0-7-3928-15</inkml:trace>
  <inkml:trace contextRef="#ctx0" brushRef="#br1" timeOffset="188242.83">30046 8207 1712 0,'0'0'7289'16,"0"0"-5160"-16,0 0 191 0,0 0-159 31,0 0-529-31,0 0-440 16,0 0-263-16,0 0-409 0,83-44 40 15,-43 53 8-15,7 7-192 0,9 0 48 16,0 0-40-16,-5-4-160 0,-2-2-96 16,-14-1-128-1,-14-5-160 1,-10-1-240-16,-11-3-488 15,0 0-904-15,-32 0-1025 0,1 0-1728 16,-5 0-5913-16</inkml:trace>
  <inkml:trace contextRef="#ctx0" brushRef="#br1" timeOffset="191265.76">30965 7902 3408 0,'0'0'7930'0,"0"0"-6234"16,0 0-607-16,0 0 55 16,5 0-288-1,-5 0-200 1,-13 0-232-16,-2 6-96 0,-5 4 8 0,-8 0-128 15,-4-1-112 1,4 1 24 0,-8-4-120-16,8-3 64 0,0 1 32 15,4-4-24-15,9 0-64 16,7 0 80-16,8-4-88 0,0-5-16 31,0-4-312-31,15-3 328 16,10 4 72-16,-1-8 16 0,4 8-8 15,3-1 40-15,-3 6 49 0,-4 7 111 0,4 0-80 16,-8 0 208-16,4 13 32 0,-5 6-152 31,5 3-64-31,1 4-8 16,2 3-32-16,-7 3-24 16,4-1-160-16,-8 4 8 0,0 0 40 15,-12 3-48 1,-4-3-72-16,0 0 72 15,-8-3-160-15,-12-4-48 16,-7 1-96 0,-1-10 104-16,-4-3 96 0,-9-4-40 15,6-9 72-15,-1 1 16 16,4-4-176-16,0 0 48 0,8-4 24 16,9-8 160-16,2-4 16 0,9-3-8 31,4 0-8-31,4-7 48 15,12 4-48-15,0 7 120 16,0-2-120-16,4 11 192 0,0 6 48 0,4 0-40 16,4 13 80-16,0 3-144 15,4 6-64-15,4 0 32 16,3 4-88-16,5-1 128 16,4-2 16-16,-9-5-64 15,2 5-32-15,-9-11-56 0,-13 4-8 16,-3-6 0-16,-8-4-144 15,-4 0-656-15,-4-3-472 0,-4 1-1409 32,-4-1-2048-17,-3-3-4497-15</inkml:trace>
  <inkml:trace contextRef="#ctx0" brushRef="#br1" timeOffset="191481.87">31663 8029 12906 0,'0'0'2689'0,"0"0"-1441"16,0 0-384-16,0 0-248 0,0 0-240 16,0 0-376 15,0 0-424-31,44-12-2496 15,-53 15-3082-15</inkml:trace>
  <inkml:trace contextRef="#ctx0" brushRef="#br1" timeOffset="193972.34">26440 9140 96 0,'0'0'7993'0,"0"0"-5696"15,0 0-1297-15,0 0-176 16,0 0 272-1,0 0 233-15,4 0-465 0,-4 4-312 16,4-1 48-16,-1 0-24 16,1 0-104-16,0 1-80 15,0-1 8 1,0 3-39-16,5-3-129 0,-2 0 184 31,5 4 16-31,0-4-176 0,8 3-24 16,4 0-80-16,4-3-80 15,4 1 24-15,3-1-88 16,6-3 88-16,2 0-48 0,1 0-48 16,0 0 72-16,0-3-72 15,-4-6 8-15,-4-4-8 16,-1 0 8-16,-10-3 32 0,-2-3 40 16,-3 3-72-16,-8 0-8 15,0 3 64-15,0 4-8 16,-8 0-8-16,-1 5-40 0,-3 4 96 47,0 0-56-47,0 0-8 0,0 0-40 0,0 0 0 15,0 0-8-15,0 0-72 16,0 0-88-16,0 0-24 16,0 0-144-16,-3 0-184 0,-5 0-376 15,-8 7-937 1,0-4-2920-16,4 0-5649 0</inkml:trace>
  <inkml:trace contextRef="#ctx0" brushRef="#br1" timeOffset="196293.54">25703 7782 1584 0,'0'0'6769'31,"0"0"-5368"-31,0 0-137 16,0 0-88-16,0 0-248 0,0 0-344 0,4 0-304 0,-4 0-159 15,3 0-113-15,1 0 464 16,4 6 216-16,5 1-192 0,-2 2-48 31,6-3-232-31,-2 4-16 16,9-1 80-16,4 1-128 0,12-4 88 31,3 1-88-31,13-5-96 0,4-2 88 16,4 0-136-16,-1 0 40 15,-7-2 56-15,-8-8-104 16,-8-3 48 0,-12-3 24-16,-8-6-8 15,-4 0 320-15,-5-4-176 0,-6 1-71 16,7 6 47-16,-9 3-64 0,1 4 64 16,0 2-104-16,-4 7-72 0,4-1 112 31,-4 2-112-31,0 2-8 15,0 0 0-15,0 0-224 0,0 0-56 16,0 0-297-16,-4 6 161 16,-4 0-208-16,-3 7-392 15,-2-1-760-15,2-2-1185 16,-1-3-6817-16</inkml:trace>
  <inkml:trace contextRef="#ctx0" brushRef="#br1" timeOffset="197496.44">26646 10036 7097 0,'0'0'6489'0,"0"0"-4200"0,0 0-585 16,0 0-151-16,0-19-225 0,0 19-584 15,0 0-480-15,0 12-176 0,4 11 296 16,9 6 8-16,2 5-160 15,2 8 8-15,-2 5-72 16,5 1-160 0,1 6-8-16,-6-3 16 15,1 3-8-15,0-4 64 0,0-5-72 16,0-4 8-16,-9-6-8 16,6-13-192-16,-5-6-16 0,-4-7-152 15,3 1-112-15,-2-7-624 31,-1-3-536-31,0 0-497 16,0-6-391-16,-4-10-2169 0</inkml:trace>
  <inkml:trace contextRef="#ctx0" brushRef="#br1" timeOffset="197866.15">26989 9944 744 0,'0'0'9682'16,"0"0"-7730"-16,0 0 217 16,0 0-337-1,0 0-384-15,0 0-135 16,0 0-385-16,0 0-632 16,9-51-48-16,-6 64-136 0,5 9 520 15,0 7 80-15,1 6-376 0,2 2-24 16,5 5 0-16,-4 5-200 15,7-2-24 1,6 3-80-16,-5-1 64 16,0 1-48-1,-1-4-16-15,-2-6-16 0,-6 0 8 16,-3-9-144-16,1-1-80 16,-5-8-192-16,-1-5-112 0,1-2-392 31,-4 0-840-31,0-7-761 31,-11-6-2096-31,-2 0-2760 0</inkml:trace>
  <inkml:trace contextRef="#ctx0" brushRef="#br1" timeOffset="198144.74">26762 10271 5145 0,'0'0'6257'0,"0"0"-4025"16,0 0 105-1,0 0-673-15,0 0-407 16,0 0-209-16,103-32-88 16,-54 26-400-16,-2-1 0 0,5 4-144 15,-8-3-280-15,-8 0-40 0,-13 6-96 0,-6-4-96 31,-10 1-208-31,-3 3-280 16,-4 0-304-16,0-3-432 16,5-4-729-16,-5 1-2728 0,4-3-3289 15</inkml:trace>
  <inkml:trace contextRef="#ctx0" brushRef="#br1" timeOffset="198868.55">27615 9868 1776 0,'0'0'7105'15,"0"0"-5480"-15,0 0-385 16,0 0-400-16,0 0 0 16,0 0 89-16,0 0-201 15,0 0-304-15,-28-7-288 0,4 7 8 16,-4 3 112-16,0-3-144 16,-8 4 56-16,8-1 24 0,0-3-40 31,4 3 152-31,5-3-32 15,6 3-120-15,10-3 48 16,3 0-200-16,0 0 224 16,0 0 24-16,0 4-80 0,0-2-24 15,0 2 80-15,0 2 345 16,0 4-185 0,0-1-40-16,0 4 24 15,0-1-72-15,0 4-120 0,0 0 48 16,3 3-56-16,2 4 48 0,3-5 24 15,0 8-184-15,3-4 40 16,-2 4-32-16,2-1-56 16,6 0-8-1,-6 4 8-15,5-4 0 16,0 4 16 0,-4-4-16-16,4 1-8 0,-4 2 48 15,0-2-48-15,-4-1 8 16,0 1-8-16,0 2 48 0,-4-2-40 31,0-1 0-31,0 0 56 16,0 4 16-16,4-4-72 15,-1 4 72-15,2-7-72 0,7-3-8 0,4 0 136 0,0-9-128 16,7-1 56-16,6-9-56 31,3 0 64-31,7 0-72 0,-3-9-168 16,4-7-152-16,-4-6-472 15,-1-23-1088-15,-11 4-2385 16,-12 6-5353-16</inkml:trace>
  <inkml:trace contextRef="#ctx0" brushRef="#br1" timeOffset="199570.24">27917 9953 9658 0,'0'0'2464'16,"0"0"-343"-16,0 0-185 0,0 0-344 15,0-25-295-15,0 25-513 0,0 0-384 16,0 0-200-16,0 12 112 16,0 5 168-16,0 5-80 31,0 3 56-31,0 0-264 0,5 4-24 15,3 3 24-15,3-4-88 0,6 1-16 16,-2 0-80-16,5-7 32 16,4 0-40-16,-4-3-48 15,0-6-224-15,4-4-144 16,0 1-432-16,-1-7-312 16,5-3-1041-16,4-6-671 0,-8-10-1113 15,-3-10-2721-15</inkml:trace>
  <inkml:trace contextRef="#ctx0" brushRef="#br1" timeOffset="200087.09">28029 9560 3088 0,'0'0'5985'0,"0"0"-4760"0,0 0 647 15,0 0 1-15,0 0-137 0,0 0-280 0,0 0-448 32,0 0-584-32,-28-51-416 15,24 67 289-15,0 6-89 0,4 6-96 16,0-2 32-16,0-1-144 15,0 0 0-15,12-8 0 0,4-2-16 32,0-8-64-32,0-1-416 31,0-6 408-31,4 0-529 0,-4-9 193 0,-8-10 168 16,-4 0 32-16,-4-7 96 15,-4 1 128-15,-12 2 72 0,0 8 88 16,0 2 224-16,-7 10-256 15,6 3 80 1,1 0 8-16,0 3-40 0,12 3-104 16,-3 1-64-16,7-4-8 15,0-3-64-15,0 3-88 0,0-3 64 16,0 0 88-16,4 0 0 16,-1 0-392-16,-3 0-1400 15,0 3-2865-15,0 3-3945 16</inkml:trace>
  <inkml:trace contextRef="#ctx0" brushRef="#br1" timeOffset="200503.68">28547 10271 7161 0,'0'0'8066'0,"0"0"-6594"16,0 0 136-16,0 0-551 15,0 0-513-15,0 0-248 16,64-13-176-16,-53 26-64 0,-2 6-56 31,-5 3 0-31,-4 3 64 0,0 4-64 16,-8-1 0-16,-8 2-152 15,-4-5-504-15,4-3-505 0,0 0-1143 16,4-6-2009-16,4-10-4161 0</inkml:trace>
  <inkml:trace contextRef="#ctx0" brushRef="#br1" timeOffset="201105.15">28783 9687 8281 0,'0'0'4361'0,"0"0"-2104"0,0 0-57 0,0 0-223 31,0 0-537-31,0 0-688 15,0 0-576 1,0 0-88-16,3-10-56 16,9 32 240-16,-4 13-128 15,4 3 40-15,4 7-72 0,-4 2-104 0,4-2 64 16,0-1-72-16,0-3-8 16,-4-6-200-16,0-6-216 0,-8-6-64 15,3-11-24-15,-7-2-168 16,0-7 8-16,0-3 264 0,0 0 408 15,0-10-8-15,0-9-40 0,0-6 40 47,4-7-48-47,5-3-8 0,2-3 64 16,6-3 0-16,-2 9 56 16,5 7 200-16,0 9-56 15,0 12 256-15,4 4-128 0,-4 4-160 16,4 15 72-16,-4 6-96 15,-5 4 56-15,-2 2-16 16,-5 4-176-16,-5-3 32 0,-3-3-32 16,0-1-8-16,-7-6 80 15,-14-2-80-15,-7-5 48 0,-3-2-40 16,-9-4-8-16,0-2-168 31,5-4-480-15,-2-3-424-16,14 0-257 0,10-3-1295 15,10-7-481-15,3-5-5481 16</inkml:trace>
  <inkml:trace contextRef="#ctx0" brushRef="#br1" timeOffset="201390.25">29412 9883 8057 0,'0'0'4297'15,"0"0"-2681"-15,0 0 193 16,0 0-177 0,0 0-311-16,0 0-417 0,16-22-432 15,-16 25-112-15,-12 14 48 0,-4 1 56 16,7 8-16-16,2-1-96 0,3 4-200 16,4-1-48-16,0-2-96 31,15 2 48-31,6-6-56 0,7 1-320 15,-1-7-208-15,1-7-408 16,8-5-792 0,-8-4-1265-16,-8 0-2192 15</inkml:trace>
  <inkml:trace contextRef="#ctx0" brushRef="#br1" timeOffset="201806.87">29471 9592 4112 0,'0'0'7210'0,"0"0"-5258"0,0 0 145 16,0 0-777-16,0 0-504 0,0 0-536 15,0 0 64-15,-43 0 72 16,38 18-288-16,5 1-112 31,0 1 49-31,0-5-57 16,5 2-16-16,7-8-137 0,-1 0-167 15,2-9 16-15,-2 0 184 16,-3 0-32-16,1-9-96 0,-5-7 16 16,-4 0 136-16,0-3 88 15,-4 0 48-15,-5 3 88 16,1 4 56-16,1 5 288 15,-1 7-168-15,3 0-304 0,1 0-8 16,4 3-64-16,0 7 64 16,0-4-56-16,0 4-136 0,0-7-200 47,-4 3-264-47,-3-6-696 15,-5 0-825-15,3 0-3840 0</inkml:trace>
  <inkml:trace contextRef="#ctx0" brushRef="#br1" timeOffset="202377.13">29631 9398 472 0,'0'0'10426'0,"0"0"-8146"16,0 0 161 0,-28-77-617-16,28 65-479 31,0 2-513-31,7 1-680 0,18 5-16 15,-1 1 40-15,11 3-32 0,5 0-48 16,-3 3-24-16,-2 7 64 0,-3 3-72 16,-4 3-56-1,-12 3 48 1,-4 0 112-16,0 6 312 16,-8 7-208-16,3-1 136 0,-2 4-16 0,7 7-168 15,-1-4-40-15,6 3 40 0,-2-2-80 16,5 2-72-16,4-3-72 31,1 6 72-31,-2-6 0 16,1 4-72-16,-4-8 8 0,-1 1-8 15,-2-6 8-15,-6-1-8 16,-7 1-8-16,5-4 8 16,-9 1 0-16,0-4-72 0,-9 0 24 31,-6-3-48-16,-9-2 40-15,-4-5 8 0,-4-2-168 16,0-7-128-16,0 0-744 0,0-3-496 16,8-10-857-16,9-6-3472 0</inkml:trace>
  <inkml:trace contextRef="#ctx0" brushRef="#br1" timeOffset="204344.2">30439 9594 11378 0,'0'0'2913'15,"0"0"-689"1,0 0-928-16,0 0-151 15,0 0-153-15,84-28-272 16,-48 22-160-16,0 3-120 16,-5-4-104-16,1 4-216 0,-8 3-32 31,-3-3-88-31,-10 3 0 0,-2-4-176 16,-9 4-592-1,0 0-864-15,-24 0-849 16,0-2-720-16,3-2-3008 15</inkml:trace>
  <inkml:trace contextRef="#ctx0" brushRef="#br1" timeOffset="204582.45">30495 9338 6977 0,'0'0'4009'16,"0"0"-1681"-16,0 0 49 0,0 0-401 15,0 0-319-15,0-13-657 16,0 26-456-16,0 9 256 0,4 12 48 15,5 5-440-15,-2 5-208 32,1 1 16-32,5-1-135 15,2 0 7-15,2-3-88 16,-2-5-8-16,5-1-88 0,0-4-281 16,0-5-215-16,0-4-464 0,-1-3-896 31,2-6-2497-31,-10-4-1112 0</inkml:trace>
  <inkml:trace contextRef="#ctx0" brushRef="#br1" timeOffset="205061.52">30965 9509 7801 0,'0'0'5321'15,"0"0"-3040"-15,0 0-257 0,0 0-727 16,0 0-537-16,0 0-104 15,100-51-288 1,-68 44-216-16,4 5-16 16,4-5-128-16,-1 4 24 0,-6 3-32 31,-10 0-936-31,-7 0-761 16,-16 0-1127-16,-7 19-113 15,-17-6 129-15,-4 2-2730 0</inkml:trace>
  <inkml:trace contextRef="#ctx0" brushRef="#br1" timeOffset="205246.37">31002 9629 2968 0,'0'0'2281'15,"0"0"-9"-15,0 0-47 0,0 0 271 16,0 0-239-16,0 0-649 16,0 0-632-1,103 7-376-15,-60-7-224 16,2-3-256-1,7-4 8-15,-5 1-128 16,1 0-80-16,7-10-1464 0,-10 3-3009 16,-9-3-7041-16</inkml:trace>
  <inkml:trace contextRef="#ctx0" brushRef="#br1" timeOffset="205678.62">31751 9217 8209 0,'0'0'3873'15,"0"0"-1664"1,0 0 127-16,0 0-560 16,0 0-559-16,0 0-633 15,0 0-424-15,0 25 512 0,7 4 56 0,1 6-216 16,1 6-56-16,2 4-104 16,2-1-168-16,-2 1-176 15,-3-4 48 1,5-10-8-16,-2 1-40 15,1-10-8-15,0-3-8 0,0-3 8 16,-8-3-192-16,3-4-264 16,-2-2-136-16,-1-4-648 15,0 0-1233 1,-4-3-1936-16,0 0-4040 0</inkml:trace>
  <inkml:trace contextRef="#ctx0" brushRef="#br1" timeOffset="208955.45">28229 10649 1400 0,'0'0'3297'0,"0"0"-889"0,0 0-968 16,0 0-103-16,0 0-113 16,0 0 8-16,0 0-40 15,-45 0-143-15,45 0-25 0,0 0-104 0,0 0-208 16,0 0-112-1,0 0-176-15,0 0-56 16,0 0-23-16,0 0-153 16,8 0 136-16,5 0-8 0,2 0-200 15,5 0 24-15,1-7-48 16,2 4-88-16,1 0 80 0,0-4-88 31,0 4 48-31,-1-3 8 0,1 3-56 16,-3-3 8-16,-1-1 80 0,-1 1-40 15,1 0 40-15,5-4-88 16,-2 4 0-16,1-4 48 31,0 4-40-31,0-4-8 16,0 4 16-16,-1 3 40 0,-6-3 16 16,-2 2-72-16,2 1 16 15,-6 0 80-15,6 3-96 16,-2-3 0-16,1-1 8 0,4 4 0 15,0-3 32-15,0 0-32 16,4 3-8-16,0-3 8 16,0 0-8-16,-4 0 8 0,-1 0 0 15,2-1-8-15,-1 1 64 16,-5 0-56 0,5 0-8-16,-4-4 0 0,4 4 0 0,0-3 0 15,4 0 8-15,-4 2-8 16,4 1 8 15,-5 0-8-31,5 0 0 16,1 0 8-16,-5 0-8 0,-1-4 0 15,1 4 0-15,1 0-8 0,-10-1 8 16,9 1-40 0,-4-3 40-1,0 3 48-15,0-3-48 0,4 2 0 0,-1-2-8 16,2 3 8-16,-1-1 0 15,-1 2-16-15,1-2-120 0,4 1 136 16,-8 0-104-16,4 3 96 31,-3-3 8-31,-2 0 0 16,1-1 0-16,0 1 0 16,0 0 0-16,-4 0 0 0,-1 0-48 15,-2 0-16-15,-1 3 56 16,0-4-72-16,-1 1 16 0,2 3-56 31,-5 0 40-31,0 0 72 16,-4 0-96-16,0 0 8 0,0 0-40 15,0 0-96-15,0 0 160 0,0 0-200 16,-4 0 24-16,-4 0 248 0,-8 0-48 16,4 0 48-1,-4 0 0 1,-8 0-8-16,0 0 8 15,-4 0-8-15,-3 7 0 0,-6-4-40 16,-3 0-184-16,1 3-177 0,-1 1 65 0,-4-1 120 16,0 0 64-16,4 4-24 31,0-1 56-31,5 1 8 16,-5-1-144-16,8 1-96 0,-3-4 0 15,-2 4 8-15,1-1 120 16,4-5 32-16,-3 2 144 15,7 0 8-15,-4-3 48 0,4 4 8 32,-4-4 0-32,4 0 0 15,0 0-8-15,0 4 0 16,-4-4-8-16,9 3 0 0,-5 0-40 16,0 1 48-16,8-1 0 0,0 0 0 15,0 1 0-15,0 2-8 16,5-5 8-1,-6 2 0-15,5 0 0 16,-3 1-8-16,-2-1 8 0,-3-3 0 16,1 4 0-16,-1 2 8 15,0-3-8-15,0 4 0 0,1-3 0 16,-5-2 0 15,7 5 8-31,-3-7-8 16,5 4 8-16,-1-1-8 0,-1-3 72 15,-3 4-56-15,5-4 72 16,-1 0 32-16,0 0 64 0,4 3-40 16,1-6 0-16,2 3-136 15,5 1 96-15,1-4-64 16,2 3-40-16,-3-3 0 16,8 0-48-16,-4 3-312 0,4-3-648 15,0 0-1497-15,0 0-3320 16</inkml:trace>
  <inkml:trace contextRef="#ctx0" brushRef="#br1" timeOffset="-211651.41">28340 6728 3712 0,'-4'-7'3249'0,"0"1"-1321"16,4 0-639-16,-4-4 231 15,0 4-24-15,4-1-279 16,0 1 119-16,0 0-304 0,0-1-232 16,0 4-240-16,0-7-264 31,0 8-120-31,0-8-7 15,0 3-89-15,0-6-80 0,0 4 0 16,8 0-32-16,4-4 16 16,0 0 16-16,4 0 0 0,4 4 40 31,-5-4-40-31,6 4 88 0,3-4-88 16,-5 3 8-16,5 1 16 0,0 0-24 15,0 2 0-15,-4-2-56 16,4 2 0-16,0 4 56 15,0 0 56-15,0 0-56 16,-1 0 0 0,-3 3-40-1,5 0-24-15,-1 0 64 0,-9 0 0 16,5 0-129-16,0 3 129 16,-4 3 49-16,8-3 7 15,-4 7-40 1,8-1-8-1,0 1 96-15,0 0-104 16,-1 2 0-16,-2-2 32 0,-2 2-32 0,-7 1-48 0,-4-4 48 0,0 4-56 16,-4-3 56-16,4 2-56 15,-8 5 56-15,4-2 0 16,0 5 8 0,0-5-8-16,0 4 8 15,0 4-8-15,0-4 16 0,-1-1-8 16,2 1-8-16,-1 1 16 0,-4-1-16 15,-4-3-64-15,4 3 8 16,-4-4 31-16,0 8-23 16,0-4 40-1,0 3 8-15,0 0 48 16,0 3-48-16,0 1 16 31,0 0 41-31,0-4-57 16,0 3 16-16,0-3-16 15,0 1 0-15,-8 2-121 0,0 0 57 16,-1-2 64-16,2-1 48 16,-5 0-48-16,0 0 0 0,-4-3 0 15,4 0 0-15,-4-6 81 16,5 3-81-16,-6-3-9 0,-7-4 1 0,0 1 8 16,-3-4 0-16,-10 0 0 0,5-2-16 31,-3 2 32-31,-1-3 33 0,0 0-49 15,4-3-49-15,-3 3-159 16,3-3-40-16,0 0-72 16,4 0 120-1,0 0-40-15,0 0-40 16,4-3 200 0,0-3 80-16,1 0 48 15,2-4-8-15,1 0-40 0,9-2 0 16,-6-1 8-16,6-3 0 0,-1-3 64 15,0 0-64-15,4 0 0 16,0-3 32 0,-1 3-32-16,6-3 32 15,-5 3-32-15,0-1 0 16,4-2 40-16,-1 3-40 0,5 0 72 16,0-6 56-16,0 2-136 15,0-5 144-15,0 3 0 0,0-4 80 31,0 4 0-31,0 3 48 16,0-1 25-16,5 1-65 16,-1 0 24-1,4 0-48-15,3-4-48 0,6 4-152 0,3-1 40 16,-1 1 24-16,5 0-72 0,1 6-24 31,-1 4-488-31,-5 2-385 0,-3 4-399 16,-4 6-3353-16,-12-4-3817 15</inkml:trace>
  <inkml:trace contextRef="#ctx0" brushRef="#br1" timeOffset="-210501.86">26320 9023 9794 0,'0'0'1912'0,"0"0"-1008"15,0 0-40-15,0 0 105 16,0 0-281 0,0 0-312-16,-32 10-152 15,16-1 376-15,-8 4 112 16,5 6-216-16,-9 0-24 0,-4 9 16 0,0 4-127 15,-5 9 111-15,5-2-176 16,1 5-104-16,4-3-48 16,2 4-40-1,5-7-24-15,9-3-32 16,2-3-48 0,1-7 0-16,4-6-56 0,4-3-32 15,0-4-112-15,0-5-128 16,0-1-112-16,0-2-201 31,0-4-103-31,-4 0-312 0,1 0-1224 16,-1 0-2201-16</inkml:trace>
  <inkml:trace contextRef="#ctx0" brushRef="#br1" timeOffset="-210248">25838 9410 9570 0,'0'0'4376'0,"0"0"-3407"0,0 0 207 16,0 0-88-16,0 0-304 15,0 0-424-15,0 0-120 16,-8 39 113 0,8-17-145-16,-4 6-136 15,4-5-72-15,0-7-136 0,8-1-585 0,11-5-343 31,18-4-1176-31,-5-6-897 32,3 0-4641-32</inkml:trace>
  <inkml:trace contextRef="#ctx0" brushRef="#br1" timeOffset="-210100.89">26141 9423 3136 0,'0'0'9106'0,"0"0"-6641"0,0 0-1497 16,0 0 184-1,-80 26-56-15,52-4-207 16,0 0-529-16,1 3-360 0,-6 7-609 16,6-7-1623-16,7-8-4121 0</inkml:trace>
  <inkml:trace contextRef="#ctx0" brushRef="#br1" timeOffset="-206037.65">5649 6445 1360 0,'0'0'6825'31,"0"0"-4760"-31,0 0-1265 0,0 0-216 0,0-23 544 16,0 18 305-16,0 1-377 16,-4 1-288-16,0-3-192 15,0-1-184-15,-3 4-64 0,-1 0-96 16,-5-3-96-16,2 2 112 15,-6 4-16-15,2-3 16 0,-5 3 40 0,-1 0-143 32,6 0 39-32,-9 0-24 15,3 0-32-15,2 7-32 0,-1 2-88 16,1 1 112-16,-2-1 40 16,1 4-152-16,5 3 88 0,2-4-16 15,-2 4-72-15,2 3 96 31,2 1-88-31,-1-5-8 16,-1 7 160-16,2-3-168 16,-2 1 120-16,6 2-64 0,3-3-48 15,0 3 112-15,4-6-120 16,0 3 0-16,0 0-8 0,0-3 24 16,8 3-16-1,4-3 8-15,7-6-8 16,-2 2 8-16,2-2 72 0,1-4-32 15,5 3 48-15,-5-2-80 16,-1-1 32-16,1 1-48 16,0-1-56-16,0 0-16 31,-4 1-176-31,0-4 32 16,0-3 168-16,3 3-272 0,2-3 120 15,-6 0 184-15,9 0-304 16,-3 0 48-16,-1-3-177 15,-1-4 105-15,-2 4 344 0,-6 0-24 32,6-3 16-32,-10 0 8 0,5 2-8 0,-5-2 8 15,6-4-144-15,2 1-96 0,-2-1-16 16,-1-5-192-16,4 2 312 16,-1-3 136-16,-7 3 8 15,5-3 64 1,-9 4-64-16,-1 2-8 15,1 1 24-15,-4-1 24 0,0 0-40 16,0 4 64 0,0-7-64-16,0 0 96 15,0 1-56-15,0 2 32 16,0-2 16-16,0-1-88 0,-4 1 80 16,1-5 104-16,-5 8 40 0,-5-4 176 15,2 0-87 1,-1 1 47-16,0-1-88 15,-4-3-104-15,4 4 80 16,-4-4-72-16,0 3-112 0,0 1 72 31,0 2-136-31,1 0 96 16,-6 7 40-16,1 3-144 0,-3 0 72 16,-9 0-72-16,0 10-32 0,-12 15-576 0,8-2-1257 15,0-5-3128-15</inkml:trace>
  <inkml:trace contextRef="#ctx0" brushRef="#br1" timeOffset="-201479.77">5749 6293 7865 0,'0'0'3177'0,"0"0"-1585"16,0 0-280-16,0-32-383 16,0 28-145-16,0 4-152 0,0 0-280 15,0 0-168-15,0 7-176 16,0 9 488-16,0 3 240 0,0 3-456 31,0 3-72-31,0-5-120 16,0-5-16-16,8-2-31 15,-4-7-41-15,0-2 0 16,8-4 96-16,7 0 208 0,9-16 104 31,12-9-232-31,12-7-104 0,8-10 24 16,4-5-96-16,3-10 0 16,6 3 40-16,-6 3-40 15,-7 13 128-15,-21 12-24 0,-14 10-104 16,-14 10 0-1,-2 6-616-15,-9 0-168 16,0 10 215-16,0 8 73 0,-5 2-920 0,-7 12-456 16,1-7-961-16,2-6-3512 15</inkml:trace>
  <inkml:trace contextRef="#ctx0" brushRef="#br1" timeOffset="-199521.72">25049 7947 7153 0,'0'0'3209'0,"0"0"-1425"15,0 0-424-15,0 0-431 0,0 0-57 16,-4-10-152 0,4 10-368-16,0 10-336 15,0 9 344-15,4 10 216 0,12 2-120 16,-5 10-184-1,10 4-24 1,-1 9-8-16,3 3 25 0,1 3 255 16,0 7-264-16,4-3 8 0,0 2 32 15,-4-3-176-15,-4 1 40 0,4-4-32 16,-4 4-56-16,-4-4 24 31,-5 4-48-31,2 2 56 16,-2 7 120-16,2 13-32 0,-2 16-24 15,6-1-40-15,-2-5-120 16,-3-20 40-16,4-22 0 0,0-13 24 0,0-3 120 16,4 10-144-16,4 6 176 0,4 13-96 31,-1-1 16-31,5 17 288 16,-4-10-336-16,0 3 56 0,4 9-136 15,-8-18-16-15,0 9 0 16,0-6 48-1,-4-12-48-15,0 2 0 16,-8-13-144 0,-1-2-72-16,-2-14 200 15,-5-8-392-15,-4-7 176 0,0-7 16 16,0 1-64-16,0-7 32 0,0 0-232 16,0-3 32-16,0 0-8 15,0 0-56 1,0 0-216-16,0-9-577 15,-13-4-1703-15,2-3-2482 0</inkml:trace>
  <inkml:trace contextRef="#ctx0" brushRef="#br1" timeOffset="-199252.25">25348 10363 4640 0,'0'0'7218'16,"0"0"-4001"-16,0 0-1761 0,0 0-776 31,0 0 408-31,0 0 89 0,71 89-273 16,-30-58-256-16,2 4-320 0,5 4-128 16,3-8-200-16,-6-2-192 0,-2-4-448 15,-3-9-624-15,-4-6-433 16,0-10-1047-1,-4 0-1449-15,-8-10-2465 16</inkml:trace>
  <inkml:trace contextRef="#ctx0" brushRef="#br1" timeOffset="-199105.11">26093 10220 80 0,'0'0'12634'15,"0"0"-7881"1,0 0-3392-16,0 0-401 15,0 0 280-15,0 0-224 0,-111 67-264 0,79-32-384 16,0-4-272-16,4 8-96 16,-4-5-200-16,-24 20-608 0,8-12-1408 15,4-11-4490-15</inkml:trace>
  <inkml:trace contextRef="#ctx0" brushRef="#br1" timeOffset="-193839.13">16343 9826 1168 0,'0'0'11738'31,"0"0"-9273"-31,0 0-1273 0,0 0-120 0,0 0 241 15,0-6-137-15,4 6-432 0,-4 0-440 16,0 3-216-16,0 10 208 16,0 6 184-16,0 3-128 0,0 7-280 31,0 5 96-31,0 1 16 16,0 1-80-1,0 2 64-15,0 3-96 0,0-3-24 16,0 0 0-16,0-6-40 15,8-1 32-15,-4-5-40 0,4-7-40 16,-4-6-144 0,-4-4-152-1,4-5-160-15,0-1-264 0,-4-3-1112 16,4-10-1201-16,0-2-4161 0</inkml:trace>
  <inkml:trace contextRef="#ctx0" brushRef="#br1" timeOffset="-193406.91">16391 9766 984 0,'0'0'6241'16,"0"0"-3592"-1,0 0-561 1,0 0-96-16,0 0-295 16,0 0-297-16,0 0-352 0,0 0-255 0,24-9-233 15,-8 9-264-15,7-4 88 16,5 4-120-16,8 0-152 0,12 0 0 31,4 0-112-31,3 0 48 16,5 0-48-16,-4 0-192 0,-8 0-352 15,-12 0 24-15,-8 4-96 16,-12-1 95-16,-8-3-23 0,-4 3-224 0,-4-3-832 16,0 0-1145 15,-4 0-2600-31</inkml:trace>
  <inkml:trace contextRef="#ctx0" brushRef="#br1" timeOffset="-192789.8">16965 9760 9273 0,'0'0'2409'0,"0"0"-777"15,0 0-239-15,0 0-129 0,0 0-400 0,8 25 80 16,-5-9-192-16,1 3-199 15,0 3-73-15,1 4 0 0,-1 2-336 32,-4 4 16-32,8 0-80 15,-5 2 40-15,1 5 104 0,0-1 88 16,5-3-160-16,-9-1-80 16,8-2-72-16,-5-3 56 0,1-1-56 15,4 1 0-15,-3-6 24 16,-1-4-24-1,-4-1-8 1,0-1-40-16,0-8-248 0,0 0 104 16,0-2 64-16,0-7-16 15,0 3-8-15,0-3-40 0,0 0 192 16,0 0-64-16,0 0 8 31,0 0 48-31,0 0-56 16,0 0-88-16,-4 0 0 0,-9 0 104 0,-2 0 48 15,-5-3 40-15,-8 0-40 0,0-1 0 16,-8 1 8-16,-4-3 0 16,-8 3 136-1,1-3-136-15,-9-1 0 16,0 4 56-16,0-4-64 16,5 4 0-1,3 0 8-15,8 3 0 16,4-3 48-16,16 0-56 15,7 3 160-15,6 0 64 0,7 0-144 16,0 0 88 0,0-3 24-16,0 3-176 15,0 0 312-15,7-3-192 0,-2 3-40 16,-5 0-96-16,4 0-88 0,-4 0-384 16,0 0-600-16,0 0-849 0,0 0-2560 31,0-4-4577-31</inkml:trace>
  <inkml:trace contextRef="#ctx0" brushRef="#br1" timeOffset="-190130.43">16765 10046 10050 0,'0'0'2256'15,"0"0"-896"-15,0 0 1 31,0 0-49-31,0 0-480 0,0 0-296 16,0 0-56-16,0 0 209 16,-32 25 55-16,17-9-288 15,2 6-80-15,-6-3-40 0,3 3-96 16,4-3-160-16,-1 0-72 31,2 0-8-31,-1-3-168 16,8-3-632-16,-4-7-929 0,8-2-911 15,0-4-2337-15,-4 0-3937 16</inkml:trace>
  <inkml:trace contextRef="#ctx0" brushRef="#br1" timeOffset="-189867.46">16602 9998 3648 0,'0'0'5746'16,"0"0"-3506"-1,0 0-16-15,0 0-551 32,0 0-505-32,0 0-624 0,0 0 72 15,0 0-16-15,43 54-159 16,-26-32-153-16,-1 3-56 0,0-2-112 16,0-1-104-16,0-6 48 15,-5 3-56-15,2-4-16 16,-6-5-56-16,-3 0-288 15,0-4-497-15,-4-3-279 0,0 0-776 16,0 0-857-16,0-3-2504 16</inkml:trace>
  <inkml:trace contextRef="#ctx0" brushRef="#br1" timeOffset="-189482.12">16726 9960 4368 0,'0'0'4185'0,"0"0"-1752"0,0 0-929 0,0 0-64 0,0 0-87 16,0 0-409-16,0 0-448 15,0 9 224-15,0 7 72 0,-4 3-63 16,4 3-289-16,0 1 0 31,0 5-152-31,0-2-240 0,0 2 24 16,0-2 16-1,0-4-88-15,0 0-272 16,0-3-456-16,0-3-505 0,-4-3-767 16,0-7-1089-16,0 0-3176 15</inkml:trace>
  <inkml:trace contextRef="#ctx0" brushRef="#br1" timeOffset="-189197.01">16559 10125 616 0,'0'0'9394'0,"0"0"-7058"0,0 0-1048 15,0 0-231-15,0 0 207 31,0 0-184-31,91 0-256 0,-59 3-256 16,4 4-47-16,0-5-233 31,-5 5-240-31,1-4-48 0,-8 0-681 0,0 0-919 16,-12 1-1377-16,0-4-3208 16</inkml:trace>
  <inkml:trace contextRef="#ctx0" brushRef="#br1" timeOffset="-189027.78">17279 10099 7393 0,'0'0'5505'0,"0"0"-4841"0,0 0-664 0,0 0-544 15,0 0-424-15,0 0-2081 16</inkml:trace>
  <inkml:trace contextRef="#ctx0" brushRef="#br1" timeOffset="-186243.15">16929 9712 10018 0,'0'0'2192'15,"0"0"-143"-15,0 0-361 0,0 0-408 0,0 0 32 32,0 0-399-32,12-22-153 15,-12 22-280-15,0 0-360 16,0 3-40-16,0 10-32 0,0 6 96 16,0 9 32-16,0-2-168 0,0 2 48 15,4 1 72 1,3-7-120-1,10-3 56-15,3-3-64 16,3-10 0-16,5-2 24 16,13-4 24-16,-2-7 56 15,8-15-8-15,6-6-88 0,3-7 0 16,3-7 40-16,1-2-48 0,4 0 0 31,-17 9 0-31,-6 6 0 16,-13 10 40-16,-17 9-40 0,-7 10-8 0,-4 0-72 15,0 0-520-15,-15 13 160 16,-17 12-1008-16,0 0-897 16,0-5-2768-16</inkml:trace>
  <inkml:trace contextRef="#ctx0" brushRef="#br1" timeOffset="-176735.06">12351 10585 488 0,'0'0'6097'0,"0"0"-4305"0,0 0-896 15,0 0 1 1,0-13-41-16,0 10 136 16,0 3-96-16,0 0-208 0,0 0-223 15,0 0 63-15,0 0-16 16,0 0-128-16,-8-3-160 0,0 3-208 16,-8 0-16-16,-4 0 48 31,-8 0-48-31,-8 3 0 0,-4 10 128 15,-8 3 96-15,-3 3 88 0,-9 3-112 16,0 7-72 0,-3-1 48-16,-1 11-32 15,0-2-40-15,5 11 16 0,-9 6 224 32,8 3 232-32,-8 4-184 15,8 2-119-15,1-3 23 0,7 1-48 16,4-4-48-16,8-3-88 15,4-6-64-15,5-7 24 0,10-6-72 0,1-10 0 16,5-3 0 0,7-9 8-16,-1-4 0 15,9-2 0-15,-4-4 64 16,4-3-24-16,0 0-48 0,0 0-8 16,0 0-8-16,0 0-216 15,0 0-288 1,0-10-1089-16,0-12-1063 31,0 0-1929-31,4 0-5065 0</inkml:trace>
  <inkml:trace contextRef="#ctx0" brushRef="#br1" timeOffset="-176418.72">11235 11083 8433 0,'0'0'2481'16,"0"0"-529"-16,0 0-759 15,0 0-337 1,0 0 136-16,0 0-256 0,0-5-224 16,0 7-360-16,0 14 128 0,-7 3 632 15,-10 10-255-15,2 3-129 16,-5 3-240-16,3 0-40 0,2-3 112 47,-2 2-136-47,6-5-152 15,7-4-64-15,4-2 0 0,0-5 8 16,0-5-16-16,19-3-96 0,1-4-120 16,12-6-728-16,8 0-905 0,-3-6-1992 15,-9-10-1472-15</inkml:trace>
  <inkml:trace contextRef="#ctx0" brushRef="#br1" timeOffset="-176133.6">11593 11312 6409 0,'0'0'7089'16,"0"0"-6024"-16,0 0-633 0,0 0 144 0,0 0 776 15,-107 13-64-15,68-1-295 16,-6 5-257-16,-2 1-192 0,3 5-136 31,4 2-184-31,8-2-144 16,8-5-72-16,9-1-8 16,6-5 0-16,5-9-152 0,0 0-264 15,4-3-344-15,0 0 32 0,0 0-257 0,0-12-775 16,4-1-2929-1,-4-3-4489 1</inkml:trace>
  <inkml:trace contextRef="#ctx0" brushRef="#br1" timeOffset="-173141.98">15988 6518 3144 0,'0'0'96'0,"0"0"4969"16,0 0-3352-16,0 0-481 0,-7 0 136 0,7 0 265 0,-4 0-257 15,4-3-408-15,0 3-224 16,0 0-264 0,0 0-144-16,0 0 16 15,0 0-152-15,0 0 73 16,0 0-9-16,0 0 88 0,0-4 184 15,0 2-104 1,11-8-144-16,10-6-216 16,7-9 56-16,11-11-128 15,17-1 128 1,19-17-56-16,37-20-24 16,36-24-48-16,7-4 0 0,-27 13 104 15,-41 30-104-15,-43 30 8 0,-16 10 0 16,-12 6 0-16,-4 4 32 0,-4 2-40 31,-8 4-40-31,0 3 40 16,-4 0 8-16,-12 0-8 15,-4 3-8-15,-8 7-8 0,4-1-40 16,0 4-248-16,8-3-368 16,0 2-184-16,8-6-401 15,1 1-255 1,3-7-672-16,4 0-161 15,-4 0-576-15,0 0-1599 0</inkml:trace>
  <inkml:trace contextRef="#ctx0" brushRef="#br1" timeOffset="-172794.39">16718 5743 2736 0,'0'0'4593'0,"0"0"-3129"0,0 0-15 0,0 0-289 15,0 0 168-15,0 0-232 32,0 0-223-32,-52-22-241 0,52 22-168 15,16 0-376-15,12 0 264 16,23 3 96-16,29 4-192 0,-1-4-152 16,-6 0-32-16,-13 0 0 15,-29-3-64-15,-3 0 64 16,-8 0-32-1,-16 0-32 1,-4 6 232-16,-4 1 216 0,-19 6 176 16,-5 6-87-16,-9 6-249 0,5 4-96 15,0 2-112-15,0 8-88 16,4 5-16-16,5 3-816 31,-12 14-1585-31,7-13-1904 0,3-11-4761 16</inkml:trace>
  <inkml:trace contextRef="#ctx0" brushRef="#br1" timeOffset="-171869.98">15455 7020 1240 0,'0'0'5081'0,"0"0"-3065"15,0 0-407-15,0 0 63 16,0 0 16-16,0 0-359 0,36-23-97 16,-36 23-272-16,0 0-464 31,0 0-328-31,0 0-152 0,-12 0-16 16,-4 10 416-16,-9 6-176 0,-6 3-104 15,-1 6 0-15,-8 1-136 16,4 2 64-1,-4-2-16-15,0 2 8 16,5 1 0-16,-5-1-56 16,8-2 0-16,-3-4 0 15,7-3 0-15,3-3 56 16,5-3-56-16,9-4-8 0,-2-3 8 16,5-2-88-16,5-1-48 15,-1 0-24-15,4-3-288 31,0 0-344-31,0 0-272 0,0 0 64 16,0 0 184-16,0 0-409 0,0-16-1319 0,7-3-513 16,-3 0-2344-16</inkml:trace>
  <inkml:trace contextRef="#ctx0" brushRef="#br1" timeOffset="-171491.15">15152 7045 5961 0,'0'0'1848'16,"0"0"-448"0,0 0 73-1,0 0-393-15,0 0-264 0,0 0-48 16,0 0-184-16,0 0-15 16,-100 57 79-16,72-28 8 15,4-1-192-15,4 1-240 16,9 0-56-16,-1-7-8 31,8-3-144-31,4 0 56 0,0-3-24 16,0-3 160-16,12-4-112 15,-5 4 104-15,10-7-72 16,-2-3 168-16,2 3-248 0,-2-2 144 0,5-1-8 0,1-3-40 31,-2 0 0-31,5 0-136 16,4 0 40-16,0 0-48 0,0 0-88 15,15-19-1072-15,-7 3-1520 16,-8-3-2401-16</inkml:trace>
  <inkml:trace contextRef="#ctx0" brushRef="#br1" timeOffset="-168699.92">13434 14284 5009 0,'0'0'4993'0,"0"0"-2657"0,0 0-960 15,0 0-127-15,0 0-265 32,24-3 64-32,-16-3 216 15,5-1-319-15,-6 1-289 0,1-4-144 16,5-2-232-16,-9-1-136 16,-1-3-48-16,-3-6-80 15,0-3-16-15,-3-7 0 0,-18 0 0 31,-7-3 40-31,-7 0-40 16,-9 10 0-16,0 6 0 0,-3 9 0 16,-2 10 152-16,-3 10-24 15,9 15-40-15,-2 13 40 0,6 10-8 0,11 9-120 16,12 0 120 0,9 0-104-1,7-3-8-15,7-6 0 0,21-10 0 16,8-10-8-16,11-9-8 0,6-15-80 15,6-4-136-15,1-16 56 16,-4-16-136-16,-5-9-32 0,-3-7 152 31,-8-3 176-31,-8 4 8 16,-12 6 0-16,-8 12 72 0,-4 10 344 16,-8 16 72-16,0 3-128 0,0 15-312 15,-8 17 336-15,4 7-88 16,0 8-72-1,4 7-40 1,0-7-16-16,8-2-16 16,20-7-144-16,7-6-8 0,6-10 0 15,6-9-24-15,5-10-264 16,0-10-592-16,-12-11-1144 16,-16-8-3369-16</inkml:trace>
  <inkml:trace contextRef="#ctx0" brushRef="#br1" timeOffset="-165955.36">10111 14290 5673 0,'0'0'6489'0,"0"0"-5081"0,0 0-952 16,4 0-223-16,13 0 967 15,11 0 72-15,3 0-432 0,13 4-152 0,4-1-191 16,4 0-57-16,-5 0-88 15,-2 1-184-15,-2 1-112 0,-7 2-56 16,-4-1-56-16,0-2-288 16,-8-1-657 15,8-3-775-31,-4 0-1001 0,-4 0-2568 16</inkml:trace>
  <inkml:trace contextRef="#ctx0" brushRef="#br1" timeOffset="-165454.12">11371 14084 11402 0,'0'0'2272'0,"0"0"-1223"31,0 0-145-31,0 0-408 0,0 0 96 15,0 0-152-15,-68 80-264 0,48-43-72 16,-8 5 24-16,5-1-32 0,-5 4-32 16,-4-8-8-16,0 2-48 15,-9-8 80 1,2-2-80 0,-1-10 0-16,1-6 144 0,-2-3-144 15,2-10 40 1,3 0-40-16,8-10 0 0,4-12 104 15,4-4-112-15,12-5-8 16,8-4-88-16,0-4-24 31,20 4 64-31,8 7-16 0,8 6-24 16,-4 9 88-16,7 10 16 16,-3 3 88-16,8 9 248 0,-4 14 48 0,4 2 73 0,0 4-145 15,4 2-144-15,-9 1 0 31,1-4-160-31,0 1-8 0,-9-1 72 32,1-5-80-32,-8-4 0 15,-7-6-88 1,-2-4-504-16,-2-9-465 0,-9 0-1807 16,3 0-4138-16</inkml:trace>
  <inkml:trace contextRef="#ctx0" brushRef="#br1" timeOffset="-162901.15">16144 14094 5697 0,'0'0'4625'0,"0"0"-2313"0,0 0-807 16,0 0-313-16,56-39 280 0,-45 36-240 15,-6 0-279-15,-5 3-529 31,0 0-104-15,0 0-320-16,-9 16 88 16,-10 9 288-16,-18 10-16 15,-6 6-240 1,-5 7-120-16,-11 3 80 16,-1-4-64-16,0-2-16 0,-3-1 0 15,7-12 8-15,4-3-8 0,8-10-48 16,4-10-24-16,8-2 72 0,4-7 136 15,5-10-136-15,2-9-16 16,6-6-104-16,6-10-8 0,2-3-136 16,7 3 88-16,0 0 8 31,7 3 168-31,10 10-72 16,2 9-104-16,5 7 72 15,0 6 104-15,8 0 64 16,8 6-64-16,-5 10 16 0,6 3 64 15,-2 3-80-15,1 7 0 0,0-7 56 32,-4 3-8-32,4 4 32 15,-5-4-32-15,-3 1 48 0,0-1 40 16,-8 1-136-16,-4-7 0 0,-4-3 0 16,0 0 0-16,0-7-272 0,8-6-1121 15,-4-3-2367 1,-4 0-2322-16</inkml:trace>
  <inkml:trace contextRef="#ctx0" brushRef="#br1" timeOffset="-162716.25">16630 14303 13578 0,'0'0'2225'0,"0"0"-1281"15,0 0-144 1,0 0-432-16,0 0-368 0,0 0-2072 31,0 0-4169-31</inkml:trace>
  <inkml:trace contextRef="#ctx0" brushRef="#br1" timeOffset="-159176.43">10538 14887 2600 0,'0'0'8130'16,"0"0"-5706"-16,0 0-1295 31,0 0-265-31,0 0 160 0,-4-3 64 16,4 3-8-16,12 0-239 15,4 0-105-15,8 0 40 0,4 0-328 16,8 0-112-16,11-3-144 0,22 0-64 0,26-3-32 31,25-1-88-31,3 4-8 16,-4 3-216-16,-15 0-928 0,-33 3-1281 16,-15 0-2240-16</inkml:trace>
  <inkml:trace contextRef="#ctx0" brushRef="#br1" timeOffset="-158452.62">15610 14868 9097 0,'0'0'4609'31,"0"0"-3008"-31,0 0-793 0,0 0-432 16,0 0 232-16,0 0 272 15,0 0 265-15,68 16-17 0,-20-10-392 0,19 1-328 16,25-1-240-16,24 0-96 0,-9-2 8 31,-23 2-80-31,-24-3 0 16,-28 0-136-16,-4-3-632 0,-5 4-696 15,-18-4-1025-15,-5 0-2824 16,-5 0-3897 0</inkml:trace>
  <inkml:trace contextRef="#ctx0" brushRef="#br1" timeOffset="-153841.45">13159 5162 3576 0,'0'0'1745'0,"0"0"-321"16,0 0-560-16,0 0-56 16,0 0 72-16,4-25 97 0,-4 22-97 31,0 0 408-31,0 3-424 15,0-4-312-15,0 4-167 0,0-3-129 0,-7 0-128 0,3 0-48 16,-8-4-80-16,0 1 0 16,0-3 72-16,-4 2-72 0,0-3 24 31,-4 1 56-31,-4 3 48 16,4-1-112-16,-4 1 32 0,0 3 32 15,0 0-72 1,1 0 104-16,-1-1-32 15,0 4-8-15,0 0-16 16,4 0-56-16,0 0 0 16,8 4 8-1,-4 2-8-15,4 0 8 0,-4 1-8 16,1 2 88-16,-6 7 88 0,1 0-16 16,1 3-16-16,-5 0 16 15,0 3-88-15,-1 1 80 0,2-1-96 31,3 0-8-31,0 0 32 16,8 0-80-16,1 1-8 0,2 2 8 16,5 0 112-16,0 1-96 31,0-1 112-31,0 4-8 16,4-1-8-16,-3-3-48 0,3 5-56 15,0-2-8-15,0-3 8 16,0 4-16-16,0-4 0 0,11 4 8 15,-3-4 64-15,8 1-48 16,0-4 32-16,0 0 48 16,4 1-88-16,-4-5 0 0,0 5-8 15,0-1 0 1,-5 0 72-16,2 0-72 16,-2 0 0-16,2 4 24 0,-2-4-24 0,1-3 48 15,4 0-48-15,-4 0-136 16,4 0 128-16,0-6 0 15,0 0 8 1,5-1-8-16,-2-2-48 16,1 0 56-16,4-1 0 0,-1-3 80 15,2 1 112-15,-1-1-184 16,0-3 40-16,-1 1 32 16,-3-2-80-16,-3 2 0 0,2-1 8 31,-7-3-8-31,4 0 56 15,0 0-56-15,-4 0 8 0,4 0 40 16,0 0-48-16,-4 0 0 16,0 0 0-16,3 0 8 15,-2-3 56-15,-2-1-64 0,2 2 0 32,-2-2 8-32,6-2-8 0,-2-1 8 15,-3 1-8-15,4 0 0 0,-4-4 0 16,0 4 8-16,0-4-8 0,-4 1 0 15,0 3 0-15,0-4 16 16,4 3-16 0,-5-2 16-16,2 0-8 31,-1-4-8-31,3 3 0 0,-2-3 0 16,-1 1 0-16,0-1 0 15,-5-3 0-15,6 4 0 16,-5-4 0-16,0 0-8 0,0-3-8 15,0 3 16 1,-1-3 16-16,5 0 56 16,-3 0-72-16,3 3-48 0,-5 0 48 0,1 3 64 15,4-2-64-15,-8 2 0 16,5-3 8-16,-1 0 8 0,0 0-16 31,-1 0 0-31,-3 1-48 16,0-1 48-16,4 3 0 15,0-3 0 1,0-3 0-16,-4 3 8 0,4 0 0 16,-4 4 0-16,0-4-16 0,0 3-136 15,0-3 24 1,-4 4 120-16,-4-1 8 16,1 0 96-16,-1 0-96 15,-1 1 0-15,5-1 64 16,-3 0-64-16,-1-3-8 0,-1 3 8 15,2 1-8-15,-1-1 8 0,-5-3-8 16,6 0 48 0,-5 4-32-16,-1-4-16 15,2 3-8-15,-1 0 8 16,0 1 0-16,8-1 16 0,-4 1-16 16,4-1 0-16,-4 0 56 0,0 0-56 0,0 4 0 31,0-1 0-31,-4 1-72 15,-4 2-40-15,-8 1 104 16,0 0-24-16,-4 3 24 0,0-1 8 16,-7 4-208-16,-21 0-848 15,8 7-944-15,0-1-2785 16</inkml:trace>
  <inkml:trace contextRef="#ctx0" brushRef="#br1" timeOffset="-147664.12">10697 14837 616 0,'0'0'864'31,"0"0"-576"-31,0 0-24 0,16 6 2441 0,-12-3-665 16,4-3-688-16,-4 0-240 0,5 0-55 15,-2 0-145-15,-3 0 40 16,0 0-288-16,-4 0-232 0,0 0-104 31,0 0-200-31,0 0-128 16,0 3 0-1,-8 0 168-15,-8 4 353 0,-3-4-65 16,-2 0-240-16,-3 0-40 16,-4 1 104-16,0-4-56 0,1 0 0 15,-9 0-88 1,0 0 0 0,0 0-16-16,-3 0-48 0,3 0 32 15,-5 0 96-15,6 0-152 0,-1-4 56 16,4 1 8-16,0 3-56 0,0 0 24 15,4 0-72-15,0-3 40 32,4 0 56-32,5-1-96 15,3 1 64-15,4 0-56 0,4 0 32 16,4 0 64-16,0 0-48 16,4 3 96-16,0 0 112 15,0 0-104-15,0-3 32 16,-4-1 0-1,0 1-87-15,0-3-41 16,-4-4-64-16,5-3-8 0,-6 1 16 16,1-4-16-16,4-3-209 15,4 3 209-15,-4-6 137 0,4 0-33 16,-3 0-48-16,3-1-56 16,-5-2 128-1,5-1-8-15,-4 1 48 16,4-4-48-16,-4-3-72 0,4-3 64 0,0 1-64 15,0-11-48-15,0 1 56 16,0-7-56-16,8 0 0 0,0-3 0 31,-4 7 0-31,0 2 8 16,0 4-8-16,0 9 8 0,-4 0 40 16,0 7-48-16,0 3 0 15,0 0 0-15,0 2 0 0,0 5 16 16,0 2-16-1,0 4 0 1,0 5 8-16,0 1 0 16,0 0 0-16,0 3-8 0,0 0 0 15,0 0 0-15,0 0-112 16,0 0 16-16,0 0 88 16,0 0-144-16,0 0 72 0,0 0 8 15,0 0 64 1,0 0-72-16,0 0-64 15,0 0 40-15,0 0 96 0,0 0-24 0,9 0 32 16,6 3 88-16,5 6-8 16,12-2 32-16,4-1-112 15,7 1-88 17,13-4 88-32,24-3 0 15,16 0 120-15,15 0-64 0,12-3-56 16,-26-4 16-16,-26 4-8 15,-27 0-8-15,-4 0-64 16,3-1 56-16,6-2 0 0,6 0 0 16,-3-1 8-1,0-2 8-15,-5 3-8 0,1-1 0 0,0-2-8 16,0 3-24-16,-1-1 32 16,5 1 0-16,4-1 8 15,0 1-16-15,-5 3 8 0,1 0-56 31,-3 3 56-31,-10-3-8 16,-3 3-56 0,-8-4-32-16,-4 4-64 0,-5 0 112 15,-2-3 32-15,-6 0 16 0,6 0-8 16,-2 0 8-16,9 3-8 16,0 0 0-1,1-4-17-15,-1 4-39 16,-5 0 8-16,-6 0 48 15,-6 0 8-15,-3 0-56 0,0 0 0 16,-4 0 48-16,0 0-128 16,0 0 72-16,0 0-56 0,0 7 120 15,0 6 104 1,-4 2-96-16,0 7 136 16,4 4-40-16,-7 6-8 0,2-1 177 15,-3 8-129-15,0-1 8 0,-3 3-8 16,-2 0-24-16,2 0-24 0,-2 4-88 31,1-1 96-31,1 1 8 16,2-1-64-16,1 4-40 0,1-3 88 15,3 2-88-15,0 4 80 16,4-7-88 0,-5 4 0-16,1-10-32 0,4 0 32 15,-4-3-96 1,1-6 88-16,3-7-104 15,0-3 112-15,-4-7-48 16,4-2 32-16,-4 0-32 0,4-7-40 16,-8 3-80-16,0-3-240 15,-8 0 151-15,-8 4 241 0,-12-4 8 16,-8 0-240 0,-11-3-80-16,-14 0-112 15,2 0-136-15,-21-13-752 0,13 1-2545 16,19-4-4153-16</inkml:trace>
  <inkml:trace contextRef="#ctx0" brushRef="#br1" timeOffset="-145158.02">15172 13875 1224 0,'0'0'5289'15,"0"0"-3673"-15,0 0 57 0,0 0-377 16,0-35 144-16,0 35 121 31,0 0-153-31,0 0-288 16,0 0-328-16,0 9-168 0,0 7 401 15,0 6-185-15,4 10-176 16,4 3-256-16,-1 6-64 0,2 0-24 16,3 10-88-16,-1 0-56 15,-2 0 40-15,6 3-144 0,-3 0 8 31,0 0-32-31,4 0-32 0,-4-4 80 16,0 2-96-16,1-5 8 16,-6-3 32-16,-3 1-40 0,0-4 0 15,0 0-8-15,0 0 0 16,-4-2 0-16,0-7 0 16,4-1 8-16,-4-5 40 31,4-4-32-31,-4-3 0 15,4-3-8-15,0-4 0 0,-4 1 0 16,4 0-48-16,0-7-24 16,0 1 56-16,-4-1-80 0,4 0-8 15,-4-6-40 1,8 0-32-16,-4 0 8 16,8 0 168-16,0 0 0 0,4 0 0 0,0 0 0 15,3-3-8-15,-2 0-64 16,2 3 64-16,1 0 8 0,1 0-48 31,7 0 8-31,-1 3 32 16,4-3-56-16,10 3 8 15,6-3-64-15,9 0 80 0,0 0 32 0,4-3-40 16,4-3 48-16,-8 3 8 16,-5-4-8-16,-3 4 0 15,-12 0 8-15,-1 0 0 16,-7 0 0-16,-3-1-8 15,-9 1 0-15,3-3 0 16,1 2-56 0,1 1-8-16,6-3-136 15,1 3-120-15,4 0 160 32,-1 0-184-32,1-1 200 0,-8 1 56 0,1 3-48 15,-14 0 16-15,-2 0-64 16,-5 0 136-16,-4 0 48 15,0 0 0-15,0 0 0 16,4-3 72-16,-4 3-16 16,7-3 112-16,-3 0-128 0,9-4-32 15,-6 4 56-15,5-3-56 16,-3 3 0-16,-2-1 48 0,-3 2-48 16,4-2 72-16,0-2-64 15,-4-1-16 1,4 4 112-1,0-3-112-15,0-3 0 16,0-1 64-16,-4-3-64 0,0 1 8 16,4-7 8-1,-8-4-16-15,0-2 96 0,0-4-96 0,0-5 128 16,-4-1 8-16,0-4-128 31,-4 1 40-31,0-3-48 0,4 6 8 16,0-3 56-16,4 0-64 0,0 3 8 15,0-3 56-15,4-3-64 0,3-4 0 16,6-3-8-16,-1 4-32 16,-4-1 40-1,-4 4 0-15,0 6 48 0,-4 0-40 16,0 7-8-16,0 2 0 16,0 1 88-16,0 0-88 0,0-1 72 15,-4 4-64-15,4 0 0 16,0 3 40-16,0-1-48 31,0 5 8-31,-4 2-8 16,4 0 0-16,0 1 32 0,-5-1-32 15,5 3 0-15,0-5 0 16,0-1-8-16,0 0 0 0,0-3-48 16,0 3 32-16,0 0 8 31,0 3 16-31,0 4-8 15,0-1 8-15,5 7 0 0,-5-3 0 16,0 3-56-16,0-4-48 0,0 4 104 0,0-3-64 16,-5-1-40-16,-6 7 96 15,3-3-88 1,-8 0-56 0,0 3 136-16,-4 0 8 31,0 0 0-31,-3 0 16 15,-1 0-8-15,-4 0 0 0,0 0 8 16,0 0 0-16,0 3-8 16,0 0 8-16,0-3 32 15,-4 0-24-15,0 0-16 0,0 0 0 16,-4 0 0-16,-3 0 64 16,-1 4-64-16,-4-4-8 0,0 3 8 0,0 0 8 0,-3 0 0 15,2-3-8-15,-2 3 16 31,-1 0 16-31,-3-3-32 16,3 4 0-16,-5-4 40 0,2 0-40 16,-1 0 0-16,9 0-64 0,2 0 64 15,9 3 0 1,4 0 0-16,5 0-312 16,11 4-1008-1,-4 2-873 1,8 4-359-16,4-1 151 0,4-2-3192 15</inkml:trace>
  <inkml:trace contextRef="#ctx0" brushRef="#br1" timeOffset="-140177.16">11076 8972 5609 0,'0'0'1248'0,"0"0"-72"0,0 0-40 15,4-25 81 16,0 25-129-31,-4-3-120 16,0 3-344-16,4 0-296 16,-4 0-104-16,4 0-64 0,3 3 121 15,6 3 175-15,2 4-192 16,6-1-8-16,10-2 32 0,5 2-40 16,9 0-96-1,10-2 40-15,8-4-136 0,2 0 48 16,2-3-104-16,-3 0 48 0,-4 0 0 15,-9 0-32-15,-10-9 0 16,-13 0 56-16,-13-4-72 0,-7 6-104 31,-3-2-128-31,-5 2-16 16,0 4-272-16,-5 3-392 0,-7 0-409 16,-20 13 89-16,8 0-608 0,-4 2-2161 15</inkml:trace>
  <inkml:trace contextRef="#ctx0" brushRef="#br1" timeOffset="-139829.56">11136 9144 1768 0,'0'0'6377'0,"0"0"-4992"0,0 0-537 15,0 0-56-15,0 0 40 16,0 0 144-16,0 0-320 0,87 9 153 0,-50-2-201 16,2-1-128-16,8 0-120 0,2-3-112 31,10 1-112-31,1-4 40 16,4 0-88-16,0 0-80 15,-8-7 88-15,-9 1-88 0,-7-3 72 16,-12-1-72-1,-16 3 0-15,-4 1 168 16,-8 3-32-16,0 0-144 16,0 3 80-16,0 0-176 15,-12 0-88-15,4 3-1400 16,0 6-985-16,0 1-1632 16</inkml:trace>
  <inkml:trace contextRef="#ctx0" brushRef="#br1" timeOffset="-132959.78">11088 13814 488 0,'0'0'768'0,"0"0"2560"15,0 0-1055 1,0 0-1089-16,0 0-352 0,0 0 1 15,0 0-233-15,0 0-136 0,0 0-184 16,0 0 8-16,0 0 40 16,0 0-24-1,0 0 56-15,0 0 152 16,0 0-72-16,0 0 48 0,0 0-143 16,0 0-105-16,0 0-40 0,0 0-128 15,0 0-48-15,0 0 80 16,0 0-104-16,0 0-8 31,0 0 0-31,-4 0 8 16,0 3 64-16,0 3-64 15,-1-6 0-15,2 4 8 0,-1 2-8 16,0-6 8-16,4 3-8 16,0-3 8-16,0 0 32 0,0 0-40 31,0 0 0-31,0 0 0 0,0 0 8 0,0 0-8 15,0 0 0-15,0 0 0 16,0 0 16-16,0 0-16 0,0 0-64 16,0 0 64-16,0 0 48 15,0 0 256 1,0 0 128-16,4 0-264 16,0 0 120-16,-4 0-88 15,3-3-120-15,2 3 48 0,-5-3-40 0,4 0 16 16,-4-1-24-16,4 4 16 15,-4-6-40-15,4 3-56 16,0-3 0 0,0 3 16-16,-4-1-8 15,8 1 0 1,-4 0-8-16,-4 3 8 0,4-3-8 16,0 3 0-16,-4-3 0 15,4 3 0-15,-4-3 0 0,0 3 8 31,0 0 8-31,0 0-8 16,0 0 32-16,0 0-40 16,0 0 0-16,0 0-8 0,3 0 8 0,1 0-72 0,9-4-1360 15,-2 1 16-15,6-3-3177 16</inkml:trace>
  <inkml:trace contextRef="#ctx0" brushRef="#br1" timeOffset="-131872.68">12048 14366 1424 0,'0'0'0'31,"0"0"5945"-31,0 0-3360 0,0 0-369 15,0 0-39-15,0 0-241 16,0 0-440-16,0 0-335 0,4-2-201 16,4-2-368-16,-4 1-336 0,0 0-152 15,0 3-32 1,0-3-64-16,7 0-8 16,-2 3-344-16,3-4-160 0,8 4-736 15,-1 0-329-15,1 0-807 16,1 0-1937 15,3 0 368-31,-5 0-1080 16</inkml:trace>
  <inkml:trace contextRef="#ctx0" brushRef="#br1" timeOffset="-131756.83">12283 14348 912 0,'0'0'4017'0,"0"0"127"0,0 0-2063 0,0 0-201 16,28 3-639-16,-20-3-321 0,0 0-672 15,0 0-248-15,4 0-592 16,0 0-377-1,4 0-711-15,3 0-1160 0,-6 3-2826 16</inkml:trace>
  <inkml:trace contextRef="#ctx0" brushRef="#br1" timeOffset="-131640.96">12523 14357 1824 0,'0'0'1176'16,"0"0"2721"-16,0 0-3897 0,0 0-1064 0,0 0-4193 15</inkml:trace>
  <inkml:trace contextRef="#ctx0" brushRef="#br1" timeOffset="-131487.33">12845 14332 10082 0,'0'0'3160'0,"0"0"-2079"16,0 0-841-16,0 0-240 15,0 0-1001 1,0 0-2927 0,0 0-5514-16</inkml:trace>
  <inkml:trace contextRef="#ctx0" brushRef="#br1" timeOffset="-128934.39">10824 13929 1384 0,'0'0'416'15,"0"0"3641"-15,0 0-1953 0,0 0-936 16,0 0-223-16,0 0-209 0,0 0-112 16,0 0-104-16,0 0-8 15,0 0 16-15,0 0 8 0,0 0 105 16,0 0 47-16,0 0-160 31,0 0-128-31,0 0-272 0,0-4-120 16,0-2 0-16,0-1 112 15,0 1 0-15,5-3-48 16,-1-1-64-16,-4 0 112 16,8 1-120-16,-4-1 24 0,3 1 56 31,-2-4-32-31,3 0-48 0,0 1 104 15,3-4-104-15,-2 0 120 16,2 1-120-16,1-2 16 0,4 2 16 16,-4-1 40-16,1 0-24 0,2 0-48 15,-2 0 0 1,-2 0 72 0,1 4-72-16,-4-1 0 0,0 0 8 0,4 4 0 15,-4-1 8-15,4-3 0 16,0-3-16-16,4 1 48 0,8-2-48 15,-1-1-8-15,9-5-104 32,1 1 112-32,-1 0-8 0,0 3 8 15,-1 0 0-15,-7 6 64 16,-4 1-64-16,-4-1 0 0,0 0 56 16,-5 0 16-1,6 0 128-15,3-2-56 0,-1-1-128 31,5-3 128-31,8 0-144 0,-4-3 0 16,8 2 8-16,0-2 0 16,-5 7-8-16,6-5 0 15,-5 5 0-15,0-2 48 0,0 2-48 32,3-1-8-17,-3-3 8-15,4 0 8 16,-4 0-8-16,3 0 16 0,5 0-16 0,-3 6 72 15,2-3-72-15,-3 0-48 16,3 4 48-16,2 2 0 16,-2 1-8-1,-3-1-48-15,-4 0 56 16,0 4 8-16,-8 3-8 16,0-3 0-16,0 2-8 0,3 1 8 15,1-3 0-15,4 2 8 16,5 2-8-16,6-5 8 0,5 7-8 0,-4-3-8 15,-1 0 8 1,-2 0 8-16,-6 3 0 16,-7-4 0-16,-8 4 0 15,0 0 80-15,0 0-16 0,-4-3 16 16,8 3-8-16,4 0-32 0,4 0 0 31,3 0-48-31,5 0 0 16,4 0 32-1,-4 0-32-15,-1 3 0 16,-7 1-8-16,-4 2 8 0,-4-3 8 16,0 1 48-16,1-1-48 0,-2-1 160 15,5 5-168-15,0-4 8 0,4 4 0 32,-1-1-8-32,1 0 32 15,0 1-32-15,-4-4 0 0,4 6 0 16,-8-5 8-16,-4 2-8 15,4 0 0-15,-4-3 0 0,-4 1 8 16,0 2-8-16,4-3 8 16,0 3 24-1,-1 1-32-15,5-1 0 16,1 1-48-16,3 2 40 0,0-3 8 0,-5 4-8 16,1 0 0-16,-4-4-8 0,-1 0 16 15,2 4-80-15,-1-4 72 31,3 3 8-31,-3-2 48 16,4-1-48-16,1 4 0 0,3-4 32 16,-1 4-32-1,1-1 0-15,0-3 0 16,0 4 0-16,-4 0 0 16,4-1 0-16,-4 1 0 15,4-1 24-15,-1 0-24 16,1-2 0-16,0 3 0 15,0-1 8-15,0-3-8 0,-4 4 0 16,4 0-40-16,0-4 40 0,-5 3 8 16,1-2 0-16,0-1-8 15,-4 3 8 1,4-2-8-16,4-1 0 16,-4 1-16-16,4-1-40 0,0-3 56 15,0 7 0-15,-9-7-8 16,1 3 16-16,-3-3 40 15,-6 0-48-15,1-3-64 32,0 4 64-32,0-1 16 15,4 0 32-15,0 0-48 0,4 4-8 16,4-1 0-16,4-3 0 16,-5 7 8-16,-3-4 0 0,1 1-8 15,-6-5 0-15,-7 5 8 16,4-7 0-16,-4 3 8 15,4-3-8-15,0 3 0 16,0 0 32-16,8 4-32 0,-1-4 0 16,2 3-8-16,-1-3 8 15,-5 4 0-15,2-4 0 0,-9 0 0 32,-1 0-8-32,2 1-80 0,-9-4 24 15,0 2-152-15,4-2 216 0,-4 0 56 16,0 0 8-16,4 0-64 15,-4 0 72-15,7 0-72 0,-3 4 0 16,0-1 0 15,5-3 0-31,-2 3 0 16,-3 0-64-16,0-3-400 0,-4 4-1048 16,0-4-1665-16,0 0-3232 0</inkml:trace>
  <inkml:trace contextRef="#ctx0" brushRef="#br1" timeOffset="-126096.1">12658 14805 4504 0,'0'0'5514'0,"0"0"-2578"0,0 0-1615 31,0 0-721-31,0 0-40 16,0 0 88-16,0 0-16 16,0 0-152-16,48 44-104 0,-29-25-160 15,5-3-96-15,4 0-72 0,0 0-48 0,12-7-320 16,3 4-88-1,5-10-360-15,8-3-272 16,0 0 160-16,4 0 424 16,4-3-105-16,0-13 433 0,-1 1 120 15,-7-2-856-15,-1-1 400 32,-10 1 104-17,-10 8 56-15,-11 0 16 0,-8 2 288 16,-7 4 48-16,-9 3-48 15,0 0 248-15,-5 0 224 16,-7 0-56-16,-8 0 208 0,1 0-24 16,-6 10-128-16,1 2-135 0,-4 1-41 15,-3 6-216 1,-1 0-24-16,-4 0 24 16,0 0-72-16,-7 0 8 15,-1-3-8-15,0 0 40 0,0-7-24 16,4-2-24-16,-3-1-80 15,2-6-24-15,5 0-288 0,-3-6-129 32,3-7-271-32,0-3-16 15,0-6 144-15,4-3-136 16,4 3 96-16,9-1 192 0,-2 4 271 16,6 3 169-16,6 7 72 15,6 6 265-15,-1-1 247 0,4 1-80 31,-4 3-160-31,4 0 88 0,0 0 40 16,0 3 120-16,0 4 224 16,0 5-160-16,0 1-152 0,0 3-79 15,0 0-273-15,4 0 96 0,12-4-104 16,7 1-24 0,5-3-48-16,8-4-585 31,12 1-127-31,4-5-600 15,8-2-184-15,8 0-633 0,-1 0 81 16,5-2 624-16,-13-5 1287 16,-7-3 81-16,-12 1-1112 0,-8-1-976 31</inkml:trace>
  <inkml:trace contextRef="#ctx0" brushRef="#br1" timeOffset="-125926.86">13347 14894 920 0,'0'0'840'0,"0"0"1064"0,0 0-359 15,3-39-449-15,-10 33-400 0,3 6 184 16,-8 0-280-16,-4 0-312 0,0 0 224 31,-8 3 81-31,0 10-177 16,-4-3-240-16,-4-1-96 15,-3 4-80-15,-5-3-384 0,0-8-681 16,-24-2-1679 0,13 0-2649-16</inkml:trace>
  <inkml:trace contextRef="#ctx0" brushRef="#br1" timeOffset="-116704.3">3083 4143 5153 0,'0'0'3152'0,"0"0"-2152"0,0-3-559 16,0 3 23-16,0-3 336 15,0 3 328-15,0 0 64 0,0 0-239 16,0-3-297-16,0 3-176 15,4 0-96 1,5 0-192-16,-2 0-56 0,5 0 0 16,4 0 40-16,4 0 168 15,0-4 0-15,8 1-64 16,4 3 16-16,4-3-120 16,-1 0-104-16,1 3 48 31,4 0-16-31,-4 0-32 0,4 0-56 15,-1 0-16-15,2 3 104 16,-2 3-96-16,10-2-8 16,-2 2 8-16,5 0 40 0,8-3-40 15,0 1-8-15,3-4 0 16,1 3 112-16,-4-3-104 16,-13 3 16-16,-2 4-16 0,-14-5 88 15,-11 5-96-15,-4-1-48 16,-8-3 48-16,-1 4 0 15,-2-4 16-15,3 0 40 0,0 0 9 32,3 0-57-17,6-3-8-15,3 0-185 0,16 0-343 16,31 0-1032-16,-3 0-1281 16,0-6-3528-16</inkml:trace>
  <inkml:trace contextRef="#ctx0" brushRef="#br1" timeOffset="-116149.72">5215 4127 6929 0,'0'0'1552'16,"0"0"-239"-16,0 0-73 0,0 0 288 16,0 0-264-16,0 0-495 31,0 0-33-31,-4 0-8 15,16 0-120-15,8-3-88 0,4 0-168 16,0 3-80-16,12-7-48 16,-5 1-88-16,5 3 88 15,4 0-168-15,-9 0 16 0,-6-1-64 32,-5 4 8-32,-9 0-16 15,-7 0-72-15,-4 0-344 0,0 0-104 16,0 0-600-16,0 4-728 15,0 2-81-15,-4 1-1960 0</inkml:trace>
  <inkml:trace contextRef="#ctx0" brushRef="#br1" timeOffset="-112779.14">11398 6324 5449 0,'0'0'2688'15,"0"0"-1888"-15,0 0-392 16,0 0-111-16,0 0 783 0,0 0 112 15,0 0-464-15,0 0-136 16,-3 0 128-16,-5-3-191 16,-1 0-281-1,-6 0-112-15,-2-1-40 0,-2 4-24 16,-9-2-64-16,0 2-8 0,0-4 120 16,-4 4-120-16,-7-3 0 15,3 0 8-15,-1-3 0 16,2 2 64-16,3-2-64 15,0 3-8 1,4-3 80 0,5 2-72-16,-1-2-8 0,7-1 96 15,-2 4 256-15,3-3 80 32,4 3-104-32,0-3-112 15,0-1 96-15,-1 4-48 0,-2-6-16 16,-1-1 0-16,4 0-104 15,-3-2-88-15,-6-1 24 0,5-3 96 0,0 3 112 0,4 1 41 16,0-1 103-16,5 7-160 16,-1-4-80-16,3 4-48 15,1-1-56 1,0 1-72-16,-3 0 88 16,3-7-96-16,0 0 40 0,0-2 64 15,-1-2-104 1,5-1 184-16,-4-5-112 15,0-2-64-15,1 0 112 16,3-1-112-16,0-2-8 16,0-1-8-1,0-3 80-15,0-6-80 16,0 0-32-16,3-3 32 0,5-1 40 16,-3 1-40-16,3-3-16 0,3 6 16 15,-3-4 40-15,1 4 8 0,-2 0-48 31,1 3 0-31,-4 4 72 16,0-1-64-16,-4 0-8 0,0 7 8 16,0-4 0-16,0 7 48 15,0-3-56-15,0 2 0 16,5 1 56-16,-5 0-48 16,4 0 0-1,-4 3 0-15,0-1-8 16,0 8-8-16,0 2-88 0,0 1 8 15,0 6 88-15,0-4 0 16,-4 4 64-16,-1 0-64 16,5 0 8-16,0 3 40 0,0 0-48 15,0 0 0 1,0 0-16-16,0 0 16 16,0 0-96-16,0 0-64 0,0 0-344 15,0 0 432-15,9 0-128 16,6 0 200-16,5 0 256 0,16 0-184 15,4 0 8 1,8 3-32-16,8 0-48 16,4 0 72-16,3 4-72 0,-3-7 0 31,0 0 40-31,0 0-40 16,-9 0 0-16,-3 0 8 15,-1 0 0-15,-2-7 0 16,-2 1-8-16,5-7 8 0,-4 4 32 15,8 2-40-15,-5-2-8 0,9 5-32 16,-4-2 40-16,4 3 8 16,-5 3 48-16,-2-3-48 15,-6 3 48-15,-2-3-56 0,-2-1 0 32,1 1-8-32,0 0 0 0,4-3-8 15,-1 0 16-15,5-1 0 0,4 4-8 16,-4-4 8-16,4 4-16 15,-5 3 8-15,1 0-8 0,-4 0 16 16,0 0-8 0,0 0 8-16,4 0-8 31,-5 3 8-31,9 1-8 16,0-4 0-16,0 0 8 0,3 0 16 15,-2 0-16-15,-2 0 0 16,5-10 0-16,-4 4 64 0,0-4-56 15,-5 4-8 1,-7-3 0-16,4 2-8 16,-4-2-40-16,-1 5 48 0,2-2 32 15,2 3-32-15,-3 0 0 0,8 0-8 16,-5 3 8-16,2-4 0 0,-2 4 0 31,9 0 0-31,0 0-8 16,0 0 8-16,0 0-8 15,4 0 0-15,0 0 8 0,-1 0 0 0,4 0-232 16,-3 0 32-16,0 0 128 16,0-3-80-16,-5-3 48 15,-2 0 56-15,-1-4 48 16,3 4 0-16,-3-4-24 16,0 1 24-16,4-1 0 15,-4 0 0 1,-1 1 0-16,5-4 0 15,-4 4 0-15,-4-4 8 0,-1 0-8 32,-7 4 0-32,1-4 32 15,-5 4-32 1,-4-4-8-16,-1 3 0 16,-3 4 8-16,0 0 0 0,-4 3-8 0,-1-1 8 15,2 4-8-15,-1 0 8 0,3 0-8 16,5 0-64-16,0 0-8 15,-4 0 8-15,0 0-96 16,-1 0 112-16,-2 0 56 0,-1 0-16 16,-5 0 16-16,6 0-16 15,-6 0 16 1,-2 0 0-16,2 0 0 16,1 0 0-16,0 0-8 15,4 0 8-15,-3 0-8 16,2 0 0-16,-3 0 8 15,-4 4 0-15,-1-1 0 0,-2 0-48 16,-1 0 48-16,0 1-8 16,-8 1-72-1,3-1 8-15,2 5 24 16,-1 1 48-16,0-1-8 0,0 4 0 16,4 3 8-16,-1 0 0 0,-2 3 0 15,7 0 0-15,-8 3 0 16,3 1-56-16,2 2 40 31,-1 3 16-31,-4 4 72 16,-1-3-72-16,1 3-8 15,0-1 8-15,1-2 48 0,-5 2 104 16,0 4-136-16,0 0-8 16,0 4 80-16,-5 2-88 0,-3 0 72 31,1 7-16-31,-6-1-40 0,13 1 96 0,-4-1-112 15,4-2 0-15,0 3 88 16,0-11-88-16,4 5-8 0,5-4 8 16,-1-3 16-16,-1-3 24 15,2-1-32 1,-5-2-16-16,0-4 8 16,3 4 0-16,-7-4 0 15,0 1-8-15,0 3 8 0,0-4 72 0,0 0-72 16,0 1-64-16,-3-1 64 15,-5-3 0-15,-5 0 0 16,2 1-48 0,-6-8-144-16,-6 2 192 15,-1-2 24 1,-12 1-16-16,0-3 96 0,-12 0-96 16,-4-1 40-16,-8-2-48 15,-35-10-232-15,11 0-1457 0,13-3-3136 16</inkml:trace>
  <inkml:trace contextRef="#ctx0" brushRef="#br1" timeOffset="-110789.86">13279 5235 8113 0,'0'0'1577'0,"0"0"-705"31,0 0-432-31,0 0 56 16,0 0-32-16,0 0 224 0,0 0 0 15,0-41-248-15,0 35 9 0,0 3-161 16,0-4-144-16,-4 1-136 16,-7-4-8-16,-2 1 96 15,-6-1-96-15,-2-2 56 16,-3-1 40-16,0-3-16 0,5 3-80 15,-1 1 88-15,-1 2-24 16,6-3 24-16,3 7-32 0,-8-4 40 16,9 1 8-16,-6 3-32 0,6-1 8 15,-6 4 72 1,2 0-152-16,-6 0 8 16,5 3 0-16,-7 0 8 0,3 0 40 15,-1 0-56 1,-2 0 8-16,3 0 0 0,0 0-8 0,4 3 0 31,0 3 0-31,0 1 8 31,0-1 0-31,-3 0-8 0,-2 1 0 16,1-1 8-16,-3 3-8 16,3 1 0-16,3 0 0 0,2-1-72 0,-1 4 64 15,4 2-72-15,0-2 80 16,4 3 0-1,0 0 0-15,0 0 8 0,1 0 264 16,-2 3-112-16,5-3-16 16,-4 3-56-16,4 0-80 0,1 3 88 15,-6-3-96-15,5 3 0 16,0 1 48-16,-4-1-48 31,1 0 8-15,2 4 64-16,-3-1-16 0,4 0 112 0,0 1 16 15,4-1 16-15,0 4-152 16,0-4 24-16,0 7 80 0,4-4-104 16,4 4-32-1,1-3 64 1,-2-1-80-16,1-2-56 0,0-1 56 16,4-3 56-16,-4 3-56 15,4-2 0-15,0-4 8 0,0 3 0 0,4 1-8 16,0-5 0-16,4 5 80 15,-5-5-8 1,6 2 48 0,3-4-120-16,0 0 0 0,-1-1 0 0,5-2 8 31,0-4 16-31,0 1 48 0,0-3-72 16,0-1 40-16,0 0-40 15,-4 0 0-15,-1-2 8 16,1-1-8-16,0 0 8 0,1 0 64 15,-2-3-72 1,1 0 56-16,4 0-56 0,4 0-8 16,0-6 0-16,3-4-40 15,2-5 40-15,2-2-40 0,-3-5-24 32,-4 3 64-17,0-6-144-15,-4 0 64 0,-4 2 40 0,-9 1-16 16,2 0 64-16,-6 0-48 15,2-1-16-15,-2 4 56 0,-7-6-56 0,4 3 64 16,-8 0-8 0,4-7 8-1,1 1-8-15,-5-1-64 0,0-6 16 16,0 3 56-16,0-6 0 16,0 3 0-1,0 0 88-15,0 0-88 0,0 0-72 16,0 3 24-16,-5-3 48 31,-3 4-8-31,0-1-64 0,-3 4 72 16,-6-1 80-16,-7 1 72 15,0 2-88-15,-8 7 8 16,-7-3-64-16,-5 6-8 0,-8 6 8 0,4 1-8 0,1 2 0 31,-1 7-656-31,8 7-1264 16,12 2-2585-16</inkml:trace>
  <inkml:trace contextRef="#ctx0" brushRef="#br1" timeOffset="-109170.36">15212 4994 1528 0,'0'0'3321'0,"0"0"-1913"16,0 0-576-16,0 0-104 0,0 0-216 31,-40-73 120-31,24 57-127 15,4 7 23-15,0-1-144 0,0 4 88 16,4 3-120-16,-4-4-152 0,4 7-144 16,-4-3 32-16,0 3-72 0,-4 0 56 15,0 0 120 1,1 0-48 0,-6 0 48-16,1 0-40 0,-3 3-88 0,3 4 64 15,-4-1-24-15,-1 7 104 16,2 2 176-16,3 1-24 0,0 3-80 15,0 3-136-15,0 4 89 32,0 0-25-32,4 2-80 0,0 1 88 15,1 3-8-15,-2-4-104 16,2-3 72-16,2 1-112 16,6-1-56-16,-5 4 48 15,8-1-56-15,-5 4 96 0,9 6 176 31,0 0-104-31,0 0-160 0,0 3 184 16,5 1-176-16,7 2 192 16,-1-6-144-16,6 1-16 15,-2-8-32-15,2 1 40 16,-2-6-48-16,1-1-8 0,0-6-16 16,0 0 16-1,0 0 120-15,4-3-40 0,-4-1-32 16,0 2-40-16,4-5 72 0,-4 1-32 15,4-3 64-15,4 2 24 16,4-2-128-16,0-1 40 16,8 1 24 15,-5-4-64-31,1 0 0 16,-4-2 8-16,0-1-16 0,-1-3 72 15,-3 0-72-15,1 0 8 16,3 0 0-16,-4 0 0 0,0 0 64 15,-1 0-72-15,5 0 8 16,0 0 8-16,0-3-16 16,-4-1 56-16,-5-5-48 0,2 0-8 15,-5-4 8-15,-1 0 0 16,-2-3 64-16,2 0-8 0,2-6-56 16,-2 3 40-16,2-3-48 31,2 0 8-16,-3-1-8-15,0 4-8 16,-4 0-72-16,-4 0-16 0,0 0-144 16,-8-3 160-16,4 3 80 0,-4-4 48 15,0 1 80-15,0 0-56 0,0 0-72 32,0 0 64-32,0-4-56 15,0 1-8-15,0 3 8 0,0-4 40 16,0 1-48-16,0 2 0 15,0-2-56-15,-12 0 48 0,4-4 16 16,-4 1-8 0,0-1 8-16,4 4 48 15,-4-1 48-15,0 4-40 16,0 0 16-16,-4 3 48 0,-4 0-128 0,-8-1 0 16,0 5 0-16,-4-1 48 0,-3 0 16 15,-1 4-64-15,0-5 0 31,0 5 64-31,5 2-56 16,-1-3-8-16,8 7 8 0,0-3-8 16,8 2 8-1,4 4 0-15,4 0-8 0,0 0 0 16,-4 3-1136-16,-12 0-1328 0,4 0-417 31,0 0-7033-31</inkml:trace>
  <inkml:trace contextRef="#ctx0" brushRef="#br1" timeOffset="-103920">11873 7832 5697 0,'0'0'4625'0,"0"0"-3425"0,0 0-608 16,0 0-328-16,0-3 432 31,0 0 208-16,0 0-63-15,0 0-33 16,0-4-120-16,-8 1-336 0,0 0-56 0,-4 0-72 16,0-1-120-16,-4 1-96 15,-4-4 104-15,0 1-56 0,-3-1 48 16,-5 0-40-16,3 1-56 31,1-4 40-31,0 7 48 0,1-3-96 16,-1 2 88-16,4 1-16 15,0-1 56 1,0 1 0-16,0 0 64 0,1-1 88 16,2 4-111-16,2 0-97 15,-2 0 72-15,-3-1-136 0,5 4 80 0,-6 0-40 16,2 0-40-16,-1 0 48 16,0 0-40-16,0 4-16 0,-4 2 112 15,-4 1-112-15,4-1 64 16,0-3-56-16,-3 6 64 31,3-2 72-15,3 3-96-16,1-4-48 0,-3 3 8 15,3 4 56-15,-4-4-56 0,4 8-8 16,-4-2 0-16,-4 5 120 0,-4-2-72 16,1 5-40-16,-1 2 168 31,-4 0-104-31,4-3-64 15,0 4 40-15,1-4-32 0,6 0 88 16,5 1-104-16,0-1 8 0,4 0 144 16,5-3-152-16,-2 3 64 15,6 0-8 1,-5 1 32-16,7 2-8 16,-3 4-32-16,1 0 8 0,-1 2 56 15,-1 1-64 1,5-1 0-16,1 4-40 0,-5-3-8 15,8 0 8-15,-4 3-8 16,4-6 0-16,0-1-8 31,0 1-8-31,0-1 16 0,4-5 16 16,4 2-8-16,3-6-8 16,2 3 0-16,2-6 72 0,2 3 80 0,3 0-56 0,3-3-40 15,1 3 16-15,0-3-8 31,4 0 56-31,0 3-112 16,-8-7 0-16,4 5 0 0,-4-5 32 16,4 1-40-16,-5-1 0 0,2-2 0 15,3 0 8-15,-9-1-8 16,5 1 8-16,0-1 24 16,-4 1-24-1,4-4-8-15,-4 4 8 16,8-4-8-1,0 1 48-15,-1-5-48 16,5 2 8-16,0-1 0 16,4 0-8-16,-4-3 8 15,0 0 0-15,0 0-8 16,-4 0 8-16,0 0-8 0,-4 0-8 16,0 0 8-16,0 0-56 15,-5 0 56-15,6-3 0 0,2-4 8 16,1 5 40-16,0-5-48 15,4 1-8-15,-4-4 0 16,4 4 8-16,-5-4-8 16,-2 4 8-16,3-1-8 0,-9-2 0 15,2 0 8-15,-2-1 0 16,-2 1 0-16,2-4 0 0,5 0-8 16,1 4 0-16,-2-8-72 31,5 5 72-16,0-1 8-15,0-3-40 0,-5 0 32 16,-2 4 8-16,-2-4 0 16,-2 3-8-16,-2-3 0 15,1-3 8-15,1 0 0 0,-2 3 0 16,2-6 8 0,2 3-8-16,-3-3 0 0,4 3-8 15,4-3 8-15,-8 0 40 16,3 2-40-16,-6 4 0 15,3-2-8-15,-8 1 8 0,-1-1-64 16,-3-5 56-16,0 1 8 31,0 0 24-31,0-7-24 16,0 4 0-16,0-7 56 0,5 0-48 16,-1 0-8-16,-4-2 0 15,4-1 8-15,-4 3 32 16,0 0-40-16,0 4 0 0,0-1-48 31,0 4 40-31,-4 3 8 0,-5-1 0 16,2 4-64-16,-1 3 16 0,-5-3 0 15,2 0 48-15,-1-3 48 16,-4 0 16-16,0-3-72 31,-4 5 8-15,-4-2 0-16,5 3 16 0,-5-3 32 15,-4 3-40-15,-4 0 32 0,4-1-32 16,0-2 32-16,-4 0-24 16,0 0-16-16,0 3 88 0,4 0-88 15,-4 6 8-15,4 4-8 16,-3 2-48-16,3 7-160 0,-4 0-704 16,-4 19-520-16,-20 16-673 15,13-3-2248-15,7 0-2760 16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36:50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7 9779 6345 0,'0'0'6113'0,"0"-7"-4016"15,0 7-897-15,-4-3-416 16,4 3-152-16,0 0-168 0,0 0-464 0,0 6 32 15,12 7-32-15,0 10 96 0,4-1 8 16,0 0-56 0,-4 4-40-16,4-4 104 15,-8-3-104-15,3-1 8 16,-2-5-16-16,-5-6 0 0,0-1 56 16,-4-3-48-16,4-3 40 15,-4 0 144 1,7-6 753-16,1-13 223 15,8-13-776 1,5-9-200-16,2-23 144 0,14-25-56 16,10-28-112-16,1-1-48 15,-12 17-104-15,-8 34 48 0,-17 32-56 16,-7 16-8-16,5 0 0 16,-5 10-128-1,0-1-384-15,-1 7-680 16,1 3-2625-16,4 0-1528 15,-8 0-3673-15</inkml:trace>
  <inkml:trace contextRef="#ctx0" brushRef="#br0" timeOffset="1087.08">16060 6235 10122 0,'0'0'1624'0,"0"0"-192"16,0 0-543-16,0 0 175 0,0 0 128 16,0 0-320-16,0 0-408 31,0 0-464-16,24-31-16-15,-20 53 16 0,-4 6 8 16,0 7 112-16,0 4-40 16,-4-1-80-16,-4-4 88 0,0-2-80 15,5-12 8-15,3-5 40 16,0-12-48 0,3-3 176-16,17-9 160 0,16-17-71 15,8-9-145-15,8-9-120 16,3-7 40-16,10-19 24 0,-14 7-64 15,5-4 0-15,-8 1 0 16,-12 21 0-16,-5 7 64 31,-11 13-24-31,-8 15-48 16,-12 10-104-16,0 0-753 0,0 32-839 16,-7 0-184-16,-6-1-2401 15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29:28.9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28 16040 8209 0,'0'0'2513'0,"-5"0"-889"31,5 0 105-31,-4 0 39 0,4 0-408 16,0 0-304-16,-4 0-255 16,4 0-145-16,-4 0-72 15,4 0-120-15,-3 0-136 0,-1 0 0 16,0 0-56-16,4-7-72 15,0-2-16 1,0 0-112-16,0-8 8 0,0 2 48 16,4 2-16-16,11-3-8 0,5 3-104 15,1 4-40-15,2 3-24 16,9-1 16 15,3 7 48-31,2 0-8 16,-5 0-72-16,0 0 8 0,-4 3-32 15,-9 10-8-15,-10 3-8 16,-5 3 48-16,-4 6 0 16,0 4 64-16,-13-1 8 0,-10 4 40 0,-1-3-40 15,-4-1 56 1,0-6-48-16,0-2 0 0,0-5 64 16,4-2-64-16,8-6-8 15,4-4-360-15,8-3-328 16,4 0-32-16,0-13-656 0,4-9-1065 31,40-26 88-31,-4 7-351 16,4-4-3225-1</inkml:trace>
  <inkml:trace contextRef="#ctx0" brushRef="#br0" timeOffset="378.89">13809 15808 592 0,'0'0'7705'16,"0"0"-5536"-16,0 0-913 0,0 0-328 16,0 0 320-16,-64 25 89 15,41-6-113-15,-9 1-232 0,4 5-80 16,0 0-199 0,4 1-193-16,4-1-152 15,4 0-56-15,12 4-168 16,4-6-80-16,0 2-64 0,4-3-96 0,16-3 96 15,8-6 64-15,0-4 96 0,3-6-64 16,-3-3-96-16,0 0-120 31,0 0-128-31,-12-6 112 16,-4-3 136-16,-4-4 8 0,-8 0-8 16,0 7 0-1,0-4 0-15,-8 7 184 0,-4 0-176 16,0 3 8-1,4 0-16-15,1 0-24 16,7-3-1264-16,0 0-1449 16,11 3-4601-16</inkml:trace>
  <inkml:trace contextRef="#ctx0" brushRef="#br0" timeOffset="2221.12">4326 7623 6465 0,'0'0'5977'0,"0"0"-4649"0,0 0-255 16,0 0-65-16,0 0-184 15,0 0-392-15,0 0-240 16,-36 6-112 0,32 13 160-16,4 0-240 0,0 3-16 15,4-3-56-15,13-2 16 0,2-8-64 16,1-3 120-16,8-6 216 0,4 0-216 15,0-6-144-15,0-10-352 32,-4-6-208-32,-4 0 200 0,-9 0 464 15,-11-1 40-15,-4 4 192 16,0 4 552 0,0 5 88-16,0 7 64 0,0-1-199 15,0 4-281-15,0 0-392 16,0 7-24-1,0 5-152-15,0 8 144 16,0 8 0-16,0 4 8 0,9 3 64 16,-5 6-56-16,3 3 56 15,-3 8-64-15,0 1 64 0,1 8-64 16,-5-1 0-16,0 3 8 31,0 1 0-31,-9-4-8 0,-2-6 0 16,-6-6 0-16,2-7-40 0,-2-12 32 15,-2-14 16-15,-1-11 64 0,0-4 64 16,0-13 152-16,4-22 120 0,1-19 32 31,6-25 8-31,9-20-232 0,0 10-88 16,5 17-88-16,6 27-40 16,5 19-88-16,0 4-72 0,8 0-400 31,8 0-576-16,15 9-625-15,-2 10-2400 16,-13 0-6665-16</inkml:trace>
  <inkml:trace contextRef="#ctx0" brushRef="#br0" timeOffset="15137.6">6949 6737 4729 0,'0'0'1896'0,"0"0"-1224"0,-5 0-336 15,1 0 184-15,4 0 208 16,0 0 49-16,0 0-153 16,0 0-104-16,0 0 88 15,0 0-64-15,-4 0 48 16,0 0-160-16,0 0 0 0,0 0-48 16,-3 0-95-16,-2 3-97 15,-3 0-144-15,5 4 16 0,-2-1 56 31,5 3-16-31,-4 1 40 0,5 0-136 0,3-1 104 16,0 4-56-16,0-3-56 16,0-1-88-16,7-3 88 0,1 1 48 15,5-4 72-15,-6 0-120 16,10-3 48 0,-6 0 240-16,5 0-56 31,4 0-232-31,-4-3-64 0,-4-10-40 15,-1 1-104-15,2-8-96 0,-5 1-72 16,-4 0 200-16,-4-3-8 16,0 3 120-16,0 0 64 0,-8 3 128 15,-9 7 224 1,6-1-48 0,-4 4-112-16,-2 2-64 0,1 4 8 0,0 0-72 15,5 0-64-15,-2 7 8 16,2 2-8-16,3 1 0 0,3 3-72 31,1-1 72-31,4 4-104 16,0-3-272-16,4 3-713 15,9-3-1039-15,-6-4-5466 0</inkml:trace>
  <inkml:trace contextRef="#ctx0" brushRef="#br0" timeOffset="16472">8494 8242 7665 0,'0'0'1761'0,"0"0"-1297"0,0 0-144 16,0 0 560-16,0 0 144 16,0 0-384-16,0 0-288 0,-4 0-40 0,1 0 72 15,3 0-39-15,-5 0-57 16,1 3 168-16,4 3-64 0,-4 1-128 31,0 6 256-31,0-1-184 16,4 1-96-16,0 3-240 0,0 0-56 15,0-4 56 1,12 1 88-16,0-6-80 16,4-1 40-16,0-3-40 0,0-3-8 15,0 0-104 1,-4 0 40-16,0-9 56 15,-4-4 8-15,0-6-8 16,-1-1 8-16,-7-5-48 0,0 3-40 16,0-3 88-16,0 6 312 31,-4 3 248-31,-7 6-40 0,-6 7 64 16,2 3-183-16,-1 0-185 0,-4 3-216 15,4 13 8-15,4 3-8 16,4 4-8-1,8-1-64-15,0-3-56 0,0-3 56 16,16-7 23-16,0-3-271 0,0-6 184 16,4 0 120-16,-4-3-112 15,-9-13 120-15,-2-3 8 0,-5 0-96 16,0-3 96-16,-5 3 96 16,-6 0 128-16,-1 6 56 31,3 7-280-31,2 3-232 15,7 3-1256-15,0 0-2665 0,0 9-7649 16</inkml:trace>
  <inkml:trace contextRef="#ctx0" brushRef="#br0" timeOffset="18191.73">11694 11211 8961 0,'0'0'1377'0,"0"0"-945"0,0 0 120 15,0 0 208-15,0 0 248 0,0 0-144 16,0 0-127-16,-17-4 87 16,13 4-40-16,1 0-200 15,-5 4-88-15,-1 2-176 16,-2 7 56-16,-1 3-56 31,0 3-96-31,4 3-55 0,4-3-65 16,4 3-96-16,0-6-8 15,0 0 0-15,15-7-168 0,6-2-41 32,3-7-127-32,4 0 8 0,-5-7-40 15,1-8 192-15,-4-11-24 16,-4 1 96-16,-4-10 48 0,-4 0 56 0,-8 3 80 15,0 0 288-15,0 10 240 0,-4 10 305 32,-7 2-233-32,-2 10-192 15,-2 3-360-15,-2 16-112 16,-3 6-16-16,4 4 0 0,5 6 0 16,2-3 0-16,9 0 0 0,0-10-264 15,9-3-448-15,6-10 71 16,2-5 217-16,2-4 312 15,1-10 64-15,-4-12 48 16,-4-7 0-16,-8 1 128 16,-4-1 120-16,0 0 305 0,-8 11-41 31,-4 5-152-31,-4 6-360 0,-8 7-296 31,8 10-2001-31,0 3-7097 0</inkml:trace>
  <inkml:trace contextRef="#ctx0" brushRef="#br0" timeOffset="19394.68">12753 12284 432 0,'0'0'2488'16,"0"0"2089"-16,0 0-3313 0,0 0-143 16,0 0 239-16,0-13 288 15,0 13-231-15,0-3-273 0,0 0-216 16,0 0-296-16,0-1-88 15,0 1-224-15,0 0-168 16,0 3-56-16,0-3-40 16,-4 3 312-16,-3 0-95 0,-2 0-177 15,-7 3-48-15,-4 10 0 16,1 2 80-16,-1 8 48 0,8-1-160 31,3 0-16-15,9 4-48-16,0-8 0 15,17-1-8-15,3-4-433 0,12-11 121 16,4-2 0-16,-1 0-272 16,1-15 56-16,-8-7 160 0,-4-7 200 15,-8 0 224 1,-13 1 0-16,-3 6 200 16,0 2 456-16,-7 5 280 0,-5 11-63 15,-8 4-585-15,0 0-280 16,0 19-8-16,0 7-48 0,5 5 40 15,2 1 0-15,9 3 0 32,0-9-232-32,4-1-233 0,0-9-319 0,12-10-400 15,4-6 688-15,0 0 504 0,-4-16 80 16,4-12-8-16,-4-4 384 16,-8-3 224-16,-4 0 16 0,0 6-32 31,0 7-143-31,-16 7-121 15,8 8-112 1,-7 7-288-16,2 3-312 0,1 26-1569 16,0 0-2672-1,8-4-7921 1</inkml:trace>
  <inkml:trace contextRef="#ctx0" brushRef="#br0" timeOffset="20428.38">13885 13351 336 0,'0'0'8849'15,"0"0"-7328"-15,0 0-481 16,0 0-96-16,0 0-400 16,0 0-72-16,0 0-103 0,36-42 79 0,-29 39 88 15,-3 3 144 1,-4 0-200-16,0 0-248 0,0 0 80 16,-15 0 312-16,-2 6 0 15,-6 7-128-15,3 3-175 16,4 0-153-16,4 0-168 0,4 0 0 31,8 0-56-31,0 0 56 16,12-7-313-1,12 4-135-15,0-10-144 0,4 0-456 16,-5-3-496-16,-2 0 487 0,-10-6 465 16,-2-10 384-16,-5-6 208 15,-4-1 200 1,0-2 232-16,-8 0 305 15,-5-1 119-15,-2 7 256 16,2 7-144-16,-2 2-88 0,2 10-471 16,-2 0-401-16,7 13-8 15,0 6-8-15,0 6-41 0,8 7-1231 16,0-10-2913 0,0-6-7025-16</inkml:trace>
  <inkml:trace contextRef="#ctx0" brushRef="#br0" timeOffset="61899.35">10367 10014 392 0,'0'0'416'15,"0"0"-216"-15,0 0 2992 0,0 0-1735 16,0 0-441-16,0-10-216 15,0 10 112-15,0-3-136 0,0 3-103 16,0-3-289-16,0-1-112 16,0 4 104-16,-5 0-32 15,1-2-176-15,0-2-88 16,1 1-32-16,-1 0-8 0,0-4-32 16,4 1-8-16,0 0 0 0,-4-4 8 15,4 1 104-15,0-1-24 31,-4 4 40-15,4 0 184-16,0 2-176 16,-5 1 112-16,2 3-8 0,-1 0-64 15,0 0-32-15,-4 0-136 16,-4 0 96-16,0 0 24 16,0 0-112-16,0 7 200 15,0 2-104-15,-4 0 56 16,4 4 49-16,1 0 95 0,2 0-80 15,5 2-144-15,4-2-80 16,0 0-8-16,0-4 64 31,13-2-64-31,-2-4 88 0,5-3 64 16,4 0 24-16,-7 0-176 0,6-10-320 0,-3-2 88 16,-4-4 8-16,-8 0 128 0,0 0-8 15,-4 0 16-15,0 7 88 31,0-1 312-31,-4 4-208 16,-4 3 224-16,0 3-320 0,-4 0-8 16,0 9 0-1,1 4 0-15,2 3-8 0,1 3 8 16,4-7 16-16,4 5 24 16,0-11-40-1,0-3-88 1,4-3 88-16,4 0 8 0,1 0 296 0,-2-9-192 15,-3-8-64-15,0 8-96 16,-4-1 8-16,0 7-384 0,-15 3-152 16,-2 10-1385-16,-3 2-4440 0</inkml:trace>
  <inkml:trace contextRef="#ctx0" brushRef="#br0" timeOffset="62948.62">10283 10061 912 0,'0'0'3040'0,"0"0"1481"15,0 0-3336-15,0 0-401 16,0 0 40-16,0 0-24 0,0 0-352 0,0 0-336 16,0 7 136-16,0-1 112 0,-4 3-224 31,0 1-16-31,1 3-40 16,3-1-64-16,-5 5-16 15,1 8-168-15,0-3-1264 0,0-6-3289 0</inkml:trace>
  <inkml:trace contextRef="#ctx0" brushRef="#br0" timeOffset="63155.61">10259 10471 5801 0,'0'0'1792'0,"0"0"-1184"0,0 0-408 16,0 0 16-16,0 0-40 16,0 0-56-16,0 0-32 0,0 89-88 15,-4-64-1104-15,-4-6-2145 16,5-3-807-16</inkml:trace>
  <inkml:trace contextRef="#ctx0" brushRef="#br0" timeOffset="63333.96">10244 10757 1456 0,'0'0'4113'16,"0"0"-3257"-16,0 0-304 16,0 0 72-16,0 0-272 15,0 0-208-15,0 0-144 0,0 57-1544 16,0-41-1601-16,3-4 1441 15</inkml:trace>
  <inkml:trace contextRef="#ctx0" brushRef="#br0" timeOffset="63534.46">10255 10992 2344 0,'0'0'2585'0,"0"0"-1673"0,0 0-320 16,0 0 136-1,0 0-408-15,0 0-112 16,0 0-112-16,12 22-96 0,-12-10-568 16,0 4-1488-16,0 7 127 31,-8-1 305-31,0-3 656 0</inkml:trace>
  <inkml:trace contextRef="#ctx0" brushRef="#br0" timeOffset="63703.7">10255 11248 720 0,'0'0'496'0,"0"0"1288"16,0 0 585-1,0 0-1305-15,0 0-672 16,0 0 104 0,0 0-112-16,0 0-384 15,4 52 0-15,-4-33-1448 0,0-1-3705 16,0-1 4050-16</inkml:trace>
  <inkml:trace contextRef="#ctx0" brushRef="#br0" timeOffset="63857.31">10247 11525 1176 0,'0'0'600'32,"0"0"3233"-32,0 0-2841 0,0 0-240 15,0 0 208-15,0 0-440 16,0 0-288-16,0 0-232 15,8 79-312-15,-8-57-1496 0,-4-2-2233 16,-3-5 1993-16</inkml:trace>
  <inkml:trace contextRef="#ctx0" brushRef="#br0" timeOffset="64020.06">10227 11817 1800 0,'0'0'1200'0,"0"0"1761"15,0 0-1673-15,0 0-328 31,0 0 0-15,0 0-447-16,0 0-329 0,0 51-88 16,0-35-96-16,0 3-104 15,0 0-1185-15,0 6-1751 16,0-6 135-16,-4 0 1065 0</inkml:trace>
  <inkml:trace contextRef="#ctx0" brushRef="#br0" timeOffset="64173.7">10223 12078 640 0,'0'0'560'0,"0"0"1944"16,0 0-1015-16,0 0-377 0,0 0-360 16,0 0-440-16,0 0-312 15,8 79-24 1,-8-54-1952 0,0-6-1001-16,-8 1 1241 0</inkml:trace>
  <inkml:trace contextRef="#ctx0" brushRef="#br0" timeOffset="64305.18">10216 12328 936 0,'0'0'592'0,"0"0"2777"15,0 0-2129-15,0 0-568 0,0 0-216 0,0 0-224 16,0 51-232-16,3-39-1152 16,-3 5-1633-16,0-2 329 0,0-2 1712 15</inkml:trace>
  <inkml:trace contextRef="#ctx0" brushRef="#br0" timeOffset="64436.67">10163 12582 1120 0,'0'0'240'16,"0"0"2096"-16,0 0-735 31,0 0-1041-31,0 0-560 0,0 0-1345 16,-3 73-1687-16,3-63 1936 0</inkml:trace>
  <inkml:trace contextRef="#ctx0" brushRef="#br0" timeOffset="64574.68">10135 12846 8465 0,'0'0'2033'0,"0"0"-1217"15,0 0-16-15,0 0-776 0,0 0-24 0,0 0-5817 16</inkml:trace>
  <inkml:trace contextRef="#ctx0" brushRef="#br0" timeOffset="65677.34">10207 12928 1216 0,'0'0'7721'15,"0"0"-5520"1,0 0-1465-16,0 0-368 16,0 0-112-16,0 0-24 0,0 0-80 15,-16 45-32-15,13-29-72 16,-1 3-48-16,0 0-848 16,-5 9-1296-16,-2-2-2889 15,3-4 1888-15</inkml:trace>
  <inkml:trace contextRef="#ctx0" brushRef="#br0" timeOffset="65862.2">10128 13376 3080 0,'0'0'3257'0,"0"0"-1249"16,0 0-1056-16,0 0-15 16,0 0-65-16,0 0-352 0,0 54-248 15,0-38-168-15,0 3-96 16,0 3-8-16,0 3-1280 0,0 7-1209 31,0-3-3184-15,0-7 4089-16</inkml:trace>
  <inkml:trace contextRef="#ctx0" brushRef="#br0" timeOffset="66009.32">10100 13732 832 0,'0'0'304'15,"0"0"4017"-15,0 0-2449 16,0 0-624-16,0 0-207 15,0 0-441-15,0 0-224 0,0 0-376 16,0 0-248-16,11 69-1457 16,-11-53-2544-16,0 0 1537 15,-7 0 1896-15</inkml:trace>
  <inkml:trace contextRef="#ctx0" brushRef="#br0" timeOffset="66162.92">10088 14011 1096 0,'0'0'5609'0,"0"0"-3657"16,0 0-631-16,0 0-369 15,-8 19-392-15,8-13-320 0,0 4-240 16,0-4-88-16,0 7-1560 0,0 6-2689 16,-4-3 1240-16,4-4 1681 0</inkml:trace>
  <inkml:trace contextRef="#ctx0" brushRef="#br0" timeOffset="66610.78">10060 14240 4761 0,'0'0'2952'0,"0"0"-1344"0,0 0-727 15,0 0-361-15,0 0-264 16,0 0-128-16,0 0-128 0,0 0-1056 16,-4 69-865-16,4-53-1303 31,0 0 719-31,-4 0 1329 0,-4 0 808 15,4 0 256-15,-4 3 112 0,8-7 496 16,0 1-256 0,0 0 1184-16,0-4 1193 15,0 1-753 1,0-4-560-16,0 4-55 16,8-4-113-16,-4 1-352 15,0-1-192-15,0 1-208 0,-4 2-120 16,4 0-72-16,-4-2-104 15,0 5-88-15,0-5-616 0,0 2-696 16,0 1-752 0,0-1-481-16,0 1 80 15,0-1 577-15,-4 1 824 0,4-4 728 16,0 4 224-16,0-4 32 0,0 0 72 16,0 4-88-16,0-7 88 15,0 3 0 16,0 1 8-31,0-4-8 16,0 0 0-16,0 1-392 0</inkml:trace>
  <inkml:trace contextRef="#ctx0" brushRef="#br0" timeOffset="66780.03">10036 14770 696 0,'0'0'560'0,"0"0"2256"16,0 0-295-16,0 0-1033 0,0 0-632 15,0 0-448-15,0 0-199 16,0 0-209-16,-11 22-449 0,6-19-1231 31,5 3-1217-15,0-2 497-16,0 2 1512 16</inkml:trace>
  <inkml:trace contextRef="#ctx0" brushRef="#br0" timeOffset="66911.5">10016 14957 6185 0,'0'0'2952'15,"0"0"-1391"-15,0 0-921 0,0 0-504 16,0 0-136-16,0 0-2072 16,-4 9-4386-16,4-2 5010 0</inkml:trace>
  <inkml:trace contextRef="#ctx0" brushRef="#br0" timeOffset="67628.85">10008 15084 1216 0,'0'0'5617'0,"0"0"-3313"16,0 0-1335-16,0 0-969 15,0 0-280 1,0 0-1497-16,0 0-1439 0,0 0 815 0,-8 29 1513 15,5-23 520-15,-2 7 184 16,5-4 184 0,0 4 192-16,0-1-88 15,0 1 1432-15,-4-3-760 16,4-1-592-16,0-2 737 16,-4-4 791-16,4 0 168 0,0-3-535 15,0 0-569-15,0 3-448 0,-4 1-256 16,4-2-64-1,-4 2 48-15,0 5-40 16,1-2-16-16,-1-1 0 16,-5 3-128-16,5-2-248 0,4-1-328 15,-4 1-81 1,4 2 97-16,0-3 688 0,0 4 248 31,0-1 200-31,0 1-440 16,0-3-8-16,0-1 0 15,-4 0 16-15,4 0-8 0,-3-2-8 16,3-4 88-16,0 0 337 16,-4 0 559-16,4 0 40 0,0 3-256 0,0-3-256 0,0 6-120 31,0-2-112-31,0 5-104 16,-4-3-152-16,4 4 48 15,-5 2-8-15,1-2 136 0,-4-4 257 16,8 4 191-16,-3-4-64 0,-1 1-24 15,0 2-216-15,4-3-88 16,0 4-136 0,0-7-72-16,0 4-8 15,0-7-40-15,0 3-88 0,0-3-96 16,0 0 8-16,0 0 112 16,0 0-16-16,0 0 24 31,0 3-128-31,-5-3 8 15,1 6 176-15,-4-3 88 16,5 4-88-16,3-4-136 0,-4-3-512 16,0 0-673-16,4 0-895 15,0-10-4962-15,0-5 4906 0</inkml:trace>
  <inkml:trace contextRef="#ctx0" brushRef="#br0" timeOffset="69085.61">5765 16132 2712 0,'0'0'2297'0,"0"0"2248"0,0 0-3657 0,0 0-304 16,0 0 144-16,0 0 248 31,0 0-360-31,-4-26-136 16,4 24-55-16,0-5 31 0,0-3-128 31,7 1-176-31,2-4-144 0,3 0 88 16,3-2-48-16,5-1-48 15,5 0 0-15,6 3 0 16,5-3-472-1,4 7 40-15,4-1-81 0,3 4 265 16,-2-1 248-16,2 7 0 16,1 0 0-16,-4 0 96 0,4 0 8 0,-1 13-24 15,-2 0-72-15,2 3 8 32,-7 0 24-32,4 6-40 0,0 0 0 15,0 0 0-15,-1 4 0 31,-2-4 65-15,2 0-65-16,1 1 0 0,-4 2 8 0,-1-6-8 16,1 0 0-16,1 3 0 15,-6-6-65-15,5 0-103 16,-5-3-288-16,6-7-320 0,-1-3-544 16,3-3-496-16,-2 0-641 15,2-9-80-15,-4-4 617 0,6-3 472 16,-2-13 1224-16,-7 7-672 15</inkml:trace>
  <inkml:trace contextRef="#ctx0" brushRef="#br0" timeOffset="70103.66">7497 16106 432 0,'0'0'808'0,"0"0"-584"15,0 0 3681-15,0 0-1929 0,9-76-680 16,-9 67 33-16,0-4 63 16,-4 7-296 15,-1-1-256-31,5 4-200 0,-3 3-71 15,3 0-97-15,0 0-392 16,0 0-80-16,0 13-48 0,0 3 48 16,0 6 40-16,0 0 64 15,0 4-104-15,0-1 48 16,0 0-32-16,0 1-16 16,0-7-176-16,0-3-408 0,3 0-249 15,2-10-167-15,-1 3-416 16,0-5 208-16,0-1 608 0,0 0 600 15,3 0 48-15,-3 1 1528 32,1-4-1576-32,-5 0-128 0,0-13 128 0,0 0 80 15,0-6-32-15,4 0 24 16,0-4 80-16,0 1 0 0,3 0 32 16,2 0 48-16,3 3-224 15,-1 0 104 1,2 3-40-1,-2 3-56-15,6-2 72 16,-6 2-72-16,10-3 72 16,-6 3-88-16,5 1 0 0,0 2 8 15,-4 3 40-15,8 1-32 16,0 0 112-16,8 6 32 31,4 0 1921-31,0 0-1345 0,-5 0-512 16,-3 0-128-16,0 0-88 15,0 9 8-15,8 4 88 16,-4-4 152-16,0 4-192 16,-4 0-64-16,-4 0-296 0,-9 0 48 15,9 2 248-15,-3 1 32 16,-2 0-32-16,1-3-536 0,4 3 536 31,-4-3 24-31,8-4 32 0,0 4 16 16,3-4 48-16,1-3-32 0,0-2-80 15,-4-1-8 1,-4 0-224 0,0 0 168-16,3 0 56 0,-3-3 0 15,1 0 0-15,3 0 8 16,-4 0 160-16,4 0 64 0,0 0-216 0,4 0 224 16,3 0-192-16,-3 0 16 31,4 0-56-31,-4-3 0 0,-1 0-8 15,-3 0 56-15,-3-4-8 16,-2 4-40-16,1 0-8 16,-4 0 160-16,4 0 64 0,-1 0-176 0,5-4-32 0,0 4-16 31,0 0 0-31,0-1 0 16,-4-1 0-16,-4 1 0 0,-4 1 0 15,-4 0 8-15,0-4 48 16,0 1-48-16,0 0-8 0,4-4 8 15,4 1 0 1,-1-1-8 0,5 1 0-1,-3-4 0-15,3 4 0 0,-9 2-72 16,2-3 64-16,-6 1 8 16,-3 3-8-16,-4-1 8 15,1 1-8-15,-5 3 0 0,0-1-8 0,0 2-416 31,0-2-1312-31,-13 1-1329 0,-2 0-5473 0</inkml:trace>
  <inkml:trace contextRef="#ctx0" brushRef="#br0" timeOffset="75986.73">10323 9753 888 0,'0'0'416'16,"0"0"1584"-16,0-3 65 0,0 0-769 15,0 0 64-15,4-1 65 0,-4 1-113 16,0 0-152-16,0 0-64 15,0 3-168-15,0 0-223 16,0 0-377 0,0 0-224-16,-4-3-96 0,0 3 104 15,-4 0 16-15,4 0-120 0,-8 0 40 32,4 0-40-32,0 0-8 15,1 0 8-15,-6 0 0 0,5 0-8 16,-4 0 0-16,0 0 0 15,1 0-8-15,-6 0 0 0,2 0-56 16,-2 3 8-16,2 3 48 16,2 1 8-1,-2-1-8-15,6 1-40 0,-2 2-32 16,3-3 64-16,4 1-32 16,-5 2 40-16,2 4 0 0,3 0-48 15,0-4 48-15,0 4 8 0,4-3 0 31,0 2 0-31,0 1 0 0,0 3 0 16,0 0 16-16,0 3-8 16,0-1 40-16,0-1-48 0,0 1 8 15,4 1 8-15,0 1-16 16,0-5 8 0,-4 2 48-1,4-5-48-15,-1 1-8 16,2-1 0-16,3-2-8 0,-4 0 0 15,3-1-64-15,1 1 64 16,1-1 8-16,-1-3 0 0,3 4 48 16,-2-7-40-16,2 4-8 15,1-1-16-15,-3-3 16 0,6 0 64 16,-7 0-56 0,8-3-8-16,-4 0 40 15,-3 4-40-15,2-4-16 0,1 0-72 16,0 0 40-16,-4 0 48 15,4 0 0-15,0 0-72 16,0 0-152-16,0 0 0 31,-4-4-32-31,3 1 120 16,6-3 48-16,-6 0 88 0,2-1-8 16,-1 4-41-16,-5-4 41 15,1 4-32-15,1 1 40 31,-5 2-8-31,3-4 56 0,-3 1-48 0,0 0 8 0,5-4-8 16,-5 4 0-16,3-3 0 16,-3 0 8-16,4-4 0 0,-3 4 0 15,-1-4 9-15,-1 1-9 32,1-1-8-32,-4 1 0 0,4-1 0 31,-4 0 0-31,0 1-8 0,0 0-9 15,0-1-31-15,0-3 48 0,4 0 0 16,-4 4 8-16,0-4-8 16,0 4 8-1,0-4-8 1,0 4-24-16,0-1 16 0,0 4-120 16,0-4 128-16,-4 4 40 0,-4-1-32 0,1 1 40 15,2 0 0-15,-3-1 0 16,0-2-31-16,5 3 31 31,-1-1 56-31,-5-2-16 0,5 2 0 16,-4-2 176-16,5-1-56 15,-5 1 80-15,-1-1-96 0,1 1-120 0,1-1 104 0,-1 1-48 16,-5 2-120-16,-2-2 88 31,-1 5-96-31,-5 1 8 16,2 0 32-16,-5 0-40 0,0 3-8 15,-4 0-176-15,-8 0-1176 0,8 3-2625 16,0 0-4849 0</inkml:trace>
  <inkml:trace contextRef="#ctx0" brushRef="#br0" timeOffset="77768.98">6844 16811 9978 0,'0'0'2648'0,"0"0"-1728"16,0 0-367-16,0 0 135 15,0 0-128-15,0 0-216 0,0 0-64 32,45 19-128-32,-30-12-40 0,5-7-48 15,0 3 48-15,4-3-24 16,0 0 120-16,8-3-208 15,0-13-256-15,-4 0-320 0,0-3 192 0,-4-4 288 16,-9-2 96 0,-2-3 0-1,-9 2 0-15,-4-2 120 16,0 6 32-16,0 6 200 16,-4 3 152-16,-5 3-48 15,-3 8-256-15,1 2-136 0,-9 0-64 16,-1 0 72-16,2 2-72 31,-1 8 56-31,-1 0 64 0,2 5-24 16,3-2-96-16,-3 3 72 0,2 3-24 0,1 3 56 15,0 4-104-15,0 2 8 16,0 1 96-16,0 3-88 16,1-1 48-1,3 1-48-15,-4 3-8 16,4-3 80-16,-4-1-88 0,4-2 8 15,-1 3 136-15,2-7-144 0,3-3 8 16,-1-2 8-16,2-1 0 0,-1-10 88 16,4 0-104-1,-5-2 48 1,2-4 56-16,-5-3 24 16,5 0 17-16,-10 0 103 0,2-6 48 15,-2-4 0 1,2 1-40-16,2-4 40 0,2 6-104 15,7 1-128-15,-5 0-16 32,9 3-48-32,0 3-544 15,0-4-600-15,0-2-1041 0,0 0-2032 16,9-4-4345-16</inkml:trace>
  <inkml:trace contextRef="#ctx0" brushRef="#br0" timeOffset="78492.82">7415 16741 3240 0,'0'0'4241'16,"0"0"-1992"-16,0 0-1081 0,0 0 544 15,0 0 1-15,3-28-57 16,-3 28-400-16,0-3-64 0,0 3-247 15,-3 0-185-15,-6 0-320 32,-7 0-112-32,0 3-248 15,-7 6 24-15,-1 7 176 16,3 7-136-16,2-1 16 0,7 3-120 16,4 4-40-16,4-4 0 15,4 4 0-15,4-4-48 0,16-3-248 31,3 1-456-31,9-11-336 16,5-2-377-16,18-10-1263 0,-11 0-2185 16,-4 0-3985-16</inkml:trace>
  <inkml:trace contextRef="#ctx0" brushRef="#br0" timeOffset="79210.19">7677 16846 3624 0,'0'0'7482'16,"0"0"-4521"-16,0 0-1049 0,0 0-280 31,0 0-495-31,0 0-593 0,0 0-392 16,0 0-88-16,-56 60 24 31,44-31-16-31,9-3-8 16,-1 2-16-16,4-2-48 0,0-1-80 15,4-6-232-15,11-9-232 0,5-4-49 16,4-6 201-16,4 0 168 0,4-13-800 0,-8-2-592 31,-4-8 607-31,-8-2 697 16,-8-1 312-16,-4-2 417 0,-4-1 559 15,-8 4 512-15,-8 3-560 16,4 2-280-16,1 8-112 0,6 5-191 16,5 1-153-16,4 3-192 15,0 3-136 1,0 0-633-16,13 0-687 0,6 0 968 15,1 0-112-15,4 0-440 0,4 0-177 16,-5 0 273-16,5-6 336 16,0-1-96-16,0-6 56 0,0 4 16 47,-7-1 400-47,-6 1 232 15,-11 3 64-15,0 3 784 0,-4-4 728 16,0 4 417-16,-4 0-769 0,-4 3-408 15,-3-4-296-15,-2 4-184 0,1 0 152 16,5 0-16 0,-6 4-248-16,9 5-224 15,-3 4 8-15,7 0-8 0,0 2 8 16,0 1-8-16,11 3-80 16,9 0 32-16,5 4-176 15,-2-4-40-15,1 0-384 0,0 0-232 31,-13 0-48-15,2 3 168-16,-5-3 448 16,-8-3 95-16,0-3 113 0,0-1 104 0,-12-2 152 15,-4-1 409-15,-5-6 167 16,2 4 8-16,-1-4-240 16,0-3-240-1,4 0-232-15,5 0-24 16,11-15-1656-16,4-5-2953 0,11-2-3281 0</inkml:trace>
  <inkml:trace contextRef="#ctx0" brushRef="#br0" timeOffset="79711.42">8343 16818 6009 0,'0'0'5673'0,"0"0"-4417"0,0 0 25 31,0 0 47-31,0 0-496 16,0 0-248-16,0 0-72 0,-88 25 88 15,73-6-80 1,-2 3-215-16,6 4-97 0,2-1-160 16,9 1 0-16,0-1-48 15,5-6-88 1,14 3 80-16,5-9-296 15,8-4-41-15,4-9-239 16,-1 0-432-16,6-2-528 0,-9-15-201 16,0-8 305-16,-13-4 736 15,-3-2 640-15,-4-8 64 0,-12-2 344 16,0-3 344 0,0 3 312-16,-12 6 865 15,-4 3-393-15,0 10-16 0,-4 9-487 16,5 7-409-16,-6 6-320 15,5 0-232 17,-3 15 8-32,-2 4 64 0,10 4-80 15,-2 2-144-15,13 7 80 16,0-3 64-16,9-1 8 0,14 1-8 16,9-1 0-16,9-2-136 15,-2-7-624-15,9-6-737 16,16-13-983-16,-17 0-1609 0,-6 0-5281 0</inkml:trace>
  <inkml:trace contextRef="#ctx0" brushRef="#br0" timeOffset="79858.53">8972 16773 14819 0,'0'0'4649'0,"0"0"-4001"15,0 0-368-15,0 0-280 0,-12-12-192 16,-4-1-3601-16,0 0-11594 16</inkml:trace>
  <inkml:trace contextRef="#ctx0" brushRef="#br0" timeOffset="82264.48">10519 11150 4656 0,'0'0'4049'16,"0"0"-3176"-16,0 0-345 0,0 0-200 16,7-28 192-16,1 25 104 15,0-1-192-15,0 4-80 0,4 0-72 16,3 0-144 0,6 0 72-16,7 4-64 15,0 2-136-15,0 6 80 16,0 1-72-16,-4 3-32 0,-5 3-40 0,-6 3 8 15,-2 7 48-15,-7 0 72 0,-4 6-24 32,0 2 88-32,0 5 56 15,-12 5-56-15,0 1-40 16,-4 6-96-16,0 3 104 0,1 4-56 16,-2-1-40-1,2 1 8-15,2-2-8 0,2 2 49 16,-1 2-57-1,-1-2 8-15,6-1-8 16,-10 1 8-16,6-2 0 16,3-1 56-16,-8-4-64 15,4 0 0-15,0-3 0 0,-4-4-8 16,0 1 8-16,4-1 0 0,-3 4 0 31,2-3 0-15,2 3 8-16,-2 3 32 15,9-4-40-15,0 1-8 16,0 0 8-16,1-3 56 0,-1-4-56 16,4-2-8-1,0-7-64-15,-4-7 24 0,4-9-185 16,0-7-71-16,0-5 0 16,0-4 16-16,0-3 144 15,4 0 144-15,0 0 256 0,7-3-184 16,-7-6 16-16,9-1-88 15,-2 0 8-15,2-2 0 0,-2 2-8 16,5 1 0-16,-4-1-40 16,0 1 32-16,0 2-16 15,-4 1-32-15,0 3 56 16,0 3 8-16,0-3-8 0,0 3 48 16,0 0-48-16,-1 0 24 15,10 0 32-15,-6 6-8 0,2 3 48 16,2 1 32-1,-2 0 8-15,2 2-80 16,-7 1-56-16,1 0-56 0,-9-1 8 16,0 1-80-16,0 0 8 15,0-4 120 1,-13 4 0 0,-2 0 208-16,-2-7 40 15,-2 3-31-15,-5 1-1 16,0-1 64-16,0-2 96 0,0-1-48 15,4 4-24-15,0-4-56 16,5 4-136-16,2-4-16 16,5 4-96-16,1-4-40 0,7 3 40 31,0 1-8-31,0-1-8 0,0 1 8 0,3 0 16 16,13-1 80-16,-4-3-32 0,4 4 32 15,4-3 32-15,-4 2-48 16,-4 0-72-16,-4 1 0 15,0-1-16 1,-5 4-32-16,2 0-32 31,-5 3 64-31,0-1 16 0,0 4-16 0,-12 7 32 16,4 0-32-16,-4-1 32 16,0 7 80-16,0 3 8 15,5 6-88-15,-2 6 56 16,5 4-72-1,0 6 16-15,4 3 40 0,0 1-48 16,0-1 0-16,0 1 72 0,8-4-80 16,1 0 72-16,-2-3-24 31,1 0-48-31,-4-3 8 0,-4 0-8 16,0-4 0-16,0 4 8 15,-8 0 0-15,-12-4-8 0,-3 1 0 16,-5 0-104-16,-4-4 16 15,-5-9 0-15,-2-3 80 32,3-10-8-32,0-12-792 15,-12-14-792-15,12-15-3458 0,8-10-3095 0</inkml:trace>
  <inkml:trace contextRef="#ctx0" brushRef="#br0" timeOffset="83505.2">10873 13894 6345 0,'0'0'6537'0,"0"0"-5184"16,0 0-1177-1,0 0 344 1,0 0 48-16,43 0-304 0,-19 3-176 0,0-3 24 16,4 0-104-16,0 0-8 15,0 0-608-15,0-3-504 0,-5-10-305 16,-2-3 289-16,-10-3 640 16,-2-6 384-16,-5-4 48 15,-4-6 56-15,0 0 712 0,-13 3-272 16,-2 0 160-1,-2 10 112 1,2 7-151-16,-5 5-113 16,4 7-272-16,-4 3-48 0,0 0-56 15,4 6 64-15,-4 7 216 16,5 3 16-16,2-1 40 16,-2 11-104-16,2-4-152 0,5 10 56 31,1 3-88-31,-1 0-24 0,-1 6-24 15,5 0 8-15,0 1-8 0,1-4 16 16,3 3-80-16,0-3 72 16,0 3-72-16,0-2 8 0,0-4 48 15,-4-1-64 17,0-5 8-32,-4-4 56 0,0-6-56 15,4-3 32-15,-4-3-32 16,0-6-8-16,0-2 64 15,0-5-48-15,-4 0-16 0,-4 0-48 16,-3-18-992-16,2-5-2081 31,2-2-6353-31</inkml:trace>
  <inkml:trace contextRef="#ctx0" brushRef="#br0" timeOffset="84523.32">11367 13782 6833 0,'0'0'2512'31,"0"0"-1191"-15,0 0-265-16,0 0 400 0,0 0 33 16,0 0-465-16,0 0-368 15,0 0-256-15,-28-66-248 16,8 69 32-16,-11 10 136 0,-6 2-24 16,1 4-8-1,0 4-32-15,5-4-16 0,3 6-160 16,16-6-24-16,8 0-56 15,4-3-56-15,16 3 56 16,19 0 0-16,6-3-104 0,10 3-192 16,-7-3-224-16,-4 0 120 31,-8-7 176-31,-17 1 160 16,-2-3 56-16,-9-2-32 15,-4-1-40-15,0 2 80 0,-8 1 56 16,-16 2 336-16,-4 1-72 0,-4-1-40 15,-4 4-32-15,1-4-104 32,-1-2-64-32,12-4-80 15,7-3-32-15,10 0-656 0,18-10-1480 0,17-9-3873 16,8-3-1905-16</inkml:trace>
  <inkml:trace contextRef="#ctx0" brushRef="#br0" timeOffset="84723.82">11593 13903 13122 0,'0'0'1873'0,"0"0"-1577"0,0 0-16 16,0 0 568-16,-15 73-88 31,11-48-336-31,0 7-224 16,4-3-144-16,0-4 16 0,4-6-72 0,0 0-672 15,4-9-832-15,-1-10-721 0,2 0-2840 16,-9-10-2304-16</inkml:trace>
  <inkml:trace contextRef="#ctx0" brushRef="#br0" timeOffset="84902.17">11586 13744 5761 0,'0'0'8017'16,"0"0"-6432"-1,0 0-673-15,0 0 320 16,0 0-472-16,0 0-760 16,0 0-792-16,0-3-1512 0,4 26-1545 15,-4 2-4857-15</inkml:trace>
  <inkml:trace contextRef="#ctx0" brushRef="#br0" timeOffset="85409.9">11621 14052 312 0,'0'0'10250'16,"0"0"-8474"-16,0 0-984 16,0 0 129-16,21-76-153 0,-10 60-328 15,6-6-112-15,3 6-192 16,-1-3-88-16,5 10-48 0,-7 2-152 15,2 7 144-15,-6 0 0 16,-2 7-8 0,-3 8-56-1,-4 5-32-15,-4 2 48 16,0 3 56-16,0 4 8 0,-8-1 0 16,0-2 40-16,-4-1 8 15,4-6-48-15,0-3-8 0,1-6-72 31,3-4 64-31,-1-6 8 16,5 0 0-16,0-10-376 0,9-12-424 16,6-4 303-16,5-8 249 0,8-1-112 15,0 0 184-15,-5 0 104 0,1 9 72 16,-7 11 328 0,-6 5 304-1,-3 10-63-15,-4 7-345 0,-4 11 488 0,0 5 16 16,0 2-200-16,0 7-136 15,0-3-160-15,0-4-104 0,5 0-56 16,3-6-72-16,-1 3 0 31,1-9-856-31,5-3-1328 16,11-7-1961 0,-9-3-3041-16,2 0 4610 0</inkml:trace>
  <inkml:trace contextRef="#ctx0" brushRef="#br0" timeOffset="85873.4">12140 13951 4993 0,'0'0'6025'0,"0"0"-4153"15,0 0-687-15,0 0 799 0,0 0-456 16,0 0-704-16,-4-26-552 0,-4 36-264 16,4 2 113-1,-5 11-17-15,2-1-32 16,-1 4-16-16,8 2-48 15,0-3 48-15,0 4-56 0,8-4-8 16,8-6-328 0,3-3-233-16,2-6-223 0,-1-7-424 15,-1-3-128-15,5-3 167 32,-3-16 193-32,-6-7 640 15,1-2 336-15,-8-4 8 0,4-10 488 16,-7 5 24-16,-2-8 345 15,-3 1-201-15,0-1 232 0,0 7 72 0,-8 10-136 16,-8 12-184 0,-4 6-192-16,-4 7-239 15,1 3-121-15,2 3 8 16,1 10 16-16,5 9 48 0,7 6 0 16,8 1-112-16,0 3 8 31,8 6 72-31,11-6-56 0,9 0 48 15,4-4-112 1,5-2-8-16,-2-7-296 16,5-7-833-16,-4-6-1167 0,-9-6-2953 15</inkml:trace>
  <inkml:trace contextRef="#ctx0" brushRef="#br0" timeOffset="86042.65">12793 13957 14915 0,'0'0'2504'0,"0"0"-1952"0,0 0-504 15,0 0-48-15,0 0-2608 16,0 0-9915-16</inkml:trace>
  <inkml:trace contextRef="#ctx0" brushRef="#br0" timeOffset="100161.55">15491 7674 7601 0,'-4'-3'1993'0,"4"3"-137"0,0-4-552 15,0 4 225 1,0 0 39-16,0 0-584 0,0 0-488 31,0 0-352-31,0 0-136 16,0 0 72-16,0 4 88 0,7 2 272 15,1 3-192-15,5 1-152 16,2 0-96-16,5-4 8 0,8 0 96 16,4 1 49-16,4-1-1 15,3-6-88-15,2 0-64 0,-5 0-321 16,-5-10-23 0,-3-9 56-16,-3-3 152 15,-6-6-80-15,-3-7 48 0,0-7-40 16,-9-5 104-16,2-1 40 15,-5 0 8 1,-4 7 56-16,0 6 0 0,-13 10 120 31,-2 6-104-31,-9 6 64 16,0 10-72-16,-8 3 0 0,0 3 72 16,0 13 40-16,-3 6-40 15,7 4 120-15,0 2-40 16,-4 7-8-16,8 10 0 0,-8 12-32 15,5 0 112-15,-1 6-87 16,-4 4-1-16,12-7-136 16,-4 7 8-16,4-1 64 0,4 1-80 15,-1 0 72-15,10-1 88 16,-5-2 32-16,8-7 48 0,0-3 72 31,4-9-224-15,-4-10 8-16,4-10-32 15,-4-9-64-15,0-3 8 0,0-7 8 16,-8-3 88-16,-4-3-56 16,-8 0-48-16,1-3-536 15,-9-19-376-15,-9-23-825 16,10 4-1175-16,6 3-4130 0</inkml:trace>
  <inkml:trace contextRef="#ctx0" brushRef="#br0" timeOffset="100841.12">16020 6937 1640 0,'0'0'8922'0,"0"0"-6490"16,0 0-447-16,0 0-569 15,0 0-328 1,48-73-312-16,-32 70-159 16,0 3-281-16,4 0-152 15,0 0-64-15,-4 13-40 0,0 6-80 16,-9 3-8-16,-7 3-96 0,0 10 104 16,-7-3 48-16,-17 6-40 15,-4-6-8 1,-4-3 184-16,4-7-96 15,5-3 24-15,2-7-112 16,10-2 0-16,7-7 64 0,4-3-64 0,4 0-88 16,15 0 88-16,17 0 168 0,4-7-16 31,4-2-152-31,4 3 48 16,-8 3-48-16,-5 3-64 15,-3 0-448-15,-8 0-857 0,-4 0-1287 16,0 0-1673-16,-12 0-6425 0</inkml:trace>
  <inkml:trace contextRef="#ctx0" brushRef="#br0" timeOffset="102044.2">16598 7620 728 0,'0'0'6953'0,"0"0"-5473"0,0 0-327 16,0 0-17-16,0 0 400 15,-16-83-640-15,4 74 89 16,-3-4-193-16,-5 10-40 16,-5-1-296-16,1 4-64 0,-4 0 32 15,-4 7-8-15,1 12 88 16,-1 0-47-16,0 10 7 0,4 2-160 16,5 8-16-16,3 2-24 31,8 0-256-31,3 3-8 0,9-2-24 0,4-1 24 15,16-3-80-15,8-9-8 16,12-4-120-16,4-6-720 0,4-6-129 16,8-3-615-16,11-10-905 15,-11-7-495 1,-8-6-3170 0</inkml:trace>
  <inkml:trace contextRef="#ctx0" brushRef="#br0" timeOffset="102714.65">16785 7718 1488 0,'0'0'6657'0,"0"0"-4424"16,0 0-153-16,0 0-463 31,0 0 215-31,0 0-800 0,0 0-800 16,-35-6 280-16,11 31-8 0,3 7-112 0,2 6-39 16,6 0-185-16,2 0-16 0,7-6-152 15,4-4-56-15,0-5-64 31,8-7 24-31,12-7-217 16,4-5 185-16,8-4-48 0,0 0-288 16,0-20 16-1,-9-2 176-15,-7-10 112 0,1-3 0 16,-14-6 96-16,-3 0-24 16,0 3 88-1,-16 6 296 1,-4 4 192-16,0 11-184 0,0 5-112 15,9 6-88-15,-2 6-104 0,9 0-48 16,4 0-384-16,4 0-232 0,16 3-264 16,8 0 648-16,8-3 104 31,8 0-360-31,4 0-264 0,4 0 151 16,-5-10 217-16,-3-3 88 15,-8 1 344-15,-12-4 64 0,-8 0 360 16,-9 3 216-16,-7 4 105 15,0-1 255-15,-3 4-384 32,-13-1-224-32,0 5-136 15,0 2-128-15,4 0 16 0,0 0-64 16,4 2-80-16,0 11-88 16,8 4 80-16,0 5-8 0,5 3 16 15,6 0 0-15,13 7-120 16,0 0 120-1,8 3 144-15,-5-4-144 0,1 1-144 16,-7 3-8-16,-10-3 80 16,-6-3-72-16,-5-1 136 0,-5-3-120 15,-14-2 16-15,-5-7 112 0,-4-4 16 32,-4-5 136-32,0-7-24 0,4 0-80 15,0-7-48-15,13-9-32 16,11-19-1272-16,4 7-617 0,0-4-2488 0</inkml:trace>
  <inkml:trace contextRef="#ctx0" brushRef="#br0" timeOffset="103353.85">17590 7689 1408 0,'0'0'8050'31,"0"0"-6114"-31,0 0-472 0,0 0 9 0,0 0 71 16,0 0-640-16,-43-41-592 15,22 41-48-15,1 16 40 0,1 3-8 16,-1 10-96-16,4-1-112 0,4 4-88 31,8 3 0-31,0-3-16 16,4 0 16-1,0-4 144-15,11-2-144 16,6-4-192-16,3-9-600 0,3-1 184 16,9-9-120-16,5-3 128 15,-2 0-464-15,5-12 247 16,0-4 57 0,-5-10 168-16,-3 1 184 0,-4-10-136 15,-11-3 424-15,-10-3 120 0,-3-4 416 0,-4 1 160 16,-4-4 488-16,-7 7-264 15,-6 6-111-15,-2 6 71 32,-5 10-208-32,0 10-264 0,0 5-184 15,-1 4-96-15,2 4 8 16,7 12 32-16,0 6-48 0,8 3 216 0,4 4 16 16,4 6-136-16,0-3 24 15,12 3-120 1,8 2 144-16,0-2-48 15,4-3-96-15,0-3 0 0,3-7 0 16,1-6-24-16,-4-4 24 31,4-5 16-31,-3-4 88 0,-6 0-48 16,-3-3 8-16,0 0 32 31,-8 0-32-31,0 0-48 0,-4-3 80 0,-4 0-96 16,0-4-128-16,0 1-328 15,0-3-928-15,0 2-1201 16,0-2-4704-16</inkml:trace>
  <inkml:trace contextRef="#ctx0" brushRef="#br0" timeOffset="105057.99">17455 6835 1688 0,'0'0'8634'15,"0"0"-6826"-15,0 0-632 16,0 0-311-16,8-6 175 0,8 6-488 16,0 0-232-16,4 0 16 0,-1 0-88 15,-2 10-144-15,-10 3-104 32,-7 2-48-32,0 4 48 15,-4 1 64-15,-16 2 40 0,-3 3 240 0,-1-6-136 16,0-3-8-1,7-4-56-15,6-5-88 16,3-1-48-16,8-2-8 0,0-4-40 31,15 0 40-31,13 3 304 16,8-3-104-16,12 0-88 0,4 0-56 16,3 0-56-16,1 0-80 15,8 0-928-15,-12 0-1312 0,-8 0-3009 0</inkml:trace>
  <inkml:trace contextRef="#ctx0" brushRef="#br0" timeOffset="105521.46">18411 7788 5153 0,'0'0'5969'32,"0"0"-3841"-17,0 0-1327-15,0 0-17 0,0 0 680 16,0 0-120-16,0 0-408 0,0 0-247 16,79 7-193-16,-34-7-32 15,-2 0-200-15,5 0-144 0,3 0-40 31,-2 0-72-31,-6 0-8 16,-2 0-128-16,-13 0-512 0,-5-4-496 16,-11-5-321-16,-8-1-551 15,-4-6-553-15,-4 0-1768 0,-12 4-3896 0</inkml:trace>
  <inkml:trace contextRef="#ctx0" brushRef="#br0" timeOffset="105790.96">18642 7543 9313 0,'0'0'2377'16,"0"0"-425"-16,0 0-359 0,0 0 47 0,0 0-600 15,0 0-568-15,0 0-400 16,0 22 289-16,0 8 239 0,0 11-168 31,4 3-136-31,4 13-128 16,0 1-72-16,0 5-32 15,4-3-64-15,4 4-48 0,0-10-520 16,0 9-649-16,0-19-975 0,-4-9-2449 0</inkml:trace>
  <inkml:trace contextRef="#ctx0" brushRef="#br0" timeOffset="106624.14">19446 7706 672 0,'0'0'10234'16,"0"0"-8314"-16,0 0-1056 15,0 0-624-15,0-4 305 0,13 4 63 0,6 6-40 0,5 4-56 16,8 6-168-16,9-7-128 16,2 4-88-16,5-3 24 0,0-7-48 15,-4-3-40-15,-4 0-16 16,-5-9-48-16,-10-14-392 0,-10-8-392 31,-11-8 352-15,-4-2 104-16,-4-7 328 15,-15-2 24-15,-5 2 80 0,-1 10 96 16,1 9 208-16,5 11 16 16,-5 8-248-16,0 10-176 15,0 0 16-15,0 15 40 16,4 8 264-16,4 12 24 15,0 3-184-15,0 9 152 0,8 17-16 16,1 18-88-16,3 14-40 16,4-7-48-16,0-16-48 15,0-19-64-15,0-13 81 0,0 3-89 32,0 4 0-32,0 3 0 15,0-10 16-15,0-6-8 16,-9-6 56-16,-3-11-64 0,-3-1 0 15,-5-11-8-15,-8-6-120 16,0 0-641-16,-16-25-1071 16,9-10-1961-1,7-4-3881-15</inkml:trace>
  <inkml:trace contextRef="#ctx0" brushRef="#br0" timeOffset="107078.52">19901 6858 6953 0,'0'0'2961'0,"0"0"-1129"16,0 0-664-16,0 0-392 15,0 0-47-15,0 0 31 16,0 0-56-16,95 6-112 0,-63 16-144 16,-4-2-152-16,-7 2-280 0,-10 3-16 15,-11-3-184-15,-4 0 184 16,-24-2 64-16,-7-5 192 15,-1-2 104-15,0 0 16 0,4-10-128 16,12 3-72 0,9-2-80-16,11-4-96 15,0 3-48-15,7 0 48 0,21 0 56 0,12 0 241 16,8 3-297-16,8-2-152 16,-9-1-833-16,9 0-823 15,-16 0-817 16,-16 1-4048-31</inkml:trace>
  <inkml:trace contextRef="#ctx0" brushRef="#br0" timeOffset="108043.18">20606 7474 856 0,'0'0'7553'0,"0"0"-5632"0,0 0-617 16,0 0-432-16,0 0-280 16,0 0-312-16,-84-42 128 0,49 42 121 15,-1 0-9 1,4 7-224-16,0 6-88 0,12-4-40 31,5 4-168-31,7 2 0 16,3-5-56-16,5 6 56 15,0-3 128-15,5 2-32 0,6-2-16 16,1 0 48-16,1-7-112 16,-2 4-16-16,2-4 56 0,2 7 96 15,1 0 24-15,0 2-128 16,0 5-48-16,0 2 72 16,-5 0-64-16,2 0 0 15,-2 3 0-15,-11-5 0 0,0-1-8 16,0-4-40-16,-11-2 40 0,-9-3 88 31,-8-1 184-31,-8-6-64 0,0-3 32 16,-3 0-128-16,7 0-16 15,0-6-96-15,12-3-128 0,12-4-568 16,16-9-840-16,16 0-1209 16,8 2-2232-16</inkml:trace>
  <inkml:trace contextRef="#ctx0" brushRef="#br0" timeOffset="108281.4">20790 7506 10906 0,'0'0'2384'0,"0"0"-1696"32,0 0-431-32,0 0 495 0,-4 82 424 0,-4-38-656 15,4 4-184-15,-5 3-80 16,6 0-40-16,-1-4-16 0,4-2-136 15,0-7-56-15,0-10 40 16,4-8-48 0,-1-5-128-16,6-12-776 15,-1-6-760 1,0-12 223-16,-5-11-3376 16</inkml:trace>
  <inkml:trace contextRef="#ctx0" brushRef="#br0" timeOffset="108428.52">20838 7299 4136 0,'0'0'5578'0,"0"0"-4002"0,0 0-288 0,0 0-1000 15,0 0-288-15,0 9-64 16,-9 23 8-16,-6 28-56 0,2-6-2576 31,2-6-3730-31</inkml:trace>
  <inkml:trace contextRef="#ctx0" brushRef="#br0" timeOffset="108914.11">20838 7836 8265 0,'0'0'2089'16,"0"0"-769"-16,0 0-288 0,0 0 280 15,0 0 89 1,75-83-473-16,-58 64-448 15,6-7-112 1,1 7-144 0,-4 1-112-16,-5 5-48 0,-2 7 8 15,-9 6 16-15,0 0-88 16,-4 19 0-16,0 6 0 0,0 10 144 0,-4 0-40 16,0 3-96-16,0-3 56 31,-1-3-56-31,5-7 0 0,0-6 0 15,0-9-8-15,0-7-40 16,0-3 40-16,13-3 0 0,-2-16-248 16,10-4 56-16,3-8-40 15,-1-4 40-15,5-4-56 32,4-2 120-32,-8 6 32 15,0 7 96-15,-9 6 192 0,-2 15 232 16,-5 7-328-16,-8 7-8 0,0 21 8 15,0 10 72-15,0 7-48 16,0 2-40-16,-4 1 16 16,-4-7-48-1,-1-3-48-15,2-9-648 0,-5-13-1008 16,0-10-1073-16,0-6-1688 16</inkml:trace>
  <inkml:trace contextRef="#ctx0" brushRef="#br0" timeOffset="109268.19">20981 6877 8809 0,'0'0'3873'0,"0"0"-2168"0,0 0-673 0,0 0-104 31,0 0-48-31,0 0-360 0,80 19-48 16,-45 3-224-16,5 7-120 15,-8 2-40-15,-12-2-88 16,-12-1-96-16,-8-5-8 0,-4-1 104 16,-28-6 0-16,-4-3 224 0,-3-7-55 15,2-3-41-15,10-3-24 0,7 0-32 16,12 0-72-16,8 0-56 0,12 0 56 31,23 3-120-31,10 0-80 16,42 7-1177-16,-11-7-1447 0,-12 0-2442 15</inkml:trace>
  <inkml:trace contextRef="#ctx0" brushRef="#br0" timeOffset="110101.4">21757 7610 6105 0,'0'0'4281'15,"0"0"-3049"-15,0 0-24 0,0 0-112 16,0 0 873-16,0 0-537 16,0 0-936-1,0 0-384-15,-32-15 48 0,9 37 104 31,-1 13-88-31,-4 2 145 16,4 8-121-16,5-1-48 0,2 7-152 16,10-3-40-16,3 0 40 15,4-7 8 1,8 0-8-16,16-12-8 0,4-1-160 16,4-12 72-16,3-3-273 0,9-7 193 15,-4-6 24-15,0 0 16 16,-5-19 8-16,1-7-144 0,-8-5-32 15,-4-7 8-15,0-10-32 32,-8-15 232-32,0-1 88 0,-8-3 8 15,0 1-8-15,-8 9-48 0,0-7 8 16,-16 10 40-16,-4 10 8 16,-4 12 0-16,-4 13 144 0,0 9-136 15,1 10 32 1,-6 0 48-1,6 13 120-15,3 9 88 16,4 7 8-16,12 3-16 16,4 3 8-16,4 6-64 15,0 0-112-15,15 3-120 0,10 1 112 16,3-4 1-16,3-3-65 31,9-6-48-31,1-3 24 0,6-7-24 16,5-3 0-16,4-6-257 0,-5-7-671 0,13-6-1328 15,-12-3-681-15,-9-16-4576 16</inkml:trace>
  <inkml:trace contextRef="#ctx0" brushRef="#br0" timeOffset="110270.64">22806 7639 3424 0,'0'0'6034'16,"0"0"-4970"-16,0 0-448 0,0 0-104 15,0 0-160-15,0 0-352 16,-44-10-1384-16,28 7-4473 0</inkml:trace>
  <inkml:trace contextRef="#ctx0" brushRef="#br0" timeOffset="113973.18">5637 14564 1856 0,'0'0'6169'0,"0"0"-4304"16,0 0-1137 0,0 0-520-1,0 0 56-15,21-32 72 0,-10 22-168 16,1 0-88-16,4 1-72 15,-1-4 184-15,2 0 128 16,-1-2-88-16,0 2 96 0,-5-3 48 16,6 3 192-16,-6-2-159 15,2-1-209-15,2 0-56 0,2 0 32 16,-2 0-64-16,2 0 56 16,-2-2-40-16,5 1 0 15,-3-2-8-15,2 0 16 16,1-3 32-16,-1 0-64 0,2 0-32 15,-1-4-72-15,3 1 8 16,-3-4 0-16,1 4 48 0,-2-1-56 31,-3 7 0-15,0 1 16-16,-4 1 32 16,4 2-48-16,-4-1 0 0,8-3 56 15,-4 0-48-15,4-4-8 16,3-2 0-16,2-4 56 0,-1 1-56 15,4 2 0 1,-4 1 0-16,-1 3 0 16,-3 0 8-16,1 6-8 0,-2-3 8 15,-3-3-8-15,0-1 0 16,4-2 48-16,-5-4-48 0,6 1 8 16,3-1 32-16,-4 7-40 31,3-4 0-31,1 8-8 0,0-2 8 0,1 1 0 15,-2-3 0-15,1 0 0 0,4-4 0 16,0 1 0-16,-4-7 8 16,4 4 0-16,-4-1-8 15,-5 4 8 1,2 2-8-16,-2 5 8 16,-3-5 0-1,0 4-8-15,0-3 8 0,4 0-8 16,-4 3 8-16,8-4-16 15,-4-2 8-15,-1 3 0 16,6 0 64-16,-1-1-56 16,-5 4-8-1,1 4 0-15,-3-1 0 16,-2 3-64-16,-2 0 72 0,2 1-8 0,2-4 0 16,-2-3-8-16,1-1 8 15,4-2 56-15,0-3-56 0,4 0-8 31,-5-1-96-31,5-2 48 16,-3 2-48-16,-2 1 64 0,1 0 32 16,1-1 16-16,-2 4-8 15,-3-1 0-15,3 5-40 16,2-5 40-16,3 1 56 16,-4 3-48-1,-1-3-8-15,2 3 8 16,-2 0-8-16,-3 0 16 0,1 6-16 15,-2-3 152-15,2 3-32 16,-6 1-72-16,5-4 0 0,0 3-40 16,1-3 8-16,2-3 24 15,1 0 8 1,-1 0-48-16,2 0 0 0,-1 3 0 16,-1 0 0-16,-2 0 0 0,-2 4 16 15,1-1 32-15,-4 0-48 31,4 0 8-31,0 1 56 0,0-7-64 32,5 0 56-32,-2 0-8 15,5-4-48-15,4 1 0 0,-4 3 0 16,-1 3 0-16,-3 0 8 16,1 3 40-16,-2 1-40 0,-6-1 0 15,2 1-8-15,1-1 80 16,0-3-72-16,4-3 8 15,0 0 72-15,3-3-80 16,2 0-8-16,-1-4 48 0,4 4-40 16,-4-4 104-16,3 4 88 15,-7 0-104-15,0 3 24 0,0 0-112 16,0-3 56 0,-4 0 16-16,0 0-72 15,4-1 32-15,-5-2-24 0,10-1-16 0,-5 1 48 16,-1 3-48-16,5-1 48 15,-3 4-48-15,3 4 0 16,-5-2 0 15,-3 2 0-31,0 2 0 16,-4-3 64-16,4-3-64 0,-5 3 64 16,2-3-64-16,2 0 16 15,-2 3-16-15,-2-3 0 16,2 3 0-16,-1 4 16 0,-1-1-16 15,2-3 8 1,-6 7-8-16,10-8 8 0,-2 2-8 0,2-4 8 16,-2 3-8-16,2-6 8 15,2-7-8-15,1 4 8 16,0-4 0-16,3 4 0 0,-2 3 40 31,-6 5-48-31,2 5 0 16,-6-1 16-1,2 0-16-15,2 1 8 0,-2 2 72 16,-2-2-64-16,6-1 56 0,2-3-72 16,-3 0 0-1,4 0 16-15,0-3-16 16,0 3 8-16,-1 1 40 16,-2 2 0-16,-6 3-48 15,-3 1 8-15,5-1 32 0,-6 4 56 16,1-1-40-16,1-2-8 15,2 3 1-15,1-7-41 0,8 0 56 16,1-6-64 0,3 0 0-16,-1-3 0 15,1 0 0-15,0 0 8 0,0-1-8 16,-5 4 8-16,-2-3 104 0,-2 6-112 31,-6 0 0-31,-1 1 0 0,-1 2 0 16,1-4 8-16,1 5 0 15,-5-4 0-15,3 0 32 0,5 3-40 16,4-6 0-16,-4 4 0 16,4-1-8-1,4 0 8-15,-4 6-8 0,-8 1 8 16,0 3 0 0,0-1 0-16,-8 4 0 15,0 3 0-15,0 0-361 16,0 0-255-16,-16 0-1152 15,-3 6-208-15,-6-2-2665 0</inkml:trace>
  <inkml:trace contextRef="#ctx0" brushRef="#br0" timeOffset="115329.71">22806 7686 8225 0,'0'0'4617'31,"0"0"-3625"-31,0 0 241 0,0 0 535 16,0 0 24-16,0 0-367 15,-12 0-585-15,12 0-368 0,12 0-160 16,4 0 8-16,8-3-32 0,0 0-152 16,12 0-128-1,3-3 64-15,1-1-64 32,4 4 48-32,-1-4-56 15,-3 1-80-15,-7 3-648 0,-14 3-1016 16,-19 0-801-16,0 0-2312 15,-4 0 304-15</inkml:trace>
  <inkml:trace contextRef="#ctx0" brushRef="#br0" timeOffset="115545.87">22857 7906 10058 0,'0'0'2136'0,"0"0"-696"16,0 0 105 0,0 0-281-16,116 0-440 0,-64-4-368 15,-1 1-248-15,9-7-208 16,-8 1-1208 0,-16 0-4241-16</inkml:trace>
  <inkml:trace contextRef="#ctx0" brushRef="#br0" timeOffset="116579.54">24208 7664 12098 0,'0'0'3137'0,"0"0"-1577"16,0 0-872-16,0 0-232 0,0 0-56 0,0 0-400 15,0 0 368-15,52 13 49 16,-16-1-105 0,3-5-88-1,10-4-56-15,2-3-40 0,1 0-48 16,-4 0-8 0,-4-16-72-16,-9-3-72 0,-11-9-368 15,-7-4 144-15,-13-9 24 16,-4-4-49-16,0 1 145 31,-9-4 176-31,-6 7 160 0,-2 6-47 16,-2 13 39-16,-5 12-8 15,0 10 8-15,-4 3 0 0,0 19-64 0,5 7 120 0,2 6 72 16,1 6-104-16,8 0 0 31,1 10 24-31,2 10-16 16,5 15 16-16,0-3-72 0,4-3-32 15,0-10-96-15,0-12-32 0,8 6 16 32,1 6-32-32,2-6 48 0,1-3 72 15,-12-7-64 1,0-9-8 0,0-10-72-16,-12-9-88 0,-12-6-120 15,-4-7-88-15,-11-3-560 16,-17-29-657-16,12-2-1119 0,9-4-2633 15</inkml:trace>
  <inkml:trace contextRef="#ctx0" brushRef="#br0" timeOffset="116980.53">24794 6867 6105 0,'0'0'7553'0,"0"0"-6080"16,0 0-753-1,0 0-136-15,0 0 416 0,0 0-232 16,95-15-368-16,-82 27-159 15,-2 10-233-15,-7 7 0 16,-4-1-8-16,-7 11 0 16,-14-4 112-16,-7-4-56 15,0 4 112-15,5-12-72 0,3-1-88 16,16-10-8-16,4-5 0 16,8-1 0-16,24-6 80 15,12 0 16-15,11 0-96 0,29-6-600 16,-17-7-1057-16,-11 0-3016 0</inkml:trace>
  <inkml:trace contextRef="#ctx0" brushRef="#br0" timeOffset="117365.88">25619 7029 10682 0,'0'0'3128'0,"0"0"-839"0,0 0-1009 16,0 0-384-16,0 0-496 31,0 0 193-31,-112 32 167 0,72 13-376 16,8 14-24-16,-3 5-184 0,11 19-152 16,7 9-16-16,17 16-8 0,13-3 0 15,22-23-88-15,5-18-56 0,4-26 128 31,0-7-304-31,12 1-688 0,35 0-857 16,-7-10-1191-16,-16-15-3978 0</inkml:trace>
  <inkml:trace contextRef="#ctx0" brushRef="#br0" timeOffset="117719.99">26096 7283 6225 0,'0'0'4937'0,"0"0"-3785"0,0 0-184 15,0 0 105-15,0 0 135 16,0 0-144-16,-75-6-240 0,51 22-40 15,0 3-255 1,5 6 79-16,-6 3 64 0,5 2-264 16,5 1-96-16,7 7-112 15,3-6-128-15,5 3-72 16,5-1 0-16,14-4-120 0,5-2 112 16,12-6 0-16,9-6 8 31,2-3-880-16,20-10-1241-15,-15-3-2240 0,-3 0-3232 0</inkml:trace>
  <inkml:trace contextRef="#ctx0" brushRef="#br0" timeOffset="118352.73">26352 7420 6281 0,'0'0'6177'0,"0"0"-5001"0,0 0-207 16,0 0 143 0,-95 9-232-1,74 14 16-15,1-1-208 16,8 3-456-16,9 4-96 16,3 3-128-16,3-4 0 15,18-6-8-15,2-3-160 0,9-6-48 16,3-10 192-16,-2-3-56 31,-1 0-280-31,-9-16 72 0,1-9 232 16,-16-7-16-16,-3-3 56 0,-5-6 8 0,-5-1 80 15,-10 1 16-15,-2 0 56 16,2 6 16-16,2 6 32 16,6 7-80-1,7 13-120-15,0 6-48 16,0 3-496-16,16 0-128 15,7 3 672-15,5 3 40 0,9 0-40 16,2-2-192-16,-3-4-296 0,-4 0 440 0,-16 0 48 16,-4-4 128-1,-12-2 816 1,0 0 168-16,-4 3-471 16,-9 0-249-16,-2-1-216 0,2 4-48 15,6 0-128 1,-1 4-48-16,4 11-56 0,4 7 0 15,4 1 104-15,16 2 64 32,3 4-64-32,14-1-64 15,-1 1 64-15,-1 0 0 0,-3-1-224 16,-11-3-8-16,-6-2 96 16,-15-5 0-16,0-1-9 0,-4-8-31 0,-12-3 104 0,-7-6 72 31,-2 0 0-31,-3-9-120 15,0-26-1144-15,8 0-1488 16,5-3-3386-16</inkml:trace>
  <inkml:trace contextRef="#ctx0" brushRef="#br0" timeOffset="118637.86">26798 6858 9482 0,'0'0'3928'0,"0"0"-2751"16,0 0-553-16,0 0 264 0,91 6 136 16,-66 10-344-1,-5 0-272-15,-12 6-408 16,-8 0 24-16,0 3-8 0,-13 1-16 16,-10 0 200-16,-1-4-40 15,0-3-88-15,3 0 17 0,14-3-89 16,7-3-16-16,0-4-89 15,20 4 105-15,19-7-8 16,6 3 8-16,26-9-1096 16,-11 0-1240-16,-13 0-3113 0</inkml:trace>
  <inkml:trace contextRef="#ctx0" brushRef="#br0" timeOffset="119107.85">27112 7382 10098 0,'0'0'2400'0,"0"0"-439"16,0 0-657-16,0 0-144 0,0 0-480 15,0 0-408-15,-55 95-272 16,55-73 72-16,4-3 8 0,12 3-80 15,12-6-416-15,4-3 72 32,7-4-232-32,5-9-240 15,4 0 168-15,-4 0-577 16,0-13-447-16,-9-12 272 0,-3-7 136 16,-8-9-137-16,-7-6 297 15,-14-17 1104-15,-3 1 0 0,0-1 1064 31,-7 0 713-31,-10 17 159 16,-11 3-576-16,4 15-95 0,-8 16-521 16,1 13-200-16,-1 3 448 0,4 26-184 15,5 6-152-15,2 13-288 0,10 0-55 16,2 2-41 0,9-2 0-1,0-4-48-15,16-3-128 0,12-6 72 16,4-3-112-16,4-13 40 0,7-3-96 31,-2-7-200-31,10-9-776 0,-10-6-865 16,-10-10-2640-16</inkml:trace>
  <inkml:trace contextRef="#ctx0" brushRef="#br0" timeOffset="119609.09">27922 7486 11346 0,'0'0'2272'0,"0"0"-1071"16,0 0 263-16,0 0-72 16,0 0-512-16,0 0-607 15,87-3-113-15,-43 3 56 0,8 0-96 16,3 0-48-16,-3 0-72 16,-3-3-640-16,-14 0-633 15,-7-7-495-15,-8-3 96 0,-12 1-193 31,-8-17-479-15,-12 7-2177-16,-8 3-608 16</inkml:trace>
  <inkml:trace contextRef="#ctx0" brushRef="#br0" timeOffset="119809.57">28177 7213 1816 0,'0'0'9298'16,"0"0"-7210"-16,0 0-1199 0,0 0-217 15,0 0-288-15,0 0 1136 16,0 86-584-16,0-48-592 16,0 10-144-1,3 3-80-15,9 2-40 0,4 5-8 16,5-8-72-16,2-2-272 16,5-13-568-16,0-9-1024 0,11-11-713 0,-11-8-559 15,-3-7-3178-15</inkml:trace>
  <inkml:trace contextRef="#ctx0" brushRef="#br0" timeOffset="120194.93">28751 7150 8433 0,'0'0'2241'0,"0"0"-641"15,0 0-480 1,0 0 641-16,32-73 23 15,-37 70-968-15,-22 3-440 16,-10 0-288-16,-2 0-40 0,-9 12 16 16,12 8-64-16,4-2-8 15,12 5-88-15,8-1-32 0,12 4 128 16,0 2-24 0,24 1-72-16,12 2-24 15,4-2-472-15,8-4-384 0,-4 1 160 16,-1-7 240-16,-7-6 520 15,-8-1-8 1,-12 1 64-16,-12-4 0 0,-4 1-80 31,0 3 80-31,-20-4 432 16,-4 1 208-16,0-4-280 0,-3 0-176 16,-5-3-88-16,8-3-96 15,4 0-536-15,12 0-880 16,4-3-921-16,4-3-2912 0</inkml:trace>
  <inkml:trace contextRef="#ctx0" brushRef="#br0" timeOffset="120373.31">29101 7423 6729 0,'0'0'5849'16,"0"0"-5353"15,0 0-304-31,0 0-128 0,-16 76 8 15,4-54 32-15,0-3-104 0,9 1-152 16,3-11-1056 0,0-3-984-1,11-6-3282-15</inkml:trace>
  <inkml:trace contextRef="#ctx0" brushRef="#br0" timeOffset="120511.32">29189 7134 8553 0,'0'0'2097'0,"0"0"-1281"0,0 0-816 32,0 0-328-32,0 0-520 0,4 89-1457 0</inkml:trace>
  <inkml:trace contextRef="#ctx0" brushRef="#br0" timeOffset="120943.54">29336 7442 5089 0,'0'0'4409'0,"0"0"-3097"15,0 0-8-15,27-83 184 16,-10 58 81-16,-2 3-585 16,2 6-584-1,-1 3-400-15,0 10-40 0,-5 3 40 16,2 9 40-16,-2 14-40 0,-3 5-48 15,-3 7 48-15,-1 0 152 16,-1 7-72-16,-3-5-32 0,0-5-48 31,0 0 16-31,0-13-160 16,-3-6-8-16,-1-10-120 16,4-3 272-16,0-6 408 15,0-11-408-15,0-8-144 0,11-3-56 16,6-4 192-16,2 0 0 15,5 1 0 1,-4 5 8-16,0 7 0 16,-8 10 72-16,0 5-72 15,-4 4-96-15,0 10 8 0,0 12 32 16,0 10 56-16,3-1 56 0,-2 4 8 16,3 4-48-16,-1-7-16 15,-2-10-2225 1,-5-9-4464-16</inkml:trace>
  <inkml:trace contextRef="#ctx0" brushRef="#br0" timeOffset="121244.33">29563 6769 8009 0,'0'0'4265'0,"0"0"-3497"0,0 0-104 15,0 0 433 1,84 9-97 0,-72 13-360-16,-5 4 160 15,-7 2-400-15,0 4-336 16,-7 0-64-16,-9 0 168 0,0-7-168 16,4-3 152-16,4-2-152 15,8-8 88-15,3-2-88 0,22-4 280 16,10 3-72-1,10-5-208-15,34-1-888 16,-11-3-992-16,-8 0-2865 16</inkml:trace>
  <inkml:trace contextRef="#ctx0" brushRef="#br0" timeOffset="121776.8">30021 7213 1512 0,'0'0'9162'0,"0"0"-6618"0,0 0-239 16,0 0-377-16,0 0-463 15,0 0-585-15,20-13-880 0,-24 26-128 16,-12 9 128-16,0 14 80 0,-3 1-8 31,2 2-24-31,2 2-48 16,10-6-232-16,5 0-296 0,0-7-329 15,20-6-335-15,8-6 464 0,8-6 320 16,5-7-72-16,-6-3-720 0,1-9 175 16,-8-17 489 15,0-2 160-31,-13-10 8 31,6-3-512-31,-14-7 496 16,1-6 32-16,-4-4 352 0,-4 5 72 15,0-1 336-15,-19 9 616 16,-5 14-80-16,-8 11-552 0,-4 14-248 0,0 6 88 16,4 6 200-16,8 20 465 15,8 2-201-15,8 10 24 16,8 7 32-16,0 3-144 0,24-1 192 0,8 1-167 15,8-1-337-15,-1-9-168 0,2-6-24 32,-2-7-104-32,-3-8-216 15,0-11-1001-15,-12-6-1479 16,-12 0-1937-16</inkml:trace>
  <inkml:trace contextRef="#ctx0" brushRef="#br0" timeOffset="122061.92">30463 6829 6601 0,'0'0'3001'0,"0"0"-761"0,0 0-384 31,0 0-439-31,0 0-1113 0,0 0 56 16,0 0 664-16,0 0-16 15,105 118-176-15,-66-55-231 0,17 23-73 16,-9-4-224-16,-7-6-144 16,-12-12-104-16,-16-17 32 31,0 8-88-31,-12 2-40 16,0-3-80-16,-28 0-392 15,-43 3-1057-15,3-16-2560 0,1-9-8737 16</inkml:trace>
  <inkml:trace contextRef="#ctx0" brushRef="#br0" timeOffset="123881.93">25750 8706 392 0,'0'0'10066'15,"0"0"-8546"-15,0 0-904 16,0 0 608-16,0 0 121 31,-12-35-225-31,12 13-448 0,4-1-280 0,8-6-216 16,4-2-176-16,4-4-56 15,8-3 56-15,0 0 0 0,7-3-8 16,2 6-192-16,6 6 32 0,-3 10 112 31,8 16 56-31,23 3 176 16,21 15-96-1,24 24-16-15,11 8-64 16,5 10 0-16,-13 0 64 0,-7-3-64 16,-1 0 72-16,-3-6-56 15,-5-13-16-15,-11-6 0 32,-16-10-248-32,-16-10-640 0,-13-9 440 0,-11 0-216 15,5-6 96-15,2-13 24 0,0-13 119 16,-2-9 249-16,-9-7 128 0,-4-6 48 15,0-19-208-15,-13 4 128 32,-2-1 80-32,-9 3 768 0,-4 22-439 15,0 4 375-15,0 22-104 16,0 13-48-16,-9 6-552 0,-3 19-64 16,-3 12 8-16,-2 8 0 0,1 5 56 15,8 1 88 1,1-1-8-16,7-6-80 15,0 0 0-15,0-6 0 0,0-3-664 16,7-7-913-16,1-7 49 31,-3-2-848-31,-5-13 175 0,0 0 1609 16,0-15 176-16,0-11 416 31,0-9 264-31,0-6 296 0,4-7-320 16,11-9-80-16,5 0 16 0,5 6 424 15,3 7 537-15,3 15 303 16,5 13-920-16,4 13-144 0,3 3-184 0,13 7 16 31,0 12-120-31,12-1-88 0,0 1-16 16,0 4 16-16,3-7 0 16,-3-4 64-16,8 1-64 15,12 0 96-15,11 2 64 0,17 11 128 16,2-4 401-1,-6 7 87 1,-8-4-144 0,-8-3-88-16,0-3-176 0,-1 1-40 0,1-8 64 15,-1-9-160-15,-20-3-40 16,-11 0-72-16,-20-6 104 16,-4-13 80-16,4-10 216 0,0-12-127 31,-8-19-161-31,-12-23-224 0,-13 7 208 15,-7 9-208-15,-4 10 224 16,0 19-72-16,-4 3-160 0,-3 3-408 16,-14 14-1073-16,6 8-1455 0,-5 7-3114 15</inkml:trace>
  <inkml:trace contextRef="#ctx0" brushRef="#br0" timeOffset="125084.93">27826 9557 11058 0,'0'0'2696'31,"0"0"-1079"-31,0 0-257 16,0 0-280-16,0 0-31 15,0 0-257-15,0 0-624 0,0 22 152 16,0 0 512-16,0 13-328 0,-4 3-200 15,0 6-96-15,0 4-128 32,-4 3-32-32,4-4 24 15,0 1-64-15,4-3 8 0,0-8-16 0,0-5-112 16,0-6-128-16,4-10-224 16,0-7-144-16,0-5-752 0,-4-4-169 15,0-10-319 1,0-6-529-16,0-10-8009 15</inkml:trace>
  <inkml:trace contextRef="#ctx0" brushRef="#br0" timeOffset="125354.42">27774 9464 11210 0,'0'0'2552'31,"0"0"-1087"-31,0 0-633 16,0 0 80-16,0 0-400 0,0 0-40 16,0 0 8-16,-91-13-232 15,67 33-135-15,-1 8-113 0,6 1-16 0,3 0 16 16,4 15-841-1,8-9-1519-15,-1-7-3153 16</inkml:trace>
  <inkml:trace contextRef="#ctx0" brushRef="#br0" timeOffset="125670.79">27376 10125 9754 0,'0'0'4337'15,"0"0"-3081"-15,0 0-136 16,0 0-32-16,103-35-224 0,-62 32 57 15,6 3-313-15,5 0-152 32,4 0-184-17,4 0-24-15,0 3-56 0,-5 3-192 16,-7-3-216-16,12-3-1376 0,-9 0-2513 16,-15 0-3105-16</inkml:trace>
  <inkml:trace contextRef="#ctx0" brushRef="#br0" timeOffset="125840.05">28806 9909 14803 0,'0'0'3168'16,"0"0"-1655"-1,0 0-825-15,0 0-248 0,0 0-440 0,0 0-80 16,0 0-2057-16,0 0-2504 0</inkml:trace>
  <inkml:trace contextRef="#ctx0" brushRef="#br0" timeOffset="137499.7">10482 9811 2480 0,'0'0'456'0,"0"0"-296"0,0 0 472 16,0 0-248-16,0 0 8 16,0 0 393-16,0 0 31 0,0-4-144 15,0 4-176-15,0 0-80 16,0 0-64 0,0 0-80-1,0 0-48-15,0 0 8 16,0 0 184-16,0-3 33 0,0 3-137 15,0-3-136-15,0 3 8 16,0-3-104-16,0-3-80 0,0 2-104 16,0 1 104-1,-4-3 56 1,4 2-40-16,-4 1 48 0,0 0 16 16,4-3-32-16,-4 3 0 0,1 0-32 15,3-4 40-15,-4 1-40 0,-1 2 40 16,1-2 24-16,0 0-80 15,0 0 88 17,0-1-88-32,1 4-56 0,-5 0 0 15,-1 0 112-15,1 0-48 16,-3-1 0-16,2 1 88 0,-2 3-40 16,3 0-40-16,-1-3 40 15,1 3-48-15,1 0 40 31,3 0-48-31,0 0 16 0,0-3-16 0,-4 3 8 0,0 0 16 16,0 0-24-16,-4 0 0 16,-4 0 0-16,0 3 0 0,-4 3 0 15,4 1 0-15,1-1 0 32,-2 0 0-32,2 1 0 15,2-1 0-15,5-3 0 0,5 0 0 0,-1 0 0 16,-5 1-16-16,5 2 0 0,0-3 16 15,-3 4-8-15,-1-1 8 16,-1 0 0 0,-2 4 8-1,-1 0 0-15,0-1-8 0,0 4 24 16,0-4 48 0,0 1-72-16,8-1 8 0,-4 1 0 15,1-1 0-15,-2 1 64 16,1 0-24-16,4 2 16 31,-8-2 56-31,8-1-72 0,-4 4 32 16,0-4-24-16,8 1 0 15,-3-1-16-15,-1 1-40 0,4-4 0 0,-5 4 80 0,5-4-64 16,0 1 40-16,0-1-40 31,0 3 104-31,0 1-112 16,0-1 88-16,5 4 88 0,-1-3-48 15,3 2-72-15,-3 1-8 16,4 0 0-16,1-1 16 16,-2 1 0-16,-3-3-72 15,4-1 64 1,-4 0-8 0,1 1-48-16,2-3 64 0,-3-1-64 15,0-3 80-15,0 3-88 16,4-2 48-16,0-4 0 15,-4 3 224-15,8 0-56 16,-5 0 24-16,2-3-23 16,3 0-73-16,-1 0-64 0,2 3-64 15,-6-3 40-15,5 0-48 16,-3 4 8-16,-2-4 40 16,10 0-56-16,-6 0 16 0,1 0 72 31,1 0-80-31,2 0 0 15,-2 0 8-15,-2 0 40 16,-3 0-56-16,1 0 8 0,2 0-8 16,-3 0 8-16,4 0 0 15,0 0 40-15,0-4-40 0,4 1 0 16,-5 0 8-16,2-3-8 16,-1-1 0-1,-1 4 64-15,-2-3-72 0,-1 3 0 16,-1-4 16-16,1 4-16 15,1 0 8-15,-5-1-8 16,7-1 0-16,-3 1 8 0,1 1-8 16,2-3 8-1,2 2-8-15,-6-2 0 0,1 3 0 16,0-3 8-16,-4 2-8 16,-4 1 56-16,5 0-56 15,-2-3 8-15,1 2-8 0,0-5-24 16,0-1 24-16,0 1-64 31,4-4 64-31,-4 0 88 16,0 1-88-16,4 2 16 0,-4-3-8 15,0 4-8-15,0-1 0 16,-4 1-104-16,0 0 0 0,0-1 104 16,0 0 80-16,0-2-72 31,0-4 56-31,0 3-64 15,0-6 56-15,3 3-56 0,2 1 8 0,-5-2 32 16,0-1-40-16,0 1-72 16,-5 2 72-16,-2-1 16 0,-5 0 104 15,-4 3-56 1,0 1-16-16,0 2-40 16,0 4 0-16,-4-1 32 0,5 1 24 31,-6 0-64-31,1 2-8 15,-3 2 8-15,-5 2 0 0,0 0-128 16,-4 0-592-16,-12 18-881 31,8-2-391-31,8-3-3961 0</inkml:trace>
  <inkml:trace contextRef="#ctx0" brushRef="#br0" timeOffset="138502.13">10395 9877 3672 0,'0'0'1049'15,"0"0"-193"-15,0 0 112 0,0 0 40 0,0 0-280 16,0 0 72-16,-41-31-487 16,30 31-185-16,-2 0 80 15,2 0 24-15,-1 0-80 0,-4 6 64 32,0 3 64-32,0 4-96 0,4 3 72 15,0 3-56-15,0 3 144 16,5 0-120-16,3-3-176 0,4 3 32 15,0-5-80-15,0-2-8 0,4-5-56 16,7 0 120 0,6-4-56-1,2-3 184-15,1 0 0 16,4-3-88-16,-4 0-24 31,0 0 8-31,4-6-16 16,-9-7-64-16,-2 0-56 0,-2-6 48 15,-3 0-72-15,-4-6-24 16,-4 2-232-16,0-2 32 16,0 3 272-16,-15 0 32 0,3 6 0 0,-4 7 88 0,-1 5-72 15,2 4 80-15,-5 0 8 16,4 0-104-16,0 13 128 0,0 6-120 31,0 3 160-31,4 7-16 16,5-4-56-16,-2 0-40 15,9 1-48-15,0-7 0 0,0 0-16 16,9-3-40-16,2-7 32 0,9-2 16 0,0-7 176 16,4 0 16-1,0 0-128 1,-5-13-64-16,-2-6-112 16,-10 0-128-16,-3-7 40 0,-4 4 192 15,0-3-144 1,-15 9 152-16,-2 0 0 0,2 10 168 15,-5 6-64-15,8 0-96 32,-4 22-16-32,8 0-144 15,0-3-2136-15</inkml:trace>
  <inkml:trace contextRef="#ctx0" brushRef="#br0" timeOffset="142781.34">11359 9049 2480 0,'0'0'4881'0,"0"0"-3249"15,0 0-1191-15,0 0-257 16,-8 0 280-16,-4 0-8 16,0 0-224-16,-8 0-48 0,-8 0-8 15,0 0 216-15,-4 2-64 16,0 2-120-16,0 2-80 0,4-3-48 16,5 1 24-16,3-1-8 31,7 0 8-31,10 0 80 0,-1-3 24 15,4 0 144-15,0 0 32 0,0 0-31 16,0 0-17-16,0 3-96 0,0 3-56 16,0 1 528-16,0 6-88 15,7-1-16 1,2 1-136 0,3 3-120-16,0 6 40 15,0-3-16-15,3 7-8 16,2 2 1-16,-6 4-97 0,6 3 16 15,-6 3-112-15,2 3-32 16,6 4 8-16,-6-4-32 31,2 3-32-31,-2 1-40 0,-2-4-40 16,-3 1 80-16,1 2-32 0,-6 0-48 0,5 1 8 16,0 2-8-16,0-2 64 0,8-1 8 15,-1-6-80-15,6 3 48 31,3-9-40-31,4-3 0 16,0-7 40-16,0-6-48 0,-5-3 0 31,-3-4-120-31,-3-2-560 0,-2-7-312 0,1 0-369 16,-4-13-1519-16,-8-3-3610 16</inkml:trace>
  <inkml:trace contextRef="#ctx0" brushRef="#br0" timeOffset="143552.01">11754 9410 10882 0,'0'0'2880'16,"0"0"-1287"-1,0 0-689 1,0 0-160-1,0 0-384-15,0 0-360 0,7 4 288 16,9 2 40-16,8 0-80 16,4 1-128-16,4-4 24 0,7-3-16 15,6 0-80 1,-2-7 49-16,5-5-97 16,-8-7 0-16,-8-4-449 0,-8-5-191 15,-9-4 184-15,-10-6 72 16,-5-6 176-16,-5-4 104 0,-14-3 0 15,-5 3 104-15,-4 4 64 16,0 16-56-16,0 8 240 31,0 14-40-31,5 6-40 16,-1 0 16-16,3 13-64 0,6 6 128 16,-2 6-8-16,6 7-56 0,3 3 32 15,8 0 32-15,-5 6-71 16,5 4 23-16,0 5-152 31,5 1 24-31,3 7-8 0,3-1-64 0,2-3 48 16,-1-4-48-16,-1-2 8 15,2-7 96-15,-2-2-104 0,1-5 8 16,-7-5 0-16,-1-7-8 16,-1-6 8-1,-3-6-8-15,0-4 0 16,0-3 0-1,0-3 0-15,-12 3 120 16,-4-3-8-16,-4 0-104 0,-3 0 48 16,-1 0-48-16,0-6 8 15,4 0-8-15,4 2 0 32,0 1-8-32,4 0-600 0,8 3-1209 0,4 0-2912 15</inkml:trace>
  <inkml:trace contextRef="#ctx0" brushRef="#br0" timeOffset="144031.1">12426 9318 9129 0,'0'0'1913'0,"0"0"-321"31,0 0-488-31,0 0 257 0,0 0-353 16,0 0-392-16,0 0 32 16,-83-12 208-16,55 27 65 15,4 8-289-15,0 5-168 0,8 1-168 16,4 3-192-1,12-1-16 1,0 1-88-16,5-3 0 16,14-4 0-16,9 0-104 0,8-6-192 15,8-3-680-15,11-6-529 16,-3-7-1015-16,-12-3-2065 16</inkml:trace>
  <inkml:trace contextRef="#ctx0" brushRef="#br0" timeOffset="144632.56">12630 9414 9882 0,'0'0'2848'0,"0"0"-1007"16,0 0-681-16,0 0-304 0,0 0 8 15,-44 54-208 1,40-29-240-16,4 0-248 0,0-5-168 16,4-5-56-16,12-2 48 15,0-7 8-15,3-3-80 16,2-3 80-16,-5 0-232 0,3-15-320 15,-2-7 312-15,-6-7 80 32,-3-6 104-17,-8-3 48-15,0 0-24 0,-4 3 32 0,-15 10 88 16,2 5 112-16,-3 11 56 16,5 6-136-16,2 3-24 15,6 0-96-15,7 0-56 0,0 9-128 31,12-3-168-31,11 1-48 16,5-4 120-16,8-3-672 0,4 0 128 16,-8 0-457-16,-8-6 473 15,-8-4 808-15,-8 1 120 0,-8 2 1177 0,0 1 167 16,0-1-224 0,-8 4-520-1,-4 3-128-15,0-3-175 0,4 3-185 16,8 0-208-1,0 10-24-15,0 3-80 16,8 5 0-16,12 5 16 0,0 2 56 16,3 0-257-16,2 1-55 31,-5-1-160-31,-1 1-32 0,-6-1 232 16,-6-3 40-16,-3-2 232 15,-4-1 0-15,0-4 8 0,-11-2 88 0,-2-4 168 16,1 1-8-16,-3-7-32 0,3 0-152 31,0-3-64-31,8 0-352 16,4-22-1288-16,0 3-2449 0,8-6-4305 15</inkml:trace>
  <inkml:trace contextRef="#ctx0" brushRef="#br0" timeOffset="145102.54">13200 9392 9177 0,'0'0'2137'16,"0"0"-193"-16,0 0 33 15,0 0-561-15,0 0-848 0,0 0-392 0,0 0 176 32,0 0-136-32,-20 76-80 0,20-51-128 15,0-3-8-15,0-3 0 16,11 0-224-16,2-6-376 15,6-4-24-15,5-5-240 0,4-4-408 16,8 0-441-16,0-4-127 16,0-14-961-16,-4-5-79 15,-5-12 1407-15,-7-3 1473 16,-3-9 736-16,-10-4 329 0,-7-3 159 16,0 3 464-16,-7 3 121 15,-14 7 159-15,-3 12 449 0,-4 14-1185 31,-3 8-96-15,3 7-616-16,0 3-104 16,8 16 0-16,4 7-87 0,12 0 111 15,4 2-248-15,0 3-96 16,20 1 176-16,4-3-168 16,3-3 8-16,1-1-104 15,0-9 96-15,-3-3-40 16,-9-7-64-16,-5-3-72 0,-3 0-776 15,-4-3-129-15,5 6-327 16,-2 1-680-16,1-1-1113 0</inkml:trace>
  <inkml:trace contextRef="#ctx0" brushRef="#br0" timeOffset="145334.29">13737 9458 12002 0,'0'0'2825'0,"0"0"-1673"15,0 0-208-15,0 0-120 0,0 0-280 0,80 41-256 16,-72-15-143-16,-8-4-49 16,0 6 88-16,-11-2-40 0,-14-4 0 15,-15 6-144 1,4-2-937-16,8-13-3135 15</inkml:trace>
  <inkml:trace contextRef="#ctx0" brushRef="#br0" timeOffset="147561.78">14426 9258 7433 0,'0'0'3249'0,"0"0"-1577"16,0 0-352 0,0 0-127-16,0 0-289 15,0 0-696-15,0 0-88 16,21 0 16-16,-14 6-8 15,10 4-120 1,3-1 96-16,3-6 8 16,1 4-56-16,0-7 24 0,0 0-40 0,-4 0-40 15,0-7-432-15,-8-5-424 16,-9-7 256-16,2-3 376 0,-5-7 96 31,0-3 80-31,-8-2 48 16,-12-1 24-16,4 0 400 0,-3 6-240 15,-6 7 248-15,5 6 120 16,-4 16-304-16,9 0-64 16,-6 3 64-16,10 13 248 15,-2 6 152 1,6 0-160-16,3 7-47 16,0 3-41-1,4 0-152-15,0 5-8 0,0 5-64 0,8 2-8 16,-1 1-88-16,6 2-72 15,-2-2 56-15,2-1-16 0,-5-2-48 16,-5-7 64 0,-3-1-16-16,0-5-48 15,-3-4 32-15,-10 0-32 0,2-5-80 16,-6-8-184-16,6-2-248 0,-14-7-529 16,6-3-1343-16,3 0-2201 15</inkml:trace>
  <inkml:trace contextRef="#ctx0" brushRef="#br0" timeOffset="148009.63">15008 9140 8969 0,'0'0'2425'0,"0"0"-1161"16,0 0 185-16,0 0 167 16,0 0-680-16,0 0-432 0,-28-12-240 15,9 18-56-15,-1 7 40 0,-1 6-56 16,6 0-112-1,7 3-16-15,8 0-64 32,0 0-48-32,8 1 48 15,16-1 0-15,4 0 152 0,0 0-80 16,-1-2-24-16,-7-5-40 16,-3 2 0-16,-10-2-8 0,-7-2 0 15,0 3 8 1,-16-3 24-16,-7 2 88 15,-9-2-64-15,4-4 81 0,0-5-129 0,0-1-8 16,12-3-193-16,12-12-1447 16,4-5-976-16,4-2-5178 0</inkml:trace>
  <inkml:trace contextRef="#ctx0" brushRef="#br0" timeOffset="148178.87">15195 9274 13066 0,'0'0'1777'0,"0"0"-1385"16,0 0-56-16,0 0 472 15,0 0 96-15,0 86-496 16,0-67-224-16,0 0-184 16,5-3-920-16,-5-4-1776 0,4-9-2818 0</inkml:trace>
  <inkml:trace contextRef="#ctx0" brushRef="#br0" timeOffset="148325.97">15296 9049 11506 0,'0'0'2424'0,"0"0"-575"0,0 0-1249 32,0 0-560-32,0 0-40 15,0 0-488-15,0 0-2529 16,-28 95-6273-16</inkml:trace>
  <inkml:trace contextRef="#ctx0" brushRef="#br0" timeOffset="148811.56">15387 9353 9378 0,'0'0'2448'0,"0"0"-648"0,0 0 121 16,0 0-521-16,16-76-272 15,-12 57-343 1,4 0-193-16,0-3-304 16,0-1-184-16,3-2-32 0,-2 6-8 15,3 0-64-15,-5 9-48 0,2 7-184 16,3 3 40-16,-5 3 184 16,10 16 16-16,-6 10-8 31,-3-1 96-31,4 4-88 15,-8 3 0-15,0-3 56 16,-4-7-64-16,0-2-8 0,0-7-312 16,0-7-112-16,0-6 175 15,0-3 257-15,0 0 32 0,0-12-32 32,8-8-560-32,1-5 32 0,10-7 400 0,-3 0 56 15,7 1 24-15,-2 3-56 16,-5 5 104-16,0 11 112 0,-9 8 88 15,-2 4-56-15,-1 7-144 16,-4 15 296 0,0 3 0-16,0 10-144 31,0 0-56-31,-4 0 0 0,4 0-96 16,0-3 0-16,0-1-992 0,4-5-2000 15,8-11-2818-15</inkml:trace>
  <inkml:trace contextRef="#ctx0" brushRef="#br0" timeOffset="149729.34">15932 9274 9001 0,'0'0'2073'0,"0"0"-529"16,0 0-576-16,0 0-391 15,0 0-217-15,0 0-224 0,41-3-40 0,-29 3-16 0,-1 0 32 16,2 0-112-16,-2 0 56 31,2 0-56-31,-6 0 8 16,5 0-16-16,-4-7 8 0,-3-2-120 16,-2-7-80-16,1-3 176 0,-4 0 24 15,0-10 16 1,0 1 40-16,0-4 64 15,0 0 40 1,-4 3 160 0,-4 1-48-16,-4 9 168 0,-3 9-8 15,-5 4-40-15,-5 6-168 16,1 0 208-16,-4 9 56 0,5 4-72 0,3 6 153 16,0 3-97-16,4 4 96 31,8 3-240-31,5-1-96 0,3-2-24 15,0 2-200-15,7-2 72 16,9-1 0-16,0 0-80 0,3-6 80 16,6 4-72-16,-5-11-8 15,0 4 8-15,-1-6 56 32,-2-4-64-32,-2 1 0 15,2-4 0-15,-10-3-8 0,5 0 8 16,-3 0 8-16,-2 0 48 0,1-3-56 15,0-7-96-15,0-3 24 16,0-6-64-16,0 0 72 16,-4-3-32-1,4-3-48-15,-4-4-104 0,0 1-248 16,0-4-104-16,0 3 352 16,-4 1-49-16,0 2 201 0,0 4 96 15,0 3-8-15,-8 3 8 0,0 6 8 31,-8 4 0-31,1 3-8 0,-2-1 0 16,-3 4 0-16,4 0 0 16,-4 0 8-16,1 7 64 0,6 6 105 15,-2-1 111-15,2 8-64 16,2 2-32-16,-2 3 136 31,9 0-32-31,4 4-200 16,0-4 32-16,9 1-128 0,10-7 0 15,6-6 88-15,3-4-80 0,7-2 64 16,1-7 32-16,4 0-8 16,-4 0-88-16,-8-13 0 31,-5 0 0-31,-6-3-8 0,-13 6 0 16,-4 1 0-16,0 6 40 0,0 0-32 15,-4 3-8-15,-4 0-224 0,-1 0-704 16,2 0-705-16,-5 6-2864 15,8-2-3096-15</inkml:trace>
  <inkml:trace contextRef="#ctx0" brushRef="#br0" timeOffset="150716.18">16415 8855 5209 0,'0'0'2664'0,"0"0"-783"15,0 0-17-15,0 0-96 16,0 0-143-16,0 0-233 0,-24-67-328 16,28 54-616-16,4 4-320 0,8-1-64 15,4 4 120 1,4 0-48-1,3 6-56-15,1 0-64 16,0 0 40-16,0 3-56 16,-4 10 72-16,0 2-16 15,-8 7 33-15,-4 4 143 0,0 2-16 16,-4 7 136-16,0 4-24 31,0-1 64-31,0 0-24 0,-1 6-144 16,2 4-56-16,-1-1-88 0,0 5-72 0,-1-2 32 15,-3 1-32-15,5-4 40 16,-1 1-40-16,-5-3-8 0,1-4 0 31,0-3 8-31,1-3 48 16,-1-7-56-16,0-2-160 0,-4-4-88 16,0-6-312-16,0-4-304 15,-13-2-193-15,-6-7-103 0,-22-3-496 0,2-15-1009 16,3-1-2608-16</inkml:trace>
  <inkml:trace contextRef="#ctx0" brushRef="#br0" timeOffset="150869.81">17184 9074 10306 0,'0'0'2712'0,"0"0"-1920"16,0 0-792-16,0 0-1560 0,0 0-1008 0</inkml:trace>
  <inkml:trace contextRef="#ctx0" brushRef="#br0" timeOffset="155111.21">5379 15427 416 0,'0'0'864'0,"0"0"5449"0,0 0-3720 31,0 0-913-31,0 0-152 16,23-9 209-16,-18 2-161 0,2 1-376 0,-3-1-207 16,0 4-65-16,0 0-224 0,0 0-216 15,-4 3-104-15,4-3-200 16,-4 0-24 0,0-4-104-16,8 1-56 15,-4-3-96-15,4-4-376 31,3-3-544-31,-2-3-641 0,3-7-575 0,4-2-1577 16,3-20-824-16,-2 10-752 16,-2 0 3889-16</inkml:trace>
  <inkml:trace contextRef="#ctx0" brushRef="#br0" timeOffset="155296.07">5677 14929 520 0,'0'0'1040'0,"0"0"680"15,0 0 1537-15,0 0-1625 0,20-54-1048 16,-20 44-144-16,4 7-336 16,4-4-104-16,-5 1-80 15,2-3-600-15,3-1-1080 0,0-12-1001 16,-4 3 201-16,-1-4 1416 16</inkml:trace>
  <inkml:trace contextRef="#ctx0" brushRef="#br0" timeOffset="155443.19">5824 14554 656 0,'0'0'4881'0,"0"0"-2673"0,0 0-1360 16,0 0-576 0,0 0-120-16,0 0-152 15,25-73-984-15,-22 57-1256 16,-3 3-2209-16,4 1 3121 0</inkml:trace>
  <inkml:trace contextRef="#ctx0" brushRef="#br0" timeOffset="155612.43">5912 14259 824 0,'0'0'1360'0,"0"0"1096"16,0 0-919-16,0 0-81 15,17-86-816-15,-13 73-400 0,-1 0-240 31,-3-5-56-31,4 1-1048 16,-4 5-2809-16</inkml:trace>
  <inkml:trace contextRef="#ctx0" brushRef="#br0" timeOffset="155743.91">5992 13986 2936 0,'0'0'7242'0,"0"0"-5738"0,0 0-536 0,0 0 184 16,0 0-375-16,0 0-345 15,20-89-432-15,-17 73-176 0,6-3-1201 16,-1-7-1223-16,-4-2-2489 0</inkml:trace>
  <inkml:trace contextRef="#ctx0" brushRef="#br0" timeOffset="155913.17">6116 13605 592 0,'0'0'9594'16,"0"0"-7834"-16,0 0-992 0,0 0-496 0,15-89-272 15,-3 70-248-15,-3 3-1056 0,2-3-1761 16,-3 0-3368-16,1 6 4705 0</inkml:trace>
  <inkml:trace contextRef="#ctx0" brushRef="#br0" timeOffset="156060.26">6227 13312 568 0,'0'0'8505'16,"0"0"-6328"-16,0 0-1209 0,0 0-352 0,12-72-288 16,-8 59 8-16,8 0-216 15,-5 0-120 1,2 4-1192-16,-1-4-712 16,0-3-1113-16,-5-13 369 0</inkml:trace>
  <inkml:trace contextRef="#ctx0" brushRef="#br0" timeOffset="156815.37">6318 13004 592 0,'0'0'736'16,"0"0"5081"-16,0 0-3881 31,0 0-311-31,32-82-641 0,-24 63-64 16,5-4-168-16,-2 1-256 0,2-6-231 16,-2 2-225-16,1 1-40 0,0 0-801 15,0-1-871-15,-4 4-1217 0,-3 3-1520 31,-2 0 1337-31,1 0 2096 0,0 3 976 16,0 0 160-16,-4 0 600 16,4 4 2528-16,0-8 649 0,-1 1-2496 15,2 1-321-15,7-5-296 16,-4-2-360 0,4 3-304-1,0-1-56-15,-1 1-104 16,2 0-216-16,-5 3-496 0,-1 3-464 15,2 0-289-15,-5 0-1103 16,0 0-1-16,0 1 641 0,-1-2 560 16,1-1 1040-16,9-1 328 31,-5-3 536-31,3 2 144 0,-2 1 4001 16,-1 0-2393-16,-5 3-319 15,5 1-169-15,-4-5-768 0,0 5-352 0,1-2-143 16,2 5-241-16,-3-4-296 15,4 0-240 17,5 0-1121-32,-2-3 81 0,-3 3-1273 15,-1 4 65-15,2-4-473 16,-5 3 1001-16,-4 1 1960 0,4-1 1536 16,-4 0 857-16,4 0 103 15,0-2-807-15,-1 2-225 31,6-3-640-31,-1-3-200 0,3 3-304 0,2-3-184 0,-5 0 8 16,3 3-96-16,2-7-48 16,-5 5-224-16,-1-1-416 0,-3-3-40 15,1 2-248-15,-1-2 488 32,0-3 176-32,0-1 32 15,-1 1 88-15,1 0 8 0,0-1 136 16,0 4 248-16,5 0 296 0,-5 0 176 15,-1-1 128-15,5 1-184 16,-4 3-328 0,5-3-192-16,-2 2-88 15,-3 5-56-15,8-1-480 0,-8 0-1080 16,4 0-977 0,4 0-743-16,-4 0 423 0,4-9 1001 15,-4 0 1088-15</inkml:trace>
  <inkml:trace contextRef="#ctx0" brushRef="#br0" timeOffset="156915.64">7003 11106 640 0,'0'0'600'0,"0"0"784"16,0 0 1145-16,0 0-1033 15,5-86-408-15,3 64-512 0,0-4-376 0,3-9-200 0,-2 10-472 16,3 0-2616-16</inkml:trace>
  <inkml:trace contextRef="#ctx0" brushRef="#br0" timeOffset="157078.34">7100 10680 8633 0,'0'0'1649'0,"0"0"-753"16,0 0-352 0,0 0-160-16,4-86-224 0,7 68-160 15,1-5-376-15,4-5-1528 16,-4 9-3033-16</inkml:trace>
  <inkml:trace contextRef="#ctx0" brushRef="#br0" timeOffset="157216.34">7219 10347 656 0,'0'0'7769'16,"0"0"-6360"-16,0 0-417 16,0 0-320-16,36-79-328 0,-24 60-176 15,-4 3-168-15,4-3-16 16,-4-10-1088-16,-4 7-1169 15,0 3-4200-15</inkml:trace>
  <inkml:trace contextRef="#ctx0" brushRef="#br0" timeOffset="157385.59">7334 9912 4000 0,'0'0'2961'0,"0"0"-1585"0,0 0-135 0,32-83-353 16,-19 58-320-16,-5 6-48 15,-1 3-320-15,1 0-80 16,1 0-120-16,-5 1-560 0,7-4-800 16,-3-1-49-1,-3 5-2784-15</inkml:trace>
  <inkml:trace contextRef="#ctx0" brushRef="#br0" timeOffset="157664.19">7474 9540 536 0,'0'0'4777'0,"0"0"-2721"0,0 0-688 16,8-85-503-16,0 59-25 31,-4 1 8-31,4 3-488 16,4 0-144-16,-4 2-216 0,-1-2-712 15,6 3-224-15,-9 0-1345 16,0 0 177-16,-1 0 671 16,1 3 1017-16,-4-3 416 0,5 4 184 31,-1-8 505-31,4 1 207 0,-4 0 40 15,3-4-24-15,6 1-168 0,-2 0-344 16,1-1-168 0,1 4-224-1,-2 0-8-15,-2 6 0 0,2 0-736 16,-3 0-1336-16,-4 6-65 0,0 4-871 16</inkml:trace>
  <inkml:trace contextRef="#ctx0" brushRef="#br0" timeOffset="158033.91">7686 8896 520 0,'0'0'1848'0,"0"0"-520"15,0 0-39-15,0 0 55 0,0 0-320 16,32-82-104-16,-25 56 185 31,-3 1-665-31,4 2-296 0,-4 1 32 16,1 3-176-16,2 0-72 16,-3 6-576-16,-4 4 367 0,0-4 97 0,0 7 168 15,0-4-120-15,0 1 136 0,0-4 64 31,0-6 16-31,0 0 256 0,8-7-159 16,-4-2-169-16,4-4 72 16,4-2-80-16,-4-8-513 15,-1 4-63-15,-2 0 448 0,-1 6 128 0,-4 4 632 16,0 6 393 0,0-1 263-1,4 7-48-15,4 1-552 0,3-2-456 0,6 5-128 16,-2-1 16-16,-2 0-24 15,-2 7-88-15,-2-3 32 16,-1 5-32 0,-8-2-8-16,3 3 0 31,-3-1-448-31,4 2-528 0,-4-11 160 16,4 3-3353-16</inkml:trace>
  <inkml:trace contextRef="#ctx0" brushRef="#br0" timeOffset="158835.87">7534 8369 1192 0,'0'0'624'0,"0"0"-480"15,0 0 1328-15,0 0-344 16,0 0 441-16,-48 60-665 0,48-60-464 16,0 3-328-16,0-3 472 0,0 0 609 15,0 0 111-15,8 0-376 16,0 0-216-16,4 0-200 15,-4-6-160-15,-1 0-40 0,6-4-152 16,-2 1 32 0,6-7-8-16,-2 3-159 15,2-6 31-15,-2 0-16 0,5-3-40 0,1-7-48 16,-2 1-193-16,1-1-87 16,1-6 224-16,-6 4-24 0,5-1 128 15,-4 3 0-15,0 7 8 31,-4 3-8-31,0 3 0 16,0 3 0 0,-5 7 0-16,1 0 0 0,5 2 0 15,-6 1-16-15,5 3-32 0,1 0 48 16,-6 0 0-16,6 0 0 0,-5 0 0 31,-5 0 0-31,1 0 0 16,0 0 0-16,-4 0 64 15,0 0 72-15,0 0-64 0,0 0-72 16,4 0-8-16,-4 0-32 0,0 13 40 16,4 0 320-16,1 2-23 15,-1 5 167 1,-1 5 32-16,-3 4-96 16,4 2 40-16,8 4-216 0,-3 3 32 15,6 4-32 1,1 2-104-16,7 1 8 0,2-4-56 15,3 3-64-15,3-9 144 32,1-7-152-32,-4 2 72 15,-4-8 64-15,-8 0-136 0,-4-9 0 16,-4-1 8-16,-4-5-8 16,-4-1 8-16,0-3-8 0,0-3 0 0,0 0-336 0,0 0-1168 31,0 0-1441-31,-4-13-5033 15</inkml:trace>
  <inkml:trace contextRef="#ctx0" brushRef="#br0" timeOffset="168813.87">8665 7772 7641 0,'0'0'3033'0,"0"0"-1825"0,0 0-744 16,0 0-112 0,0 3 160-16,5 0-184 15,3 4-40-15,7 3 393 16,1 5-73-16,9 1-248 0,2 3-88 15,9-3 0-15,8 6 56 16,15 1-104 0,33 2 104-16,28-3-48 15,11-3-112-15,0-9-72 16,-11-4-16-16,-29-6 0 16,-23 0-32-16,-24 0 16 15,-16 0-64-15,-3 0 0 0,-2-6 8 16,-11-4 56-16,-8 1 112 15,-4-4 240 1,0 3-192-16,0 1-71 16,-12-1 95-16,8 7-176 0,-4 0-8 15,8 3-64-15,0 0-48 0,0 0-112 16,-4 0-657-16,4 13-407 16,0-1-1248-16,0 1-2009 0</inkml:trace>
  <inkml:trace contextRef="#ctx0" brushRef="#br0" timeOffset="170094.94">12311 10176 6185 0,'0'0'4425'0,"0"0"-3321"0,0 0-384 15,0 0-504-15,0 0-80 16,0 0 216-16,0 0-344 16,28-10 448-1,-12 16-96-15,4 4-247 0,-1 2 15 16,5 1 24-16,4 3 0 16,8 3 48-16,5 0-32 0,2-3 40 15,9 3-8-15,-1-3-104 0,5 3-88 31,4 0 96-31,4-6-96 0,3 6 24 16,6-3-16-16,10 0 56 16,13 3 16-16,15 0-88 0,5 3 8 15,0-6 56-15,-9-3 16 16,-8-4 128-16,1 1-56 31,0-4-32-31,-1 1-64 16,-3-5-48-16,8-2 88 0,-1 0-24 15,4 0-64-15,-3-9 72 16,4 3-80-16,-13-4 16 0,2 1 40 31,-11-4-8-31,-2 0 120 16,0-9 40-16,4 3-56 0,-5-6-32 16,-11 2 0-16,-12 4-16 0,-12 3-32 15,-9 0 32-15,9-3 16 0,8 1-24 16,4-11-40-16,-9 7 8 15,-6-1-56 1,-10 1 184-16,-7 3 32 16,-4 3 1-16,-8 4-57 0,-4-1-88 31,4 0-32-31,0 0 0 0,0 4-48 16,4-1 0-16,-5 1 0 15,6 0-192-15,-10 2-337 31,-2 4-455-31,-1 3-1320 0,-8 0-2369 0</inkml:trace>
  <inkml:trace contextRef="#ctx0" brushRef="#br0" timeOffset="170264.18">16343 10071 9898 0,'0'0'1368'16,"0"0"-904"-16,0 0-464 16,0 0-2064-1,0 0-4554-15</inkml:trace>
  <inkml:trace contextRef="#ctx0" brushRef="#br0" timeOffset="173788.36">18730 13506 1304 0,'0'0'9818'0,"0"0"-7986"16,0 0-231-16,0 0 183 16,-25-54-488-1,25 45-328-15,0-4-151 0,5 0-305 16,7 1-176-16,3-1-16 0,2 0-120 16,3 3-8-16,3 1-184 15,1 3 48-15,12 3-16 0,4-1-40 47,4 4 0-47,-1 0 0 16,6 4 0-16,-10 9 64 15,-3 5-64-15,-12 8-8 0,-8 2-80 16,-8 4 48-16,-8 3 32 16,-8 0-104-16,-12-3 112 0,-12 3 24 15,-7-10-8-15,-6 0-16 16,2-5 0-16,3-5-96 0,8-8-168 15,8-1-328-15,8-6-280 16,12 0-25-16,4-6-543 0,17-14-1769 16,10-8 913-16,45-26 311 15,-1-7-1263 1,6 8-1073-16</inkml:trace>
  <inkml:trace contextRef="#ctx0" brushRef="#br0" timeOffset="174173.73">19283 13389 1976 0,'0'0'4865'0,"0"0"-3121"0,96-48-727 31,-76 32 63-31,-4 3-32 0,-12 1 288 16,-4-1 121-16,0 4-377 16,-12 2-352-16,-7 1-48 0,-5 3-128 15,-8-1-64-15,4 4-112 16,-8 4 41-16,8 9-1 0,0 5-72 16,8 8-56-1,4 6-104 1,12-1 0-16,4 4-128 15,0 3-56-15,20-3 48 0,0 0-32 16,8-6-16-16,-5-4-40 16,5-9-200-16,0-6 8 15,-4-10 184-15,0 0 48 0,-3-4 104 16,-2-11-96 0,-7-7 120-16,0-1-24 15,-4 1 88-15,-4 3 224 0,-1 0 88 16,-3 9 32-16,5 4-120 0,-5-1-288 15,0 7-40-15,0 0-88 16,0 0-16 15,0 0-104-31,0 0-304 16,0 10-128-16,0 3-640 0,0-1-1153 16,0 1-3096-16,0-10-6073 0</inkml:trace>
  <inkml:trace contextRef="#ctx0" brushRef="#br0" timeOffset="174543.46">20156 13265 7681 0,'0'0'1929'0,"0"0"-697"0,0 0 416 15,0 0 385 1,8-73-329-16,-8 63-360 16,-16 1-368-16,-3 5-327 15,-9 1-113-15,-8 3 32 0,-5 0-40 16,-6 10 56-16,3 12-120 15,4 7-24-15,5 9-128 0,10 0-136 32,14 3-88-32,11 1-88 0,0 2 0 15,23-6-128-15,9 0-192 16,12-3-600-16,3-6-544 0,26-13-825 0,-13-7-1520 16,-5-9-2160-16</inkml:trace>
  <inkml:trace contextRef="#ctx0" brushRef="#br0" timeOffset="175260.79">20408 13322 10818 0,'0'0'2312'16,"0"0"-655"-16,0 0-849 16,0 0-24-16,0 0 536 0,0 0-504 15,-81 76-159-15,66-44-329 16,-1 0-200-16,8-1-120 15,4-2-8-15,4-7 0 0,4 0 0 16,20-6-288-16,8-9-48 0,7-1-217 31,9-6-759-31,8 0-344 0,-4-13 135 16,-9-5 665-16,-11-12 512 16,-16-4 344-16,-12-4 576 0,-8-7 841 15,-24 4 167-15,-11 3-208 16,-13 6-223-1,0 4-313 1,8 12-328-16,5 3-208 16,15 10-144-16,11 3-160 15,13 0-184-15,5 9-192 0,22 4-16 16,10 3-152-16,14-3-209 16,5-1-319-16,3-2 152 0,5-7-472 15,-4-3-49-15,-8 0 681 16,-1-3 728-16,-10-13 32 15,-6-3 456-15,-10 0 369 16,-14-3 351-16,-7 2 64 0,-4 5-136 16,0 2-96-16,-15 0-295 15,-6 4-129 1,1-1-160-16,1 7-112 16,-2 3-48-16,6 0-136 0,-1 6-128 15,12 14-8-15,4 2 8 0,0 6 0 16,15 7 8-16,9 3-8 15,12 4 48-15,5-4-48 16,2 3-304 0,-4-3-32-1,2 0 112-15,-9-3-120 16,-9-6 248-16,-7-4 48 0,-8 1 32 16,-8-7 8-16,-8-4 8 15,-20-2 48-15,-7-6 24 0,-5-7-24 31,-12 0 112-31,4 0-72 16,4-7-40-16,9-9-48 0,7 0-824 0,28-19-1649 16,0 7-2200-16,20-4-5825 0</inkml:trace>
  <inkml:trace contextRef="#ctx0" brushRef="#br0" timeOffset="175831.01">21371 13357 3672 0,'0'0'8050'0,"0"0"-6690"16,0 0 161-16,0 0 183 15,0 0-40 1,16-79-431-16,-24 72-457 16,-3 4-328-16,-6 3-128 15,-2 0 16-15,-1 16-88 0,-1 6-128 0,6 4 32 16,-2 6-152-16,14 5 8 0,3-2-8 31,0 0-8-31,3 0 8 16,18-3-296-16,-1-6-16 15,12-8 0-15,4-5-176 0,7-7 144 16,-2-6 296-16,6 0-208 16,-4-15-88-16,-2-11 160 15,-9-5 184 1,-8-8 0-16,-9-8 0 15,-7-7 0-15,-8-7 80 16,-4 1-72-16,-15 0 48 0,-9 12 120 16,-4 7 184-16,-5 15 104 15,1 14-240-15,5 12-56 0,-1 0 24 16,13 25-112 0,2 10 72-16,9 6-16 15,8 4-32-15,4 6 8 16,17-4-104-16,7-3-8 0,3-2 112 15,1-10-112-15,4-7 0 0,-4-12 0 16,-4-7 152 0,-5-6-24-16,-3 0-120 15,-7-6 136-15,-9-4-48 16,-1 1-80-16,-3-1-16 0,0 7 0 16,0-3-136-16,-3 3-1088 31,-6-1-3625-31,5 1-6930 15</inkml:trace>
  <inkml:trace contextRef="#ctx0" brushRef="#br0" timeOffset="176425.96">22180 13386 4184 0,'0'0'8210'16,"0"0"-6337"-16,0 0-89 15,0 0-152 1,0 0-183-16,0 0-585 16,0 0-520-16,48 3-56 0,-12 0-120 15,7 0-16-15,13 3-24 16,4-2-80-1,4-1-32-15,-4 0 88 32,-4 0-96-32,-9-3-8 15,-14 0-152-15,-10 0-120 0,-14-3-144 16,-9-3-240-16,-5-1-649 0,-27-9-1215 16,0 3-1273-16,4-2-3048 0</inkml:trace>
  <inkml:trace contextRef="#ctx0" brushRef="#br0" timeOffset="176679.81">22324 13169 984 0,'0'0'10290'15,"0"0"-7425"-15,0 0-521 0,0 0-432 16,0 0-239-16,24 0-993 0,-16 26-40 15,-1 12 152-15,6 7-296 16,2 9-72-16,-3 19-168 0,12 12-143 16,0-2-113-16,-4-10 0 31,0-13-97-31,-4-19-423 0,-1 4-536 16,6 3-976-16,-1-17-2353 15,-8-15-3369-15</inkml:trace>
  <inkml:trace contextRef="#ctx0" brushRef="#br0" timeOffset="177466.13">23009 13182 8833 0,'0'0'6010'0,"0"0"-4354"32,0 0 144-32,0 0-471 15,0 0-673-15,0 0-520 0,0 0 192 16,0 0-56-16,0 76-160 0,0-44-104 0,4 0 64 15,16 0-72 1,4-10-136 0,4 0-216-16,8-9 88 15,-1-10-32-15,1-3-336 0,0-6-201 16,-8-20 305 0,-4-9 232-16,-9-9 288 0,-2-7 8 15,-9-3 112-15,0 3 216 16,-4 4 529-16,0 9 175 31,3 12-184-31,-3 13 128 0,0 11-328 16,0 2-648-16,0 9-56 15,0 19 56-15,0 7 136 0,0 6 8 0,0 11-40 16,8-2 40-16,5 7-40 0,2 4-32 31,-2 2-8-31,2 4-64 16,5 13-8-16,1 8-8 0,-2 14-112 15,5-13-72-15,-12-20-40 32,-4-24-72-32,-4-13-144 0,-4 0 40 15,0 2-16 1,-12 1 80-16,-8-6 96 16,-4-7 176-16,-4-9 80 0,-4-3-56 15,-7-10 56-15,-2 0 16 16,-2-7 0-16,-5-12-8 15,0-10 80-15,4-9-16 0,4-10 24 0,12-18 24 32,21-26 160-32,14-19 200 0,38-3-232 15,11 18-104-15,-1 29-144 16,-18 33-32-16,-6 14 24 16,-4 5-208-16,5 8 104 0,-4 4-280 15,-11 3-240-15,-10 13-776 16,-7 12-393-16,-7-6-1960 15,-10 1-2512-15</inkml:trace>
  <inkml:trace contextRef="#ctx0" brushRef="#br0" timeOffset="177913.97">23873 13068 1640 0,'0'0'9458'16,"0"0"-7122"-1,0 0-615-15,0 0 87 0,0 0-120 16,0 0-231-16,0 0-857 16,45-28-600-16,-77 28 336 15,-16 0-136-15,-8 0-80 0,0 3-48 31,5 3-8-31,6 0-56 16,9 4-8-16,16 0 0 16,12 5-184-16,8 4-136 0,8 4 0 15,25 5 32-15,7 1-24 16,3 5-184-16,5-2 120 16,-4 0 288-16,-9 0 40 0,-3-4 48 31,-12-2-48-31,-12-1-16 0,-8-6-72 15,-11-3-129-15,-17-6 257 0,-12-4 8 16,-4-6 377-16,-7 0-105 16,2-13-96-16,6-2-16 0,6-5-160 15,26-12-1913 1,7 4-2080-16,4 3-960 16</inkml:trace>
  <inkml:trace contextRef="#ctx0" brushRef="#br0" timeOffset="178098.83">24096 13103 12050 0,'0'0'3169'0,"0"0"-1809"0,0 0-600 16,0 0-192-16,0 0 521 16,20 76-353-16,-16-38-504 0,0 7-32 0,5 5-128 15,2 4-16-15,6 1-56 0,-2-5-744 31,6-2-1049-31,-10-13-1375 0,1-16-2001 16</inkml:trace>
  <inkml:trace contextRef="#ctx0" brushRef="#br0" timeOffset="178268.07">24144 12858 4825 0,'0'0'8529'0,"0"0"-6744"15,0 0-905-15,0 0-864 16,0 0-16 0,0 0 0-16,-11 108-480 31,6-63-3553-31</inkml:trace>
  <inkml:trace contextRef="#ctx0" brushRef="#br0" timeOffset="178769.29">24216 13332 4849 0,'0'0'6889'0,"0"0"-4528"16,0 0-521-16,56-92-320 0,-36 60-376 16,4 0-287-16,-1 0-513 31,1 0-192-16,-3 4-8-15,-6 6-72 0,2 6 8 16,-10 10-80-16,5 6-8 0,-7 3-8 16,2 19 16-16,-7 6 64 15,4 11-16 1,-4 2-32-16,0 3 56 16,0-3-72-16,0-2 56 15,0-8-56-15,0-5-624 0,0-14 256 16,0-5 96-16,0-7 272 15,0 0 128-15,0-19-96 0,4-7-32 0,8-2-48 16,8-7 0 0,4-7-32-1,8 1 24-15,0 0 56 0,3 6 48 0,-7 7-48 16,-3 8 168-16,-6 14 160 16,-3 6-96-16,-4 6-24 0,-3 17 8 15,-2 8 32-15,-7 8-56 31,0 2-104-31,0 3-16 16,0-2-8 0,0-1-64-16,0-6-136 0,0-3-1008 15,0-4-297-15,4-9-2639 0,4-6-729 16</inkml:trace>
  <inkml:trace contextRef="#ctx0" brushRef="#br0" timeOffset="179286.14">25076 13119 9161 0,'0'0'3145'15,"0"0"-1449"-15,0 0-551 16,0 0 447 0,0 0-112-1,0 0-615 1,-7-57-545-16,-13 57-176 0,0 0-80 15,-8 9-16-15,0 10 16 0,0 7-64 16,0 5 48-16,4 4-48 16,9 4 0-16,11-2 24 15,4 5-96-15,0-4 72 0,11-3-224 16,14 0-785-16,6-10 97 16,5-3-112-16,4-9 416 0,4-10 0 15,3-3 336-15,2-6 176 16,-6-16 96-16,1-13 176 15,-12-9 112-15,0-11-288 16,-4-18 120-16,-13 6 8 0,-2-2 192 16,-5 2 224-16,-8 20 128 15,0 2 72 1,-8 10 17-16,-12 16-385 16,-8 12-200-1,0 7-56-15,-4 17 40 16,4 14 312-16,4 7-176 0,12 4-24 15,8 8-208-15,4 1-64 16,8 0 0-16,20-3 120 0,8 2 40 16,8-8-160-1,0-8-456-15,-1-8-456 16,17-17-313-16,-16-5-1399 0,-4-4-4522 16</inkml:trace>
  <inkml:trace contextRef="#ctx0" brushRef="#br0" timeOffset="179439.76">25821 13036 11210 0,'0'0'4473'0,"0"0"-3593"0,0 0-504 15,0 0 120-15,0 0-56 16,0 0-440-16,0 0-680 0,-67-9-3937 16</inkml:trace>
  <inkml:trace contextRef="#ctx0" brushRef="#br0" timeOffset="180272.94">20024 13925 10626 0,'0'0'4129'0,"0"0"-3505"0,0 0-240 16,0 0 696-16,0 0 208 15,144 16-351 1,-24-6-273-16,15 3 48 31,5-4-96-31,-9 4-168 0,-24-7-152 16,-19 0-200-16,-24-6-88 15,-20 0-8-15,-12 0 0 16,4 0-104 0,-5-9-80-16,5-4-48 0,-8 1-232 0,0-1-336 15,15 3-689-15,-6 4-1127 0,3 3-3425 16</inkml:trace>
  <inkml:trace contextRef="#ctx0" brushRef="#br0" timeOffset="181143.89">24045 13760 1792 0,'0'0'7529'0,"0"0"-5360"0,0 0-785 16,0 0 177-16,0 0 359 15,0 0-304-15,0 0-671 16,19 0-433-16,5 0-192 0,8 0 16 15,17 0-96-15,22 0-144 16,32 0 16-16,29 0-48 16,16 0-56-16,-1 0 64 0,-15-16-24 15,-21 1 16-15,-27 2 16 16,-21 3 24-16,-23 4 176 16,-16 3-8-1,-4 0-24-15,-8 3-56 0,0-4-104 16,-8 1-88-16,-4 3-136 0,0 0 32 15,0 0-352-15,0 0-480 16,0 0-576-16,0 3-1161 16,0 4-2280-16,16-1-1889 0</inkml:trace>
  <inkml:trace contextRef="#ctx0" brushRef="#br0" timeOffset="181306.64">25754 13665 4176 0,'0'0'7466'0,"0"0"-5962"15,0 0-728-15,0 0-375 16,0 0 7-16,0 0-408 0,-12-32-1753 16,-12 26-5424-16</inkml:trace>
  <inkml:trace contextRef="#ctx0" brushRef="#br0" timeOffset="184683.62">5450 15465 5921 0,'0'0'5817'0,"0"0"-3737"16,0 0-1455-16,0 0 207 16,0 0 72-16,20-54-232 0,-8 38-408 15,4-3-256 1,4 0-16-16,8-6-544 0,20-26-1008 0,-5 7-1497 16,-3-4-4449-16</inkml:trace>
  <inkml:trace contextRef="#ctx0" brushRef="#br0" timeOffset="184852.87">6135 14659 6753 0,'0'0'5425'0,"0"0"-4601"16,0 0-496-16,45-95-80 15,-30 72-248 1,5 4-120-16,-1 4-648 15,13-11-920-15,-4 4-1169 16,-4-1-2400-16</inkml:trace>
  <inkml:trace contextRef="#ctx0" brushRef="#br0" timeOffset="184999.98">6590 14103 9394 0,'0'0'2368'0,"0"0"-1560"16,31-73-608-1,-10 44-80-15,7 1-120 16,-1 2-16-16,13-5-936 0,-4 9-1440 31,-4-1-2257-31</inkml:trace>
  <inkml:trace contextRef="#ctx0" brushRef="#br0" timeOffset="185131.47">7059 13630 7073 0,'0'0'2857'0,"0"0"-1897"0,0 0-656 31,60-73-72-31,-36 54-232 16,12-7-48-16,-8 4-904 0,-4 3-3193 15</inkml:trace>
  <inkml:trace contextRef="#ctx0" brushRef="#br0" timeOffset="185285.1">7654 13065 9522 0,'0'0'1640'16,"0"0"-1176"-16,0 0-464 15,95-83-528-15,-67 64-1305 32,-1 3-3344-32</inkml:trace>
  <inkml:trace contextRef="#ctx0" brushRef="#br0" timeOffset="185432.21">8040 12722 8041 0,'0'0'1793'0,"0"0"-969"15,48-76-488-15,-25 47-184 16,1-2-152-16,4-14-208 0,0 10-2057 16,-4 3-2072-16</inkml:trace>
  <inkml:trace contextRef="#ctx0" brushRef="#br0" timeOffset="185570.22">8678 12068 7601 0,'0'0'2129'0,"0"0"-1513"0,0 0-456 16,28-79-160-1,-13 53-32-15,-2 0-1153 16,-2 4-3832-16</inkml:trace>
  <inkml:trace contextRef="#ctx0" brushRef="#br0" timeOffset="185732.94">8968 11649 8665 0,'0'0'1665'0,"0"0"-993"15,0 0-440-15,60-89-24 0,-44 66 112 16,0 1-232-16,0 0-88 15,3-13-288-15,-2 3-1208 0,-6 4-345 16</inkml:trace>
  <inkml:trace contextRef="#ctx0" brushRef="#br0" timeOffset="185855.31">9370 10998 6673 0,'0'0'1240'15,"0"0"-608"1,0 0-352-1,80-63-96-15,-52 40-184 0,-8 7-648 16,0-3-3481-16</inkml:trace>
  <inkml:trace contextRef="#ctx0" brushRef="#br0" timeOffset="186018.06">10032 10474 2592 0,'0'0'528'16,"0"0"-344"-16,0 0-128 15,0 0-56-15,0 0-336 16,0 0-864-16</inkml:trace>
  <inkml:trace contextRef="#ctx0" brushRef="#br0" timeOffset="191384.36">18351 2514 8425 0,'0'0'2041'0,"0"0"-585"16,21-16-688-16,-18 13 272 16,-3 0 553-16,4 3-457 15,-4 0-432-15,0 0-280 0,-4 0-416 16,-16 0 0-16,-12 0 256 31,-16 10-104-31,-12-4-64 0,-3 3-32 16,-1-2-8-16,4-1-48 0,17 1 48 0,7-5-56 15,12-2-40-15,12 4 40 16,7-4 0-16,5 3-72 0,0 0-72 31,0 4-56-31,0 6 200 16,9 2 352-16,-1 7-80 0,0 4 17 16,-5 5 7-16,2 8 104 15,-5 5-32-15,0 4-72 0,0 6-184 16,-8 6 16-16,4 3-8 15,4 14 24 1,0 12-88-16,0 15-48 0,12 4 88 16,8-3 88-16,4-13 288 15,0-15-176 1,4-11-80-16,-9-9 48 0,1-15-112 16,1-1-144-16,2 0 88 31,5 3-88-31,7-2 0 0,-3-4-8 15,9-13 0-15,-2-6 72 16,1-9 0-16,0-4-72 16,4-6-560-16,12-9-600 0,-13-17-1169 0,-2-9-2488 0</inkml:trace>
  <inkml:trace contextRef="#ctx0" brushRef="#br0" timeOffset="191963.67">18817 2578 5169 0,'0'0'2608'15,"0"0"-959"-15,0 0 271 0,0 0-240 16,28-76 113-16,-16 60-185 16,-3 3-528-16,6 0-152 15,1 1-311-15,4 9-105 0,0 3-256 32,8 0-208-32,-9 22-48 0,2 16-72 0,-5 9 64 15,-16 11 8-15,0 2-8 0,-9-3-112 16,-14-6-56-16,-5-7 168 15,0-12-72-15,0-10-216 16,8-9-16-16,8-10-233 0,9-3 321 31,3-12 216-15,0-14-544-16,23-12-256 0,8-7 480 16,10-5 296-16,2-4 32 15,2-3 72-15,-9 6-8 16,-5 9 208-16,-15 14 440 15,-4 9 152 1,-12 12 137-16,0 7-521 16,-7 7-408-16,-14 12 232 0,-3 13-64 0,0 3 48 15,5 9-48-15,2 4-232 16,14 6 112-16,3-4-112 0,11 1-16 16,13 0-312-16,28 3-968 31,-8-16-1393-31,-4-9-4536 0</inkml:trace>
  <inkml:trace contextRef="#ctx0" brushRef="#br0" timeOffset="192502.64">19016 3540 80 0,'0'0'13610'0,"0"0"-11369"0,0 0-377 0,0 0-783 31,0 0-889-31,0 0-192 0,0 0-48 16,5 19 48-16,3 0 72 31,3 0-72-31,10-6-96 16,7-7-88-16,3-6-105 0,1 0-127 15,4-16 8-15,-8-6 160 16,4-10 200-16,-12 0 48 0,-5 0 184 0,-2 1 312 0,-9 5 217 31,-4 11 143-31,0 5 168 16,0 7-344-16,0 3-600 15,0 9-80-15,0 17-256 0,0 6 256 16,0 12 0-16,15 4 0 0,6 6-48 16,3 3 0-16,4 0-72 15,-9 0 24 1,1 0 96-16,-12-3-96 16,-8-3-112-16,-4-6 112 0,-24-10 8 15,-11-13 88 1,-10-7 16-16,2-11-16 15,-5-4 8 1,8-10 96-16,8-21-104 16,13-11-80-16,23-44-1408 15,4 7-2393-15,15 3-3553 0</inkml:trace>
  <inkml:trace contextRef="#ctx0" brushRef="#br0" timeOffset="193072.86">19530 2292 9962 0,'0'0'2312'16,"0"0"-351"-16,0 0-297 0,0 0-720 31,0 0-472-31,0 0-224 16,92-47 144-16,-28 47-216 0,3 0-40 16,2 0-8-16,-18 6-120 15,-3 6 32-15,-12 1-40 0,-16 6-168 16,-12 3 160-16,-4 10 8 15,-4 6 80 1,0 10 369-16,0 22-9 16,0 28-128-16,0 23-32 0,4 3 32 0,16-3-144 15,4-17-96-15,8-18-8 0,4 3-64 16,3 0 88-16,1-1-80 31,4 1-8-31,-1-6 72 16,-2-3 0-16,-9-17-64 0,-13-9 0 15,-11-16 8 1,-3-6-16-16,-5-1-80 16,0 4-88-16,-21-3 64 0,-7-6-128 0,-15-11 232 31,-9-8 48-31,-8-7-48 16,0 0-1096-16,-15-35-593 15,15 0-2448 1,20-6-5977-16</inkml:trace>
  <inkml:trace contextRef="#ctx0" brushRef="#br0" timeOffset="193705.59">20793 3051 4456 0,'0'0'8066'0,"0"0"-5377"16,0 0-457-1,0 0-911 1,0 0-681-16,0 0-376 0,-7 6-256 0,-5 13 256 16,-8 4 0-16,3 2-144 0,2 0-72 15,-1 1-48-15,8-4-144 16,-4-3-536-16,8-6-505 16,4-4-455-16,0-6-760 0,0-3-241 31,4 0 280-31,8-12-903 0,-4-7 711 0,0 0 2553 15,-8 6 1144-15,0 0 2913 0,0 10-1408 16,0 3-841-16,0 0-1392 16,0 16-288-16,0 3-48 15,0 3-24 32,0 4-48-47,0-4-16 0,0 3-696 16,0-9-960-16,0-7-1361 0</inkml:trace>
  <inkml:trace contextRef="#ctx0" brushRef="#br0" timeOffset="193874.83">20535 3114 8369 0,'0'0'2153'15,"0"0"-513"-15,0 0-88 0,95 32-303 31,-59-19-361-31,0-3-144 16,-4-1-360-16,-8 1-384 0,0-4-280 16,-9-3-2593-16,-6-3-7889 15</inkml:trace>
  <inkml:trace contextRef="#ctx0" brushRef="#br0" timeOffset="194855.13">21686 2130 3104 0,'0'0'4801'16,"0"0"-3216"-16,0 0-609 15,0 0 176-15,0 0 128 16,0 0 281-16,56-16-257 0,-56 16-360 15,0 0-280 1,0 0-448-16,-8 0-216 0,-12 0 0 16,-16 3 144-16,-12 4 168 0,-12-1-144 15,-7 1-64-15,-1-5-32 16,4 2-56-16,8-1-8 0,13-3 72 31,2 0-80-31,22 0 0 16,3 0 0-1,16 0-72-15,0 3-184 0,0 7-64 16,0 2 320-16,12 4 344 16,0 0-72-16,-1 9-24 15,2 1 33-15,-1 9-33 16,4 3 80-16,-1 13-48 16,10 16 32-16,6 18-120 15,13 30-56-15,4 2-88 0,-8 1 0 16,4-7 0-16,-12-16 0 15,0 3 0-15,-4 0 88 0,0 1-56 32,-9-4 0-32,-3-6-8 0,-4-3 8 15,1-7-72-15,-6-12 0 16,-3-16-8-16,0-13 48 0,0-10-40 0,3 4-8 16,10-3 8-16,3-1 0 0,12-12 80 31,11-6 8-31,10-10-96 15,26-13-672-15,-3-15-2129 16,-16-11-6113-16</inkml:trace>
  <inkml:trace contextRef="#ctx0" brushRef="#br0" timeOffset="195409.71">22260 2133 5721 0,'0'0'4977'0,"0"0"-3697"0,0 0 88 16,0 0 41-16,0 0-225 15,0 0-592 1,0 0-176-16,-108-28 168 16,72 47 80-16,1 6-7 0,3 13-249 15,4 1-192-15,16 5-96 0,3 3-120 16,9 1-24-16,13 0 24 15,19-4-56-15,4-9 32 16,12-6-833 0,-1-11 137-1,5-11-664-15,16-14-976 16,-16-8-1577-16,-13-11-2449 0</inkml:trace>
  <inkml:trace contextRef="#ctx0" brushRef="#br0" timeOffset="195957.78">22451 2282 7961 0,'0'0'2649'31,"0"0"295"-31,0 0-615 16,0 0-1049-16,0 0-904 0,0 0-376 0,0 0 8 16,0 0 208-16,-16 87-168 0,24-50-32 15,12-2 192-15,4-3-136 16,0-10-72 0,4-12 8-16,-4-7-8 15,-1-3 72-15,-6-13-72 31,-6-12-64-31,-7-7-96 0,-4-6 96 16,-8-3 64-16,-11-4 152 0,-9 1-136 16,8 2 64-16,-1 8-8 15,10 8-64 1,7 10-8-16,4 10-80 16,4 3-960-16,20 3 56 15,8 0 280-15,7 3 272 0,5 0 280 0,4-3 144 16,-8 0-72-16,0 0 80 0,-8-3 248 31,-17-6 256-31,-7-1 752 16,-8 0-344-16,0 4 136 15,-11 0-455-15,-1 3-305 0,-4 3-240 16,4 0-48-16,8 0-40 0,4 15-288 0,0 7 64 16,8 4 144-1,16 6 32-15,4-1 16 16,-1 4-41-16,1-3-47 15,-4 0 112-15,-7 0 40 0,-6 0 0 16,-11-4-208-16,-4 1 96 16,-16-7 72-1,-8 0-88-15,-4-9 136 16,4-7 80 0,-4-3-80-1,13-3-888 1,10-16-488-16,9-6-825 15,5-3-6200-15</inkml:trace>
  <inkml:trace contextRef="#ctx0" brushRef="#br0" timeOffset="196358.78">23204 2124 11810 0,'0'0'2881'0,"0"0"-1321"16,0 0-1488-16,0 0-64 15,0 0-8-15,0 0 384 31,-23 70-32-31,14-36-112 16,5 5-192-16,4-1 32 0,0 3 24 16,9-3-104-16,10-6 0 15,9-7-96-15,8-9-48 0,4-10 144 32,4-6-248-32,4 0-24 15,-5-18-160-15,-7-11 80 0,-12-6 224 0,-4-7-16 16,-12-11 8-16,-8-1 136 15,0-4 56-15,-16-2 416 0,0 6 136 16,-12 13 64-16,0 13-24 16,4 18-264-1,0 10-384-15,1 3-120 16,3 22 0 0,8 7 120-16,7 7 176 15,5 2 88-15,13 0-264 0,15 3 193 16,11-5-57-16,10-4-136 15,2-7-409-15,29-6-895 32,-13-9-576-32,-11-13-2609 0</inkml:trace>
  <inkml:trace contextRef="#ctx0" brushRef="#br0" timeOffset="196496.79">23929 1902 14843 0,'0'0'2936'0,"0"0"-1855"15,0 0-809-15,0 0-272 16,0 0-160-16,0 0 152 0,-67 63-1329 0,39-41-4448 16</inkml:trace>
  <inkml:trace contextRef="#ctx0" brushRef="#br0" timeOffset="197245.34">22769 3235 8529 0,'0'0'5001'16,"0"0"-3424"-16,0 0-9 15,0 0-528-15,0 0-280 0,0 0-383 16,-107-44-225-16,55 50-8 16,0 13 0-16,9 6-72 31,7 4-72-16,12 0-8-15,12 2-128 0,12-2-56 16,8 6 176-16,20 0-80 0,12 0-313 16,4 0-79-16,3-4 48 0,-7-5 208 15,-7-7 56-15,-14 0 160 32,-11-3-32-32,-8-3-136 15,-12 2 168-15,-16-2 16 0,-15-4 736 16,-9-2-160-16,-1-4-176 0,-1-3-287 15,13-6-113-15,13-29-409 16,13 3-2271-16,15 0-3289 0</inkml:trace>
  <inkml:trace contextRef="#ctx0" brushRef="#br0" timeOffset="197430.21">22925 3276 14995 0,'0'0'2688'31,"0"0"-2416"-31,0 0-104 0,16 86 32 16,-4-42 72-16,4 7 25 15,4 4-129-15,0-2-168 0,4-5-88 0,0-1-1297 16,-5-18-1719 0,-6-10-3002-16</inkml:trace>
  <inkml:trace contextRef="#ctx0" brushRef="#br0" timeOffset="197583.83">23009 3019 15035 0,'0'0'2576'0,"0"0"-1832"0,0 0-744 15,0 0-224-15,0 0 216 16,56 108-736-16,-41-64-3497 15</inkml:trace>
  <inkml:trace contextRef="#ctx0" brushRef="#br0" timeOffset="198031.66">23184 3512 11642 0,'0'0'2657'0,"0"0"-305"15,40-74-1344-15,-16 42-552 0,0 4-240 16,-5 6-24-16,2 3-88 16,-1 9-104-16,-8 7 0 15,-1 3-128 17,2 13 128-32,2 9 0 0,-6 10 24 15,2 2-8-15,1 5-8 0,-3-4 64 16,-2 0-24-16,-3-4-48 15,4-8 40-15,-4-5-40 16,0-11-104-16,-4-7 104 0,5 0 129 16,-2-16-129-1,5-10-401-15,4-8 89 0,4-4 200 16,4-4 104-16,0 4-8 16,0 0 16-16,-1 13 8 15,-2 9 216-15,-1 13-88 0,-4 3-136 31,-5 15 0-31,1 14 0 16,1 9 8-16,2 7 48 16,-3-1-48-16,8 4 8 0,-4-7-8 15,8 0-8-15,8-12-512 16,-4-7-2400-16,-1-12-3130 16</inkml:trace>
  <inkml:trace contextRef="#ctx0" brushRef="#br0" timeOffset="198463.89">24033 3213 11362 0,'0'0'5033'0,"0"0"-3185"15,0 0-567 1,0 0-641-16,0 0-464 16,0 0-104-16,0 0 96 0,-83 95-48 0,62-47 8 15,10 6-128-15,2-4 0 16,9-2 0-16,0-3-632 0,20-7-544 15,8-13 55-15,8-9-63 32,12-10-152-32,3-6 440 0,1-9-17 15,-3-17-431-15,-2-12 728 16,-11-19 312-16,-16-19-40 16,-9 0 344-16,-11 6 736 15,-3 9 208-15,-21 20 769 0,-4 0-193 31,-8 9-96-31,4 13-528 0,4 13-432 16,0 6-319-16,9 19-17 16,2 16 176-16,10 3 8 15,7 9-16 1,3 1-224-16,18 0 32 0,7-7 8 16,0-6 8-16,4-7-120 15,-1-8-160-15,-3-8-784 0,-1-18-457 16,-6-13-2376-16,-9-7-9457 0</inkml:trace>
  <inkml:trace contextRef="#ctx0" brushRef="#br0" timeOffset="199281.51">24113 1809 3320 0,'0'0'7018'0,"0"0"-5706"16,0 0-56-16,0 0 241 15,0 0-281 1,0 0-504-16,11-41-512 15,21 41 96-15,16-3-24 32,4 3-112-17,8 0-96-15,-5 3-16 0,5 10-24 16,-4 3 160-16,-8 3 40 0,-8 6-64 16,-5 4-80-16,-10 6-80 0,-10 3 48 15,-6 10 128-15,-2 5 200 16,1 20-87-16,5 26-97 15,6 24-16-15,5 18-56 0,4-5-112 16,0-6 56-16,0-19-16 0,0-3-40 16,4-6 40-16,-4-4-40 15,8-6 0 1,-5-3 0-16,1-12 0 16,-8-18 88-16,-4-11-96 0,0-7 0 15,-5 7 0 1,2 6 16-16,-10 3 56 0,-7-6-72 31,0-9-24-31,-19-5 8 16,-9-5 16-16,-12-6 72 15,-4-4-72-15,-4-9-224 0,-27-13-841 16,15 0-1695-16,8-16-4226 0</inkml:trace>
  <inkml:trace contextRef="#ctx0" brushRef="#br0" timeOffset="199466.37">25602 2969 568 0,'0'0'14955'0,"0"0"-12643"15,0 0-2312-15,0 0-24 0,0 0-1224 16,-28 31-792-16,-3-18-3001 15</inkml:trace>
  <inkml:trace contextRef="#ctx0" brushRef="#br0" timeOffset="205033.37">5394 15497 80 0,'0'0'7841'0,"0"0"-5872"0,0 0-1121 16,0 0-72-16,0 0 168 15,0-6-304-15,0 2-288 0,0 4-120 0,0 0-72 16,0 0 41-16,0 0-49 16,0 0-72-1,0-3-80-15,4-3 112 0,5 0 16 16,-2-4-64-16,1-2 16 16,4-1-72-16,0 3 104 0,0-3-56 15,0 4-56-15,0-1 0 16,-1 1-64-16,6-1 56 31,-6-3-208-15,2 4 64-16,2-7 152 0,2 0 88 15,-2 1 232-15,6-8-184 0,-1 4-136 16,-1-3-72-16,-2-1 72 0,2 5 56 16,-3-1 48-16,0 2-56 31,-4 5-32-31,0-1 40 0,-5 4 16 15,2-1 0-15,3-3 80 16,4 1-72-16,3-7-80 0,6-4-88 16,3-5 88-16,0-4-48 15,3 0 40 1,-6-2-176-16,-2 5 184 16,-3 4 40-16,-9 2-32 15,-2 4 136-15,-1 4 16 16,0-2 64-16,-1-1-8 0,6-1-32 15,-2-4-104-15,6 1-80 16,2-3-72-16,1 3-48 31,1-1 120-31,2 1-72 0,-3 3 72 16,-3 0 0-16,2 3 0 0,1-3 48 0,0-3-48 16,-4-1 0-16,8-2-16 0,-4-4 16 15,-1 4 0-15,6 0 40 31,-5-1-32-31,-1 4-8 16,1 3 8-16,1 0 40 0,-6 0 0 31,5 3 32-31,-4 0-80 0,4 3 0 16,-1-2 0-16,2-5 0 16,-5 1 0-16,3 1 0 15,2-1 8 1,3-4-8-16,-5 1 8 0,1 3-8 15,1-4 0-15,-2 5 8 16,-3-5-8-16,3 5 8 0,2-2-8 0,-1 1 8 16,-1 0-8-16,2 3 8 31,3-3-8-31,0 3 8 0,4-3-8 16,-5 0 0-16,9 0 0 15,-8 0 8-15,4 0 56 0,-4 0-64 16,0 3 0-16,-1-6 0 15,-2 0 16-15,3-7-16 16,0 4 16-16,3-4-8 16,-3 0 40-16,0 4-48 0,0 0 0 15,0 3 0-15,-4 0 0 16,4 2 0-16,-4 1 8 0,-5 0 0 31,6 0 0-31,-2 3 88 16,1-6-72-1,1 3 32-15,3-3-48 0,-1-4 0 16,5 1 0-16,0 0 0 16,-4-1-8-16,4 4 0 0,-4-4 0 15,-5 1 0 1,2 0 0-16,-6-1-8 16,1 1-56-16,0 0 64 0,4-4 8 15,0-3 0-15,5 4-8 16,-6-1 48-16,5 1-40 0,4-1 0 15,-9-3-8-15,5 7 0 16,-3-4 56-16,3 1-56 31,-9 2 0-31,-2 1 8 16,-2 2 0-16,5 1 0 16,-4-3 0-16,4 0-8 0,4-1 0 15,0-2 0-15,-1-1 0 16,6 0 0-16,-5 4 0 0,-5 0 0 31,2 5 8-31,-6 2-8 0,2 5 16 0,-2-3-8 16,1 0-8-16,1-3 8 15,6 0-8-15,1-3 0 16,4-3 0-16,0-1 8 16,3 0 0-1,-3 1-8-15,1 0 0 0,-5 3 48 16,-1 3-48-16,-2-4 72 0,-2 4-8 15,1 0-64-15,0 0 0 16,0-3 0-16,0 0 0 0,4 0 16 31,-4-4-8-31,7-2-8 16,5-1 0-16,0 1 0 0,0-1 8 16,0 0-8-16,-3 4 16 31,-1-1 112-31,-5 4 24 15,1-3-32-15,0 3 24 16,0 0-96-16,8-4-40 0,0-2 0 16,4-7 0-16,7-4 8 0,2-5-8 15,2-1 0-15,1 1 80 16,-4-4-80-16,-8 7 40 0,-8 0 64 16,-1 6 88-16,-10 3 56 0,2 4-40 15,2-1-87 1,-6 4 23-1,1 2-104-15,4-2 16 0,-4 6-64 0,4-3 0 16,0 2 0-16,0-2 0 31,4 0 0-31,-1-3 8 0,2 0 0 16,3-4 32-16,-5 0-32 31,5 4-8-31,-3-4 8 0,-2 4 0 16,-3-1 0-16,0 4 0 15,0-3 32-15,-4-1-40 0,4 4 0 16,0-3 8-16,0-1 0 0,-5 4-8 0,6 0 0 31,-6 3 16-31,2-4-16 0,2 5 0 16,2-5 16-16,-2 1-16 16,6 0 8-16,-6 0 0 15,9-4-8-15,-4 1 8 0,0 0-8 16,-4 2 8-1,0 1-8 1,-4 3 8 0,-4 3 0-16,-1 0 112 0,-3 4 16 15,5-4-56-15,-1 3-72 0,-1 0 48 16,6-2-56-16,2-2 0 16,2 2 8-1,2-5-8-15,5 2 0 16,0 2 8-16,-4-4-8 0,0 5 8 15,-4 2 0-15,-4 0 0 16,0 4 8-16,0 0-16 16,0-1 0-16,4 0 0 0,-4 1 0 15,8-4 0 1,3-3 0-16,1 0 0 0,0-3 8 0,4 0-8 31,-4 0 0-31,1 0 0 16,-2 3 0-16,-7 4 0 15,-4 2 0-15,-8 4 8 0,-1 0-8 16,-3-1-48-16,0 4-400 16,-3 0 56-1,-5-1-889-15,-8 4-279 0,-8 0-745 16,4 0 17-16,5 7-5434 16</inkml:trace>
  <inkml:trace contextRef="#ctx0" brushRef="#br0" timeOffset="205719.47">10362 9614 1296 0,'0'0'2928'16,"0"0"-535"-16,0 0-601 16,0 0-527-16,0 0-129 0,-23-67-640 31,11 54 432-31,0 1-192 0,-8 2-128 16,0 1-111-16,0 2 23 15,-8 4 40-15,-4 3-336 0,0 0-96 16,-3 6 24-16,-1 7-24 0,-4 3-24 0,0 6 136 31,0 3 32-31,5 1-104 16,3 6 160-16,4-1-184 0,8 8 48 15,8-2-56-15,3 5-48 16,9-1-80-16,0 0 0 0,17-2 0 16,7-5 72-16,4-2-80 15,8 0 8 1,3-4 8-16,9 1 104 15,0-6-32-15,4-5 24 0,0 1-112 16,3-6 8-16,9-9 0 16,4-4 80-16,0 0-16 15,-1-7 0-15,-3-9 16 32,-8-6 0-32,-13-4-24 15,-11-9-16-15,-12-2-8 0,-8-11-32 16,-3-3 40-16,-9-6-48 15,0-4 0-15,0-2 72 0,-9-3-64 16,1-1 0-16,-3 0-8 16,-6 4 8-16,-2 8-8 15,-13 14-80-15,-5 9 72 16,-6 17 8-16,-13 8 80 0,-4 7-72 16,0 13 8-16,4 13-16 15,5 8 0-15,-1 30-1208 0,13-10-1040 31,14-6-2657-15</inkml:trace>
  <inkml:trace contextRef="#ctx0" brushRef="#br0" timeOffset="206869.09">25909 13097 6209 0,'0'0'6513'0,"0"0"-4360"46,0 0-1345-46,0 0 376 16,0 0 472-16,0 0-143 0,0 0-545 16,0 0-360-16,36-4-264 15,-16-2-176-15,4 3 0 16,8-6 80-16,0 5-80 0,11-2-32 16,2-1 8-1,6 4-48-15,1 0-40 0,0-3-8 0,-8 6-48 16,-16-3-8-16,-8 3-456 15,-16 0-568-15,-16 0-1864 16,-16 6-1617-16,-4 3-3481 0</inkml:trace>
  <inkml:trace contextRef="#ctx0" brushRef="#br0" timeOffset="207069.58">25858 13255 7585 0,'0'0'2865'16,"0"0"-1473"-16,0 0 496 16,0 0 417-16,0 0-681 15,87 3-439-15,-43-3-289 0,8 0-312 16,7 0-192-16,6 0-176 16,2 0-184-16,1 4-32 0,27-4-1256 15,-23 0-2793 1,-4-13-6145-16</inkml:trace>
  <inkml:trace contextRef="#ctx0" brushRef="#br0" timeOffset="207824.68">27571 12843 12994 0,'0'0'2993'0,"0"0"-1457"0,0 0-303 16,0 0-249-16,0 0-336 15,0 0-648-15,0 0 64 16,12 15 144-16,11 2-104 31,5-2 112-31,8 4-88 16,8 0-32-16,12-3-8 0,4-3 8 15,0-7-96-15,0-3-8 16,-9-3-144-16,-7-3-8 16,-12-13 112-16,-9-12-56 0,-10-7 96 15,-9-6-40-15,-4-10 48 16,-8-3 48-16,-12 0 16 16,-4 6 8-16,-12 13-56 0,0 7 136 15,-3 15-80-15,-2 13-64 16,6 0 40-16,-1 9 96 15,8 11-56 17,4 8-16-32,4 4 160 15,0 9-64-15,9 3 40 0,2 4-96 0,9 6-112 16,0 0 64-16,5 7-8 16,10-1 56-16,2 0-56 15,-6 1-48-15,1-4 40 16,0 0 0-1,-8-6 0-15,0-1-32 0,-4-8-8 0,0-1 0 16,-8-6-8-16,-8-10-56 16,-8-6 48-16,-12-3 8 15,-4-12 40-15,-3-4-40 0,-9 0-80 32,4-7-432-32,4-31-720 15,12 6-2489-15,16-6-4961 16</inkml:trace>
  <inkml:trace contextRef="#ctx0" brushRef="#br0" timeOffset="208009.55">28762 12741 12914 0,'0'0'5145'16,"0"0"-3696"-16,0 0-697 15,0 0-32 1,0 0-72-16,0 0-408 16,0 0-240-16,0 0-752 0,16 13-1825 15,-52-13-6633-15</inkml:trace>
  <inkml:trace contextRef="#ctx0" brushRef="#br0" timeOffset="211217.51">11833 10935 1384 0,'0'0'7473'0,"0"0"-6320"32,0 0-553-32,0 0-88 0,0 0 8 15,-36-35-32-15,24 31-72 16,4 4-72-16,-4 0-32 0,1 0-128 15,-10 4 88-15,1 5 137 0,-8 4 231 16,1 2-136 0,-1 8-152-16,-4-1-112 15,0 3 64-15,4 4-160 0,4 9 32 16,-4 0 40-16,4 7-112 16,5-1 24-16,-1 3-64 15,3 1-16 1,9 0 40-16,8-3-40 31,0-4-40-31,13-3 40 0,10-6 8 16,9-4 16-16,9-6 0 15,2-5-16-15,5-5-8 0,-1-9 56 16,6 0-96-16,-1-3 112 0,-1-3-120 16,1-10 16-1,-5-9 88-15,1-3-104 0,-8-4 72 16,-4-3-72-16,-8-6 8 15,-8-3-16-15,-5-4 8 16,-10-2-64-16,-5-4 64 0,0-3 0 16,-5 0 0-16,-10 1 0 31,-5 1-8-15,0 15-8-16,-4 2 8 0,4 9 8 0,-4 10 56 15,1 4-8-15,-5 5-32 16,-4 7-16-16,-4 0 48 15,-4 0 8-15,-4 13-48 0,5-1 0 32,7 5 48-32,0-2-56 0,8 4 0 15,8-3 0-15,4 0-16 16,12 0-40-16,0 0-216 16,0-3-24-16,15-4-528 0,-2 1-456 0,2-7-497 15,-6 0-887 1,-1-3-6794-1</inkml:trace>
  <inkml:trace contextRef="#ctx0" brushRef="#br0" timeOffset="212119.77">12897 11995 5905 0,'0'0'3264'0,"0"0"-1839"0,0 0-521 16,0 0 112-16,-108-29-56 16,76 29 25-16,0 0-225 15,0 3-136-15,-3 10-184 0,-1 3-40 16,0 3-24-1,-4 0-80-15,8 10 128 0,-4 3-184 16,4 6-24-16,4 6-64 16,4 7-56-16,13-1-88 15,7 2 40-15,4 2-48 0,11-1-8 32,17-2-40-32,8-6-24 0,8-7 72 0,12-10 0 15,-1-8-200-15,10-14-264 0,-6-6 264 16,1-4-368-16,-4-18 464 15,0-10 104-15,-8-9 24 16,-9-7 24-16,-7-9 56 0,-4-6 0 31,-16-4 208-15,-8 4 48-16,-4 2 32 0,-12 11 104 16,-12 9 97-16,-8 9-273 15,-4 12-128-15,-3 11-104 16,-5 9-32-16,-4 6-56 0,0 17-48 15,1 9-856 1,-2 18-1001-16,14-9-2136 16,7-2-3928-16</inkml:trace>
  <inkml:trace contextRef="#ctx0" brushRef="#br0" timeOffset="212868.46">13893 13208 3848 0,'0'0'4401'15,"0"0"-3521"-15,7-96-287 16,-7 55 487-16,0 6 312 16,-11 3 288-16,-1 10 129 0,-4 6-281 15,-4 7-368-15,0 6-687 16,-4 3-249-16,-8 3-160 0,-7 13-8 15,-2 6 160-15,-6 13 16 16,-1 10 104-16,0 2 8 0,4 13-96 16,12 1-112-16,8 2-88 15,13 4-48 1,11 3 0-16,7-7 0 16,25 1-48-16,16-7 48 0,12-13-200 0,15-6-368 15,26-18-328-15,14-20 175 16,-11-7-71-16,-21-18 368 0,-27-4 184 47,-21-6 240-47,2-6 120 15,3-22 240-15,-5-20 32 0,-18-12-120 16,-13-4 144-16,-4 20 225 16,-25 18-113-16,5 24 0 0,-4 5-104 0,-8 6-120 15,-7 4-168 1,-9 3-72-16,-4 16-40 15,4 3-24-15,1 19-408 0,-1 22-968 16,12 1-1265-16,8-5-2488 0</inkml:trace>
  <inkml:trace contextRef="#ctx0" brushRef="#br0" timeOffset="-213836.88">14172 13519 1296 0,'0'0'6849'15,"0"0"-5288"1,0 0-401-16,0 0 96 16,0 0-136-16,0 0-480 0,0 0-79 0,-28-64 47 15,20 58-184-15,0-3-24 16,-4-4-72-16,0 0-112 0,-4 4 0 31,-4-7-144-31,-4 3 0 16,0-3-8-16,0-3-56 0,-3 0 48 15,3-3 88-15,4-3 0 16,-5-1 80-16,6 0-72 31,-1 1-24-31,4 0 16 16,-4-1-88-16,-4-2 8 0,0 2 16 15,5 1-80-15,-9 0 16 0,3 3-8 16,1-4 0-16,-4 4 72 16,0-4-64-16,5 1-16 15,-1 0 16-15,4 3-8 0,-4-7 0 16,4 4-8 0,0-4 8-16,-4-3 32 15,1 0-32-15,-1 1-8 0,-4-1 8 16,0 3 0-16,4-3 8 0,-4 1-8 15,8 5-8-15,-4 4 8 16,-4-3-8 15,4-1 8-31,0 4 0 16,1-3-8-16,-1-1 8 0,0-2 0 16,-4-4-8-16,4-3 8 15,-8 3 0-15,5-3-8 16,-10 0-8-16,-3-3 0 0,1 4 0 15,-5-5 0 1,4 4 8-16,4 3 0 0,4 1 0 0,4 5 0 16,8 4 16-16,1 0-16 15,3 0 8-15,0 6-8 16,4-3 0-16,0-3 0 0,-1-1 0 31,-2 1 0-31,3 0 0 16,0 0 0-1,0 0 0-15,-4-1 8 16,0 4 0-16,-4-3 48 0,5 0-56 16,-6-4 0-16,5 4 16 0,-3-3-16 15,2-1 8 1,-2-5-8-16,-1 2 0 16,0 0 0-16,0 1 0 15,4 2 0-15,-3 1 0 0,-2 0 8 16,1 3 8-16,1 2-16 31,2-2 0-31,-3 7 8 0,5-2-8 16,-2-2 8-16,2 3-8 0,-9-6 0 15,3 0 8-15,-2 3-8 16,-1-3 0-16,0-4 0 0,0 4-8 0,1 0 0 16,-5 0-8-16,4 3 16 0,-4-4 0 31,3 5-8-31,1-2 8 15,-4-2 0-15,5 3 0 16,-1-3 0-16,0 3 0 0,0 0 0 16,1-3 0-1,-5 6 0-15,4-3 0 16,-1 0 0-16,-2-1 8 16,-5 1-16-16,0 1 8 15,-4-8 0-15,4 0 0 16,-7 1 0-16,3-4 0 15,-4-6 0-15,-4 4 0 0,8-1 0 16,0 4 8-16,9 2-8 0,3 1 8 31,3 2 0-31,6 5 0 0,-2-1 0 16,2 3 0-16,-1-7 0 16,-5 5-8-16,2-5 8 0,-1 1-8 15,-4 0 0-15,1 3 0 16,2-4 40-16,1 4-40 31,1-3 0-31,2 3-8 16,2 0 8-16,-5 0-8 15,3 0 8-15,-2 3 0 0,-1-3 0 16,-1 0 0-16,2-3-8 16,-1 3-8-16,-4-1 16 0,8 5 0 15,-4-4 0-15,5 6-56 16,-2 0 56-16,2 1 8 15,2 2 0-15,-2-3-8 16,2 1 0-16,-2-1 8 0,2-3-8 16,2 4 0-16,-1-5 0 15,-4 5 0 1,8 2 0-16,-4 1 0 16,8 3 0-16,-4 2 0 0,8 4 0 15,0 0-8-15,0 0-56 16,0 0-56-16,0 0-56 0,0 0-104 15,0 0-160-15,0 0 64 16,0 0 144 0,0 0-64-1,4 4-568-15,4 2-392 16,4 0-161-16,0 1-495 0,0-4-2617 16</inkml:trace>
  <inkml:trace contextRef="#ctx0" brushRef="#br0" timeOffset="-213251.01">10510 10274 4296 0,'0'0'3929'16,"0"0"-2945"-16,0 0-503 16,0 0-169-16,0 0 256 15,0 0 112 1,0 7-192-16,0-7 72 16,0 0 336-16,4 0 241 15,-4 0 7-15,0-7-376 0,0-6-504 0,0 1-152 16,0-11-48-16,0 1 16 0,0-6-24 31,0-4-56-31,-8-3 16 16,4-6 56-16,-7-7-64 15,2-3-16-15,1-6 16 0,-3 0-8 16,2 3 8 0,1 13 0-16,4 6 192 0,-3 13 336 15,7 9-176 1,0 4-16-16,0 5-120 15,0 4-176-15,0 0-48 16,0 0-192-16,15 13 192 0,5 3 8 16,12 3 0-16,4 0 104 15,12 3-104 1,8-3-8-16,19 0 64 0,25 0-64 16,19 0 73-16,-7 0-1 15,-29-6-72-15,-27-6 0 16,-24-5-449-16,-4 5-591 0,-12-4-392 15,-16 3-1009-15,-16 1-1776 16,-12-4 2073-16</inkml:trace>
  <inkml:trace contextRef="#ctx0" brushRef="#br0" timeOffset="-210998.82">27471 13916 8433 0,'0'0'3017'0,"0"0"-1193"15,0 0-47-15,0 0-473 0,12-19-8 16,4 9-576-16,0 0-247 16,8 1-33-16,8-1-112 0,3 4-96 15,18 0-24 1,14 0-88-16,29-7-8 16,15 0-112-16,-2-3 64 0,-30 0-56 15,-27 7-8-15,-28 6 8 31,-9-1-8-31,-7 4-312 0,-8 0-1000 16,-32 4-1297-16,-11 8 617 16,-5 1-3850-16</inkml:trace>
  <inkml:trace contextRef="#ctx0" brushRef="#br0" timeOffset="-210713.72">27312 14075 7537 0,'0'0'2233'16,"0"0"-401"-16,0 0 160 15,0 0-327-15,111 2-465 0,-39-2-328 0,24 0-280 16,24 0-152 0,3 0 33-1,-20 0-57-15,-31 0-216 0,-28 0-48 0,-16-2-80 16,0-5 16-16,-5 1-88 15,-2-1 8-15,-18 1 104 16,-3 6-112 0,0 0-144-16,0 0-961 31,-31 0-607-31,-1 6-976 0,4 1-2674 0</inkml:trace>
  <inkml:trace contextRef="#ctx0" brushRef="#br0" timeOffset="-207521.5">18065 12455 9217 0,'0'0'2345'0,"0"0"-1209"32,0 0-608-32,0 0-320 0,0 0 72 0,0 0 457 15,-13 83 743-15,6-7-344 16,-1 32-48-16,-1 16-239 0,5 6-385 16,4 0-240-16,0-3-32 15,4 9 32 1,5 7 112-16,6 10-24 31,6-4-216-31,-2-6 32 0,5-6-48 16,-4-17-64-16,0-15 64 0,-4-23-16 15,-8-24-56-15,-5-17-8 16,2-12-224-16,-1-1-232 16,-4-2-360-1,4-4-329 1,-4-9-503-16,4-13-1409 15,0-10 129-15,0-12-4802 0</inkml:trace>
  <inkml:trace contextRef="#ctx0" brushRef="#br0" timeOffset="-204467.31">18176 12058 6809 0,'0'0'2208'0,"0"0"-1647"16,0 0-161-16,0 0-128 15,0 0 328-15,95 7 256 0,-54-7-72 16,-2 0-32-16,13 0-16 15,20 3-79-15,23 0-177 16,37 4-176 0,15-1-104-16,12 0-96 15,-3 4-32-15,-5 2-64 16,1-2 64-16,3 0 0 0,-3-4-64 16,-1 0-8-16,-7-3 40 15,-1 0-32-15,0-3-8 0,-8 0 16 16,-7 0 0-1,-9 0 104-15,-7 4 64 16,0-4-176-16,-12 0 208 16,-1 0-104-16,0 0 0 0,2 0 24 15,2 0-8-15,-4 3-56 16,1 0 24-16,-5 3-88 31,6 1 160-31,2-1-8 16,-4 4 0-16,6-1 24 15,-2 1-40-15,5 3-64 0,3-1-8 16,-3 4-64-16,7 0 64 16,-3-1 0-16,7-2-64 0,1 0 64 15,0 0-16 1,-6-4-48-16,-2 1-8 0,-12-4 8 16,4-3-8-16,-9 0 8 0,1-3 0 15,-4 0 56-15,-1-3-64 16,-3-6 0-16,4-1 40 0,-1 1-32 31,9-1-8-31,-5 1 0 16,5 2 0-16,-5-2 0 0,-3-1 0 15,-1 1 0-15,1-1-8 0,-8 1 8 16,-9 2 8-16,-11 1 0 16,-20 3 81-16,4-1 55 15,8-1 32-15,7 1-88 16,10-2 136-16,2 3-176 31,-4-4 8-31,2 1-56 0,2 2 0 16,-7 2 48-16,0 2-40 15,-8-4-8-15,4 4 48 32,-13 0-48-32,5 0 0 0,0 0 8 0,0 0-8 15,3 0 16-15,1 0-16 16,0 0 8-16,0 0 0 0,7 4-8 0,-3-2 8 15,4 2-8-15,-5-1 0 32,1 0 8-32,-8 0-8 0,4 1 8 15,-4-1-8-15,4 0 0 16,-5 0-16-16,4 3 16 0,5 1 0 16,16 2 8-1,16 1-8-15,-9-1-8 16,-6-2 0-1,-18-1-208-15,-12-6 160 16,5 3 56-16,4 1-48 0,0-4 48 16,-8 2-8-16,3-2-8 15,-3 0 8-15,0 0-176 0,0 0 176 16,0 0 0-16,0 0 8 31,4 4-16-31,0-1-112 0,-1 3-73 16,-7-2 89-16,-5-1 8 0,2-3 96 15,-10 0-40-15,1 0 40 0,4 0 8 16,-9 0 0-16,-3 0-88 16,0-7 80-1,-7 4-80-15,-6-3 80 0,-2 2-72 16,-2 2 80-16,2-2 80 16,-6 1-72-16,-3 3 0 0,4-3 80 15,0 3-88-15,-3 0 0 16,-5 0 0-16,7 0 0 31,-3 0 16-31,0 0-16 16,4 3 0-16,-4 4-16 0,0 5 16 15,0 4-8-15,-4 3-56 16,0 10 64-16,0 3 40 0,0 3 96 16,0 9-80-16,0 3 112 31,4 4-160-31,0 7 49 0,-4 1-41 15,0 5-16-15,0 3 72 16,0-3-72-16,-8 2 0 0,4-6 8 0,-4-3-8 16,0 1 8-16,0-5 48 15,1-5-56 1,2 0 64 0,-7-10-64-16,8 3 0 15,4-3 0-15,0-3-16 16,0 3-56-16,0 4 64 0,4-1 16 15,8 3-16-15,0-5-8 16,-4 2 16-16,0-3 56 31,0 0-48-31,4-3 0 0,-4 3 0 16,4 0 0-16,0 0 32 0,4 4-40 0,0-7-8 16,0-1 8-16,-4-2 8 0,-1 0 0 15,2-4-8-15,-2 7 8 31,-7-3 24-31,5 0-32 16,-5-7 0-16,-4 1 0 0,0-4 0 31,0 0 8-31,0 1 8 0,0-5-8 16,0 1-8-16,0-3 0 16,0 0-48-1,0 3 48-15,-9-3 0 16,1 3 0-16,1-3-24 0,-6 0-32 15,2-3 56-15,-5-1 0 16,4 1 0-16,-8-4 0 0,4 1-56 0,-4 0 48 31,-4-4-40-31,0 0 40 16,-11-3 8-16,-1 1 0 0,-8-1 0 16,-9 0 56-16,-6 3-56 15,0-6 16-15,-6 6-16 0,-2-2 64 16,-1-1-56-16,-3 0-8 0,-13 4 0 0,-16-4 16 31,-16-3 64-31,-11 0-64 16,-4 0-8-16,-1-13 0 0,8 0 48 15,-3 1-48-15,3-1-8 16,9 3 0-16,4 1 0 0,-5 2 72 31,9 1-72-31,3 0 0 16,8-1 48-1,0 1-48-15,1-3-8 0,3-1 0 16,-7 0-48-16,3-2 56 16,5-1 0-16,-1 3-48 0,0 4 48 15,-3 0 24-15,3-1 24 16,4 4-24 0,-3 3-24-16,7-3 16 0,-4 3-16 15,4-3-16-15,1 0 0 16,7-3 16-16,16 2 0 15,9-2 0-15,6-1 16 0,-14 1-8 16,-17-6 0-16,-28-1-8 31,-19-3 72-31,-5 4-72 16,5-1-8-16,16 3-264 0,11 3-16 16,1-5 111-16,-6 2-15 15,-2-2 32-15,4-1-184 0,-1-3 24 16,0 0-104-16,-3-3 376 31,0 6 48-31,-2-2 96 0,2 5-88 0,4 1 0 16,3 6 88-1,-8 3-96 1,1 0 0-16,-5 6-56 16,4 6-336-16,1 1-144 0,7-7-272 15,-4 1-128-15,5-7 536 0,-1 0 215 16,1 0 177-16,3 0 8 0,-3 0 0 15,7-3 73-15,0-1-73 16,0 2 0-16,17-5 48 0,11 4-48 16,8 0 8-16,-8-1-8 31,-19-2 8-31,-5 3 0 0,5-3 0 16,10 3-8-16,9 3 56 15,-11-4-56-15,-4 4 8 16,-5 0 0-16,-8 0 0 15,-15 0-8-15,-13 0 16 0,0 7-16 32,24 2 8-32,17 1-8 0,27-4 8 15,5 3 0-15,-6 1-8 16,-11 0 8-16,5-1-8 0,-4 4 0 16,3-3 48-16,0 2-48 0,-4-2 0 15,0-1 0 1,0 4 0-1,0-4 8-15,1 4-8 0,-1-3 8 0,0 3-8 16,-4-4 0-16,4 0 8 31,1-2-8-31,0 2 0 0,-1-2 16 16,0-1-16-16,0 4 0 31,8-4 40-31,-4 3-40 0,5 1-8 16,3-4 8-16,0 7 0 15,0-3 0-15,4-1 0 0,1 0 0 16,3 1-8-16,-1 3 16 0,2-1-8 0,3-2 0 31,1-4 0-31,-1 4 0 0,-1-4 0 16,5-2 0-16,0 1 0 16,1 2 8-16,-1-4-8 15,0 4 0-15,4-4 8 0,5 0-8 16,3 0 8-16,3-3-8 15,13 3 64 1,0-3-64-16,4 0-8 16,0 0-312-16,4 0-937 15,5 0-1567-15</inkml:trace>
  <inkml:trace contextRef="#ctx0" brushRef="#br0" timeOffset="-192638.37">13881 9601 280 0,'-24'9'0'32</inkml:trace>
  <inkml:trace contextRef="#ctx0" brushRef="#br0" timeOffset="-177980.13">17981 15611 416 0,'0'-3'992'0,"0"3"-664"0,4-3-328 16,-4 0 608-16,7-1 488 0,-3 1-528 0,0-3-40 31,1 3-87-31,-1-4 415 16,4 4 112-16,-8 0-136 0,3-3-112 15,1 2-88-15,0 4 65 16,-4-2 47-16,5-2 56 15,-1 1 104-15,4 0 224 0,-1-4 185 0,1 1 7 16,1 3-168 0,-2-3-160-16,-3 3-223 15,4-4-161-15,-4 1-160 0,1 2-136 16,-5-2-40-16,0 3-56 16,0-3 32-16,-17-1 0 15,2 4-232 16,-13-3-8-31,-9 6 0 16,-2 0 40-16,-14 3 40 0,-2 13 32 16,0 0 88-16,-1 9 144 15,3 4-104-15,14 2-48 0,-1 4 40 16,12 0-128-16,8 3-8 0,9 0-88 16,11 1 40-1,0-4 32-15,11-1-80 0,21-2 104 16,8 0-16-16,4-7-96 15,8-5-8-15,-1-8-224 16,5-5-272-16,-4-7-560 0,16-4-1232 16,-8-11-2673-16,-12-5-4938 0</inkml:trace>
  <inkml:trace contextRef="#ctx0" brushRef="#br0" timeOffset="-177648.15">18399 15738 10898 0,'0'0'3193'15,"0"0"-1065"1,0 0-632-1,0 0-95-15,0 0-129 16,0 0-288-16,0 0-336 16,0 0-224-16,40-6-96 15,-8 6-80-15,4-3-96 0,7-4-16 16,5 4-136-16,4-7 0 31,0 1-120-31,0 0-344 0,-9 2-384 16,-6 1-688-16,-18 6-865 0,-6 0-727 0,-9 0-1457 15,-4 0-1905-15</inkml:trace>
  <inkml:trace contextRef="#ctx0" brushRef="#br0" timeOffset="-177416.42">18503 15862 1800 0,'0'0'5825'0,"0"0"-4113"0,0 0-303 16,0 0 135-1,0 0 329 1,0 0-73-16,0 0-376 0,43 41-504 16,-7-41-303-16,8 0-145 15,0 0-128 1,8 0-152-16,-5-3-112 0,1-3-80 16,1-4-272-16,9-12-1161 31,-9 3-1511-31,-10-4-4842 0</inkml:trace>
  <inkml:trace contextRef="#ctx0" brushRef="#br0" timeOffset="-176514.2">20021 15827 5193 0,'0'0'4425'0,"0"0"-3049"0,0 0-536 16,0 0 184-16,0 0 313 16,0 0-161-16,16-89 16 15,-16 70-352-15,0-6-232 0,0-1 32 16,-9-5-231-16,-6-4-9 15,-5 0 32-15,-5 0 120 16,-6 0 168 0,-5 10-320-16,-4 5-24 15,1 11-176 1,-2 9-80-16,-2 0-112 16,3 9 80-16,8 14-80 0,5 5 64 15,2 7-72-15,14 3-8 16,6 4 0-16,5-1-40 0,5-3 0 15,14-3 40 1,9-6-144-16,4-7 144 16,4-7-144-16,-1-8 56 0,2-7 0 15,3-3 48-15,-9-16 0 16,5-7 16-16,-8-9 32 0,-4 0 80 16,0-6-72-16,-8 0 0 31,-5 6 72-31,2 6 184 15,-9 14 80-15,-4 5 88 16,0 7-96-16,0 3-63 0,0 3-273 16,0 16-72-16,0 9 72 15,0 11 80-15,0 5-72 0,0 1-8 32,0-1 0-32,15-3-8 15,-2-6 8-15,7-3-121 0,3-7 41 16,5-9-64-16,4-3 128 0,0-10-144 15,3-3-56-15,-3-6 152 0,5-13 56 16,-14-6-32 0,1-7 40-1,-7 0 72-15,-6 3-24 0,-7 10 128 16,-4 3 72-16,0 7 57 0,0 5-137 16,0 4-120-16,0 0-48 0,0 0-8 31,0 0-417-31,0 4-303 15,-4 2-976-15,4 1-3633 16,0-4-6730-16</inkml:trace>
  <inkml:trace contextRef="#ctx0" brushRef="#br0" timeOffset="-175580.65">20877 15408 12618 0,'0'0'2977'15,"0"0"-953"-15,0 0-311 0,0 0-561 16,0 0-312-16,-31 0-536 31,10 25 24-31,-3 14 0 16,1 5-184-16,-1 7 16 0,4 6-96 15,8 0-64 1,-1-3-8-16,10-3-240 16,3-7-240-16,0-9 24 0,8-6-256 0,8-17-16 31,0-5 400-31,-4-7 336 16,-1-13 24-16,-6-15 240 15,-5-11 304-15,0-5 208 0,-12-4-264 16,-13-2-48-16,-3 2-56 15,-3 3 24-15,-1 10 57 0,4 7-257 16,5 9-160 0,10 12-72-16,2 7-48 15,11 0-721-15,3 26-703 0,22 2-1545 16,3-2-3576-16</inkml:trace>
  <inkml:trace contextRef="#ctx0" brushRef="#br0" timeOffset="-175295.54">21259 15678 728 0,'0'0'12626'15,"0"0"-10065"-15,0 0-609 16,0 0-623-16,0 0-665 0,0 0-224 15,112-16-224-15,-68 16-88 16,8 0-56-16,8 3-72 0,-4-3-104 31,7 0-144-31,-7 0-136 0,-5 0-32 16,-6 0-344-16,-9-9-1 0,-12-4 17 16,-13 0-664-16,-11-6-697 15,0 3-407-15,-7-3-3497 16</inkml:trace>
  <inkml:trace contextRef="#ctx0" brushRef="#br0" timeOffset="-175057.28">21551 15373 4945 0,'0'0'5601'0,"0"0"-3297"31,0 0 105-31,0 0-297 0,0 0-359 15,0 0-713-15,0 0-576 0,0 0-200 0,0 0 472 16,8 89-288-16,-1-38-176 16,6 22-144-16,6 13 32 15,5 15-160 1,-3-6-80-16,-6-22-64 16,-2-22-736-1,6-3-920-15,1-10-2041 0,-5-7-2192 16</inkml:trace>
  <inkml:trace contextRef="#ctx0" brushRef="#br0" timeOffset="-174556.05">22387 15249 9025 0,'0'0'4977'0,"0"0"-2744"16,0 0-513-16,0 0-367 0,0 0-1 16,0 0-360-16,60-70-536 15,-60 80-456-15,0 15 48 32,0 10 128-32,0 13-56 15,-7 16-48-15,-6-5 8 0,1 8-80 16,0-6-72-16,4-11-248 0,0-2-288 15,1-13-152-15,3-10 80 16,4-12 40-16,0-10 208 0,4-3 288 16,11-16 56-16,9-12-57 15,0-10 57 1,12 0 88-16,0-3 0 16,3-1 8-16,2 7-8 0,-5 10-8 0,-5 12 8 15,-6 13-160-15,-6 4 160 16,-3 24 224-16,-4 7 9 0,-4 6-73 31,-8 3-120-31,0-2-32 16,-4-4 48-16,-19-7-48 0,-5-5 80 15,-9-7-40-15,-7-6 64 16,-4-7-16-16,-3-6-96 16,-5-6-216-16,8-7-1137 15,21-3-3720-15</inkml:trace>
  <inkml:trace contextRef="#ctx0" brushRef="#br0" timeOffset="-174393.33">23200 15402 8633 0,'0'0'6890'0,"0"0"-5434"0,0 0-416 16,0 0-624-16,0 0-416 0,0 0-384 15,0 0-4577-15</inkml:trace>
  <inkml:trace contextRef="#ctx0" brushRef="#br0" timeOffset="-173437.73">16885 15202 6057 0,'0'0'5409'0,"0"0"-3801"15,0 0-1064-15,0 0-328 0,0 0 1633 16,0 82-361-16,0-40-704 16,-4 8-88-16,4 20-71 0,0 22 7 15,-4 16-224-15,4 13-8 16,0-4 80-16,0-12-280 15,0-13-88-15,0-19-56 16,0-16-48-16,0-18 8 0,0-8-16 16,0 4-360-16,0-3-128 15,0-4-352 1,-4-6-385-16,-4-12-63 16,0-10-968-16,0-10-113 0,4-12-5656 15</inkml:trace>
  <inkml:trace contextRef="#ctx0" brushRef="#br0" timeOffset="-171586.48">17081 15148 9057 0,'0'0'1641'0,"0"0"-689"16,0 0 0-16,0 0-264 0,0 0-304 15,0 0 73-15,99-35-129 16,-31 35 152 0,27 0 200-16,32 9 208 15,17 4-104-15,-5 3-264 31,-3-1-152-31,-12-2-168 0,-1-3-112 0,1-1 96 16,-1 1-136-16,5-4-40 16,-1-2 65-16,0 2-65 15,5-6 8 1,0 3-8-16,3 0-8 16,1 0 48-16,-5 1-40 15,-4-1 0-15,-3 3 40 0,-4-6-48 0,-1 0 0 16,-3 0-8-16,-9-6 0 0,-4-1 8 31,2 1-104-31,-14 3-17 16,1 3 65-16,0 0-24 15,-5 6 72-15,0 1 0 0,1 2 8 16,4 0 0-16,3 1 72 16,1 0-16-16,-9-1 41 15,-6-3-97-15,-18-2 8 16,-14-1 0-16,-2-3-8 0,1 0-8 15,7 0-65-15,5 0 25 0,-4 0 48 16,4-10 0-16,-1 4 8 16,9-3-8-1,0-1-8 1,4 3 8 0,3 1-8-16,-2 0-72 0,-2 6 80 15,-4-3-8-15,1 0 8 16,1-1 0-16,-6-2-8 0,1-1 16 15,-4 1 0 1,-5 0 0-16,1-4 48 16,-4 4-56-16,0 0 64 0,-1-1-64 15,1 1 0-15,4 3 8 16,-5-1 8-16,-3 4-16 0,1 0 49 16,-10 0-49-16,-3 0 0 15,0 0-8-15,-5 0 8 31,1 0 8-31,-4 0-8 16,-4 0 0-16,-3-3 8 0,-2 3 0 16,-6-2 0-16,-2-2 40 0,-3 4 24 15,4 0 104-15,-4 0-120 16,0 0-48-16,0 0 104 31,0 0-16-31,0 0 32 0,0 0-56 0,-5 0-56 16,1 9 40-16,-4 4-56 15,0 3 168-15,-7 7 96 0,-9 2-112 16,0 7-40 0,0 6-104-16,0 0 0 15,1 3 80-15,2 4-88 16,-2 5 0 0,2 4 24-16,5 7-16 15,-3 2 56-15,2 1-64 0,5-1-16 16,0 1 8-16,4-1 8 15,0-2 0-15,0-4-16 32,0-10 8-32,8-5 8 0,1-7-56 0,-5-7-32 15,3-6 80-15,-3-6 8 0,0-3-8 16,-4-3 16-16,0-8-8 0,0 2 8 16,-4-4-8-16,-11 0 0 31,-6 0 8-31,-10 0 0 0,-5 0-8 15,-12 0 0-15,-8 0 0 16,-3 0 8-16,-21 0 0 0,-16 6 0 0,-23 7 0 16,-5 3-8-16,4-3-8 15,8-1 8 1,17-2 0-16,3-7 0 16,-3-3 0-16,3 0 8 0,-7 0 0 15,7 0-8-15,-7 0 8 16,3 0 56-1,1 0-64-15,7 0 0 16,-4 0-8-16,1 6 8 31,-1 4-24-31,-4 2 24 0,1 4-8 16,-1 0 8-16,0 0-88 0,0 0-128 16,1-4-112-16,7-2-88 0,13-1 24 15,15-5 192 1,8 2 111-16,8-3 89 15,-12 1-8-15,-7 1 8 0,-9 2 0 16,0-1 8-16,1-2 16 16,-1 2-7-16,0 1-26 0,-3-5 18 15,-2 5-9-15,-2-4 48 32,3-3-48-17,1 0-97-15,-2 0 89 0,6 0-120 16,0 0 0-16,7-3 112 0,0 0-24 15,1-1 40-15,-1 4 0 16,-1-2 0-16,2-2 0 0,-1 1 0 31,-7-3 8-31,-1 2-8 16,0-5 0-16,-11 3 8 0,-14-4-8 16,-14-3 8-16,-4 1 40 15,23 2-48-15,21 1 0 0,22 6 40 0,6-4-32 16,-5 4 0-1,-8-4 64 1,-3 4-64-16,-1 1 144 0,12 2-143 0,-4 0-1 16,4 0 0-16,0 0 0 15,1 0 56-15,2 2-64 0,6 1 0 16,-1 1 8-16,5-4-8 31,-6 0 0-31,5 3 8 16,1-3 64-1,-5 3-72-15,3-3 8 0,2 0 0 0,-1 0 112 16,8 0-120-16,0 0 8 16,13 0-16-16,2 0 8 15,13-6-401 1,0-7-1999-16,13 0-2409 16</inkml:trace>
  <inkml:trace contextRef="#ctx0" brushRef="#br0" timeOffset="-169365.47">18013 17358 3928 0,'0'0'3057'31,"0"0"-1017"-31,0 0-479 16,0 0 231 0,7-64 209-16,1 58-337 0,-8 2-240 0,5 4-167 15,-5-3-169-15,0 3-288 16,0 0-288-16,0 0-248 0,-5 10-192 31,-6 5 32-31,-14 14 112 31,1 3-120-31,-3 9-48 0,-1 0 24 16,4 4-64-16,4-1 56 16,4 4-64-16,8-4 0 0,8 1-8 0,0-4-64 15,0-3-216-15,12-6-136 16,4-3-152-16,0-14-240 16,0 2-64-16,0-15 71 0,-4-2 361 15,-9 0 392 1,2-15 56-16,-5-11 232 0,0-2 312 15,-12-11 185-15,-12 2-209 32,-4-5-56-32,-8-5 152 15,0 2 32-15,1 1-80 0,-1 2-104 16,4 1-56-16,4 10-136 16,8 5-104-16,4 7-55 0,4 10 31 15,8 2-136-15,4 7-8 16,0 0-72-16,0 0-201 15,0 13-335-15,0 12 328 16,0 3-776-16,0 24-984 0,0-11-2905 16,0-6-5234-16</inkml:trace>
  <inkml:trace contextRef="#ctx0" brushRef="#br0" timeOffset="-168980.11">18630 17408 10002 0,'0'0'2040'0,"0"0"-584"15,0 0 193-15,0 0 111 16,0 0 48-16,0 0-295 16,0 0-929-16,-48-28-160 0,8 28 272 15,1 0 56-15,-9 6-96 16,4 10-95-16,5 3-225 0,2 7-64 47,14 2-152-47,6 1-120 0,14 3 8 15,3 2-8-15,20 1-152 0,16-3-96 16,7 0-232-16,5-10-409 16,8-3-599-16,16-19-1056 0,-13 0-3018 15,-11 0-6936-15</inkml:trace>
  <inkml:trace contextRef="#ctx0" brushRef="#br0" timeOffset="-168325.28">18829 17536 6433 0,'0'0'5825'15,"0"0"-3072"-15,0 0-593 0,0 0 25 32,0 0-601-32,0 0-688 15,-8-32-560-15,-3 44-256 16,-10 8 16-16,1 5 24 0,1 3-112 16,6 4-8-16,2 0 8 15,11-4-8-15,0 1-112 16,7-10-352-1,18 0-80-15,6-9-88 16,1-7-440-16,8-3-201 16,0-10-639-16,-8-15 272 0,-8-4 1096 0,-8-6 528 15,-9-6 16-15,-7 0 808 16,-7-3 128-16,-14 5 16 16,-2 4 16-1,-1 7-79-15,4 6-121 16,8 5-264-16,9 11-232 0,3 3-272 0,7 3-512 15,17 0 0-15,16 0 144 32,8 9-297-32,7 1-383 0,-3-3-528 15,0-2 640-15,-8-1 608 16,-12-4 256-16,-8 0 72 0,-13 0 72 16,-7 0 752-16,-4-4 968 15,-4-5-432-15,-15 3-711 16,-9-4-41-16,4 4-24 15,-4 3-144 1,9 0-120-16,2 3-168 16,10 0-152-16,3 9-56 0,4 7-120 15,0 3-8-15,19 6 136 16,9 7-320-16,0 0-368 16,4 0-120-1,-4-4 79-15,-4 1 145 0,-9-4 0 16,-2 1 240-16,-13-4 8 15,0-3 272-15,-13 0 112 0,-6-6 416 16,-9-3 16-16,0-5 104 0,-4-1-152 16,4-4-144-16,8 0-216 15,8-9-24 17,12-23-1432-32,16 3-2913 15,8 1-5913-15</inkml:trace>
  <inkml:trace contextRef="#ctx0" brushRef="#br0" timeOffset="-167739.42">19642 17412 11026 0,'0'0'4401'16,"0"0"-2689"-16,0 0 73 16,0 0-833-16,0 0-544 15,0 0-128-15,-48 31-16 0,29-2-48 31,-1 5-88-31,8 5 16 0,-1-1-48 16,10 0-96-16,3-3 0 0,0 0-120 16,3-3-176-16,18-7-144 0,3-6-144 31,8-6-72-15,7-7 31-16,5-6-135 0,4 0-416 0,-1-19-48 31,1-7 256-31,-4-5 407 0,-8-7 417 15,-4-10 48-15,-9-3 96 16,-6-6 0-16,-13 3 0 16,-4 0 393-16,0 4 735 0,-21 5 240 15,-7 13-472 1,-3 10-176-16,-9 12-280 16,1 8-255-16,-1 2 31 0,3 12 8 0,9 10-32 15,1 3 0-15,11 7-72 31,8 0-120-31,8 6 112 0,0-3-64 16,12 3-48-16,16-6-104 16,4-7 104-16,7-5 32 0,6-11 88 15,2-3 0 1,1-6 56-16,-8 0-168 16,-5-12 64-16,-7 2 24 0,-7 0 0 15,-14 1 216 1,-3 6 176-16,-4 0-88 15,0 0-184 1,0 3-144-16,0 0-72 0,-8 0-216 0,1 0-936 16,-1 3-1305-16,8 0-4472 0</inkml:trace>
  <inkml:trace contextRef="#ctx0" brushRef="#br0" timeOffset="-167376.19">20423 17573 6041 0,'0'0'6921'0,"0"0"-5280"16,0 0-505-16,0 0 80 16,0 0-24-16,0 0-327 15,0 0-281-15,60-9-480 16,-25 9 176-16,10-3-56 0,2 3 48 16,1 0 16-1,3-3-16-15,2-1-120 0,-9-2-32 16,-8 3-120-16,-4-4-128 15,-13 1-256-15,-10-3-304 0,-9-1-616 16,-4-3-545-16,-17 4-1031 16,1-1-3466-16</inkml:trace>
  <inkml:trace contextRef="#ctx0" brushRef="#br0" timeOffset="-167106.68">20591 17323 10402 0,'0'0'3849'0,"0"0"-1681"0,0 0 120 15,0 0-383-15,0 0-609 16,0 0-712-16,0 0-368 0,4 22 72 31,-4 9 145-15,4 8-73-16,-1 2-144 0,5 7-88 0,5-1-32 31,2 4-96-31,-2-4 0 0,6 5-8 16,-3-5-320-16,0-3-473 0,4 1-263 15,-5-13-1896-15,-2-10-4298 16</inkml:trace>
  <inkml:trace contextRef="#ctx0" brushRef="#br0" timeOffset="-166135.49">21678 17402 10426 0,'0'0'1696'0,"0"0"-680"0,0 0-71 15,0 0 327 1,0 0-72-16,-4-79-328 16,-16 62-240-16,-4 5 249 0,-4-1-97 15,-4 10-152-15,-7 0-160 16,-1 3 8-16,-4 3-8 31,4 16-72-31,4 7-152 0,8 5-48 16,8 4-88-16,9 3 16 0,11 0-112 15,3 3-16-15,22-6 0 0,6 1-8 16,13-8 8-16,4-9-56 16,4-3-88-1,-1-7-88-15,1-9-328 16,-3 0-656-16,-14-2-632 0,-7-15-841 31,-8-1-1192-31,-8 5 1041 0,-4 0-2354 0</inkml:trace>
  <inkml:trace contextRef="#ctx0" brushRef="#br0" timeOffset="-165371.31">22165 17415 1488 0,'0'0'5265'16,"0"0"-3545"-1,0 0-743-15,0 0-425 16,0 0-376-1,0 0-64-15,0 0-48 16,0-20-8-16,0 20 232 0,0 0 736 16,0 0 216-16,0 0 185 15,0 0-97-15,0 0-264 0,0 0-224 16,0 0-216-16,0 0-256 31,0 0-47-31,0 0-97 0,0 0-32 16,0 0 8-16,0 0 72 0,0 0 72 15,0 0-24-15,0 0-104 0,3 0 0 16,-3 0-216-16,4 0-8 16,-4 0-56-1,0 0 64-15,4 0-72 0,4-3 72 16,1-3 176-16,6 0-32 16,-2-4-136-16,6-2 0 0,1-5-8 15,-8-1-32-15,4-5 32 16,-12 1 0-16,-4 0 8 31,0 3 144-31,-13-1-8 16,-14 5 0-16,-9 6-64 0,-4 2-8 15,1 4 16-15,-2 3-16 16,9 0-24-16,9 10 72 0,3 2-120 31,16 10-40-31,4 3 24 16,0 4-32-16,20 3 48 0,7 3 80 15,5 3-80-15,-4-3 0 16,4 0-96-16,-4 0-32 0,-4-7 64 0,-8-2 64 16,-4-1-8-1,-4-6 0 1,-8 0-40-16,0 0 40 16,-16-3 16-16,-8-3 56 15,-8-7-16-15,-7-6 64 16,-6 0-64-16,2 0 24 0,-5-13-72 15,12-6 0-15,12-12-1144 32,12-1-1897-32,12 3-4112 0</inkml:trace>
  <inkml:trace contextRef="#ctx0" brushRef="#br0" timeOffset="-165170.83">22539 17252 11258 0,'0'0'5457'0,"0"0"-3945"16,0 0-399-16,0 0-521 0,0 0-152 16,0 0 384-16,0 0-304 0,-17 112-288 15,10-61-56-15,3-1-168 0,4 4-8 16,0-9-216 0,0-4-584-1,4-9-544-15,16-13-761 0,-5-10-1648 16,2-9-2072-16</inkml:trace>
  <inkml:trace contextRef="#ctx0" brushRef="#br0" timeOffset="-165017.22">22706 17059 11586 0,'0'0'2761'15,"0"0"-1185"-15,0 0-496 0,0 0-904 16,0 0-176-16,0 0-424 0,0 76-1464 0,0-35-3065 15</inkml:trace>
  <inkml:trace contextRef="#ctx0" brushRef="#br0" timeOffset="-164515.98">22726 17541 9153 0,'0'0'2665'0,"0"0"-1033"16,0 0 345-16,0 0-449 16,0 0-264-16,0 0-591 15,0 0-297-15,64-63-168 0,-48 44-32 16,-4 0-104 0,8-4-72-16,-1 1 48 0,-2 3-40 15,-2 4-8-15,-2 8-8 16,-6 7-120-16,1 0 128 15,-4 7-48-15,0 15 48 0,-4 3 40 32,0 7 16-32,0 0-56 15,0 2 104-15,-4-8-104 16,0 3 0-16,0-10-432 0,0-7-136 16,1-5-97-16,3-7 137 15,0 0 408-15,0-13-320 0,11-9-928 16,6-6 464-16,11-8 480 31,3-5 280-31,5 3 144 0,0 3 104 0,-4 7 600 16,-4 11 472-16,-4 8-184 15,-5 9-352-15,-6 0-224 16,-6 16-168-16,-3 9 97 0,-4 4-1 16,0 3-112-1,0-1 16-15,0 1-176 16,0 3-24-16,0-6-48 0,0-4-208 15,0 1-1089-15,0-4-1359 16,0-9-2393-16</inkml:trace>
  <inkml:trace contextRef="#ctx0" brushRef="#br0" timeOffset="-163999.15">23484 17297 2664 0,'0'0'9682'16,"0"0"-7057"-16,0 0-617 16,0 0-199-16,0 0-273 0,0 0-608 31,0 0-592-31,0 0-328 0,-13-38 48 16,-15 63-48-16,4 10-8 15,1 0 48-15,2 6-40 0,10-2-8 16,2 2-72-16,9-3-128 0,0-3-256 15,9-6-248-15,10-7 136 0,9-6 128 16,8-10 176-16,4-6-41 31,0 0-303-31,-1-16 32 0,2-9 376 32,-9-10 48-32,-5-6 72 15,-3-7 72-15,-4-6-64 0,-8-3 72 16,0 3 264-16,-12 3 360 15,0 4 192-15,0 15-151 0,-3 9-105 16,-18 17-264-16,1 6-208 16,-8 9 16-16,0 17 48 15,1 9 40-15,7-3 96 0,3 6-160 16,10-6-64-16,3 2-56 16,4-5-8-16,7 3 0 15,14-7-40-15,3-6 40 0,4 0 88 16,4-9-88-16,-4-4-272 15,4-6-696 1,7-3-489-16,-11-10-879 0,0 0-3209 0</inkml:trace>
  <inkml:trace contextRef="#ctx0" brushRef="#br0" timeOffset="-163714.03">24081 17380 10722 0,'0'0'3913'0,"0"0"-2649"15,0 0-336 1,0 0 112-16,91-13 369 0,-59 13-225 16,-4 0-528-16,8 0-192 15,3 0 8-15,2 0-216 16,-5 0-136-16,-1 3-120 0,-7-3-80 15,-8 0-456-15,-8 0-336 47,-8 3-1104-31,-4-3-921-16,-11 0-2752 0,-10 3-657 0</inkml:trace>
  <inkml:trace contextRef="#ctx0" brushRef="#br0" timeOffset="-163529.16">24116 17506 2512 0,'0'0'4769'16,"0"0"-2801"-16,0 0 49 15,0 0 303-15,0 0-407 0,81 13-441 16,-42-13-552-16,1 0-256 16,4 0-383-1,-1 0-57-15,-7 0-224 16,-8 0-56-16,-11 0-921 15,-10 0-1631-15,-3-3-1913 0</inkml:trace>
  <inkml:trace contextRef="#ctx0" brushRef="#br0" timeOffset="-161862.75">28452 12569 8665 0,'0'0'2097'0,"0"0"-1009"15,0 0-520-15,0 0-184 16,0 0-16-16,0 0 328 0,0 0-367 31,-56-85-225-31,32 69 0 16,-4-3-104-16,-8 3 8 0,-4-6 0 16,-8 6 56-16,-7-3-64 15,-5 3 16-15,-3 0-8 0,-6 4 0 0,-2-1 8 16,3 3 40-1,1 7 72 1,7 3-32-16,4 0 64 16,8 3-40-16,0 13 0 0,0 9 32 0,8 7-72 15,-8 7 96-15,1 8 0 16,3 7-24 15,-4 15 88-31,-4 20-72 16,9 13-48-16,2 6 56 15,13-6-56-15,9-10 8 0,3-7-72 16,8 4-40-16,0-3 96 16,8 3-48-16,0 0-64 15,0 0 72-15,16-3-72 0,8-1 0 16,-4-12 0-16,4-16 8 16,3-12 40-16,1-10-48 0,13 3 0 15,6 7-8-15,13-1 0 16,3-6-104-16,5-6-40 15,4-7-88-15,-8-9-8 0,3-3-192 16,1-4 120 0,4-9 64-16,-8 0 24 15,7-9 168-15,-7-14 56 0,4-8 0 16,-5-7-8-16,-3-13-136 16,8-22 88-16,0-22 64 0,4-23 64 15,-13-2-16 16,-6 8 24-31,-26 33 56 16,-7 22 64-16,-4-7-88 0,-12-9-48 16,0 0 24-16,-4 0-72 15,0 19 0-15,0 10 64 16,-13-10-64 0,2-3 80-16,-5-22-80 0,0 5 40 15,1 5-40-15,-2-1 8 0,-7 12-8 0,-4 1-8 16,-8 10 8-16,-7 15-16 15,-13 13-56-15,-4 13-216 16,-32 18-984-16,12 17-1009 16,13 6-5305-16</inkml:trace>
  <inkml:trace contextRef="#ctx0" brushRef="#br0" timeOffset="-160189.87">25372 17329 6281 0,'0'0'4929'16,"0"0"-3681"-16,0 0-200 15,0 0-127 1,0 0 367-16,0 0-160 16,0 0-384-16,24-23 56 0,-24 17-231 15,-5-3-337-15,-10-1-128 0,-6-2-24 16,-10 2-72-16,-5-2 48 0,-8 2-48 31,0 3-8-31,1 1 64 16,-2 3-64-16,2 3 8 15,11 0-8-15,0 13 0 0,8 5-48 16,5 2 0-16,6 8-40 31,9 4 80-31,4 0-40 16,0-1 48-16,12-5-104 0,12 0 8 16,0-8-120-16,8-5-177 15,4-7 137-15,-1 1 88 0,6-7 0 16,-2 0 16-16,-3-10 24 15,0-9 128-15,0-9 48 0,-5-4-48 16,1-12 0 0,0-17 8-16,5-25 0 15,-2-21 64-15,-7-8 232 16,-3 17-208-16,-14 28 176 0,1 29 73 16,-8 9 47-1,0 3 56-15,-4 7-64 0,0 0-16 16,0 12-104-16,0 4-64 15,0 6-56-15,-12 0-144 16,-4 3-40-16,0 10 32 0,-4 3 0 16,0-1-8-16,4 11-16 15,1 3 32-15,-2 3 8 0,6 5 40 32,3 8 32-32,-1 9-24 15,5 3-8-15,0 6-32 16,4 1-16-16,0-7 0 0,4 0 56 15,9-12-56-15,2-1-8 32,2-9-40-32,2-6-256 0,1-4-104 15,8-6-64-15,0-6-128 0,0-7 296 16,4-2-193-16,4-4-607 16,7-10-1312-16,-7-10-1577 0,-4-2-4777 15</inkml:trace>
  <inkml:trace contextRef="#ctx0" brushRef="#br0" timeOffset="-160005.02">26013 17202 12498 0,'0'0'3225'0,"0"0"-1937"0,0 0-144 15,0 0-455-15,0 0-9 0,8-22-680 0,-8 22-560 16,-4 0-3993-16,-3 3-7922 0</inkml:trace>
  <inkml:trace contextRef="#ctx0" brushRef="#br0" timeOffset="-158817.72">17068 16906 8545 0,'0'0'5241'0,"0"0"-3344"16,0 0-1041-16,0 0-480 15,0 0-80-15,0 0 704 16,0 105-15-16,0-25-393 0,0 22-208 16,0 5-104-16,8-8-72 0,0-20-104 31,0-25-8-31,-4-9-80 0,4-4 32 15,0 6 16 1,0 7-48 0,-4 0-16-16,4 0 0 0,-8-12-248 15,0-7 32-15,0-10-288 16,0-3-112-16,0-9-249 0,4-10-599 16,0-3-1536-1,0 0-1729-15</inkml:trace>
  <inkml:trace contextRef="#ctx0" brushRef="#br0" timeOffset="-155863.75">17307 16795 4504 0,'0'0'2673'0,"0"0"-1025"16,0 0-1184-16,0 0-103 16,0 0 799-16,0 0 40 0,0 0-192 15,104 16-200 1,-64-9 137-16,4-1 183 15,4 4-272-15,3-4-248 0,5 0-272 16,4-3-152-16,20 0 8 16,-9 1-40-16,4-1-48 0,2-3-96 15,-10 0 96-15,5 0-8 16,-4 0-16-16,-4 3 8 31,-4 4 17-31,-1-4-97 16,-4 3 112-1,5-3-40-15,0 0 56 16,4 0-8-16,-1 1-80 0,6-4-40 16,-1 3 0-16,3-3-8 15,-4 0 8-15,2 0 80 16,-5 0-88-16,-5 0 16 0,-4 0-8 16,5 0 8-16,4 0 136 0,0 0-56 15,16 0-88-15,15 3 64 0,13-3-24 16,-4 0 16-1,-24 0-64 1,3 0-8-16,1 0 0 16,-4 0-96-16,-1-3 40 0,-19 0 8 0,-12 3 40 31,3-4 8-31,13 1 0 16,8 0 8-16,-1 0 16 0,6 0-16 31,-6 0-8-31,-3 0 0 15,-9-4-80-15,5 7 80 0,-8-6 16 16,0-1-8-16,-1 1 8 0,5 0 8 16,0 3-8-16,-1-4 0 0,5 1 40 15,0 6-16 1,1-6-32-16,6 2 0 16,-7 1 0-16,7 0 0 0,-4 0 0 15,2 0 0-15,-1 3 8 16,-1-4 32-16,-3 4-40 15,3-2 0-15,2-2 64 0,2 1-56 16,1 0 32 0,-5 0 40-16,6-4-64 15,-6 7 96-15,1-3-104 0,-1 0-8 0,-3-1 80 16,-4 4-80-16,3 0 48 16,-3 0 64-16,4 0-64 15,0 7 24 16,4-1-72-31,0 4 8 16,7-3-8-16,1-5 0 0,-5 5 16 16,1-4-16-16,0-3 8 15,-4 0 0-15,3 0-8 0,-7 0 8 16,0 0 40-16,-1 0-48 0,6 0 0 16,-6-3 64-1,5-4-64-15,-4 5 8 16,-1-2 0-16,-3 1 0 0,-8-3-8 15,-1-1 0-15,1 1 0 16,-7-3 8-16,2-1-8 0,1 0 8 31,0-2-8-15,4 2 0-16,0-2-8 16,3-5 8-16,5 5-56 0,-1-7-8 15,-6 6-56-15,-1-6 120 0,-5 3 0 16,1 1-8-16,-4-2 8 15,0 4-48 1,-1-2 48-16,6 2 0 16,-2 4-8-16,-4 2 0 0,2-2 8 15,-2 5 0-15,-2 2-48 16,-2 2 32-16,-7-4 16 16,0 4-8-16,0-3 8 0,0 3 8 15,-1-3-8 1,5 3 0-16,-4 0-16 15,4 0 16-15,0 0 0 0,0 0 0 0,-4 0-16 16,0 0 8-16,-4 0 8 16,-4-3-48-16,-5-4 48 0,-6 1-72 31,2 0 24-31,-7 3 40 16,4-1 8-16,0 1 0 0,1 3 0 15,-6 0-120 1,5 0 112-16,-4 0-8 0,4 3 8 15,4 4 0-15,0-1 8 16,-4 0-8-16,4 1 8 0,-5 2 0 31,2-3 8-31,-5 4 72 16,-4 0 0-16,-1 2-32 0,-3 4-32 16,0 3 176-16,0 3-136 15,0 7 8-15,-3-1 24 0,-9 7 24 16,-1 0 40-16,2 4-8 15,-2 5-24 1,2 3 56-16,3 7-64 0,-1 1-32 16,6 8-8-16,3-3-56 15,0 1 72 1,0-4-88-16,0-3 8 0,0-4 64 16,0-2-72-16,0-7 0 31,3 1 0-31,-3-1 0 0,0-3 48 15,0 0-48-15,-3-3 8 16,-5 3 88-16,-4-3-96 16,-4 4 0-16,4 1 8 0,5 5 0 15,-6-4 8-15,9 4-16 16,0-4 0-16,0 0 8 16,1 0-8-16,3-6 0 0,-9 1 0 15,9-8 8-15,0-3 0 16,0-2-8-16,-4-7 0 0,4-1 0 31,0-2 0-15,-4 0 0-16,0-4 0 15,0-2 0-15,-3-1 0 0,-2-6 0 16,-10 3 0-16,-9-3 24 16,-8 0-24-16,-4-3 0 15,-15-6 0-15,-10 2 56 16,-10-3-56-16,-21 7 0 15,-12 1 8-15,-3-2-8 0,7 4-64 16,12 0 64-16,9 0-8 16,-5-3 8-16,1 0 0 15,-1 0 0-15,4-4 0 0,1 7 32 32,-5-3-24-32,4 3 0 0,0 0-8 0,1 0-8 15,-1 0 0-15,0 0-40 16,-7 0-16-16,3 0 56 0,-4-7-48 15,5 7 48-15,0-6 8 16,-1 6 0-16,20 0 0 0,12 0 0 31,13 0 0-15,2 0 8-16,-6 4-8 16,-9 2 0-16,-4 0 8 0,-7-3 40 15,-1-3-80-15,0 4 32 16,0-4-40-16,-3 0 40 15,3 3 0 1,-4 0 8-16,0 4-8 16,5-2 0-16,-1 2 0 0,4-1 0 0,0 1-40 15,4-1 32-15,-4 0 8 16,1-2-64-16,-1 2 56 0,-3-6-112 16,-1 0 120-16,1 3-72 31,-6-3-192-31,6 0 24 15,3 7-80-15,-7-5 48 16,3 5-264-16,-1-1 168 0,-2 1 120 16,7 2 88-16,1-3 112 15,-1-2 40-15,4-4 16 0,0 0-8 32,-3 0 0-32,-1 0-8 15,-3-7-120-15,-17-5-17 0,-12 2 145 16,-20 4 24-16,-3 0-24 0,8 2 0 15,10 4-40-15,13 0 40 0,13 0 0 16,15 6 0 0,12-6 0-1,9 0 40-15,-9 4-40 0,-4-4 0 16,-4 0 8-16,0 0 0 0,-4 0 0 16,5 0-8-16,-4 0 0 0,-5 0 65 31,4 0-65-31,4 0 0 15,4 3 0-15,0 3-8 16,9-2 8-16,-6-1 0 0,10 0-8 16,-5 0 8-16,4-3 0 15,0 0 0-15,1 0 8 16,-6 0 0 0,2 0 40-16,-1-3-48 15,-8 0 16-15,4 0-16 16,1-1 0-16,-5 1 0 15,4 0 16 1,0 3-8-16,0-3 112 16,5-1-120-16,-10 4 0 0,6-2 32 0,-1-5-24 15,1 4 0-15,-5-7 0 16,8 4-8-16,0 0 16 16,0-1-16-16,0 4-8 0,-3 0 8 15,-2 0 0-15,-2-1 0 0,-5 1 0 16,0 1 0-16,-3-5 0 0,3 4 16 47,0-4-8-47,4 1 96 15,0 3-56-15,4-1-32 0,1 2-8 16,2-2-8-16,2 4 48 16,7-3-48-16,8 3 0 0,0 0 48 15,4 0-40-15,5 0-16 16,3 0 0-16,0 0 0 15,0 0 8-15,0 0-48 0,4 0-80 16,4-3-16-16,8-3-633 16,4-1-1559-16,7-2-3905 15</inkml:trace>
  <inkml:trace contextRef="#ctx0" brushRef="#br0" timeOffset="-154360.1">26145 16361 1408 0,'0'0'6585'15,"0"0"-4360"1,0 0-713 0,0 0 112-16,0 0-7 0,0 0-273 15,0 0-296-15,-4-26-216 16,4 26-31-16,0 0-185 0,0 0-152 0,0 0-80 16,0 0-288-16,0 0-96 15,-4 3-8-15,4 10-64 0,-4 6 72 31,-1 6 8-31,5 7 8 16,0 0 40-16,0 0-48 0,0 3-8 16,9-7 72-16,2-2-72 15,1-8 8-15,-3-1-8 16,-2-11 0-16,1-3 8 16,0-3-8-1,4-3 104-15,9-13 56 16,2-9-152-16,5-7 72 15,4-3-72-15,3-4 0 0,6-5 80 16,6-3-88-16,5-4 0 0,8 3 0 16,-4 4 0-16,-1 6 0 15,-3 12 0 1,-12 7 0-16,-4 10 48 16,-12-1-48-16,-8 7 48 0,-4 0-48 15,-9 3 8-15,-3 0 48 0,0 0-56 31,0 0-112-31,0 0-384 0,0 0-504 16,-3 0-481-16,-9 16-1511 16,8-7-1353-16,0 4-4961 0</inkml:trace>
  <inkml:trace contextRef="#ctx0" brushRef="#br0" timeOffset="-146355">23443 17773 10642 0,'0'0'4553'16,"0"0"-3649"-16,0 0-480 0,0 0 224 15,0 0 528-15,0 0 97 0,0 0-489 16,0 0-248-16,0-3-24 16,0 3-48-1,0 0 0-15,0 0-112 16,4 0-184-16,5 0 104 0,6 0-7 16,9 0-113-16,16 0-88 15,4 3 56-15,11-3-64 16,-3 0-40-16,4 0-16 0,-9 0 0 0,-6 0-72 15,-17 0-337 17,-9-3-271-32,-11 0-752 15,-4 3-2313-15,0-3-1960 0</inkml:trace>
  <inkml:trace contextRef="#ctx0" brushRef="#br0" timeOffset="-145753.55">25013 17770 6753 0,'0'0'6817'31,"0"0"-4520"-31,0 0-1161 16,0 0-240-16,0 0-112 0,0 0 49 15,99-16-169-15,-51 16-272 16,8 0-144 0,4 0-128-16,0 0-16 0,-9 0-48 15,-10 0-48-15,-18 0-16 16,-11 0-120-16,-12 0-768 0,-3 0-144 0,-33 0-321 31,3 0-1591-31,1 0-4130 0</inkml:trace>
  <inkml:trace contextRef="#ctx0" brushRef="#br0" timeOffset="-144102.72">23634 14966 9578 0,'0'0'2016'16,"0"0"-528"-16,0 0-95 0,0 0 87 16,0 0-192-16,0 0-280 15,0 0-143-15,-4-5-97 0,4 5-136 0,0 0-144 32,0 0-104-32,0 0-112 15,0 0 0-15,0 0-112 0,0 0-80 16,0 0 72-16,0 0-88 15,0 0 8-15,0 0-16 0,0 5 16 32,-4 5 192-32,0 3-104 15,4 0-24-15,0-1 56 16,0 7-95-16,0 3 15 16,0 1-8-16,0 6-40 0,0-4 16 15,0 4-72-15,0-7-8 0,0 3 8 16,0-6 0-16,0-3-8 31,0-4 8-31,0 1-8 0,0-9 16 16,0-1-8-16,0-3-8 0,0 0 96 15,8 0-24-15,1-3-64 16,10-14 120-16,5-5-128 0,8-3 120 0,16-10-72 31,3-3-40-31,26-10 0 16,30-15 40-16,33-10-48 0,6 9 0 31,-21 20-80-31,-42 25 80 16,-47 13-48-16,-16 6-40 0,-9 0 80 15,-6 0-72-15,-1 0 16 16,-4 0-16-16,0 0-104 0,-12 6 176 16,-4 0-88-1,-4 4-56-15,8-4-129 0,0 0-47 16,4 1-48-16,4-1-184 0,4-3-344 31,-4 1-336-31,4 2-121 16,0-6-351-16,-4 3-376 15,4-3-545-15,0 0-1936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2:35:30.1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56 3597 7241 0,'0'-6'2657'15,"0"3"-801"-15,0-1-136 16,0 1-119-16,0 0 87 0,0 3-304 16,0-3-367-16,0 3-361 0,0 0-264 0,0 0-192 15,0 0-24-15,-8 9-168 16,-8 10 64-16,-9 7 40 0,1 5 32 16,-3 8 32-16,3 8-104 15,4-2-24 1,1 6 8-16,2-4-48 15,6-2 40-15,6-4-40 0,5-10-8 16,0-5-8-16,0-10-256 0,0-4-8 16,8-5-80-16,4-7 128 15,1 0 224-15,6-10 120 16,-3-12-56 0,0-7-8-16,0-6-48 15,-8-2 40 1,-8-5 40-16,0 1 184 0,-4 0 88 15,-16-1-32-15,-8 4-24 16,-4 3 56-16,-4 4-40 0,1 2-176 31,3 7 56-31,4 6-112 16,7 3-40-16,10 10-48 16,3 0-8-16,4 3 0 0,4 0-352 0,0 6-552 0,0 13 8 15,23 16-736-15,-6-9-2153 16,3-1-1288-16</inkml:trace>
  <inkml:trace contextRef="#ctx0" brushRef="#br0" timeOffset="369.72">16722 3581 7633 0,'0'0'2313'0,"0"0"-745"16,0 0-232-16,0 0 905 15,0 0-129-15,0 0-600 0,0 0-623 16,0 0-241-16,0 0-128 15,-88-35-16-15,56 51-160 16,0 6-48 0,-3 10-16-16,7 3-80 15,0 6-120-15,7 1 8 16,14 2-88-16,7-3 0 0,3 0-144 16,18-6-208-16,14-9 40 15,5-7-464-15,12-6-512 16,28-13-793-16,-16-10-2488 15,-4-9-3624-15</inkml:trace>
  <inkml:trace contextRef="#ctx0" brushRef="#br0" timeOffset="1033.62">17029 3632 6729 0,'0'0'6465'16,"0"0"-4288"-16,0 0-865 15,0 0-168-15,0 0-135 16,0 0-489-16,0 0 40 0,-84 50-208 15,64-8-152-15,8 5-64 16,0 1-136-16,12-3-128 16,0-4-488-1,4-6-320 1,16-10 23-16,3-12-199 0,2-10-232 16,3-3-225-16,-4-19 561 0,0-9 704 15,-9-14 304-15,-3-2 104 16,-7-7 344-16,-5 0 465 31,-9 4 375-31,-10 12 392 0,-5 9-712 16,-1 7-328-16,1 10-87 0,9 5-321 15,2 4-224-15,9 0-8 0,4 0-488 16,13 0-425-16,15 4 457 0,15-1-152 31,13-3-640-31,8 0-328 16,4 0-593-16,-5-13 713 0,-3 1 664 31,-16 2 640-31,-12 0 152 0,-12 1 1008 16,-17 6 856-16,-3-4 769 15,-7 4-945-15,-17 3-992 32,-4 0 16-32,1 0 81 0,-5 0-225 0,8 7-280 15,3 5-224-15,10 7-64 16,7 0-128-16,4 7 72 0,4-1 56 0,11 7 0 15,13-4-160-15,0 1-192 32,4 3 56-32,-4-4-169 0,0-2 137 15,-4 2 64-15,-5 1 112 16,-2-1 96-16,-13-2 48 0,-4-1-64 16,0-2-16-16,-12-8 88 0,-8 1 96 15,-12-3 168 1,-4-3-32-16,1-7 16 15,-6 0-128-15,5-3-120 0,8-6-128 16,17-33-768-16,3 7-2160 16,8-5-4474-16</inkml:trace>
  <inkml:trace contextRef="#ctx0" brushRef="#br0" timeOffset="1688.5">17850 3645 11586 0,'0'0'2937'16,"0"0"-905"-16,0 0-528 0,0 0-351 15,0 0-265-15,-64-16-424 16,44 35-56-16,3 0-112 31,-2 9-88-31,6 4-104 16,2 3-32-16,3 3-72 0,8 0 0 15,0 1-56-15,0-4-296 16,16-4-16-16,12-6-264 0,0-5-120 16,7-8-241-16,10-9-87 31,-2-3-304-31,0-6 24 0,2-10 175 15,-6-9 697-15,-3-4 408 16,-8-12 80-16,-4-7 216 0,-4-6 168 16,-8-3 40-1,-8-3 369-15,-4 3 519 16,0 9 144-16,-19 10-400 16,-9 13-47-16,-4 8-369 15,-9 15-344-15,2 2-112 16,-5 19 8-16,0 9-40 0,8 7-32 15,8 6-120-15,13 1 8 16,10-1-8-16,5 0-72 31,20-3 64-31,16-3 8 0,12-10 136 16,8-8-136-16,-1-8-80 0,1-9 40 0,-4 0 40 16,-12-9 0-16,-5-4 16 0,-14-3 64 15,-10 3 136-15,-6 1 264 16,-5 5 32-16,0 1-144 15,0 6-104 1,-5-4-192-16,1 4-72 16,1 0-240-16,-1 0-584 0,0 0-1072 15,4 0-3065-15,0 0-6498 0</inkml:trace>
  <inkml:trace contextRef="#ctx0" brushRef="#br0" timeOffset="2374.59">18658 3803 9281 0,'0'0'4705'16,"0"0"-3112"-16,0 0-225 0,0 0-304 15,0 0 169-15,0 0-449 31,0 0-264-15,32 0-264-16,-8 0-56 0,16 0-8 16,3 0-16-16,13 0-112 15,4 0 8-15,0 0-72 16,0 3 96-16,-8-3-96 0,-9 0-24 16,-15 0-120-1,-12 0-240-15,-12 0-312 16,-4 0-576-16,-28-9-1457 0,-3 0-1776 15,-5-4-4081-15</inkml:trace>
  <inkml:trace contextRef="#ctx0" brushRef="#br0" timeOffset="2637.56">18861 3623 6833 0,'0'0'6545'0,"0"0"-4088"15,0 0 63-15,0 0-615 0,0 0-601 32,0 0-704-32,0 0-384 0,0 0 200 15,0 0 112-15,16 117-167 16,-12-51-193-16,4-2-112 0,-4 6 16 16,0 3-72-16,4-16-152 0,-4 7-216 15,0-7-145 1,4-3-495-16,-5-10-1312 15,2-15-3458-15</inkml:trace>
  <inkml:trace contextRef="#ctx0" brushRef="#br0" timeOffset="3323.63">19909 3651 776 0,'0'0'9330'16,"0"0"-7578"-16,0 0-272 0,0 0-111 15,0 0 383-15,16-83-88 32,-20 71-335-17,-8-1-457-15,-8 4-208 0,-4 5-136 16,-4 4-280-16,-7 0-32 0,-5 13 104 16,-1 9-8-16,2 10 8 15,3 6-8-15,4 7-23 0,8 2-49 31,13 4-168-31,11 3-72 16,4 0 8-16,24-3 48 0,11-7-56 16,9-9-136-16,16-9-112 15,-4-11-81-15,4-12-495 0,11-12-760 16,-19-13-1321-16,-17-4-3344 0</inkml:trace>
  <inkml:trace contextRef="#ctx0" brushRef="#br0" timeOffset="4241.46">20706 3562 1328 0,'0'0'9226'0,"0"0"-6890"0,0 0-463 16,0 0 343-1,0 0-696-15,0 0-471 16,0 0-385-16,-92-60-216 0,49 60-88 15,-1 0-112-15,0 3-112 16,0 6 64-16,13 4-152 0,3-3 8 16,15 2-56-16,9 1-72 31,4 3-8-31,28 3 80 0,16 7 72 0,15 2 16 16,10 1-88-16,-2 3-64 0,-7-1-88 15,-9-3 8-15,-10 4 72 16,-17-3-32-16,-9-1 48 0,-15 1 48 31,0-6-56-31,-20-1 16 16,-7-7 48-1,-10-5 120-15,-6-7 72 0,-5-3-48 16,1 0-72-16,7-19-72 16,3 0-136-16,9-10-456 0,28-18-1016 15,5 5-1241 1,18 1-3928-1</inkml:trace>
  <inkml:trace contextRef="#ctx0" brushRef="#br0" timeOffset="4426.35">20993 3625 1272 0,'0'0'11170'16,"0"0"-9473"-16,0 0-473 15,0 0 360-15,0 83 0 0,0-45-423 16,0 4-489-16,8 2-328 15,-4 1-192-15,7-4-152 16,2-3-216-16,-2-10-664 0,10-15-673 31,-6-7-2191-31,-6-6-2370 0</inkml:trace>
  <inkml:trace contextRef="#ctx0" brushRef="#br0" timeOffset="4564.37">21156 3365 10218 0,'0'0'2032'0,"0"0"-2032"0,0 0-200 15,-24 92-1240-15,20-50-1257 0,-3-1-4904 16</inkml:trace>
  <inkml:trace contextRef="#ctx0" brushRef="#br0" timeOffset="5043.46">21177 3883 11146 0,'0'0'3009'16,"0"0"-1185"-16,0 0-512 16,-9-83-384-16,9 54-55 0,4 1-193 15,12-1-288-15,-1 1-216 16,10-1-112-16,-5 4-56 15,4 9-8-15,-5 10-152 0,-2 6 32 16,-2 6 112 0,-2 19 0-16,-2 7 8 15,2 9 48-15,-5 4-40 0,-8-1 0 0,0-2-8 16,0-7 0-16,0-7-168 16,0-9-200-1,0-9-8-15,-8-10 200 31,8 0 176-31,-5-19 56 16,5-13-56-16,0-6-144 0,13-7 96 31,11-5-249-31,4 2 169 16,4 7 24-16,-1 6 104 0,-4 16 224 16,-3 12-216-16,-3 7-8 0,-10 22 121 15,2 10 95-15,-2 10-16 0,-3-1-72 0,-8 7-64 16,0-4 8-16,0-3-24 15,0-2-40-15,0-11-8 16,0-3-400-16,0-12-1353 0,0-7-3080 31,0-6-5969-31</inkml:trace>
  <inkml:trace contextRef="#ctx0" brushRef="#br0" timeOffset="5529.05">21901 3623 4849 0,'0'0'7857'16,"0"0"-5472"-16,0 0-217 15,0 0-415-15,0 0-625 0,-8-23-640 16,-3 26-304-16,-6 17-88 16,1 5-8-16,-3 7 8 0,-2 9-8 15,6 3-8 1,2 4-72-16,10 3 32 15,3-7-40-15,0-3-128 0,16-6-240 16,7-9 88-16,14-7-96 0,-1-10-64 16,11-5 8-16,1-4-161 0,4-7-279 31,-5-12 248-31,-2-13 384 16,-9-12 184-16,-5-16 48 0,-3-17 8 15,-12-18-104-15,-9 6 104 16,-7 19 280-1,0 29 336-15,-7 15 304 0,-12 4 321 16,-2 7-569 0,-7 5-440-16,-7 10-104 15,7 6 24-15,0 20-144 16,7 9 152-16,6 6-64 0,7 4 72 16,8 5-56-16,0 4-24 15,19 0-80-15,13-3 0 0,4-3-8 31,12-7-288-31,1-9-320 0,30-16-744 16,-12-7-865-16,-3-9-2680 0</inkml:trace>
  <inkml:trace contextRef="#ctx0" brushRef="#br0" timeOffset="5660.54">22906 3546 14819 0,'0'0'4401'15,"0"0"-3833"-15,0 0-568 16,0 0-344-16,0 0 120 16,0 0-881-16,0 0-3576 0</inkml:trace>
  <inkml:trace contextRef="#ctx0" brushRef="#br0" timeOffset="9538.78">22897 3721 11930 0,'0'0'2945'15,"0"0"-1201"-15,0 0-384 0,0 0 81 0,0 0-217 16,0-3-408-16,0 3-328 16,0 0-248-16,0 0-88 0,5 0-56 15,10 0 56-15,9 0 32 32,8 0-40-32,11 0-88 0,10-4-48 15,-1 2 48 1,4-5-56-16,-9 1-352 0,-7-4-568 15,-9 7-688-15,-10-3-841 16,-18-1-607-16,-3 4-1841 0,-7 0-3585 16</inkml:trace>
  <inkml:trace contextRef="#ctx0" brushRef="#br0" timeOffset="9739.27">22897 3838 1840 0,'0'0'4041'0,"0"0"-2225"16,0 0 57-16,0 0-65 0,0 0 144 16,0 0 137-16,16 32-249 15,16-32-552 1,0 0-447-16,7 0-329 0,6 0-168 16,-2 0-232-16,2 0-56 31,-10 0-56-31,9 0-696 0,-12 0-1673 15,-12-3-3608-15</inkml:trace>
  <inkml:trace contextRef="#ctx0" brushRef="#br0" timeOffset="10741.72">24758 3689 8777 0,'0'0'1857'0,"0"0"-417"15,0 0-184 1,0 0 65-1,0 0-241-15,0 0-160 0,0 0-176 16,-71-54-120-16,50 44-40 0,-10 8-15 16,-1-2-25-16,-8 4-176 0,0 0-128 15,0 0-48-15,1 13-72 16,-2 3-24-16,5 6-40 0,4 0-8 16,8 7-48-16,9-1-48 31,7 4 40-31,8 3-328 15,4-3-320-15,20-3 280 16,8-4-192-16,15-6 375 0,2-6-23 16,2-7-112-16,1-6-112 15,0-10 96-15,-9-12 264 0,-7-6 80 32,-4-14 104-32,-12-5 136 15,-3-7 152-15,-10-16-56 0,-3-16 257 16,-4 4 447-16,0 8-664 0,0 18-176 15,-8 17 88-15,-4 1 104 0,-4 6-8 16,4 13-120 0,0 7-112-1,1 6-88-15,2 2-64 0,5 4 8 16,0 0-8-16,0 0-8 0,1 0-48 16,-1 4-16-16,4 5 64 0,-4 0 0 15,4 4 8-15,0 3 88 31,0 6 16-31,0 7 136 16,0 6-88-16,8 6-16 0,3 7-8 16,2 6 0-16,6 3-120 15,1 3-8-15,1 1 8 16,-2-1 64-16,5-3-56 0,0 0-16 31,-1-9-168-31,-3-4-528 16,12-6-1000-16,-4-13-937 15,-4-12-3488-15</inkml:trace>
  <inkml:trace contextRef="#ctx0" brushRef="#br0" timeOffset="10942.2">25407 3546 12082 0,'0'0'4577'15,"0"0"-2857"1,0 0-471-16,0 0-313 16,0 0-48-16,0 0-448 15,0-3-288-15,0 3-152 0,0 0-96 16,-7 0-936-16,-10 0-1160 16,-2 0-4210-16</inkml:trace>
  <inkml:trace contextRef="#ctx0" brushRef="#br0" timeOffset="15437.49">17762 4184 2632 0,'0'0'8490'0,"0"0"-6530"15,0 0-895-15,0 0-177 16,0 0 168-16,4 0-152 0,7 0-360 47,2 0-168-47,6 0-128 0,5-3 48 16,4 3-56-16,4-3-15 15,4 0-81-15,-4-1-64 0,3 1 24 16,2 3-56-16,-10-6 24 0,1 6-72 15,-8-3-8 1,-8 0-312-16,-4 3-585 0,-8 0-663 16,0 0-632-16,-3 0-737 15,-14 0-3416-15,1 0 1600 0</inkml:trace>
  <inkml:trace contextRef="#ctx0" brushRef="#br0" timeOffset="15653.6">17766 4277 6249 0,'0'0'4513'15,"0"0"-3025"1,0 0 96-16,0 0 249 16,0 0-457-16,95 0-480 15,-59 0-328-15,0 0-119 0,-1-4-233 16,2-2-136-16,-9-1-80 15,-1 4-160-15,-7-6-1089 0,0-4-1335 0,-8 1-1921 16,-4-1-5377-16</inkml:trace>
  <inkml:trace contextRef="#ctx0" brushRef="#br0" timeOffset="20148.99">10207 9915 824 0,'0'0'6961'16,"0"0"-4968"-16,0 0-1353 0,0 0-448 47,0 0 0-47,0 0-128 15,-4 0 40-15,-8 3 200 0,1 4 264 16,-6 2 168-16,1-3-216 15,-3 1-240-15,2 3-136 0,-2 2-88 16,-1-2 40-16,-4 3 16 16,4-1 80-1,-4 1 89-15,-4-1-57 0,4 5-16 0,-4-5-32 16,4 1-64-16,-3 3-64 16,-1-4 0-16,0 4-48 0,4 0 8 15,-4 3-8-15,0 0 0 47,0 0 8-31,-4 4-8-16,0-1 8 15,0 0 48-15,1 0-48 0,-1 1 0 0,0 2-8 16,0-3 0-16,0 3 48 16,-3-3-40-16,3 4-8 0,0 3 0 15,0-1 0-15,0 1 8 16,-3 6-8-16,2 0 8 15,1 0-8-15,-4 0 0 0,0-4 0 16,5 1-8-16,-5 0-88 0,-4-4 0 16,4 1-64-16,-4-1-56 15,-7 1-40 1,2-1-329-16,-7 1 321 16,5-4 200-16,-5 4 64 0,1 0 96 15,-5 0-96-15,4-1 160 0,0 0 225 0,1 1-281 16,6 3-56-16,-2-4 96 31,2 4-80-31,2 3-56 16,0-3-8-16,-2 6-56 15,2 0-16-15,2 0 64 0,-2 0 0 16,0 3-104 0,-2-6 56-16,2 4 56 0,-2-2 0 0,-2 2 8 31,-1-1 96-31,1-3-96 15,-6 3 224-15,5-3-32 16,1-3-192-16,2-1 120 0,-2 4-8 16,3-3-72-16,4 3 56 15,-7-3-96-15,3 3 40 0,0-1 56 16,0 1-16 0,0 4 136-16,0-4-40 15,4-1 112-15,1 1-88 0,3 0-32 16,4 0-48-16,1 0-8 15,-1 3-112-15,4 0 0 0,-4-3 8 16,4 6-16 15,-4-2 8-31,0-1 0 16,4 0 0-16,-4 3 48 0,1-3-48 16,-1 7-8-16,-5-4 0 15,1 3 0-15,4-3 8 16,-3 4-8-16,-1-4 8 0,0 4 0 15,1-1 40-15,3 1-40 16,0 2 0-16,0 1-8 16,4 3 8-16,-4 3 0 0,4 0 0 15,0 3 0-15,0-3 48 16,0 3-40-16,0 0-16 16,4 0 8 15,-8 0 0-31,4 1 0 0,-3 2-8 15,-1-3 0-15,-4 0-104 0,4-3 56 16,-3-3 40-16,-1-3-88 16,4-4 80-16,-4 0 8 15,3-2-40-15,7-4 48 16,1 0 0 0,5-3 8-16,1-3-8 0,-5 6 0 0,3-4 8 15,1 1-8-15,1 0 0 16,-1 0 0-16,0 1-8 15,-4-5-104-15,4 4 8 0,-4 0 104 32,1 0 0-32,2-1-16 15,1 2 8-15,5-1 0 0,-2 0-8 0,2 2 16 0,-2 2-8 16,2-4-24-16,-1 0 32 16,-5-1 0-16,6 1 8 15,-2-3 32 1,-2 3-40-16,3-6 8 15,0 6 40-15,4-7-40 0,0 4-8 32,5-1 64-32,7-2-56 0,-4 0 0 15,4-4-8-15,0 1 8 16,0-4-8-16,0 0-40 16,0-3 40-1,4 3 48-15,-1 1-48 16,5-5 0-16,0 2 72 0,4-4 56 0,4 0-120 15,0-1 64-15,0-2 120 16,8 0-184-16,4-4 88 0,0-3-96 31,0 4 0-31,4-7 24 16,3 4-16-16,-3-1 0 0,4 0 56 16,-4-3-64-16,-1 1-344 15,-3-4 248-15,4 0 40 16,-4 0-240-16,4 0 216 15,0-13 80 1,4-3 56-16,0-3 224 16,0-6-176-16,4 3-56 0,-5-4 0 15,5 0-32-15,-7 1 0 16,2-3-16-16,1-1 8 16,0 4-8-16,3-7 0 0,6 0 8 15,6-3-8 1,1 0 0-16,4 0 16 15,-4 4 184-15,-5 2-56 0,2 0-144 16,-10 1 48-16,-7-4-48 0,0 4-16 16,-4-4 16-16,4-3-8 15,-4 0 0 1,3 0 8-16,5 0 0 16,0 0 56-16,-1 4-56 0,6 2 0 15,-1-3 24-15,-5 6-16 16,5-2-8-16,-3 3 8 15,-6-4 0-15,5 0 0 0,-8 4-8 32,4-4 8-32,-4 1 64 15,4-1-72-15,0-2-8 0,3-1 8 16,1 0-8-16,0 4 8 16,-1-4-16-16,2 7 8 15,-5-1 0-15,-5 4 8 0,-3 3-40 31,-4 0 40-31,4-4 8 0,-1 1-8 16,5 0 0-16,9-6 0 0,-1-1 8 16,3 0-8-16,5 1 0 15,-4-1 0-15,-4 1 8 0,0 2 32 16,-8 1-40 0,0 0 8-16,-4-1 32 31,4 0-40-31,-5-2 0 0,9 3 0 15,-4-7 8-15,4 0-8 16,3 1 0-16,2-4 0 16,-1 0-8-16,3 0 8 0,-3 3 0 15,0 0 0 1,0 3 8-16,-9 4 0 16,5 0 0-16,1-4-8 0,-1-3 8 0,0 4-8 15,3-7 8-15,5 0-16 16,-4-3-40-16,4 0 48 0,0 3 0 31,-1-3 8-31,1 3-16 16,0 0 8-16,-4 3 0 0,0 1 0 15,-1 2 8 1,-3-3 0-16,4-3-8 16,1-3 0-16,-2-3 0 15,9-7 0-15,-5 0-8 16,6-2-136-16,-6-1-176 15,1 3 192-15,-8 4 56 16,1 0 72-16,-2 5 8 16,1 1 0-16,-5 0 88 0,6 3 80 15,-1 4-32-15,0-4-16 0,3-1-80 32,5 5 72-32,0-7 32 0,0 3-32 15,-4 3-40-15,-1-3-8 16,-3 0-64-16,-8 4 64 0,1 2-8 15,-6 1 48-15,-3 2 24 0,-4 0 24 0,4 1 25 32,-4 3 39-32,4-3-96 15,3 2-8-15,-2-2-72 16,2 0-40-16,1-7 64 0,1 0-72 16,-6 4 8-16,2-4 40 15,-6 3-32 1,1 1 64-16,-4-1-72 15,0 4 176-15,4-4-32 32,0 1-80-32,0-1-64 15,4-3 56-15,0 4-56 16,4-4 48-16,-5 0-48 0,2 0 40 16,-2 4 8-16,-2-4-40 0,-2 6 64 15,-3 1 40-15,-3 3 72 16,-1-3 48-16,3 3-112 0,-3-1-56 15,4-2-24-15,1-1-40 0,2 1 48 16,1-4-40-16,-3 4-8 16,2 3 40-16,-3-1-48 31,-4 1 8-31,1 3 0 16,2 0 48-16,-3 0 8 15,-4 0-16-15,4-6-40 0,0 3 72 16,0-1-72-16,4 1-8 15,-4-3 48-15,4 2-48 0,-4-2 8 32,-4 0 40-32,0-1-40 0,0 4 120 0,0 0-32 15,0 0-32-15,0 2 80 16,0 5-48-16,0-4 8 0,0-1-32 16,-4 1-64-16,0 0 40 15,4 0-40 1,0 0-8-16,0 0 64 15,-4 3-64-15,0 1 0 16,-4-2 0-16,0 2 8 0,4-1 64 0,-4-3-72 16,0 0 8-16,0-1 48 15,-4-2-56-15,0 0-8 16,-4 3 8 0,0 0-104-16,-7 3 56 15,-1 3 48 1,-4 4 0-16,-4 3-8 0,4-1-88 15,0 7-376-15,-4 0-880 16,4 3-1065-16,8 4-2544 0</inkml:trace>
  <inkml:trace contextRef="#ctx0" brushRef="#br0" timeOffset="25947.62">16267 5188 5945 0,'0'0'3008'15,"-4"0"-1711"-15,4 0-633 32,0 0 40-32,0 0 296 15,0 0-280-15,0 0-368 0,0 0-128 16,0 0 33-16,0 0 119 15,0 0 56-15,0 0 16 16,0 3-72-16,0 3 216 0,-3 4-16 31,-1-1-64-31,-4 4 40 16,3 3-176-16,1-4-63 0,-3 8-89 16,7-5-72-16,-4 4 40 15,4 1-72-15,-4 5-16 0,4 0 64 16,0 1 48-16,0-1-8 15,0 4-48 1,0-4-80-16,0 0-16 16,0 1-56-16,0-1 96 0,0 1-48 0,0-1 80 15,0-3-80-15,0 4 56 16,0-1-64-16,0 4 64 0,0-1 176 31,-4 4-152-31,0-3 16 16,-1 6-24-16,5-4-80 0,0-2 48 15,0 3-80-15,0 0-8 16,0-7 0-16,0 3 8 16,0-2 56-16,0-1-64 15,5 0-8 1,-1-2 64-16,-4 2-64 16,4 4 0-16,-4-4 8 0,0 3 80 31,4 4 16-31,-4-3-48 15,0-1-40-15,4 1 64 16,-1-3-72-16,1-1 0 0,-4 1-8 0,4-1 56 16,1-3-48-16,-5 3 24 15,0-3-24-15,0 1-16 0,0-1 16 16,0-3-8-16,0 3 0 0,0-2 48 16,0-2-48-16,0 5 8 15,4-4-8 16,0 3 48-31,-4 3-48 16,7-3 0-16,-7 4 0 0,4-1 0 16,0 1 0-16,5 3 64 15,-5-1-64-15,-1 1 0 16,1-1 8-16,0 4 0 0,0-4 0 16,-4 4 0-1,0-3 40-15,0-1-48 0,0 1 0 16,0 3 8-16,-4-4 0 0,-4 1-8 15,5-1 8-15,-1-2-8 16,-1-1 8-16,5-2-8 0,0 2 0 31,0-3 64-31,0 0-64 16,0 3 0-16,0-2 8 0,0 6-8 0,0-7 16 16,0 3-8-16,5-3 8 15,-5 4-16-15,4-4 40 0,-1 4-40 16,1-1 0-1,-4 0 40-15,8 1-32 16,-8-1-8-16,4 0 0 16,1 4 48-1,-5-4-48-15,0 1 0 16,0-1-8-16,0-2 8 16,0-1 0-16,0 3 0 0,-5-6-8 15,5 0 8 1,0 3-8-16,0 0 8 15,0 1 0-15,0-1 0 0,5 4 0 16,-1-1 0-16,-4 3 0 0,3 4 8 16,-3-3 0-16,0 3-8 0,4-1 8 31,0 1-8-31,0 0 8 31,0-4-8-31,0 1 8 0,1 3 40 16,-2-7-48-1,1 0-8-15,0 4 8 16,0-7 0-16,-4 4 16 16,4-4 32-16,0 0-48 0,0 3 72 0,-4-3-64 15,0 4 0-15,0 0 40 16,0-1 25-16,0 0-65 0,0-3 40 16,0 4-40-16,0-4 88 15,4 3-88-15,0-2-8 0,0-1 72 31,4 3-24-31,-4 1 8 16,-4-1-48-16,4 0 40 0,-4 4 24 0,0-6-72 16,0 2 0-16,0 0 0 15,-4-3-8-15,0-6 8 16,0 3 8-16,4-3-8 31,-4-3 8-31,4-1-8 16,0-5 8-16,0 3-8 0,0-4 8 15,0-3-8-15,0 0 0 16,0-3 0-16,0 3 0 16,0-3-64-16,0 0-176 0,0 0-321 15,0 0-447-15,0 0-872 16,0-15-2921 0,-8 2-4809-16,0 0 5081 0</inkml:trace>
  <inkml:trace contextRef="#ctx0" brushRef="#br0" timeOffset="26348.6">16088 8988 1280 0,'0'0'536'0,"0"0"6769"16,0 0-5416-16,0 0-425 16,0 0 329-16,12 19-225 0,-4-9-392 15,0-4-232-15,0 4-135 0,4-1-25 32,0 0-88-32,0 4-232 15,4 0-128-15,0 3-72 0,-1-3-48 0,6-1-56 16,-6 4-72-16,5 3-32 15,-3-3 32-15,2-3-80 0,-3 2 8 16,4-2 40 0,-4-3-56-16,0-4-8 15,-4 1-328-15,4-4-320 32,-8-3-592-32,-4 0-337 0,4-3-783 0,0-7-601 15,0-12-2488-15,-4 0 816 16,4 0 3721-16</inkml:trace>
  <inkml:trace contextRef="#ctx0" brushRef="#br0" timeOffset="26718.33">16694 8832 12082 0,'0'0'2425'0,"0"0"-1561"0,0 0 216 16,0 0 136-16,0 0-328 0,0 0-287 0,0 0 111 16,0 0 64-1,-12 36 0-15,3-18-264 16,2 2-168-16,-5 2-56 16,-4 0-16-16,0 0 112 0,-4 3-39 15,0 4-161-15,-3 0 32 16,-1-1-112-1,-1 1 32-15,5-1-88 16,5-5-48 0,-2-4 8-16,6 0-8 15,3-3-176-15,0-7-208 16,0 1-297-16,8-4-135 0,0-6-832 16,0 0-2329-16,0-3-1136 0,3-10-2761 15</inkml:trace>
  <inkml:trace contextRef="#ctx0" brushRef="#br0" timeOffset="27636.18">15566 7661 1592 0,'0'0'8922'0,"0"0"-7002"16,0 0-279-16,0 0 223 15,0 0-336-15,0 0-472 16,-4-19-439 0,0 19-313-16,-4 12-184 15,-3 11 288-15,-10 6-40 31,1 8-136-31,1 11-136 0,-5 6 64 16,4 7-56-16,4-1-48 0,4 3 8 16,0-6-56-16,8 0 56 15,4-9-56-15,0-10-8 16,8-9-248-16,3-10-264 16,6-13-96-16,-2-6 80 0,2-3 528 15,-2-19 96-15,-6-10-8 16,-5-6 144-16,-4-7 256 0,0-2 0 15,-13 0 16-15,-10-7 200 16,-5 9-120 0,-4 1-224-1,-4 5 8 1,0 8-168-16,0 5 17 0,4 11-129 0,13 2-88 16,3 9 0-16,8 4-120 15,4 0-473-15,4 0-855 0,15 7-1120 16,13 3-2578-16,0-1-4928 15</inkml:trace>
  <inkml:trace contextRef="#ctx0" brushRef="#br0" timeOffset="30158.1">16299 5156 96 0,'0'0'1600'0,"0"0"1465"16,0 0-1081-1,0 0-448-15,0 0 1 0,0 0-25 16,0 0-120-16,4 0-432 16,-4 0-343-16,0 3-241 0,0-3-72 15,0 0-96-15,0 0-144 16,0 3 16-16,5-3-72 31,-1 4 40-31,3-2 256 16,5-2 192-16,8 0 48 0,0 0-104 15,0 0-160-15,4 0-88 16,-4 0-32-16,-1 0 80 16,2 0 8-16,-1 0-80 0,-5-2 40 31,6-2-87-31,-6 4 71 0,5-3-48 16,1 0-8-16,2 0 8 0,5 0-48 15,0 3 0-15,4-4-16 16,-1 4-72-16,1-3 40 0,0 3 56 15,0-3 88 1,0 0-88-16,-4 3 8 16,0 0 16-16,-4 0-24 0,-4 0-96 15,3 0 0-15,-2 0-8 16,7 0 8-16,-4 0 0 0,7 0 0 16,1 0 0-16,4 0 8 31,0 0-16-31,-1 0 8 0,1 0 0 15,1 0 0-15,-5 0 0 16,-1 0 8-16,-3 0-16 16,4 0 16-16,-5 0-8 15,1 0 0-15,9 0-8 0,-1-3 8 32,-1 0 8-32,1-1 32 0,7 4-40 15,-2-3 48-15,-1 3-40 16,4-3 32-16,-4 0-48 15,-1 3 8-15,-3-4 0 0,-4 1 0 0,-1 1 80 16,5-2-80 0,-8 1-8-1,4 0 56-15,0 3 40 0,-4-3 48 0,4-1-48 16,-1 1-96-16,-3 0 0 16,-3 3 64-16,3-3-64 15,-4-1 0 1,4 2 8-16,0-2 8 31,0 1-8-31,3 0 0 0,5 0-8 16,8-4 8-16,0 7-8 15,-1-3 8-15,1 0-8 0,-4 0 0 16,4 3 8-16,-9 0 0 0,-3 0-8 16,0 0 56-1,-4 0-56-15,4 0 0 0,-4 0 0 16,0 0 0-16,8 0 0 15,-5 0 0-15,5 0 8 16,1 0 8-16,-1 0-16 0,3 0 0 16,-3 0 8-16,-1 0-8 31,-3 0 0-15,0 0 16-16,1 0-8 0,-1 0-8 15,4 0 0-15,-1 0 0 0,5 0 8 16,-1 0-8-16,10 0 8 15,-10 0-8-15,2 0 0 0,-2 0 0 32,-3 0 0-32,0 0-8 0,-5 0 8 15,1 0 0-15,9 0 16 16,-5 0-16-16,3 0 0 16,1 0 0-16,-4 0 8 0,4 0-8 0,-8 0 8 15,0 0-8 1,-4 0 0-1,0 0 0-15,0 0 0 0,-1 0 0 0,5 3 8 16,0-3-8-16,8 0 8 16,-5 0-8-16,5 0 8 0,1 3-8 31,-6-3 0-31,-3 0 8 16,0 3 8-16,-4-3-8 0,0 0 0 15,0 4-8 1,-1-1 8-16,1 3-8 0,4-6 0 15,-1 3 0-15,10 1 0 16,-5-2 0-16,3 2 8 0,2-4-8 31,-5 3 0-31,-5-3 0 16,1 3 0-16,-4-3 0 0,-9 0 8 16,6 0-8-16,-5 0 8 15,3 0 0-15,1 0 0 0,8 0 0 16,0 0-8-16,3 0 56 15,10 0-48 1,-6 0-8-16,2 0 48 0,-5 0 40 16,-4 0 32-16,-4 0 32 15,0-3-8 1,-9 3 32-16,9 0-88 0,-4-3-40 16,8-1-40-16,0 4-8 31,3 0 8-31,1 0-8 0,0 0 16 15,0 0 32-15,-4 0-48 16,-4 0 0-16,-5 0 8 16,-10 0 0-16,-2 0 0 0,-11 0-8 0,4 0 0 0,-4 0 8 31,0 0-8-31,0 0-72 16,0 0-216-16,0 0-248 15,0 0-528-15,-4 0-360 0,-3-2-521 16,-1-2 265-16,-5 1-393 0,-2-10-1183 15,-1 4-3210-15,4-1 3330 0</inkml:trace>
  <inkml:trace contextRef="#ctx0" brushRef="#br0" timeOffset="30574.7">21570 4851 7793 0,'0'0'2081'16,"0"0"-585"-16,0 0-192 0,0 0 257 16,-39-13-1-16,39 13-72 31,0 0-408-31,0 0-455 0,0 0-281 16,0 0-224-16,7 7 48 0,2 5 152 0,3 1-56 15,4 0-136-15,-1 6 0 16,10 0-16-16,-1 0 16 0,4 3-40 15,4-3-32-15,-9 0-8 16,1-3-48-16,-4 0 16 0,-8-3 24 31,0-1-24-15,-8-2-16-16,4-4 0 16,-8 4-24-16,4-4 16 0,-4 1-8 15,0-1 16-15,0 3 24 16,-4 1 48-16,-8 3 56 0,-4-1 16 15,-8 4 24 1,-1 0 0 0,-1 0-72-16,-11 3-88 0,5-3 56 0,4 3-64 15,1-3-80-15,3-1-568 16,7-2-536-16,17-3-1025 0,0-7-2640 16,13-3-3280-16</inkml:trace>
  <inkml:trace contextRef="#ctx0" brushRef="#br0" timeOffset="31075.94">22339 4956 9113 0,'0'0'2321'0,"0"0"-369"0,0 0-103 15,0 0-385-15,0 0-416 31,0 0-416-31,0 0-15 16,0 0 23-16,-79-13 40 0,55 23-192 31,4 5-72-31,-3 5-224 16,6 2-144-16,2 6 80 16,6 1-120-16,5 3 112 0,4-4-24 15,0-2-8-15,13-1-80 16,10 0 88-16,1-8-48 0,8-2 8 15,3-5-56-15,1-7-96 16,1 0-200-16,-1-3-352 0,-8 0-144 16,-13-9-56-16,-2-4-505 15,-13-3-983 1,0-3-1937-16,-13 6-5857 16</inkml:trace>
  <inkml:trace contextRef="#ctx0" brushRef="#br0" timeOffset="32780.15">16411 5020 744 0,'0'0'288'16,"0"0"-224"-16,0 0 2360 16,0 0-919-16,0 0-529 0,0-17-304 31,0 14 112-31,0 3-160 0,0 0-192 0,0-3-96 15,0 3 48-15,0 0 217 0,0 0 151 16,0 0-88-16,0 0-200 16,0 0-120-16,0 0 80 15,0 0 40 1,0 0-104-16,-8 0-128 31,0 0 72-31,-4 6-79 0,0 1 111 0,-4-1-56 16,4 4 88-16,-4 2-16 15,4-2-40-15,-4 6-88 16,4-1-24-16,-4 5 88 16,1-1-64-1,2 0 16-15,2-3-120 16,-1 3-16-16,8-3-8 0,-1 3-96 0,5-3-16 16,0-1-40-16,0 1 56 15,9 0 48-15,3 3 72 0,4-3 8 31,-1 0-80-31,6 0 48 16,-2-3 8-16,-3-7-104 0,5 0 0 16,-2-2 72-16,1-4-64 0,-4 0 120 0,8-7-40 15,-4-6-8-15,-1-6 0 16,2-3-8 0,-10 0-56-16,6-7 88 15,-6 1-104-15,-2 2 48 0,-1-2-40 16,-5 2 72-16,1 7-32 15,-4 3 80 1,0 4 169-16,0-1-57 16,0 4-144-16,0-1 72 15,-4 0-48 1,-7 1 40-16,-6-1 96 16,2 1-56-16,-1 3 72 0,-9-1-48 15,6 4-40-15,-9 3-80 0,4 0-104 31,-8 10 0-31,0 5-72 0,4 4-512 16,-7 20-1121-16,7-11-2151 16,7-2-4642-16</inkml:trace>
  <inkml:trace contextRef="#ctx0" brushRef="#br0" timeOffset="34499.98">16559 5289 3368 0,'0'0'8610'0,"0"0"-6618"16,0 0-1255-16,0 0-473 15,0 0-152-15,3 0-24 0,-3 0-16 16,0 0-72-16,4 3-48 0,0 4 48 0,4-1 0 31,1 7-8-31,2 0-1136 16,9 6-1225-16,0-7-3392 0,-8 1 968 15</inkml:trace>
  <inkml:trace contextRef="#ctx0" brushRef="#br0" timeOffset="34684.85">16785 5543 1536 0,'0'0'4889'0,"0"0"-3057"16,0 0-920-16,0 0 129 0,0 0-241 15,0 0-160-15,0 0-232 16,17 19-152 0,-17-13-24-16,7 4-128 0,1 3-104 15,4-4-1024-15,4 4-1465 16,1-3-3536-16,-6-4 4129 0</inkml:trace>
  <inkml:trace contextRef="#ctx0" brushRef="#br0" timeOffset="34854.11">16965 5734 4504 0,'0'0'2393'16,"0"0"-801"-16,0 0-143 15,0 0-241-15,0 0-248 0,0 0-408 16,0 0-336-16,47 19-112 31,-34-13-104-31,-2 3-960 0,6 8-1344 0,-6-8-3114 16,6 1 2314-16</inkml:trace>
  <inkml:trace contextRef="#ctx0" brushRef="#br0" timeOffset="35038.96">17192 5940 7945 0,'0'0'1505'16,"0"0"-937"-16,0 0-264 0,0 0 96 15,0 0-120-15,0 0-128 16,0 0-96-16,80 28-56 31,-73-11-320-31,1 2-968 0,5 3-1593 16,-6-6-1440-16,1-1 2753 15</inkml:trace>
  <inkml:trace contextRef="#ctx0" brushRef="#br0" timeOffset="35186.08">17399 6153 6985 0,'0'0'2304'0,"0"0"-831"15,0 0-561-15,0 0-128 16,0 0-288-16,0 0-280 0,0 0-216 0,96 22 0 16,-72-6-1432-16,-5-3-3033 15,-3-4-2120-15</inkml:trace>
  <inkml:trace contextRef="#ctx0" brushRef="#br0" timeOffset="35339.68">17638 6321 6993 0,'0'0'1712'0,"0"0"-647"31,0 0 183-31,0 0-272 0,0 0-520 16,0 0-256-16,0 0-200 16,79 35-712-16,-58-22-1168 0,-1 6-969 0,-5 0-3064 15</inkml:trace>
  <inkml:trace contextRef="#ctx0" brushRef="#br0" timeOffset="35486.81">17873 6531 568 0,'0'0'7353'0,"0"0"-5993"15,0 0-743-15,0 0-361 16,0 0-184-16,0 0-72 16,0 0-168-1,48 44-2585-15,-40-31-2216 0,-4-1 3649 0</inkml:trace>
  <inkml:trace contextRef="#ctx0" brushRef="#br0" timeOffset="35618.28">17981 6711 104 0,'0'0'1200'0,"0"0"4881"0,0 0-4809 16,0 0-527-16,0 0-297 15,0 0-176-15,0 0-272 0,39 26-528 16,-26-20-2513-16,-5 4-2456 0</inkml:trace>
  <inkml:trace contextRef="#ctx0" brushRef="#br0" timeOffset="35771.93">18215 6886 8241 0,'0'0'2417'0,"0"0"-1649"31,0 0-568-16,0 0-200-15,0 0-840 0,0 0-1561 0,0 0-2720 16,0 0 2025-16</inkml:trace>
  <inkml:trace contextRef="#ctx0" brushRef="#br0" timeOffset="36003.67">18351 7039 1400 0,'0'0'168'0,"0"0"3889"15,0 0-2601-15,0 0-136 0,0 0-311 0,0 0-185 16,21 28-360 0,-18-21-40-1,1-1 272-15,4 0-8 0,0 4 32 16,0 0 793 0,4 2-73-16,0-6-976 15,-4 4-464-15,-4-7-600 0,-4 3-1609 16,0-2-2832-16,0-1 3049 31</inkml:trace>
  <inkml:trace contextRef="#ctx0" brushRef="#br0" timeOffset="36157.28">18511 7232 9650 0,'0'0'2496'0,"0"0"-1648"0,0 0-696 15,0 0-152-15,0 0-1304 16,0 0-2921-16,7 16 944 0,2-6 1905 16,-5 3-1016-16</inkml:trace>
  <inkml:trace contextRef="#ctx0" brushRef="#br0" timeOffset="36304.43">18650 7397 3304 0,'0'0'9162'0,"0"0"-6625"16,0 0-1361-16,0 0-464 16,0 0-136-16,0 0-360 0,0 0-216 15,-12-25-2248-15,8 25-5154 16,0 0-47-16</inkml:trace>
  <inkml:trace contextRef="#ctx0" brushRef="#br0" timeOffset="37661.04">16841 9306 11082 0,'0'0'3145'0,"0"0"-1321"0,0 0-352 16,0 0-39-16,0 0-377 16,0 0-464-16,0 0-224 0,0 0-248 15,24-13-56-15,-16 10-64 31,8-4-360-31,-4 1-776 16,12 0-721 0,12-20-2272-16,-4 4-2856 0,-4 3 1480 15</inkml:trace>
  <inkml:trace contextRef="#ctx0" brushRef="#br0" timeOffset="37823.75">17176 9090 4032 0,'0'0'6090'15,"0"0"-3666"-15,0 0-1544 0,0 0-488 16,0 0 161-16,0 0-121 0,0 0-432 16,79-57-248-16,-55 47-1697 15,-7 4-3296 1,2-4 56-16</inkml:trace>
  <inkml:trace contextRef="#ctx0" brushRef="#br0" timeOffset="37946.14">17459 8886 9642 0,'0'0'1696'16,"0"0"-1208"-16,0 0-352 0,0 0-136 15,0 0-576-15,84-63-2001 16,-65 50-3616 0,-2 0 3913-16</inkml:trace>
  <inkml:trace contextRef="#ctx0" brushRef="#br0" timeOffset="38093.25">17749 8651 992 0,'0'0'5593'0,"0"0"-5313"0,0 0-280 16,0 0-1480 0,69-79-1161-16,-54 67 1001 15</inkml:trace>
  <inkml:trace contextRef="#ctx0" brushRef="#br0" timeOffset="38641.35">18092 8325 10122 0,'0'0'1904'0,"0"0"-1232"16,0 0-296-16,0 0-168 15,0 0-208-15,88-83 0 16,-76 77-1232-16,0-4-1088 0,-5 7-81 15,2-3 193-15,-1-7 287 16,0 4 345-16,4-8 648 16,0 5 928-16,3-4 200 0,5 0 200 15,-3 0 136-15,-2-3 4713 16,6 0-3585-16,-6 3-319 16,5 1-585 15,-4-2-488-31,4 5-144 0,-4 2-128 15,0 1-104-15,-5-1-120 0,6 4-288 16,-1-4-585-16,3 4-319 16,-2-3 104-16,-2-4 352 15,2 3 776-15,2-6 184 16,1 3 528 0,0-6-120-16,0 1 408 0,0 1-168 0,-5-1 256 15,2 2-71-15,-1 3-9 16,0-3-304-16,0 3-80 15,0 1-296-15,8-1-56 0,-5 3-80 32,1-2 40-32,4-1-32 15,1 3-16-15,-6-2 0 0,1-4 48 0,0 0 0 0,3-3-48 16,-2 0-8-16,3-3-136 16,4-4-688-16,-4 4-953 15,3 0-1399 1,10-6 623-16,-9 2 897 15,-1 7 976-15</inkml:trace>
  <inkml:trace contextRef="#ctx0" brushRef="#br0" timeOffset="38763.71">19395 7312 6649 0,'0'0'4921'0,"0"0"-3689"16,0 0-624-16,0 0-432 0,0 0-96 15,96-73-80-15,-76 54-1432 0,-4 3-4025 16,0 3-296-16</inkml:trace>
  <inkml:trace contextRef="#ctx0" brushRef="#br0" timeOffset="38895.21">19758 7045 3448 0,'0'0'72'0,"0"0"792"15,0 0-864 1,0 0-1816-16</inkml:trace>
  <inkml:trace contextRef="#ctx0" brushRef="#br0" timeOffset="39042.32">20065 6883 1616 0,'0'0'4353'0,"0"0"-1121"15,0 0-1895 1,0 0-793-16,0 0-544 15,99-79-208-15,-71 57 152 0,0 3-688 16,-1-4-1553-16,10-2-2120 0,-5 6 2297 16,-9 3 960-1</inkml:trace>
  <inkml:trace contextRef="#ctx0" brushRef="#br0" timeOffset="39195.94">20395 6658 680 0,'0'0'464'16,"0"0"4849"-16,0 0-4153 0,0 0-432 15,88-58-456-15,-60 43-120 16,0-5-56-16,0 1-88 15,0 4 72-15,-5-1-80 0,1 3-8 32,0 0-456-32,-8 1-240 15,4 2-264-15,0-3-792 0,-1 1-153 16,5-4 673-16,17-16-544 16</inkml:trace>
  <inkml:trace contextRef="#ctx0" brushRef="#br0" timeOffset="39449.81">21065 6235 360 0,'0'0'6689'0,"0"0"-5417"0,0 0-872 16,0 0-272-16,84-38-40 15,-61 26-80-15,1-1 32 0,0-3 32 16,0 3 0 0,4-2 617-16,0 2-121 31,-5-3-80-31,-3 0 104 0,5 3-184 15,-10 0-176-15,1 1-64 16,0 2-32-16,0 1-128 16,0-1 0-16,0 1-8 0,-1 2-128 15,2 1-656 1,-2 0-760-16,2-7-1673 16,-2 6-2352-16</inkml:trace>
  <inkml:trace contextRef="#ctx0" brushRef="#br0" timeOffset="43738.16">18778 7032 800 0,'0'0'7353'15,"0"0"-6104"-15,0 0-761 16,0 0-248-16,0 0-40 0,0 0 224 31,-17-50 272-31,10 33-16 0,-1-1-104 16,-5-1 0-16,-2 0-168 15,2-1-120-15,-2-5 9 32,-1 3-65-32,-4-3-128 0,8-4-8 15,-8-3 88-15,4 4 64 0,1-4 352 16,-2 3-240-16,6-3-224 0,-10 7-24 0,6-4-8 15,-1 4-32-15,-5 0 64 32,2-1-64-32,-1 4-64 0,4-3 72 15,0 2-72-15,0 5 8 16,4-5 32-16,0 4-40 0,-4 0 0 16,1 0 0-16,2 0-8 0,-6 0 8 15,-2 0-8 1,6 0 0-16,-5 3 8 15,3-3-8-15,6 0 64 0,-10 0-64 16,10 0-8-16,-6 0 8 16,2-3 0-16,-1-1 0 0,0-2 8 47,-4-1 0-47,1 1 0 15,-2 0-8-15,-3 2 0 0,5 1-8 16,-5 0 8-16,0 3 0 0,3 0 0 15,-2 3 0-15,3 0 56 0,4 0-56 16,0 0 0-16,-4 3 32 16,4-2-32-1,0-1 0-15,-3 3 8 0,-5-2-8 16,-4-2 0-16,0-2-56 16,0 3 56-16,0 1-8 0,-4-4 8 15,4-1 0-15,4 5 8 16,-3-7-8-16,3 5 64 31,3-1-56-15,1-1 0-16,5 3 0 0,-2 0 0 0,2 0 24 15,-2 0-24-15,-2 0-8 16,3 4 0-16,-8-5-40 0,-3 8-152 16,-5-1 192-16,-5 1-8 31,1 3-288-31,1-1-104 0,7 4 400 15,0-3 56-15,4 2-56 16,4-5 48-16,4 3-48 0,0-4-48 0,0 4 48 16,5-4 48-16,3 1-40 15,-5 2 16 1,2 1-24 0,-2 0-48-16,-2 3 40 0,-2-1-72 0,2 4 80 15,-2-3-104-15,2 3 104 0,-5-3 64 16,4 0-64-16,-4-1 0 15,5 1 16-15,-6-3-8 32,1 3 0-32,5 0 0 0,-6 0-8 15,1 3-8 1,5 0 8-16,-9 0-64 0,3 0 56 16,2 0 8-16,-5 0-8 0,-4 0-128 15,4 0 120-15,1 0 16 31,2 0-72-31,1 0 72 16,9 0-8-16,-6 3 8 0,9 0-48 16,-3-3 32-16,7 3-40 0,-5 3 48 15,2-3 16 1,-5 4-8-16,3-1 0 16,2 1 8-16,-1-1-8 15,-4 7-64-15,4-4 56 0,4 1 0 16,-8 3-48-16,8 2-24 15,-1-2 72 1,5 3-8-16,-3-3-80 0,3-1 96 16,0 4 0-16,0 3 0 31,0-3 0-31,0 3 24 0,0 0-16 16,3 4 48-16,6-1 48 15,-1 0-40-15,0 0-56 16,4 3 88-16,0 1-24 0,-1-4-64 0,6 4 0 0,-2-4 56 31,-2 0 8-31,2 3-72 16,-2-3 0-16,-2 4 16 0,-3-4-16 15,4 0 0-15,-4 1 8 16,0 2-8-16,1-2 8 0,2 2 0 31,1 0 0-31,0 1 40 16,4 2-48-1,0 4 8-15,0-3-8 0,0-1 8 16,-1 1 48-16,2-4-56 16,-2 0 0-16,6-3 0 15,-1 1 8-15,-5 2-8 0,5-2-8 16,0 2 8 0,0 0 0-16,0 4 0 0,0-4 0 15,0 1 64-15,0 2-56 16,-1-3-16-16,2 1 0 15,-1 0 8-15,3-1 0 0,-3-3-104 16,5 0 104-16,-1-2 24 16,-5 2-24-16,1-3 0 15,0-1 16-15,0 2-8 0,0-1 0 16,-5 3-8-16,6-3 0 16,-5 3 48-16,3-3-40 0,-2 3 96 15,2 1-32-15,1-1 24 31,4 0 8-15,1 0-96-16,-2 0 64 16,1 1 8-1,4-1-32-15,0-3 16 16,-8 4-64-16,3-1 16 16,1-3 72-16,-3 0-40 0,-6 0-40 15,5-3 88-15,-4 2-48 0,0-1 56 16,4-4-96-16,-4 2 40 0,0 4 8 15,4-3-40-15,-4 0-8 16,-1 3 72-16,2-3-72 0,-6 0 0 16,2 0 0-16,2-4-8 31,-2 4 16-31,-1-3-16 0,-5 3 0 16,10-4 48-16,-10 1-48 15,9-3 8-15,-4 2 40 16,0-2-40-16,0 2-8 15,0-2-8-15,0 3 8 0,0-1 8 32,4-2-8-32,0 3 48 0,-1-4-48 15,2 1 0-15,2-1 8 16,-2 1-8-16,-1 0 64 0,3-5-64 16,-2 2 8-16,-6-1 40 0,6 1-40 15,-10-1 8 1,5 0 24-1,-3 1-40-15,2-4-8 0,1 3 8 0,0 1 0 16,4-1 0-16,0 0 16 16,-4 1-16-16,4-4 16 0,-4 0-16 15,-1 4 8-15,2-5 48 32,-5 2-56-32,3-1 0 0,2 0 0 15,-6-3 0-15,10 3 0 16,-6 1 0-16,5-1 0 0,4 0 48 15,-4-3-48 1,0 0 0-16,0 0-8 0,0 0-8 31,0 0 16-31,0 0-256 0,0 0 248 16,-4 0 0-16,4 0 8 16,-4 0-8-16,4 0-48 15,-1 0-40-15,2 0 0 0,-2 0-152 16,-2 0-48-16,-2 0 48 31,1 0-80-15,0 0 176-16,-4-3 112 0,4 3 40 0,-4-3 8 15,4-1 0-15,0 1-8 16,0 0 0-16,4-4-112 16,0 5 40-1,3-5-16-15,-2 4-184 16,-6 0 48-16,2-4 40 0,-5 4 136 15,-1-6 48-15,1 2 8 16,-3-2 64-16,3-4-72 16,-5 0 64-16,9 0 24 0,-7-5 32 0,3-1 72 15,-5-1 64 1,1 1-16-16,4-3 176 16,-4 0-64-16,1 0-96 0,-1-1 64 15,-1-2-96-15,1 0-48 16,0-1 96-16,-4-5 48 0,0-4 41 15,0 0-17-15,-4 0-24 32,-3-3 104-17,-6-3-144-15,-2-1-152 16,-6-2-48-16,6-1-32 0,-9 1-48 0,0 3-24 16,3 6-448-16,-2 6-480 15,-14 4-657-15,10 9-1455 0,3 6-5842 16</inkml:trace>
  <inkml:trace contextRef="#ctx0" brushRef="#br0" timeOffset="45680.52">17192 9261 8841 0,'0'0'2753'16,"0"0"-1473"-16,0 0-200 0,0 0 281 0,0 0-1 16,0 0-240-16,0 0-272 15,0 0-135-15,0 0-225 0,0 0-448 16,0 0-40-1,12 0-832-15,0-3-505 47,16-16-1319-47,0 0-1545 0,0-4-3033 0</inkml:trace>
  <inkml:trace contextRef="#ctx0" brushRef="#br0" timeOffset="45812.01">17414 9026 10898 0,'0'0'1856'0,"0"0"-1112"0,0 0-464 0,0 0-136 16,0 0 9-16,0 0 23 0,97-47-176 16,-82 43-537-16,13 1-2047 0,-7 0-3793 31,-2-3 2056-31</inkml:trace>
  <inkml:trace contextRef="#ctx0" brushRef="#br0" timeOffset="46112.71">17805 8801 11042 0,'0'0'2536'16,"0"0"-1479"-16,0 0-713 15,0 0-256-15,0 0-88 16,0 0-200-16,92-76-801 0,-76 69-623 16,4 1-520-16,0-3-473 15,0 2-448-15,-1-3 353 0,6 1 1248 31,-1-4 1225-31,0 0 239 0,-5 4 791 16,1-4-191-16,1 1 5409 0,-6-4-4361 16,1 3-615-16,0-3-465 15,4 4-184-15,-1-1-176 16,2-6-120-16,-1 3-88 31,3-3-1048-31,9-3-2201 16,-4 0-1840-16,-4 2 3401 0</inkml:trace>
  <inkml:trace contextRef="#ctx0" brushRef="#br0" timeOffset="46228.39">18495 8331 7113 0,'0'0'1848'0,"0"0"-655"15,0 0-425-15,0 0-120 16,100-80 104-16,-85 68-400 16,1 2-352-16,0-2-96 15,4-4-1680-15,-5 3-3713 0,2 0 600 16</inkml:trace>
  <inkml:trace contextRef="#ctx0" brushRef="#br0" timeOffset="46382.01">18866 8017 9329 0,'0'0'3257'0,"0"0"-1760"16,0 0-889-16,0 0-424 16,75-70-56-16,-55 57-128 15,-1 0-32 1,9 0-1265-1,-7 4-1447-15,-6-1-4418 0</inkml:trace>
  <inkml:trace contextRef="#ctx0" brushRef="#br0" timeOffset="46513.49">19231 7756 4608 0,'0'0'5530'15,"0"0"-3930"-15,0 0-776 0,0 0-552 0,0 0-152 16,88-67-120-16,-68 52-1360 0,1 5-2505 15,-6 0-2336-15</inkml:trace>
  <inkml:trace contextRef="#ctx0" brushRef="#br0" timeOffset="46644.98">19551 7585 1400 0,'0'0'9586'0,"0"0"-8370"0,0 0-856 16,0 0-192-16,0 0-160 15,0 0-8 1,91-73-424-16,-71 63-1904 16,0 1-3226-16</inkml:trace>
  <inkml:trace contextRef="#ctx0" brushRef="#br0" timeOffset="46798.6">19989 7321 5281 0,'0'0'4961'0,"0"0"-4113"15,0 0-544-15,0 0-240 0,88-82-64 16,-57 66-440-16,5 3-808 0,16-15-1089 0,-8 9-752 16,0-4-911-16</inkml:trace>
  <inkml:trace contextRef="#ctx0" brushRef="#br0" timeOffset="46914.46">20451 7017 96 0,'0'0'7569'0,"0"0"-6409"16,0 0-776-1,0 0-288-15,0 0-96 16,0 0-8 0,112-70-128-16,-80 57-752 15,-4-3-1888-15</inkml:trace>
  <inkml:trace contextRef="#ctx0" brushRef="#br0" timeOffset="47199.56">21503 6346 512 0,'0'0'9818'0,"0"0"-7730"16,0 0-496-16,0 0-415 0,0 0-721 31,0 0-240-31,0 0-72 0,20-57-144 16,-24 54-2425-16,-12-3-8241 16</inkml:trace>
  <inkml:trace contextRef="#ctx0" brushRef="#br0" timeOffset="61935.11">24017 3108 1008 0,'0'0'9466'0,"0"0"-7962"31,0 0-208-31,0 0-479 16,0 0 95-16,0 0 152 0,0-28-304 15,0 28-176-15,0 0-336 16,4 9-200-16,4 4 56 0,-1 9 40 16,6 10 104-16,-5 6-48 0,4 9-104 15,4 17 64 1,0 22-87-1,-1 12-57-15,6 10 88 0,-6-10-96 16,-2-5 48-16,-6-11-48 0,1-12-8 16,0-16 48-16,-8-13-48 0,0-6 16 31,5 3-8-31,-5 3 64 31,7 7-72-31,1-3 8 0,4-7 0 16,4-4 80-16,0 1-24 15,0-3-64-15,4-6 48 0,-4-4-48 16,-4-6 8-16,-4-1-8 0,0-5-737 16,-8-7-1175-1,0-3-2561-15,0 0-5161 0</inkml:trace>
  <inkml:trace contextRef="#ctx0" brushRef="#br0" timeOffset="62251.5">24260 4464 4096 0,'0'0'6930'0,"0"0"-5010"0,0 0-968 16,0 0-327-16,0 0 343 31,92 0 32-31,-49 0-256 0,13 0-160 15,16 6-224-15,32 4-136 16,23 2 72-16,12 1 97 0,-15 3-49 16,-33-3-120-16,-31-7-32 15,-28-3-120-15,-12 0 40 16,-8 0-112 0,0-3 88-16,-4 0-40 0,-8 0-48 0,0 0-392 15,-8 0-1161-15,-20-9-559 0,0-7-1025 31,0 3-4800-31</inkml:trace>
  <inkml:trace contextRef="#ctx0" brushRef="#br0" timeOffset="62921.96">23993 2895 5473 0,'0'0'5769'31,"0"0"-4369"-31,0 0-376 0,0 0-255 16,0 0 407-16,0 0-192 15,0 0-504-15,0 0-280 16,127-13-56-16,-54 17-136 0,30 5 96 0,20 1-104 0,1-4 48 31,-21-3-48-31,-30-3 8 16,-30 0-8-16,-15 0 8 0,-4 0 0 15,-5 0 80-15,-2 0-88 16,-10 0 128-16,-3 0-80 16,0 0 0-16,-4 0-48 0,9 3-88 15,2 7 80 1,6 9 0-16,-2 6 8 0,9 10 0 15,4 7 0-15,0 9 40 16,4 15 32-16,4 26 56 16,7 20-16-16,-7 14-8 0,-4-5 48 15,-4-10-32 17,-12-13 8-32,-4-9 9 0,0-9-33 15,-8-23-56-15,0-13 24 31,0-5 0-31,0 2-64 16,-4 7 88-16,8-1-40 0,-4-3-56 16,8-5 0-16,0-4-136 0,16 0-1025 0,-4-7-1887 15,0-9-5482-15</inkml:trace>
  <inkml:trace contextRef="#ctx0" brushRef="#br0" timeOffset="64209.55">26998 6842 3568 0,'0'0'6474'0,"0"0"-5058"0,0 0-312 16,0 0-224-16,0 0 225 0,0 0 255 47,-9-77-176-47,1 58-328 15,-7-3-184-15,-2-3-319 16,-7-4 103-16,-4-2-160 0,0 2 24 16,-7-3-80-16,-5 4-32 0,-3 6 56 15,2 5-16-15,5 11-88 16,1 6-64-16,3 0-96 16,4 13-120-16,0 12-48 0,12 7 168 15,8 3 48-15,4 7 40 16,4 2-8-16,16 0-80 0,7-6-120 15,10-6-232-15,7-7 144 32,-1-8 72-32,6-15 24 0,-6-2 104 15,-3-2 8-15,-8-18 24 0,-4-12 24 16,-5-9 184-16,-6-19 24 16,-2-22-104-16,6-17-80 0,-6-6 0 0,1 20-16 31,-3 24 104-31,-5 20-104 31,-1 12 88-31,-3 1 104 0,0 2-16 16,0 7 64-16,0 10 0 15,0 9-112-15,0 0-176 0,0 6-8 16,0 13-112-16,-11 13 112 16,-2 9 72-1,6 7-24-15,-5 6 0 16,3 12 24-16,9 17 72 0,0-7-128 0,4-6-8 15,9-10 72-15,6-12-72 0,9-1 8 16,8 8-16-16,0-11 0 31,8-6 0-31,-5-12-104 16,2-7-216-16,-5-10-712 0,-5-12-1592 16,-6-19-2057-1,-10-7-3985-15</inkml:trace>
  <inkml:trace contextRef="#ctx0" brushRef="#br0" timeOffset="64911.24">25973 6461 11282 0,'0'0'2680'0,"0"0"-911"16,0 0-401-16,0 0-280 15,0 0-423-15,0 0-489 0,-8 6-128 16,-20 13 536 15,-8 6 80-31,-12 1-160 16,-7 0-56-16,-1-1-104 0,-4-3-128 15,8 0-120-15,9-2-24 16,11-8-8-16,8 1-16 0,12-1-48 16,4 1-64-16,8-4 8 31,0 8 56-31,16-5 160 0,4 7-72 0,7-3-40 16,5 0 16-16,9 3-64 0,2-6 8 15,2-1 48-15,-2 1-8 16,0-3-48-1,2-1-336-15,-10-2-880 16,-3-7-840-16,-8 0-3378 31,-12 0-5688-31</inkml:trace>
  <inkml:trace contextRef="#ctx0" brushRef="#br0" timeOffset="65443.71">24682 6540 9898 0,'0'0'3024'0,"0"0"-1471"15,0 0 247-15,0 0-448 0,0 0-464 16,0 0-391-16,0 0-113 31,-68-6-56-31,49 25 40 0,-1 3-112 16,3 7-208-16,6-1 64 15,3 4-104 1,8 3 0-16,0-3 56 16,19 0 48-16,13-1-16 0,5-5-88 15,10-7-8-15,1-13-56 16,0-6-16-16,-4-3 24 0,-8-16 48 0,-8-16 80 31,-13 0 8-31,-6-13-16 16,-9 4 32-16,0-4 208 0,-17 7 176 15,-7 6-176-15,0 13 32 16,-3 9-336-16,-1 10-8 16,-4 3-48-16,8 12-472 15,0 27-960 1,9-8-3257-16,10 1-4529 16</inkml:trace>
  <inkml:trace contextRef="#ctx0" brushRef="#br0" timeOffset="66715.62">28001 6420 10538 0,'0'0'2064'0,"0"0"-744"16,0 0-223-16,0 0 455 15,0 0-80-15,0 0-583 16,0 0-545-16,0 0-344 0,8-16 0 15,-31 25 16-15,-9 7 176 16,-9 0 8-16,-10 3-152 0,-1 0 72 31,-8 0 0-15,4-3 8-16,5-3-120 16,11-4 128-16,8 1-80 0,8-4 24 15,12 1-80-15,8-5-80 0,4 5-32 16,0-1 112-16,0 7 72 15,0 3 64 1,4-1-32-16,12 8-56 16,4 2-40-16,0-2 56 15,12 5-56-15,7 1 88 0,10-4-88 16,2 4 8-16,5-4 56 0,0-2-24 16,-4-5 64-16,-13-5 224 15,-7-3-96 1,-12-7 24-1,-12 0-96-15,-4-3-96 16,-4 0 32-16,0 0-24 16,0 0-56-16,0 0-24 0,0 0-152 15,0 0 24-15,0 0-432 0,-4 3 0 32,-4-3-1064-32,5 0-2529 15,3 0-3425-15</inkml:trace>
  <inkml:trace contextRef="#ctx0" brushRef="#br0" timeOffset="67918.56">28970 6680 9522 0,'0'0'2440'0,"0"0"-1280"0,0 0-15 16,-4-73 519-16,-9 44-328 0,-7 4-112 15,1-4-423-15,-9 4 95 32,-4 6-240-32,-4 6-304 0,1 7-184 15,-6 6-72-15,1 3-24 16,5 19-72-16,3 10-120 15,4 6 120-15,8 6 120 16,12 4-104-16,8-3 56 0,4-1-40 16,20-6-32-16,8-9-200 15,7-10 104 1,10-13 96-16,-6-6 8 16,5-9 0-16,0-20 80 15,-13-9-32-15,-3-10 16 0,-4-18 8 0,-4-23 16 16,-7-16-80-16,-10-3 136 15,-7 23-32 1,0 24 96 0,0 29 32-16,-4 13 8 0,1 10 240 0,-6 6-239 15,1 3-257-15,-3 18-56 16,-6 17 48 0,6 13 16-16,7 6-8 15,4 3 48-15,0 3 56 31,8 1 8-31,12-1-64 0,8-6-48 16,-1-7 0-16,1-2-240 16,4-10-505-16,-4-9-743 0,7-17-1625 15,-2-6-2192-15,-10-3-4097 0</inkml:trace>
  <inkml:trace contextRef="#ctx0" brushRef="#br0" timeOffset="68081.3">29336 6458 5921 0,'0'0'6145'0,"0"0"-3072"0,0 0-1313 15,0 0-1304-15,0 0 64 16,0 0 24 0,-20 98-87-1,20-54-305 1,0-2 24-16,0-4-176 0,0-3-120 16,12-7-1569-16,4-15-991 0,0-10-1601 15,0-3-3361-15</inkml:trace>
  <inkml:trace contextRef="#ctx0" brushRef="#br0" timeOffset="68234.92">29451 6210 6465 0,'0'0'5497'0,"0"0"-4321"16,0 0-1176-16,0 0-560 15,-35 60-264-15,35-25-768 0,0 0-2993 16</inkml:trace>
  <inkml:trace contextRef="#ctx0" brushRef="#br0" timeOffset="68798.67">29743 6546 1400 0,'0'0'7137'0,"0"0"-4816"0,-17-88-217 0,2 52-239 15,-2 8-409-15,2 9-152 32,-1 10-720-32,-4 9-312 15,4 0-272-15,-4 15-88 0,0 14-16 16,8 0 104-16,8-1 0 0,4 1 0 16,0-7 0-16,4-3-264 15,12-10-128-15,12-2 248 16,0-7 144-1,4 0 0-15,0-10-96 0,-4-5 96 16,-9-2 8 0,1-1 112-16,-12 2 408 0,-4 3 281 15,-4 3 263-15,0 8-240 16,0 2-480-16,0 0-120 31,0 0-136-31,0 0-96 0,0 0-8 16,0 0-48-16,0 0 40 15,0 0 8-15,0 0 8 0,0 0 112 0,0 0-64 16,0 0-40-16,0 0 88 0,0 2-96 31,0 5 0-31,0 6 56 16,0 6 160-16,0-1-56 0,0 8-152 16,0 0 8-16,4-1 32 15,12 0 0-15,4 1 0 0,7-7 40 16,6-3-88-16,-1-7-176 15,4-6-752 1,-1-3-880-16,5-16-2393 16,-12-12-1977-1,-4-1-1959-15</inkml:trace>
  <inkml:trace contextRef="#ctx0" brushRef="#br0" timeOffset="69353.28">30181 6518 6497 0,'0'0'2568'0,"0"0"-807"16,0 0-529-16,0 0-336 15,0 0 120-15,0 0-247 16,24-89-185-16,-24 67-184 16,0 0 176-16,-13 3 728 0,-6 6-640 15,-9 6-224-15,-4 4-215 16,0 3-1-16,4 3-128 0,8 14-96 15,8 5-64-15,9 0 48 32,3 3 16-17,0 1 264-15,19-4-136 0,9-3 24 16,8-3-136-16,4-10-16 16,0 1 8-16,-1-7 0 15,2 0 8-15,-14 0 24 0,-3 0-32 16,-12 0 336-1,-4 6-32-15,-4 13-240 0,0 9 48 16,-4 13 0-16,0 23-64 16,0 25-40-16,0 32-8 15,0 9 24-15,0-6-32 0,0-26-824 16,0-38-392-16,0-21 583 31,-8-11 457-31,4-6 120 16,-8-2 40-16,0-5 16 0,1-11 0 15,-10-4 881-15,-3-23 447 16,-4-8-400-16,-4-27-56 16,-3-21-120-16,11-23-71 0,12-6-345 31,12 7-280-31,32 19-56 0,7 30-8 16,-3 15-104-16,1 14-649 0,18 11-767 15,-7 2-1553-15,-5 3-4256 16</inkml:trace>
  <inkml:trace contextRef="#ctx0" brushRef="#br0" timeOffset="70756.81">30929 6257 6489 0,'0'0'5249'0,"0"0"-3001"15,0 0 33-15,0 0-657 0,0 0-423 16,0 0-553-16,-39-15-40 15,7 37-56-15,-8 7-200 0,5 12-184 32,2 10 152-32,6 9-56 0,11 4-104 15,12 2-72-15,4 4-40 0,20-4 40 16,16-5-88-16,7-7-120 16,5-10-120-16,3-8-496 0,-2-18-544 15,-10-8-801 16,2-13-2992-31,-18-19-4593 16</inkml:trace>
  <inkml:trace contextRef="#ctx0" brushRef="#br0" timeOffset="71026.28">31225 6363 9898 0,'0'0'2904'0,"0"0"-415"0,0 0-137 15,0 0-447-15,0 0-489 16,0 0-760-16,4-13-656 0,-4 38 56 47,-8 10 152-47,4 13 32 16,-5 5-8-16,5 8-136 0,4-4 24 0,0 0-32 15,13-6-88-15,-1-13 0 16,-1-6-240-16,2-10-624 15,2-12-904 1,-2-10-2033-16,-6 0-848 16</inkml:trace>
  <inkml:trace contextRef="#ctx0" brushRef="#br0" timeOffset="71220.27">31017 6261 8993 0,'0'0'3297'0,"0"0"-1376"0,0 0-321 16,0 0-328-16,0 0-800 16,88-4-360-1,-32 17 40-15,4 0-104 16,7 6-48-16,13 7-512 16,-21-8-2312-16,-14 2-4194 0</inkml:trace>
  <inkml:trace contextRef="#ctx0" brushRef="#br0" timeOffset="71427.27">30954 6835 4745 0,'0'0'5953'15,"0"0"-4081"-15,0 0-1224 31,115 4-88-31,-43-1-79 16,4 0-25-16,-1-3-200 0,1 0-256 16,0 0-1169-16,-13-6-7056 15,-11-7 2960-15</inkml:trace>
  <inkml:trace contextRef="#ctx0" brushRef="#br0" timeOffset="71743.66">31683 6216 1488 0,'0'0'11930'0,"0"0"-9521"16,0 0-481-16,0 0-191 0,0 0-1017 15,0 0-720-15,15 16 0 16,21 38 272-16,12 29 112 0,8 22-120 0,0 6-144 31,-20-19-112-31,-21-29 72 31,-15-25-80-31,-3-6-104 0,-22 0-64 16,-10 3-16-16,-9-1-48 16,-4-5-216-16,-3-4-328 0,7-12-1433 15,12-3-2200-15,16-10-3753 16</inkml:trace>
  <inkml:trace contextRef="#ctx0" brushRef="#br0" timeOffset="71859.53">32432 6670 14563 0,'0'0'4433'0,"0"0"-3793"15,0 0-640-15,0 0-456 0,0 0-2433 16,0 0-2384-16</inkml:trace>
  <inkml:trace contextRef="#ctx0" brushRef="#br0" timeOffset="73648.33">24503 7404 1504 0,'0'0'8546'0,"0"0"-6698"15,0 0-1280-15,0 0-208 16,87 0 552 0,-50 0 249-16,6 0-449 15,6 0-168-15,10 3 48 16,0 3-152-16,10 1-136 16,14 2 0-16,21 1-136 15,16 3 8-15,3-1-64 0,-12 1 0 31,-23-4-16-31,-25-2-24 16,-18-1-64-16,2-3-8 0,-2 3 56 16,6 1-16-16,9-1-32 0,-5-3-8 0,1 1 0 15,0 2 8-15,4-3 0 16,4 3 0 0,3 1 0-16,5-4 65 15,0 4-73-15,0-4 0 16,-5-1 8-16,1 2 0 0,-5-1 0 31,1 3-8-31,-4-2 0 0,-4 2 16 16,8-3-16-16,-5 1 0 15,9-2 8 1,12 5-8-16,15-4 0 16,21 7 0-16,4-4-8 15,-9 0 8-15,-11 1 0 0,-13-1 8 16,-3-3 40-16,-13 4-40 0,-15-5-8 0,-7 5 8 31,-6-4-8-31,13-3 136 16,19 7 0-16,-2-4-32 15,2 0 64-15,1 0-48 0,-8 0-56 16,7 0-48-16,-3 0-8 16,0 1 96-16,-5-4-104 15,-7 0 16 1,0 3 288-16,0-3 152 15,-4 0-96-15,3 0-200 16,1 3-96-16,8-3 32 16,-1 3-88-16,5 1-8 0,-4-4 0 15,4 2 0-15,-9-2 8 0,-3 0-8 16,-4 0 8 0,4 0 128-16,-4 4 16 15,8-1 24-15,-1 3-80 16,9 1 24-16,12 2-32 15,-9 1-40 1,1 3 0-16,-4-4 8 0,-13 0-40 16,-3 1 32-16,-8-3-40 0,-13-5-8 15,-2 2 0-15,-10-1-8 16,-2-3 16-16,-6 0 32 0,-3 0-40 16,-4 0 24-16,0 0-24 15,-3 0 0-15,-5 0-248 0,4 3-648 31,-1 0-1136-31,-3-3-1913 16,4 0-1552-16</inkml:trace>
  <inkml:trace contextRef="#ctx0" brushRef="#br0" timeOffset="89486.98">16248 6070 432 0,'0'0'536'16,"0"0"2432"-16,0 0-919 16,0 0-817-16,0-3-328 0,0 0 8 0,0 0 129 15,0 3-161-15,0-4-224 0,0 4-64 32,0-3-96-32,0 3-64 0,0-3-176 15,0 3-64-15,0 0 48 16,0-3-64-16,0 0-168 0,0-3 137 31,0-1-81-31,0 1 0 0,0-4 16 16,0 1-32-16,0 2 24 15,0-2 32-15,0 3 96 0,0-1 160 16,0 4 120-16,0 0 160 0,0 3-120 16,0 0-96-16,0 0-104 0,0 0-144 15,0 0-80-15,0 0-88 47,0 0 0-47,0 0-8 0,0 0-8 16,0 0-88-16,0 3-72 15,0 7 168-15,0-1 48 0,0 7 24 16,8-4 32-16,-1 5-48 16,1-5-56-1,5 1 80-15,-2 3 48 0,6-7-32 16,-2 1-8-16,5-4 24 0,0 0-64 15,4-2 16-15,-4-4-64 0,0 0 72 16,3 0-72-16,-6 0 80 16,-2 0-72-16,2 0 64 31,-6-6-72-15,2-1 0-16,-2-3 73 0,1 1 23 15,4 0 8-15,0-1-104 16,0-3 8-16,4 4 56 0,-8-1-64 0,3 4-8 31,-2 0 8-31,-1-1 0 16,0 1 48-16,0 3-48 15,-5-4-48-15,2-2 48 0,3 6 64 16,-1-7-64-16,-2 3 16 0,-1-2-16 16,-1 0 8-16,1-1 48 15,1 4-56-15,-5-4 8 16,3 1 56-1,-3 3-64-15,9-4 0 0,-6-3 0 16,1 4 48 0,0-1-48-16,1 0-16 0,-2 1 16 15,1 0 8-15,5-4-8 16,-6 0 0-16,1 0 8 31,4 1-8-31,0-1 0 0,0 1 0 31,0-1 0-31,-4 3 0 0,0 4 0 16,-1-1 8-16,-3 1-8 0,-4 3 0 0,0 0 0 16,0-1-16-16,0 4 8 15,0 0-80-15,0 0-56 16,0 0-56-16,0 0 39 0,0 0 65 16,-4 0 88-16,1 7 16 15,-5-4 88-15,0 7-96 0,4-7 8 16,-1 3 0-16,2 0 8 15,-1-2-8 1,4 2 8-16,-4 1-7 0,0-4 47 16,-4 6-56-16,0 1 8 15,-4-1-8-15,4 7 0 0,-4-4 0 16,0 1 0 0,1 0 0-16,-2-4 8 31,1 1-8-31,0 3 8 0,0-4 0 15,-3 4-8-15,-1 3 8 16,-5-3-8-16,6 2-8 0,-5-2 8 16,0 3 0-16,-4-3 0 15,0 3 0-15,0-4-8 16,0 4 0-16,1-6 0 16,-1 2 0-16,3-2-8 0,2 0-89 15,3-4-183-15,0-3-216 16,0 3 384-16,4-6 24 15,0 3-80-15,4-3 120 0,0 0 48 47,-1 0 8-47,2-3 0 0,-5-3 16 0,4-3-16 16,-4-1 0-16,-4 0-104 16,4 1 104-16,-4-1 40 15,4 4-40-15,0-3 0 16,5-1 72-1,-2 4-56-15,5 2 48 0,0 1 8 0,4 0-72 16,0 3-8-16,0 0 8 16,0 0 16-16,0 0-16 15,0 0 0-15,0 0-128 0,0 0-216 16,0 0-400-16,0 0-1160 31,4 0-2233-31,0 0-2657 16</inkml:trace>
  <inkml:trace contextRef="#ctx0" brushRef="#br0" timeOffset="91222.38">16486 6483 6369 0,'0'0'1536'0,"0"0"-968"15,0 0-152 1,0 0 545-16,0 0 175 15,0 0-312-15,0 0 16 16,0 0 32-16,0 0-31 0,0 0-113 0,0 0-152 31,0 0-104-15,0 0-40-16,0 0-144 0,0 0 0 0,0 0-56 16,0 0-104-16,0 0-80 15,0 0-40-15,0 3 0 0,0-3-16 31,0 0-48-31,0 7-8 16,0 2 64-16,-4 4 8 0,-3 3 56 16,-1-1 0-16,-1 8-64 0,2-1 8 15,3 0 80-15,-4 0-88 0,8 1 80 0,0-4-72 16,0 0 40-16,0-4 0 31,4 2 0-31,7-5-40 16,10-2 64-16,-6-1-16 0,9-3 16 15,0-2-24-15,4-1-40 16,0-3-8 0,-4 0-80-16,0 0-72 15,0 0-8-15,-4-7 104 16,-1-2 8-16,-2-4-8 16,-6-2-16-16,6-2 64 15,-10-1-72-15,6-1 0 16,-5-3-16-16,-4-4-176 0,-1 0 152 15,-3-2-40-15,0-4 40 0,0 3 64 32,0-2-8-32,-7 5-72 0,-1 1 120 15,-5 3-168-15,-2 0 184 0,-1 6 0 16,0 3-56-16,-4 3 56 16,0 4 8-16,-5 3 128 31,2 3 40-31,-1 0-48 15,4 0 56-15,1 6-176 16,-5 7 72-16,7 0-80 0,6 6-56 16,3 3 48-16,8 0 8 15,0 0 8-15,0 1 192 0,11-1-192 16,10-6 96-16,-2 3 88 16,9-3-112-16,4-3 16 15,0-4 24-15,4-3-64 16,8-3 32-16,-5-3-8 0,6 0 16 15,-6 0 0 1,1 0-32-16,-5 0-56 16,-7-6 64-16,-7 3-64 31,-6-4 48-31,-2 1-56 16,-9 0-128-16,-1-1-392 0,5-8-832 0,-8 2-712 15,9-3-4362-15</inkml:trace>
  <inkml:trace contextRef="#ctx0" brushRef="#br0" timeOffset="91376">17307 6369 7705 0,'0'0'2225'0,"0"0"-1545"16,0 0-488-16,0 0-192 15,0 0-536-15,0 0-1297 0,-67-23-5200 0</inkml:trace>
  <inkml:trace contextRef="#ctx0" brushRef="#br0" timeOffset="95833.65">16371 6016 544 0,'0'0'3184'16,"0"0"-2087"-16,0 0-761 15,0 0-184-15,0 0 32 0,0 0-56 31,0 0-24-31,60 4 104 16,-48-2 344-16,3-2 64 16,2 0-16-16,-2 0-200 0,5 0-40 0,5 0-56 0,-5 0-88 15,3-6 161-15,-3 0-57 16,4 0 192 0,-1-1-144-16,5-2-8 15,-3 2-72-15,-1 1-56 16,0-1-32-16,-5 2 48 0,1-5-8 31,-3 3-8-31,-6-2 0 0,5-1 16 16,0-2 80-16,-8 2-88 15,4 1-136 1,0-1-16-16,0 4-88 16,0 0 0-16,0 2 0 15,0-2 0-15,0 3 16 0,-4-1-16 16,-1-2 0-16,6 3 48 0,-5-3-32 0,3-1-16 31,-6 1 8-31,3-1 0 16,-4 7 56-16,-1-6 24 15,-3 3 64-15,4 0 129 0,0 0-121 16,1 0-56-16,-1-4-56 31,7 1-32-31,-3 0-8 16,5-1 0-16,-2-3 16 0,1 5 24 15,-7-2-48-15,2 1 8 16,-3 2-8-16,0 1 8 16,0 0 64-16,0 0-72 0,-4 0 16 15,5 3-16-15,-5-3 8 0,7-1-8 16,-3 1 0 0,0 0 8-16,4-3 0 15,-4 0 0-15,4-1-8 16,-4 4 40-16,4-4-40 0,-4 1 0 15,3 0 0-15,-2 0 0 16,-1 2 16-16,0-5-8 16,0 5-8-16,0-5 8 15,3 0 0-15,2-1 0 16,-1-3-8-16,0 0 8 0,-1 1 48 16,2-4-56-16,-1 0 0 15,-4 0 56-15,-1 0-56 0,1-2 0 31,5 1 0-31,-5 4 0 16,0-2 8-16,0 5 0 16,-1 1-8-16,1-7 8 15,4 7-8-15,-3-4 8 0,3 0-8 16,-5 0 0-16,1 0 0 0,0 1 0 31,-4-1-152-31,0 1 152 16,0-1 8-16,0-3 0 0,0 6 72 15,0-5-64-15,0 2 32 0,0 0-48 16,0-3 0-16,4 4 72 16,1-4-72-16,-1 0 0 15,-1 0 0 1,1 3 8-16,-4-3-8 0,0 1 0 31,0-5 0-31,0 5 8 0,0-4 0 16,0 3 0-16,0 0 56 15,0 3-56-15,0-3-8 0,0 0-8 32,0 4 0-32,0-4 8 15,0 0 0-15,0 0 48 16,0 3-48-16,0-3-96 0,0 1-80 0,-4 2 176 0,1-3 16 31,-1 4-8-31,4 2 0 0,-5-3-8 16,1 4 8-16,4-4-8 15,-4 3 8-15,0 1-8 16,4-4 8-16,-7 3 0 0,3-2-8 16,-1 2-280-16,-3 4 152 0,4-3-96 15,-3 2 216-15,3 4 16 16,-5-7 56 0,1 4 56-16,1 0-56 0,-5-4-64 15,0 4-152-15,0 0 152 16,-1-1 24-16,-2 1 64 0,2-1-80 31,-2 1-16-31,-1 0 16 0,0 3-8 31,0-4 48-31,0 1-48 16,4 0 72-16,-7-1-72 16,2 4 0-16,-2-3 48 0,2 2-48 15,-3-2 0-15,1 3-8 0,-5 0 8 16,8 0 8-16,-4 3-8 15,4-4 0-15,0 1 8 16,0 0-8-16,0 0 8 16,-4 0 0-16,5-1-8 0,-6 2 0 15,1-2 8-15,1 1-8 16,-1 0 0-16,-1-4-24 0,-2 4 24 31,3 0 0-15,-4 0 0-16,4 3 0 15,-4 0-8-15,4-3 8 0,-4 3 0 16,1-3 0-16,-5 3 0 0,-4 0 0 16,4 0 0-16,-4 0 80 31,4 0-72-31,0 0-8 0,4 0 0 16,0 0-64-16,5 0 64 15,-2 0 8-15,-3 0 0 0,5 3 48 16,-1 0-56-16,-4 0 0 15,-4 3 8-15,4 1 48 16,0-4-48 0,-4 4-8-1,4-5 16 1,0 5 40-16,1-1-56 16,3 1 0-16,-4 2-8 0,-1 1 8 15,-3-1 8-15,5 0-8 16,-5 1-8-16,4 0 8 15,0 2 0-15,0-2 0 0,5 3 8 16,-5-1-8-16,3-2 0 0,2 2-8 16,3-2 8-16,-4 3-8 0,4 3-48 0,-1-3 56 15,-2 2 0-15,3 1 48 32,0 0-48-32,0 0 0 15,0 0 0-15,0 3 0 0,4 0 8 16,-4 0-8-16,1 0 8 0,2 3-8 15,2-3 8-15,-1 0-8 16,-1 3 8-16,6-2 0 16,-1 2 0-1,-5 0-8-15,6-3 0 0,-1 6 8 16,0-5 64-16,0-1-64 16,4 3 0-16,0-3 8 15,-4 0-16-15,4 0 8 31,0 3 8-31,4-6-8 16,-4 3 0-16,4 0 8 0,0 0 48 16,0 3-24-16,0 0-40 15,0-2 0-15,0 5 8 0,0 0 0 16,0-2 96-16,0 2-104 0,0-2 0 0,0-1-8 31,0 0 8-31,4 0 48 16,4 1-48-16,0-5-40 0,0 1 40 15,4 0 0-15,0 1 0 16,0-2 0-16,0-1 8 0,-1-2 40 47,2 1-48-47,-1 0 8 16,-1-4 0-16,2 1 0 0,-2-3-8 0,2-1 104 15,-6 1-104-15,1 0 8 16,0-4-8-16,4 7 8 0,-4-4 0 15,0 0-8-15,4 4 0 16,0 0 40 0,4 0-32-16,-4-4-16 0,3 4 8 15,2-4 0-15,3 4 48 16,-4-3-40-16,-4-1-8 0,4 0 8 16,-5-2-8-16,-2-4-40 15,-1 4-32-15,-5-4-8 16,1-3 72-16,5 6 8 15,3-3 0-15,-1 4 88 0,5 2-80 16,4-2 0-16,0 2 0 16,4-3 80-16,0 4-24 0,-1-4-64 31,-2 0 0-31,-1 1 8 31,-1 3 0-31,-2-4 0 0,-2-3-8 0,2 3 8 16,-6-3 8-16,2 1-8 15,-6-1-8-15,5-3 72 0,0 0-72 16,4 0 8-16,0 0 48 16,0 0-48-1,-4 0 40 1,4 0-48-16,-9 0 0 0,2 0 48 0,-5 0 16 16,4 0-64-16,-8 0 8 0,0 0 32 15,4 0 104-15,-4 0 24 31,0 0-32-31,3 0 8 16,-3 0-136-16,4 0 88 0,-4 0-96 16,0 0 8-16,0 0 88 15,0 0-88-15,0 0-8 16,0 0-168-16,-11-3-1072 0,-5-4-1369 16,0-2-6641-16</inkml:trace>
  <inkml:trace contextRef="#ctx0" brushRef="#br0" timeOffset="98840.98">24762 8306 9538 0,'0'0'1704'15,"0"0"-656"-15,-4 0-176 16,0 0-64-1,0 0 41-15,-4 0-297 16,-4 0-8-16,-4 9 24 0,0 10-72 16,-8 0-168-16,5 10-16 31,2-1-56-31,2 4-64 16,2 0-64-16,2 0-120 0,11-4-8 0,0 1 0 15,0-4 0-15,15-3 0 0,9-3 176 0,12-6-64 16,0-4-104-16,12-2 217 31,-1-4-57-31,2-3-168 16,-1 0 8-16,-9-10 0 0,-7-2 48 15,-8-7 40-15,-8-6-88 16,-4-1 8 0,-12-5 40-1,0-4-40 1,0-1 112-16,-20-2 216 0,0-3-104 0,-3 3-88 15,-5 3 96-15,0 10 24 16,-4 6-64-16,0 9-120 0,-5 7-80 16,2 3 32-16,3 6-40 31,-4 13-48-31,8 6-64 0,0 5-768 16,9 11-993-16,10-6-1287 15,9-7-2586-15</inkml:trace>
  <inkml:trace contextRef="#ctx0" brushRef="#br0" timeOffset="99373.43">25838 8293 10306 0,'0'0'2352'16,"0"0"-735"-16,0 0-305 0,0 0-160 15,0 0-320-15,0 0-368 0,0 0-320 16,-44 0-8-16,16 19-48 16,-12 3 96-16,-4 0 73 15,0 4-25 1,-7-4 64 0,7 0-8-16,0-3 32 0,8-6-72 15,8 0-88-15,8-4-104 16,9 4 8-16,3-3-64 15,8 2-104-15,0-2 8 0,11 3 96 32,14-1 88-32,6-2 56 15,9-1-40-15,8 1-16 0,3-4 32 0,5 0-8 0,0 0-112 16,-7 1-168-16,-6-1-424 31,-3 4-736-31,-16-4-865 16,-4 0-640-16,-12-2-2344 0,-8-1-920 15</inkml:trace>
  <inkml:trace contextRef="#ctx0" brushRef="#br0" timeOffset="99658.56">25379 8725 1296 0,'0'0'8394'16,"0"0"-6586"-16,0 0-648 0,0 0-56 15,0 0-79-15,0 0 47 16,49 19 432-16,-21-13-392 0,7-3-279 16,9 4-65-16,8-4-72 15,-1 3-296-15,5-3-184 0,-4 0-24 0,-4-3-192 16,-8 0-400-1,7 0-1112-15,-10 0-3169 16,-14-9-5762-16</inkml:trace>
  <inkml:trace contextRef="#ctx0" brushRef="#br0" timeOffset="100930.55">26751 8410 9378 0,'0'0'1896'0,"0"0"-280"0,0 0 17 15,0 0 119-15,0 0-728 16,0 0-360 0,0 0-224-16,-97-41 9 15,74 57-81-15,3 6-128 0,-1 7-160 32,2 6-8-32,7-3 56 15,4 5-32-15,8-2 0 16,0 4 16-16,0-4-104 0,16-1 64 0,4-2-64 15,4-3 0-15,7-7 176 0,5-3-136 16,5-7-48 0,-2-2-80-16,5-3-184 15,-4-7 112-15,-4 0-216 16,0-7-72-16,-8-9 248 0,-4-6-49 16,-5-9-7-16,-3-4 48 15,-4-10 0 1,-8-3 8-16,0-6 8 15,-4 4 120 1,-4-1 64-16,-12 6 8 16,-8 7 200-16,-4 13 80 0,-4 6-208 15,-3 9 16-15,-1 7-80 0,0 3-8 16,5 3 80-16,3 13-80 16,0 3 104-1,11 3-64-15,6 0-48 16,7 1 8-16,4-1 0 15,4 0 48-15,24 0 40 0,7 0 97 16,9 1 47-16,12-4-80 0,0-6-24 16,7-1-8-16,-3-5-56 15,-4-1-24-15,-9-6 32 16,-11 0 8-16,-12 0-16 16,-7 0 0-16,-6 0 112 0,-3 0 48 15,-3-3-8-15,-1 0-72 16,-4 0-56-16,3-1-48 0,-3 1 0 31,4 0-48-15,0 0-312-16,8 0-1216 15,0 0-2977-15,-4-1-2745 16</inkml:trace>
  <inkml:trace contextRef="#ctx0" brushRef="#br0" timeOffset="101431.76">28025 8442 3744 0,'0'0'7738'31,"0"0"-5738"-31,0 0-7 16,0 0-705-16,0 0-376 16,0 0-552-16,0 0-64 0,0 0 88 0,-95 0-55 0,50 16 199 15,-6-3-24-15,3-1-152 16,4 1-96-1,5-1-40-15,6 1-24 16,10 0-112-16,10 0-80 16,2-4-8-16,7 4-136 15,4 0 112 1,0 0 32-16,19-1 56 16,5 4 136-16,8-3 0 31,9 0-104-31,6-1-8 0,5 1 40 0,-1-1-120 15,5-2 0-15,-8 0-272 16,-12 2-576-16,-4-2-832 0,-12-4-729 16,-16 4-584-1,-4-7-2008-15,0-3-3472 0</inkml:trace>
  <inkml:trace contextRef="#ctx0" brushRef="#br0" timeOffset="101647.87">27539 8775 5049 0,'0'0'6129'0,"0"0"-4505"0,0 0-920 15,0 0 169-15,0 0 79 16,28 22 456-16,4-12-40 0,12 0-495 47,7 2-369-47,5-2-280 0,8 2 96 15,0-5-120-15,-1 3-104 0,-3-4-96 16,8-6-1160-16,-16 0-3633 16,-13 0-5154-16</inkml:trace>
  <inkml:trace contextRef="#ctx0" brushRef="#br0" timeOffset="102164.72">28435 8483 11946 0,'0'0'2008'0,"0"0"-335"0,0 0-369 16,0 0-512-16,32-76-64 15,-4 70-576-15,13 6 81 16,6 0-57-16,5 3-168 0,-1 10 136 31,1 2-136-31,-12 2 64 0,-8-2-72 16,-12 1-8-16,-16 0-176 0,-4-4-64 15,-8 5 248-15,-16-4 136 0,-4-1 24 16,-4 1-40-16,4-1-16 16,5-2 0-1,7 0-88 1,8-1-16-16,4 1-8 0,4 2-56 0,4 4 64 15,20 0 144-15,8 6-144 0,3-3-8 16,1 0-248-16,0 1 152 16,-4-2-24-16,-8-2 80 31,-9 0 24-31,-15-3-80 0,0 3-281 16,-11-4 113-16,-17 1 224 15,-8-4 48-15,-12 1 0 16,0-7 96-16,-7 4-40 0,2-7 32 15,10 0-88-15,7 0-1080 32,16 0-1520-32,12-7-2297 0</inkml:trace>
  <inkml:trace contextRef="#ctx0" brushRef="#br0" timeOffset="102550.1">29363 8493 7433 0,'0'0'4489'0,"0"0"-3409"0,0 0 313 16,0 0 95-16,0 0-776 0,0 0-456 47,0 0 416-47,-63 25-216 15,35 0-208-15,5 4 24 0,-2 3-23 16,5 3 55-16,9 3-192 15,3-3-104-15,8 3 136 0,0-3-24 16,8-3-48 0,12-4-72-16,3-5-40 0,5-8-72 15,0-5-24-15,0-4 40 0,-4-6-96 16,-5 0 24 0,-2 0 168-16,-9-16 48 0,-8 1-40 0,0-8-8 15,-16 1 104-15,-8 0-80 31,-8 0 168-15,-7 6-64-16,-2 0-40 16,5 9 32-16,8 7-120 0,13 0-608 15,11 4-1825-15,4 2-3552 16</inkml:trace>
  <inkml:trace contextRef="#ctx0" brushRef="#br0" timeOffset="102703.72">29866 8772 10266 0,'0'0'6649'16,"0"0"-5681"-16,0 0-968 15,0 0-152 1,0 0-1624-16,-92-38-4009 16</inkml:trace>
  <inkml:trace contextRef="#ctx0" brushRef="#br0" timeOffset="103436.66">29655 8731 4672 0,'0'0'6370'16,"0"0"-4626"-16,0 0-576 0,0 0-223 15,0 0-473-15,0 0-64 16,-52-10 256-16,32 23-144 16,0 9-48-16,9 1-248 0,-6 8-128 31,13-2-96-31,4 6 64 0,0-3-16 0,21 0 88 15,6-7-24-15,9-3-112 16,8-6-40-16,4-10 40 16,7-6 0-16,1 0 0 0,-8-13 0 15,-8-9 64 17,-12-10 8-32,-13-5-144 0,-10-8 168 15,-5-3-96-15,-16-2 184 16,-12 5 361-16,-12 7-313 15,-8 10 8-15,-3 11-232 0,-5 8 80 16,7 9-88-16,6 6 0 16,11 10-120-16,12 10-440 15,20 6-849-15,4-1-1655 0,16-12-4834 16</inkml:trace>
  <inkml:trace contextRef="#ctx0" brushRef="#br0" timeOffset="103621.52">30411 8683 6969 0,'0'0'8906'16,"0"0"-6914"-16,0 0-895 16,0 0-1097-1,0 0-8-15,0 0-457 16,-83-57-2359-16,48 54-6042 0</inkml:trace>
  <inkml:trace contextRef="#ctx0" brushRef="#br0" timeOffset="106042.96">24614 9106 1040 0,'0'0'7697'0,"0"0"-5904"15,0 0-1017-15,0 0-344 16,64 0 312-1,-28 0 48-15,4 0-208 16,8 6-183-16,7 0 39 0,9 1 8 0,4-1-40 16,0 3-80-16,7 1-88 15,-3-3 16-15,12 2-128 0,11-3 72 32,21 1 32-32,4-4 64 15,-1 0 8-15,1 4 16 0,-9-2-56 16,1 2 8-16,-5-1-128 0,-3 4 41 0,-25-4-17 31,-15 1-96-31,-16-1 24 16,4-3-88-16,3 0 8 0,25 1 80 15,24 2 8-15,19-3 16 16,6 3-48-16,-6-2-16 0,-16 2 0 31,-7 0-48-31,-9 0 0 0,-3 4 112 16,-12-3-56-16,-12-1 56 15,-17 3 32 1,-2-6-104-16,6 7-40 16,25-3 40-16,23-1-48 0,13-3 64 15,-12-3-64-15,-16 0 0 16,-29 0 16-16,-15 0-8 0,11 0 0 0,5 0-8 31,8 0 8-31,3 0 48 16,-3 0-56-16,8 0 8 0,0 0-8 15,16 0 0-15,11 0 8 16,-7 0 0-16,-12 0 8 16,-9 0-8-16,-19 0-8 15,8 0 0 1,4 0 0-16,-13 0 0 16,-3 0 8-16,-12 0 0 15,-8 0 8-15,0 3 56 0,-8 4-72 16,-1-4-8-16,6 3-48 15,-9 0 48-15,-1 1-248 0,-3-4-336 16,-3 7-497 0,-9-10-1255-16,-4 2-1457 15,-9-2-1320-15</inkml:trace>
  <inkml:trace contextRef="#ctx0" brushRef="#br0" timeOffset="109983.87">25005 9801 12586 0,'0'0'2529'16,"0"0"-585"-16,0 0-944 15,0 0 9-15,-16-16-89 16,4 23-496-16,-12 12-200 0,5 6-136 31,-2 7-8-31,5 9 8 0,12-3 48 32,4 3-128-32,9-6-8 0,18-6-24 15,6-10-224-15,10-9 104 16,1-10 96-16,-4 0 48 0,0-20-8 15,-9-8 8 1,-6-11 80 0,-14-2-64-16,-11-3 200 0,0-1 80 15,-15 10-176-15,-13 0 0 0,-4 13-120 16,0 10-112-16,8 12 32 0,11 6-1016 31,13 32-1817-31,13 0-2344 16,11-3-5369-16</inkml:trace>
  <inkml:trace contextRef="#ctx0" brushRef="#br0" timeOffset="110137.5">25551 10083 12482 0,'0'0'3825'0,"0"0"-3201"0,0 0-440 15,0 0-176-15,0 0 8 16,0 0 328-16,0 0-344 15,-104 86-168-15,64-61-1520 0,5-2-1097 0,14-7-4448 16</inkml:trace>
  <inkml:trace contextRef="#ctx0" brushRef="#br0" timeOffset="110353.61">25973 9757 13450 0,'0'0'3001'16,"0"0"-1145"-16,0 0-1311 15,0 0-545-15,0 0 496 16,-12 85 128-16,12-34-232 0,-4 9-240 16,4 1-152-16,-7 21-360 15,2-18-2625-15,-3-17-4640 16</inkml:trace>
  <inkml:trace contextRef="#ctx0" brushRef="#br0" timeOffset="110538.48">26296 10106 7297 0,'0'0'8794'0,"0"0"-7362"15,0 0-1160-15,0 0-224 16,0 0-48-16,0 0-72 15,16 82 72-15,-32-50 0 32,-8-3-512-32,-19 3-840 0,6-7-921 15,5-6-4248-15</inkml:trace>
  <inkml:trace contextRef="#ctx0" brushRef="#br0" timeOffset="111039.72">26734 9877 11570 0,'0'0'4185'0,"0"0"-2673"0,0 0-792 16,0 0 17-16,0 0 31 0,0 0-424 15,80 13-224-15,-76 15-104 0,-4 7-16 0,-16 6 16 32,-12 1 48-32,-8-1-48 15,0-9 104-15,4-4 24 16,8-5 32-16,17-4-96 0,7-6 8 15,11-1-80-15,21-2 208 16,16-4-216 0,20-6-1104-16,-4-6-3377 0,-9-10-5513 15</inkml:trace>
  <inkml:trace contextRef="#ctx0" brushRef="#br0" timeOffset="111224.58">27273 10157 12642 0,'0'0'4753'0,"0"0"-3889"16,0 0-488-16,0 0-95 16,0 0-281-16,0 0-1449 0,0 0-5560 15</inkml:trace>
  <inkml:trace contextRef="#ctx0" brushRef="#br0" timeOffset="111371.7">27714 10188 7633 0,'0'0'5241'0,"0"0"-4489"0,0 0-640 16,0 0-112-16,84-25-1712 0,-68 25-6474 15</inkml:trace>
  <inkml:trace contextRef="#ctx0" brushRef="#br0" timeOffset="111518.81">28180 10194 10506 0,'0'0'1688'0,"0"0"-1688"15,0 0-208 1,0 0-1696-16,0 0-5090 16</inkml:trace>
  <inkml:trace contextRef="#ctx0" brushRef="#br0" timeOffset="111641.19">28471 10179 13098 0,'0'0'3081'0,"0"0"-1177"15,0 0-1039-15,0 0-513 0,0 0-352 0,0 0-1281 0,28-29-6096 16</inkml:trace>
  <inkml:trace contextRef="#ctx0" brushRef="#br0" timeOffset="112273.93">29157 10077 11666 0,'0'0'2753'0,"0"0"-1265"15,0 0-104-15,0 0-168 16,0 0 9 0,-16-76-297-16,16 63-344 15,16 4-344-15,3-1-40 16,9 1-200-16,13 2 56 15,2 1-8-15,5 6-32 0,4 0-8 16,-8 0 8-16,-5 6 32 0,-7 4-48 16,-8-1 0-1,-12 1-64-15,-8-4-32 16,-4 0 0-16,0 7 96 16,-4-3-64-16,-8 2 64 0,5 5 120 15,-6-2-112-15,5 1-8 16,8 3 8-16,0-3 0 0,0 7 0 15,16-1-8 1,4 0 8-16,0 0-8 16,4 3-48-16,-8-2-112 0,-4-1 16 15,-9-3-24-15,-3 3 8 16,-3-6 32-16,-17 0 0 16,-8-3 56-16,-4-4 64 0,4 1 8 31,-3-10 72-31,10 0-72 15,2 0-456-15,14 0-1145 16,14-16-279-16,14-3-3409 0,9-4-4161 16</inkml:trace>
  <inkml:trace contextRef="#ctx0" brushRef="#br0" timeOffset="112474.4">29938 10026 14347 0,'0'0'3048'16,"0"0"-1736"-16,0 0-1015 15,0 0-233-15,0 0 232 16,0 0 288-16,-8 92-328 16,8-47-112-16,15 3-48 31,9 5-16-31,-3-5-80 0,3-3-688 16,-9-10-416-16,-7-10-977 15,-8-16-295-15,-23-9-1 16,-14-9-71-16,-2-10-3306 0</inkml:trace>
  <inkml:trace contextRef="#ctx0" brushRef="#br0" timeOffset="112628.03">29986 10026 5657 0,'0'0'4761'15,"0"0"-4009"-15,103-3-360 16,-55 9-224-16,3 11-168 0,-6-2-1072 15,-13-2-4457 1</inkml:trace>
  <inkml:trace contextRef="#ctx0" brushRef="#br0" timeOffset="112975.64">30643 10115 6529 0,'0'0'5337'16,"0"0"-3609"-16,0 0-327 15,-17-79-41-15,-2 60-88 0,-9 3-280 32,-4 7-719-32,0 5-129 15,-3 4-136-15,7 0-8 0,4 16-136 16,7 3 128-16,10 4 8 0,7 2 72 16,0 3 0-16,24-2-64 0,4-1-8 15,4 1-120 1,3-4 24-16,1 3 96 15,0 1 8-15,-8-1 0 0,-4 7-8 16,-8 3-48-16,-4 0 48 16,-5 6 328-16,-3 3 80 15,1 1-112 1,-5 2-192-16,0-2-32 16,-5-1-72-1,-2-9-1425-15,-1-6-2759 0,4-17-1594 16</inkml:trace>
  <inkml:trace contextRef="#ctx0" brushRef="#br0" timeOffset="113144.89">31212 10229 3752 0,'0'0'9778'0,"0"0"-8153"0,0 0-993 16,0 0-632-16,0 0-1696 31,0 0-913-31</inkml:trace>
  <inkml:trace contextRef="#ctx0" brushRef="#br0" timeOffset="115165.4">24818 7163 1464 0,'0'0'4561'16,"0"0"-3345"-16,0 0-768 0,0 0 32 31,0 0 432-31,0 0 433 16,43 0-241-16,-30 0-360 15,-5 0-176 1,3 0-136-16,6 0-216 0,2 0-88 16,1 0-56-16,4 2-56 15,8 5 120-15,0 3-56 0,4-4 16 16,3 3 1-16,2-2-41 0,-2 2 24 31,-3-2-72-31,-4-1 0 0,4 0 72 16,-5-3-72-16,-3 1 0 15,0 2 56-15,4-3-8 0,0 1-40 32,4 2 32-32,4-3-40 15,-4 0 96-15,7 0-104 16,-2 1 16-16,-2-1 56 0,5-3-64 0,-4 3 48 16,-4 0-48-1,4 0 0-15,-1 0 56 0,2-3-16 16,-2 3 8-16,1 1 16 15,4-1 32-15,0 0-56 16,4 0-40-16,3 1 0 0,-3 2 72 16,-4-3-80-16,0 0 0 0,-4 3 8 15,-1-2 0-15,-2-1 8 16,6 3 56 0,5-3-64-16,8 4 96 0,16 2-96 15,23-2 56-15,-3-1-56 16,-13-3 8-16,-15 0 64 0,-16-3-80 47,-1 0 0-47,-2 0 48 0,-13 0-48 15,-8 0 0-15,-9 0 48 16,2 0-40-16,2-6 16 16,1 0-16-16,4-1-8 0,8 1 40 15,0 3-40-15,8-4 0 0,-5 4-16 16,1 3 16-16,-3 0-8 15,-1-3 8-15,-5 0 0 16,1 3 8-16,3-3-8 16,1-1 0-16,5-2 0 0,2 3 0 15,9 0 0-15,0-3 0 16,0 6 48-16,0 0-96 31,4 0 40-15,-9 0 8-16,-2 0 8 15,-6 0-8-15,1 0 8 16,-4-4 32-16,7 4-32 16,1 0-8-16,8 0 0 0,4 0 0 15,3 0-8-15,10 0 8 16,-1 0 0-16,-5 4 0 0,-4-2 0 16,-2 2 0-16,-9-4 0 15,-1 0 0-15,-3 3 0 0,4 0 0 16,4 3 0-16,8-2 0 15,7 5 0-15,5-3 8 16,-1-2-8 0,2 2 0-16,-9-6 0 0,-13 0 0 0,-11 0 16 15,-8 0-8-15,-12 0-8 0,-4 0 104 16,-5-3-8-16,2 0-8 16,-1 3-80-16,3-4-8 31,6 4-8-31,7 0 0 0,-1 0-64 15,1 4 56 1,4 5-568-16,-4 0-568 16,4 4-353-16,-4 0-1063 0,-12-7-3154 0</inkml:trace>
  <inkml:trace contextRef="#ctx0" brushRef="#br0" timeOffset="116584.47">25021 11071 8433 0,'0'0'2161'0,"0"0"-361"0,0 0-312 15,0 0 57-15,0 0-209 16,8-6-544-16,-8 6-312 16,0 0-184-16,0 0-104 15,-4 0-96-15,-4 13 57 0,-8-1 167 31,0 7 112-31,0 7-128 0,0 2-80 16,4 4-40-16,9-1-128 16,3-2 16-16,7 3 24 15,14-10-40-15,10 0-56 0,5-9-88 16,7-7-288 0,2-6 0-16,-2-3 88 15,-3-19 288-15,-12-10 0 0,-4-9 8 16,-8-4 112-16,-12 1 96 15,-4 0 112-15,-8 3 112 0,-16 9-160 16,0 3 16 15,-4 13-216-31,4 10-80 16,0 6-312-16,12 6 112 0,1 17-576 16,11 18-1273-16,0-6-2896 15,0 0-6305-15</inkml:trace>
  <inkml:trace contextRef="#ctx0" brushRef="#br0" timeOffset="116800.59">25658 11315 4184 0,'0'0'7538'0,"0"0"-5418"16,0 0-967-16,0 0-433 31,0 0-312-16,0 0-80-15,0 0 392 0,4 57-360 16,-28-31-176-16,-8 2-184 16,0 1-120-16,-15 0-1144 0,15-7-1097 15,4-9-2848-15</inkml:trace>
  <inkml:trace contextRef="#ctx0" brushRef="#br0" timeOffset="117154.71">26045 10928 12938 0,'0'0'2809'16,"0"0"-897"-1,0 0-872-15,0 0-607 16,0 0-385-16,0 0 640 0,0 83 48 0,4-36-296 31,0 4-176-31,0 3-168 16,-4 0-96-16,4-3-240 0,-4 9-1416 31,4-19-2641-31,-1-9-2785 0</inkml:trace>
  <inkml:trace contextRef="#ctx0" brushRef="#br0" timeOffset="117602.59">26416 11293 5777 0,'0'0'7001'16,"0"0"-5216"-16,0 0-1 16,0 0-456-16,0 0-167 0,0 0-625 15,0 0-264-15,24 13 336 16,-16-4-160-16,-5 1-184 15,1 0-144-15,0-4 24 0,-4-6 24 16,0 3-96-16,0-3 64 16,0 0 32-16,0 0-56 15,0 0 16-15,0 0-56 0,0 0-56 32,0 0 112-32,4 0-104 0,-4 0-24 15,0 0 0-15,0 0-8 0,0 0 8 16,0 0-72-16,0 3 0 15,0 4 72-15,0-1 0 16,0 3 0 0,0 4 0-1,0 3-96-15,-8 3 40 16,-7 3-64-16,-5 4 120 0,-5-1 48 16,-2 4-48-16,-5-1-752 15,-12-6-1440-15,12-6-3154 0,8-6-7496 0</inkml:trace>
  <inkml:trace contextRef="#ctx0" brushRef="#br0" timeOffset="118003.6">26874 11087 5449 0,'0'0'8866'0,"0"0"-6842"15,0 0-648-15,0 0-560 0,0 0-7 0,87 0-177 16,-63 19-240-16,-8 6-144 0,-8 4-208 15,-8 3-40-15,-4-1-8 32,-20 4-16-32,-8 0 24 15,-3-6 96-15,-1-4-16 0,8-3 144 16,12-2-216-16,12-5 0 16,4-2 64-1,20-4-64-15,16-2-8 16,12-1-544-16,31-6-1264 15,-3-9-2881-15,-16-10-5354 16</inkml:trace>
  <inkml:trace contextRef="#ctx0" brushRef="#br0" timeOffset="118188.47">27655 11335 11226 0,'0'0'4689'0,"0"0"-3985"0,0 0-456 0,0 0-248 31,0 0-528-31,91-7-2633 16,-63 7-5497-16</inkml:trace>
  <inkml:trace contextRef="#ctx0" brushRef="#br0" timeOffset="118357.74">28184 11369 5265 0,'0'0'6537'15,"0"0"-5505"-15,0 0-328 0,100-22-504 16,-64 22-144-16,0 0-56 0,15 0-800 16,-6 7-1408-16,-10-1-4738 0</inkml:trace>
  <inkml:trace contextRef="#ctx0" brushRef="#br0" timeOffset="118558.23">28814 11363 11722 0,'0'0'2553'32,"0"0"-1185"-32,0 0-784 15,83-13-408-15,-47 13-120 0,1 0-56 16,-2 4-200-16,1 5-72 15,-12 0 184-15,-4-2 88 0,-4-4 8 16,-8 0-8-16,-4-3 192 31,-4 0 352-31,0 0-104 0,3 0-440 0,2 0-1904 16,3-6-6330-16</inkml:trace>
  <inkml:trace contextRef="#ctx0" brushRef="#br0" timeOffset="119375.81">29850 11293 7905 0,'0'0'2513'16,"0"0"-1417"-16,0 0 120 15,0 0 289-15,0 0-49 16,-40-73-312-16,24 57-264 0,-11 1-296 16,-1-2 57-16,-4 8-233 15,-9 3 8-15,6 6-136 16,-9 0 0 0,9 9-104-16,-2 14-128 15,5 5-48-15,13 3-56 0,10 4 48 16,9 4-88-16,9-1-544 0,19-6-96 15,11-7-249-15,5-6 113 16,0-12 280 0,0-7 592-1,-5-7 0-15,-2-22 224 16,-5-9 368-16,-9-9 112 0,-3-20-112 16,-4-16-103-16,-4-18-49 15,-4 9-56-15,-4 22 384 16,-1 19-240-16,-3 29-208 0,5 3 88 15,-5 9-56 1,0 10-352-16,0 0-8 0,-5 29-8 16,-6 9-32-16,-1 13 40 0,4 9 8 15,4 4 0-15,4-1 0 16,4 1 0-16,16-7-264 16,4-3-584-1,8-13-328-15,4-6-305 16,-1-16-2535-16,13-19-1282 0,-12 0-2127 15</inkml:trace>
  <inkml:trace contextRef="#ctx0" brushRef="#br0" timeOffset="119522.92">30164 11211 8617 0,'0'0'4401'15,"0"0"-1512"1,0 0-1113 0,0 0-1488-16,0 0-112 0,0 0-16 15,-27 95 160-15,22-57-232 16,5 0-88-16,0-6-912 15,5-7-1296-15,3-9-649 0,4-13-3096 16</inkml:trace>
  <inkml:trace contextRef="#ctx0" brushRef="#br0" timeOffset="119645.3">30296 10989 6513 0,'0'0'5249'0,"0"0"-4233"0,0 0-1016 15,0 0-480-15,0 0 232 16,0 76-1192 0,0-41-3921-16</inkml:trace>
  <inkml:trace contextRef="#ctx0" brushRef="#br0" timeOffset="120177.78">30536 11319 1008 0,'0'0'4257'0,"0"0"-1641"0,0 0-1200 16,4-99 481-16,-17 68-185 0,-6 8-183 31,-5 11-569-31,-8 5-616 16,4 7-272-16,0 7-72 0,8 15-120 16,4 3 112-16,12 7-24 15,4-7 24-15,16 0 8 0,16-5-232 0,3-11 8 16,6-6-264-1,2-3 312-15,-3-9 96 16,-4-7-8-16,-12-3 88 16,-4 0 872-16,-12 6 592 0,-8 4-192 15,0 5-183-15,0 4-1049 32,-8 10 8-32,-4 15-48 0,0 10 8 15,-4 10-8 1,8 9 144-16,4 9-144 15,4-2-496-15,0 5-681 0,0 1 705 16,0-7 88-16,0-3 248 16,4-6 72-16,-4-6-8 15,0-4 72-15,-8-6 0 16,-8-10 72-16,-4-12 208 16,0-7 432-16,1-6 969 0,-2-16-137 15,-3-12-696-15,9-7-464 16,2-6-232-16,6-1-152 15,7-2 0-15,0 2-408 0,12 11-776 32,4 5-729-32,-9 14-935 15,6 2-6706-15</inkml:trace>
  <inkml:trace contextRef="#ctx0" brushRef="#br0" timeOffset="120895.1">30233 11443 7681 0,'0'0'1865'0,"0"0"-665"15,0 0-256 1,0 0 40-16,0 0 24 0,23-77-215 15,-18 61-81-15,-5-3 40 16,0 7 136 0,-13 2-352-16,-2 7-304 15,-9 3 8-15,-4 0-184 0,4 16 16 32,4 3-64-32,4 6 0 15,8 4 64-15,8-4-64 16,0 1 88-16,16-4 24 0,4-6 8 0,8-10-40 15,0-6-40-15,0 0-40 0,-5-6 72 16,-3-10-72 0,-3-4 113-16,-10 5-73 15,1-1 48-15,-4 3 168 16,-4 7 104-16,0 6-344 0,0 0-24 16,0 6-288-16,0 16 288 15,0 4-8 1,0 6-208-16,12-1-729 15,24 1-1055 1,-4-3-745-16,4-13-4336 0</inkml:trace>
  <inkml:trace contextRef="#ctx0" brushRef="#br0" timeOffset="121180.21">31002 11065 8953 0,'0'0'2425'0,"0"0"47"0,0 0-367 16,0 0-361-16,0 0-679 15,0 0-393-15,-64-51-256 16,27 76-72-16,6 10-32 16,-1 6-88-16,4 7-112 0,12 3-48 15,5 0-56-15,11 3-16 16,0-7 16-16,23 1-16 0,13-4-96 31,8-9-744-15,3-13-312-16,30-22-841 15,-10 0-2384-15,-15-12-5121 0</inkml:trace>
  <inkml:trace contextRef="#ctx0" brushRef="#br0" timeOffset="121380.69">31380 11033 10610 0,'0'0'2816'16,"0"0"-1023"-16,0 0-393 0,0 0-288 16,0 0-688-16,0 0 337 15,0 63 79-15,-8-28-80 0,4 10-432 16,-4 2-48 0,8 4-192-16,0 3-8 15,0-3 40 1,0-4-120-16,4-5-336 0,4-4-576 15,4-16-1201-15,-4-9-3216 0</inkml:trace>
  <inkml:trace contextRef="#ctx0" brushRef="#br0" timeOffset="121596.79">31395 10972 6969 0,'0'0'5449'0,"0"0"-3512"16,0 0-57-16,0 0-440 0,0 0-239 16,0 0-657-16,112-18-360 15,-72 27-40 1,0 7-144-16,-4 3-472 16,-17 13-2297-16,-6-4-2528 15,-13-3-2969 1</inkml:trace>
  <inkml:trace contextRef="#ctx0" brushRef="#br0" timeOffset="121750.4">31165 11509 1216 0,'0'0'7353'0,"0"0"-4912"16,0 0-721-16,88 6 57 15,-41-2-33-15,9-4-768 0,0 6-512 16,32-6-464-16,-21 0-344 15,-7 0-3473-15</inkml:trace>
  <inkml:trace contextRef="#ctx0" brushRef="#br0" timeOffset="121982.14">32089 10776 7313 0,'0'0'6713'0,"0"0"-4536"16,0 0-961-16,0 0-840 16,0 0-368-16,0 0 904 0,8 114-303 15,16-32-313-15,4 24-104 16,-4 8-112 0,-8-10-80-16,-16-24-224 0,-4-26-1401 15,-36-6-1199-15,0-20-73 16,0-3-2008-16</inkml:trace>
  <inkml:trace contextRef="#ctx0" brushRef="#br0" timeOffset="122151.37">32512 11157 6785 0,'0'0'6105'0,"0"0"-6105"0,0 0-4273 16,0 0-3736-16</inkml:trace>
  <inkml:trace contextRef="#ctx0" brushRef="#br0" timeOffset="122699.48">29348 10680 6913 0,'0'0'5449'0,"0"0"-3849"31,0 0-231-31,0 0-305 0,131-9 352 16,-35 9-175-16,40 0-369 15,19 9-544-15,4 1-168 0,-7-4 0 16,-29-6-48-16,-35 0-56 16,-28 0-56-16,-37-3-280 15,-14 3-32-15,-9 0-248 0,-20 0-1793 16,-8 0-439-16,0 7-2498 0</inkml:trace>
  <inkml:trace contextRef="#ctx0" brushRef="#br0" timeOffset="123216.32">30132 11878 3976 0,'0'0'8626'0,"0"0"-6873"0,0 0-1017 15,0 0 408 1,0 0 440 0,0 0 73-1,-3-10-625-15,38 10-216 0,42 0-112 16,34 0-560-16,28 6-8 0,13 4-48 15,3 2-80-15,-7-2 88 16,-5-1-96-16,-15 1 8 0,-36 0 104 16,-33-4-104-16,-32-3-8 15,-10-3 8-15,-9 0 24 0,-5 0-32 16,1 3-224-16,-4-3-848 16,0 0-1665-1,0 0-3568-15</inkml:trace>
  <inkml:trace contextRef="#ctx0" brushRef="#br0" timeOffset="123369.96">31966 12036 8281 0,'0'0'6522'15,"0"0"-5218"-15,0 0-1304 16,0 0-248-16,0 0-3785 0,0 0-3865 0</inkml:trace>
  <inkml:trace contextRef="#ctx0" brushRef="#br0" timeOffset="125722.4">24874 10353 6585 0,'0'0'4297'0,"0"0"-3193"0,0 0-400 15,0 0 184-15,0 0 257 32,0 0-185-32,0 0-360 15,0 4-80-15,0-4 8 0,0 0-32 16,8 0-216-16,7 3-208 0,13-3 464 0,13 0-191 16,22 0-1-16,-3 0 32 0,8 0-88 15,-1 0 176-15,-19 0-176 16,-4 0-240-16,-16 0 32 15,-17 0-64 1,-7 0-16-16,-4 0-128 31,0 0-104-31,-8 0-40 0,-11 0 264 16,-5 0-368-16,0 6-865 0,-4 0-943 16,4-2-929-1,8-4-4136 1</inkml:trace>
  <inkml:trace contextRef="#ctx0" brushRef="#br0" timeOffset="126139">24878 10429 5945 0,'0'0'4241'16,"0"0"-3193"-16,0 0 56 0,0 0-80 15,0 0-151-15,-17 7-25 16,17-7-240-16,0 0 296 0,9 0-56 31,3 0 8-31,8 0 265 0,7 0-185 16,13 0-272-16,0 0-216 15,8-7-200 1,3 4 0-16,1 1-80 16,1-2-16-16,-2 1-104 0,-7 3 24 15,-12 0-64-15,-8 0 0 16,-9-3-8-16,-7 3 88 0,-8 0-56 0,0-3-32 31,0 3-328-31,0 0-240 16,-4 0-288-16,-3 0-512 0,-10 0-505 15,-2-4-639-15,6 1-3186 0</inkml:trace>
  <inkml:trace contextRef="#ctx0" brushRef="#br0" timeOffset="128065.78">29260 10703 96 0,'0'0'7193'0,"0"0"-5649"15,0 0-79-15,0 0 103 0,0 0 641 31,0 0 15-31,0 0-384 0,12 0-591 16,0-7-825 0,12 1-104-16,4-1 72 15,4 1-160-15,12 0-152 16,19 6-8-16,29 0-64 0,35 0 72 16,21 0-80-16,0 0 8 15,-9 0 96-15,-44 0-104 16,-23 0 8-16,-24-3-8 15,-20 3 16-15,-8-3-16 16,-8-1-136-16,-5 4-280 0,-7 0-600 16,-11 0-585-16,-21 0-447 15,-20 0-305-15,1 0-1639 0,2 0-3354 16</inkml:trace>
  <inkml:trace contextRef="#ctx0" brushRef="#br0" timeOffset="128344.38">29599 10680 4016 0,'0'0'6098'0,"0"0"-4314"16,0 0-736-16,0 0-632 0,92-9 88 15,-25 9 129-15,21 0-145 16,20 0-160-1,3 0-128 1,-16 0-112-16,-26 0 16 0,-30-3-56 0,-14 0 8 16,-2 3 0-16,-7-4-48 0,-8 4-8 15,-8-3-984-15,-16 3-777 16,-8 0 921-16,-15 0-1352 31,7 0-2825-31</inkml:trace>
  <inkml:trace contextRef="#ctx0" brushRef="#br0" timeOffset="129168.52">24957 11474 7945 0,'0'0'4817'16,"0"0"-3448"0,0 0-369-16,0 0 200 0,0 0-296 15,0 0-416-15,92-6-304 16,-61 6-88-16,-3 0-72 0,8 0-24 0,1 0-520 15,-9 0-808-15,-9 0-1065 32,-6 0-1887-32,-13 0-3146 15</inkml:trace>
  <inkml:trace contextRef="#ctx0" brushRef="#br0" timeOffset="129346.88">24870 11560 616 0,'0'0'9610'16,"0"0"-7698"0,0 0-840-16,0 0 281 0,0 0 151 15,99 0-496-15,-63 0-536 16,4 0-248-16,0 0-120 31,24 9-104-31,-9-2-2280 0,-11-1-2929 16</inkml:trace>
  <inkml:trace contextRef="#ctx0" brushRef="#br0" timeOffset="130471.73">29734 11884 1800 0,'0'0'7161'0,"0"0"-5504"16,0 0-521-16,0 0 520 16,0 0 297-16,0 0-241 15,0 0-472-15,9 3-183 0,6-3-241 32,9 0-304-32,20 0-216 15,20 0-8-15,32 3-120 0,31 7 48 16,16-1-144-16,12 4 56 15,2-3-120-15,-11-7 80 0,2-3-88 0,-8 0-8 16,-22 0-112 0,-21 2 72-1,-37 2 0-15,-25 2 48 0,-15 1 0 16,-8-4-320-16,-4 0-408 16,-8 0-824-16,-40-3-1481 0,-8 3 1201 15,-8-3-2793 1</inkml:trace>
  <inkml:trace contextRef="#ctx0" brushRef="#br0" timeOffset="130687.85">30316 12074 9313 0,'0'0'1785'16,"0"0"-985"-16,0 0 552 0,0 0 497 15,0 0-257-15,95 6-888 16,-43-2-216-16,8 2-232 16,4-3-160-16,0 4-96 0,-5-4-192 15,1-3-1152 1,-15 0-2465-16,-22-10-3280 0</inkml:trace>
  <inkml:trace contextRef="#ctx0" brushRef="#br0" timeOffset="136185.59">16925 11833 1776 0,'0'0'8514'0,"0"0"-5842"15,0 0-439-15,0 0-649 16,0-44 168-16,0 44 25 15,0 0-689-15,0 0-504 0,0 0-120 16,0 0-200-16,0 9-144 16,0 7-72-16,0 16 208 0,0 9-48 15,0 9-79-15,0 4-33 47,0 10-32-47,0-4-56 0,0 4 0 0,-5 0 40 16,2-7-48-16,-1 0 0 15,-4-6-192-15,4-7-177 0,0-9-239 16,0-3-304-16,4-10-488 16,0-9-761-1,0-13-1799 1,8 0-1218-16,8-10-2855 0</inkml:trace>
  <inkml:trace contextRef="#ctx0" brushRef="#br0" timeOffset="136486.31">17387 11830 4865 0,'0'0'8273'0,"0"0"-6528"16,0 0-353-16,0 0-24 16,0 0 113-16,0 0-569 0,0-7-600 31,0 30-104-31,0 9 632 0,0 2-224 15,0 8-368-15,-4 8-80 16,4 1 48-16,-4 3-96 0,0 3-32 16,0-2-40-16,4-5-48 0,-4 4 64 15,4-6-56 1,0 0-8 0,-4-7 0-16,4-6-160 0,-4-4-208 15,4-5-584-15,0-7-744 16,0-10-1441-16,0-5-3008 0</inkml:trace>
  <inkml:trace contextRef="#ctx0" brushRef="#br0" timeOffset="136733.71">16849 12195 11018 0,'0'0'2912'0,"0"0"-535"16,0 0-705-16,0 0-175 0,0 0-385 16,103-38-432-16,-51 38-80 15,1 0-256-15,-1-3 0 0,-1 3-224 16,1 0-120-16,-13 0-312 16,10-13-1152-1,-14 4-2721-15,-3-4-4681 0</inkml:trace>
  <inkml:trace contextRef="#ctx0" brushRef="#br0" timeOffset="137466.67">17869 12300 13202 0,'0'0'2121'15,"0"0"-1241"-15,0 0 152 16,0 0-48-16,0 0-167 0,95-20-441 16,-54 18-200-16,-1 2-8 31,3 0-152-31,-6 0-16 0,-2 0-1593 0,-12 2-3080 16,-6 2-1456-16</inkml:trace>
  <inkml:trace contextRef="#ctx0" brushRef="#br0" timeOffset="137635.91">17873 12509 10042 0,'0'0'1808'0,"0"0"-840"0,0 0 689 15,95 0-169-15,-43 0-736 16,4-6-520-16,20 0-232 15,-17-1-1872-15,-6 1-7642 0</inkml:trace>
  <inkml:trace contextRef="#ctx0" brushRef="#br0" timeOffset="139039.37">18901 10976 5873 0,'0'0'4305'32,"0"0"-3305"-32,0 0 208 15,0 0-432-15,0 0-272 0,0 0-240 16,-4 3-200-16,4 22 857 15,0 10 7-15,-4 13 24 0,4 19-128 16,0 27-280-16,-4 30-176 31,0 16-87-31,-8 0 39 0,0-7 336 0,4-15-216 16,-3 5-208-16,3 8-64 0,3 9 24 16,-7 9-120-16,9 13 48 0,-1-1-120 15,4 4 72-15,0 1 112 31,0-4-40-31,0-1-64 16,0-2 16-16,4-3-32 0,-1-10-64 0,-3-9-8 16,0-14 0-16,0-8-80 15,0-8-24-15,0-2 0 0,0-12-152 16,-11-11-112 0,2-15-88-16,1-16 24 15,8-14 24-15,0-1 8 16,0-5-25-1,0-2-23-15,0-4 0 16,0-15-408-16,4-13-424 16,-4-17-1345-16,4-8-7001 0</inkml:trace>
  <inkml:trace contextRef="#ctx0" brushRef="#br0" timeOffset="139972.84">18917 10922 8105 0,'0'0'1889'16,"0"0"-665"-1,0 0-256-15,0 0-144 16,0 0 184-16,0 0-295 0,0 0-249 15,28-4 192-15,4 4-336 0,7 0-8 16,9 0-48-16,24 0-64 16,32 10 24-16,35 3-16 15,29 3 40 1,6-1-32 0,10 2-8-16,-12-2-16 0,-6 1-192 15,-1-6 64-15,-23-4-16 16,-6-3-40-16,-12 0 8 15,-4-3-8-15,3 0 8 0,4-9 8 32,1 0-24-32,3 5 0 15,-4 1-8-15,-3 3 16 0,-1 0 8 0,-3 9 32 0,-8 1-48 16,-1 3 8-16,-7-4-8 16,3 1 48-16,-6 0 40 15,6-5-40 1,-4 5 17-16,-3-3-57 15,-4 2 96-15,-13-6-88 16,-24 0-16 0,-18 1 0-16,-9-4 0 15,-9 0 0-15,-3 0-48 0,-3 0-225 16,-13 0-159-16,-4-4-832 16,0-2-1264-1,-8-3-3122-15</inkml:trace>
  <inkml:trace contextRef="#ctx0" brushRef="#br0" timeOffset="141128.91">23181 11055 7401 0,'0'0'3289'16,"0"0"-2089"-16,0 0-1096 15,0 0 512-15,0 0 817 0,0 73-41 0,0-35-200 16,0 13-176-1,11 12-352-15,1 29-223 16,-4 29-145-16,-4 9-192 16,-4-3 0-16,0-6-96 0,-16-16 80 15,-3 3-80-15,-6 3 40 32,-3-3 24-32,-3 3-56 0,6 0-16 15,1-3-40 1,9 0-176-16,7-6 200 15,3-11 0-15,5-2 16 0,0-6 0 16,0 3 8-16,0-3 0 16,5-4 72-16,7-3-72 15,-8-13 192-15,3-9-104 16,-7-9 24-16,5-4 32 16,-1 10-88-16,4 9 184 15,-4 4 48-15,3-1-48 0,-3-2-136 16,1-4-32-16,-5 0-72 31,0-3 136-31,0 6-96 16,0-2-40-16,0 1 72 0,0 2-80 15,-5-4 8-15,5-3 40 16,0 0-48-16,0-3 8 16,0 0 64-16,9 3-24 0,-1-4 32 15,-1 1 0-15,1-6-32 0,1-4 24 31,-9-6-64-31,0-7 72 0,0-5-64 16,0-1 32-16,-9-6-8 16,1-3-40-16,1 2 0 0,-1-5 0 15,-1 2 0-15,1-2 0 16,1-3 0-16,3 2 0 16,-4-3 0-16,-1-3-32 15,-2-3-72-15,-9 0 96 16,-8 0 0-16,0 0 8 0,-8-9 8 15,-7-4-8-15,-6 0 48 16,-2-2-48-16,-5 2 8 0,-7-3 72 31,-5 1-80-31,-4-2 0 16,-12 2 8-16,-12 2-8 16,-19 4 0-16,0-1-64 15,6 7 8-15,10 3 48 0,4 0 8 16,3 0-8-16,-7 9 8 15,3 1-48 1,-3 2 48-16,2 1-48 16,-2 0 48-16,7-1 0 15,13-2 8-15,15 0 24 0,16-4-32 0,0-3 0 16,-7 0 16-16,-5 4-16 16,-9-7 48-16,6 0-48 15,-1 0-264 1,-3-10-120-16,-1-3 184 0,1 0 192 15,-17-5-40-15,-12-1 48 16,8 3 0 0,8 3 8-16,13 3-8 15,15 10 80-15,-3-3-80 0,-5 3 0 32,0 0 8-32,0 0-8 15,8 3 8-15,1 1 16 16,3 5 32-16,-1-5 0 0,14 2-56 0,-5-3 0 15,4 0 0-15,5-3 0 0,3 0-96 16,-4 0-96 0,4-3 72-16,0-6 64 15,0-1-32-15,0-3-232 16,0 4 0-16,5-4 24 0,-5 3 216 16,4 1-8-16,-1 3-384 15,-3-4-409 1,0 1-487-16,-3-11-352 15,3 1-1281 1,4 0-5609-16</inkml:trace>
  <inkml:trace contextRef="#ctx0" brushRef="#br0" timeOffset="147576.07">20243 10211 9297 0,'0'0'1625'0,"0"0"-489"15,0-13-392-15,-7 13 16 0,-5 0-247 16,-8 3-241-1,0 13 280-15,-3 3-96 16,6 6 0-16,-3 1-104 16,8 2-168-1,5 7-80-15,3-3-40 0,0 0-56 16,4 0 56-16,4-1-64 16,11-5 56-16,5-4-56 0,5-3 64 15,6-6 48-15,9-4 128 0,-1-9-96 31,6 0 8-31,-6 0-152 16,1-9 0-16,-8-11 0 16,0-5-16-16,-8-7-120 0,-13-6-104 15,2-3-64-15,-9-10 208 0,-4 1 40 16,0-4 56-16,-17 2 0 16,-2 5-8-16,-9 12 8 15,-8 16 72-15,-4 9 104 16,4 10-56-16,0 0-120 0,8 16 64 15,4 3 112-15,9 7 8 16,11-1-112-16,4 0 0 0,8-2 256 31,16-1-40-15,8-3-96-16,3-6 56 16,9-3-72-16,-4-8-103 0,-4-2 47 15,-12 0-56-15,-5 0 24 0,-10 0-56 16,-1-2 16-16,-8-2 120 15,0 1 160 1,0 3-96-16,0 0-104 16,0 0-120-16,0 0-8 15,0 0-112-15,0 0-40 0,4 0-368 16,0 0-737-16,-1 0-2824 0,1 0 1105 16</inkml:trace>
  <inkml:trace contextRef="#ctx0" brushRef="#br0" timeOffset="148146.31">20842 10382 4112 0,'0'0'6906'0,"0"0"-5210"15,0 0-448-15,0 0-47 16,0 0-97-16,0 0-448 16,47-25-280-16,-19 25-256 15,8 0 48-15,8 0-72 16,12 0 32-16,15 0-32 0,29 6 16 31,19 7 24-31,9-1-80 16,-9 1 96-16,-31-7-40 15,-24 1-56-15,-25-4 48 0,-3-3-32 16,1 3-64-16,-5-3 81 0,0 0-89 0,-4 0 8 16,-9 0 8-1,1 0-16-15,-8 0 8 16,4 0-8-16,-4 0 8 16,4 0-8-16,-4 0-337 15,4 0-103-15,-1 0-312 0,-3 0-496 31,1 0 40-31,-2 0-113 0,-2-13-655 16,-1 0-1209 0,-1 1-4824-16</inkml:trace>
  <inkml:trace contextRef="#ctx0" brushRef="#br0" timeOffset="148462.7">22017 10131 3408 0,'0'0'6026'0,"0"0"-4146"0,0 0 112 16,0 0 241-16,0 0-969 15,0 0-920-15,0 0-48 0,0 0-16 32,0 0 16-32,116 48-48 15,-69-20-32-15,9 4-56 16,0 3-88-16,-4 0 25 15,-12 0-81-15,-12-3-16 0,-13-7-137 16,-15-6-7-16,0 0 144 31,-19 3 201-31,-13-3 239 0,-5 7-184 0,-10-7-104 16,-1 6-152-16,-35 7-616 16,14-3-2137-16,5-11-4833 0</inkml:trace>
  <inkml:trace contextRef="#ctx0" brushRef="#br0" timeOffset="149719.09">18518 11201 9017 0,'0'0'1985'16,"0"0"-929"-16,0 0-128 0,0 0-144 0,0 0-231 15,0 0-297-15,0 0 200 32,0 29 456-32,0-7-336 15,0 4-176-15,0 2 8 0,0 7 8 16,-7 3-88-16,-1 3 64 0,-5 4-31 16,2 5 63-16,3 4-80 15,-5 3-128-15,6 4-88 16,-5-1-8-1,3 1 80-15,2-1 96 0,-5 0-200 16,4 1 16 0,0-4-8-16,0-3-32 0,0 0 24 15,4-7-88-15,1-2 64 16,-2-4 8-16,5 0-80 31,0-3 8-31,-4 0 0 0,4 4 40 16,0-4 0-16,-4 3-48 15,0 0 8-15,0-3-8 0,4-3 0 0,-3 0 56 16,-6-6-8-16,5-7-48 0,4-6-192 31,-8-3-608-31,4-7-592 16,1 0-649 0,-5-6-271-16,3-6-689 15,1-10-4201-15,4 0 2723 0</inkml:trace>
  <inkml:trace contextRef="#ctx0" brushRef="#br0" timeOffset="149982.07">18220 12617 800 0,'0'0'7369'31,"0"0"-5448"-31,0 0-465 0,0 0-112 15,0 0-111-15,0 0 127 16,-20 48-152-16,20-29-232 16,4 0-280-16,7 3-231 0,6-3-177 15,-1 3-112-15,3-2-96 16,2-2-80-16,-6-1-528 16,5-8-953-16,5-3-1071 0,-6-6-1585 15,-3 0-2305-15</inkml:trace>
  <inkml:trace contextRef="#ctx0" brushRef="#br0" timeOffset="150151.34">18550 12582 4456 0,'0'0'9234'16,"0"0"-7553"-16,0 0-961 15,0 0 160-15,0 0 448 0,0 0-599 16,-67 73-353-1,42-41-128-15,2 3-152 0,-5-3-96 16,-12 9-72-16,8-6-2177 16,4-13-4488-16</inkml:trace>
  <inkml:trace contextRef="#ctx0" brushRef="#br0" timeOffset="150853.12">17925 13449 11850 0,'0'0'2072'0,"0"0"-607"15,0 0-481-15,0 0-152 0,0 0-88 16,0 0-200-16,32-60-271 0,-32 44 111 16,0-3 160-16,-16-1-144 31,-8 5-144-31,-4 2-200 0,-8 7 64 15,-8 3 56-15,1 3-64 16,-2 3 48-16,6 13 80 16,3 9-144-16,0 0 120 15,12 10-136-15,13 0-80 0,2 0 0 32,9-3-96-32,13-1 88 0,11-8 8 15,11-4-264-15,1-9 24 16,4-10 64-16,-5 0-184 15,6-13 88-15,-9-13 104 0,-1-9 168 0,-7-9 8 16,4-23 8 0,0-22 112-1,3-12-120-15,-10 6 40 0,-10 22 24 16,-7 31 248-16,-4 20 160 0,0 3-48 16,0 6 80-16,0 4-16 15,5 5-216 1,-5 4-280-16,0 4 0 31,0 12-24-31,0 9 24 0,0 10 120 16,0 3-48-16,4 10 80 0,-4 3 64 0,4 2-87 15,0 8 7-15,-1-4-88 0,1 0-48 16,0-3-136-16,5 10-721 31,-5-17-1223-31,0-12-3833 16</inkml:trace>
  <inkml:trace contextRef="#ctx0" brushRef="#br0" timeOffset="153027.24">18969 11452 864 0,'0'0'6921'0,"0"0"-5361"0,0 0-599 15,0 0-169-15,0 0 296 16,0 0-200-16,0 0-328 0,39-6 185 16,-31 6 39-16,5 0-288 31,2 0-240-31,2 0-184 15,7 0 24-15,-1 0-48 0,5 0-48 0,4 0 8 16,-1 2 0-16,1 5 0 0,0-4 64 16,1 0-72-16,-1 4 0 0,-5-4 8 31,9-3 0-31,-4 3 40 16,8 1-40-16,-1-2 0 0,6-2 0 31,-2 0-8-31,2 0 8 15,-2 0 24-15,-3 0-16 0,-5 0-16 0,-3 0 8 16,-4 0 48 0,-4 0 64-1,4 0 128-15,0 0 0 16,0 0-24-16,8 0-120 0,3 0-8 16,6 4 0-16,2-4-48 0,5 0-40 0,0 0-8 15,-4 3 48-15,-4-3-40 31,-8 0-8-31,-1 3 8 16,-7 0 0-16,4-3 0 0,0 3 32 16,0 1-40-16,4-1 0 15,-1 0 16-15,10-3-16 16,-6 3 0-16,1 0 0 0,0 0 8 31,-4 1 24-31,0-4-32 16,-1 3 0-16,-3-3 0 15,0 0 0-15,4 3 0 0,-1-3 0 16,6 0-8-16,-1 0 8 16,3 0 0-16,9 0 16 0,-4 0-16 15,0 0 16 1,0 0-8-16,-5 0-8 16,-2 0 8-16,-5 0 48 0,-5 0-56 15,1-3 48-15,4 3 40 16,0-3-80-16,8 3 56 0,-1 0-56 15,6 0-8 1,-6 0 16-16,4 0-8 16,-2 0-8-16,-6 0 8 0,2 0 0 15,-5 0 0-15,-1 0 8 16,-3 3 32-16,4-3 0 16,-1 3-32-16,1-3-16 0,5 3 0 31,-2-3 32-31,1 3-32 15,-5-3 64 1,6 4 104-16,-5-4-8 0,3 0-71 0,-7 2 15 16,0 2 24-16,4-1-120 15,4 0 0-15,-4-3 0 0,0 3 0 32,-1 1 32-32,-3-4-32 0,-4 0-8 15,0 0 8-15,4 0-8 0,-4 3 48 16,0-3 0-16,0 3-24 15,4-3 96-15,-4 0-120 16,7 3 8-16,-3-3 56 16,4 4-64-16,-4-2 8 31,0-2 0-31,-4 3 8 0,0-3 40 16,-4 4-56-16,-5-4 16 15,-6 3 48-15,-2-3-56 16,-3 0-8-16,-8 0 48 0,0 0-48 31,0 0-528-31,-12 0-1401 0,-8-10-551 16,-8 1-1481-16</inkml:trace>
  <inkml:trace contextRef="#ctx0" brushRef="#br0" timeOffset="153744.57">19474 11065 7385 0,'0'0'1664'0,"0"0"97"16,0 0-65-16,0 0 41 0,0 0-233 16,25-32-560-16,-25 32-432 0,0 0-128 15,0 0-88-15,0 0-56 16,0 9-56-16,0 7 505 31,0 6 23-31,0 10-128 16,0 0-168-16,-4 3-200 0,4 3 0 15,0 0-208-15,0 0 96 16,7 0-56-16,2-3-40 16,3-6-8-16,-1-1-24 0,2-8-560 31,-5-5-640-31,-1-5-641 0,1-10-1135 15,1 0-889-15,-5-13-2193 0</inkml:trace>
  <inkml:trace contextRef="#ctx0" brushRef="#br0" timeOffset="154092.16">20065 11055 5921 0,'0'0'3905'15,"0"0"-2409"1,0 0-240-16,0 0 377 16,0 0-33-16,0 0-560 0,0 0-512 15,23-19-336-15,-23 32-144 0,0 3 680 31,-8 9-143-31,-3 7-209 16,2 3-40-16,-2 0 8 16,7 3-32-16,0 0-240 0,4-3 16 0,0-1-88 0,0-5-264 15,0-6-280-15,4-5-569 16,11-8-519 0,2-4-1513-16,-6-6-3008 15</inkml:trace>
  <inkml:trace contextRef="#ctx0" brushRef="#br0" timeOffset="154430.67">20606 11090 5737 0,'0'0'4689'0,"0"0"-3449"15,0 0 40-15,0 0 57 0,0 0-369 16,0 0-88-16,0 0-296 16,24 92-168-16,-24-63-88 0,0 2-80 15,0 5-96-15,0-2-104 16,0 1-40-16,0 0 0 15,0-6-8-15,0-1-248 16,0-2-792 0,12-4-1384-16,1-6-545 31,-2-10-4321-31</inkml:trace>
  <inkml:trace contextRef="#ctx0" brushRef="#br0" timeOffset="154709.28">21156 11100 1816 0,'0'0'5169'0,"0"0"-3961"0,0 0 441 31,0 0-249-31,-16 101-480 16,8-60-120-16,-3 0-168 16,7 1-432-16,-5-1-72 15,9 0-32-15,0-2-88 0,0-5-8 16,0-5-312-16,0 3-1288 0,5-13-920 31,3-3-3610-31</inkml:trace>
  <inkml:trace contextRef="#ctx0" brushRef="#br0" timeOffset="155032.13">21643 11182 5049 0,'0'0'5985'0,"0"0"-5289"15,0 0-32-15,0 0 312 16,0 0-135-16,35 92-281 0,-35-60-112 0,0 3-8 0,0 3-192 16,0 0-96-16,-7 3-104 15,3 1-40 1,4-7 64-16,0-1-72 15,0-8-216-15,15 5-912 32,2-11-673-32,-2-8-2144 0</inkml:trace>
  <inkml:trace contextRef="#ctx0" brushRef="#br0" timeOffset="155348.51">22188 11214 3136 0,'0'0'6193'16,"0"0"-4376"-16,0 0-465 0,0 0-688 15,0 0-168-15,0 0-176 0,0 0 449 16,-4 41-225-1,-4-13 0-15,4 8-72 0,-7-1-136 16,6 9-176-16,-3 1-48 16,4 2 8-16,4-2-120 0,-4-8 0 15,4-1-600-15,0-11-944 16,0-6-449-16,0-6-1119 31,8-10-3642-15</inkml:trace>
  <inkml:trace contextRef="#ctx0" brushRef="#br0" timeOffset="155649.23">22491 11112 5457 0,'0'0'4929'0,"0"0"-3001"15,0 0-1144 1,0 0-328 0,0 0 817-16,0 0-185 0,3 77-376 0,-3-40-176 15,0 2-88-15,0 2-128 0,0 7-112 16,0-7-56-16,0 3-40 16,0-5-104-16,0-5-8 46,5-2-32-30,3-4-800-16,4-5-1728 0,-5-14-2969 16</inkml:trace>
  <inkml:trace contextRef="#ctx0" brushRef="#br0" timeOffset="159035.53">19607 11300 2632 0,'0'0'640'16,"0"0"993"-16,111 15-1033 0,-59-8-600 15,0-1-240-15,-1 1-288 32,1-1 343-32,4 3 185 15,0-2 345-15,4-1 103 0,4 0 88 16,3 4-64-16,4 0-208 16,6-4-112-1,-2 3 8-15,1-2 16 0,3-1 64 0,-3 3 80 31,-4-2 64-31,-1 3 56 16,-3-5-8-16,-5 2 145 0,10-1-81 16,11 1-112-16,15 3-224 15,-7-4-40-15,-9 0-120 0,-11 0-208 0,-16-2 0 16,8-1 88 0,7 0 112-1,-3 0 8-15,-1 0 48 16,2-3 24-16,-5 0 120 0,-1 0-8 15,1 0-88-15,-8 0 136 0,-1-6 104 16,-3 3-80-16,0-4-120 0,-5 4-32 31,2 0-96-31,-6-3-8 16,1 6 0-16,-4-6 24 0,-4 2-16 16,-1 1 8-16,6 3-16 15,-5-3 16-15,3 0-16 0,6-1 8 16,-2 4-8-16,5 0 8 31,-4 0 0-31,3 0-8 16,1 0 0-16,0 0 80 15,-4 0 120-15,-5 0 168 0,2 0-40 16,-5 0-168-16,-1 0-56 0,1 0-96 31,0 4 0-31,4 2 64 0,0-3-64 16,-1 3-8-16,-3 1 0 15,5-1 0-15,-6 1-24 0,-7-1 24 16,-5-6 0-16,-6 3 16 16,-2-3 32-16,-6 0-40 0,-5 0 112 0,3-6 112 47,-3-4 128-47,5 4-15 15,-9 3-81-15,4-1-48 0,-4 2-80 16,0 2-40-16,4 0-96 15,-4 0-88-15,0 0-400 0,0 0-601 16,0 0-831-16,-4 0-817 0</inkml:trace>
  <inkml:trace contextRef="#ctx0" brushRef="#br0" timeOffset="159859.66">23487 11928 5113 0,'0'0'5705'15,"0"0"-4497"-15,0 0-232 16,0 0 577-16,0 0 143 0,0 0-552 16,48-54-384-16,-28 48-183 15,-1 3-137-15,5-1-96 0,8 4-144 32,0 0-192-32,5 0-8 15,-5 13 8-15,-1 0 40 0,-8 0-40 0,-6-1-8 16,-9 4-56-16,-8-3-136 15,-4 0-128-15,-20-7 224 16,-4 0 96-16,-4-3 128 31,0 1 8-31,4-1-136 16,13-3 72-16,2 3-72 0,13-3 0 16,0 3-208-16,0 4 64 15,13 5 144-15,11 1 216 31,-1 6-120-31,1 0-96 0,-4 0-48 0,-4 0-80 0,-4-3 48 16,-12-3-104-16,0 0-121 16,-16-4 161-16,-8-6 144 0,-8 0 48 15,-4-3 48-15,-3 0-88 16,3 0-8-16,12-3-1192 16,16-6-1096-1,8-1-857-15,0 0-4905 0</inkml:trace>
  <inkml:trace contextRef="#ctx0" brushRef="#br0" timeOffset="160176.01">24137 11989 11386 0,'0'0'2705'0,"0"0"-1041"0,0 0-504 15,0 0-216-15,0 0-544 16,0 0-32-16,0 0-247 15,-88 34-121-15,64-11 64 0,0 5-64 32,12 1 0-32,4 0-56 15,8-1 48-15,0-3-297 0,4 1-303 0,12-7-312 0,4-6 240 16,-5-7-160-16,-2-6 464 16,-5 0 304-16,-8-6 72 15,0-14 128 1,-8 1 376-16,-16-6-104 15,0 0-40-15,-4 6-64 16,5 6-152 0,2 3-144-16,17 10-576 15,4 0-2433-15,0 0-2472 0</inkml:trace>
  <inkml:trace contextRef="#ctx0" brushRef="#br0" timeOffset="160439.01">24324 12204 4785 0,'0'0'7457'16,"0"0"-6265"-16,0 0-1192 0,0 0 0 31,0 0 416-31,0 0-135 16,-48 74-137-16,40-49-144 0,8 0-24 16,0-3-705-16,12-3-95 15,8-6 64-15,4-6 400 16,0-5 360-16,-1-2 104 15,1-5 528-15,-11-18 416 0,-5-2 345 16,-8-4-305-16,0-2-352 16,-21 2-592-16,-31-6-144 0,5 10-184 15,-1 2-3657-15</inkml:trace>
  <inkml:trace contextRef="#ctx0" brushRef="#br0" timeOffset="161964.79">18387 11220 3976 0,'0'0'4289'0,"0"0"-1936"32,0 0-1497-32,0 0-416 15,0 0 288-15,0 0-8 16,0 0-488-16,0 0-56 0,0 28 569 0,0-8-89 15,0 5-216-15,-8 4-112 0,1 3-152 0,-2 3-8 32,-6 2-40-32,2 8-40 15,1 3-8-15,-4 5 16 16,-3 11 0-16,2 0 8 0,2 3 200 16,2-1 160-16,6 1-256 15,3-1-144 1,4 1-56-16,0 0 88 15,0-1-96 1,0-6 56-16,0-2-48 0,-4-4 0 16,-4-6 64-16,-4-4-72 15,0-6 8-15,-1 0 0 0,-2 0 0 16,3 0 96 0,4 3-16-16,0 4-16 15,0 2-64-15,8 11 144 16,0-1 673-16,0 0-545 15,0 3-160-15,0-3 16 0,0 1-128 16,8 2 72-16,-8-6-16 16,0 0-56-16,0-3 0 0,-15-7 40 31,-2 4-40-31,1-7 56 16,0 3-64-16,5 4 0 15,-2 0 8-15,9 3-8 0,1 2 8 16,3 5 0-16,0-1 0 15,0 0 48-15,0-3-56 0,0 0 8 16,3-3 0 0,-3-7 0-16,0-2 0 15,0-8 8-15,-3 1-16 0,-5 0 16 16,-1-3 40-16,1 0-48 0,8 2 0 16,0-2-8-16,0 3 0 15,0 0 8 1,0-3-8-16,0 3 8 15,0-4-8-15,0 1 16 16,0-3 24-16,0-7-40 0,0 1 0 16,0-5 0-16,0-1 0 15,0 1-8-15,0-2 8 0,0 4 0 16,0 5 8 0,0-3-8-16,0 3 0 15,0 1-8 1,-3-1 8-16,3 0 48 0,0-5-48 15,0 2 0-15,0-6-8 16,0-4-264-16,0 1-248 31,0-3-256-31,3-4-417 0,1 0 201 16,0-6 240-16,1 4 152 16,-1-4-192-16,0 0-753 0,-4-4-1183 0,0-8-4162 0,-4 2 4522 15</inkml:trace>
  <inkml:trace contextRef="#ctx0" brushRef="#br0" timeOffset="162227.76">17742 14725 8481 0,'0'0'5369'16,"0"0"-4112"-16,0 0 215 15,0 0-544-15,87 51-296 0,-59-32-328 16,-4 0-136 0,3 0-88-16,-6 0-72 31,-5-3-8-31,-4 0-232 0,-5-6-408 16,6-1-648-16,-5-5-536 15,3-4-441-15,17 0-2896 0,0-17 176 16,0 2 2682-16</inkml:trace>
  <inkml:trace contextRef="#ctx0" brushRef="#br0" timeOffset="162381.37">18327 14684 5401 0,'0'0'9026'0,"0"0"-4713"16,0 0-2905-16,0 0-216 0,-107 38-496 16,79-16-232-16,-4 0-320 31,8 4-144-16,4-4-400-15,4 1-1104 0,8-8-2641 16,0-8-5569-16</inkml:trace>
  <inkml:trace contextRef="#ctx0" brushRef="#br0" timeOffset="163931.9">28639 7280 9113 0,'0'0'1785'15,"0"0"-729"-15,0 0-208 0,0 0 336 16,0 0 281-16,-12-16-217 16,12 16-632-1,16 0-488-15,8-3 16 0,11 3 0 16,25 0-56-16,32 0 32 15,28 10-24 1,15-4-24-16,1-3-72 0,-9-3 8 16,-16 0 80-16,-3-6-88 31,-12-4-8-31,-16 0 8 0,-25 1-48 31,-11 3 48-31,-12-1 96 16,0 1-40-16,0 0 24 0,-4-1 144 15,0 4-87-15,0 0-137 0,0 3 48 0,-1 0-96 16,9 0 23-16,0 3 25 16,4 0-248-16,-1 1-408 0,25-4-1120 15,-12 0-1449-15,0 0-1312 16</inkml:trace>
  <inkml:trace contextRef="#ctx0" brushRef="#br0" timeOffset="164101.15">31081 7112 3504 0,'0'0'272'0,"0"0"2793"15,0 0-1425 17,0 0-399-32,0 0-81 0,0 0-672 15,0 0-488-15,36 6-1200 16,-44-6-4530-16</inkml:trace>
  <inkml:trace contextRef="#ctx0" brushRef="#br0" timeOffset="167709.87">19502 11414 1488 0,'0'0'5913'0,"0"0"-4489"16,0 0-343-16,0 0-121 15,0 0-64-15,0-10 16 16,0 10-208-16,0 0-248 16,0 0-175-1,0 0-241-15,0 10-32 16,0 12 256-16,-7 10 128 16,-10 9-24-16,2 10-120 0,-5 0 88 31,4 6-8-31,-4 0-56 15,4 0 64-15,0 10-8 16,1 16-80-16,2 8-24 0,2 8-136 0,7-10 192 0,0-16-56 16,-5-22-152-16,5-7 16 0,-3-2-88 31,-1 8 16-31,-5 7 64 16,2 10-80-16,-2-4 96 15,2 1-24-15,-5-4 0 16,4 1 57-16,4-4 143 15,0 0-56-15,4 0-40 16,-1 16-56-16,5 13 200 16,-3 16 40-1,-1 2-136-15,0-6-96 0,-4-5-40 16,4-11-40-16,0-2 0 16,0-1-48-16,0-13 8 0,4-11 32 15,0-14-32-15,0 0-8 0,0 4 16 31,-4 5-8-31,4 7 40 16,-8-3-48-16,4-3 72 16,-3-3 80-16,-2-1-32 0,1-5 48 0,4-1-72 15,-3-3-88-15,2 0 96 16,5 1-104-16,0 2 8 16,0 0 8-16,0-3-16 15,0 3 8-15,0 0 8 16,0-2-8-16,-4-7 8 0,4-1-8 15,-4-5 40-15,4-7-40 16,0-3-8-16,0-7 0 16,0 1-120-1,0-10-312 1,8 0-432-16,-3-7-384 16,10-37-1001-16,1-4-2408 0,0-3-5321 15</inkml:trace>
  <inkml:trace contextRef="#ctx0" brushRef="#br0" timeOffset="169483.07">19156 11179 8705 0,'0'0'1865'0,"0"0"-1313"16,0 0-456-16,0 0 80 16,0 0 480-1,0 0-96-15,-15 82-136 0,15-60-264 16,0 1-64-16,7-4-8 0,9-3-88 16,4-10 0-16,8-3 200 0,0-3 32 15,-5 0-40-15,1-9-111 47,-7-7 23-47,-10-3-96 0,-7-7 376 16,0 4 24-16,-7 3 360 15,-14 0-304-15,-3 6-144 0,-8 7-208 16,4 6-16-16,1 0-96 16,3 6-8-1,8 10-192-15,16 9-1128 0,4-2-913 16,16-4-3456-16</inkml:trace>
  <inkml:trace contextRef="#ctx0" brushRef="#br0" timeOffset="169868.41">19833 11296 2696 0,'0'0'5937'15,"0"0"-4488"-15,0 0-761 0,0 0-32 16,0 0-120-16,0 0 128 0,-48-16-264 16,37 26-160-16,7 3-72 15,4-4-16-15,0 4-88 16,0-3 56-1,7-1 16-15,10-3-64 16,2-2 9-16,1-4-81 16,5 0-281-16,-10 0 281 0,-2-7 8 15,-10-3 120-15,-3 1 17 16,0 0 431-16,-16-4-64 16,-12 7-256-16,-4-1-56 0,0 4-72 15,0 3-120-15,8 0-8 16,13 13-128-1,11 3-1745-15,0 0-3144 0</inkml:trace>
  <inkml:trace contextRef="#ctx0" brushRef="#br0" timeOffset="170285">20435 11366 6913 0,'0'0'2601'0,"0"0"-1473"16,0 0-616-16,0 0 104 0,0 0-40 15,-83 32-88-15,75-13-256 16,3-6-144-16,5 3-88 16,5-4-112-16,10-9-256 0,6 1 8 15,3-4 24-15,-5-4 104 16,1-9 152-16,-4-5 80 16,-8-5 296-16,-8 1 248 0,0 3-32 15,0 0 192-15,-12 3 17 16,-8 10-297-16,4 6-416 15,-4 0-8 17,-12 22-768-32,9 3-1521 15,-1-2-4240-15</inkml:trace>
  <inkml:trace contextRef="#ctx0" brushRef="#br0" timeOffset="174441.84">15897 4225 3648 0,'0'0'6066'0,"0"0"-4034"15,0 0-712-15,0 0-464 0,0 0 89 31,0 0 55-31,0 0-272 16,4 0-176-16,-4 0-192 16,3 0-112-16,2 0 24 0,-1 0 0 0,12 0 120 0,0 0 113 15,12 0 111-15,12 0-120 16,-1-2-56 0,9-5-120-16,-4 1-128 15,0 6-144-15,-12-3 40 16,-4-1-40-16,-9 4-48 15,-2 0 16 1,-10 0-16-16,-7 0-264 16,0 0-216-16,4 0-496 0,-4 0-233 15,13 0-1143 1,-6 0 135-16,5 0-847 16</inkml:trace>
  <inkml:trace contextRef="#ctx0" brushRef="#br0" timeOffset="175281.53">19551 4302 7057 0,'0'0'4081'47,"0"0"-2361"-47,0 0-776 0,0 0 121 15,0 0 335-15,0 0-80 16,11 0-360-16,10 0-447 0,14 0-313 16,9 0-104-16,4 0 0 15,12 0 0-15,-8 0-88 16,-5 0 72-16,-7 0 48 0,-12 0-16 0,-8 0 88 0,-12 0 24 31,-8 0-128-31,0 0-40 16,0 0 8-16,0 0-56 0,0 0 40 15,0 0-48-15,0 0-496 16,0 6-993-16,0 4-727 0,12-1-1649 16,-4 0-2680-16</inkml:trace>
  <inkml:trace contextRef="#ctx0" brushRef="#br0" timeOffset="192285.41">25682 13849 6409 0,'8'-6'6729'15,"0"-1"-4576"-15,4-2-1089 0,0 3-440 16,-4-1 168 0,0 1 225-16,0 3-105 15,-4-4-216-15,-4 4 72 16,0 0-192-16,0-3-264 0,-4-1-232 15,-12-2 8-15,-7-4 0 16,-9 0-80 0,-9 1-8-16,-2 5 56 0,-1 7-48 15,0 0 0 1,8 0 0-16,4 16 0 16,4 3-8-16,8 7 16 15,9 5-16-15,11 4-8 0,0 7 8 16,11 2 72-16,17 4 48 15,4-1 16-15,9 4-16 0,-2 0 96 32,5 0-64-32,-4 3-56 15,3-4-48-15,-3 1-40 0,-4-3 65 0,-3-4-73 16,-6 0 8-16,-11-5-8 16,-1-7-56-16,-10-4-153 0,-5-6 25 15,0-2-120 16,-8-5-208-31,-12-2-624 16,-24-4-1313-16,0-2-1863 0,0-7-2386 16</inkml:trace>
  <inkml:trace contextRef="#ctx0" brushRef="#br0" timeOffset="192470.28">25196 14354 10314 0,'0'0'2848'0,"0"0"-1295"16,0 0-113 0,96-64-336-16,-44 51-384 15,11 1-232-15,5 6-336 16,8-1-152-16,-4 1-496 0,23-4-1456 16,-15 4-2569-16,-12-4-4505 0</inkml:trace>
  <inkml:trace contextRef="#ctx0" brushRef="#br0" timeOffset="192802.25">26141 14081 176 0,'0'0'12642'0,"0"0"-10193"16,0 0-1617-16,0 0-448 0,0 0 240 16,0 0 56-16,-104 66-48 31,80-30-231-31,4 1-185 15,9 5-216-15,2-7 48 0,9 0-48 0,5-7 48 0,14-5-48 16,13-8-160-16,4-8 56 16,4-7-121-16,3 0-263 0,-3-13 40 31,-8-13 248-31,-8-8 200 16,-8-4 56-16,-16-1 184 15,0-2 264 1,-16 10 505-16,-16 5-137 15,-7 7-424-15,-1 10-216 0,-8 5-120 0,8 4-112 16,8 0-96 0,12 22-1152-1,9-3-1689-15,7 1-4328 16</inkml:trace>
  <inkml:trace contextRef="#ctx0" brushRef="#br0" timeOffset="193225.34">26726 14021 13050 0,'0'0'3969'16,"0"0"-3209"-16,0 0-120 0,0 0-127 15,0 0-161-15,0 0-96 32,0 0 24-32,-67 82-80 0,50-41-128 15,2 1-64 1,6-4 0-16,2 0-8 16,7-10-48-16,0-2-344 0,4-10-8 15,8-7-169-15,0-9 185 16,-1 0 312-16,-2-3 72 15,-5-13 56-15,-4-6 288 16,0-7 489-16,-21 1-17 16,-10-4-112-16,-5 0-360 0,0 7-72 15,1 6-16-15,3 3-176 16,8 9-80-16,3 7-448 16,17 0-1640-16,4 10-3778 0,0 0-5536 0</inkml:trace>
  <inkml:trace contextRef="#ctx0" brushRef="#br0" timeOffset="193804.71">27559 14106 808 0,'0'0'9010'0,"0"0"-7490"31,0 0-904-31,-4-76 920 16,-12 57 401-16,0 3-369 0,-8 7-352 0,-4 2-455 0,-4 7-417 15,-3 0 80 1,3 16-152-16,4 7-184 0,8 5-88 16,8 3 144-1,8 4-136-15,4 4 56 16,8-7-64-16,16-1-184 0,4-9-48 15,8-9 48-15,-4-7-48 0,3-6 232 16,-3-6 56-16,0-16-56 16,-8-7-72-16,0-3 32 15,-4 1 40 1,-8-1 48-16,-4 10 200 0,0 9 184 16,-5 4 40-16,-3 9-192 0,4 0-280 31,1 6-248-31,3 13 248 15,0 6 0-15,3 7 0 0,-2-3-680 32,6 2-665-32,2-2-1359 15,-6-10-2081-15,6-6-2849 0,-10-10 4498 0</inkml:trace>
  <inkml:trace contextRef="#ctx0" brushRef="#br0" timeOffset="194174.45">27818 13989 13002 0,'0'0'2961'0,"0"0"-1601"16,0 0-936-16,0 0-232 31,0 0 280-15,24 76-79-16,-16-41-233 0,-5 0-64 15,-3-4-96-15,0-2-80 16,0-6-361-16,0-8-207 0,0-5-312 0,0-10-360 15,0 0 296-15,0-13 624 16,0-12-529-16,13-4 225 16,2-9 448-1,2 3 256-15,2 3 656 16,-3 10 561-16,1 9 359 0,-6 13-392 16,1 0-592-16,1 13-440 15,-2 9 96-15,1 4-144 16,0 2-88-1,0 1 40-15,8-4-56 0,0-3-224 0,7-5-1072 16,10-5-952-16,6-12-745 16,10 0-3424-16,3-29 1912 0</inkml:trace>
  <inkml:trace contextRef="#ctx0" brushRef="#br0" timeOffset="194628.83">28372 14116 488 0,'0'0'752'0,"0"0"6665"0,3-76-4320 31,-3 50-720-15,-15 10-585-16,-5 7-848 15,-4 6-304-15,-3 3-216 0,-1 0-88 16,3 9-264-16,5 10-72 0,9 0-152 31,7 3 152-31,4 0-56 16,7-2-32-16,18-5-760 0,10-5-240 16,5-7-56-16,-1-3 23 15,6 0 225-15,-6-6 664 0,-7-7 232 16,-8 1 944-16,-3 2 633 15,-14 1 327 1,-3 5-215-16,-4 4-489 0,0 4-960 16,0 15-192-16,0 12-48 15,4 8 72 1,9 8-72-16,2 7 64 0,5 6-64 16,0 1-24-16,-4-1-424 31,-4 1-472-31,-9-8 303 0,-3-5 217 15,-7-7 152-15,-17-6 80 16,-4-6 168-16,-4-10 24 16,-4-10 448-16,4-6 337 0,-7-3 223 15,3-12 64-15,0-11-248 16,0-11-144-16,9-5-368 16,6-8-152-16,14-4-184 0,7-3-80 15,23 0-392-15,25 0-1216 16,-5 13-2329-16,2 15-6393 15</inkml:trace>
  <inkml:trace contextRef="#ctx0" brushRef="#br0" timeOffset="195176.93">29400 13966 8649 0,'0'0'7010'0,"0"0"-5186"16,0 0-527-16,0 0 343 0,0 0-720 16,8-12-576-16,0 22-336 15,-1 12 160-15,2 3-56 0,3 4-40 31,-5 2-32-31,6-2-40 16,-6 0-584-16,1-7-736 31,5-7-1065-31,-2-5-2176 16,-7-7-3056-16</inkml:trace>
  <inkml:trace contextRef="#ctx0" brushRef="#br0" timeOffset="195308.41">29520 13817 4689 0,'0'0'8305'0,"0"0"-6136"0,0 0-1297 16,0 0 192 0,0 0-376-1,0 0-688-15,0 0-648 0,0 0-3833 16,-9-6-1408-16</inkml:trace>
  <inkml:trace contextRef="#ctx0" brushRef="#br0" timeOffset="195794.02">29659 14138 5777 0,'0'0'7857'0,"0"0"-6224"0,0 0-65 16,7-95-96-16,2 66-295 31,-1 1-497-31,3 2-304 0,6 1-256 15,-2 12-120-15,2 7-264 16,-6 6 48-16,2 9 64 0,-2 13-16 16,-3 10 40-16,0 3 16 0,0 0-64 15,-4 3-120 1,-4-9-32 0,4-4-57-16,-4-6-39 0,0-6-24 15,0-7-16-15,4-6 464 0,-4 0 8 16,8-15-8-16,0-11-576 0,8-6 72 31,4-9 328-31,-1-1 120 31,9-5 56-31,0 6 376 0,-3 9 512 16,-5 10 296-16,-5 16-151 16,-2 6-465-16,-2 15-392 0,1 17-168 15,0 6 104-15,0 7 64 16,1-1-112-16,-2-3 24 15,1 4-88-15,0-7-344 0,11 0-936 32,-2-9-2937-32,-5-14-4353 0</inkml:trace>
  <inkml:trace contextRef="#ctx0" brushRef="#br0" timeOffset="196395.49">30727 13890 56 0,'0'0'12570'16,"0"0"-10097"-16,0 0-609 15,0 0 193 1,11-76-633-16,-11 70-344 16,0 6-264-16,0 0-464 0,0 0-352 0,-11 9-48 15,-9 14-88-15,-1 8 136 0,-2 7-40 16,7 0 40-16,0 4 48 31,8-4-32-31,8-3-16 16,0 0-232-16,12-7-552 0,7-2-136 15,9-7-744 1,8-10-201-16,5-2-431 16,-2-7 367-16,5-7 441 0,-4-18 984 15,0-10 504-15,-8-7 24 0,3-17-24 32,-7-21 48-32,-8 4 584 15,-12 9 616-15,-8 16 505 0,-4 19-265 16,-12 4-352-16,-16 2-176 0,-4 11-632 15,1 12-184-15,-9 3-136 32,8 9 64-32,9 13-15 0,6 7 31 15,14 9-24-15,7 0 72 0,0 7-16 16,19-4-120-16,13 0 264 16,16-6-232-1,4-3-32-15,8-10-785 0,35-6-887 47,-12-10-760-47,-6-6-1729 0</inkml:trace>
  <inkml:trace contextRef="#ctx0" brushRef="#br0" timeOffset="196511.36">31818 13776 9249 0,'0'0'7122'16,"0"0"-6130"-16,0 0-544 0,0 0-88 15,0 0-360-15,0 0-680 16,-43-51-3865-16</inkml:trace>
  <inkml:trace contextRef="#ctx0" brushRef="#br0" timeOffset="201761.84">27930 15455 576 0,'0'0'7489'0,"0"0"-5280"16,0 0-953-16,3 0-32 16,1 0-104-16,-4 0-255 0,0-5-57 15,0-2-16 1,0 1-152 0,-4-7-160-16,-3 0-16 0,-6-3-376 15,-6 0 152-15,-1-2-16 0,-8 5 65 16,-4-3-89-16,0 6 104 0,-4 7-136 15,1 3-112-15,3 0-56 16,4 13 0-16,4 9 0 0,8 7-56 31,8-1-48-31,8 7 96 16,0 0 0-16,8-3-64 16,15-7 72-16,5-2 0 15,4-8-104-15,0-5-184 0,4-10 232 31,-8 0 56-31,0-13 64 0,-4-12-64 16,-4-10 72-16,-4-6-64 16,-4-11 192-16,-8-5 40 15,0-3-120-15,-4-3-112 0,0-1 96 0,0 4 32 16,-8 12 144-16,-1 10 32 16,2 13 216-16,-1 15-40 15,8 10-192 1,-4 0-296-16,0 19-184 15,-1 10 184-15,5 9 0 16,0 6 128-16,0 1-40 16,9 5 16-16,7 2 8 31,4-2-112-31,-1 1 136 0,5-4-80 31,-7-2 32-31,2-3-88 16,-3-5-80-16,0-5-328 15,0-3-600-15,4-4-832 0,0-12-2417 0,-8-6-1993 0</inkml:trace>
  <inkml:trace contextRef="#ctx0" brushRef="#br0" timeOffset="202009.21">28312 15373 10666 0,'0'0'2480'0,"0"0"-895"0,0 0-97 16,0 0-264-16,0 0-240 0,0 0-63 47,0 0-89-47,100 0-424 0,-60 0-216 15,3 0-192-15,-2-6-184 16,-2 0-904-16,-7-1-705 15,-8-3-2464-15,-12 4-2000 0,-8 0-920 0</inkml:trace>
  <inkml:trace contextRef="#ctx0" brushRef="#br0" timeOffset="202209.69">28308 15491 6625 0,'0'0'1936'0,"0"0"-303"31,0 0 223-31,0 0-8 16,0 0-143-16,0 0-257 16,0 0-536-16,95 35-376 15,-46-35-287-15,-6 0-145 16,9-4-104-16,8-5-769 0,-8-4-2151 0,-9 0-7026 16</inkml:trace>
  <inkml:trace contextRef="#ctx0" brushRef="#br0" timeOffset="203628.74">29272 15119 9722 0,'0'0'2824'0,"0"0"-1047"16,0 0-9-16,0 0-384 15,0 0-496 1,-12 0-584-16,-3 19-207 0,-6 9 55 0,5 8-80 31,-3 8 0-31,2 7 0 16,6 0-64-16,3-1-8 0,3-5 0 15,5-7-441-15,0-6-215 16,5-7-88-16,3-12 16 0,3-7 216 16,2-6 512-16,-5 0 80 15,-4-19 176 1,-1-6 336-16,-3-7 280 15,0-6 177-15,-11-3-249 0,-9 0 40 16,-5-1-280-16,-3 7-56 16,1 10-168-16,3 6-40 0,0 3-288 15,4 10 64 17,8-1-64-32,5 4-8 15,3 3-136-15,4 0-512 0,0 3-624 16,7 10-160-16,18 9-585 15,-2 0-1016-15,-3-6-2920 0</inkml:trace>
  <inkml:trace contextRef="#ctx0" brushRef="#br0" timeOffset="204152.08">29691 15094 5049 0,'0'0'6673'0,"0"0"-5009"15,0 0 401-15,0 0-577 32,0 0-248-32,0 0-255 0,-112-7 23 15,72 27-192 1,0 8-240-16,5 7-240 16,7 6-112-16,8 0-16 15,8 4-208-15,12-7-72 16,0 0 64-16,19-3-168 15,13-3 80-15,9-7-488 16,2-9-536-16,21-16-817 0,-12 0-2384 16,-9 0-2424-16</inkml:trace>
  <inkml:trace contextRef="#ctx0" brushRef="#br0" timeOffset="204753.55">29846 15259 5857 0,'0'0'5609'16,"0"0"-3433"-16,0 0-1119 0,0 0 231 15,0 0 40-15,0 0-528 0,-47 67-408 0,42-39-175 32,5-3-217-32,0 1 48 15,12-7-169-15,4-3 121 0,4-6-48 16,4-8-152-16,0-2-312 16,3-2-16-16,-3-18 80 15,-7-2 128 1,-6-10 224-16,-11 0 96 0,0-3 296 15,-11 1 144 1,-13 2 16-16,0 9 8 16,-1 5-160-16,14 5-39 0,-1 7-161 15,7 6-104-15,5 0-129 16,9 0-1127-16,10 3 664 16,13 6 208-1,9-2-648-15,-2-1-441 16,10-6-31-16,-6 0 40 0,-3 0-313 15,-9 0 1313-15,-6-6 464 16,-9-1 921-16,-12-5 975 0,-4 2 224 16,0 3-399-16,0 2-217 31,0 1-576-31,-4 4-344 31,-1 0-400-31,5 0-184 0,-4 9-48 16,4 8-136-16,0 5 128 15,9 3-96-15,6 0 144 16,10 7-184-16,6 3-80 0,-3 0-24 16,-4 0-272-16,-4-3 112 0,-12-4-200 15,-4-2-248-15,-4-7 384 0,-12-3 191 0,-11-7 329 16,-10-5 0-16,1-4 113 16,-8 0 31-16,9-4 16 15,6-9-160 1,14-18-593-16,11-1-3335 31,0 4-3218-31</inkml:trace>
  <inkml:trace contextRef="#ctx0" brushRef="#br0" timeOffset="205032.15">30639 15075 10642 0,'0'0'2672'0,"0"0"-391"16,0 0-673-16,0 0-712 0,0 0-143 31,0 0-113-31,0 0-168 16,-96 88-64-16,76-49-56 16,9-1-32-16,7 3-312 0,4 0 0 0,0 0-16 0,7-2-216 15,14-8-328-15,2-5-360 16,9-7-145-16,16-16-1119 0,-12-3-2449 31,-1 0-5169-31</inkml:trace>
  <inkml:trace contextRef="#ctx0" brushRef="#br0" timeOffset="205401.89">30862 15195 9818 0,'0'0'2776'0,"0"0"-1416"15,0 0 1-15,0 0-297 16,0 0 32-16,0 0-552 0,-84 80-272 16,72-46-72-16,9 1-200 0,3-6 0 0,0 3-96 15,7-10-576-15,13-3-112 32,0-10-56-32,8-5-216 15,0-4-817-15,4-7-959 0,-4-12 271 16,-8-12 593-16,-5-8 1968 15,-6-2 16 1,-9-6 1360-16,0 2 336 0,-5 4 73 0,-10 9 255 31,-6 13-447-31,2 13-569 16,-1 6-448-16,3 0-144 16,6 16-80-16,3 6-24 0,4 3-192 15,4 4-32-15,0-4-96 0,16 1 88 16,8-4-56-1,4 0-40-15,0-9-696 16,15-10-768-16,-7-3-1281 16,-8 0-3832-16</inkml:trace>
  <inkml:trace contextRef="#ctx0" brushRef="#br0" timeOffset="205618">31057 14973 4745 0,'0'0'6289'0,"0"0"-4537"16,0 0-23-16,0 0 119 0,0 0-896 31,0 0-488-31,0 0-216 16,96 67-144-16,-64-32-88 16,0 6 40-16,-4 4-32 15,-9 2-24-15,-11 0-8 0,-8-2-952 16,-23 16-1144-16,-9-14-1825 0,-12-5-6609 15</inkml:trace>
  <inkml:trace contextRef="#ctx0" brushRef="#br0" timeOffset="206172.6">29030 16050 10538 0,'0'0'2952'15,"0"0"-1383"-15,0 0 223 16,0 0-416-16,0 0-391 0,107-23-249 0,-72 20-288 16,1 0-232-16,5 0-216 31,-10 0-48-31,-3-4-776 15,-12 4-513-15,-4-7-727 0,-8 1-841 16,-4-4-975-16,-4 1-1202 0,-8-8 2082 16,-7 5 1529-16</inkml:trace>
  <inkml:trace contextRef="#ctx0" brushRef="#br0" timeOffset="206335.33">29240 15894 832 0,'0'0'552'0,"0"0"1504"16,0 0 1233-16,0 0-785 0,0 0-119 15,0 0-121-15,-36-19-359 16,36 19-353-16,0 0-440 15,0 6-239 1,9 7-185-16,-1 9-8 16,-1 3-80-1,1 7-248-15,-4 3-240 0,1 7-112 16,-1-5-16-16,-1 2-760 0,1-2-1312 16,0-5-3690-16,0-9-5328 15</inkml:trace>
  <inkml:trace contextRef="#ctx0" brushRef="#br0" timeOffset="206789.67">29846 15795 11146 0,'0'0'4609'0,"0"0"-3825"0,0 0-32 16,0 0 248-16,0 0-47 0,-79 77-481 0,58-43-256 15,9 11-96-15,0-1-112 31,9-2-8-31,3-4-352 16,0 0-384-16,0-10 23 0,7-8-407 16,6-5 280-16,-2-8 152 0,1-7-16 15,-3 0 704-15,-2-10 168 16,-7-9 744-16,0-6 400 16,-7-10-296-1,-14-3-39-15,-3 0-313 0,-8 0-32 16,4 2-288-16,0 11-72 15,0 6-272-15,9 10-80 16,3 5-944-16,8 4-1217 16,4 7-1840-16,4 2-3144 0</inkml:trace>
  <inkml:trace contextRef="#ctx0" brushRef="#br0" timeOffset="207275.25">30216 15850 1768 0,'0'0'10314'16,"0"0"-7657"-1,0 0-1193-15,0 0 152 0,0 0-303 16,0 0-673-16,-103-23-56 0,79 23-336 16,4 6-248-16,4 7-24 0,9 0 16 15,7 3-216-15,0 0-48 16,0-1-48-16,15 5 160 0,9-2-160 15,8 1-24-15,4-2-65 16,-4-2 25-16,-4 1 80 16,-8 0 80-16,-12-3 96 15,-8 3 80 1,0 0-16-16,-4-4 64 16,-17 4 0-16,-7-3 160 15,-3-4 112-15,-5-2-8 0,4-4-112 16,4-3-152-16,8 0-800 31,20-26-1584-31,0 1-2801 0,12-4-3521 0</inkml:trace>
  <inkml:trace contextRef="#ctx0" brushRef="#br0" timeOffset="207453.61">30420 15865 10098 0,'0'0'4225'16,"0"0"-3777"-16,0 0 216 15,0 0 592-15,12 102-464 0,-5-61-264 16,-7 1-280-16,5-1-248 16,-5-3-616-16,4-13-2064 31,-4-6-3610-31</inkml:trace>
  <inkml:trace contextRef="#ctx0" brushRef="#br0" timeOffset="207591.61">30503 15681 800 0,'0'0'12346'16,"0"0"-10433"-16,0 0-377 0,0 0-784 16,0 0-752-16,5-3-1768 0,-5 19-2665 15,0 6-3913-15</inkml:trace>
  <inkml:trace contextRef="#ctx0" brushRef="#br0" timeOffset="208039.44">30591 15932 8785 0,'0'0'4889'15,"0"0"-3752"-15,0 0 95 16,56-76-304-16,-45 63-552 0,6 7-152 0,-6 6-176 0,2 0-48 31,-5 3-48-31,-1 13 0 0,2 3 48 16,-9 6-8-16,0 4-48 16,0 3-112-16,0-7-32 15,-9 4-24-15,2-7-128 16,-1-7-280-16,8-5 40 0,-4-4 120 15,4-6 472 1,0 0 56-16,4-9 64 0,7-7-120 16,10-6-296-16,-2-4 296 15,1 1 16-15,4 3 312 0,-8 6 384 16,-4 6 48-16,-8 7-88 0,4 3-384 31,-8 0-280-31,4 16-8 0,-4 10 0 31,0-1 24-31,0 7 24 16,0 0-48-16,0-7 0 16,0 0-112-16,0-3-1736 0,0-9-1201 15,-4-7-6137-15</inkml:trace>
  <inkml:trace contextRef="#ctx0" brushRef="#br0" timeOffset="212086.98">29993 15754 9946 0,'0'0'2920'0,"0"0"-1671"16,0 0-305-16,0 0 264 0,0 0-360 16,-44-16-352-16,29 16-72 0,-9 0 128 15,-4 6 249-15,-4 4-153 32,0 6-72-32,0 0-8 15,0 3-136-15,8 6-144 0,1 1-64 0,7 5-80 16,4 1-40-16,8 3-8 15,4 0-96-15,0-3 16 16,16 3 80 0,4-10-96-16,12 0-8 0,7-5-56 15,9-8-176-15,7-2-200 16,26-10-680 0,-18 0-1465-16,-7-7-4640 0</inkml:trace>
  <inkml:trace contextRef="#ctx0" brushRef="#br0" timeOffset="212704.05">31221 15767 8745 0,'0'0'2809'0,"0"0"-1161"0,0 0 321 32,0 0-225-32,0 0-352 0,0 0-383 15,-84 3-81-15,52 10 16 0,4-1-384 16,0 8-200-16,9 2-160 0,6 3-152 15,13 4 8-15,0-1-40 16,13 7 32-16,14 0 0 0,5-3-48 31,4-7-336-31,4-6-464 16,12-9-1160-16,-12-4-2889 0,-5-6-6810 0</inkml:trace>
  <inkml:trace contextRef="#ctx0" brushRef="#br0" timeOffset="213151.87">31479 15824 10266 0,'0'0'5353'0,"0"0"-4145"31,0 0-312-31,0 0 481 16,0 0-321-16,-95 13-304 15,75 12-216-15,0 4-264 0,8 6-56 0,0 0-216 0,8 2 24 16,4 2-24-16,0-11-104 16,8 1-304-1,12-10-56-15,8-6-272 16,4-10-480-16,4-3 279 47,3 0-583-47,-3-16-72 0,0-13 455 15,-3-5 801-15,-10-8 248 16,-3-5 88-16,-8-5 288 0,-4 2 529 16,-8 9 559-16,0 6 352 0,-16 13-111 15,0 5-769-15,0 14-528 16,-4 3 64-16,0 7-80 0,8 12-144 16,-3 3 40-16,11 4-104 0,4 2-96 31,0 1 72-31,7-1-56 0,14-2-16 15,7-8-16-15,-1-1-376 16,9-5-416-16,15-12-584 0,-6 0-1481 16,-9 0-4153-16</inkml:trace>
  <inkml:trace contextRef="#ctx0" brushRef="#br0" timeOffset="213390.13">31831 15659 10594 0,'0'0'4633'15,"0"0"-3129"-15,0 0-256 32,0 0 113-32,0 0-433 0,0 0-376 15,51 60-320 1,-27-25-160-16,0 3-64 16,-5 7 80-16,-2 2-80 0,-6 1-8 15,-7 0-208-15,-4-1-184 16,-39 7-1032-1,-5-13-769-15,-12-12-2616 0</inkml:trace>
  <inkml:trace contextRef="#ctx0" brushRef="#br0" timeOffset="214392.58">27941 16611 5153 0,'0'0'6417'0,"0"0"-4041"15,0 0-719-15,0 0 351 0,0 0-55 32,0 0-465-32,36-44-520 0,-36 44-496 15,5 6-208-15,-5 16-128 16,4 13 112-16,-1 7 49 16,-3 8-105-16,4 4-128 0,4 0-56 15,0-3 56-15,0 0-64 16,4-10-152-1,1-6-401-15,6-6-447 0,9-10-1144 0,-4-10-2409 16,4-9-3033-16</inkml:trace>
  <inkml:trace contextRef="#ctx0" brushRef="#br0" timeOffset="214639.94">28487 16570 10842 0,'0'0'4225'0,"0"0"-2625"16,0 0 40-16,0 0-535 0,0 0-497 0,0 0-216 31,0 0 528-31,0 92-424 16,0-48-192-16,0 1-128 0,0-1-104 16,0-2-16-16,0-1-56 15,0-3 0-15,4-3-168 0,0-10-688 31,-4 1-1128-31,0-13-2433 0,0-4-2593 16</inkml:trace>
  <inkml:trace contextRef="#ctx0" brushRef="#br0" timeOffset="-214687.54">28053 16818 10058 0,'0'0'5089'31,"0"0"-3369"-31,0 0-680 16,0 0-135-16,100-13 79 16,-48 13-472-16,4 0-280 0,3-3-160 0,-4 3-72 15,14-3-304-15,-18-1-1657 0,-10-2-4176 16</inkml:trace>
  <inkml:trace contextRef="#ctx0" brushRef="#br0" timeOffset="-213916.85">29009 16630 4296 0,'0'0'5498'0,"0"0"-3418"16,0 0-1328-16,0 0 705 0,16-9 183 0,-16 9-464 15,0 0-520-15,0 0-296 16,-16 0 184-16,-4 0-239 0,-8 0-129 16,-8 0-32-16,1 0 96 31,-5 0-24-31,4 0 8 0,8 3 48 15,8 0-24-15,9 0-112 16,7 4-136-16,4-1-192 16,0 3 192-16,0 4 200 15,7 6-88-15,1-3 32 0,4 3-72 32,-4 0 40-32,-4 4-104 0,4-1 40 15,-8 3-32-15,0 4 48 16,4 3 56-16,-4 3-24 0,0 2 64 15,4 2-152-15,0 2 88 0,4-3-48 16,4 0-32 0,0-3-8-1,4-6-8-15,0-4 0 0,4-9-200 16,4-3-432-16,4-13-912 16,0 0-1569-16,-4-10-4929 0</inkml:trace>
  <inkml:trace contextRef="#ctx0" brushRef="#br0" timeOffset="-213353.15">29305 16951 1384 0,'0'0'2656'0,"0"0"2337"16,0 0-3600-16,0 0 159 0,0 0 312 16,0 0-15-16,11-79-345 15,-19 69-664 1,-4 0 33-16,-4 4-361 16,-4 6-120-16,-4 0-120 15,1 0-56 1,-5 3-64-16,4 13-64 0,0 3-88 15,8 3-56 1,4 7-88-16,8 3 136 16,4 0-80-16,4-4-304 15,16-6-80-15,8 1-329 0,4-11-15 16,0-9-432-16,-4-3 88 16,0-6 48-16,-5-13 1024 0,1-13 88 15,-12-9 864-15,0-3 384 16,0-10-208-16,-9-3-104 15,2-7-231-15,-1 0 47 16,-4 4 248-16,8 7-432 0,-4 5-88 16,0 19-64-16,-4 10 16 15,0 16-208-15,0 3-224 0,0 10-160 32,0 18 56-17,-4 10 96-15,-4 10 0 16,4 3 8-16,4 2 0 0,0 5-128 15,0-4-256-15,0-4-536 16,12 11-920-16,-5-17-1177 0,2-9-3704 16</inkml:trace>
  <inkml:trace contextRef="#ctx0" brushRef="#br0" timeOffset="-213114.92">29687 17005 824 0,'0'0'12794'0,"0"0"-8801"0,0 0-3249 15,0 0 209-15,91 3-313 0,-79 13-320 16,-3 7-208-16,-9 2-32 31,0 3-80-31,-13 1-368 16,-2-4-808-16,-10 1-969 0,5-11-1920 15,1-2-3664 1,6-6 3448-16</inkml:trace>
  <inkml:trace contextRef="#ctx0" brushRef="#br0" timeOffset="-212635.84">30125 16818 6313 0,'0'0'6409'16,"0"0"-4048"-16,0 0-929 15,0 0 512-15,0 0-543 0,0 0-689 0,0 0-504 16,-68-16-200-16,36 35 48 16,-7 6 0-1,2 7-48-15,5 3-16 0,9 3 16 31,3 0-8-31,12-6 0 16,8-1-360-16,0-5-208 0,12-4-160 16,16-6 31-16,4-6-327 15,12-10-408-15,-5 0-536 0,5-16 327 16,-4-10 617-16,-4-11 688 16,-8-5 336-16,-9-5 112 15,-6-5 312-15,-9 5 432 16,-4 3 929-16,0 5-361 0,-13 8-88 15,2 15-568-15,-6 6-200 16,6 10-416-16,-10 13-152 0,6 9-112 31,3 7-32-31,4 6 144 16,8-1 232-16,0 1-232 0,8-3 56 16,8-6-128-16,8-4-256 0,16-9-856 15,-12-7-1817-15,0-6-3648 0</inkml:trace>
  <inkml:trace contextRef="#ctx0" brushRef="#br0" timeOffset="-212366.35">30364 16583 1096 0,'0'0'11266'0,"0"0"-8753"0,0 0-945 15,0 0-376-15,0 0-512 0,0 0-488 16,0 0-64-16,96 32-39 16,-61-4-41-1,1 7-48-15,-4 3 8 16,-4 4-8-16,-12-1-40 31,-8 6-9-31,-8-6 33 0,-4 4 16 16,-20-1-8-16,-4-2-8 0,-16 9-1080 15,5-10-1368-15,2-10-3225 16</inkml:trace>
  <inkml:trace contextRef="#ctx0" brushRef="#br0" timeOffset="-212012.25">30862 16945 7841 0,'0'0'7506'0,"0"0"-5634"0,0 0-1120 16,0 0 425-16,0 0-217 15,0 0-224 1,0 0-376-16,88-29-216 16,-53 36-144-16,-3-1-216 0,0 3-440 15,0-6-1008-15,-4-3-2105 16,-4-3-464-16,-12-9-2401 0</inkml:trace>
  <inkml:trace contextRef="#ctx0" brushRef="#br0" timeOffset="-211833.89">31017 16773 3064 0,'0'0'4657'15,"0"0"-2168"-15,0 0-1257 16,0 0 264-16,0 0 169 16,0 0-601-16,-39 10-480 15,35 15 736 1,-5 13-600-16,1 0-424 15,5 10-151-15,3 3-145 16,0-4-249-16,0 7-1055 0,3-12-2777 16,10-10-2872-16</inkml:trace>
  <inkml:trace contextRef="#ctx0" brushRef="#br0" timeOffset="-211649.01">31236 16910 6129 0,'0'0'5297'16,"0"0"-3833"-16,0 0-936 31,0 0 705-31,88-6-201 16,-52 6-472-16,-1 6-488 0,6-3-72 16,-1 3-1248-16,12-6-1393 15,-13-6-1264-15,-7-13-448 0</inkml:trace>
  <inkml:trace contextRef="#ctx0" brushRef="#br0" timeOffset="-211464.13">31603 16738 1040 0,'0'0'648'0,"0"0"1776"16,-84-38-967-16,57 32-537 0,7 3 872 15,3 3-87-15,6 0-1 16,-1 6-32-16,3 10 41 16,2 3-145-1,-1 10-496-15,0 5-208 16,0 5-143-16,4 8-265 0,0 4-200 0,4 3-256 15,-12 16 0-15,4-16-1385 16,0-10-3984-16</inkml:trace>
  <inkml:trace contextRef="#ctx0" brushRef="#br0" timeOffset="-210762.43">30503 16608 9714 0,'0'0'3936'15,"0"0"-2983"-15,0 0 567 16,0 0 8-16,0 0-496 0,0 0-407 31,28-13-289-15,-12 20 32-16,5 6-104 15,6 6-88-15,1 6 64 0,3 7 0 16,-3 3-80-16,0 6 0 0,-7 3-104 16,-6 4 128-1,-11 3-128-15,-4 0-48 16,-12-1-8-16,-19-5 0 16,-9-1-56-16,-12-6-376 15,-12 0-888-15,8-9-1545 0,17-7-4368 0</inkml:trace>
  <inkml:trace contextRef="#ctx0" brushRef="#br0" timeOffset="-210045.12">30444 16580 568 0,'0'0'9306'0,"0"0"-6962"31,0 0-1488-31,0 0 177 16,0 0 127-16,0 0-456 15,83-4-384-15,-42 4-216 0,-2 0-96 16,1 0 40-16,-8 4 0 0,-4-1 16 0,-12 0-8 16,-8 0 16-1,-8 1-16-15,0 1 16 16,0 5-16-16,0 3 512 15,-8 3-80-15,-1 9-32 16,2 4-39-16,3 6-169 0,0 6 72 31,4 3-72-31,0 4-80 0,0 3-32 16,8-3 0 0,-5-1-88-16,10-3 24 15,-9-2-24-15,4-7-32 16,-1 0 32-16,1-3-40 0,-3-4 0 15,-5-2-8-15,0-4 0 16,0-3-192-16,-5-3-120 16,-18-1-128-16,-5-8-136 15,-17-1-41-15,-2-6-423 16,-24-9-1656-16,11-10-1145 0,16-1-3409 16</inkml:trace>
  <inkml:trace contextRef="#ctx0" brushRef="#br0" timeOffset="-209760.02">32046 17024 17379 0,'0'0'3929'0,"0"0"-3433"0,0 0-8 16,0 0-136-16,11 0-272 0,-11 0-80 15,0 0-880-15,-3 3-2961 16,-10 4-3032-16</inkml:trace>
  <inkml:trace contextRef="#ctx0" brushRef="#br0" timeOffset="-204030.07">10323 6893 8001 0,'0'0'7442'0,"0"0"-5690"16,0 0-1072-16,0 0-480 0,-4-16 120 16,4 16 73-16,0 16 223 0,0 9 232 0,4 10-160 15,8 6-248-15,0 10-192 0,-5 3-64 31,1 10-120-31,1-4-56 16,-1-3 32-16,-5-6-40 16,1-10 0-16,5-9-8 0,3-13-104 31,12-13-88-31,4-6 0 16,15-9 200-16,13-23 0 0,19-19-8 15,17-32 0 1,24-24 8-16,11-11 0 15,-15 13 32-15,-20 29-32 0,-36 35 0 16,-24 22 56-16,-13 9-56 16,-10 7-80-16,2 3-8 0,-11 0-648 0,0 10-16 31,0 9-40-31,-24 19-905 16,0-6-2352-16,5-4-632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10:05.2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909 4803 7905 0,'0'0'2377'0,"0"0"-321"15,0 0-183-15,0 0 7 0,0 0-344 16,0 0-183-16,0 0-81 0,0 0-296 16,27-72-296-16,-27 72-240 15,0 0-104 1,0 0-216-16,0 0-120 15,0 0-136-15,-4 12 16 0,-11 13 120 16,-1 14 72-16,-4 9-24 16,-4 5 24 15,4 7-72-31,4 4 8 0,0-4 40 16,8-6-48-16,1 0 0 15,7-9 0-15,0-7-56 0,0-7-128 16,0-8-192-16,7-10-272 15,5-7 96-15,4-6 376 16,-4-3 176-16,4-16 0 16,-8-6 0-16,0-7 48 0,-8-3 0 15,0 0-40-15,-12-4 240 16,-12 5 80-16,-8-1 168 0,-7 0-112 16,-6 6-216-16,-2 1-24 15,-5 2-24-15,0 7 24 0,1 3-72 31,2 1-40-15,10 5-16-16,11 3-16 16,8 4-216-16,16 3-168 0,4 0-424 15,0 3-880-15,7 10-121 16,34 9-839 0,-1-3-2129-16,-9-2-4897 15</inkml:trace>
  <inkml:trace contextRef="#ctx0" brushRef="#br0" timeOffset="331.97">16407 4768 6953 0,'0'0'5945'0,"0"0"-4192"0,0 0-713 16,0 0 96-16,0 0-104 16,-92-15-95-1,61 21-177-15,-5 13-40 0,-5 3-32 16,2 10-120-16,-1 6-144 16,0 3-64-16,8 7-160 15,4 0-40-15,13 2-160 16,7-5-40-16,8-4-8 15,15-9 0-15,17-4-152 16,16-11-280-16,20-14-352 0,31-13-1248 16,-11-12-1817-16,-12-3-2217 0</inkml:trace>
  <inkml:trace contextRef="#ctx0" brushRef="#br0" timeOffset="1002.45">16618 4924 7113 0,'0'0'8802'0,"0"0"-6970"15,0 0-976-15,0 0-39 16,0 0-57-16,-87 38-272 0,74-12-376 31,9 9-40-31,4-1 8 16,4 1-64-16,13-6-16 0,10-4-24 16,5-9-360-16,4-6-176 15,4-10-120-15,-5 0 112 0,2-13-73 16,-1-9 281-16,-12-10 224 15,-5-9 136-15,-11-3 48 16,-8-8 120-16,-4 5 480 16,-19 9 161-16,-9 6-193 0,-9 10-48 15,-2 9 80-15,2 7-360 16,6 3-160-16,7 3-56 0,12 0-72 31,9 0-232-31,7 9-264 16,7-2-384-16,25-1 392 0,12-6 232 15,12 0-425-15,24 0-279 0,-9-6-280 16,9-7 272 31,-8 0 464-47,-16-3 408 0,-1 3 48 16,-15 1 48-16,-12-1 248 15,-13 7 904-15,-11 0 696 16,-4-1 1-16,0 4-817 0,-4 0-592 15,-3 3-320-15,-5 0 144 16,-4 0-184-16,4 3-80 0,8 16-64 0,0 0-40 16,4 10 96-16,12-1-40 0,12 7-32 15,8 0 80-15,8 3-96 0,-1-3 24 16,2 0-48-16,-13 0 56 31,-5-7 56-31,-15 4-64 16,-4-7-16-1,-4 1 80-15,-16-4 8 16,-8-3 32-16,-12-3 232 16,0-3 8-16,-7-7 16 0,-1-2-96 15,4-4-144-15,4 0-48 0,12-7-168 16,13-9-648-16,18-13-1264 16,17 4-3090-1,8 0-2407-15</inkml:trace>
  <inkml:trace contextRef="#ctx0" brushRef="#br0" timeOffset="1534.92">17714 4845 10042 0,'0'0'4625'16,"0"0"-2809"-16,0 0-400 0,0 0-263 15,0 0 55-15,0 0-184 0,-25-42-592 16,14 49-360-16,-6 12 48 15,-6 9-24 1,-1 7 24-16,4 10-16 16,5-1-104-16,11 4 16 15,4-7 24-15,0 0-40 0,15-9 0 16,13-9-160-16,8-8 0 16,8-11-40-1,7-4-64-15,5-10-224 0,4-19-360 16,-8-6-256-16,-5-12 231 15,-11-7 505-15,-16-3 200 16,-7 0 168-16,-13 6 416 0,0 0 353 0,-16 10 183 16,-12 9-88-16,-4 7-384 0,-8 9-32 31,0 6-304-31,0 10 16 16,-3 0-112-16,2 13-48 15,14 9 0-15,-1 7 0 0,12 3-48 16,4 2 40-16,12 4-8 15,8-3 16-15,16 0 64 16,16 0-8 0,4-10 56-16,3-2-56 15,1-14 40-15,0-2-40 16,-13-7 8-16,-3-4-64 16,-8-5 0-16,-11-4-96 0,-9 0 88 15,-4 4-344-15,0 3-664 0,-17-1-1385 16,2 4-2320-1,2 0-5017-15</inkml:trace>
  <inkml:trace contextRef="#ctx0" brushRef="#br0" timeOffset="2020.51">18539 4924 5617 0,'0'0'6641'0,"0"0"-5001"16,0 0-199-16,0 0-25 16,0 0 240-16,0 0-423 15,0 0-593-15,48-3-400 31,-16 0-136-31,3-4 40 16,13 1 24-16,0 0-64 0,8-1-16 16,-5 4-40-16,-3-3-40 15,-8 6 56-15,-8-3-64 0,-8 0-88 32,-4 3-304-32,-16 0-712 15,-4-4-937-15,0 1-327 0,-9-3-2169 0,-6-1-2049 16</inkml:trace>
  <inkml:trace contextRef="#ctx0" brushRef="#br0" timeOffset="2283.48">18722 4673 8449 0,'0'0'4153'0,"0"0"-2809"15,0 0 281-15,0 0 431 16,0 0-167-16,0 0-545 15,0 0-704 1,-20-9-440-16,23 25-200 0,6 9 408 16,3 10-24-16,4 9-120 15,3 17-160-15,6 21-32 0,-5-6-8 32,3-9-64-32,-10-10 64 0,-2-16-64 15,-3 1-344-15,1 5-920 16,-9-12-2529-16,0-16-3008 0</inkml:trace>
  <inkml:trace contextRef="#ctx0" brushRef="#br0" timeOffset="3069.77">19981 4635 4945 0,'0'0'5001'16,"0"0"-2945"-1,0 0-248-15,0 0 121 16,0 0 95-16,0 0-439 0,-36-73-321 15,20 64-288-15,-8 2-216 0,-4 4-144 0,-12 3-336 16,1 0-111-16,-10 19 39 16,6 3-56-16,-5 7-32 31,8 3-104-31,12 6-16 0,13 3 0 16,10 7-72-16,5 0 72 15,28 2 128-15,13 1-128 0,13 0-96 0,11-7-160 16,3-9-201-16,7-9-495 0,24-17-792 31,-19-9-2273-31,-12 0-2224 16</inkml:trace>
  <inkml:trace contextRef="#ctx0" brushRef="#br0" timeOffset="3524.11">20527 4610 4136 0,'0'0'4969'16,"0"0"-3952"-16,0 0 423 16,0 0 552-16,0 0 297 0,72-73-113 15,-72 67-711 1,0 2-241-16,-13 4-632 16,-14 0-232-16,-10 0-216 0,-2 4 0 15,-9 8 0-15,8 1-40 16,4-1-48-16,4-2-40 0,17 3-16 15,2-1-80-15,13 1-56 16,0 0 80-16,21 0 56 31,11 5 0-31,7 2-64 16,5-1-8-16,8 3-32 0,-4-3-32 16,-1 7-120-16,-2-1 24 15,-6 0 48-15,-11 1 72 0,-8-1 8 16,-8 0 32-16,-12-6-16 31,0 4 16-31,-12-11 72 0,-12 4 40 0,-8-6 280 16,1-7 112-16,-10-3-192 15,1 0-56-15,5-3-184 0,3-16 0 16,4-3-616-16,16-4-472 16,20-24-857-1,20 5-2816-15,8 1-2560 0</inkml:trace>
  <inkml:trace contextRef="#ctx0" brushRef="#br0" timeOffset="3708.97">20993 4610 9009 0,'0'0'6770'31,"0"0"-5122"-31,0 0-1040 16,0 0-264-16,0 0 705 0,0 0-145 15,-32 82-264-15,24-43-368 16,8 2-136-16,0 3-64 15,3-3-72-15,10 1-744 0,2-10-288 32,13-17-689-32,-7-8-759 0,3-7-2041 15</inkml:trace>
  <inkml:trace contextRef="#ctx0" brushRef="#br0" timeOffset="3824.84">21057 4480 11146 0,'0'0'3113'15,"0"0"-977"-15,0 0-1120 0,0 0-1016 16,0 0-848 0,0 0 168-16,0 0-1088 15,8 92-3434-15</inkml:trace>
  <inkml:trace contextRef="#ctx0" brushRef="#br0" timeOffset="4341.68">21184 4892 3896 0,'0'0'8698'16,"0"0"-6937"-16,0 0-169 15,0 0 56-15,-16-85-263 0,16 59-233 16,0 1-488-16,0 0-376 16,9-1-216-16,-2 4-16 15,5 3-48 1,0 6-8-16,4 4-48 0,-4 9-72 15,8 0 120 1,0 0-8 0,-1 6 0-16,5 13-56 0,-7 6 8 15,2 4 48-15,-6 6-64 16,-10 0-40-16,-3 3-128 0,0-3-256 16,-11-7 24-16,-6-2 264 0,6-13 80 31,-6-7 72-31,10-6 56 0,3-3 136 15,4-23 56-15,0-2-144 16,4-10-32-16,20-7-16 16,-1-3 80-16,5 4-24 0,0 9-8 15,-4 10 64-15,-7 12 312 16,-6 10-8-16,-3 3-232 16,4 9-176-16,-4 10 120 0,4 7 40 15,-5 5-24-15,6 4-56 16,-9 0 16-16,3 4-56 0,1-1-48 15,1-3-80-15,-5-4-944 32,11-9-1329-17,-2-5-2016-15,2-11-3400 0</inkml:trace>
  <inkml:trace contextRef="#ctx0" brushRef="#br0" timeOffset="4874.14">21845 4692 5857 0,'0'0'5881'0,"0"0"-3681"16,0 0 161-16,0 0-281 16,0-76-215-16,0 73-761 15,-4 3-304-15,0 0-512 0,-7 3-288 16,-6 13 0-16,-2 9 0 16,-1 7 88-1,0 3-88 1,8 7 0-16,4 2-8 0,8 1-40 15,0-4 48-15,12 0 0 16,12-6-152-16,4-10-64 0,12-12-392 16,-1-7-200-16,6-6-216 31,-2-16-673-31,5-12-183 0,-8-13 824 16,-1-7 608-16,-7-10 320 0,-8-5 128 15,-12 3 112-15,-7 0 720 16,-5 6 1040-16,0 6-223 0,-17 16-177 15,-3 10-280 1,1 13-584-16,-5 5-368 16,-1 4-168-16,1 4-16 0,1 15-56 15,3 3-8-15,4 6 8 16,4 1-8-16,8 3-48 0,4-1 56 16,4 1 0-16,16 0 112 31,3-3-56-31,10-7 8 0,-1-7-64 0,0-5 64 15,0-10 16 17,-4 0-16-32,-9-3-8 15,-3-10 56-15,-8 0-56 0,-4 1-48 16,-4 2-8-16,0 4-144 16,0-1-424-16,-4 1-1264 0,-4 3-3321 15,0 0-4497-15</inkml:trace>
  <inkml:trace contextRef="#ctx0" brushRef="#br0" timeOffset="5344.09">22893 4673 10442 0,'0'0'4585'0,"0"0"-2465"16,0 0-391-16,0 0-241 31,0 0-120-31,0 0-680 16,0 0-336-16,0 0-208 15,52-9-72-15,-20 5-64 0,4 1 64 16,4 1-16-16,0-2 16 15,-1 4-72-15,-3-3-48 0,-4 0 48 32,-12 0-536-32,-3 3-984 15,-17 0-1497-15,0 0-1936 0,-9 3-1584 0</inkml:trace>
  <inkml:trace contextRef="#ctx0" brushRef="#br0" timeOffset="5528.95">22889 4832 2536 0,'0'0'8962'16,"0"0"-7058"-16,0 0-671 15,0 0 663-15,8 3 168 0,8-3-511 16,16 0-873-16,4 0-336 16,12 0-208-16,8 0-64 15,-1 0-72-15,33-12-704 16,-21 5-1889-16,-3-6-4136 0</inkml:trace>
  <inkml:trace contextRef="#ctx0" brushRef="#br0" timeOffset="6315.33">24419 4616 360 0,'0'0'9090'0,"0"0"-6690"0,0 0-712 16,0 0-63-16,0 0 263 0,0 0-456 15,0 0-383-15,53-82-433 16,-53 69 120 0,-9 0-304-16,-7 4-360 15,-12-4 112-15,-7 10-40 0,-6 3-128 16,-6 0-16-16,-1 13-64 16,4 9 64-16,5 9 0 0,2 1 0 0,18 10-64 46,6-5-16-46,13 2 80 16,9-1 56-16,19-7-48 0,11-5-8 16,9-13-112-16,8-7 32 15,0-6 80-15,-4-10 0 0,-1-18 8 32,-11-10-8-32,-4-22 112 0,-12-29 112 0,-8-22-32 15,-12-10 0-15,-4 3 224 16,-4 26-120-16,0 29 72 0,-4 22-111 15,4 9-81-15,0 6 64 0,-4 10-56 32,4 4-176-32,0 12-8 15,0 15-152 1,0 17 152-16,0 13-8 16,4 6 8-16,0 9 80 0,0 4-72 15,16 15 0-15,12 13-8 16,7 6 16-16,6-6-8 15,-9-19-8-15,-9-22-248 16,1 7-737-16,-7-14-1455 16,-2-3-3865-16</inkml:trace>
  <inkml:trace contextRef="#ctx0" brushRef="#br1" timeOffset="14734.65">16423 6200 9153 0,'0'0'2857'0,"0"0"-1553"16,0 0-335-16,0 0-25 16,0 0 344-1,8-54-96-15,-8 45-320 16,0 0-87-16,-5-4-281 15,-6 3-80-15,-6 1-128 0,-6 2-16 0,-5 1-32 16,-7 6-120-16,-6 0-64 0,-2 6 16 31,-6 14 96-31,2 2-32 16,3 10 136-16,-4-4 24 16,13 7-72-16,7-4-64 0,8 5-88 15,8-5 8-15,8 4 16 16,4 0-96-16,12-3 104 15,20-4-56 1,3 1 16-16,17-7 32 16,4-3-32-16,8-3-7 15,4-6-65-15,-1-7-425 0,-3-3-823 16,24-10-1865-16,-21-12-4272 16,-11 0-3529-16</inkml:trace>
  <inkml:trace contextRef="#ctx0" brushRef="#br1" timeOffset="14982.01">16969 6315 12818 0,'0'0'4417'15,"0"0"-3201"-15,0 0-159 0,0 0-193 16,0 0-552-16,80-16-168 15,-37 6 32-15,9 1-112 0,8-1-56 32,-5 1-16-32,1 0-248 15,-8 2-1400-15,-12-3-1401 16,-21 4-1464-16,-10 3-1448 0,-5 3 920 16</inkml:trace>
  <inkml:trace contextRef="#ctx0" brushRef="#br1" timeOffset="15182.5">16976 6439 3728 0,'0'0'7722'0,"0"0"-5778"15,0 0-471-15,0 0 191 0,0 0 152 16,0 0-119 0,0 0-313-16,0 0-512 31,128 47-440-31,-65-56-352 15,2-1-8-15,3-3-72 0,-1-2-392 16,5-2-1088-16,-16 5-3617 16,-17-4-6394-16</inkml:trace>
  <inkml:trace contextRef="#ctx0" brushRef="#br1" timeOffset="15984.47">18503 6216 4456 0,'0'0'8578'0,"0"0"-7113"31,0 0-521-31,0 0-328 0,0 0 408 16,0-73-72-16,0 58-247 0,-8-8-209 15,-8 4-56-15,-8-3-144 16,-4 0 16-16,-8 2-104 0,-4 5 240 15,1 5 16-15,-6 10-48 0,6 0-72 0,-1 7-96 32,4 15-104-32,4 6 40 15,4 7-40-15,9 7-72 16,6 5-16-16,13-3-8 0,0 4 0 16,13-9-48-16,14-2 72 15,5-8-72 1,8-10-168-16,3-3-152 15,2-13-232-15,-6-3 216 16,6-9-208-16,-10-17 80 16,-3-6 152-16,-4-3 304 15,-9-6-56-15,-2-3 64 0,-9 3 0 16,-5 2 200-16,-3 11 360 31,0 12 216-31,0 6-144 0,0 7-248 16,0 3-344-16,0 0-40 0,0 13-136 15,0 9 128-15,0 7 8 0,4 3 0 16,1 3 64 0,7 2 8-1,-1-5-72 1,10 0 8-16,-6-3 80 0,9-1-80 16,0-2 40-16,8-8-48 15,0-5-128-15,-4-3-56 0,0-7-256 16,0-3 304-16,-9 0 8 15,1-9 48-15,-3-8 72 32,-9-5-40-32,-5 3 48 0,-3 1 0 0,0 1-40 0,0 5-24 15,0 6-136 1,-7-1-680-16,3 7-1200 0,-1 0-2882 0,5-3-5384 16</inkml:trace>
  <inkml:trace contextRef="#ctx0" brushRef="#br1" timeOffset="16470.08">19323 5918 12338 0,'0'0'3953'16,"0"0"-2929"-16,0 0-408 31,0 0-200-31,0 0 281 0,0 0 399 16,-36 60-360-16,21-25-184 16,-2 3-160-16,6 7-128 0,-2-1-160 0,9 1-24 0,4-8-16 31,0-2-16-31,0-3-48 15,13-10-120-15,2-5-120 16,10-5-56-16,-5-6-48 0,-1-6-88 16,1 0 40-16,-8 0 344 0,-8-12 48 31,-4-4 496-31,-4-9 256 0,-19-1-48 16,-14-9-160-1,-2-3-176 1,-14-3-47-16,2-3 79 0,-1-1 16 15,5 7-200-15,6 6-112 16,13 13 64-16,13 7-168 0,7 8-64 16,3 4-344-16,5 16-865 0,17 3-1007 31,3 3-3745-31</inkml:trace>
  <inkml:trace contextRef="#ctx0" brushRef="#br1" timeOffset="16855.45">19882 6150 4112 0,'0'0'11331'15,"0"0"-9499"-15,0 0-424 16,0 0-943 0,0 0 271-16,0 0 32 0,107-39-352 15,-64 33-152-15,2 0-192 16,2 3 48-16,5-4-64 0,-13 4-56 15,6-3 0-15,-9 0-304 16,-8-1-256-16,-4 1-312 31,-9-4-953-31,-15-6-1263 16,0 1-4306-16,-8-1-103 0</inkml:trace>
  <inkml:trace contextRef="#ctx0" brushRef="#br1" timeOffset="17102.79">20041 5915 13378 0,'0'0'4609'15,"0"0"-2800"-15,0 0-81 0,0 0-416 16,0 0-519-16,0 0-329 16,0 0-120-1,39 35 104-15,-18-4-152 16,2 4-104-16,-3 6-128 0,0 7-16 31,0 0 0-31,-4 3-48 16,-1-3-72-16,2-4-392 0,-6-3-448 15,-2-6-401-15,7 0-1207 32,0-10-2737-32,-4-9-5658 0</inkml:trace>
  <inkml:trace contextRef="#ctx0" brushRef="#br1" timeOffset="17657.41">20937 5680 16251 0,'0'0'2665'0,"0"0"-1761"15,0 0-584-15,0 0-32 16,0 0-16-16,0 0-136 0,16 57 72 16,-16-16 352-16,8 10 64 15,0 6-376 1,0 7-152-16,-4 2-8 31,8-5-88-31,-4-4 0 0,3-10-8 16,-2-12-104-16,3-6-112 15,-5-13-184-15,6-7-176 0,-1-9-72 16,-1 0 160-16,2-13 208 0,-2-9-104 16,-3-9-8-1,1-4 64-15,2-6 279 0,1-4 57 16,0 4 113-16,4 9 95 16,4 7 384-16,0 8-40 15,0 12-208-15,8 5-144 0,-4 0-112 16,0 12-80-16,0 13 40 31,-9 4 0-15,-7 9 0-16,-8 0 56 0,0 3 32 15,-4 1-8-15,-15-8-40 0,-9-4-8 16,-4-5 24-16,-5-6-16 16,-2-4-88-16,-4-5-96 0,-2-10-1144 31,13 0-2753-31,13-3-5425 0</inkml:trace>
  <inkml:trace contextRef="#ctx0" brushRef="#br1" timeOffset="17820.14">21778 5877 11306 0,'0'0'8394'16,"0"0"-6898"-16,0 0-1264 0,0 0-232 15,0 0-1792-15,0 0-3986 0</inkml:trace>
  <inkml:trace contextRef="#ctx0" brushRef="#br1" timeOffset="20827.48">17414 4575 4032 0,'0'0'5241'0,"0"0"-3280"0,0 0-1129 16,0 0-352-16,0 0 336 15,-3 3 201-15,3-3-289 16,0 0-336-16,0 3-216 0,0 4-80 0,0-1-40 15,0 3 648-15,0 4-64 0,0 3-280 16,0 3-40-16,0 0 0 31,0 7 16-31,0-1-7 16,3 3-89-16,6 4-40 0,3-3 0 16,-5 6-112-1,6-3-24-15,-5 2-48 16,-1 1-8-16,2-6 40 0,-1 6-40 15,0-7 0 1,-5 4 48-16,5-3-56 16,5-1 48-16,-2 1-40 15,6 0 0-15,-6-1 104 0,6 1-32 16,-6-1-72-16,6 1 56 16,-6-4-64-16,1 1 8 0,-4-4 40 15,0-3-40 1,0-3-8-16,-4 0 8 15,0-4 0-15,-1-2 40 0,2-4-48 16,-5-3 8-16,0 0 48 16,0-3-56-1,0 0 16-15,0 0-16 0,0 0 8 32,0 0 120-32,4 0 16 15,0 0-32-15,0 0-16 0,4 0-88 16,4-3 40-16,-4-3-40 15,3 3-8-15,-2 0 8 16,3-1-8-16,3 1 8 0,-2 0-16 16,11 3 8-16,-5-3 0 15,13 3 0-15,0-3-8 16,8 0-8-16,0 0-248 0,-1-1 32 16,6 1 88-16,-2 0-40 15,-3-4 0-15,-4 4 0 16,-9 0 128-1,-2-3 48 1,-1 3-8-16,-8 0 16 16,-4-4-8-16,3 4 8 0,2-4 0 15,-6 7 0-15,-2-2 0 16,-1-2 0-16,-8 1 0 16,0 3 8-16,0-3 96 15,0 0-32-15,0 3 48 16,0-7-112-16,-4 1 0 0,4 0 48 15,-4-4 32-15,4 0 56 16,0 5-8-16,0-8-32 16,0 0-32-16,0-3-64 0,0 0-8 31,4-6 16-31,0 0-8 0,-4 0 88 0,3-7-40 16,-3 0 32-16,0-9-16 0,0 0-16 15,0-3-40-15,0-7 120 16,0 4 56-16,0 3 64 15,-7 2-32 1,3 4 0-16,-9 7 88 31,6 2-88-31,-1 4 16 0,-5 0-48 0,6 3-120 16,-1 0 24-16,0 3-80 16,-1-3-8-1,2 3 48 1,-1 0-56-16,4 0 8 0,-5 4-8 15,6-1 0-15,-5 7 0 16,4-4 0-16,0 1 0 0,0 2 0 0,-1-2 0 16,2-1 0-16,-1-2 0 15,4-1 16-15,0-3 56 0,0 0-72 32,0 7 8-32,-4 2 0 15,4 4 0-15,0 0-8 0,0 3 0 16,-4 0-200-16,0 0 24 0,-4 0 168 0,0 0 8 15,-8 0 48-15,-8 0-48 16,-4 0 8 0,-7 0-8-16,-5 3 0 15,-8 3 8-15,-4-2-8 0,-3-1 8 16,-5 3 48-16,-4 0-56 16,4 1-8-1,4-1 8-15,-3 4 0 16,6-1-8-16,6 1 0 15,7-1-40 1,12 1-120-16,4 3-480 16,8-4-552-16,8 10-304 0,4-6-1249 15,4-1-2800-15</inkml:trace>
  <inkml:trace contextRef="#ctx0" brushRef="#br1" timeOffset="22585.1">23806 3854 5009 0,'0'0'7385'0,"0"0"-5488"0,0 0-841 31,0 0-344-31,0 0 192 0,0 0-88 15,0 0-320-15,0 0 25 16,4 54 287-16,-1-25-200 0,5 5-168 0,-3 8-120 16,3 2-56-16,-8 4 272 0,4 3-168 31,3 3-152-31,-3 6-112 16,9 10 64-16,-2-3-72 15,2 3-8-15,2-4 40 0,6-9-112 16,3 7-8-1,3-4 40-15,1-3 0 16,0-3-32-16,-4-6-16 16,0-4 8-16,-9-9 56 15,2-3-56-15,-6-6-8 16,-3-8 8-16,1 1 0 16,-9-3 0-16,4 0-8 0,-1-3 0 15,-3-4 48-15,0 1-48 0,0 0-8 31,0-4 8-31,0 3 0 16,0 1 8-16,0-4-8 0,0 4-16 16,0-4 0-16,0 1 16 0,4-1-56 15,4-3-40-15,5 0 96 16,-2 0 0-16,6 0 8 16,-2 1-8-16,5-4-8 15,-4 3-104-15,4-3 16 16,4 3 0-16,0-3-56 0,8 0-32 15,0 0 0-15,7 0-104 16,1-3 48-16,8-4 104 0,0 1 32 31,4-3 96-15,0 2 0-16,3 1 0 0,5-1 0 16,-1 1-40-16,1 3 48 15,0-3 0-15,-4-1 0 0,0 4 0 16,-13 0 0-16,-2 0 48 15,-14 3-48 1,-3-3 8-16,-11 0 0 16,-2 3-8-16,-3-4 8 15,-4 4-8-15,4 0 16 0,-4-3-8 0,0 0 40 16,0 0-48-16,0-1 64 16,0-1-48-16,0-2 56 15,0 1-16 1,-4-7 88-1,0 0 64-15,0-6-112 16,0 0-88-16,0-6 56 0,0-7-48 16,-4-6-8-16,4-3 0 15,-4-7 0-15,0 0 8 0,-4 1-16 32,-3 2 0-32,-10 4 64 15,-3 3 32-15,0 0 72 0,-4 3-48 0,1-3-72 16,-1 3-48-16,0-3 8 0,4 3 0 15,0-3 40-15,0 0-40 16,4 3-8 0,0-7 8-16,0 4 32 15,4-6-32-15,0-1-8 32,4-2 16-32,5-1 32 0,-1 4-48 0,-1-1 56 15,5 11-40-15,1 2-8 16,-1 9 64-1,4 8-24 1,-4 5 72-16,0 1-64 0,4 2-48 16,-5 4-8-16,1 0-40 15,0-1-16-15,-7 1-8 0,-2 0 8 0,-6 0-8 16,-13 0 64-16,-3 0 8 31,-10 3 0-31,-6-3 8 0,-9 3 32 16,-8-4-32-16,-4 4-8 15,5-3-8-15,-6 0 0 0,10 3-8 16,-1 0-616-16,-11 3-1464 0,11 7-2641 16,12-4-3689-16</inkml:trace>
  <inkml:trace contextRef="#ctx0" brushRef="#br1" timeOffset="23672.16">18232 5794 5329 0,'0'0'8673'0,"0"0"-7024"0,0 0-721 16,0 0-616-16,0-3-240 16,0 3-72-16,0 9 0 0,4 4 56 0,-1 3-56 15,1 6 56-15,1-3 40 0,-1 0 56 32,0 1-96-32,0-8-56 0,0 1 72 15,-1-7 24-15,1-3 32 16,0 0 72-16,5-3 24 0,-5 0 368 15,7 0 337-15,2-12-201 32,-2-7-208-17,5-7-176-15,4-2-56 16,-4-11-72-16,0 2-64 0,0-5-64 0,0 4-8 16,-4 3-72-16,-8 4 40 15,4 12-48-15,0-1-8 0,4 11-56 16,0-1-904-16,16 4-840 31,-4-1-2369-31,-5 5-4785 0</inkml:trace>
  <inkml:trace contextRef="#ctx0" brushRef="#br1" timeOffset="24621.24">21149 5505 8769 0,'0'0'5362'0,"0"0"-4122"31,0 0-208-31,0 0-280 16,0 0-88-16,0 0-272 0,0 0-264 15,0 0-48-15,0 4-80 16,0 8 641-16,0 1-233 16,0 3-80-16,0 2-144 0,0 2-104 15,0 2-32-15,0-6-48 16,3 0 80-16,1-4-16 16,4-5-16-16,5-4 112 0,6-3 0 15,5-3 80-15,4-10-88 16,8-9-80-16,8-4 16 0,-4-6-88 15,-1-2 0-15,-3 2-8 32,-8 0-208-17,-8 7 48-15,-5 9 72 0,-11 7-72 16,1 5 0-16,-5 4-712 16,0 0-1489-16,-5 0-1824 15,-6 4-400-15</inkml:trace>
  <inkml:trace contextRef="#ctx0" brushRef="#br1" timeOffset="36002.44">14957 4467 10402 0,'0'0'2592'0,"0"-3"-1063"16,0-1-673-16,0 4-280 15,0 0 136-15,0 0 80 16,0 0-232-16,0 0-224 0,4 4-216 16,0 12-112-16,0 6 409 15,-1 13-25-15,10 3-144 0,-2 12 40 32,1 5 40-17,4 18-16-15,9 16 56 16,3 12-120-16,-1-6-112 0,-7-19 40 15,0-22 24-15,-8-15-80 16,-1 5-48-16,6 10-24 0,-1 0 0 16,-4-3-40-1,-5-7 104-15,1-9-112 16,-3-6 0-16,-1-10 56 0,0-3-56 16,-4-3 8-16,4-7-8 15,-1 3 0-15,1-2 0 0,0-1 64 16,0 3-64-16,5-2 0 31,-6 3 56-31,5-4-48 0,-4 0-8 0,5 1 8 16,-2-1 104-16,1-3-112 0,0 3 8 15,1 1 8-15,2-1-8 16,-3 1 0-16,0-1-8 0,0 3 0 31,4 1 0-31,-4-4 0 16,0-2-16-1,4 2 8-15,-1-6-96 0,6 0 96 16,-2 0 8-16,9 0 0 16,1 0 0-16,2-4-112 0,5 2 8 15,4-5 32 1,4 1 24 0,4-1-24-16,-1 4 8 15,6 0-16-15,-6 0 72 0,1 0-80 0,0 3-136 16,-1-3 104-16,6-1 48 0,3 4 64 15,-1-3 8-15,5-3-64 32,4 2 56-32,-4-2 8 15,3 0-8-15,-3-4 8 0,0 4 0 16,-5-3 8-16,2 2-8 16,-6 1 0-16,5-3-8 15,0 2 8-15,-1 1 0 0,1 2 0 31,4-2 0-31,0 3 0 16,4-1 8-16,-4 2-8 0,3-2 0 16,-3 4 0-16,-4 0-48 15,-4 0 48 1,-8 0 0-16,3 0 8 0,-2 0-8 16,-2 4 0-16,8-2 8 15,6-2-8-15,-1 4 8 16,7-1-8-16,1-3 8 0,8 0-8 0,-4 0-16 15,-1 0 16-15,5 0 8 16,-12 0 0-16,4 0 0 0,-1 0 0 31,-3 0-8-31,-1 0 8 16,1-3-8-16,4-1 8 0,0-2-8 16,4 3 0-16,-1 0-8 15,1 0 0-15,0 0 8 16,0-1 8-16,0 1-8 15,-4 0 8 1,-1 0-8-16,5 0 8 16,0-4-16-16,0 1 8 0,-1 3 0 15,5-4 0-15,-1 5 0 16,-3-2 0-16,4 4 8 31,-9 0-8-31,5 0 0 0,-4 0 0 0,0 0 0 16,0 0 8-16,-1 0-8 15,9 0 0-15,-4-3 136 0,8 3-48 16,-1-3-40-16,6 0 0 0,-2-1 0 16,-4 4-48-16,2-3 48 15,-2 0 24 17,0 0 56-32,-2-1-16 15,2 2 16-15,1-1-56 0,4-4-24 16,-1 4-8-16,-3 0-40 15,4-4 0-15,-12 4 0 16,-1-3 16-16,-3 3-16 0,-8-1 8 16,-1-2 0-1,-2 0 56-15,-2 3 0 0,1-4 48 0,4 1-8 16,-1-1-56-16,9 4 0 16,-4-3-40-16,4 0 48 15,-4 3-56-15,4-4 0 0,0 4 0 31,-4 0 8-31,2-1 0 16,2 4-8 0,-4 0 0-16,4 0 0 15,0 0 0 1,0 0-8-16,-1 0 16 0,1 0-8 16,4 0 48-16,-4 0-40 15,-4 0 8-15,-5 0-8 0,1 0 0 16,0 4 0-16,-5-1 0 15,2 0 0-15,7 0-8 0,-5 4 64 16,8-4-64-16,1 0 0 16,0 0 8-16,0-3-8 0,0 0 0 15,-4 0 48 1,-4 0-48-16,-5 0 0 16,1 0-8-16,-8 0 8 0,3 0-8 15,-2 0 8-15,6-3 0 0,-2-3 16 16,2 3-16-16,5-1 8 0,-5 1-8 31,5-3 0-31,-3 2 8 16,-2 4-8-16,1-2 8 0,-1 2-16 15,5-4 8-15,-3 1 0 16,-6 3-8 0,5-3 8-16,-8 0 0 0,-1 3-48 15,1-3-8 1,-3-1 48-16,-2 4 0 15,5 0 8-15,4-3-8 16,0 3-40-16,-1 0 48 0,5 0-112 16,-4 0 104-16,4 0 8 15,-1 0-16-15,2-3 8 0,-1 0 0 32,3 0-48-32,-7 0 48 0,0-1 8 15,-5 1 0-15,-2 0 0 0,3 3 0 16,-1-3 0-16,6 3 0 15,-6 0 0-15,5 0 0 16,-4 0 0-16,-4 0-8 31,3-4 8-31,-7 4 0 16,0-3 0-16,-4 1 0 0,-4-5 0 16,4 4 8-16,-9-4-8 15,5 1 0-15,-7-3 0 16,-6-1 0-16,1-3-64 0,1 4 56 15,-10-7-72-15,1-3-72 32,-4-3-136-32,0-7 32 15,-4-3 136-15,-7-9 72 0,-2-3 48 16,6-4 0-16,-1-6 0 16,3 0 56-16,1-3-48 15,0 0-8-15,0-1 64 0,-7 1-16 16,-2 0 0-16,2-3 24 0,-1 3 0 0,0-1 32 15,0 8-96-15,0-4 64 16,-4 6 32-16,8 4-40 16,-4-1-48-16,0 4-8 15,5-3 56 1,-6-1-64 0,5-6 0-16,4-3 8 15,1-3-8-15,-1 0 8 0,-1 0 0 16,1 9-8-16,0 4 0 15,-4 9 0-15,-3 7 0 0,2-1 0 32,1 6 32-32,1 1-32 15,-2 3 0-15,5-3 8 0,-4 0-8 0,5 0 0 16,3-1 8-16,-4-2-16 0,0 0 8 16,0-1-8-16,-5 4 8 15,-2 0-8 1,-1 3-64-16,0 6 72 15,-4 0-80-15,4 4 32 16,-4 2 48 0,4 4-8-16,-4-3 8 0,4 3-8 15,-4 0-56-15,-8-1 64 16,0 4-8-16,-4-3 0 16,-4 3-8-1,0 0 16-15,-7 0-8 16,-5 0 8-16,0 0 0 15,-7 0-8-15,-5 0 8 0,-4 3 0 0,-7 4 8 16,-2-1-8-16,-2 0 0 0,-1 4-16 31,-4-4-128-31,1-2 40 16,-1-2-16-16,0 2-8 16,0-4 8-16,-3 0-16 0,3 0 80 15,4 0-8-15,1 0 56 16,3 0 8-16,5 0-8 15,7 0 0 1,0 3 0-16,0 3 0 16,0 1 8-16,-19-1 0 15,-13 0 0-15,-24 4 0 0,-8 0 0 16,5-4-8-16,11 0 8 16,16 4-8-16,-2-4 8 0,2 3 0 15,0 1 0 1,-4 3 0-16,1-1 0 15,3 1 0-15,-4 0 0 16,-3 3 8-16,-5-4-8 0,0 1 48 16,1-4-40-16,-5-2 64 0,0-4-72 15,-3 0 8 1,0-3 32-16,-5 0-32 16,0 0-8-16,1 0 0 15,3 0 0-15,-3 0 48 0,-1 0-48 16,0 0 8-16,9 0-8 15,0 0 8-15,2 0-8 0,6-3 0 32,7 3-16-32,13 0 16 15,11 0 0-15,16 0 0 16,-3 0 0-16,-5 0 0 0,-24 3 0 16,-23 1 0-16,-13-1 8 15,0 3 0-15,-4-2 0 0,13-2-8 31,8 1 0-31,-2-3 0 0,11 0 0 16,-2 0 0-16,20 0 0 16,12 0 24-16,13 0-24 0,-2 0-8 15,-10 0 8-15,-5 0 0 16,-20 0 8-16,-15 0-8 16,-12 0 0-16,10 0 0 31,22 0-8-31,23 4-80 15,13-4 80-15,-5 6-40 0,-12-3 40 16,-4 4 0-16,-3 2 0 16,3-2 8-16,-5-1 0 0,2 0-8 31,3 4 8-31,-3-7 0 0,3 3 48 16,4 1-48-16,-4-1 0 0,1 3 0 15,-1-2 0-15,0 3 0 0,4 2 0 31,-7 1-48-31,7 3 48 0,-4 0 0 16,1 3-8-16,-2 0 8 16,6 3-8-16,-1-3 8 15,4 0 0-15,1 0 40 0,2 0-40 0,2 0-16 16,-1 0 16-16,0 0 40 16,1 0-40-16,-1-3 0 15,-4 3-8-15,0 0 8 16,5 3 0-16,-1-2 0 15,-4-2 0-15,0 1-8 16,0 1 8 0,5 2-8-16,2-3 8 15,2 0 0-15,3 3 0 0,-4 0 0 32,8-3-48-32,0 4 40 15,9-4-64-15,6 0 72 0,-3 3-8 16,9 0 0-16,-5 0 8 0,0 4-48 15,5-1-24-15,-2 1 72 0,-3-1-16 0,0 1 16 32,5-1-16-32,-1-3 16 15,-5-3 0-15,10 0 0 16,-1-6 8-16,4 0-8 0,8-4 0 16,0-3-8-16,4 1-56 15,0-1-56 1,0 0 72-1,0 1-8-15,8 6 56 16,0-4 0-16,3 1 16 0,-2-1-8 16,-1 4-8-16,-1-4 8 15,-3-2 8-15,1-1-16 0,-5 0 0 16,4 1 0-16,-4-7-104 31,0 0-2073-31,0 0-3936 0</inkml:trace>
  <inkml:trace contextRef="#ctx0" brushRef="#br2" timeOffset="46689.98">16355 7947 11202 0,'0'0'3809'0,"0"0"-3097"15,0 0-440-15,0 0 288 0,0 0 432 16,-92 89-352-16,77-48-272 15,2 10-167-15,6 3-105 0,-1 3-88 32,8 0 64-32,0-3-24 15,0-7-40-15,8-5-8 0,-1-10-273 0,6-10-199 16,2-7-128-16,-3-5-160 16,0-7 160-16,0-3 392 0,-3 0 208 15,-5-9 384 16,-1-7 312-31,-3-3 64 16,0-7-80-16,-7-5-95 16,-10-4 103-16,-11-3-8 0,-7-3 144 15,-5-4-96-15,-4 1 0 16,0 5-256-16,9 8-95 0,-2 2-137 16,10 10-48-1,11 10-40-15,4 2-88 0,8 7-64 16,4 0-128-16,0 3-656 0,16 13-529 15,19 16-535-15,1-3-2217 16,1-4-5345-16</inkml:trace>
  <inkml:trace contextRef="#ctx0" brushRef="#br2" timeOffset="47028.47">16841 8029 13586 0,'0'0'2873'0,"0"0"-1505"16,0 0-359-16,0 0 87 0,-84-22-216 31,60 22-360-31,-4 6 80 15,-4 10 80-15,4 6-96 0,5 1-199 0,-1 5-161 0,8 4-80 16,4 0-96-16,8 3-32 16,4 0-8-1,8-4 40-15,12-2-48 16,12 0-232-16,8-11-297 16,4-5-711-16,3-9-752 0,13-4-1961 31,-8-13-3505-31,-8-6-951 0</inkml:trace>
  <inkml:trace contextRef="#ctx0" brushRef="#br2" timeOffset="47661.2">17112 8086 13114 0,'0'0'4841'16,"0"0"-3704"-16,0 0-33 0,0 0-32 15,0 0-136-15,-83 29-328 0,66-1-232 31,9 4-143-31,5 0-161 16,3 0-24-16,0 3-48 0,20-7-329 16,-1-2-543-16,9-11-104 15,0-5-312-15,0-7-225 16,0-3-287-16,-8-3-24 16,0-12 695-1,-13-11 1129-15,-2-6 321 16,-5 1 639-16,-5-4 368 15,-14-4-24-15,-5 4-312 0,0-3-471 16,1 7 15-16,-2 9-168 16,9 2-48-16,8 11-144 0,8-1-136 15,0 7-40 1,24 0-688-16,4 3-112 16,8-3 231-16,4 3-103 0,-1 0 152 15,-7 0 328-15,-8 0 128 16,-3 0 64-16,-14 0 0 15,-7 0 624-15,0 0 473 16,-7 0-1-16,-6 3-344 16,-2 3-144-16,-2 1-144 0,6 2-152 15,3 1-240-15,8-1-72 16,0 4-72-16,8 3 72 16,12 0-8-16,12 2 8 0,-1 2-240 31,5-1-208-31,4 0 112 15,-5 0 48-15,2 0-136 16,-5 0 96-16,-9 3 144 0,-6 0 88 16,-6 4 80-16,-7 2 16 15,-4-2 0-15,0-4 16 0,-4-3-8 32,-11-6 56-32,-9-4 32 0,-8-2-8 15,0-7-88-15,-4 0-64 0,4-13-608 16,4-19-1337-16,8 0-1840 15,12-2-4688-15</inkml:trace>
  <inkml:trace contextRef="#ctx0" brushRef="#br2" timeOffset="48193.68">17857 8026 6633 0,'0'0'8498'31,"0"0"-6330"-31,0 0-567 16,0 0-441-16,0 0-384 0,0 0-240 0,0 0-224 0,-63 54-72 15,46-19-112-15,10 3-120 16,3 4 8-16,4-5 32 0,0 2-48 31,15-8-96-31,9-5-224 16,12-11-64-16,0-5 264 0,8-10-48 15,-1 0-88 1,6-10-280-16,-10-12-48 16,-3-6 248-16,-12-7 248 15,-4-3 88-15,-12-7 0 16,-8 1 16-16,0-1 80 16,-15 8 72-16,-6-2 280 15,-10 7 72-15,-1 10-120 16,-4 3-96-16,4 10-136 0,4 9-72 15,4 0 72-15,4 6-72 0,8 10-88 32,4 6 152-32,8 1-32 15,0 5-32-15,8 0 104 0,16 4 32 16,4-7 16-16,4-2-80 0,4-4-32 16,0-9-24-16,-8-4 48 0,-4-3-63 0,-1-3-97 31,-11 0-48-31,-4 0-241 15,-4-6-295-15,-4-7-792 16,0 3-2489-16,0 1-6297 0</inkml:trace>
  <inkml:trace contextRef="#ctx0" brushRef="#br2" timeOffset="48694.9">18782 8191 360 0,'0'0'16387'16,"0"0"-13658"-16,0 0-1705 15,0 0-704 1,0 0-208-16,115-13 112 16,-63 7-80-16,11 0-88 15,1 3 16-15,-4 0-8 0,-8-1-64 16,-13 4-336-16,-11-3-784 0,-11 0-401 15,-13 0-639-15,-4-10-329 16,-21 0-4888 0,2 0 2392-16</inkml:trace>
  <inkml:trace contextRef="#ctx0" brushRef="#br2" timeOffset="48917.51">19100 7915 13618 0,'0'0'4217'0,"0"0"-2840"16,0 0-337-16,0 0 8 0,0 0-448 0,0 0 520 0,-11 95-439 15,11-47-297-15,0 6-144 16,11 6-120 0,6 0-120-16,7 1 0 15,-1-4-528-15,5-6-833 16,20-10-1071-16,-12-12-73 15,-4-17-5825-15</inkml:trace>
  <inkml:trace contextRef="#ctx0" brushRef="#br2" timeOffset="49365.34">20307 7931 3384 0,'0'0'11155'0,"0"0"-8387"16,0 0-1031-16,0 0-489 16,-47-77-160-16,19 68-288 0,0 3-328 15,-12 3-144-15,0 3-24 0,-7 3 145 16,2 12-113 0,2 8-16-16,7 2-120 15,8 7-32-15,4 0-48 16,16 6-112-16,8 0 40 0,0 3-40 15,20 1 48-15,12-1-56 16,8-3-8 0,7-6-280-16,5-4-80 0,0-12-160 15,4-6-345-15,20-10-1183 16,-20-7-2689-16,-9-12-8754 0</inkml:trace>
  <inkml:trace contextRef="#ctx0" brushRef="#br2" timeOffset="49866.54">20893 7883 8905 0,'0'0'6850'16,"0"0"-4946"-16,0 0-567 16,0 0-137-1,0 0-128 1,0 0-368-16,0 0-200 0,-103-60-208 0,63 60-8 31,-1 0-48-31,6 0-111 0,7 3 15 16,9 7-144-16,6-1-96 15,13 4-25-15,4 3 113 32,20-1 0-32,8 2 8 0,16 2 65 15,-1-4-65-15,2 1-97 16,3 0 81-16,-5-3 8 0,-8 6 8 0,-2 0-8 0,-18 3-56 16,-6 0-96-16,-13 7 112 31,0 3 48-31,-13-4 80 0,-10 1 40 15,-5-4-24-15,-3-6 9 16,-6-9 31-16,5-4-80 0,0-6-56 16,4 0-561-16,9-16-711 0,11-6-824 15,20-25-3041 1,16 8-3305 0,7-5 2409-16</inkml:trace>
  <inkml:trace contextRef="#ctx0" brushRef="#br2" timeOffset="50051.4">21184 7836 5417 0,'0'0'10266'0,"0"0"-7866"31,0 0-1167-31,0 0-337 0,0 0-104 16,0 0-16-16,0 0-152 16,28 79-360-16,-24-38-168 0,0 4-96 15,0-1-88-15,0-3-456 0,4-2-1488 16,4-17-2369-1,-1-9-920-15,6-13-2817 0</inkml:trace>
  <inkml:trace contextRef="#ctx0" brushRef="#br2" timeOffset="50167.25">21287 7743 13170 0,'0'0'2697'16,"0"0"-1553"-16,0 0-472 0,0 0-400 15,0 0-272-15,0 0-2024 16,-11 10-1201-16,11 9-5897 0</inkml:trace>
  <inkml:trace contextRef="#ctx0" brushRef="#br2" timeOffset="50737.49">21399 8093 11922 0,'0'0'2609'0,"0"0"-1801"15,0 0-264-15,-24-89-160 0,24 57 736 16,0 0-424-16,0 0-368 16,12 4-136-16,0 2-39 31,9 8 191-31,-2 5 48 0,1 10-72 15,-4 3-208 1,4 6-104-16,0 13 40 16,-1 3-32-16,6 10 0 0,-5 0-8 0,-5 0-8 15,2 2-8-15,-6-2 8 32,-3 0-16-32,-4-7 8 15,-4-3-112-15,0-9-72 0,0-6-144 16,-4-7 64-16,-4 0 184 0,1-10 80 15,3-9-481-15,4-9 193 16,0-4 280-16,4-3-80 16,15-3 96-1,1 3 248-15,4 3 337 0,-3 7 199 16,-2 9 80-16,-3 7-64 16,0 5-288-16,0 4-208 15,-1 0-32-15,2 7-120 16,-6 12-144-16,2 3 88 31,-1 3-32-31,-1 7-56 0,-7 6 64 16,1 3-24-16,-1 1-48 15,-4-1-8-15,0-3-480 16,0-6-1216-16,0-7-849 0,4-9-3144 0,3-13-4561 0</inkml:trace>
  <inkml:trace contextRef="#ctx0" brushRef="#br2" timeOffset="51238.71">22137 7861 6849 0,'0'0'10066'0,"0"0"-8009"32,0 0-913-32,0 0-160 0,0 0 448 0,0 0-519 15,0 0-577 1,0 0-336-1,3-7 8-15,-10 33 32 16,-2 6 16-16,5 6-40 0,0 0-16 0,4 3 8 16,0 1 56-16,13-5-64 0,2-5 0 15,9-6-104-15,1-7-288 16,6-9-73-16,5-10-55 16,4 0-160-16,-5-17-232 0,1-8 48 15,-8-10 392-15,-4-9 344 16,-4-4 16-16,-8-3-16 15,-8-3-224-15,-4 0 352 0,0 7 128 16,-8-1 408-16,-8 13 56 16,-7 6-240-16,-5 10-72 15,-4 10-152-15,0 9-120 0,0 0-8 47,4 6 8-47,4 10-8 0,9 10 272 16,-2-1 216-16,13 7-224 0,4 0-24 15,0 0-16-15,8-1 32 16,12-3 8-16,4-5-40 0,8-7-144 16,0-7 40-1,0-2-120 1,-9-7-512-16,-3 0-808 0,-3-20-1192 0,-13-5-4322 16,-1 6-3696-16</inkml:trace>
  <inkml:trace contextRef="#ctx0" brushRef="#br2" timeOffset="52087.51">23428 7836 2720 0,'0'0'13707'0,"0"0"-11154"16,0 0-1129-16,0 0-648 0,0 0-136 16,91-16 16-16,-36 9-176 31,5 1-120-16,9 3-191-15,-6 0-97 16,-8-3-72-16,-7 6-8 0,-12-4-409 16,-12 1-727-16,-12 0-1240 15,-12 3-1833-15,-16 0-2945 0,-8 0-839 0</inkml:trace>
  <inkml:trace contextRef="#ctx0" brushRef="#br2" timeOffset="52288.02">23431 8007 4352 0,'0'0'8250'0,"0"0"-5481"0,0 0-545 16,96 0-215-16,-40 0-457 0,4-3-360 0,11-4-392 16,-3 1-383-16,-1 0-137 15,-11-4-280-15,-4 1-505 0,-16-1-2207 31,-12-3-5858-31</inkml:trace>
  <inkml:trace contextRef="#ctx0" brushRef="#br2" timeOffset="53321.71">25407 7696 11122 0,'0'0'3953'0,"0"0"-2761"16,0 0-400-16,0 0 120 31,0 0 137-31,-56-76-297 0,29 60-80 0,-13 0-288 16,-3 6-136-16,-10 4-56 0,-3 6-120 15,4 0 16-15,5 16-88 16,11 13-72-16,8 8 64 0,12 5-64 31,16 5 72-31,0-2 0 31,24-4-40-31,12-9-440 0,8-4-80 16,3-11-24-16,2-11 88 0,-2-6 176 16,-6-4 191-16,-10-18 129 0,-7-12 105 15,-12-8 311 1,-8-12 392 0,-4-13-176-16,-13-18-72 15,-10-13 0-15,-5-4-96 0,0 10-200 0,12 22-48 16,8 23 56-16,4 11 112 0,4 14-167 15,0 3-113-15,0 7 16 32,0-1 88-32,0 13-56 15,0 0-152-15,0 6-56 0,0 16 16 16,0 10 40-16,4 10 96 16,4 8-24-16,4 7-8 15,13 16-8-15,10 19 0 0,21 13-8 31,-1-10 24-31,-7-19-72 16,-16-22-216-16,8 1-697 16,-8-11-1695-16,3-9-2745 0</inkml:trace>
  <inkml:trace contextRef="#ctx0" brushRef="#br2" timeOffset="53506.59">25926 7524 15523 0,'0'0'3833'0,"0"0"-2433"0,0 0-448 31,0 0-224-31,0 0-256 16,0 0-320-16,0 0-152 0,0-3-1024 16,-13 3-3569-16,-6 0-7017 0</inkml:trace>
  <inkml:trace contextRef="#ctx0" brushRef="#br2" timeOffset="56197.57">17742 9642 8809 0,'0'0'3041'0,"0"0"-1937"15,0 0-240-15,-8-22-71 16,-5 19 335-16,-6 0-64 0,-1-1-176 15,-8 4-120-15,-4 0-55 16,-4 0 103-16,-3 10-16 16,-10 3-264-16,10 5-120 0,-6 5 16 15,10 2-88-15,3 4-104 16,9 9-72-16,10-3-24 0,9 3-56 16,4 0-48-16,21 0-32 15,14-6 48 1,16-4-48-1,5-5 0 1,8-4-8-16,5-10-488 0,6-9-776 16,-15 0-2433-16,-12-3-1696 0</inkml:trace>
  <inkml:trace contextRef="#ctx0" brushRef="#br2" timeOffset="56698.4">18355 9607 12602 0,'0'0'2593'15,"0"0"-1281"-15,0 0 272 0,0 0-159 0,0 0-1 16,0 0-664-16,0 0-520 31,0 0-168-15,-112-13 0-16,69 26 176 0,-1 3-8 15,4 0-56-15,4 0-128 16,8-3-56-16,13 2 0 0,6 1-176 0,9-3 104 16,20 6 72-16,12-3 56 31,20 0-56-31,4 0 0 15,8-1-240-15,0-2-96 0,-8 0-24 16,-5 3 136-16,-7 0 104 0,-12 0 48 16,-9-1-24-16,-14 5-72 15,-9-5 72-15,0 4 96 16,-9 1 120 0,-14-2-16-16,-5 1 88 0,-4-6-8 15,-8 0 0 1,0-7-40-16,-3-3-80 0,2-3-64 15,5 0-192-15,8-15-552 16,17-20-1472-16,11 0-3090 31,0 3-3584-31</inkml:trace>
  <inkml:trace contextRef="#ctx0" brushRef="#br2" timeOffset="56914.51">18789 9731 6305 0,'0'0'8778'0,"0"0"-6242"0,0 0-1856 31,0 0-272-31,0 0 793 0,-3 51-225 16,3-22-552-16,0-4-240 16,0 3-72-16,7-2-112 0,10-4-768 15,-6-6-936-15,6-10-1193 0,-6-3-1520 16,-3-3-3169-16</inkml:trace>
  <inkml:trace contextRef="#ctx0" brushRef="#br2" timeOffset="57083.75">18810 9534 6449 0,'0'0'8986'0,"0"0"-7098"16,0 0-864-16,0 0-271 15,0 0-361-15,0 0-392 16,0 0-1945-16,0 0-407 16,0 0-3490-16,7 60-991 0</inkml:trace>
  <inkml:trace contextRef="#ctx0" brushRef="#br2" timeOffset="57616.23">18965 9852 4048 0,'0'0'8194'16,"0"0"-5777"-16,0 0-177 0,0 0-183 15,0 0-481-15,0 0-712 16,0 0-448 0,8-80-144-16,-1 61-104 0,2-6-72 15,3 3 32-15,-1-1-80 16,6 8 0-16,-2-2-48 0,2 12-32 15,3-2 24-15,-1 7 8 32,5 0 8-32,0 0-8 15,-4 12 0-15,0 8-8 16,-4 5 8-16,-8 4-8 0,-4-1 8 16,-4 7 0-16,0-6-8 15,0 0-64-15,-4-4-272 16,-9-9-160-1,6-4 40-15,-1-8 216 16,0-4 152-16,4-4 96 0,4-14 0 16,0-8-72-16,8-9-48 0,11-3 120 15,6-4-8-15,-1-2 8 16,4 6 0-16,-4 9 256 0,-9 10 232 16,2 10 120-1,-6 6-288 1,1 3-192-16,-3 0-64 0,2 16-64 15,2 3 64-15,-2 6-64 0,-3 7 8 16,4 0 88-16,-4-1-88 0,4 1 32 16,-8 0-32-16,8-7-16 31,0 1-408-31,4-1-864 0,0-6-3665 16,0-9-3913-16</inkml:trace>
  <inkml:trace contextRef="#ctx0" brushRef="#br2" timeOffset="58186.49">19774 9557 13514 0,'0'0'2945'16,"0"0"-1033"-16,0 0-47 0,0 0-401 0,0 0-600 15,-4-10-576 1,-4 26-192-1,-5 6 8-15,2 7-8 0,3 6 0 16,-1-1-88-16,9 5 72 16,0-4-72-16,0 0 24 0,9-7-32 15,7-2 0 1,4-8-200-16,4-8-168 31,8-3-64-31,4-7-8 0,3 0-168 16,-3-13-320-16,4-3-528 15,-4-7-41-15,-8-5 857 16,-5-7 520-16,-6 0 72 0,-10-3-40 16,-7 0-8-16,0 0 96 15,-11 6 640-15,-10-3 328 16,-3 7-175-16,-4 2-297 0,5 4-184 16,-1 9-72-16,0 10-168 15,8 3-16-15,0 3-8 0,5 17 168 16,-2 2 88-16,13 3 64 15,0 7-128 1,4 0 104-16,16-1-64 0,8 1-64 16,0-6-72-16,8-4-32 15,-8-7-96-15,4-5 136 16,-1-10-16-16,-6 0 16 0,-1-3-56 16,-9-13-96 15,2 0-192-31,-6 0 144 0,-7 0-160 15,0 4-120-15,0 2-296 16,0 7-664-16,0 3-2425 16,0 0-4953-16</inkml:trace>
  <inkml:trace contextRef="#ctx0" brushRef="#br2" timeOffset="59990.87">21276 9740 5265 0,'0'0'11490'0,"0"0"-9465"0,0 0-697 16,0 0 112-16,0 0-280 0,24-9-480 15,8 3-503-15,11-4-81 32,13 1 24-32,4-1-32 0,4 4-40 15,-4-1-48-15,-4 5 0 0,-13-2-496 16,-11 4-721-16,-28 0-1447 16,-4 0-2689-16,-4 6-3441 0</inkml:trace>
  <inkml:trace contextRef="#ctx0" brushRef="#br2" timeOffset="60206.97">21280 9887 1696 0,'0'0'11482'31,"0"0"-9225"-31,0 0-521 16,0 0 241-16,0 0-153 0,88 28-624 0,-41-25-512 0,5-3-232 15,0 0-183-15,4 0-57 16,-9 0-216-16,13-9-481 0,-12-1-1495 31,-12-2-4137-31</inkml:trace>
  <inkml:trace contextRef="#ctx0" brushRef="#br2" timeOffset="62080.45">22571 9794 8345 0,'0'0'4169'0,"0"0"-3033"16,0 0 121-16,0 0 191 0,0 0-32 31,0 0-351-31,-13 0-177 16,13 0-152-16,0 0-88 0,0 0 32 16,0 0-72-16,13 0-24 0,11 0-168 15,12 0-183-15,23-9-153 16,24-1-64-16,5-2 40 15,-4-1 40 1,-16 3 168-16,-20 7-128 0,-9-3-64 31,-3 0-64-31,-16 6 88 0,-8-3-40 16,-8 3 104-16,-4 0 32 16,0 0-64-16,0 0-120 0,0 0 0 31,0 0 0-31,0 0-8 15,0 0-120-15,0 0-88 16,0 0-232-16,0 0-168 0,0 0-553 0,0 0-631 0,5 0-3001 16,2 0-4297-16</inkml:trace>
  <inkml:trace contextRef="#ctx0" brushRef="#br2" timeOffset="62782.16">23806 9350 11626 0,'0'0'2272'0,"0"0"-1311"16,0 0 223-16,0 0 176 0,-84-10-56 15,56 14-167 1,-8 12-209-1,0 6-72-15,1 6-16 16,3 7-336-16,8 3-136 0,0 4-175 16,16-4-73-16,4 3-48 15,4-3-64-15,12-3 72 32,12 0-80-32,11-7 0 0,6-2-184 15,2-7-433-15,6-10-567 0,2-2-856 16,25-7-2161-16,-16-13-2489 0,-5 0-2111 15</inkml:trace>
  <inkml:trace contextRef="#ctx0" brushRef="#br2" timeOffset="63515.18">24204 9503 4600 0,'0'0'11507'16,"0"0"-9491"-16,0 0-1055 15,0 0 47-15,0 0 120 16,0 0-328-1,-99 63-272-15,82-31-184 0,6-1-72 16,3 4-152-16,8 0-112 16,0-6 0-1,12 3-8-15,12-10-32 0,4-3-304 16,4-6-8-16,3-10 88 31,-3-3-352-31,4 0-232 0,-4-16 112 16,-8-6 240-16,-9-4 432 15,-6-5 56-15,-9-1 120 0,-5-3 56 16,-18 3 288-16,-9 3-152 0,-8 4-96 16,-4 3 64-1,5 3-120-15,2 6-152 16,10 4 88-16,14 2-96 0,13 4 0 16,0 0-528-16,21-4-424 15,14 4 656-15,14 1 24 0,2-2 24 31,5-2-24-31,0-1-41 32,4 1 209-32,-4-3 104 0,-9 5 0 0,-3-5 32 15,-17 2-16-15,-10 1 40 16,-10-7 121-16,-7 4 319 0,0 0 112 16,0-1 72-16,-15 0-72 15,-2 1-272 1,-7 6-152-16,1 0-24 0,-5 3-16 15,0 0-24-15,8 0-16 16,5 9-104-16,2 7 0 0,13 0-56 16,0 6-16-16,4 3 72 31,20 1 0-31,4 2 56 16,4 4-8-1,7-3-32-15,2-4-16 0,-2 0 80 0,1-2-64 16,-4-5-16-16,-3 5-152 15,-14-7-112-15,-7 0 72 0,-12-4 80 16,0 1 8-16,0 0 96 31,-20-4 8-31,-4 1 16 0,-8-4 64 16,4-3 0-16,-8 0-64 0,5-3-16 16,3 0-608-16,4-6-1296 0,12-16-1961 15,8 3-2441-15,4-3 201 16</inkml:trace>
  <inkml:trace contextRef="#ctx0" brushRef="#br2" timeOffset="64170.05">25061 9407 3896 0,'0'0'8226'0,"0"0"-6642"16,0 0-247-16,0 0 527 15,0 0-280 1,0 0-599-16,0 0-433 0,-44-38-168 0,28 44 152 16,0 13 48-16,-3 1-104 31,2 8-64-31,2 4-192 0,6 3-64 16,5 0-56-16,4-4-96 15,4 1 0-15,16 0 0 0,4-7 0 0,4 1-8 16,4-10-120-16,4-7-320 15,3-6 200 1,-7-3-288 0,0-3-56-16,-4-13-160 0,-4-6 384 15,-8-6 304-15,-4-7 48 0,0-4-120 16,-8-8-208 0,-4 2 16-16,0-2 160 31,-12 3 160-31,-4 5 392 15,-4 7 168-15,-4 10-48 0,4 6-200 16,-8 10-168-16,5 6-136 16,-1 0 80-16,3 13 72 0,2 6 48 15,7 6-64-15,4 10-8 0,8 3-24 16,0 4 16 0,12-5-56-16,12 5-24 15,7-10 48-15,5-7-80 0,5-9 56 16,-6-3-64-16,-3-13 48 0,-8 0 56 15,-4 0-40-15,-8-13 64 16,-8 0-128-16,-4 4 248 16,0-1 88-1,0 1-55-15,0 6-113 0,0 3-32 16,0 0-128-16,0 0-16 16,0 0-8-16,0 0-256 0,0-4-569 15,0 4-871-15,0-6-1153 0,0 3-3240 47,0-3-2977-47</inkml:trace>
  <inkml:trace contextRef="#ctx0" brushRef="#br2" timeOffset="65557.82">26113 9134 11946 0,'0'0'2665'0,"0"0"-289"31,0 0-543-31,0 0-393 0,0 0-624 0,0 0-368 0,0 0 48 16,0 0-40-16,-88 89-208 15,64-44-88-15,5 2-80 16,2 7-32-16,2 3 0 0,6 0-40 31,9 0 0-31,0-9-8 16,4-3-160 0,12-10-440-16,5-7 40 15,2-9-16-15,-7-6 176 0,0-7 192 16,-4-6 208-16,-8 0 72 15,-4-12 216 1,0-11 352-16,0-2 32 16,-12-7-184-16,-12-6-176 15,-4-3 0-15,-11-7-15 0,-6-3-17 0,-7-3-128 16,5 1 16-16,-1 2-80 0,8 9-8 16,12 11-72-16,13 15 8 31,6 6-16-31,5 10 0 15,4 3-512-15,0 16-329 0,28 20-255 16,0-4-1168-16,4-4-3802 16</inkml:trace>
  <inkml:trace contextRef="#ctx0" brushRef="#br2" timeOffset="67161.67">26957 9436 5393 0,'0'0'10954'16,"0"0"-9050"-16,0 0-695 0,0 0 335 15,0-13-128-15,16 7-696 16,12-1-351-16,24-5-201 15,28 2 24 1,4 1-32 0,-5 2 64-16,-7 1-104 0,-25 6-72 15,-7 0-48-15,0-3 0 16,-15 3-88-16,-22-3-216 16,-3 3-345-16,-3 0-1047 0,-18 0-88 31,-11 0-857-31,-12-10-1680 15,8 0-3264-15,5 1 4824 0</inkml:trace>
  <inkml:trace contextRef="#ctx0" brushRef="#br2" timeOffset="67393.42">27164 9150 11026 0,'0'0'2792'0,"0"0"-623"15,0 0 175 1,0 0-399-16,0 0-481 15,0 0-640-15,0 0-496 16,0 0 241-16,32 70 55 0,-8-22-168 16,8 5-120-1,0 8-64-15,4-1-104 16,3-3-96-16,-2 1-72 0,-5-11-152 16,0 0-400-16,-9-11-464 0,5-1-1321 15,-8-13-3016-15,-4-9-6874 0</inkml:trace>
  <inkml:trace contextRef="#ctx0" brushRef="#br2" timeOffset="68057.39">28471 9264 11666 0,'0'0'2152'0,"0"0"-871"15,0 0 119-15,-51-92 160 16,23 70-503-16,-8 3-17 15,-8 9-464-15,0 7-256 16,5 3-120-16,-2 7 40 16,6 8 0-16,7 11-112 0,3 2-112 15,6 14-8-15,11 2 0 16,8 7-8-16,0 0 0 16,16 0 0-16,8-7-8 0,12-6-40 31,-1-9-96-31,10-10 136 15,-6-7-200-15,1-12 120 16,-4 0-16-16,-5-9 56 0,-6-17 48 16,-5-11 72-16,-9-17 80 15,-7-29 160-15,-4-19-136 0,0-9-104 32,0 0 216-32,-7 9-120 0,-1 26-24 15,0 16 80-15,-1 22 40 0,2 10 8 16,-5 8 113-16,3 1-121 15,6 6-8 1,-1 13 0 0,0 0-256-16,0 7-56 0,0 18 40 0,-5 7 16 31,6 15 88-31,3 5 16 0,0 8-16 16,0 3-40-16,16 4 56 15,3 0-104-15,5 2-56 31,4-2-88-31,0 0-464 0,8 9-625 16,-4-12-1111-16,-8-20-4154 0</inkml:trace>
  <inkml:trace contextRef="#ctx0" brushRef="#br2" timeOffset="68257.87">29013 8975 10906 0,'0'0'7890'16,"0"0"-6418"-16,0 0-392 16,0 0-544-16,0 0-296 15,0 0-160 1,0 0-80-16,0 0-384 0,4 0-888 16,-16 7-3665-16</inkml:trace>
  <inkml:trace contextRef="#ctx0" brushRef="#br2" timeOffset="74040.64">25571 9579 16163 0,'0'0'4161'15,"0"0"-3321"-15,0 0 216 32,-4-16-96-32,4 16-119 15,0 0-281-15,0 0-368 0,0 0-192 16,0 0-192-16,0 0-784 15,12 0-1521-15,-4 0-2512 16,0 0-7154-16</inkml:trace>
  <inkml:trace contextRef="#ctx0" brushRef="#br2" timeOffset="86267.51">18132 10928 11242 0,'0'-6'1728'0,"0"-1"-840"16,0 1 169-16,-7-3 231 0,-6-1-104 16,1 3-392-16,-8-2-320 15,-4 6-79-15,-4 0 135 0,0 0-104 16,-8 3-208-16,1 0-96 31,-13 12 8-15,4 7 64-16,-3 3 224 15,2 7-32-15,2 6 32 0,7 3-56 0,12 3-128 16,8 4-120-16,12-1-8 16,4-2-32-16,28 2-72 0,11-6 72 31,30 3 24-31,34-6 0 16,36-13-48-16,13-2-48 0,-5-20-240 15,-19 0-656-15,-52-13-1520 16,-20-9-6450-16</inkml:trace>
  <inkml:trace contextRef="#ctx0" brushRef="#br2" timeOffset="87116.3">21033 11004 6601 0,'0'0'9906'0,"0"0"-8226"16,0 0-1176-16,0 0-255 16,0 0 791-16,0 0 0 31,0 0-288-31,47 0-96 0,-10 0-256 0,14-3-200 0,1-3 16 15,8 0-208-15,-8-1-8 16,-5 4-184-16,-15 0-824 0,-8-1-960 16,-24 4-1985-16,0 0-1496 31,-15 0-1521-31</inkml:trace>
  <inkml:trace contextRef="#ctx0" brushRef="#br2" timeOffset="87269.92">21040 11150 11738 0,'0'0'2305'0,"0"0"-1113"15,0 0 920 1,0 0-39-16,0 0-825 0,92 0-672 0,-28-3-304 16,24-3-152-16,15-4-120 15,-12 4-1144-15,-18-4-3689 0</inkml:trace>
  <inkml:trace contextRef="#ctx0" brushRef="#br2" timeOffset="87924.75">22494 11004 7785 0,'0'0'9322'16,"0"0"-7810"0,0 0-143-16,0 0-361 0,0 0-232 15,0 0 48-15,13 0-272 16,15-3-39-16,12 3-281 0,12-3-56 0,4 0 16 15,3-3-40-15,-7 2-40 16,0-2-8-16,-13 3-88 16,-7-4-8 15,-12 4 56-31,-4 0-64 16,-7 0-8-16,-2 3-216 0,-3-3-256 15,0 3-193-15,4 0-1023 16,16-3-1393-16,-4-1-2032 15,4 1-4329 1</inkml:trace>
  <inkml:trace contextRef="#ctx0" brushRef="#br2" timeOffset="88272.35">23738 10646 10906 0,'0'0'2120'16,"0"0"-975"-16,0 0 511 15,0 0 24-15,32-77 9 0,-32 71-233 16,-4 0-528 0,-16 6-576-16,-8 0 96 15,-8 0 48-15,-3 3-32 0,-6 16-127 16,2 6 31-16,-5 7-80 15,12 3-112-15,4 3-40 32,8 6-64-32,9-3-24 0,11 1-48 0,4-1 0 15,11-3-64-15,21-3-8 16,8-3-488-16,4-7-257 0,12-8-479 0,23-15-1264 16,-11-2-2777-16,-9-2-4338 15</inkml:trace>
  <inkml:trace contextRef="#ctx0" brushRef="#br2" timeOffset="88905.06">24029 10772 4945 0,'0'0'10474'0,"0"0"-8218"0,0 0-687 16,0 0-569-16,0 0-168 16,0 0 128-16,0 0-368 15,-88 54-328-15,76-28-216 16,8 2 0-16,4-2-48 15,0-4 8-15,21-3-56 16,11-3-72-16,3-3-24 0,5-10-72 16,3-3-432-16,-2 0-128 0,-6-7-184 31,-10-11 296-31,-10-8 512 0,-11-2 152 16,-4-7 288-16,-12 3 208 15,-20 0-104-15,-3 3 64 0,-1 4-160 16,-5 6-48-1,10 3-32-15,7 4-136 0,12 5-64 32,8 4-16-32,4 0-96 15,24-1-560-15,12 1 48 16,16 0 24-16,8-3 96 0,7-7-177 16,1 1 65-16,-8-5 272 15,-17 5 328-15,-7-4 320 0,-16 3 449 16,-12 4 303-1,-8-1 200-15,0 4 16 0,-16 0-752 16,-4-1-312-16,1 1-31 16,-1 3 47-16,3 3-144 0,13 0-96 15,0 3-96-15,4 16 0 16,4 3 88 0,20 7 8-16,4 3 0 15,12-1-112-15,4 1-169 16,-4 3-87-16,-1-7 152 0,-7 4-32 0,-8 0 72 15,-12-3 56 1,-7-1-24 0,-5-3 56-16,-9 1 80 15,-14-7-88-15,-10-3 96 16,1-3 72-16,-3-7 8 16,-1-6 8-16,8 0-88 0,9-3-504 15,2-16-1616-15,17-16-1913 31,4 0-2505-31,16 0 81 0</inkml:trace>
  <inkml:trace contextRef="#ctx0" brushRef="#br2" timeOffset="89375.05">24837 10668 12482 0,'0'0'3897'0,"0"0"-2425"16,0 0-263-1,0 0-193-15,0 0-344 31,0 0-296-31,0 0 64 16,0 0-200-16,-90 63-48 0,73-34-96 0,6 3-32 16,6 0-64-16,5-1 8 15,8-3 96-15,17-2-104 16,2-7 96 0,9-6-96-16,4-4-160 15,3-5-144-15,5-4-304 0,-8-4 40 0,-4-11 160 16,-4-11 216-16,-8-9 184 31,-4-3-40-31,-9-6 40 0,-7-1-64 16,-4-6 72-16,0 4 336 15,-4-1 152-15,-20 7-120 16,1 6-32-16,-5 13-80 16,-4 6-112-16,1 9-136 0,-1 7 80 15,4 7 56-15,4 12 8 16,7 6-8-1,6 7-136-15,11-1 56 16,0 8 80-16,16-4-48 16,11 0-16-16,14-3 56 0,2-4-40 15,9-6-88-15,0-6-8 16,-1-6-360 0,1-4-376-16,12-9-1152 0,-17-13-2497 15,-2-6-4729-15</inkml:trace>
  <inkml:trace contextRef="#ctx0" brushRef="#br2" timeOffset="89522.16">25611 10582 11898 0,'0'0'7154'0,"0"0"-5330"16,0 0-424-16,0 0-752 16,0 0-280-16,4-16-368 0,-21 10-224 15,-2-1-1792-15,-5 1-5410 0</inkml:trace>
  <inkml:trace contextRef="#ctx0" brushRef="#br2" timeOffset="90308.49">22403 11417 9394 0,'0'0'5657'0,"0"0"-4881"15,0 0 152 1,108 0 192-16,-56-3-183 16,3 0-145-16,21-1-400 15,20 4-104-15,27-6-32 0,8 0-160 31,-3 3-24-31,0-7 40 0,-9 4-104 16,4-7-8-16,6 0 8 31,-2-2 0-31,0-1 64 16,-3 3-64-16,-4-3 120 0,-1 4-8 0,-4-1 0 16,-3 0-8-16,0 3-32 15,3-2 16-15,-3-1 192 0,0 3 104 0,-13 4 0 16,-7-3-112-16,-17 2-80 31,-15 4-72-31,-16-3-80 0,-1 6-32 16,6-4 137-16,2 1-145 15,5 0 24-15,-8 3-32 0,-12-3 0 16,-4 3-8 0,-12 0 8-1,-5 0 0 1,-7 0-8-16,-8 0 8 0,0 0-417 15,0 0-863-15,-12 0-936 0,-32 0 311 16,8 0-3808-16,-7 0-5825 16</inkml:trace>
  <inkml:trace contextRef="#ctx0" brushRef="#br2" timeOffset="90932.13">23675 11712 11082 0,'0'0'5457'0,"0"0"-4305"16,0 0-184-16,0 0 41 15,0 0-617-15,-92-9-248 0,51 9-48 0,-6 0 80 16,-1 6 80 0,8 0 24-1,1 1-144-15,15-4-32 16,7 4-104-16,17-2-96 16,0 2-144-16,17-1 240 15,22 4 184-15,17 3-136 0,8-4-40 16,3 4-8-16,2-4-16 31,-5 4 8-31,-9-7 8 16,-11 7-8-16,-8-6 0 0,-16 2-64 15,-16 4-128-15,-4 0-96 0,-8-1 248 0,-20 1 48 16,-13 3 488-16,-6-3-16 0,-9-4 16 16,-7-3-64-16,3-3-192 31,8-3-64-31,8 0-168 15,12 0-592-15,29-18-1416 0,3-2-2921 32,11 1-6490-32</inkml:trace>
  <inkml:trace contextRef="#ctx0" brushRef="#br2" timeOffset="91132.62">24092 11696 9297 0,'0'0'9571'16,"0"0"-7699"-16,0 0-1368 0,0 0-240 16,0 0 64-16,0 0 560 15,0 0-448-15,45 96-264 0,-30-65-79 16,2 1-97-16,2-3-201 16,-7-7-783-16,4-6-1208 15,-4-10-2681-15,-8-6-3025 0</inkml:trace>
  <inkml:trace contextRef="#ctx0" brushRef="#br2" timeOffset="91264.11">24256 11554 14523 0,'0'0'2200'16,"0"0"-2200"-1,0 0-232-15,0 0-2801 16,0 0-5312-16</inkml:trace>
  <inkml:trace contextRef="#ctx0" brushRef="#br2" timeOffset="91834.32">24459 11769 6065 0,'0'0'10066'32,"0"0"-8490"-32,0 0-359 15,0 0-465-15,0 0 272 0,44-73-88 16,-32 64-416-16,0 2-288 16,4 5-40-16,-1 2-72 0,2 0-8 31,-2 0-56-31,5 15 16 15,-3 4-64-15,2 6 64 0,-6 7-72 0,-2 0 0 16,-3 3 0-16,-8 0 0 16,0-6 0-16,0-4 0 15,-8-9-56-15,4-3-40 0,1-10-88 16,-1-3 184 0,4 0 88-16,0-16-88 15,0-10-336 1,0-2 16-16,7-10 128 31,14-3 0-31,2-4 48 16,1 4 144-16,0-1 0 0,0 11 184 15,-4 8 160-15,-8 14 16 16,0 6-24-16,-1 3-96 0,-6 3-136 16,7 16-8-16,-5 6 32 0,2 10 17 0,-1 1-33 15,-1 1-56-15,1 2-48 16,1-1 8-16,-5-6-16 0,0-1-457 31,3-5-807-31,1-7-1128 0,20-13-2473 16,-4-6-3929-16,0 0 4513 0</inkml:trace>
  <inkml:trace contextRef="#ctx0" brushRef="#br2" timeOffset="92398.04">25260 11700 12426 0,'0'0'6049'15,"0"0"-4584"-15,0 0 55 32,0 0-400-32,0 0-544 0,0 0-384 15,-32 15-87-15,20 5-105 32,0 5 8-32,0 0 8 0,8 4-16 15,4-4 8-15,0 1-8 16,4-4 0-16,17-3-177 0,7-3-231 15,3-6-56-15,5-5-312 0,0-1-200 0,3-4-392 32,-3-9-57-32,-4-8 601 0,-8-8 456 15,-4-7 216-15,-8-6 152 16,-3-6-72-16,-9-7 0 16,-5 0 72-16,-15 0 536 0,-8 4 48 31,-7 6 56-16,3 12-128-15,-5 16-23 16,5 7 39-16,4 6-224 0,5 6-104 0,7 13 0 16,4 10 0-16,12 2 104 15,0 8-24-15,8 2 8 16,12-6-40-16,12 0-112 0,0-7-16 47,7-9-24-47,1-3 24 0,4-9 32 15,0-4-48-15,-4-3-40 0,-8 0-64 16,-5-6-72-16,-7-1 72 16,-3-2 0-16,-6 3 40 0,-7 2 152 15,-4 1 168-15,0 3-72 0,0 0-240 16,0 0-48-16,0 0-16 0,0 0-552 16,0 0-832-16,-7-3-776 15,-1 0-3298-15,3-1-5312 0</inkml:trace>
  <inkml:trace contextRef="#ctx0" brushRef="#br2" timeOffset="93284.66">26555 10935 2920 0,'0'0'7706'0,"0"0"-5586"15,0 0-567-15,0 0 599 16,0 0 80-16,0 0-703 16,4-20-633-16,-16 20-312 0,-4 0-104 15,-4 7 8-15,-4 6-224 16,0 9-40-16,5 6-80 0,-2 7-15 15,1 3-57-15,12 4-56 16,5 5 56-16,3-2-64 16,3 2-8-16,14-3-176 15,11-2-313-15,4-7-79 0,0-10-96 16,3-3 112-16,-7-12-128 16,-5-10 232-16,-2 0 448 0,-14-16 280 31,-7-13 208-16,0-6 240-15,-7-9-56 16,-21-1-16-16,-12-5-160 0,1-1-239 16,-6 4-33-16,2 2-104 15,2 10-112-15,6 10 0 0,7 9 0 16,4 9-8 0,4 4 0-16,9 3-136 15,2 0-248-15,5 0-569 0,4 0-1191 16,0 0-409-16,13 0-2112 15,2 0-4537-15</inkml:trace>
  <inkml:trace contextRef="#ctx0" brushRef="#br2" timeOffset="94202.48">27746 10883 6953 0,'0'0'9298'0,"0"0"-7162"16,0 0-823-16,0 0-81 16,0 0-584-16,0 0-32 0,104-34-104 0,-52 27-200 15,11 4-88 1,5 0-176-16,8 0 32 0,-5 3-64 16,-3 0-16 15,-8 0 0-31,-16 0 0 15,-12 0-240-15,-20-3-112 0,-12-1-464 16,-4-2-1040-16,-24 0-873 16,-28-10-1512-16,5 3-2024 15,2 0 1240-15</inkml:trace>
  <inkml:trace contextRef="#ctx0" brushRef="#br2" timeOffset="94456.36">27945 10636 11690 0,'0'0'2961'0,"0"0"-649"0,0 0-808 16,0 0 25-16,0 0-89 15,0 0-512 1,0 0-408-16,0 0-120 0,44 38-15 16,-40-9-121-16,4 3-24 15,5 5 0-15,-2 5-40 0,6 2-40 16,-2 4-88-1,5 3-24-15,3-1 0 16,-2 4-48-16,-1-6 0 16,4-3-544-16,3-10-232 0,-7-7-1457 15,1-15-3712-15</inkml:trace>
  <inkml:trace contextRef="#ctx0" brushRef="#br2" timeOffset="95305.17">29200 10515 10922 0,'0'0'2792'0,"0"0"-903"15,0 0-177-15,0 0-416 0,-31-82-343 16,10 66-73-16,2 0-240 15,-9 0-264-15,-4 7-24 16,-4 5-144-16,1 4-16 0,-6 0 16 16,6 7-48-16,-1 15-64 15,8 6-88-15,4 8-8 16,12 2 8-16,12 3-8 0,0 3 8 16,20-3-8-16,7-9-120 15,14-3-392-15,2-10 336 16,2-10 112 15,-2-9 64-31,-3 0 88 0,-8-18 16 16,-8-14 32-16,-4-10-128 15,-8-12 136-15,-12-15-48 0,0-20 120 16,0-16 0-16,-4-3-112 16,-8 19 144-16,7 29-56 15,-2 25-71 1,-1 16-9-16,4 3 80 0,-4 9 96 15,8 1-144-15,-8 6-144 0,8 0-64 16,-8 19-104-16,0 7 168 16,4 6 32-16,0 9 64 0,4 7 24 31,0 2-56-31,4 17-56 16,16 18 96-16,11 14-96 0,6-4 0 0,-1-19 48 15,-8-22-56-15,-5-22-488 0,9 16-753 31,0-7-2743-31,-8-6-4130 16</inkml:trace>
  <inkml:trace contextRef="#ctx0" brushRef="#br2" timeOffset="95621.51">28751 11014 14347 0,'0'0'3168'0,"0"0"-2576"32,0 0 153-32,0 0 847 15,99 25-304-15,-27-22-504 16,31 1-352-16,41-4-120 0,15 0 193 15,9-13-97-15,-17-6-152 16,-27-3-144-16,-38 6-32 16,-26 3-72-1,-28 7-8-15,-19 3-64 16,-6 3-48-16,-7-4-336 16,-15 4-1025-16,-13 0-975 0,-4 0-3249 15</inkml:trace>
  <inkml:trace contextRef="#ctx0" brushRef="#br2" timeOffset="96238.6">29169 11379 696 0,'0'0'14387'0,"0"0"-12275"0,0 0-399 15,0 0-297-15,0 0-584 16,-32-73-352-16,0 73-184 0,-8 0-80 16,0 0 0-16,-4 6-96 0,9 10-40 15,7 6-80 1,7 4-8-16,10 2 8 31,11 1 8-31,0 6 64 16,24 0-24-16,12 6-48 0,11 0-160 15,5 0-8-15,0-2 64 16,-5-4 96-16,-2-3-112 0,-13-7 48 31,-8-6-96-31,-17-3-32 0,-7-7 104 16,-3 1 16-16,-22-7 80 0,-10-3 88 15,-17 0 272-15,-4 0-40 0,-8-10-152 16,4-5-104-16,4-7-64 0,13 2-336 31,15-5-936-31,28-10-776 16,12 6-3658-16,24 4-4608 0</inkml:trace>
  <inkml:trace contextRef="#ctx0" brushRef="#br2" timeOffset="96445.61">29496 11515 12394 0,'0'0'4521'15,"0"0"-3313"-15,0 0 297 16,0 0-529-16,0 0-576 0,0 0-288 31,0 52 232-31,0-11 0 16,0 9-184-16,0 1-88 0,0-3-72 0,7-7-312 15,5-6-824-15,0-10-1473 16,4-18-1888-16,-4-7-3088 0,-4 0 1696 16</inkml:trace>
  <inkml:trace contextRef="#ctx0" brushRef="#br2" timeOffset="96592.73">29468 11389 3304 0,'0'0'8498'16,"0"0"-7346"-16,0 0-864 0,0 0-272 15,103-10-16-15,-75 20-1176 0,-4-1-5081 16</inkml:trace>
  <inkml:trace contextRef="#ctx0" brushRef="#br2" timeOffset="97047.08">29771 11623 4216 0,'0'0'7530'0,"0"0"-6066"0,0 0-383 15,0 0 487 1,0 0-408 0,0 0-296-1,11 80-320-15,-11-61-239 0,-8 0-113 16,1 0-120-16,-2-3-64 15,1 0 48-15,4 0-40 0,1-7-16 16,-1-3-40-16,4-3-56 31,0-3 96-31,0 0 144 16,4-9-144-16,7-10-104 0,2-10 56 0,2-5 48 0,9-8 0 16,0-2 16-16,0-4 104 15,4 7 104-15,-4 0-8 0,-4 12 272 31,-1 10 208-31,-6 6-88 16,-5 13-152-16,-1 0-248 16,-3 3-200-1,1 20 56-15,-5 2 32 16,0 7-48 0,0 6 48-16,0 6 48 0,0-2-88 15,4-1 32-15,0-3-40 16,-4-6 0-16,7 0-48 15,-3-10-384-15,0-3-1200 0,5-10-1049 16,-5-6-3008-16,3-3-4233 0</inkml:trace>
  <inkml:trace contextRef="#ctx0" brushRef="#br2" timeOffset="97579.55">30248 11480 10354 0,'0'0'2680'0,"0"0"-1007"15,0 0 399-15,0 0-39 32,0 0-313-32,0 0-824 15,0 0-584-15,-4-15-256 0,-11 34 64 16,-5 6 264-16,-4 7-184 0,3 3-88 31,6 6-32-31,3 0-64 16,4 1 40-1,8-5 16-15,0 2-72 16,3-7-48-16,18-7-296 0,7-6-192 16,4-6-136-16,3-7-80 15,5-6-376-15,4 0 63 0,-4-10 297 16,-1-15 528 0,-6-10 232-16,-6-6-48 15,-3-13 8-15,-7-3 48 0,-10-3 592 16,-7-1 96-16,0 4 1 15,0 9 95-15,-4 14-32 0,-16 11-280 16,5 11-168-16,-9 8-264 16,-4 4-32-16,0 7 40 31,0 18 72-31,4 4-40 16,4 8 32-16,8 8-32 0,4 6-8 15,8 0-64-15,4-3 40 0,16-1 8 16,8-5-56-16,8-11-560 31,7-9-288-31,6-9-128 0,14-13-553 16,-7-9-1583-16,-9-11-7162 0</inkml:trace>
  <inkml:trace contextRef="#ctx0" brushRef="#br2" timeOffset="97726.66">31030 11420 14835 0,'0'0'4809'0,"0"0"-3465"16,0 0-288-16,0 0-536 16,0 0-144-16,0 0-376 0,-28-31-992 31,8 18-5273-31</inkml:trace>
  <inkml:trace contextRef="#ctx0" brushRef="#br2" timeOffset="102175.3">22200 10487 9434 0,'0'0'1480'15,"0"0"-992"-15,0 0-280 16,0 0 40-16,0 0 120 16,100-7-112-16,-72 7-136 0,3-3-8 15,1 3 64-15,8-6 56 0,-3 3-64 31,10 0-104-15,-4-4 56-16,2-2-48 16,2 2 16-16,1-2-72 15,4 2 64-15,-8-2 40 0,8-1-8 16,-5 1-48-16,-6-1-47 16,2 1-9-16,-4 2 8 15,2 1-8-15,-1 0 0 16,-1 3 0-16,2-4-8 15,6 1 0-15,-7 3 8 0,4-7 24 16,-1 4-24-16,2-4-16 16,-10 4 8-16,1 0 0 0,-4-1 0 15,-4 4 0-15,-4 0 0 32,-5 0 8-17,5 3-8-15,1 0 0 0,-1 0 0 16,8 0 0-16,3 0 48 0,1 0-48 15,3 0 0-15,10 0 0 16,-6 0 56-16,2 0-56 0,-2-4 0 31,-7 4 0-31,-4-2 8 0,-1 2-8 16,-7-7 0-16,1 4 40 0,-5 0 40 16,3-1 96-16,9-2 32 15,0 3-64-15,8 0-64 0,4 0-72 16,4 0-8-1,3-1 8-15,1 4 0 16,-4-3 8-16,-4 0 24 0,-1 0-32 16,-10-4-8-16,-6 4 16 15,-3-3 160-15,0 3 24 0,-3 0-144 16,7-4 0-16,-5 4-8 31,9 3-40-31,3 0-8 16,2 0 16-16,2 0-16 15,1 0 8-15,-4 0 0 16,0 0 88-16,-12 0-80 0,-4 3 48 16,0-3 24-16,-5 0-80 0,-2 0 40 31,2 0 32-31,2 0-64 16,6 3-16-16,5-3 0 0,4 4 8 15,0-1 0-15,3 0 0 0,-2 3 0 16,-6-3 0-16,-7 4-8 15,-3-4-8 1,-9-3 8-16,-5 0 8 16,1 0 0-16,0 3 0 0,0-3-8 15,5 0 48 17,2 0-40-32,6 0-8 15,-2 0 0-15,5 0 0 0,5 3 0 16,-10 1 16-16,1-1-16 15,-8-3 80-15,-4 3 72 16,-4-3 360-16,0 0 96 0,0 0-240 16,0 3-200-16,0-3-160 0,0 3 0 15,0 0 152-15,8 4 0 16,-1 2 40-16,6 1 17 16,-2 3-25-16,6-1-88 15,-6 4-8-15,1 3-40 0,1-3 32 16,-2 3-80-16,-2 0 64 15,-1 0-8-15,-1 0-64 0,1 0 104 16,5 3 16 0,2 1 16-16,1-1 24 15,0 3-72-15,4 1-40 16,-8-1-40-16,4-2 8 0,-8-1 24 0,-4 0-40 16,0-3-56-16,-4 0 56 15,0 0 8 16,0 0-8-31,0-3 0 16,-4 3 8-16,4 0 40 16,0 0-40-16,0 0-8 0,0 3 48 15,0 0-48-15,4 1 16 16,-1-4-16-16,6 3 8 0,-5-3 0 0,0 3 0 16,0-6 0-1,0 3 0-15,3-3 0 16,-2 0-8-16,3 3 0 0,-1 0 8 15,1-3 0-15,-3 3 56 16,3 0-56-16,-1 0-8 0,-3 3 8 31,0 0-8-31,5 1-8 16,-5-1 0 0,0 0 0-16,-1 0-8 15,5 1 16-15,-4 2 0 0,5 0 0 16,-2 4 0-16,1-1 0 0,0-2 16 31,4 2-8-31,0-2-8 16,4 3 8-16,0-1 0 0,-4 1-8 31,0 2 8-31,0-5 0 0,0 3 0 16,-4-1 0-16,-4-2-8 15,3-1 8-15,-3 0-8 0,5-3 8 16,-5 0-8-16,3 1 0 0,-3-4 8 15,5 3 0-15,-1-3 0 16,-1 0-8-16,5 3 8 16,-3-3 8-16,-2 3 16 15,1 4-32-15,-4 0 0 16,5-1 48-16,-5 4-48 0,-1-4 0 31,1 0-8-31,0 1 16 16,-4-8-16-16,0-5 8 0,0 0-96 15,0-4 88-15,0-2-8 0,-8-1 8 16,5-2 0-16,-6 2-72 0,1-3 80 16,4 0 0-1,-3 4-16-15,-1 2 16 16,-1 0 0-16,1 4 472 16,-3 0-240-16,-6-4-112 0,2 4-72 15,-5 0-40-15,0-4-8 16,-8 1 88-16,1-1-88 0,-14-2 8 15,5-1 0 1,-7-2 0-16,-5-1 40 16,0-1-40-16,-4 2-8 0,-8-1 72 15,1 0-64-15,-5 0 8 16,0 1-16 15,1-1 0-31,-1 3-16 0,4-2 8 16,0-2 8-16,8 5-8 15,0-1 8-15,1-3-16 0,-1 7 8 16,0-7-8-16,1 3 8 16,-2-2 8-16,-3 2-8 15,5-3 8-15,-1 0 0 16,0 3 0-16,-4-2 8 0,1-1-8 16,-5 0 48-16,-3 0-48 15,-2 1-32-15,1-4 32 0,-3 3 16 16,3-3-16-16,0 3 0 47,1 0 8-47,3 0-8 0,4 0-8 15,-4 0 8 1,4 1 8-16,5 2-8 16,-5-6-8-16,8 3 8 0,1-3 8 15,-2 4-8-15,-2-1 0 16,3 0 0-16,1 0 0 15,-2-3 8-15,6 3-8 0,-1 3 0 0,0-6-8 16,0 4-40-16,0-1-24 0,0 0-16 16,4 0 88-16,-3 0-8 15,-1 0 8-15,4-3-48 16,1 0 48-16,3 0 0 0,-5 0 0 31,6 0 0-31,-1 0 0 0,4 4 0 0,4-4-8 16,-4 3 0-16,4 3 0 0,0-2 8 15,0-1-8-15,4-3 8 16,1 2 0-16,3-2 8 16,-4 0-8-1,8 4 0-15,-4-4 0 32,0 0 0-32,4 0 8 0,0 0-8 0,4 0 48 15,1-4-48-15,-2-1 8 16,5-8 40-1,1 3 8 1,7-3-8-16,-4-2-40 0,4-5 0 16,0 2 96-16,-4-1-56 15,-1-4 96-15,-3 1-72 0,1 0 24 0,-6 0-32 16,2 2-8-16,3-2-48 31,0-3 48-31,-4 0-40 0,4-4 56 16,4-3-72-16,0-3 8 15,0 0 24-15,4 1-16 0,-5 2-16 16,2 0 8-16,-1 3 0 16,-4 1 0-16,-3 6 40 15,2-4 8-15,-3 4 40 16,5-7 16 0,-6 4-56-16,5-4 32 15,-3 1-80-15,-2-4 64 0,5-6-64 16,1 0 56-16,3-4-24 15,-5-2-40-15,5-3 0 16,-3 5 64 0,3 4 8-16,0 7 80 0,-5-1-72 15,5 3 8-15,0 1-80 16,1 2 41-16,-1 0-1 16,0 1 0-16,4 3-40 0,-4-3 0 15,4-1-8 1,-5 4 48-16,1-3-48 0,0 2 8 31,-3 4 0-31,3 4 0 16,-4-1 0-16,3 3 0 15,1 0 40-15,4-2-48 0,-3 2 16 16,3-6-8-16,0-3-8 16,-4 2 16-16,4-5-16 0,-4 3 8 15,0-4 0-15,0 4-8 16,-5-4 8-16,2 4 0 15,3 0-8-15,-4 3 48 0,4-3-48 16,0 3 8-16,4 3-8 16,-4-3 0-16,4 3 8 0,0 0 0 15,0 0-8 1,0 3 16-16,0 7-16 16,0 0 8-16,-4 6 0 15,4 0 0-15,0 0 0 0,0 0-8 0,0 0 0 16,0-3 8-16,0 3 0 15,0-3 0 17,0-1-8-32,0 1-8 15,0-6-40-15,4 2-24 16,4-6 24-16,0 1 48 0,4-7 0 16,0-3 0-16,0-1 0 15,4-2-88-15,-8 9-56 0,-4 4-369 16,-4 5-855-1,0 4-1745-15,0 0-8633 0</inkml:trace>
  <inkml:trace contextRef="#ctx0" brushRef="#br2" timeOffset="103826.05">24567 13290 1176 0,'0'0'11794'31,"0"0"-9881"-31,0 0-1281 0,0 0 144 0,8 0 48 15,-8 0 240-15,4 0-295 16,3 0-257 0,-3 0-112-1,-4 0 16-15,5-6-24 0,-5-3-8 16,0-4-184-16,0-6-8 16,-5-3-48-16,-6-7-72 0,-5-3-24 0,-8 4-40 31,0-1 0-31,-4 7 48 15,-8 9 32-15,-3 7-80 0,-6 6 40 16,-2 6 24-16,3 13 80 16,0 6 0-16,9 4-32 0,7 3 16 15,11 6-80-15,9 0-56 16,8 0 8-16,0 3 88 31,21-5-88-31,7-2-8 16,7-5-272-16,1-10 24 0,4-3-112 15,4-10 72-15,-4-6-176 0,-5 0 24 16,-3-6 168-16,-4-13 136 16,-8-7 80-16,-4-2 40 15,-8-10-16 1,0-7 24-16,0 1 8 0,-4-4 0 16,-4 3 16-16,0 8-8 15,0 5 136-15,0 13 192 0,0 6-64 16,0 7 136-16,0 2-64 15,0 4-176 1,0 0-16-16,0 4-80 0,0 5 72 16,-4 10 360-16,0 3-288 15,0 0 40-15,0 10-48 0,4 0-87 16,0 0-1-16,4 3-24 31,12 0-40-31,8 3 56 16,8-3-64-16,7-3-48 15,2-4 72-15,10 1-16 0,5-10-56 16,0-3-360-16,-4-7-329 0,-1-6-655 16,13-3-1184-16,-16-12-2489 15,-9-4-3937-15</inkml:trace>
  <inkml:trace contextRef="#ctx0" brushRef="#br2" timeOffset="104042.15">25359 13075 10962 0,'0'0'9666'16,"0"0"-7786"-16,0 0-839 0,0 0-353 15,0 0-152-15,0 0-248 31,0 0-288-31,5-20-888 16,3 14-3209-16,3 0-10466 0</inkml:trace>
  <inkml:trace contextRef="#ctx0" brushRef="#br2" timeOffset="107580.68">28360 10096 824 0,'0'0'7481'0,"0"0"-6473"15,0 0-535-15,0 0-169 0,0 0 368 16,0 0 280-16,0-3-392 16,0 3-296-16,0 0 168 0,-4 3 456 0,4 0-327 15,-4 7-81 1,4-4-24-16,0 4-184 16,0 2 56-16,0 4-56 15,0 0-96-15,0 3-32 0,4 4-40 16,4-1-16-16,3 0-40 31,-2 4-48-15,-1-1 80-16,0 0-72 0,-1 4-8 15,-2-4 0-15,3 4 0 16,-4-4 8-16,3 4 8 0,-3-1-8 16,9 1 40-16,-9 3-40 15,7 3 48-15,2-7-40 16,-6 1-8-16,1-1 0 0,0-2 0 0,-3-1-8 31,-5-3 8-31,0 0 0 0,0 0 8 16,0 1-8-16,0-1 88 15,0-3-32-15,0 6-8 16,0-2-48-16,0 6 56 0,0-4-56 16,0 4 8-16,4 2-8 15,-1-2 0-15,-3 2 56 16,0-2-64-16,0-3 16 0,4 2 0 15,-4-2-16-15,0-1 8 16,0 0 40-16,0 1 0 0,0 2 0 16,-4 1-8-16,1-1-32 31,-1 4-8-15,-5 0 8-16,9 0 16 0,-4 2-24 15,0 1 16-15,4 4-8 16,0-1 0-16,0 0 0 15,0 0 0-15,-4-3 0 16,4-3 0 0,0 0-8-16,0-4 8 0,0-3 0 0,0 1-8 15,8 2 8-15,0-2 56 16,4 2-64-16,0 4 0 16,1-3 8-16,-2 2-8 0,-3-2 16 15,0 0-8-15,-8-4 0 31,4-3 72-31,-4-3-80 16,0 0 8-16,0 0-8 0,0-3 0 16,0 0 0-16,0-4 8 15,4 5 0-15,-4-2 0 16,4-2-8 0,-4 0 0-16,8 0 8 15,-4-1 0-15,0 1-8 16,4 0 0-16,-4-4 0 0,0 1 48 0,4-4-48 15,-4 0 0-15,4 4 0 16,0-7 8-16,0 4-8 16,-1-2 0-1,2 2 8-15,-1-1 0 16,0 1-8-16,-1-4 0 0,2 0 8 16,-1 1 40-1,3-4 24-15,6 0-48 16,-2 0-24-16,5 0 72 0,8 0-72 31,0 0 8-31,8 0 0 16,0 0-8-16,-4-4 0 15,3 4 0-15,1-3 0 0,1 0 64 16,2 0-56-16,1-4 0 0,8 1 88 0,-1 2 56 16,5 2-23-16,4-1 39 0,4 3-40 31,0 0 120-31,4 0-104 15,-8 0 128-15,-1 0 64 0,-7 0 32 16,-5 3 40-16,5-3-80 16,0 0-88-16,0 0-40 0,4 0-112 15,3 0-80 1,1 0 64-16,0 0-64 16,0 2 40-16,-9-2-40 0,5 0-8 15,-7 0 40-15,-6 0-32 0,1 0-8 16,-4 0 8-16,4-2 0 15,0-1 8 17,-1 3-16-32,6-4 16 15,-6-2-16-15,1 6 8 16,-1-3 0-16,2-4 0 0,-5 4 0 16,-5 0-8-16,1-3 8 15,0 2-8-15,-8 1 48 0,-5-3-48 16,2 0 0-16,-1 3 16 15,-5-7-8-15,6 3 0 16,-1 1 40-16,-5 0-48 0,6 0 8 16,-2-1-8-16,-7 1 0 15,0 2 16-15,-4-5-16 0,-3 6 72 32,-2-7 0-17,5 1 128-15,-4-1-40 16,-4-3-88-1,4-2 0-15,-4-1-72 16,4-6 0-16,-4 3-8 0,0-7-56 16,0-2 48-16,0-1 16 15,-4 1 8-15,-4-4 0 0,0 0-8 16,0 3-24-16,-4-2-40 16,1-1 64-16,-2 3 0 0,-2 1 0 15,-2 2 0-15,10 4 8 16,-5 0 48-16,3 3-56 0,2-3 48 15,3-4-40 1,-4-6 0-16,4 1 48 16,-1-4-56-16,-2-3 56 0,7-7-56 15,-4 1 0-15,0-1 56 0,0 1-56 16,4 0 8-16,0 5 0 0,0 1 0 31,0 3-8-31,4 1 64 16,0-1-56-16,0-4-16 15,-1 4 8 1,1-3 0-16,-4 0 0 16,0-3 8-16,0 0 0 0,0-1-8 15,-7 4 8-15,3 3-8 16,-4 0 8 0,0 4 8-16,3 2-8 15,-2 0 0-15,-1 4-8 16,0-7 0-16,0 0-8 0,0-2 8 0,0-4 0 15,4-1 0 1,0 2 8-16,-4-2 0 16,8 1 40-16,-4 4-48 15,4 2-40-15,0 3 40 16,0 7 8-16,0-1-8 16,0 1 8-16,0 3 0 0,0 0 0 15,0 0-8-15,0 0 8 16,-4-3-16-1,4 3 8-15,-4-3-8 16,0 0-144-16,0-4 56 16,1 0 0-16,-6 1-112 0,1-4-176 15,-3 4 280-15,-6 3 48 16,6 0-176-16,-6 6 176 0,2 3 8 31,-5 0-120-31,-1 7 168 16,2 0 0-16,-5 0-8 15,-4 2 8-15,-4-2 0 16,0 6 0-16,-4-3 0 0,1 3 0 16,-6-4-8-16,-2 4-80 15,-1-2 80-15,0 2-48 0,1-4-16 16,-6 4 64-16,2 0-80 16,3 0 8-16,-4 0 64 0,8 0-40 15,-4 0 56-15,5 0 0 0,-5 0 0 16,8 4 0-1,-8-4 8 1,4 2-8-16,-4-2 0 0,5 4 0 16,-5-1 0-16,-4 0 0 15,4 0 8-15,-7 4-8 0,2-7 0 0,1 3 0 32,-3-3 8-32,3 0-8 31,4 3 40-31,0 0-40 0,5 0-8 15,11 0 8-15,-4 7 0 16,8-3-16-16,0 2-32 0,-4 0 16 16,0 1 32-16,-3-1 0 15,-5 1 0-15,-8 0 8 16,4-1-8-16,0-3 48 16,0 1-48-16,4 2 0 0,4-6 8 15,8 0 0-15,0 1-8 0,1 2 0 16,3-3 0-16,-1 1 8 15,-2-1-8-15,-1 0 0 32,4 0 8-17,1 0-8-15,2-3 0 0,2 3 8 16,2 0-8-16,2-3 0 16,2 4 0-16,1-1 0 0,0-3-8 0,1 0 8 15,-10 3 0-15,2-3 0 31,-1 0 8-31,0 0 0 0,4 0-8 16,4 0 0-16,4 0-144 16,4 7-1248-16,8-1-1305 0,8-3-328 0</inkml:trace>
  <inkml:trace contextRef="#ctx0" brushRef="#br2" timeOffset="108752.37">29726 12741 11698 0,'0'0'2985'0,"0"0"-473"15,0 0-335-15,0 0-697 0,0 0-456 16,13-13-408-16,-13 17-328 16,0 11-168-16,0 7 152 15,0 10 81 1,0 3-209-16,-5 4-72 0,-3 2-64 0,1 0 48 16,-1 3-40-16,4 1-8 15,4 2 40-15,0-6 24 0,0 1-64 16,0-4 0-16,4-3 48 47,4-6-56-47,-1-7-64 0,1-3-40 15,-3-6-32-15,-1-7 64 16,-4-3-104-16,0-3 79 0,0 0 81 16,0 0 16-16,0-7-128 0,0-11-24 15,0-5-160 1,-4-2 296-1,4-7-40-15,0-6-8 0,4 3 8 0,7 0 16 16,13 4 32-16,0 5 8 16,4 4-8-16,-1 13-112 0,1 5 120 15,9 4-8-15,-1 0 0 16,-4 7 8-16,3 8 56 0,-7 2-56 31,-4 1-40-15,-4 1 32-16,-8 7 8 0,-8-4-48 15,-4 7-40 1,0-1 88-16,-12-2 48 0,-12 2 48 0,-4 1-96 31,0-4 88-31,-7-3-80 16,-6-3 40-16,-2-3-48 0,-2-3-464 16,2-7-784-16,0-6-1441 15,6 0-2976-15,22-6-6297 0</inkml:trace>
  <inkml:trace contextRef="#ctx0" brushRef="#br2" timeOffset="108937.23">30424 13154 10906 0,'0'0'8122'0,"0"0"-7034"31,0 0-696-31,0 0-392 16,0 0-464-16,0 0-1281 16,0 0-3144-16</inkml:trace>
  <inkml:trace contextRef="#ctx0" brushRef="#br2" timeOffset="115114.81">20949 14481 8409 0,'0'0'1897'0,"0"0"-481"0,0 0 112 31,0-41 785-31,0 31-17 16,0 7-615-16,-4 0-241 15,4-1-176-15,0 4-560 0,0 0-247 16,0 0-217-16,-4 0-136 16,4 13-40-16,0 9 8 15,0 7 168 1,0 3-112-16,4 6-32 15,7 0-40-15,6 6-56 0,-1 1 8 16,0-1 40-16,0 1-48 0,0-1 0 16,-5 1-88-1,-2-1-192 1,-1-6-352-16,-5 7-697 0,-3-13-1679 16,0-10-3074-16</inkml:trace>
  <inkml:trace contextRef="#ctx0" brushRef="#br2" timeOffset="115800.89">20698 15262 6553 0,'0'0'6497'0,"0"0"-4632"31,0 0-761-31,0 0-24 0,0 0 160 16,0 0 65-1,-40-7-177-15,48 7-224 16,16 0-272-16,32-6 64 16,40-6-119-16,46-5-209 0,38-1-136 15,7-5-24-15,-15 10 104 0,-33 4-144 16,-44 6-48 0,-30 0-120-16,-38 0-64 15,-14 3-80-15,-6 0-96 16,-7 0-232-16,0 0-128 0,0 0-657 15,-15 3-247-15,-22 12-2217 16,10 2-3336-16,-1-5-2601 0</inkml:trace>
  <inkml:trace contextRef="#ctx0" brushRef="#br2" timeOffset="116286.5">21100 15713 13018 0,'0'0'4337'16,"0"0"-2624"-16,0 0 111 0,0 0-352 15,0 0-343-15,4-19-401 0,-4 22-408 16,0 16-208 15,0 9 224-31,0 11 72 0,0 5-192 16,-4 7-24-16,4 0-88 15,0 3-88-15,0-4-8 16,4-5-8-16,9-7 0 0,6-6-72 16,5-7-192-16,8-3-168 15,7-9-232-15,6-6-384 0,19-7-1273 16,-8-7-3008-16,-13-9-4849 15</inkml:trace>
  <inkml:trace contextRef="#ctx0" brushRef="#br2" timeOffset="116502.6">20821 15894 11522 0,'0'0'4801'0,"0"0"-3721"16,0 0-192-1,0 0-215-15,104 0 111 0,-36 0-72 0,4 0-448 16,3 0-264-16,25 0-128 16,-32 0-1504-16,-8 0-4970 0</inkml:trace>
  <inkml:trace contextRef="#ctx0" brushRef="#br2" timeOffset="116956.93">21762 15973 2880 0,'0'0'9258'16,"0"0"-7466"-16,0 0-695 15,0 0 55-15,0 0-96 0,28-67-232 16,-28 48-264-16,0 0-183 0,0 1 103 0,-16-2 144 16,-8 1-168-1,-4 6-112 1,-4 7 216-16,-4 6-240 16,0 0-88-16,1 10 24 0,3 8 56 15,4 12-72-15,8 1-104 0,12 7-64 0,4-3-24 16,4 3-48-16,15-9 8 31,13-4 0-31,8-6-8 16,5-12-80-16,-2-7-40 0,1 0-48 15,0-16-64-15,-4-7 80 16,-8-5 32-16,-5-1 120 16,-6 4 8-16,-10 6 120 0,-3 6 184 31,0 7 72-31,1 6-232 15,-5 6-152-15,4 16-8 16,3 7-40-16,1 6 48 0,9 0-184 16,2 3-944-16,-3-7-1688 15,0-11-3746-15</inkml:trace>
  <inkml:trace contextRef="#ctx0" brushRef="#br2" timeOffset="117357.92">22105 15786 7905 0,'0'0'7402'15,"0"0"-4578"-15,0 0-1103 16,0 0-1161-16,0 0-472 0,0 0 216 16,7 73-72-16,-3-35-160 15,0 3-64-15,-4 1 40 0,0-1-48 16,0-10-56-16,0-2-184 15,-4-10 72-15,-3-6-24 16,7-10-224-16,0-3 24 16,0-3 192-16,11-19-681 0,9-10-135 15,8-6 520-15,4-10 120 16,4-3 376-16,0 7 0 0,-5 3 936 16,1 12 409-16,-11 13 95 15,-1 10-424 1,-5 6-160-16,-3 3-352 0,4 19-88 15,0 7-175-15,0 6-49 16,1 3-64-16,-2 0-32 0,-7 0-96 16,0-3-144-1,-8 6-833-15,0-12-1623 32,0-10-5194-32</inkml:trace>
  <inkml:trace contextRef="#ctx0" brushRef="#br2" timeOffset="118560.82">22962 15179 8705 0,'0'0'4121'0,"0"0"-2288"0,0 0 383 15,0 0-311-15,0 0-241 32,0 0-424-32,0 0-456 0,0 0-168 15,0 0-215-15,3-9-121 0,13 5 32 16,12-5-168-16,11 3-96 0,6-4 0 16,2 4-48-1,5 0 0-15,0-1-232 16,-8 4-224-16,-13 0-545 15,-3 3-1103-15,-16 0-2025 0,-7 0-816 32,-5 6-2753-32</inkml:trace>
  <inkml:trace contextRef="#ctx0" brushRef="#br2" timeOffset="118761.31">23057 15373 7009 0,'0'0'6841'0,"0"0"-4264"32,0 0-1041-32,0 0-71 15,0 0-361-15,96-10-312 0,-53 4-376 16,1 0-288-16,0 3-128 16,-1-7-440-16,13-2-1632 15,-11-1-2809 1,-10-3-7586-16</inkml:trace>
  <inkml:trace contextRef="#ctx0" brushRef="#br2" timeOffset="119293.76">24555 14786 7417 0,'0'0'5801'16,"0"0"-3928"-16,0 0 319 15,0 0-471-15,0 0-345 0,0 0-328 0,-111-61-176 16,66 74-224-16,-2 9-39 16,-1 16-177-16,4 4-184 15,9 12-72-15,3 0-104 16,15 0-64 0,13-1-8-16,4-5-120 15,32-3-168 1,8-7-272-16,20-6-849 0,7-13-727 15,29-13-953-15,-16-6-1800 16,-13 0-5185-16</inkml:trace>
  <inkml:trace contextRef="#ctx0" brushRef="#br2" timeOffset="119610.11">24814 15046 10418 0,'0'0'3961'0,"0"0"-1857"0,0 0 0 0,0 0-407 15,0 0-457-15,0 0-632 16,-40 9-144-1,24 17-232-15,5 0-112 16,6 2-72-16,5 0 0 16,0 1-48-16,12-7-144 0,16-6-248 15,4-3-192 1,8-10 280-16,-1-3 248 16,6-3 48-16,-14-13 8 0,-3-9 0 15,-12-7 24 1,-12-6 264-1,-4-4 184-15,-12 1 0 16,-16 3-72-16,-4 6 57 0,-7 7-57 0,-2 9-256 16,5 13-96-16,9 3-48 0,11 6-616 15,12 19-937-15,4-5-2816 32,4-1-4969-32</inkml:trace>
  <inkml:trace contextRef="#ctx0" brushRef="#br2" timeOffset="120158.2">25368 14471 12170 0,'0'0'2433'16,"0"0"-777"-16,0 0-112 0,0 0-367 15,0 0-137-15,0 0-440 16,-36 29 232-16,20 3 16 0,-1 12-216 15,6 7-143-15,7 6-201 32,4 7-96-32,0 2-128 0,12-2-56 15,8-4 0-15,12-6 0 0,7-6 40 16,2-13-48-16,6-10-88 16,1-6-160-16,0-6-385 15,11-13-1183-15,-10 0-2641 16,-14 0-3721-1</inkml:trace>
  <inkml:trace contextRef="#ctx0" brushRef="#br2" timeOffset="120343.06">25125 14786 8553 0,'0'0'7570'0,"0"0"-5594"0,0 0-959 15,79-10-497-15,-19 10 208 0,20 0-144 32,-5 0-480-32,33 0-104 15,-16-3-1328-15,-29 0-3393 0</inkml:trace>
  <inkml:trace contextRef="#ctx0" brushRef="#br2" timeOffset="120465.43">26395 14684 9874 0,'0'0'7249'16,"0"0"-5857"-16,0 0-263 0,0 0-1105 31,0 0-24-31,-71-76-3977 0</inkml:trace>
  <inkml:trace contextRef="#ctx0" brushRef="#br2" timeOffset="123673.24">19308 15294 14323 0,'0'0'5129'0,"0"0"-4081"16,0 0-504-1,0 0 584-15,-4 0-208 16,4 0-351 0,4 0-241-16,16 0-88 15,12-4 112-15,11-2-160 0,13 0-136 16,8-4-56-16,-1-3-216 15,-3 1-256-15,0-1-313 0,4-9-1007 16,-17 6-3129-16,-10-3-4649 0</inkml:trace>
  <inkml:trace contextRef="#ctx0" brushRef="#br2" timeOffset="124606.67">23722 15043 1776 0,'0'0'11090'16,"0"0"-8161"-16,0 0-1049 0,0 0-47 15,0 0-273-15,0 0-312 0,0 0-432 31,0 0-239-31,-19 0-161 16,22 0-128-16,9-3-288 16,8 3-56-1,4-3-120-15,16 3-392 16,24-13-961-16,-8 3-3432 16,-9-6-9386-1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19:24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93 4238 2880 0,'0'0'5009'0,"0"0"-3945"16,0 0-680-16,0 0 9 15,0 0 447-15,0 0 112 0,0 0-336 0,0 0-200 16,0 0-128-16,4 0 16 31,5 0 104-31,-2 4-128 0,5-1 1 16,-3-3-49-16,2 0 56 15,1 0 128-15,4 0-16 0,-4 0 0 16,8 0-72-16,-5 0 24 0,6 0-24 16,-1 0-24-1,-1 0-64-15,-2 0 16 16,7 0-80-16,-9 0-40 0,5 0 64 16,0 0-144-16,-4 3 88 15,4-3-16-15,-4 0-24 0,8 0 8 31,-4 0-103-31,-1 3 63 32,6 0-24-32,-1-3-48 0,-5 3 56 0,5-3-40 15,0 3-8-15,4 1 64 16,0-4-64-16,4 3 64 0,0 0-8 16,-4-3-56-16,4 3 88 15,0-3-24 1,-1 4-72-16,1-4 120 0,4 3-72 15,-4-3 80-15,3 0 8 16,-3 0-64-16,0 0 24 0,4 0-16 16,-3 0-56-16,-1 0 56 15,3 0-72-15,-7 0 56 32,4 0 8-32,-4 0-64 15,-1 0 56-15,-3 0-56 0,0 0 0 16,0 0 72-16,1 0-72 15,-2 0-8-15,1 0 56 0,0 0-56 16,0 0 56-16,-5-3-56 31,2 3 8-31,-1 0 40 0,-1 0-40 16,9-4 0-16,-4 4 56 16,4-3-64-1,4 3 88-15,0-3-80 16,0 0 0-16,3-4 40 0,-3 7-40 15,4-3 40-15,-4-3-48 16,0 3 48-16,0 3-48 0,-1-3 80 0,1-1-8 16,1 4-24-16,3-3-48 15,-1 0 0-15,1 3 40 0,4-3-40 16,-5-1 0-16,2 4 0 31,-5 0-8-31,-4-2 8 0,-5 2-48 16,1 0 48-16,-4 0 8 15,0 0 0-15,0 0-8 16,0 0 0-16,3 0 0 16,5 0 8-16,4-4-8 0,0 4 8 31,1 0 0-31,6-3 0 16,1 3-8-16,-4 0 0 0,-4 0 0 15,-4 0 24-15,-4 0-24 0,-4 0 0 16,-5 0 8-16,2 0-8 0,-2 0 48 15,2 0-40 1,11 0 88 0,0 0 16-16,7 0-112 0,1 0 128 15,3 0-16-15,6 0-64 16,-9 0 96 0,-5 3-40-16,-3 1-8 0,-4-2 16 15,-4 2-24-15,0-1 32 31,-1 0-56-31,2 0 16 0,-1 1 8 16,8-1-40-16,-5-3 0 16,5 3 32-16,4-3-80 15,-8 3 8-15,0-3-8 0,-8 0 0 0,-4 0-248 0,-12 0-848 32,0-6-2913-32,0-4-7481 15</inkml:trace>
  <inkml:trace contextRef="#ctx0" brushRef="#br0" timeOffset="2189.69">14263 4308 1072 0,'0'0'4913'0,"0"0"-2817"0,0 0-1064 0,0 0-431 16,0 0-9-16,0 0 328 16,0 0-72-16,0 0-176 0,0 0-88 15,0 0-128-15,0 0 25 32,0 0-25-32,0 0-104 0,0 0 24 15,0 0 64-15,0 0-80 16,0 3 64-16,4-3-88 0,0 0-56 0,8 0 64 15,0 3-296 1,4 1 40 0,0-4 0-16,4 3-40 15,-4 0-40-15,4 0 64 0,4 1 24 0,-5-1 112 16,5-3-136-16,1 2 120 0,-1-2-40 31,4 4-55-31,-5-4 55 16,5 0-64-16,0 3-16 15,0-3 64-15,0 3-136 0,-4-3 48 16,4 3 56-16,-4 1-16 16,-1-1-32-16,5 0 16 15,-4 0-16-15,4-3 8 0,0 0-64 32,4 0 88-32,0 0-16 15,0 0-72-15,-1 0 64 16,-3 0-56-16,4 0 48 0,0 0 24 15,0 0-72-15,0 0 40 0,0 0 16 16,0 0-64-16,-1 0 16 16,1 0 56-1,0 0-16-15,8 0-16 16,-4 0-40-16,0-3 0 0,4 0 16 16,-5 3 0 15,6 0-8-31,-2 0 0 0,-3 0 0 15,4 0 56-15,-9 0-56 16,1 0-8-16,-4 0 0 16,0 0-16-16,4 0 16 0,-4 0 0 15,4 0 8-15,0 0-8 16,3 0-8-16,2 0 8 0,-1 0 8 16,-4-3-8-16,-1 3 48 15,-6 0-40-15,-2-4-8 16,1 4 0-16,-4 0 0 15,-1-3 0-15,2 3 16 0,-1 0-16 16,-1-3 0-16,5 3 0 0,4-3 8 16,-4 3 8-16,4-4-16 15,0 4 0 1,-4 0 8-16,4-2-8 16,0 2 0-16,-4 0-8 0,0 0 8 15,4 0 0-15,-5 0 8 16,5 0-8-16,0-3 8 0,0 3 0 15,4-7 0 17,0 4-8-32,-4 0 48 15,3-1 16-15,-6 1-64 0,-1 0 160 16,-5 0-24-16,1 0-120 16,-3 0 104-16,-6 3-48 15,1 0-16-15,0-4-56 0,-4 4 40 31,0 0-40-31,-4 0 0 0,8-3-64 0,0 3-920 16,23-3-1081-16,-3 0-2384 0,4 0-5137 16</inkml:trace>
  <inkml:trace contextRef="#ctx0" brushRef="#br0" timeOffset="3339.3">18104 4254 3776 0,'0'0'4889'0,"0"0"-3488"32,0 0-337-32,0 0 136 15,0 0 112-15,0 0 145 0,0 0-217 16,-7-9-240-16,7 9-304 16,0 0-248-16,0 0 1 0,0 0-57 15,7 0-104 1,1 0-120-1,8 0-88-15,4-3 16 16,4-1 8-16,4 4-104 0,4 0 48 16,-4 0 24-16,7 0-64 15,5-3 96-15,-3 3-56 16,2 0 72-16,5 0 8 0,-4 0-40 16,-4 0 32-1,3 0 8-15,1 0-112 16,0 0 88-16,4 0-104 0,-5 0 8 0,2 0 72 15,2 0-80 1,1 0 0-16,-4 0 48 0,4 0-40 16,0 0 32 15,0 0-32-31,4 0-8 31,-5 0 64-31,5 0-56 0,0 0 0 16,0 0 0-16,3-3-8 15,1 0 16-15,-4-1-16 0,4 2 0 16,-4 2 40-16,-5 0-32 0,6 0-8 16,-2 0 0-16,1 0 8 0,4 2-8 0,-5 5-8 15,6-1 8-15,2 1-8 16,-3-1-56-16,7 3 64 16,-3-2 8-16,0-1 0 0,-4 1 8 31,0-1-8-31,-8-3-8 15,3 0 48-15,-2 0-40 0,-2 1-8 0,-3-1 8 16,0 0 0-16,-4 0-8 0,0 0 8 16,-1 4-8-16,1-4 0 15,-4 3-40 1,0 1 40-16,-1-5 8 16,6 5-8-16,-1-4 0 15,7 4-96 1,2-1-168-16,2-3-264 15,1 1-40-15,-4-2 72 16,-5-2-56-16,-7 0-537 0,-8 0 57 16,-11 0-248-1,-6-9-313-15,-7-4-2455 16</inkml:trace>
  <inkml:trace contextRef="#ctx0" brushRef="#br0" timeOffset="16324.05">11945 4273 1664 0,'-4'0'5633'0,"0"-3"-4449"16,4 3-608-16,0 0-255 0,-5 0 79 15,5 0 248-15,0 0 0 16,0 0-192 15,0 0-32-31,0 0 8 0,0 0-200 16,0 0 0-16,0 0-40 15,0 0 0-15,0 0 80 0,0 0 120 16,0 0 361-16,5 0 23 16,3 0-112-16,3 0 64 15,6 0-112-15,11 0-232 0,3 0 0 16,5 0-256-16,4 0 48 16,-1 3-32-16,9-3-15 15,-4 4 47-15,4-4 16 0,-4 3-16 16,-4-3 16-16,-8 3-88 31,-9-3-16-31,-7 0 0 0,-4 0-80 16,-3 0 0-16,-5 0 0 0,-4 0 0 15,3 0 40-15,1 0-32 0,0 0-16 16,4 0 32-16,-3 0-24 16,2 3-8-16,1-3 0 15,0 0 48-15,1 0-48 16,-6 0 8-1,1 0-16 1,-4 0 8-16,0 3-976 0,0 0-1057 16,0 0-551-16,0-3-3066 0</inkml:trace>
  <inkml:trace contextRef="#ctx0" brushRef="#br0" timeOffset="17210.66">13458 4314 3208 0,'0'0'7058'0,"0"0"-5954"16,0 0-368-16,0 0-64 15,0 0 216-15,0 0 73 16,0 0-249-16,0 0-288 0,-3 0-136 31,3 0-80-31,3 0 208 16,9 0 40-16,4 4-80 15,9-1-104-15,6 0-80 0,5 0 0 16,8 4 64-16,4-1-120 16,8 0 41-16,-1-3 31 0,1 4-24 31,0-1-72-31,-8-2 8 0,-1-2-8 16,-15 5-8-16,0-7-88 15,-4 3 56-15,-8-3-24 0,4 0-40 0,-4 3 0 16,-4-3-8-16,-1 0 0 15,2 0-8 1,2 0-880-16,5 0-969 31,0 0-1192-31,-3 0-5240 0</inkml:trace>
  <inkml:trace contextRef="#ctx0" brushRef="#br0" timeOffset="18914.89">16984 4340 224 0,'0'0'4857'0,"0"0"-3561"0,0 0-760 16,0 0 104-16,84 3 384 16,-52 0-183-16,0-3-177 0,3 0-120 15,2 0-32-15,-1 0 80 16,-4 0-120-16,0 0 112 16,-5 0-80-16,-2 0-8 15,-2 0-87-15,1 0-145 0,0 0-48 16,4 0 48-16,4-3-152 0,-4 3 32 15,8 0-48-15,-5 0-80 32,1 0 40-17,4-3-48-15,-4 3 64 16,0 0-72-16,-1-4 56 0,-3 4-56 16,4 0 288-16,-4-2 88 15,0 2-88-15,4-3-80 0,-4-1-88 16,4 1 96-1,0 0-152-15,0 3 80 16,-1-3 8-16,1-1-88 0,4 1 8 16,-4 3-8-16,0-6-56 15,-1 3 24-15,1 0-24 0,-4-1-8 16,-4 1 8-16,-3-3 0 31,2 3 64-31,-7-3-72 0,1 2-64 16,-10-2-616-1,-3-7-872-15,0 1-1145 0,-4-1-8313 16</inkml:trace>
  <inkml:trace contextRef="#ctx0" brushRef="#br0" timeOffset="27112.99">12514 4366 5417 0,'0'0'1288'0,"-4"0"-896"15,0 0-232 1,4 0-8-16,0 0-96 0,0 0 776 16,0 0-216-16,0 0-224 15,0 0-263-15,0 0-129 16,0 0 120-16,0 0 64 0,0 0-32 31,0 0 80-31,0 0 40 16,0 0 152-16,4 0 200 15,4 0 0-15,4 0 56 0,4 2-80 16,4 5-248-16,0-7 49 16,8 6-217-16,4-3-32 0,0 1 0 15,4-1-136-15,-1 3 96 31,1-3-8-31,0 0-32 0,-8 1-56 16,4-1-8-16,-8 0 8 0,0 0 64 16,-5 0-80-16,1 1 0 15,1-4 8-15,3 2 0 0,-1-2 32 16,5 0-32 0,0 4 88-16,8-4-48 15,-1 0-40-15,2 0 96 0,-9 0 24 16,-1 0-24-16,-11 0 96 15,-4 0-120-15,-3 0 8 0,-6 0-32 16,-3 0-56-16,0 0 0 31,0 0-56-31,0 0-288 0,20 0-368 16,-4 0-761-16,8 0-2864 0</inkml:trace>
  <inkml:trace contextRef="#ctx0" brushRef="#br0" timeOffset="29171.25">13514 4368 4905 0,'0'0'2448'0,"0"0"-1648"15,0 0-504-15,0 0 240 0,0 0 305 16,0 0 127-16,0 0-80 0,0-2-408 16,0-2-168-16,0 4 88 31,0-3-168-16,-3-3-24-15,-1-1 48 16,4-3-48-16,-9 5 8 0,5-5-63 16,-4-3-41-16,5 0-8 15,-5 1 88-15,3-1 40 0,-3-3 24 16,4 0-136 0,4 1 32-16,-3-1-24 15,-1 0 24-15,0-4 0 0,-1 5-32 16,5-4-16-16,-4 0 64 15,0-4-24-15,1 1 24 0,-1 3 40 32,0-3 40-32,0 6-48 15,4-3-104-15,0 0 0 16,0 0 24-16,0 0-120 0,0-7 112 0,0 4-64 0,0 0-40 16,0 0 32-16,0-3-32 15,0-1 72-15,0 0 40 0,-4-2-112 31,-1 3 104-31,5-1 56 16,-4 4-24-16,1 0-16 0,3-1-80 16,0 8 88-1,-4-4 49-15,4 3-185 16,0 0 176-16,0-3-96 16,0 3-32-1,0 0 0-15,-4 7-40 16,4-4-8-16,0 3 16 0,0 1 40 15,0 2-40-15,0 1-8 0,0 3 48 16,0-3-56-16,0 2 8 0,0 1-8 16,0-3 0-16,0 3 48 31,0-7-48-31,0 4 48 31,0-4-48-31,0-2 16 0,0 2-8 0,0-2-8 16,0-1 8-1,0 0 40-15,0-3-48 16,0-3 16-16,0 0-16 0,8-3 0 16,-5 0 0-16,1-4 0 15,1 7 24-15,-1 0-8 0,-4 7-16 16,0 2 48-16,0 7-48 16,0-1 0-16,0 1-16 15,0 3 16-15,0 0-544 0,0 0-993 16,0 0-743-1,0 3-1649-15,0 4-1024 16</inkml:trace>
  <inkml:trace contextRef="#ctx0" brushRef="#br0" timeOffset="32748.84">13494 3117 5945 0,'0'0'1224'0,"0"0"-456"0,0 0-400 16,0 0 0-16,0 0 377 16,0-3 79-16,0 3-200 15,0 0-264 1,0 0-248-16,0 0 112 0,0 0 88 15,0 0 48-15,0 0-32 0,0 0-104 16,4 0 32-16,5 0-64 16,2 0-192-1,1 0 48 1,4 0 32-16,0 0 8 16,4 0 40-16,0-3-72 15,0 3 40-15,4-3 168 0,0 0-143 16,8 0 79-16,-1 3-88 15,1-7-40-15,0 4 0 16,0 0-64-16,0 0 144 0,4-1 0 31,-5 2-144-31,5 2 96 0,-4 0-32 0,5 0-24 16,-6-4-32-16,1 4-16 0,-4 0 8 16,4-3 48-16,-4 3-48 15,8-3-8-15,-4 3 48 16,-1 0-40-1,1-3 0-15,0 3 0 32,0 0-8-32,0 0 56 0,4 0-48 15,-1 0-8-15,6 0 16 0,-6 0-8 16,1 0 0-16,-4 0 0 16,-4 0 0-16,0 0-8 15,0 0 64 1,-5-3-64-16,1 3 160 15,8-4 8-15,-4 4-64 0,8 0-56 0,4-3 64 16,-4 3-24-16,4 0-88 16,-5 0 0-16,1 0 16 0,-4 0-16 31,4 0 16-31,-9 0 56 16,5 0 96-16,5 0-24 15,3 0-144-15,-1 0 8 0,5 0 72 0,0 0-72 0,0 0 0 16,0 0 0-16,-5 0 32 15,6 0-40 1,-10 0 48-16,5 3-48 16,-1-3 104-16,2 0-40 15,6 0 64-15,1 0-72 0,5 4 32 16,-6-4-80 0,5 0 64-16,-5 0-72 15,1 0 8-15,-8 0-8 16,0 0 8-1,0 0-8-15,-8 0 48 16,4 0 32-16,-1 0-80 16,5 0 104-16,4 0-96 15,7 3 64-15,5 3 16 16,0 1-88-16,4-1 104 0,-4 0-72 16,-4-3 16-16,-1 4 0 15,-2-7 96-15,-6 3-40 16,1-3 96-16,4 0 40 0,-4 0 57 15,0 0-25-15,-1-3-128 16,5-7 48-16,-4 7-104 16,0-4 0-1,-1 5 16-15,2-2-88 16,2 4 16-16,-3-3 56 16,4 3-88-16,0 0 0 0,-5 0 8 15,2 0 0-15,-2 0 16 16,9 0 40-16,-4 0-64 0,4 0 0 15,-4 0 64 1,-5 0-64-16,5 0 56 16,0 0-48-16,4 0 8 15,4 0-8-15,-5 0-8 0,5 0 0 0,-8-3 64 16,-4 3-64-16,-5 0 0 16,-3-3 8-1,-4 0-8-15,4-1-48 16,0 1 48-16,4 0 40 15,-1 3 8-15,6-3-48 0,-2 0 0 16,1-4 0-16,0 4 96 16,4 0-80-16,3 0 24 0,1 3-40 15,1-4 48 1,-10 1-48 0,1 1 120-16,0 2-8 15,-5 0-8-15,6 0-104 0,-6-4 120 16,1 1 192-16,4 3-240 15,-4-3 32-15,3 0-16 0,2-1-32 32,-2 1-32-32,1 3-16 15,0-3-8-15,0 0 24 0,-4 0-24 16,-5 0 0-16,-3 3 48 0,0-4-40 16,-8 1 0-16,4 0 40 0,0 0-48 15,0 3 0 1,-1-3-24-16,5 3 24 15,1 0 64-15,3 0-56 32,-1-4-16-32,1 4 24 0,-4 0-16 15,3-2 0-15,1 2-32 16,5 0 32-16,-2 0 8 0,9 0 40 31,-4 0-48-31,3 0-8 0,1 2 8 16,1 5 0-16,-2 2 8 15,-8-5-8-15,-2 2 16 0,-1-3-16 0,0 0 0 16,-5-3-24-16,-3 0 24 0,0 0-8 31,-8 0 8-31,0 0-16 16,-4 0 8-16,0 0 8 16,0 0-48-16,0 0 48 0,4 0 0 15,4 0 0-15,8 3-48 0,7 4 48 16,5-1-112-16,4 3-16 15,4 1 56-15,7 0-104 16,1 2 112-16,-4 1 56 16,0-4-184-16,-8 1 136 15,-8 0 56-15,-9-7 0 0,-10-3 0 32,-6 0 96-32,2 0-96 31,-6 0 0-31,1 0 0 0,4 0-8 0,-4 0 8 15,0 0 0-15,0 0 0 16,-1 0-56-16,2 0 56 0,-5 0 0 16,-5 0-56-1,1 0 48-15,0 3-32 16,-4 0-56-16,5 0 48 0,-1 7-88 16,4-4 136-16,-5 4 0 15,5 2 0-15,1 1 0 0,2 0 0 16,1 3 0-16,4 6 0 15,5 0 8-15,2 4-8 32,-3 2 8-32,4 1-8 15,-8-4-56-15,4 0 16 0,-9 1 40 16,6 0 40-16,-9-4-40 16,-5-3 0-16,-3-3-72 0,0-1 24 31,0-2 48-31,0 3 8 15,0-3-8-15,0 3 0 0,0-1 0 16,4 1 0-16,1 10 104 0,3-4-104 16,0 6 0-16,3 4 8 0,-2 0-8 15,2 3 8-15,-3 3 64 16,5 0-72 0,-2 0 48-1,2 1 0-15,-5-5-48 16,-1 1 0-16,-3-3 0 15,0-3 72-15,-4-4-64 0,4 0-8 16,-4 1 40-16,0-4-32 16,0 4-16-16,0-4-80 31,-8 0 88-31,0-3 0 0,1 3-16 16,-2 0 16-16,5 4 88 0,-4-4-88 0,8 3 80 15,0-3-80-15,0 1 8 0,0-1 40 16,0-3-40-16,0 0-8 31,0 0 80-31,0-3-80 16,0 0 0-16,0-4 0 0,0 1 0 15,0-3-8-15,0-7-16 0,0 3 24 0,0-3 32 16,0 1-24 0,0-1-8-1,0-3 0-15,0 0 8 16,0 0-8-16,0 0 32 0,0 0-32 15,0 3 0-15,0-3 0 16,0 0-8-16,0 0-64 16,0 0-24-16,0 0 88 15,-3 0-80-15,-5 0 88 32,-9 0 112-32,-3 0-64 0,-7 0 40 15,-10-3-88-15,-2 0 0 16,-1-1 0-16,-4 1 0 0,1 0 0 15,-2 3 64-15,2 0-64 0,3 0 0 0,5 0-8 32,-2 0 8-32,5 0-8 15,0 0-40-15,4 0 48 0,-4 0 48 16,5 0-40-16,-1 0-16 0,0 0 16 16,4 0-8-16,0 0 0 31,-4 0-16-16,4 3 16-15,-3 4 0 16,-1-4 8-16,0 3-24 0,0-2 16 16,-4-2 0-16,4 2 0 15,-4-1-72-15,12-3 64 0,-4 3-312 16,5 0-680-16,-9-3-897 16,4 0-791-1,3 0-2601-15</inkml:trace>
  <inkml:trace contextRef="#ctx0" brushRef="#br0" timeOffset="43775.57">10347 9957 3912 0,'0'0'576'0,"0"0"2001"16,0-4-1097 0,0 4-808-16,0 0-47 0,0 0-25 15,0 0-184-15,0 0-120 0,0 0-88 16,0 0 8-16,0 0 136 16,0 0-64-16,0 0 16 0,0 0 80 31,0 0 0-31,0 0 120 15,0 0-23-15,0 0-129 0,-4 4 312 0,-4 2 8 16,-4 0-80-16,4 4-16 16,0-4-240-16,-4 3 16 0,4 4-144 15,4-6-96 1,-4 2-40-16,5 1-72 16,-2-1 64-16,1 1-64 15,0 9-808 1,0-3-1504-16,-4 0-3217 0</inkml:trace>
  <inkml:trace contextRef="#ctx0" brushRef="#br0" timeOffset="44054.16">10124 10249 1488 0,'0'0'8410'16,"0"0"-6850"-16,0 0-976 0,0 0 32 15,0 0 232 1,-28 12-287-16,24-5-345 16,-5-4-56-16,2 7 8 15,3-4-168-15,0 3 16 16,-4 1 72-16,4-1-88 15,-4 1-272-15,0 6-1153 16,0-7-959-16,1-2-3658 0</inkml:trace>
  <inkml:trace contextRef="#ctx0" brushRef="#br0" timeOffset="44276.8">9881 10506 6385 0,'0'0'3953'16,"0"0"-3097"-16,0 0-112 16,0 0 240-16,0 0 96 15,0 0-71-15,0 0-425 0,0 0-56 16,0 0-152-16,-60 60-296 16,52-47 16-16,3 0-96 0,-6 2-976 31,3 2-1153-31,0-2-2536 15</inkml:trace>
  <inkml:trace contextRef="#ctx0" brushRef="#br0" timeOffset="44492.9">9641 10789 4080 0,'0'0'2345'16,"0"0"-713"-16,0 0-472 0,0 0 9 0,0 0 71 15,0 0-496-15,-15 9-256 16,6-3-208-16,-2 1-152 16,3 2-40-1,-5-3-88 1,2 4-464-16,-2 0-792 16,2 5-864-16,3-5-777 0,-4 2-2000 15</inkml:trace>
  <inkml:trace contextRef="#ctx0" brushRef="#br0" timeOffset="44693.38">9466 10957 2776 0,'0'0'2849'16,"0"0"-769"-16,0 0-343 0,0 0-273 0,0 0-152 15,0 0-488-15,0 0-448 0,-64 41-288 16,56-38-16-16,5 3-72 16,-5 1-264-1,-5 3-72-15,2 2-64 16,-2 1 168-16,-2 3 96 15,3-3 8 1,-4-4 120-16,8-3 8 0,8-3-80 16,0-3-1224-16,0 0-3977 15</inkml:trace>
  <inkml:trace contextRef="#ctx0" brushRef="#br0" timeOffset="47647.46">9606 9201 5025 0,'0'0'1464'16,"0"0"128"-1,0 0-295-15,0 0-137 0,0 0-152 16,0 0-280-16,0 0-312 16,7 0-32-16,-3 0-104 0,0 3-72 15,5 0 96-15,-5-3-55 0,3 3-49 16,1 4 64-16,-4-7-96 15,1 6 32 1,-1-3 32-16,3 0-56 16,-3 4 32-16,0-1-104 31,4 1 40-31,-3-1 48 0,-1 0-80 16,-1 1 72-16,5-1-8 0,0 3-80 15,-3-2 32-15,2-1 16 0,1 1-16 16,-4-1 72-16,4 0-128 0,0 0 96 31,0-2-32-31,-4 2 0 0,4-3 24 16,-4 3 32-16,0-2-64 15,0-1-16-15,0 0-96 0,0 4 144 16,0-4-80-16,0 0 0 16,8 0 16-1,-4 3 1 1,3 1 31-16,-2-4-8 15,3 3-104-15,-8-2-16 0,-1-2 8 16,1-2 8-16,-4 4-8 16,4-4-8-16,-4 3 8 0,0-3 0 15,0 3 8-15,5 0-16 32,-1 0 8-32,0 1 8 0,3-1 72 15,-3 3-40-15,4-3 40 16,1 4-24-16,-2-4-64 0,-3 3 0 0,0 1 8 15,0-1 0-15,1-3 0 16,-1 3-8 0,-4-2 64-16,0-1-56 0,0 0 8 15,4 0-16-15,-4 1 8 16,3-2 0-16,5 1 48 0,-4 1-48 16,5 2 72-16,-5-3 16 15,3 4-96-15,-3-4 48 31,0 0-40-15,-4 0 0-16,4 0 40 16,-4-3-40-16,0 4-8 15,0-1 32-15,4 0-24 16,-4 0-8-16,8 4 8 0,-4-1 0 16,4-3 72-16,0 3-80 15,0 1 0-15,-4-1 0 16,4 0 0-16,-4 1 0 0,0-4 16 15,0 3-16-15,-4-2 8 0,4-2 0 0,0 2-8 16,0-1 8-16,0 0 40 16,0 3-24-1,4-2-16 1,0 2-8-16,0-3 0 0,-4 3 0 16,3 1 0-1,1 3 16-15,-3-5-16 0,-1 2 0 16,0-1 0-16,3 1 0 15,1-1 0-15,-4 4-8 32,5-4 8-32,-2 0 0 0,1 1 8 15,1-1-8-15,-5 0 8 16,3 1-8-16,1 2 8 0,-4-3-8 0,0 1 0 0,5-1 0 16,-6 1 0-16,1 2 0 31,0-3 8-31,4 4 40 15,1-3-48-15,-2 2-48 0,1 4 48 16,0-7 32-16,4 3-16 16,-4 1-16-16,0 0 0 0,-4-4 8 0,4 0-8 15,-4-3 8 1,0 4-8 0,0-1 0-16,0-6-32 0,0 6 32 15,-1-2 56-15,6 2 16 16,-5-3 8-16,4 4-80 15,-1-1 72-15,2 0 8 16,-1-3-80-16,-1 7 8 31,6-4 88-31,-9-3-88 0,4 4 56 16,-1-1-56-16,1-3 32 16,1 4 24-16,-2-1-64 15,-3 0 0-15,4-3 8 0,1 4 0 16,-5-1 64-16,3-2-64 15,5 2 0-15,-7 0 24 16,6 1-24-16,-7-4-8 0,8 3 64 16,-4 3-56-16,0-5-16 15,0 5 0-15,0-2 8 16,0-1 40-16,0 0-40 0,-4 1 0 31,0-4 0-15,0 3 0-16,-1-2-8 0,2-2 0 15,-1 5 8-15,0-1 48 16,4-3-48-16,-5 4 0 16,10-1 8-16,-5 0-8 0,-1 1 0 15,1-1 8 1,1 0-8-16,-1 1 0 0,-1-1 0 16,-3 4 0-16,0-4 8 15,1 0 0-15,-1 1 8 16,0-1-8-16,-1 3-8 0,5-2 32 15,-4 3-32-15,5-4 0 32,-2 3-8-32,-3-2 8 0,4-1 0 0,1 4-8 0,-5-4 8 31,3 0 32-31,-3 1-32 16,0 2 0-16,4-3 0 0,-3 4 0 0,-2-3-8 0,5 2 0 31,-4 0 8-31,4-2 32 0,-4 3-24 15,8-1-8 1,-8 0 0-16,4-2 0 16,-4 2-8-16,4-2-24 15,-4 2 32-15,0-2 40 0,0-1-40 16,4 0 0 0,-5 4 0-16,2-4 0 15,3 3 0-15,-4 1-32 0,0 0 32 16,3-1 0-16,2 1 0 15,-1-1 0-15,-1 4 8 0,1-7-8 16,-4 4 0-16,5-1-8 31,-5 1 8-31,3-4 40 0,-3 4-40 16,0-4-8-16,1 0 8 0,-1 1 0 16,0-1 0-1,-1 4-40-15,1-1 40 16,4-2 48-16,-4 2-40 0,5 1-16 31,-2-1 8-31,1 0 0 0,-4 1 0 16,5-3-32-16,-2 2 32 15,-3-3 40-15,4 1-40 16,-4-1 0-16,4 0-8 0,0 1 8 0,0-1 0 16,0 4-16-1,4-4 16 1,-8 3 8-16,4-2-8 0,-1-1 8 0,2 0-8 15,-5 4 0-15,0-7-8 16,0 4-8-16,3-4 16 16,-3 0 40-1,-4 0-32-15,5-3-8 32,-5 0 8-32,0 0-8 0,0 0 0 15,0 0-24-15,-13-3-752 16,-2-13-1673-16,-5 0-4096 0</inkml:trace>
  <inkml:trace contextRef="#ctx0" brushRef="#br0" timeOffset="51325.15">10287 9988 4624 0,'0'0'3065'15,"0"0"-1368"-15,0 0-985 16,-4 0-40-16,0 0 256 16,0 0 24-1,1 0-216-15,-6 0-96 16,5 4-183-16,-4-2-129 16,1 8-24-16,-2 0-200 0,1-1 48 15,-3 4-24-15,-2 3-120 16,1 3 56-16,-4-3-56 0,-3 3 0 15,-2 0-8 1,1 3-880-16,-3-3-753 16,-9 7-591-16,4-7-1937 15,8-1-392-15</inkml:trace>
  <inkml:trace contextRef="#ctx0" brushRef="#br0" timeOffset="51525.63">9900 10331 2864 0,'0'0'1168'0,"0"0"1"16,0 0-145-16,0 0 112 16,0 0-192-16,0 0-224 0,-83 51-383 15,79-45-145 1,-8 7-184 0,8 0 88-16,-4-1-96 31,4 4-8-31,-8 0-1281 0,8-3-1359 15</inkml:trace>
  <inkml:trace contextRef="#ctx0" brushRef="#br0" timeOffset="51694.87">9638 10620 4216 0,'0'0'993'0,"0"0"-385"15,0 0-64-15,0 0 288 16,0 0-8-16,0 0-360 15,0 0-216-15,0 0-136 32,-64 73-112-32,56-60-64 0,-4-4-1144 15,4 1-648-15</inkml:trace>
  <inkml:trace contextRef="#ctx0" brushRef="#br0" timeOffset="51895.39">9454 10807 4304 0,'0'0'1561'15,"0"0"-241"-15,0 0-48 0,0 0-207 0,0 0-185 16,0 0-240-16,-80 42-280 0,65-33-176 31,2 1-80-31,-2-1-96 16,3 4-8-16,0 3 0 16,-4 0-432-16,0 3-864 0,0 0-777 15,-8 6-135-15,-4-3 303 0</inkml:trace>
  <inkml:trace contextRef="#ctx0" brushRef="#br0" timeOffset="52042.51">9164 11052 200 0,'0'0'2432'16,"0"0"-768"-16,0 0-207 0,0 0-25 16,0 0-256-16,-52 38-480 15,48-32-199-15,-5 1-57 0,5 2-8 32,-3 1-48-32,-5-1-16 31,-1 4-208-31,6 0 0 0,-5-1-160 15,-8 11-328-15,5-4-1040 0,-2 0-2553 16</inkml:trace>
  <inkml:trace contextRef="#ctx0" brushRef="#br0" timeOffset="52211.75">8781 11468 4809 0,'0'0'1112'16,"0"0"-456"-16,0 0-16 15,0 0 16-15,0 0-104 32,-52 73-304-32,44-57-248 15,-4-1-208-15,-4 11-848 0,4-7-824 16</inkml:trace>
  <inkml:trace contextRef="#ctx0" brushRef="#br0" timeOffset="52412.23">8545 11750 4424 0,'0'0'1665'16,"0"0"-201"-16,0 0-312 16,0 0-359-16,0 0-129 0,0 0-280 0,-23 67-232 15,19-51-72-15,-4 0-72 16,0 0 96 0,-4 3-32-1,0-3-24-15,0 3-48 16,1-1 0-16,2-1-280 15,-6 5-712-15,6-7-1113 0,-3 2-247 16</inkml:trace>
  <inkml:trace contextRef="#ctx0" brushRef="#br0" timeOffset="52581.46">8267 12150 4945 0,'0'0'2616'0,"0"0"-1240"15,0 0-423-15,0 0-313 0,0 0-72 16,0 0-264-16,0 0-112 31,-76 80-88-31,69-67-104 16,-6 2-24-16,5 1-208 0,-12 7-448 15,8-5-921-15,-3-1-1415 0</inkml:trace>
  <inkml:trace contextRef="#ctx0" brushRef="#br0" timeOffset="52781.94">7912 12509 5297 0,'0'0'2024'0,"0"0"-760"16,0 0-279-16,0 0-281 15,0 0-232-15,0 0-264 32,0 0-80-32,-56 86-64 0,49-64-64 15,-10-3-304-15,2 3-552 16,-5-2-665-16,-5 8-663 0,2-6-129 15</inkml:trace>
  <inkml:trace contextRef="#ctx0" brushRef="#br0" timeOffset="53113.93">7665 12827 1480 0,'0'0'1440'15,"0"0"-616"-15,0 0-344 0,0 0 137 16,0 0 247-16,-63 79 472 0,55-69-296 16,-1 2-536-16,2-2-312 31,3-1-48-31,-4 4-144 15,-5 0-568 1,2 6-584-16,-6-3 112 0,-2 3 528 16,-1 3 352-16,-4 0 160 15,5-3 448-15,-2 3 800 0,5-6-288 16,0-3 0-16,9 0-335 16,-2-4-273-1,1 1-112-15,4-4 48 0,4 4-88 16,-3-4-144-16,-1 0-40 15,0 1-16-15,0 6-72 0,-5-4-464 16,-2 4-769-16,-1-1-839 16,-4 4 888-16,-1 0 872 15,2-3 40-15,-5 9-473 16,0-3 353-16,8-6-1184 0</inkml:trace>
  <inkml:trace contextRef="#ctx0" brushRef="#br0" timeOffset="53229.78">7183 13398 3184 0,'0'0'1561'0,"0"0"-385"0,0 0 1056 31,0 0-599-31,0 0-801 16,0 0-208 0,0 0-296-16,-68 79-192 0,61-69-128 15,-1 3-16-15,-1-1-72 16,2 1-400-16,-10 6-472 16,2 1-2249-16,3-5 656 0</inkml:trace>
  <inkml:trace contextRef="#ctx0" brushRef="#br0" timeOffset="53630.75">6904 13741 5705 0,'0'0'2824'0,"0"0"-1887"32,0 0-321-32,0 0-152 0,0 0-80 15,0 0-224-15,-36 86-8 16,25-64-40-16,-6 4-104 15,-3-4 120-15,1 3-32 16,-1 0-88-16,0-2-8 0,8-4-160 31,-4 0-480-31,0 0 144 0,8 0 16 16,-4-3-457-16,4-1 225 16,-4 2 504-16,9-2 208 0,-6-2 0 15,1 3 344-15,0-3 16 0,-3 0-128 16,2 2 160-1,-2-2 257-15,3 0-49 16,-5 0-32-16,2 2-336 0,3-2-112 16,-1 0-96-16,5 3-24 31,-3-1-176-31,-5 2-24 0,0 1-392 16,-4 1-344-16,-8 7-513 31,0-4-607-31,4-6-4016 0</inkml:trace>
  <inkml:trace contextRef="#ctx0" brushRef="#br0" timeOffset="54417.13">6283 14554 6145 0,'0'0'4857'0,"0"0"-4017"15,0 0-616-15,0 0-224 31,0 0 0-31,0 0-8 0,-44 51 8 0,28-38 0 16,0-1 24-16,0 4-24 16,1-3 0-16,-2-4-272 0,6 0-528 15,-2-2-24-15,2 3 392 0,3-4 320 16,-5 3-24-16,2-2 136 16,-2 2 8-16,2-2 184 0,-1-1 392 46,-1 7 96-46,2-4 112 0,-6 4-96 16,6 0-216-16,-6-1 264 16,6 1-119-16,-1 3-393 15,8-3-152-15,-4-1-24 0,0 1-40 0,0 0-16 16,1-1-144 0,-10 5 144-16,6-5 0 0,-6 1-8 15,-3-1-224-15,5 5-425 16,-2-5-567-16,6 4-552 15,-6-3-1217-15,2-1 897 0,-2 4 1159 16,2-3 689-16,-2-1 248 31,2 1 8-15,-1-3 409-16,-4 2 287 0,4 1 336 16,1 0 712-16,-2-4-383 15,2 1-641-15,2 3-368 0,2 0-136 16,-2 2 8-16,1 1 160 0,-3 3-8 31,2 0 96-31,2-3 8 16,-6 6-96-16,6-6-88 0,-1 0-48 15,0 0-144-15,4-3-112 16,0-1-112-16,-4-2-176 0,4 2-16 16,-4 1 56-16,0 0 64 15,0 0 136 1,-4 3 48-16,1-1 0 0,2-2 16 15,1 0-16-15,1 0 8 0,2-1-8 16,1-2 0-16,1-1-48 0,3 1 48 16,-5-1 0-16,1-2-40 31,1-1 40-31,3 0 104 0,-4-3 64 16,3 1 72-16,5-1-32 31,0-3-8-31,0 0-200 15,13-3-1248-15,-2-4-1144 16,-3-2-6218-16</inkml:trace>
  <inkml:trace contextRef="#ctx0" brushRef="#br0" timeOffset="63539.43">6203 14529 1856 0,'0'0'7345'0,"0"0"-5800"16,0 0-1097-16,4 0-144 0,-4 0 432 16,8 0 16-16,-4 3-496 15,8-3-64-15,0 3 152 16,0 0-39 0,-1 0 23-16,2 4-224 15,-5-1-16 1,-1 0 48-16,2-2-8 0,-1 5 216 15,-1-3 272-15,1 4-136 16,9-1-104-16,-6 4-128 16,6 3-8-16,-2 0-32 15,5 3-120 1,-3-4 72-16,-2 5 8 16,2 2-112-16,-2-3-40 0,-4 0 64 0,6 0-8 15,-6 3-16-15,6-6-56 31,-6 3 72-31,10-3-16 0,-10 3-48 16,6-3 56-16,-6 3-64 16,2 0 16-16,-9 0 80 0,3 3-88 15,-3-2 120-15,0 2 8 0,0-3-47 0,1 0-41 16,-1 0 8-16,3 0 0 16,-3 0-56-1,4 3 48-15,1 0-48 16,-5 0 16-16,-1 4-16 0,-3 0 8 15,0-1 40-15,0 0-32 16,0 1 40 0,0-1-8-16,0 0-48 15,-3-2 16-15,-1-1-8 16,-1 0 32 0,5-3-32-16,-4 3-8 15,0-2 0-15,0-1 56 0,0-1-56 16,-3-1 8-16,-2 1-8 0,1 1 16 15,-3-6-16-15,2 3 48 0,-3 0-48 32,5-4-48-32,-1-2 48 15,-1 0-104-15,5-4-160 0,1 0-241 16,-5 1-631-16,0-1-112 16,-1 1 312-16,-2-1-120 31,3 3-129-31,3-9-911 15,1 0-3201-15,4-3 1192 0</inkml:trace>
  <inkml:trace contextRef="#ctx0" brushRef="#br0" timeOffset="64927.3">7271 14322 4656 0,'0'0'5898'0,"0"0"-4690"16,0 0-360-16,0 0 312 0,0 0-207 0,-24-32-137 15,16 32-136-15,-4-3-176 0,0 3-256 31,-4 0-96-31,-4 0 208 16,-4 3 200-16,-4 10-96 16,1 0-23-16,-6 3-225 0,-3 0 8 15,5 6 120 1,-1 3-104-16,4 4-8 16,0 2-72-16,5 8-56 15,2-1 24-15,6 3-120 16,2 0 48-16,2 7-8 15,7-1 0-15,-1-2-48 16,5-1 8-16,0 1 0 0,5-7 56 16,7 0-56-16,8-6-8 0,-5-4 88 31,6-2-88-31,3-7 8 0,3-3-8 16,-3-7-296-16,8-3 56 15,-4-2-296-15,3-4 264 0,-3 0-24 16,4 0 80-16,-4-10-225 15,-4-2 17-15,4-5 224 16,-3-1-224-16,-2-5-88 16,-3-2 56-16,-5-4-120 15,6-6-16-15,-5 0-112 0,-1-2-209 16,-2-5 233-16,-1 4-56 16,-1 0 8-16,-2 0 160 0,-1 6 288 31,-8 0 184-16,0 0 96-15,0 4 96 0,-4-3 32 16,-5 1 56-16,-3 2-80 16,-3 3 24-16,2-1 184 0,-6 7-160 15,3 0-32-15,-8 3 144 16,-1 7-16 0,-1 3 200-16,-6 2 32 15,4 4 185-15,-4 0-145 0,4 4-216 16,4 5-24-16,-4 4 24 0,7 2 48 15,6 5 136-15,-1 2-248 16,8 0-56-16,0 7-32 16,4 2-80-1,4 4 24 1,0 0-88-16,0-3 80 16,8 0 88-16,4-4-120 0,0-5 88 15,7-4-16-15,2-6 16 16,7-7 104-16,4-3-80 0,3-3 88 31,1-3-96-31,5-13-152 16,2 3 32-16,-4-9 17 0,6 3-57 15,-2 0 16-15,-3-4 56 0,-3 5 112 0,-6-1-32 16,1 3-144-16,-13 0 0 16,-2 9 64-1,-9 1-64-15,-1 3-8 16,-7-1 0-16,0 4-192 15,0 0-281-15,0-5-567 0,0 1-608 16,0-2-2769-16</inkml:trace>
  <inkml:trace contextRef="#ctx0" brushRef="#br0" timeOffset="68050.5">16136 2606 4256 0,'0'0'1585'16,"0"0"759"-16,0 0-687 0,0 0-89 31,0 0 136-31,0 0-343 0,0-63-249 16,0 57 104-16,0 3-120 15,0-1-360-15,0 4-119 16,0-3-393-16,0 3-56 0,0 0-168 0,0 0-104 16,0 7-104-1,0 8 136 1,0 11 72-16,-4 5 0 0,4 4-64 0,0 4 64 15,0-2 8-15,0 2 0 16,0-8-8-16,0-2-72 16,8-7 72-1,-4-9 0-15,0-1-8 32,-1-5 8-32,2-7 168 0,3 0 8 15,4-3 144-15,8-16-80 16,4-10 0-16,8-9-8 15,0-6-136-15,3-7 64 0,1 0-88 16,4-3-72-16,0 3 48 16,0 7-40-16,-1-1-8 0,-3 10 0 15,1 7 16-15,-14 6-16 16,-7 5 8-16,-4 8 0 16,-5 3-8-16,-2 3 0 0,-5-1-168 15,0 4 160-15,0 0-696 16,0 0-520-1,0 0-265-15,-12 7-951 0,-4 6-361 16,4-1-1720-1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08T23:24:03.01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4953 10817 1176 0,'0'0'2504'16,"4"0"465"-16,-4 0-1097 0,0 0-447 16,0 0 15-16,0 0-104 0,0 0-296 15,0 0-231-15,0 3 23 16,0-3-56-16,5 0-136 47,-5 0-72-47,0 0-160 0,0 0-40 0,0 0-80 15,4 0-56-15,-1 0 17 16,5 0-177-16,-4 0-64 0,4-3 56 16,-3 0-64-16,2-4 88 15,-3 1-88 1,0-1 8-16,0 2 8 0,-4-2-16 15,0 7 0-15,0-3 0 16,0 3 56-16,-12 0-56 0,-4 0 0 16,0 0 0-16,4 6 120 15,-4 3-24-15,4 4 32 32,4 0-40-32,4 0-80 0,4-4 120 0,0 4-64 0,0 0-56 15,8-7 64-15,5 0-16 16,-2-3-56-16,2-3-144 0,2 0 16 15,-7 0 120-15,1-12 0 32,-2-1-64-32,-3-3 64 0,-4 0-48 15,0 4 0 1,0-1 48-16,0 4-176 16,0 6 80-16,-8-1-40 0,5 4 144 15,-2 0-56-15,-3 0 56 16,4 7 48-1,-4-1-40-15,8 3 0 16,-3-2 48-16,3-1-56 0,0-2-8 16,0-2-120-16,7 2 80 0,1-4 40 15,8 0-8-15,-8-10-160 32,4-6-73-32,-4 1-551 15,-4-5-480-15,-4 4-144 0,-16 4-1017 16,0 6-4688-16</inkml:trace>
  <inkml:trace contextRef="#ctx0" brushRef="#br0" timeOffset="2142.84">24586 11623 2456 0,'0'0'7418'0,"0"0"-5306"16,0 0-1232-16,0 0-48 0,0 0 89 0,0 0 183 15,4 0-288-15,-4 0-320 16,0 0 80-16,0 0 56 0,0 0-87 31,0-3-193-31,0-6-176 0,0-1 96 16,0-2-88-16,0-5-80 16,-4 2-16-1,-7-5-80-15,-6 2 56 16,2-1 56-16,-5 3 0 15,0 6 64 1,-4 4-184-16,0 6 48 16,0 0-8-1,1 3-32-15,-1 13 120 16,3 6 24-16,6 4-80 0,-1 2 32 16,8 4-96-16,4-1 0 0,4 1-8 15,0-6 0-15,8-4 0 16,7-3-152-16,2-9 8 15,-2-4 72-15,5-6-224 0,-3 0 0 16,2-6 144-16,1-14 32 16,4-8 104-16,-4-4 16 15,-4-3-64-15,0-3 56 0,-4 0 0 32,-4 9 8-32,0 7 0 15,-8 9 0-15,3 7 368 0,-3 3-40 16,0 3-200-16,0 0-8 15,0 13-112-15,0 6 56 0,0 6 128 16,0 4-64-16,0-1-24 16,0 4-56-1,0 0-40-15,5-3 64 16,-1-4-64-16,0 0 40 0,0-6-48 0,0 3-8 16,3-6-48-16,2-6-848 15,6-4-1345-15,-2-3-3120 0,-5-3-3841 16</inkml:trace>
  <inkml:trace contextRef="#ctx0" brushRef="#br0" timeOffset="2390.19">24798 11706 2696 0,'0'0'8770'15,"0"0"-6706"-15,0 0-1327 16,0 0 159-16,0 0-168 0,0 0-200 16,39 48 24-16,-39-33-232 31,0 5-176-31,0-5-136 0,0 4 0 16,-11-6-8-16,-1 3-248 0,0-3-304 15,4-4-736-15,4-9-489 0,0 0-2239 16,4 0-2314-16</inkml:trace>
  <inkml:trace contextRef="#ctx0" brushRef="#br0" timeOffset="3207.76">25144 11407 1032 0,'0'0'9650'0,"0"0"-7098"0,0 0-879 16,0 0-137-16,0 0 224 0,0 0-327 15,0 0-705-15,0-35-424 16,0 45-304-16,0 12 160 0,-4 4 304 0,0 9-208 31,-3 3-168-31,3 3-32 16,0-3-56-16,4 3 72 0,0-9-72 15,0-3-144-15,0-4-88 16,0-6-280-16,0-6-240 0,0-7-504 31,0-3-121-31,0-3 529 16,4 0 632-16,-4-3 216 16,4-9 8-16,-1-8 72 15,5-2 0-15,1-3-80 0,2 0 0 16,1-1 24-16,4 4-16 15,0 3-8 1,0 6 8-16,-4 7 48 16,4 3 16-16,0 3 8 0,-4 0-32 15,0 0 64-15,-1 9-56 0,-2 4 48 16,-5 6 112-16,-4 0-64 16,0 3-56-16,0 0-16 15,0 4-72-15,0-4 48 31,-4 0-48-31,-8-3 40 16,4 3-40-16,-4-6-8 0,0 0 0 16,0-3-624-16,1-7-608 15,-6-3-592-15,2-3-809 16,2 0-3312-16,-2-9 1760 0</inkml:trace>
  <inkml:trace contextRef="#ctx0" brushRef="#br0" timeOffset="3508.5">25495 11369 10938 0,'0'0'2744'0,"0"0"-1831"15,0 0-633 1,0 0 656-1,0 0 192-15,0 0-480 0,60 99-200 16,-52-64-176-16,0-1-128 16,-5 5 16-16,-3-4-72 15,0 3-80-15,-7-7-8 16,-13 1-280-16,-4-3 40 16,-11-1-608-16,-6-5-472 0,-6-1-400 31,-29-3-1049-31,16-3-3008 15,5-7 1680-15</inkml:trace>
  <inkml:trace contextRef="#ctx0" brushRef="#br0" timeOffset="4125.59">24280 11315 1400 0,'0'0'7153'0,"0"0"-4976"0,0 0-433 16,0 0-376-16,0 0-215 16,0 0-9-16,-12-12-512 0,-4 15-80 15,-4 6 264-15,-4 7 25 16,0 3 39-1,-4 7-264-15,0 5-176 16,-4 5 40-16,5 1-184 0,-1 8 24 16,4-1-128-16,8 4-112 0,12 0-80 15,4-4 0-15,0-6-256 16,24-3-120-16,8-3-768 16,20-10-897-16,-5-3-2047 0,-6-6-6123 0</inkml:trace>
  <inkml:trace contextRef="#ctx0" brushRef="#br0" timeOffset="7602.91">25097 10804 1360 0,'0'0'3040'15,"0"0"-711"-15,0 0-1401 0,0 0-608 32,0 0-192-32,0 0 152 15,0 0-40-15,39-19-16 0,-26 16-8 16,-2-3 161-16,1-1-17 15,1 4 112-15,2-3 96 0,1 3-104 0,0-4-152 16,0 4-56-16,0 0 48 16,0-4-152-1,3 5-16-15,2-5-16 16,-1 1-48-16,-1-1 16 0,5-2 64 16,-3 3-8-16,3-1-40 15,-5 1 8-15,5-1 16 0,-4-2 0 16,5-1 48-16,-2 1 72 31,1-1-23-31,0-3-137 0,4 1 128 16,0-1-112-16,4 1-56 15,-4-1 8-15,4 0-56 0,-4 0 72 0,-1-3-64 16,1 1-8 15,0-1 96-31,-1-3 56 16,5 0 32-16,-4 3 64 0,-4 0 80 15,4 4 72-15,-3-1-224 16,-2 0 128-16,1 0-48 0,0 0-40 16,-5 4-112-16,5-1 48 15,-3 1-80-15,-1 0 0 16,3-1 24 0,1-3 40-16,0 1-24 0,0-1-56 0,4 0-48 15,-1 0 80-15,1 4-80 16,4-7 48-1,-4 3 16-15,0 1-64 32,-4-5 40-32,4 8-48 15,-4-7 128-15,4 4-80 0,-4-1-40 16,4 0 104-16,0 0-64 16,-1 1-40-16,1-4-8 0,0 3 8 0,-3-3 8 15,3 4-16 1,-5 2 0-1,1-3 0-15,0 1 0 0,0 2 0 0,-1-2 0 16,1 2 8-16,4-3 0 16,0 1 0-16,4-1-8 0,0 0 8 15,4 0 24-15,-4 1-24 16,3-1-8-16,2-3 8 31,-1 3 8-15,-5 1-16-16,-3-1 16 0,0 0-16 15,-4 1 65-15,0-1-57 0,0 0-8 16,4 4 16-16,-4-1-8 0,4-6-8 31,-5 7 0-31,5-4 8 16,-4 0 32-16,4 1-40 16,-4 2-8-16,4 1 8 0,0-4 0 15,-1 3 0-15,1 1 0 0,0-4 0 16,0 4 0-16,-4-1 8 15,4 1 0-15,0-4-8 32,0 4 0-32,4-4 0 0,-4 0 16 15,4 0-16-15,-4 0 8 0,-1 1-8 0,1-4 0 0,0 0 0 16,0 1 8-16,-4 2-8 31,0 0 0-31,-1 0 16 16,1 0-8-16,0 4-8 0,4-4 0 15,4 0 0-15,0 1 0 16,0 2 0 0,-4-2 0-16,0-1 0 0,0 0 0 0,-4 4 0 15,-1-1 0-15,-3 1 0 32,1 2 0-32,-6 1 8 15,-2-1-8-15,2 4 16 0,2-6-16 31,-2 6 16-31,1-7-16 16,4 4 0-16,0 0 8 0,0-4-8 0,3 0 0 16,2 4 0-16,-5-3 0 15,-1-1 40-15,-3 0-40 0,5 4 0 16,-6-3 8-16,2-1-8 16,-2 4 8-16,1-4-8 15,0 4 32-15,-4-1-32 31,4 1-8-31,-5 0 0 16,2 3 8-16,-1-1 0 0,0-2 0 16,0 3 0-16,3-3-8 15,-2-1 8-15,2 1-8 16,5-4 8-16,-3 4-8 0,2-3 0 16,-3 2-80-16,-4-3 80 15,4 8-8-15,-4-5 8 16,0 1-8-16,0-1 8 0,4 1 8 15,4 0 0-15,-5-1 0 16,6 1 0-16,-5-1-16 0,-1 2 8 31,6 1-40-31,-10 1 48 0,2 0 0 16,-6 0 8-16,1 3-8 0,-4-4 0 16,0 4-40-16,0-3 40 15,1 0 0-15,2 0 0 16,5 0 0-16,0 0 8 0,-4-4-8 15,0 4-8 17,0 0 8-32,-4 0 0 0,0-1-49 15,-4 4-407-15,0-2 224 16,0 2 0-16,0 0-168 16,0 0-600-16,-12-4-984 0,-4 4-649 15,-4-3-4705-15</inkml:trace>
  <inkml:trace contextRef="#ctx0" brushRef="#br0" timeOffset="9892.94">27703 10223 1016 0,'0'0'6801'15,"0"0"-5056"-15,0 0-633 16,8-12-64-16,-8 8-48 0,0-2-104 16,3 3-55-16,-3-3-233 15,0-1-80-15,0 1-224 0,-3-4-80 32,-10 1-48-32,1-4-96 15,-8 3 0-15,-3 1-80 0,-5 3 0 0,0 2 8 16,0 4 0-16,4 0-8 15,0 0 0-15,1 13 0 0,2 0-8 16,1 6 8 0,5 3-8-1,2 4 8 1,9 2-8-16,4 4 8 0,0-3 0 16,0-1 8-16,13-3-8 15,6-2-40-15,1-7-88 0,5-7-24 16,-6-3 32-16,5-6-16 31,-4 0-40-31,0-9 96 16,-8-13 32-16,4-1 48 0,-4-5-8 0,-4-7 8 0,0 0 0 31,-5-3 96-31,1-3-88 16,-4 0 152-16,0 2-24 0,0-2 304 15,0 3-112-15,0 6-128 16,0 7 168-16,-4 9 0 0,1 3 8 15,-1 4-72 1,4 2-40-16,-4 4-143 16,0 3-41-16,4 0-64 15,0 0-16 1,0 0-8-16,0 0-64 16,0 0-25-16,0 13 97 15,-4-1 0-15,4 8 48 0,0 2 49 0,0 3 39 16,0 4-64-16,4-1 0 0,8 4-8 15,4 0 24-15,-1 0-72 32,2-1 40-32,2 4 16 15,5-3-64-15,0 0 8 0,0-4-8 16,1-2-8-16,-6-7 0 16,1-3-480-16,-4-7 71 0,0-9-575 0,12-3-192 15,-5-16-960 1,-3-3-4130-16</inkml:trace>
  <inkml:trace contextRef="#ctx0" brushRef="#br0" timeOffset="10093.48">28141 10099 10426 0,'0'0'2992'32,"0"0"-1863"-32,0 0-105 0,0 0-160 15,0 0-536-15,0 0-328 16,0 0-128-16,0 0-2320 0,0-35-9139 0</inkml:trace>
  <inkml:trace contextRef="#ctx0" brushRef="#br0" timeOffset="12746.84">29643 8651 6233 0,'0'0'1272'0,"0"0"-624"15,0 0 336-15,0 0-31 0,0 0 79 32,0 0-96-32,-56-56-144 15,44 49-288-15,0 4-224 16,1 0-104-16,-10 0 65 0,5 3-73 16,-7-4-72-16,-5 4 160 15,4 0-16-15,-4 0 104 0,-4 0 104 31,4 0-16-31,-4 4-40 16,0 2-152-16,4 4-136 0,0-1 176 16,4 1 8-16,1 2-160 0,3 1 48 15,-1 3-56-15,6 0-48 16,-1-1-24-16,4 5-48 16,4 2 160-16,-4-3-96 15,4 3 32-15,4 0 8 16,-4 1-96-16,5-1 72 0,3 0-80 15,-5 0 8-15,1-3 32 16,4 7-32-16,0-4 0 0,0-3 8 31,12 3-16-31,0-3 48 16,4 0-48-16,0 0 0 0,0 0 128 16,0-3-120-1,-5 3 0-15,10-3 8 0,-5 0-16 31,3-3 89-31,5 0-89 0,0-1 0 16,1-2 64-16,3-7-64 16,-5 3 0-16,5-2 0 15,-4-2 0-15,4-2 80 0,-8 0-80 16,3 0 8 0,1-2 56-16,0-8-64 15,-3 0 0-15,2-5-8 0,1-2 16 0,0 2 32 16,4-4-40-16,-4-4 8 15,-1 1 0-15,2 3-8 16,-9-3 0-16,-1-1 48 0,-3 1-48 31,-3 0 56-31,-2-3-48 32,1 0 0-32,-4-1 288 0,1 0-128 15,-1 1-96-15,-4 0 72 0,0-1-24 16,0 1 152-16,-4 3-48 0,-9-3-24 15,-2 2-40-15,-5-2-64 16,-1 2-88 0,-2 1 0-16,-1 0-8 0,0 6 8 15,0 7-8-15,-4 2-288 16,5 7-272-16,-2 0-472 0,-3 26-1089 16,4-1-2408-16,9-3-6001 0</inkml:trace>
  <inkml:trace contextRef="#ctx0" brushRef="#br0" timeOffset="13517.59">30324 8274 9193 0,'0'0'2305'0,"0"0"-865"0,0 0-151 16,0 0 71-16,0 0-88 15,0 0-352 1,0-25-512-16,-8 25-248 16,-8 2-144-16,0 11 104 0,-7 6 32 15,-1 10-31-15,-4 2 31 16,4 8-104-16,-1 2 0 15,2 3 0-15,11 1-48 32,-4-1 88-32,12 1-88 15,4-7-48-15,0-6-112 0,8-7-241 16,8-6 25-16,0-6 32 16,-1-10 216-16,2-3 128 0,-6-3 8 15,-3-17 144-15,-8-8 40 0,0-7 384 0,0-9-111 31,-8-4-33-31,-7-6-248 16,-5 0 208-16,-1 0 120 0,2 3 136 16,-1 7-280-16,1 6-240 0,-6 12-40 15,9 8-80-15,-3 8-8 16,2 7 0 0,2 3-48-16,2 0-344 15,6 9-336-15,7 10-440 0,0 3-393 16,11 13-703-16,17-6-961 15,-4-4-6137-15</inkml:trace>
  <inkml:trace contextRef="#ctx0" brushRef="#br0" timeOffset="14072.2">30432 8496 10298 0,'0'0'2144'0,"0"0"-800"0,0 0 97 16,0 0-217-16,0 0-288 31,0 0-576-31,0 0-288 0,-36 12 120 16,24 8-72-16,0 2 8 16,0 3 24-16,4 4-64 15,4 3 16-15,0-4-96 16,4 1 0-1,0-7 0-15,12 1-8 16,4-8-104-16,4-5-120 0,-1-4-392 16,5-6-424-16,8-13-528 15,-8-9-953-15,-3-6-3536 0</inkml:trace>
  <inkml:trace contextRef="#ctx0" brushRef="#br0" timeOffset="14435.43">30579 8325 2784 0,'0'0'8234'0,"0"0"-6642"0,0 0 25 16,0 0-265-16,0 0-144 15,0 0-224-15,0-32-520 0,0 32-360 16,0 0-104-1,0 3-104-15,0 7 104 16,0-1 8 0,0 1-8-16,0-1-16 0,0-3 16 15,0-6-168-15,4 0-96 16,4 0 264-16,0 0 0 16,0-9 112-16,-8-7-112 0,4-3 0 15,-4 0 96-15,0 0 24 16,-8 3 88-1,-4 6 56-15,0 4-135 0,1 6-129 16,-2 0 0-16,5 16-201 0,8 13-1007 16,0-1-1976-16,12 1-6963 15</inkml:trace>
  <inkml:trace contextRef="#ctx0" brushRef="#br0" timeOffset="14736.18">30787 8623 6737 0,'0'0'5385'0,"0"0"-4769"16,0 0-416-16,0 0 80 31,0 0 48-31,31 73 56 0,-31-54-7 0,0 6-289 16,-8-2 0-16,-15 2 24 0,-9-3-32 15,0 0-80-15,0-5-312 16,-5-8-681 0,14-3-1151-16,11-6-2841 15</inkml:trace>
  <inkml:trace contextRef="#ctx0" brushRef="#br0" timeOffset="15190.54">31268 8375 5401 0,'0'0'4761'16,"0"0"-3617"0,0 0-248-16,0 0 120 0,0 0-15 15,0 0-49-15,-47-22-328 0,27 22-80 31,-1 7 184-31,-2 5-8 16,-1 7-128-16,0 0-71 0,-4 3-105 16,9 4-32-16,-2-4-240 15,5 4 40-15,8 2-96 0,4-6-40 16,4 1 24-16,0-1-24 16,21-6 24-1,7-4-64-15,3-2-8 0,9-4 0 16,0-6-192-16,4 0-552 15,-8-6-553-15,-8-10-759 16,-5 3-241-16,-23-2-191 16,0 2-2441-16,0 6 280 0</inkml:trace>
  <inkml:trace contextRef="#ctx0" brushRef="#br0" timeOffset="15560.26">31504 8543 8361 0,'0'0'3089'0,"0"0"-1665"16,0 0-320-16,0 0-191 15,0 0-281 1,0 0-136 0,0 0 112-16,-56 39-88 15,44-14-112-15,-1-3-48 0,10 0-160 16,3 1-128-16,0 2 0 15,0-9-16-15,12 0-56 0,4-3-152 16,8-4-624-16,8-9-800 31,-4 0-1025-31,-4-6-4472 0</inkml:trace>
  <inkml:trace contextRef="#ctx0" brushRef="#br0" timeOffset="15907.88">31659 8343 4520 0,'0'0'4633'0,"0"0"-2984"0,0 0-305 16,0 0-176-1,0 0-167 1,0 0-225-16,0 0-184 0,0 0-240 15,-60 48-96-15,60-32-128 0,0 3-112 16,0-6 120-16,4-1-128 0,8-5-16 31,4-1-48-31,0-6 48 16,0 0-144-16,-5-3 48 16,2-9 104-16,-13-5-16 0,0-1 88 15,0-1-56-15,0 3 72 0,-13 3-72 0,2 7-16 16,-13 6-88-16,4 9-1152 0,4 4-2849 15</inkml:trace>
  <inkml:trace contextRef="#ctx0" brushRef="#br0" timeOffset="23679.99">5765 7426 6793 0,'0'0'5545'16,"0"-13"-4513"-16,0 10-584 15,0 0 65-15,0 3 727 31,0 0-80-31,0 0-224 16,-12 0-456-16,-4 13-240 0,-4 6 80 16,-4 9 25-16,-4 11-65 15,4 2-136-15,5 7-80 16,2 2 0-16,6 1-56 0,-2 3-8 31,13-9 0-31,0-4 0 0,0-6-248 0,8-13-24 16,1-9-32-16,2-11 79 0,2-2 17 15,-5-9 152-15,-1-16 56 16,-7-7 8-16,0-9 80 16,0-7 136-1,-15-6 145-15,-5 0 71 16,-8 4 32-16,0 2 8 0,-4 7 240 0,0 9-240 16,4 10-120-16,4 6-40 15,8 6-216 1,4 10-104-1,4 0-8-15,4 10-304 0,4 12-168 16,0 9-576-16,12 17-1353 16,4-10-2200-16,4-3-5265 15</inkml:trace>
  <inkml:trace contextRef="#ctx0" brushRef="#br0" timeOffset="23958.29">5841 7642 5513 0,'0'0'8698'16,"0"0"-7138"-16,0 0-1008 16,0 0-424-16,0 0 640 0,0 0 80 15,-13 83-280-15,9-45-311 16,1 0-121-1,3 3 88-15,0-6-80 16,0 0-64-16,0-7-8 16,11-5-72-1,6-8 0-15,3-8-760 16,3-7-641-16,14-10-591 0,-6-15-2353 16,-4 0-4465-16</inkml:trace>
  <inkml:trace contextRef="#ctx0" brushRef="#br0" timeOffset="24359.26">6012 7378 10762 0,'0'0'2104'0,"0"0"-495"16,0 0-425-16,0 0-152 0,0 0-576 15,0 0-240-15,0 0-40 16,-32 45-48-16,32-26 24 0,0 3-80 31,0-3-72-15,7-3 0-16,6-7-624 16,-1-5-192-16,-5-4 456 0,2 0 360 15,-5-16 0-15,0-3 48 16,-4-4 96-16,0 1 424 15,0 3 88-15,-12 3-16 16,3 4 1-16,6 5 63 16,-5 7-472-16,0 0-232 0,4 0-56 31,-4 17-216-31,8 11-1209 16,0-6-2864-16,0 0-8297 0</inkml:trace>
  <inkml:trace contextRef="#ctx0" brushRef="#br0" timeOffset="24713.39">6120 7743 12162 0,'0'0'2705'16,"0"0"-1985"-16,0 0-496 15,0 0 520-15,0 0-16 16,0 0-368 0,0 0 288-16,71 4-23 15,-31-4-233-15,4-4-272 16,-1-2-48-16,2 0 0 0,-9 0-24 31,-12-1-40-31,-5 7-8 16,-11 0 0-16,0 0 64 0,-4 0-64 15,0 0 0-15,0 0 0 0,0 0 0 0,16 0-752 16,-8 0-1505-16,4-3-3792 0</inkml:trace>
  <inkml:trace contextRef="#ctx0" brushRef="#br0" timeOffset="25299.27">7127 7569 8481 0,'0'0'2545'0,"0"0"-873"0,0 0-207 16,-4-73 87-16,-4 51-120 0,-3 2-512 15,-6 5-87-15,2 2-49 0,-9 7-104 0,-4 6-96 16,0 0-328-16,0 12-120 15,0 10 8-15,0 7-32 16,0 3-64-16,13 6-32 0,3 4-16 16,3-1 120-16,9-3-120 15,0-6 0-15,13-4-296 0,6-12-288 32,5-6-24-17,0-7-96-15,4-3 192 0,0-16 87 16,-5-6 113-16,2-10 304 15,-5-3 8-15,-5-3 40 0,-2 0 313 16,-9 6 39-16,0 3 216 16,-1 10 136-1,-3 6-216-15,4 10 56 16,-4 3-400-16,0 0-184 16,0 13-120-16,0 12 120 0,0 4 24 0,0 6 24 15,9 0-48-15,-1 0 8 16,-1 0 0-16,5 0-8 15,1-7-528 1,-2 1-800-16,6-13-1705 0,-2-7-3000 16,1-6-4449-16</inkml:trace>
  <inkml:trace contextRef="#ctx0" brushRef="#br0" timeOffset="25615.62">7187 7232 6249 0,'0'0'5129'0,"0"0"-3849"16,0 0 385-16,0 0-153 15,0 0-104-15,0 0-424 0,0 0-608 16,0 0 265-16,0 0-153 0,104 70-72 15,-72-25 24-15,4 3-64 16,-5 5-216 0,1-2-56-16,-8 6-56 15,-8 4 72-15,-7-4-72 16,-9 3-48-16,0 1-336 16,-17-2-472-16,-31 21-680 15,4-19-1041-15,-3-7-3632 0</inkml:trace>
  <inkml:trace contextRef="#ctx0" brushRef="#br0" timeOffset="26217.07">5287 7308 5825 0,'0'0'7657'31,"0"0"-6072"-15,0 0-921-16,0 0-64 0,0 0 304 15,0 0 192-15,0 0 33 16,-72 96-233-16,48-48-80 0,0 8-240 15,0 14-120-15,13 16-160 16,11 10-168 0,4-4-40-16,24-23-8 15,-1-15-80-15,13-16-8 0,7 3-424 16,41 13-832-16,-12-9-992 0,-4-16-2858 0</inkml:trace>
  <inkml:trace contextRef="#ctx0" brushRef="#br0" timeOffset="27388.84">7406 6965 11042 0,'0'0'2152'15,"0"0"-1151"-15,0 0-129 0,0 0 192 16,0 0 368-16,0 0-296 0,0-28-575 16,0 28-233-16,0 0-88 31,5 0-24-31,6 0-144 16,6 0-72-16,2 3 0 0,-3 4-8 15,0 5-48-15,-4 4-16 0,-8 3 16 16,-4 4 48-16,0-1 0 15,-4-3-64 1,-12 0 72-16,-4 0 0 16,0-6 8-16,8-1-8 0,0-5 8 15,5-1 64 1,7-3-72-16,0-3-72 0,0 3-120 16,19-3 168-16,13 0 24 15,4 0 48-15,4 0-40 16,3 0 0-16,2 0 0 0,-10 0-8 15,-3 0 48-15,-4-3 0 16,-12 3-40 0,-4-3 128-16,-8 3-32 0,0 0 40 15,-4 0-24-15,0 0-112 0,0 0 0 32,0 0-8-32,0 0-176 15,0 0-696-15,0 0-593 16,0 0-119-16,0 0-168 0,0 0-2305 15,0 0-3633-15</inkml:trace>
  <inkml:trace contextRef="#ctx0" brushRef="#br0" timeOffset="35386.21">7828 7706 9882 0,'0'0'3064'0,"-3"0"-1471"0,-1 0-249 16,0-4 56-16,4 1 89 0,0 0-193 15,0 3-288-15,0 0-264 32,0-3-320-32,0 3-136 0,11-4-8 15,6 1-56-15,6-3-80 16,5 3-48 0,9-7 8-16,2 4-88 15,8-1 65-15,6 1-17 16,-1 3-16-16,-1-3 0 15,-3 6-40-15,-16 0 0 16,-8 0-8-16,-9 0-8 0,-11 0 0 16,1 0 0-16,-5 0-80 15,0 0-8-15,0 0-201 0,0 0-359 16,-5 0 128-16,-2 6-464 16,3-3-512-1,-4 1-769-15,-8-4-1608 16,4 0-2832-16,-4 0 113 0</inkml:trace>
  <inkml:trace contextRef="#ctx0" brushRef="#br0" timeOffset="36072.28">8019 7397 7137 0,'0'0'5025'32,"0"0"-3977"-32,0 0-175 0,0 0 15 0,0 0 328 15,0 0-424-15,0 13-80 16,0 13 673-16,0 5-201 0,0 8-448 16,0 5-304-1,-3 1-136 1,-1 2-104-16,-4 0-104 15,4 1-80-15,4-3 56 0,0-7-56 0,0-6-8 16,8-4-72-16,3-9-728 0,2-6-1208 16,-1-7-2937-16,-9-6-5274 0</inkml:trace>
  <inkml:trace contextRef="#ctx0" brushRef="#br0" timeOffset="37159.32">9402 7369 8449 0,'0'0'2473'0,"0"0"-1369"16,0 0 80-16,0 0 81 0,0 0 287 31,13-86-88-31,-22 74-175 0,-6 2-81 16,-6 7-448-16,-7 3-344 0,-7 0 16 15,-9 6-48-15,0 13-80 0,0 4-40 16,1 5-72-16,2 7-24 0,10 3 48 31,7 0-160-31,12 3-48 16,12 1 0-16,0-1-8 0,24-6 48 16,8-3-48-16,15-4-8 15,1-6-136 1,8-6-360-16,-4-6-552 15,-4-4-576-15,4-6-1497 16,-13-12-2920-16,-11-5-3545 16</inkml:trace>
  <inkml:trace contextRef="#ctx0" brushRef="#br0" timeOffset="37475.65">9662 7489 5129 0,'0'0'7089'0,"0"0"-5521"0,0 0-479 16,0 0-137-16,0 0 376 16,0 0 160-16,-36 32-359 0,27-13-409 15,2 4-168-15,3-1-120 16,4 0-104-16,0 0-136 15,0 1-96-15,11-4-32 0,6-1 64 32,-2-5-80-32,9-3-48 15,0-4-176-15,1-3-528 16,-2-3-952-16,1 0-1433 0,-4-9-1976 16,-8-7-3713-16</inkml:trace>
  <inkml:trace contextRef="#ctx0" brushRef="#br0" timeOffset="38008.14">9761 7197 10698 0,'0'0'2272'0,"0"0"-551"15,0 0-193 1,0 0-64-16,0 0-696 16,0 0-495-16,0 0-209 0,0 0 184 15,0 0-192-15,-39 42 96 16,39-23-80-16,0-3-64 16,3-4 0-1,9-2-8-15,4-4-80 0,0-6-432 16,0 0-313-16,0-6 241 15,-9-10 424-15,-2-6 160 0,-5-1 0 16,0-2 176 0,-8 6 200-16,-8 0 296 15,0 10 129-15,-4 2-201 0,0 7-304 32,5 0-232-32,2 9-64 15,2 8-16-15,2 1-336 0,9 8-841 16,0-4-2943-16,9-6-8251 0</inkml:trace>
  <inkml:trace contextRef="#ctx0" brushRef="#br0" timeOffset="38616.08">9956 7569 8041 0,'0'0'6026'0,"0"0"-4778"0,0 0-312 31,0 0 152-15,0 0 48-16,0 0-399 15,0 0-305-15,41 0-176 16,-6 0-96-16,5-6 8 16,3-1 80-1,5 1 16-15,-4-1 128 16,0 4 8-16,-12 0-48 0,-8 3-168 0,-8-3-8 15,-4 3-104-15,-8 0 8 16,0 0 32-16,-4 0-32 0,0 0 16 16,0-3-16-16,0 3-80 15,0 0-96-15,0 0-392 0,4 0-488 32,7-3-624-32,-2-4-2425 15,3 1-2953-15</inkml:trace>
  <inkml:trace contextRef="#ctx0" brushRef="#br0" timeOffset="39264.44">10609 7121 7177 0,'0'0'5161'0,"0"0"-3040"0,0 0-57 31,0 0-368-31,0 0-71 15,0 0-361-15,0 0-552 16,5-69-416-16,-5 75-296 0,0 19 0 0,0 7 32 16,0 9 40-16,4 10 0 0,0 3-24 15,0 0-40 1,3-4 40-16,-3-5-48 16,5-7-88-16,-5-6-136 15,0-10-96-15,3-3-168 0,-3-9-64 16,0-7 8-16,-4 0-136 15,0-3 464-15,0 0 216 0,0-9 136 16,5-7-136 0,-5-7 0-1,4-2-8-15,7 0 8 16,1-4 0-16,8 1-8 16,0 5 8-16,5 4-72 0,2 7-96 31,-3 8 160-31,0 4 16 0,-4 0 168 15,-1 4 8-15,-6 5 40 16,-2 10 80-16,-3 3-40 16,1 0-112-16,-9 1-64 0,0 2-80 15,0 1 64-15,-9-4-64 0,-2 0 0 16,-10 0 40-16,-2 1 0 16,-5-4-40-16,-4-6-8 15,1-1-624-15,-1-2-520 16,-5-10-1065-16,9 0-2344 0,5-10-6185 15</inkml:trace>
  <inkml:trace contextRef="#ctx0" brushRef="#br0" timeOffset="39580.78">10908 6956 11506 0,'0'0'3937'0,"0"0"-2225"15,0 0-400-15,0 0 33 0,0 0 31 16,88-32-536-16,-60 39-400 0,4 15-144 16,4 10 96-1,-1 9-127 1,-3 10-33-16,0 6-224 0,-8 6 88 15,-7 4-96-15,-6-3 80 0,-11-1-80 0,0-2-232 16,-15-1-225-16,-13 3-447 16,-36 14-1168-16,4-14-937 31,0-12-3048-31</inkml:trace>
  <inkml:trace contextRef="#ctx0" brushRef="#br0" timeOffset="40182.24">9060 7210 10626 0,'0'0'2376'16,"0"0"-1023"-16,0 0-57 0,0 0 24 15,0 0-392-15,0 0-192 16,-79 22 105-16,51-2 55 0,-4 2-56 16,8 10-240-16,-4 2-216 15,7 11 64 1,6 6-120-16,2 6-48 0,9 3-87 15,4 10-105-15,13-4 8 16,15-2-96-16,8 0-72 0,11-10-241 16,37-4-751-16,-9-11-1368 15,-10-14-3233-15</inkml:trace>
  <inkml:trace contextRef="#ctx0" brushRef="#br0" timeOffset="40915.21">11263 6658 1320 0,'0'0'10266'16,"0"0"-8082"-16,0 0-439 0,0 0 87 15,0 0-207-15,0 0-225 0,0 0-528 16,12-48-496-16,12 45-232 0,0 3-8 16,-1 0-64-16,-2 0-64 31,-5 6 0-31,-8 10-8 0,-8 7 16 15,0 2 40-15,-8 0 80 16,-12 7 96-16,-8-3-16 16,4-4-72-16,1 0-24 0,6-6-64 0,9-6-56 15,8-6-56 17,4-1-104-32,24-6 160 0,12 0 0 15,12 0-136-15,-1-10-328 16,5 1-320-16,-8-4-768 15,-8 4-1185-15,-12 5-1512 0,-17 4-2648 16,-7 0 1864-16</inkml:trace>
  <inkml:trace contextRef="#ctx0" brushRef="#br0" timeOffset="41253.68">11658 7232 12482 0,'0'0'3217'16,"0"0"-1713"-16,0 0-112 0,0 0 281 0,0 0-217 15,0 0-624-15,0 0-304 16,12 0-232-16,12 0-31 0,11-3-201 16,5-3-56-16,12 0 56 31,-5-1-64-31,2 1 16 0,-10-1-8 16,-7 5-8-1,-12-2-160-15,-8 4-553 16,-12 0-1071-16,-4 0-2657 15,-11 4-440-15</inkml:trace>
  <inkml:trace contextRef="#ctx0" brushRef="#br0" timeOffset="41469.78">11638 7461 8025 0,'0'0'8402'0,"0"0"-6962"16,0 0-375-1,0 0 263-15,0 0-208 0,116-25-488 16,-73 15-264-16,5 4-248 16,3-1-72-16,-2-2-48 0,-2 5-240 0,9-1-880 15,-8 1-1769-15,-16 1-4136 0</inkml:trace>
  <inkml:trace contextRef="#ctx0" brushRef="#br0" timeOffset="42403.21">13163 7039 1376 0,'0'0'9418'0,"0"0"-7786"16,0 0-512-16,-67-29-87 15,39 26 183-15,0 3-304 0,1 0 32 16,-1 16-304-16,-4 3 33 15,4 6-185-15,0 7 104 16,4 3-280-16,7 6-192 16,6 4-48-16,3-4-48 15,8-3 24-15,0-6-96 0,12-10-168 16,12-6 48-16,8-10 160 31,7-3 8-31,6-3 0 16,2-6 16-16,-3-16-16 0,-4-10 56 0,-4-9 8 0,-8-19-56 15,-8-23 0-15,-9-22 80 16,-11-3-24-16,0 4 24 0,-15 8 136 31,-1 27 168-31,0 17-160 16,4 15 120-16,4 14 32 0,0 4-240 31,-1 7 128-31,6 2 56 0,-1 10-328 16,-4 0 0-16,4 16 0 15,-8 9 80 1,4 4 8-16,0 6-8 16,4 6 48-16,4 0-8 15,0 7-7-15,8 3 7 0,7 3-64 16,13 3 8-16,0 0-16 0,8 0-40 0,1 4 64 16,2-11-72-16,-7 1-120 31,-4-13-273-31,-12-6-407 15,0-13-168-15,-4-13-672 0,-4-6-2249 16,-4 0-1032-16</inkml:trace>
  <inkml:trace contextRef="#ctx0" brushRef="#br0" timeOffset="42841.97">13498 6369 8329 0,'0'0'2401'0,"0"0"-217"16,0 0-95-16,0 0-25 0,0 0-231 15,0 0-449-15,0 0-528 0,0 0-416 31,20-38-128-31,8 38-88 16,0 0-32-16,8 12-48 0,-4 4 56 16,-8 6-80-16,-12 4-56 15,-9 2-64-15,-3 1 8 0,-19 6 80 16,-9-6-8-16,-8 2-8 31,0-9 96-31,13 1-160 16,6-7 0-16,9-4-8 15,8-5-80-15,20-1 16 0,20-3 48 16,16-3-24-16,12 0-120 0,3-9 16 16,5-1-24-16,-8-2-272 31,-8 2-464-31,-17 3-576 0,-23 7-625 16,-16 0-1800-16,-4 0-3336 0</inkml:trace>
  <inkml:trace contextRef="#ctx0" brushRef="#br0" timeOffset="49658.49">5310 8645 10418 0,'0'0'1888'0,"0"0"-1408"0,0 0-104 0,-4 0 144 16,4 0 161-16,0 0-49 16,0 0-432-16,0 0-48 15,0 0 24-15,0 0-16 0,0 0 104 32,4 0 8-32,9 0 64 0,-2 0 112 31,6 0-64-31,7 0 80 0,3-3-72 15,1 0-144-15,4-4 1 16,-1 4-73-16,6 0-80 0,-1 0 8 16,0 3-88-1,-5-3-16 1,5 3 56-16,0 0-48 0,4-3 56 16,0 0-16-16,3-1-40 0,6 1 64 15,3-3-56-15,-1 0-16 0,1-4 0 16,0 4 0-16,-1-4 8 31,-6 7 0-31,-2-3 0 0,-4 2 8 16,6 4-16-16,-6-3 0 15,14 0 16-15,-2 0-16 0,8 3 0 0,5-4 8 16,5-1 0-16,-2 1-8 0,1-2-8 31,-1-1 8-31,-3 4 48 16,-8-3-40-16,0 2 0 0,-9 2-8 15,5-5 56-15,-3 1-56 16,7 3-16 0,2-7 16-16,7 1 0 0,3 2 0 15,3-2 0 1,0-1 0 0,2 1 16-16,-2-1 80 0,-7 1-48 15,-1 2-8-15,-7 1 16 16,-3-1-56-16,-6 1 8 0,5 3 8 15,8-3 64-15,0-1 40 0,7 1-120 32,1-3 16-32,4-1 40 0,-4 0-48 15,-5 4-8-15,1-3 8 16,-8-1 40-16,0 3 16 16,-9 1-56-16,-3 0 0 0,4 0 72 15,4-1-72-15,-1 1 40 31,9-4 8-31,4 1-40 16,-1 2 8-16,6-5-16 0,2 2-8 16,-3-2 48-16,-1 2-32 15,-7-2 32-15,0 2-40 0,0 0-8 16,-8 1 0-16,0-1-8 16,-1 1 8-1,-3 2 8-15,0-2 8 16,0 3 40-16,-1-1-56 0,-3 4 8 15,4 0-8-15,4-3 40 16,0-1-56-16,-1 4 24 0,1-3-8 0,-4-1 48 47,4 1-48-47,-4 0 0 16,4-1 0-16,-1 1-16 0,1-3 16 15,4 2 16-15,0-3-8 16,-1 1 0-16,-3 3 0 0,0-1-8 15,-1-2 0-15,-6-1 48 16,2 4-48 0,-6-4 0-16,2 4 8 0,-3 0 32 15,0-1-40-15,-4 1 56 0,3 3-56 16,2-4 16-16,2 4 8 0,6 0 56 16,-6 0-72-16,4-3 64 31,-2 2-72-31,2 1 48 15,1 0-40-15,-4 0 56 0,0-1-72 0,-8 2 16 16,3-5 32-16,-3 4 72 16,4-4-56-16,0 1 48 0,8 0 8 15,-4 0-104 1,8-1-8-16,-1 1 72 16,5 0-72-16,-4-1 0 15,4 1-32 1,-5-1 32-16,-3 4 0 15,4-3 16-15,-8 3-16 0,-5-7 48 16,2 7 8-16,-2-7 112 31,-3 4 32-31,4-3 16 0,-4-1 40 16,4 1-176-16,0-1 56 0,4 0-64 16,-1 1-64-16,6 0 40 0,-6 2-48 0,4 1 8 15,1 0 8-15,-4 2-8 31,0-2-8-31,-4 6 88 16,4-3-80-16,-4 3 40 0,-1 0-48 16,2 0 0-16,-5-4 0 15,-1 4 0 1,1-6 0-16,4 3 0 0,-5 0 8 16,2 0-16-1,-1-4-24-15,-5 4 32 16,1 0 8-16,-4-4 0 15,-4 5-8-15,3-5 16 0,-6 4-16 16,3-3 16-16,-9-1-8 16,9 4-8-16,-7-3 0 0,2 3 0 31,1-1 0-31,4-2 8 16,-4 3-8-16,0 3 16 0,-4-3 40 0,-4-1-56 15,-8 4 0-15,-4-2-488 16,0 2-224-16,-20-4-1416 0,0 1-2553 15,0 0-4809-15</inkml:trace>
  <inkml:trace contextRef="#ctx0" brushRef="#br0" timeOffset="49805.6">14295 7400 13138 0,'0'0'2153'0,"0"0"-1121"16,0 0-1032-16,0 0-1504 15,0 0-7546-15</inkml:trace>
  <inkml:trace contextRef="#ctx0" brushRef="#br0" timeOffset="57509.17">22188 7061 4400 0,'0'0'5834'0,"0"0"-4082"15,0 0-824 1,0 0-120-16,0-9 169 0,0 9 255 16,0 0-184-16,0 0-200 15,0 0-96-15,0 0-239 16,0-4-121-16,0 4-80 0,0 0-80 0,0 0-64 31,0-3-8-31,0 0-24 0,0 0-32 16,0-1-96-16,-4-2-8 15,-4 3 0-15,-3-3 56 16,2 3-48-16,-7-4 0 0,0 1 8 16,4 2-16-16,-4 1 0 31,1 0 0-31,-2 3 8 16,-2 0-8-16,2 0 0 0,-2 0-16 15,3 0 16-15,-4 0-8 16,8 6-96-16,-3 1 104 0,2-1-8 15,1 4-72-15,0 6 8 32,-4-3 0-32,5 6 72 0,-6-1-8 15,10 2-88-15,-6 2 96 0,9 0 0 16,0 0-88-16,1 0 40 16,3 4-24-16,0-1 56 0,0-2-48 15,7 2 0 1,1-6 64-16,1 0 56 15,2-3-56-15,2-1 0 0,-2 2 0 32,-3-8 0-32,0 4 0 15,4-4-8-15,0-2 8 0,-4-1 8 16,8 0 0-16,-4-2 0 31,4-1 112-31,-1 0-120 0,6 3 0 0,3-6-120 16,0 4 120-16,-5-4-8 15,5 0-72-15,-3 0 72 0,-6 0-64 16,2 0 72-16,-2 0 32 0,-2-10-24 31,2 0 40-31,-2 1 72 0,2-4-96 16,-4-2-24-16,6-2 144 16,-6 2-96-16,2-5-48 15,-1-2 56-15,-1-3-56 0,-2 0 0 0,-1-4 48 16,-5-3 56-1,1 0-32-15,-4 1 152 16,0-1 24-16,0 0 56 16,-7 7-8-16,-1-1-144 0,-1 11-40 15,-6 2-112-15,3 3 8 16,-8 4-8 0,-4 6 0-16,-8 0-440 31,-11 6-856-31,2 10-2409 15,9 0-2520-15</inkml:trace>
  <inkml:trace contextRef="#ctx0" brushRef="#br0" timeOffset="58781.16">22056 7169 3000 0,'0'0'936'0,"0"0"1801"16,0 0-777-16,0 0-415 16,-15-4-201-16,15-5-272 0,0-10 112 15,-4-3-127-15,4-7-193 0,0-5 64 16,0-11-312-16,0-22-32 31,0-19-168-15,16-31 32-16,4-10 81 15,8 6-305-15,-9 29-144 0,-6 32-64 16,-6 22-8-16,-3 13 72 16,-4 5-72-16,0 5-16 0,0 5-64 15,0 10-1313 1,-11 16-679-16,-21 32 520 15,4 2-1665-15,0-5-6569 0</inkml:trace>
  <inkml:trace contextRef="#ctx0" brushRef="#br0" timeOffset="59197.45">21778 7347 7073 0,'0'0'2417'31,"0"0"-1281"-31,-128-16-328 15,65 13-152-15,-1 3 120 0,0 0-240 32,1 0-160-32,7 3-176 0,3 9-192 0,14 1-8 15,-1 6-408-15,12 1-1024 0,8-8-1617 16</inkml:trace>
  <inkml:trace contextRef="#ctx0" brushRef="#br0" timeOffset="59667.43">22200 7185 5393 0,'0'0'6089'15,"0"0"-4969"-15,0 0-752 16,0 0 568-16,111 25 313 0,-66-6 15 31,7 4-416-15,3 5-104-16,21 4-216 16,12 6-95-16,0-3-121 0,-13-7-240 15,-15-5 32-15,-21-7-64 0,-3-4-40 16,-4 4-336-16,-16-7-633 15,-12 1-895 1,-16-10-769-16,-16 0-543 16,-7 0-4466-16</inkml:trace>
  <inkml:trace contextRef="#ctx0" brushRef="#br0" timeOffset="60115.28">22053 7404 10178 0,'0'0'2448'0,"0"0"-1920"16,0 0-376-16,0 0 520 15,-12 89 265-15,-1-45-241 0,2 7-256 16,-2 9-216-1,2 7-152-15,3 0 680 16,4 3-360-16,4-7-280 0,0-3-64 16,0-6 16-16,0-12-64 15,0-5-56 1,0-11-560-16,4-10-592 0,4-10-617 31,-8-2-1391-31,4-4-3226 0</inkml:trace>
  <inkml:trace contextRef="#ctx0" brushRef="#br0" timeOffset="60585.25">21901 7315 6481 0,'0'0'4377'0,"0"0"-3353"0,0 0-384 32,-95-76 104-32,59 44 0 0,-4-10 97 0,-8-5-289 15,-8-7-32-15,0 0 144 16,1 0 40-16,-1 7-368 0,8 2-200 15,5 10-40-15,7 13-96 16,8 3 0 0,11 13-168-16,10 6-976 15,7 6-1505 1,4 10 33-16,12 3-545 16</inkml:trace>
  <inkml:trace contextRef="#ctx0" brushRef="#br0" timeOffset="61102.08">22176 7195 3928 0,'0'0'7298'0,"0"0"-5922"15,80-99-552-15,-40 61-312 16,3-3 33-16,2 6-1 0,-2 3-120 16,-7 3 128-16,-5 7-336 15,-10 9-216-15,-5 4-512 16,-16 9-832 0,0 0-1873-16,0 0-4497 15</inkml:trace>
  <inkml:trace contextRef="#ctx0" brushRef="#br0" timeOffset="61449.68">21921 7477 3752 0,'0'0'5201'15,"0"0"-4440"1,0 0-297-16,0 0 208 0,12 83-184 15,-4-48-64-15,0 6-296 0,0 3-16 16,-4 1-112-16,4-1 0 16,4-3-672-16,-8-9-1393 31,0-13-3600-31</inkml:trace>
  <inkml:trace contextRef="#ctx0" brushRef="#br0" timeOffset="61750.4">21961 7524 7601 0,'0'0'2145'0,"0"0"-641"0,0 0-424 15,-4 93-464-15,4-62-56 32,0 4-104-32,0-3-223 0,0 0-65 15,0-1-168-15,0-8-905 16,0-7-2143-16</inkml:trace>
  <inkml:trace contextRef="#ctx0" brushRef="#br0" timeOffset="63523.56">20993 8623 3688 0,'0'0'6410'0,"0"0"-4706"31,0 0-464-31,0 0 185 0,0 0 143 16,0 0-264-16,0 0-608 16,0-9-296-16,-4 5 281 15,-4 4-401-15,4-3-64 0,-8 0-168 16,0 0-48-16,0 3-8 31,-4 0-48-31,0 0 48 16,-4 0 8-16,1 0-56 0,-2 6 56 15,1 1 0-15,5-1-8 16,-2 3-64-16,6 1 24 0,3 0-8 16,-1-1 48-16,2 7-152 31,7 0 152-31,-4 0 16 0,0 3 0 0,4 3 56 16,-4 0-56-16,4-3 0 15,0 0 40-15,0-3-48 16,0-3 0-16,0 2 0 15,4-5-32-15,4 0 32 16,4-4 8 0,0 0 112-16,3 1 24 15,-2-4-136-15,6 3 80 16,-3-2 8-16,5-1-88 16,-2-3 64-16,1 3-8 0,-4-3-64 15,4 0 72-15,-4 0-72 31,4 0 0-31,-4-3 72 0,-1-4-72 16,6-6-80-16,-1 1 64 0,-1-7-64 0,2 0-80 16,-6-7-88-16,1 4-104 0,-4-3 160 31,-3 6 96-31,-2-4 88 16,-7 5-72-16,0 1 80 0,0 2 48 15,0-1-48-15,0 0 56 16,-3 3 96-16,-6 4-32 0,1-1-56 15,-3 0 256-15,-2 8-248 0,-2-8-72 16,-6 7 8 0,2-4-8-16,-1 1 0 15,-4 3 0-15,-1 0-8 0,2 3 0 16,3 0-48 0,0 0 56-1,4 3-152-15,0 6-440 0,1 7-1433 16,7-3-968-16,-1 0-4472 0</inkml:trace>
  <inkml:trace contextRef="#ctx0" brushRef="#br0" timeOffset="66314.73">20559 10312 3912 0,'0'0'1937'0,"0"0"2608"16,0-3-3169-16,0 3-208 0,0 0 17 0,0 0-97 16,0 0 224-16,0 0-264 15,0 0-200-15,0-3-159 16,-5 0-281-16,-6 3-296 0,-5-3-112 31,4-1-64-31,-9 4 64 16,2 0 8-1,-1 0-8-15,-4 0 16 0,-3 0-16 16,-6 0 48-16,6 0-48 0,3 7-40 16,0 2 40-16,3 4 0 15,2 3-40 1,3 3-8-16,0 3 48 16,0 7 40-16,4-1-16 15,0 7 32-15,4-3-56 0,0-1 8 16,4 1-8-16,1-3 8 15,3-1 32-15,0-5-32 0,3-1-16 16,9-3-88 0,0-3 96-16,4-4-448 15,4-2 240-15,-4-3 208 0,4-5 0 16,4 2 0 0,-1-4 8-16,5 0 0 15,4 0-8-15,0-6 16 0,0-4-16 31,-1-3 0-31,1-3-40 16,-8 0 32-16,1-6 0 0,-9-3 8 16,-4-4-8-16,-1-3-16 15,-2-3 24-15,-5-6 0 0,0 0 56 0,-4 3-56 16,0-3 0 0,0 6 16-16,-8 3 40 15,-9 4 16-15,2 5 168 16,-5 7 80-16,-1 3-152 0,-7 4-112 15,5 6-32-15,-5 3-24 16,0 0-296-16,-7 16-793 0,7 3-1575 16,4-3-3049-1</inkml:trace>
  <inkml:trace contextRef="#ctx0" brushRef="#br0" timeOffset="68018.97">20765 12258 1608 0,'0'0'7129'16,"0"0"-5272"0,0 0-1081-1,0 0 208-15,0 0 112 0,0 0-159 0,0 0-425 32,0 0 440-32,-43-47-96 15,30 44-112-15,-6-1-296 0,-1 4-48 16,-4 0-32-16,-4 0 49 15,1 0-137-15,3 4-8 0,0 2-64 16,-1 3-136 0,6 1 0-16,-1 3-8 15,0 6-48-15,0 3 88 0,4 3-88 0,-3 4 88 16,6 3-8-16,2-1-88 16,2 1 72-16,5 3-72 0,0-6 40 31,4 6-16-31,0-10-32 15,4 4-136-15,9-4 72 16,2-6-56 0,9-3 40-16,4-3 64 0,0-4-136 15,8-2 144-15,-1-7-352 0,1 0 136 16,0 0 40 0,-3-7 96-16,-2-9 80 15,-4-3-64-15,-6 0 72 16,-1-9 72-16,-5-7-72 15,2-7 8-15,-6-2 32 0,2-3 8 16,-1-1 8-16,-5 3-56 0,-7 4 48 31,0 12 144-31,0 4-48 16,-7 6 224 0,-10 6-32-16,-6 3-208 15,-1 1-72-15,-8 6-40 16,0 0-16-16,0 3-72 15,4 0-696-15,0 3-1249 0,8 7-1119 16,9-4-4330-16</inkml:trace>
  <inkml:trace contextRef="#ctx0" brushRef="#br1" timeOffset="90719.93">7215 7397 1072 0,'0'0'1168'16,"0"0"-808"-16,0 0 1969 15,0 0-97-15,0 0-536 0,0 0-335 32,9-9 39-32,-9 9-272 15,0 0-288-15,0-3-103 0,0 0 79 0,0 3 64 16,0-4-200-16,0 1-216 15,0 3-184-15,0 0-88 0,0 0-56 16,0 0 32-16,0 0-64 16,0-3 8-1,0 3 40-15,-5-3-48 0,1-3 8 16,-8-1-104-16,5-2-8 16,-6-1 64-16,1-3-64 0,0 1 0 15,0 2 0-15,1 1 8 16,-2-1 16-16,2-2-24 31,-1 5 0-31,-1-3 0 16,2 4 48-16,-6-3-48 0,6 2 0 15,-2-2 0-15,2 6 16 16,3-4-8-16,-5 4-8 0,6 0 8 16,-5 3 0-16,0-3 1 31,-4 3-9-31,0 0-41 0,-3 0 33 15,2 0-32-15,2 3 40 0,-2 3 0 16,2 1 0-16,2-1 8 16,2 3-8-16,-6 1 8 0,2-1-8 15,-2 4-24 1,2 0 24 0,-1 3 8-16,0-4-8 0,4 1 0 0,0 0-8 31,1 0 8-31,2-1-8 15,1 4-96-15,-3 0 104 0,2 3 0 16,1-3 0-16,0 6 0 31,1-3 0-31,3 0 8 0,-1-3-16 16,1 6 16-16,0-6-8 16,4 4 0-16,0-2 0 0,0 1 0 0,0 1 0 15,0 2 0 1,0-3 24-16,0 3 40 15,0-3-40-15,0 0 24 0,0 0-48 16,0-3-8-16,4 3 8 16,5-3 0-16,-5 0-16 15,3 0 32-15,5-4 8 0,-3 5-24 16,2-2 0 0,-3-2 8-16,5-1-8 15,-6 1 0-15,1 0-8 0,0-3 8 16,-5 2 0-16,6-2 0 0,-1 3-8 15,-4-1 8-15,3-2-8 16,-2 3 8 15,3-4 0-31,0 4-16 16,3-4 16-16,-2 1 0 0,-1-1 8 16,3 0 16-16,2 1-8 15,-2-7 41-15,2 4-9 16,-1-1-48-16,-1-3 104 0,2 0-56 15,-2 1-40-15,1-4 56 16,4 0 184 0,8 0-80-16,-4 0-56 0,0 0-96 0,0 0-16 15,-1 0 48-15,-2 0-48 16,-2 0 8-16,2 0-8 0,-10 0 8 31,6 0 80-15,-5 0-80-16,3-4 80 15,2-2-24-15,-2 0-64 0,5-1 8 16,-4 1 0-16,4-4 64 16,0 1-72-16,-4 3 0 0,0-7 0 15,0 7 96-15,-4-4-96 0,0 0 8 32,-4 4 0-32,4-3 0 0,-4-4 32 15,0 0-32-15,-1-3-8 16,1 4 0-16,1-8 8 15,-5 8-16-15,0-7 8 0,4 0 0 32,0 3 0-32,-4-3 0 0,0 3 0 15,0 0 0 1,0-3 0-16,0 0 0 0,0 3-40 31,0 0 40-31,0 1 0 16,0-5 48-16,0 5-48 0,0 2 8 15,0 0 0-15,0-3-16 16,0 4 0-16,-8-1 8 0,3-3 152 16,-2 0-144-16,3 0 40 0,-8 0 56 15,8-3 16-15,-4-3 0 16,0 3-104-16,0 0 88 16,1 0 72-16,-2 0-88 15,-3 0 104-15,1 3 32 16,-2-3-48-16,-2 3-80 0,-2 0-32 15,2 0 32-15,-5 1 24 16,-1-2-112-16,10 2 0 0,-6 2 40 16,10 6-48-16,-1 1-104 15,4 6-1112 1,4 10-1129-16,0 3-3168 0</inkml:trace>
  <inkml:trace contextRef="#ctx0" brushRef="#br1" timeOffset="92446.29">10960 6953 3392 0,'0'0'6250'0,"0"0"-4778"15,0 0-160-15,0 0 240 0,0 0-239 31,0 0-249-31,0 0-344 16,-35-47-248-16,26 43-56 0,-3-2-160 16,1-1-40-16,-2 1-96 0,-6 0-120 15,-1-1 64-15,0 1-16 16,0 0-40 0,-8 0-8-16,0-1 8 15,0 4-8-15,-4 0 8 16,1-1-8-16,3 4 0 0,0 0-8 15,0 0 16 1,0 4-16-16,0 2 0 0,1 1 8 31,-1 5 8-31,4-2 0 16,-1-1-8-16,10 4 8 16,-5 2-8-16,-1 2 0 0,10-5 33 15,-9 7-33-15,8 4 56 16,0-1-56-16,0 0 0 0,4 0 0 15,1 4 8-15,2-1 40 16,1 4-40-16,0-4 56 16,4 4-8-16,0 2-56 0,0 1 16 15,0-3 32-15,4-1 8 16,5 1-56-16,-2-4 48 0,1 1-48 16,4-1 56-1,0-3-56-15,-4 3-16 16,3-2 16-16,2-1 8 15,-2 0-8-15,2 0 0 0,-1-2 0 16,4-1 64-16,-4-4-64 16,3 1 0-16,1 0 0 0,0-3 0 0,0-1 24 47,1 1 24-47,-2 0-48 15,-3-4 64-15,4 1-56 0,-4-3 0 16,0 2-8-16,0-3 0 15,-1 1-8-15,6-4 8 0,-6 0-8 32,10 0 64-32,-5 0-40 0,7-3 112 0,1 0-80 15,-3 0 72 1,3 0-96-16,-5 0 48 0,1-6-64 0,-4 3-8 16,0-7-64-16,-4 4 64 0,4-3 0 15,-4-8-8-15,4 2 0 31,-1-1-104-15,-2 0 112-16,2-3-72 16,2 0-16-16,-6 0 40 0,1 3 40 15,1-3 8-15,-6 0-8 16,-3 3-72-16,0 0 80 16,0 0 0-16,1 0 0 15,-5 1-16-15,0-1-24 16,0 0 40-16,0 0 96 0,0-3-88 15,0-3-8-15,0-1 64 16,0-2-16-16,-9-4 16 0,5 1 8 16,-4 2 72-16,-3-2 120 31,-2-1-112-31,-2 4 136 0,2-1-136 16,-6 1-8-16,-5 0 0 0,0-1-24 0,0 1 8 15,-4-1-16-15,0 1-104 16,-4 0-8-16,0 2 0 0,4 5-96 31,1 1-224-31,3 5-728 16,4 9-753-16,4 3-2007 0,4 0-4794 15</inkml:trace>
  <inkml:trace contextRef="#ctx0" brushRef="#br1" timeOffset="94112.71">13195 6521 1480 0,'0'0'3128'0,"0"0"1321"16,0 0-3624-16,0 0-217 31,0 0 32-31,5-28 440 16,-5 21 224-16,4 1-399 0,-4 0 415 31,0 2 80-31,0-2-496 0,0 0-544 16,-9 2-128-16,-2-2-232 0,-5 0 48 15,0-1-48-15,0 4 0 16,-4-3 0-16,0 2 8 16,0 2 41-1,0-1-41-15,-8-1-8 16,4 4-65-16,0 0 57 0,1 0-40 0,-1 0 48 15,3 7 0-15,-3 2-64 32,1 4 64-32,-1-1 0 0,0 4 0 15,0 3 0-15,4 3-8 16,-4 1 8-16,0-1-8 0,5 7 0 31,2-4 8-31,-3 4-8 16,9 2 8-16,-1 1-8 15,-4 3 8-15,8 0 0 16,0 0 0-16,0 0 56 0,4 0-72 16,-4 3 16-16,4-3-8 15,0 3 8-15,4-3-8 0,0 3 8 16,0-3 0-16,0 0 16 0,4-1-16 16,8-2 0-16,0 3 16 15,4-6 48 1,-5 3-64-16,6-7 0 15,-6 0 48-15,6-3-48 0,3 1 0 16,-1-7 8-16,1 0 57 16,5-4-9-16,-2 1-56 0,5-6 96 0,-4-1 0 31,4-3-88-31,-4 0 32 16,4 0-32-16,-5-3 0 0,1 4 16 15,0-4 24-15,0 0-32 16,1 0-16-16,2 3 0 15,-3-3 8-15,4 0 0 16,-4 0 0 0,0 0 0-16,-1-3 8 15,-3-4-16-15,1 1 0 16,-2-4 8-16,1-2-16 16,0-1 8-16,-4 0 0 0,4-6-8 15,-4 3-96-15,0-3 56 0,-4-3 40 16,4-4-104-1,-8-2 104-15,3-4-48 16,2 4 56-16,-2-4-8 16,-3 0-8-16,1 0 16 0,2 4 80 15,-3-1-72 1,-3 4 64-16,3 0 0 16,-1-1-24-1,-3 0 64-15,0 1-96 16,0-4 40-16,-4 1 160 15,0-1-40-15,0 4 168 0,-4 0-8 16,0-4-160-16,-4 7 64 16,-3-3-232-16,2 2 264 0,1 1-16 31,1 0-208-31,-2 0 0 16,-2 3-40-16,-1-1 64 15,-4-2 24-15,-4 7-96 0,0-5 88 16,-8-2-32-16,0 3-48 15,0 0 8-15,-8-3-8 0,4 3 40 16,-3-1-48-16,-1 2-40 16,4 2 32-1,0 0-56-15,4 3-264 16,0 4-320-16,8 2-352 0,9 4-929 16,2 3-2480-1,9 0-3464 1</inkml:trace>
  <inkml:trace contextRef="#ctx0" brushRef="#br1" timeOffset="94250.71">13152 6277 5209 0,'0'0'2608'0,"0"0"-2608"16</inkml:trace>
  <inkml:trace contextRef="#ctx0" brushRef="#br1" timeOffset="96487.53">3334 11547 10938 0,'0'0'2392'15,"0"0"-1519"-15,0 0-657 0,0 0-208 16,0 0 168-16,0 25 632 0,0 1 80 31,0 9-40-31,0 3-64 16,0 6-16-16,0 1-143 0,0-4-233 15,0 1-184-15,0-1-104 32,0-3-8-32,0 3 24 15,0-3-120-15,0 0 0 0,0-3 72 0,0-3-72 16,0-3 0 0,0-4-384-16,0-3-432 15,0-6-905-15,13-6-1055 0,-2-10-2201 16,1 0-1809-16</inkml:trace>
  <inkml:trace contextRef="#ctx0" brushRef="#br1" timeOffset="96835.12">3661 11547 10610 0,'0'0'3264'31,"0"0"-1463"-31,0 0-561 16,0 0-32-16,0 0-487 0,0 0-329 16,0 0-392-16,0-10 80 15,4 36-64-15,-4 9 544 0,4 3-88 16,-4 10-88-16,0-4-240 16,0 1 112-1,4-4-112-15,-4 3-96 0,4-2 16 16,0-1-64-1,-4 0 16-15,4-3-16 16,0-3 0-16,0-3-192 0,-4-7-504 16,4-5-368-16,-4-5-809 31,0-8-879-31,0-4-2417 0,0-3-1809 16</inkml:trace>
  <inkml:trace contextRef="#ctx0" brushRef="#br1" timeOffset="97104.61">3330 11922 10850 0,'0'0'2864'0,"0"0"-1215"0,0 0-89 15,0 0-72-15,0 0-391 16,0 0-681-16,45-22-208 0,-18 18-88 16,9-2-8-16,8 3-24 15,-1-4 8-15,2 1 0 0,-2 0-96 0,5 3-192 32,4-7-1713-32,-8 7-3728 0,-9 0-6065 15</inkml:trace>
  <inkml:trace contextRef="#ctx0" brushRef="#br1" timeOffset="99093.88">5849 11379 808 0,'0'0'6753'15,"0"0"-4896"-15,0 0-1313 0,0 0-336 0,0 0 56 31,0 0-88-31,0 0 528 16,0 0-40-16,3 32-232 0,-3-23-80 16,0 1-64-16,0-1-32 15,0 0 0-15,0 1-56 0,0 3 137 16,0 0 167-16,0-1 96 16,0 7 56-1,0-3-120-15,0 0-240 0,0-3-64 16,0 3-88-16,0-3 80 0,0-1-56 15,0 4-80-15,0 3 48 0,0 0-24 16,0 4 0-16,0 5 72 31,0-2-136-31,0 2 120 16,0 4 8 0,0-1-112-16,0 4 72 0,0 0-23 15,0 0-1-15,0 3-48 16,0 0-16-16,0 1-48 0,0-4 48 0,0 6-40 31,0 0-8-31,4 0 8 16,0 1-8-16,-4-1 16 15,0 0-8-15,4 0-8 0,-4 4 0 16,0 6-8-16,0-1 8 0,0 1-8 16,0 7 8-16,0-1-8 31,0 3 8-31,-4 0 0 0,0 0 8 15,0-6-8-15,4 0 8 0,-3 1-8 16,3-5 64 15,0 1-32-31,0 0-16 0,0-1-16 16,0 2 8-16,0-2 16 16,3 1 24-16,1 3-48 15,0-3 16-15,-4 0 16 0,4-1-24 16,1 4-8-16,-1-3 0 15,-4 0 8-15,0-3-8 0,0-1 48 16,0-5-48-16,0-1 16 16,0-3-16-16,0 0 0 15,0-3 8-15,-9 3-8 16,5 0 16-16,-4 3-16 0,5-2 8 16,-1 2 16-16,0 0 24 15,4 1-48-15,0-5 8 0,0 2-8 31,0 2 8-31,0-6-8 0,0 3 8 16,0-6-8-16,0-1 8 0,0 1-8 16,4-4 8-16,-4-2-8 15,0 0 8-15,0-1-8 32,0 0 16-32,0-6-8 15,0 0 0-15,-4 0-8 16,0-3 56-16,-1-3-56 0,5-3 0 15,-4 2 0-15,4 1 0 16,-4-1 0-16,4 1-48 0,-3 0 32 16,3 0-216-16,-4-4-304 15,0-5-577-15,0-4-1119 16,-1-10-2449-16,-3-9-3017 16</inkml:trace>
  <inkml:trace contextRef="#ctx0" brushRef="#br1" timeOffset="100127.63">5319 13541 3608 0,'0'0'9426'0,"0"0"-7657"16,0 0-1297-16,0 0-264 15,-24-73 216-15,16 54-40 0,-12-3 112 16,-1 0 32-16,-2-1-168 15,-5 5-32-15,-3 1-24 0,-1 11 153 16,0 3 215 0,-5 3-424-16,5 9 8 15,0 13 48-15,1 10-80 0,7 7-8 16,4 2-96-16,9 3-112 16,11 1-8-16,0-4-8 0,11-6-104 15,13-6 8 16,4-10-232-31,4-10-104 32,4-9 72-32,-4 0 216 0,-4-16 0 15,4-13-353-15,-13-6-119 16,1-9 344-16,-8-10 216 16,0-3 64-16,-4 0 192 0,0 6 40 0,0 10 376 0,-4 12 33 15,-4 14-193-15,4 8 304 16,-4 4-256-16,0 3-256 0,0 0-232 15,0 13-8-15,4 9 136 16,-4 6-88-16,4 8 56 0,3-2-16 31,2 4-80-31,3 1 32 0,-1-2-24 16,6-2-8-16,7-3-8 0,4-3-24 16,0-7-152-16,15-6-904 15,-3-7-1193-15,-12-9-3224 16</inkml:trace>
  <inkml:trace contextRef="#ctx0" brushRef="#br1" timeOffset="102170.28">5884 11350 3952 0,'0'0'3945'0,"0"0"-2152"0,0 0-969 15,0 0 216-15,0 0-96 16,0 0-8-16,0 0-319 15,0 0-313-15,4 0-80 0,-4 0-24 0,8 0-8 0,1 0 8 16,-2 0-88-16,10 0 80 16,-6 0 56-1,9 0 48-15,0 0 40 16,4 0 64-16,0 0-152 16,-1 0-48-16,10 0-192 0,-1 0 104 31,4-3-96-31,-5 0-8 0,9 0 72 15,-4 3 40-15,8-4 56 16,-4 2 144 0,3-2-120-16,5 1 64 15,-4 3-104-15,4-3-63 16,-1-3-1-16,1 6-40 0,1-7 32 16,2 4 8-16,-3-3-88 0,-1 3 96 0,5-4-8 31,-3 4-40-31,-6-4 56 15,5 2 24-15,-4 5-16 16,-1-4 64-16,-2 1-136 0,2 3 136 16,2-3-176-16,-2 3 64 31,0 0 0-31,6 0-24 16,3 0 0-16,-5 0-48 0,1 0 8 15,-1 0-8-15,-6 0 56 16,2 0-56-16,-3 0 0 15,1 0 8-15,6 0-8 0,-3 0 48 32,7 0-48-32,1 0 0 0,4 0 8 0,0-3 0 15,-1-1 88-15,1 4-88 16,-4-3 64-16,-4 3 0 16,4-3-56-16,-9 3-16 15,5 0 0 1,1-3 8-16,-6 3-16 15,5 0 8-15,0 0 0 16,4-4 0-16,0 4 8 16,-1 0 56-16,5 0 8 15,0 0 0-15,-5 0 8 0,-3 0-80 16,1 0 8-16,-6 0 0 31,5 0 40-31,-4 4-48 16,8-1 8-16,-1 0 0 0,5 0 0 0,0 1 0 0,7-4 8 15,-3 3 32-15,4 0-40 16,-4-3 72-16,0 0-32 0,-1 0-40 16,5 0-16-16,-4 0 72 31,0 0-64-31,7 0 72 0,1 0-72 16,4 0 72-16,0 0-64 0,-5 0 8 15,-7 0 40-15,-4 0-8 0,-9 0-48 16,-6 0 48-1,-6 0-48 1,-3 0 72-16,-4-3 128 0,-4 0 208 16,0-1-88-16,0-2-232 0,4 3-8 31,0-1-56-31,0 4-16 0,-4 0-8 16,-1 0 16-16,1 0-8 15,-11 0 0-15,2 0 8 31,-11 0-16-31,0 0 0 0,-4 0-736 16,-20 0-1280-16,-8 0-393 16,0-2-3128-16</inkml:trace>
  <inkml:trace contextRef="#ctx0" brushRef="#br1" timeOffset="104707.6">11200 11112 12202 0,'0'0'2393'0,"0"0"-1425"15,0 0-688 1,0 0-272-16,0 0 176 0,0 0 720 15,-4 99-280-15,-1-52-432 0,1 4-48 16,4 3-136-16,-4 0 96 16,0 3-56-16,4-6-48 0,-3-7 56 31,-1-5-56-31,4-8 8 16,-4-9-16-1,4-9-160-15,0-7-144 16,0-6 208-16,0 0 104 0,0-9-72 15,0-10 72-15,4-7-176 0,0-5 176 16,7-4 0-16,2 0 0 0,2 0 112 31,2 6-112-31,6 4 200 16,5 9 64-16,-4 7-136 0,8 9 24 16,0 0 16-16,-1 3-16 31,5 9 8-31,-8 5-152 0,-4 1 32 15,-4-1 0-15,-8 1-40 0,-8-2-8 16,-4 0 0-16,-16 3-48 16,-15-6 56-1,-14 3-8-15,-6 0-176 0,-33 0-1632 16,17-4-2401-16,7-6-6401 0</inkml:trace>
  <inkml:trace contextRef="#ctx0" brushRef="#br1" timeOffset="107614.73">10753 11303 9658 0,'0'0'2960'0,"0"0"-1768"0,0 0 57 16,0 0 207-16,0 0-312 0,13 0-496 16,-13 12-544-16,3 8-32 0,-3 8 48 15,0 4-112-15,0 3-8 16,0 3-104-16,-3 0-984 0,-6 0-384 31,5 3-457-31,-4 0-103 16,1-2 376-16,3-4 567 15,-1 0 737-15,1-10 40 16,0 4-368-16,4-4 240 0,0-3 304 16,0 3 136-16,0-2 160 15,0 2 600-15,0-2 192 0,0 2-127 32,0-3-169-32,0 0 344 15,4 0-384-15,-4 1-104 0,0-1-80 16,0 0-176-16,0 7-128 0,0-1-16 15,0 1-112-15,0 3-320 0,0-4-776 16,-4 4-872 0,0 0-849-1,0 0 737-15,1-4 1223 16,-1-2 857-16,-1-1 169 0,1 0 831 0,0-3 864 16,4 0-224-16,0 1-287 0,0-1-305 15,0 3-104-15,0 1-248 31,0 6-288-31,0-4-47 16,0 4-121-16,0 3-104 0,0 0-40 16,4 0-88-16,-4 0 40 15,0 0 40-15,0 0-88 16,0-4 0-16,-4 1 72 0,0 0-64 31,-3 3 72-31,3-3 640 16,0 3-360-16,4-1-240 0,0 4-72 15,0-3-16-15,0 4 72 16,0-8-104-16,0 4 88 0,0-6-80 0,-9-4-8 16,5-2 0 15,-7-5-168-15,-2 1-56-16,2-3 160 15,3 7 64-15,-1-8 64 0,1 5-64 16,5-2 0-1,3 1 0-15,0 3 80 16,0 1 168-16,0 2-152 0,0-2-96 16,0 5 152-16,0 1-80 15,0-1-64-15,0 1 64 0,0-1-72 16,0-2-8-16,0 2 0 16,-4 1 0-16,0-1 0 15,4-2 8-15,-4 2 128 0,4 1-48 16,0-4-72-16,0 1 96 15,0-4-24-15,0 0-72 16,-4 1 0-16,4-5 0 0,-5 5-16 16,2-4-80-16,3 3-24 31,-4 1 112-31,0-4 0 0,0 3 0 0,-4 0 40 16,4 0-40-16,0 0 0 15,-4 1 0-15,4 2 40 0,-4 0-40 16,1 1 8-16,2-1-8 15,-3 4 0 1,4-4 0-16,0 3-8 16,0-2-448-1,1 0-320-15,-1-1 288 16,4 0-64-16,-5-3 128 0,5 1 240 16,0-1-49-16,0 0 217 15,0-3 16-15,0 1-104 16,0-5 48-16,0 1-520 0,0 0-128 31,0 0-696-31,0 0 960 0,0-1 152 0,-4 4 128 16,4 1 104-16,-4-1 56 0,0 0 80 15,-3-3-72-15,3 3 40 16,4-3-40-16,-5-1-8 0,1-2 0 31,4 0-496-31,0 0-401 16,0-1-2207-1,0 1 1367-15,-4-3 169 0,4 2 1128 16,-4 1 440-16,-3-1 176 16,3 1 32-16,4 0-208 15,-4-4-8-15,-1-2 0 16,1-1 0-16,0-2-592 16,0-4 184-16,1 0 280 15,-5 0 32-15,-1 0 104 0,-2 0 0 16,-6-4 496-16,2-2 264 31,-9 3-576-31,0-1 4057 0,-3 1-1889 16,-1 0-855-16,-4 0-417 15,-5 0-464-15,5 3-152 0,-4 0-112 0,1 0-224 16,-1 0-48-16,-3 0-24 0,-2 0-8 47,1 3-24-47,-8 0 96 0,1 0-64 0,-9 0 16 0,0 1-64 15,0-1 48-15,-3 0-8 0,-5 0-48 16,5 1-24-16,-1-4 24 16,4 2 0-1,-4 2 104 1,8 2 64 0,-4-3 249-16,5 0 63 0,-1 4-152 0,4-1 24 15,0 0-72-15,0-2-168 16,1 2-8-16,-5 1-104 0,3-2 8 15,-6 2 88-15,-1-1-32 16,-3-2-64-16,-1 2 8 0,0-3 0 31,0 0 32-31,4-3-32 16,5 3-8-16,-5 1 16 0,8-1-8 16,-3-3-8-16,-1 3 0 0,3 0 0 15,2 0 80-15,-5 1-80 16,5-4 48-1,-2 2 24 1,10 2-72-16,-9-4-8 16,8 0 0-16,-4 0 8 0,0 3-16 15,1-3-16-15,2 3 32 16,-2-3 56-16,-2 3-40 31,6-3-8-31,-4 0 0 0,-2 0 0 0,2 0 64 16,-2 0-72-16,2 0 0 0,-4 4-8 15,2-4 16-15,2 3-16 0,-2-3 8 16,2 3 0-16,-1 3 0 16,0-3-80-16,5 4 72 15,-6-4 0 17,6 0-88-32,3 0 8 15,-5 1-96-15,10-4-8 0,-5 0 40 16,0 0-200-16,1 0 104 0,3 0 192 15,0-4-24-15,0 1 80 16,4 0 8-16,-4-4 0 16,8 7 64-1,-4-6-64-15,9 3 184 0,-1 0 208 16,-5 3-184-16,6-3-136 0,-5 0-32 16,-4-1-40-16,4 4 0 15,-4-3-8-15,0 3 0 0,4 0 8 31,1 0 0-31,-1 0-16 16,3 0 8-16,6 0-8 0,-2 0 8 0,2 0-88 16,2-3 88-16,-2 3 8 0,2 0 0 31,2 0 0-31,-5 0 40 16,-4 0-40-16,4 0-8 0,0-3-32 15,-4 3 32-15,9 0 168 31,-2-4-104-31,5 2-64 0,4 2 168 16,1-4 56-16,3 4-72 16,0-3-144-1,0 0 344-15,0-3-128 0,0 2-128 16,0-2 176-16,0 3 72 16,0-3-112-16,0 2 32 15,0 1-87-15,0-3 159 0,-8 2-88 0,4-1-88 31,-1-2 128-31,5 1 152 0,0-1 0 16,0-2 64-16,0-4-304 16,0-3 48-16,13-3-128 15,-6 0-120-15,1-9-152 0,1-4-632 16,-9-38-1216-16,0 7-3562 31,-17-8-5024-31</inkml:trace>
  <inkml:trace contextRef="#ctx0" brushRef="#br1" timeOffset="109920.99">5012 13846 880 0,'0'0'7321'0,"0"0"-4616"15,0 0-1177-15,0 0-152 16,-4 3 65-16,4-3-257 0,0 0-328 15,0 0-424 1,0 3-280-16,0 0-80 16,4 0 8-16,0 7-8 0,4-1 184 15,4 1-160-15,4 0 72 16,0-1-39-16,7-3-65 0,1 1-16 16,8-7 152-16,4 0-128 31,4 0-72-31,-4-3-240 15,0-10-401-15,-8 4-7 16,-4-4-24-16,-9 0 304 0,-2 3 264 16,-5-2 104-16,-5 2 40 15,1 1-40-15,-4 3 128 0,4 2 48 32,-4 1-24-32,0 0-48 0,0 3-104 15,0-3-48-15,0 3-56 0,0 0-88 16,0 0 192-16,0 0 0 15,-4 0-8-15,0 0-160 0,-3 6 160 16,-2 3 8-16,-3 1-8 16,1 0 24-1,-2 2-16-15,-2-2 8 0,-2 0 0 16,2-1 0-16,-9 4-8 16,0-1 0-16,0-2 0 0,-4 0-64 15,-4-1 64-15,4 0-48 31,1 1-176-31,-5-3-112 16,8-1-216-16,0-3-8 16,0-3 256-16,4 0 128 0,8 0 176 15,0 0 8-15,4-3 0 16,0-1 120-16,8 2 184 0,-4-2-56 16,4 4-16-16,0 0-32 31,0 0 72-31,0 0-160 15,0 0-72-15,0 0-48 0,0 0-408 0,0 0-704 16,8-3-2113-16,0 3-3265 16,4-3 3298-16</inkml:trace>
  <inkml:trace contextRef="#ctx0" brushRef="#br1" timeOffset="114378.51">11104 11737 1072 0,'0'0'5553'0,"0"0"-3049"16,0 0-839-16,0 0-249 0,0 0-200 16,0 0 33-16,0 0-241 0,0 0-72 31,0 0 40-31,0 0-240 16,0 0-95-16,0 0-225 15,0 0-208-15,0 0-160 0,0 4-48 16,4 2 0-16,4 4 152 15,3 2-152-15,-2-2 16 16,6 3 64 0,6-4 8-16,-2 1 24 15,5-4 0-15,0 0-16 16,4-3-88 0,0-3-16-16,0 0 0 0,0 0-304 0,-1 0-200 31,1 0 0-31,0-6-17 0,0-3 33 0,-4-7 448 15,-3 0-88 1,-2-3 136 0,1-4 0-16,-4 5 0 15,-4-1 0-15,-4 3 0 0,0 3 72 0,-5 7-8 16,6-1-56-16,-9 4 32 16,0 0 120-1,0 3 0-15,0 0 16 16,0 0-168-16,0 0 72 15,0 0-80-15,-4 6-48 0,-4 4 48 16,-4 2 8-16,0 8-8 16,-4-5 0-16,-4 5 8 0,-3-5 64 31,-2 4-72-31,-3-3 0 0,0 0 0 0,-3-3 56 16,3-4-48-16,-4-6 40 15,4 4-48-15,-4-7 48 0,8 0-48 16,1 0-72-16,2 0 72 0,10-3 8 31,-2-4 0-31,6 1 0 16,3 3 0-1,4 0 0-15,0 3-8 16,-4-3 8-16,4 3-8 0,0 0 0 16,0 0-768-1,-5 0-920 1,5 0-496-16,0 0-2265 0,0 0-5009 0</inkml:trace>
  <inkml:trace contextRef="#ctx0" brushRef="#br1" timeOffset="118526.15">6462 11315 1040 0,'0'0'2784'16,"0"0"-175"-16,0 0-1281 0,0 0-416 0,0 4-87 15,0-4 7-15,0 0 240 16,0 0-240 0,0 0-152-16,0 0-80 31,0 0-192-31,0 0-111 15,0 0-161-15,0 3-88 0,0-3 0 16,0 0-40-16,0 0 48 16,0 0 88-16,0 0 40 0,0 0 344 15,0 0 328-15,0 0 136 16,0-10-120-16,0-6-552 16,4-6-120-16,0-4-71 0,-4-5-41 15,0-4 24-15,0 0 32 16,0 0-72-16,0 1 24 0,0 5-88 31,0 6 40-15,0 4 16-16,0 7-56 15,-4-1-8-15,0 0 72 16,0 4-64-16,4-1 0 0,-3 1-8 16,-2 3-8-16,5-1-184 15,-4 4-401-15,4 3-735 0,0 0-968 0,0 0-425 31,0 3 489-31,0 6-753 16,0 1 352-16,4 0-255 0</inkml:trace>
  <inkml:trace contextRef="#ctx0" brushRef="#br1" timeOffset="120408.66">6509 10989 2216 0,'0'0'800'0,"0"0"3121"15,0 0-2385-15,0 0-479 0,0 0 143 32,0 0-232-32,0 0-176 15,0-17-144-15,4 14-144 16,1 0-128 0,-5 3-71-16,8-3-193 0,0 0 32 15,-5 3-88 1,10-3-40-16,-1 3 40 15,4 0-48-15,3 0 0 0,5 0 24 16,4 0-24-16,0 0-8 16,8 0 8-16,0 0 0 15,-1 0 0-15,10 0-8 0,-9 3 72 16,7 0-72-16,-7 0 8 0,8 0-8 16,-4 0 8-16,4 1 0 31,-1-4 0-31,6 3 0 0,-2-3 0 15,1 3-8-15,-4 0-8 0,0 1 8 16,-8-4 0 0,-1 3 0-16,-3 0 0 0,4 0 0 15,-8-3 0-15,4 3 0 32,0-3 0-32,7 0 0 15,2 0 64-15,2 0 24 0,5 0 64 16,0 0 24-16,4 0 8 15,-5-3 8-15,5 3-184 0,-4 0 96 0,-4 0-96 16,-5 0 48 0,6 0-56-16,-10 0 0 15,5 0 8-15,4 0 0 16,0 0 0-16,4 0-8 0,3 0 40 16,5 0-40-16,0 0 0 15,0 0 0 1,-9 0 8-16,2 0 24 15,-6 0 16-15,-7-3-48 16,-4 0 8-16,-1 0 0 0,6-4-8 0,-1 1 8 16,-1-1 0-16,14-2 24 15,-2-1-32-15,-3 1 0 0,4 3 0 16,-4-4 0 15,-8 7 8-31,-1-4 64 16,-3 4 168-16,-4 0-8 0,4 0-88 15,0-3 24-15,-4 6-64 16,8-7-56-16,3 4 8 16,-3-4-40-16,4 7-16 0,0-3 8 15,-4 3-8-15,-5-3 16 16,1 3-16-16,0 0 0 16,-4 0 0-1,4 0 0-15,4 0 0 16,-4 0 0-16,4 0 0 15,4 0 0-15,-5 0 16 16,5-3-8 0,-4 0-8-16,-3 0 8 15,2 0-8-15,-3-1 56 0,-4 1-48 0,4 0-8 16,4 0 8-16,-1 0 8 16,9 0 136-1,0-1-144 1,3 1 40-16,5 0 16 0,1 3-56 15,-6-3-8-15,1 3 16 0,-5 0 40 0,-2 0-40 16,-5 0-16-16,-4 0 8 16,3 0 88-16,5 0-88 15,-1 0 96-15,6 0-88 0,2 0 40 32,-3 0 0-32,4 0-56 15,4 3 0-15,-4-3 0 16,-1 3 48-16,2-3-48 0,-2 3 8 15,5-3 40-15,-4 0 0 32,3 0-40-32,-6 0-8 15,-2 0 8-15,5 0 64 0,-8 0-80 16,0 0 16-16,-5 0-8 0,-7 0 8 16,-11 0-8-16,-6 0 8 0,-7 0 40 15,-4 0-48-15,0 0 0 16,0 0 0-16,0 0 0 15,0 0 0 1,0 0-72-16,0 0 64 16,4 0-48-16,-4 0-96 0,0 4 104 15,0 2 0-15,0 0-8 0,0 7 56 32,0-4 0-32,0 4 16 0,0 0 72 15,-4 3-88-15,0-1 0 16,4 8 8-16,0-1-8 0,0 3 64 15,0 4-56-15,0 0 32 16,0 6 152-16,0-4-112 16,0 7 8-16,-4 0-88 15,0 1 0 1,-3 5 112-16,3 1-104 31,-1 2 65-31,1 1-1 0,-4 0-72 16,1 2 0-16,-1-2 8 15,-1 2 48-15,2-2 160 0,-5 0-216 16,3-10 96-16,2 3 0 0,3 1 32 16,0 2-8-16,4-3-104 15,0 7 360-15,0-1-128 0,0 4-248 16,0 3 48-16,8 0 72 16,3 0-112-16,2 3 8 0,-9-6-8 15,-1 0 8 16,-3-10-8-31,-3 1 0 16,-14-8-8-16,-2 4 56 0,3-2-56 16,-4 5 8-16,4 0 136 15,4 6 16-15,-4 4-80 32,8 0-16-32,4 3-64 0,0-3 136 0,4 0-128 0,0-1 0 15,0 2 0-15,0-2 8 16,4 1 64-16,0-4-32 0,0-5-48 15,0-1 40-15,-4-6-40 16,0-3-8-16,0-4-104 0,0 1 104 31,-12-7 8-31,0 3-344 0,0-5-128 16,-8 2 136-16,1 0-136 0,-2 1 112 16,2 2 144-16,3-3 136 15,4-3-265 1,3-6-1143-16,9-7-952 15,0-3-3394-15,9-3-671 0</inkml:trace>
  <inkml:trace contextRef="#ctx0" brushRef="#br1" timeOffset="121295.23">8208 10947 1616 0,'0'0'5857'0,"0"0"-4169"16,0 0-343 0,0 0 111-1,4-19-248-15,-1 13-159 16,-3-1-1-16,4 1-136 15,-4-3-152-15,4-1-248 16,-4-3-128-16,4-3-168 0,0-3 8 16,0-3-96-16,1-6 32 31,-2-4-72-31,5-3-72 0,-4-7 57 16,4-2-49-16,-4-3 24 0,0 5-48 0,-4 7 0 15,0 10 0-15,0 9-97 16,0 10-415-16,0 6-624 0,-8 0-1320 15,-8 9 607-15,0 10-495 16,4-3-3345-16</inkml:trace>
  <inkml:trace contextRef="#ctx0" brushRef="#br1" timeOffset="122520.26">8227 10528 416 0,'0'0'7177'16,"0"0"-4984"-16,0 0-1097 0,0 0-424 0,0 0-352 15,0 0-64-15,0 0-48 16,64-10-128-16,-48 10 56 0,-1 4 56 31,6 2 64-31,-1-3-16 16,3 3-48-16,5-2-40 15,4-1-16-15,4-3-136 0,8 0 80 0,8 0-16 0,-1 0-64 16,9-3 48-16,0-3-40 16,7-4-8-1,-3 0 48-15,0 1-40 16,-4-4 81-16,-4 7 95 16,-8-1 120-16,-5 4 0 0,2-3-104 31,-2 3 56-31,1 0-8 15,4-1-96 1,8 4 64-16,15-3-88 0,17 3-72 16,0 0 16-16,-13 0-8 15,-7 0-48-15,-16 0-8 16,4 3-8-16,7 4 8 0,-7-4 0 16,-4 3 0-1,-1-6-8-15,2 3 8 0,3 0-8 16,3-3 16-16,9 4-8 15,-4-1-8-15,3-3 8 16,1 3 0-16,-5-3 0 0,-3 0 48 31,-4 0-56-31,-8 0 8 16,0 0 0-16,-8 0-8 16,0-6 8-16,-1-1 0 0,1 1 0 15,4-3-8-15,0 2 0 16,4 1 48-16,3 3-48 15,5-4 0-15,-4 4 0 0,-4 3 8 32,0 0-8-32,0-3 0 0,-1 3 0 0,-2 0 32 15,-2 0-32-15,0 0 0 16,-6 0 0-16,3 0 0 16,-5-3 0-16,1-1 0 0,-4 4 0 15,4-3 40-15,0 1-32 16,-4-2-16 15,4 1 8-31,-1 0 0 0,1 0 0 16,0 3-8-16,-8-4 8 15,4 1 8-15,-4 3 0 0,0-3-8 16,0 3 8-16,-4-3-8 16,-9-1 0-16,-2 4-8 31,-2 0 8-31,-7-2 8 0,0 2-8 0,0 0 0 0,-4 0 16 15,0 0-16-15,0 0 0 16,0 0 8-16,5 0-8 0,-5 0 0 16,0 6 0-16,0 7 208 31,4 2-40-31,-4 8-40 0,0 5-8 16,0 1-56-16,0 6 104 0,0 3 136 15,0 0-160-15,0 3-24 0,-4 4-16 16,-5-1-8-1,5 3 56 1,-4 5-144-16,1 2 72 16,3 6-8-16,-5 4-72 0,1-1 8 0,1 4 96 31,3-1-96-31,-5 4-8 0,5 6-8 16,-7 16 8-16,-2 7 48 31,2-10-48-31,3-20 0 15,4-17-8-15,-5-18 8 0,6 8-8 16,-1 8 8-16,0 7 0 16,0-6 49-16,4 3-41 15,0-6-8-15,0-4 16 0,0-2 40 16,0-8-32-16,0-5 32 16,0-3-56-16,0-4 0 0,0-3-40 15,-4-6 40-15,0-4 0 16,-1-3-481-16,5-6-991 0,-3 0-976 15,3-15-1809 1</inkml:trace>
  <inkml:trace contextRef="#ctx0" brushRef="#br1" timeOffset="123469.32">10020 10376 1384 0,'0'0'5897'0,"0"0"-3800"15,0 0-241-15,0 0-312 16,0 0-448 0,0 0-359-16,0 0-89 0,0-13-136 15,0 7-48-15,5-1 72 16,-2-2 16-16,1-7-128 0,4 3-232 0,0-6-56 16,4-3 32-16,0-3-88 31,-1-7 16-31,6-3-24 0,-2-7-64 15,-2 4 56-15,-6-3-8 16,1 12-56-16,-4 11 0 16,-4 5-32-16,0 9-24 0,0 4-400 15,0 4-936-15,-8 15 272 16,-3 0-641-16,3-3-3240 16</inkml:trace>
  <inkml:trace contextRef="#ctx0" brushRef="#br1" timeOffset="124756.53">10120 10061 4240 0,'0'0'5033'0,"0"0"-4000"15,0 0-73-15,0 0 96 16,0 0-224-16,0 0-216 15,32-15-360-15,-28 11 49 0,3 4 183 16,-3-3-120-16,4 3-136 16,1-3-136-16,2 0-96 15,6-1 40-15,-2 4-32 0,9-3-8 32,0-3 8-32,8 3 0 15,0-7-8-15,0 1 8 16,4-4 56-16,3 0-48 0,-3 1-16 15,4-1 8-15,0 0-8 16,3 4 32-16,-2 2-32 16,-2 1 8-1,-3 0-8-15,4 3 56 16,0 3-48-16,4-4 56 0,4 4-64 0,3 0 8 16,1 0-8-16,4 0 0 15,-4 0 48-15,-5 0-48 16,-2 0 8-16,-6 0-8 0,-7 0 0 15,-4 0 32 1,0 0-32 0,-5 0 16-16,2 0-16 0,-1 0 32 0,7 0-24 15,1 0-8-15,4 0 72 16,0 0-64-16,4 0-8 0,0 0 8 31,-5 0-8-31,1 0 48 16,0 0-40-16,-8 0-8 0,4 0 0 15,-4 0 48-15,0 0-48 16,7 0 88-16,-3 0-32 16,5 0 56-16,-1 0-112 15,-1 0 0 1,1 0 24-16,4 0-16 16,-4 0-8-16,0 0 8 0,-4 0 0 15,0 0-8-15,-1 4 8 16,5-1-8-16,-4-3 0 0,4 3 8 15,3 0-8-15,-2 0 8 0,-1 0 0 16,-5-3-8 0,5 0 8-1,-4 0-8-15,0 0 40 0,0 0-40 16,-4 0 0-16,0 0 8 0,-4 0 0 31,4-3 0-31,-9 0 8 0,5 0-16 31,-4 0 8-31,0 0 0 16,-4-1-8-16,3 1 0 0,-2 0 8 16,-2 3-8-16,-6-3 8 15,3 0-8-15,-5-1 72 16,2 2-72-16,-1-2 0 0,-1 1 0 16,1 0 0-16,-3 0 0 15,-1-1 8-15,0 4-8 16,-4 0 16-16,0 0-8 0,0 0 24 15,0 0-32-15,0 7 0 16,0 5 16-16,0 4 296 0,0 7-48 31,0-1 184-15,0 6-168-16,-8 4-80 16,3 3-56-16,-3 0 56 0,1 9 73 15,-1-2-177-15,-1 5 40 16,-2 4 24-16,3 0-88 0,-1 3-56 0,-2 0 64 31,3 6-16-31,0 0 88 16,-4 4-152-16,0-4 96 0,0-3-16 15,0 4-72-15,0-4-8 16,0 0 64-16,4-3-64 16,-3 0 16-16,2-3 48 0,1-3-64 31,0-1 8-31,1-2 0 0,-2-1 0 0,1-2 8 15,1-1-8-15,3-6-8 16,-5 3 8-16,5-4-8 0,4 1 56 31,-4-3-48-31,4-3-8 0,0-4 8 16,0 0 0-16,0-2 40 16,4-4-32-1,0-7-16-15,1-2 0 16,-5-3-208-16,4-7-928 0,-4-10-969 15,0-6-2888-15</inkml:trace>
  <inkml:trace contextRef="#ctx0" brushRef="#br1" timeOffset="125627.54">8251 12690 5761 0,'0'0'8185'0,"0"0"-6064"0,0 0-537 15,0 0-15 1,0 0-649-16,0 0-384 16,0 0-240-16,56-82-96 0,-41 69-192 15,6 0-16-15,3 0-88 16,-1-2-664-16,5-1-832 0,9-10-1233 31,14-12-1496-31,-7 3-3457 16,-4 4 4546-16</inkml:trace>
  <inkml:trace contextRef="#ctx0" brushRef="#br1" timeOffset="125790.28">8900 12144 8665 0,'0'0'1401'31,"0"0"-929"-31,0 0-32 31,100-76-184-31,-72 57-128 0,-4 0-128 16,0 0-232-16,-5-1-424 0,2 5-737 15,3-7-1479-15,4 3 311 16</inkml:trace>
  <inkml:trace contextRef="#ctx0" brushRef="#br1" timeOffset="126877.32">9291 11846 1496 0,'0'0'2288'16,"0"0"2505"-16,0 0-3288 0,83-83-473 0,-66 67-96 16,-2-3 8-16,1 3-416 0,5 0-296 31,-6 0-48-31,5 1-176 15,5-1-8-15,2 3-376 32,-3-3 16-32,4 0 24 15,0 1 16-15,-4-5 216 0,4 1 104 16,0-3 0-16,-5 0 200 16,1 0 72-16,-4 3 328 15,0 0 25-15,0 3-137 0,0-3-32 16,4 3-112-16,3 0-160 0,5-3-64 15,1 0-120-15,-1 0-136 16,3 0-448-16,-3-4-609 16,-4 1 97-1,-5 3 560-15,1 0 384 0,-3 0 152 16,-6 3 392-16,5-3 208 16,-3 0 40-16,2-3-376 0,1 3-47 15,0-4-129-15,0 5-80 16,8-8-8 15,-4 7-32-31,0 3-305 0,-1 1-87 16,1 2 136-16,-3 3 240 15,-2 1 40-15,1-4 8 0,-3 0 104 16,6 0 24-16,-3 1 128 16,8-7-56-16,0 3-200 15,4-3 56-15,0-3-56 16,-4 3-616-16,0 0-408 0,0-1-384 15,-9 5-761-15,-3-1-303 16,-4 3 1792-16,4 3 528 0,-4-2 152 16,0-1 80-16,4 0 488 15,-1-2 1040-15,6-1-624 0,3-4-167 16,0-2-361 0,-1 3-192-16,1-3-40 15,0 3 8-15,-7 3-64 0,2 0-120 16,-6 4-48-16,2-4-112 15,-3 0-632 1,4-3-65-16,4 3-351 16,-4-3-320-1,4-4 728-15,4 1 456 16,-1-3 296-16,1 0 32 0,0-1 1168 16,4 1 0-16,0 0-200 15,-3 2-199-15,-2-2-105 47,1 3 184-47,0 3-304 0,0-1-128 0,4 5-208 0,4-1-8 16,4-3 48-16,3 0-128 15,1-3-80-15,0-1-64 0,-8 4 40 16,-4-3-32-16,-5 3-16 16,-6 0 56-16,-6 0 16 0,-3 0 64 15,4 3 16-15,0-3-144 16,1 3 96-1,2 3 8-15,1 0-96 0,4 4 40 16,0 0-39-16,0-1-9 16,3 1 80-16,-6 2-80 15,-2-3-8-15,2 1 72 16,-2 0-64-16,5-4 48 16,1 3-48-16,7-2 0 15,0-1 16-15,3 0-16 0,-4 0-8 16,1 1 56-16,-3-1-56 31,-5 1 0-31,-13-1 80 0,1 3 168 16,-8 1 168-16,0 5-320 15,0-2 0-15,-4 3-88 0,-3 3-8 0,3 0-192 16,4 0-336-16,-8 0-32 0,3 0-329 31,-6-3-799-31,3-1-304 0,-5 2-2049 16</inkml:trace>
  <inkml:trace contextRef="#ctx0" brushRef="#br1" timeOffset="127362.9">11782 9592 1616 0,'0'0'3000'0,"0"0"145"16,0 0-1512-16,0 0 15 0,0 0-176 31,0 0-88-31,0 0-127 16,-21-4-353-16,21 4 224 0,8 0 24 16,8-3-687-16,0 0-289 0,8-4-80 15,4 1-80 16,4 0-8-31,7 3 0 0,10-4 40 16,-2 1-48-16,5-3-8 16,0 2 8-16,-12-6 8 0,-1 4-8 15,-11-4 0-15,-8 0 8 16,-8 7-8-16,-4 3 0 16,-3 0 0-16,-5 3-8 0,0 0-64 15,0 0-120 1,3 12 96-16,-3 1 96 0,0 6 0 15,4 4 72-15,0 2-72 0,-4 6 264 16,4 1-104-16,0 6-64 16,5 1-8-16,-6-2-40 15,5 5 0 17,-4-4-16-32,0-3-32 15,0 0-152-15,-4-7-993 16,-4-2-1383-16,-4-17-2609 0</inkml:trace>
  <inkml:trace contextRef="#ctx0" brushRef="#br1" timeOffset="129684.14">11415 9249 5497 0,'0'0'2960'16,"0"0"-1511"-16,0 0 95 16,0 0-280-16,0 0-144 0,15-23 193 0,-15 20-305 31,0 0-8-31,0 3-24 16,0-3-311-16,0 3-281 15,0 0-304-15,-4 0-80 0,-7-3 0 16,-9 3-24-16,-4 0 24 0,-8 0 0 15,4 0 0-15,-4 9 0 16,4 4 0 0,9 6-152-16,-2 0 152 15,6 3 0-15,2 7 0 0,9-1-16 16,4 1-32 0,0-1 48-16,17-5 0 0,2-5-152 15,5-5-89-15,8-9 65 31,0-4 24-31,0 0-40 16,-4-17 112-16,-8-1 80 0,-5-11 56 16,-2-6-48-16,-9-3 64 15,-4-7 96-15,0-2 8 0,-4-7 24 0,-9-3 1 16,-2-3-105-16,-1-4 0 0,0 0-80 31,0 1 16-31,4 9 16 16,0 13-40-16,4 9 128 0,4 16 160 15,0 10 32-15,0 3-200 16,4 3-128 0,0 0 0-16,0 0-72 31,0 0-48-31,-3 9 120 0,3 7 0 16,0 6 8-16,0 3 216 0,0 7-112 15,7 7 32-15,13 2-8 16,4 3-48-16,8 7-16 0,-1 0-64 15,5 6-8 1,-4 0-64-16,0 0-1168 16,4 0-1481-16,-12-19-384 0,-4-9-3904 15</inkml:trace>
  <inkml:trace contextRef="#ctx0" brushRef="#br1" timeOffset="129853.37">11813 8864 10298 0,'0'0'2056'0,"0"0"-1080"0,0 0-344 32,0 0-327-32,0 0-305 15,0 0-777-15,0 0-3079 0</inkml:trace>
  <inkml:trace contextRef="#ctx0" brushRef="#br1" timeOffset="132945.4">6900 7229 10762 0,'0'0'2816'16,"0"0"-1487"-16,0 0-17 0,0 0 280 15,0-6-15-15,0-7-809 16,0-6-136-16,8-7-192 31,12-11-152-31,4-8 0 0,16-18 0 16,24-23-112-16,23-31-56 0,25-23-64 16,3-13 8-16,1-2-64 0,-24 15-56 0,-12 13 56 15,-25 32 48-15,-27 31-40 31,-12 36 56-31,-12 12-56 0,-4 6-16 16,0 7-72-16,-4 3-288 16,-20 0 280-16,-8 23-184 0,-15 36-288 15,6-1-1792 1,13-1-3282-16</inkml:trace>
  <inkml:trace contextRef="#ctx0" brushRef="#br1" timeOffset="133609.4">10395 6902 5673 0,'0'0'8273'0,"0"0"-7128"0,0-89-65 15,0 45 448-15,4-16-399 16,0-27-49-16,-4-17 216 15,0-14-776-15,0-2-96 0,-4 9-216 32,0 16-120-32,4 15-32 0,-5 23-56 0,5 19 8 15,0 13 72-15,0 8-80 0,0 11-72 16,0 6-1096-16,5 32-3241 16,7 9 1817-16,-5 1-3818 15</inkml:trace>
  <inkml:trace contextRef="#ctx0" brushRef="#br1" timeOffset="134364.5">12912 6458 9762 0,'0'0'2264'0,"0"0"-1032"0,0 0-175 15,0 0-161-15,0 0 256 16,-3-36-192-16,-9 21-440 16,-12-7 88-16,-12-4-263 0,-12-9-337 15,-20-15 160-15,-35-20-48 16,-37-29-112-16,-27-9 0 16,-4-3-8-16,-5 10 8 0,9 8 64 31,4 8-64-31,11 5-8 0,25 10 16 0,32 20 88 15,31 11 480-15,12 17-168 16,16 3-240-16,-4 1-24 16,4 1-152-16,8 4 16 0,16 7-16 15,8 6-72 1,4 0-592-16,20 16-1057 16,12 4-399-1,-1-2-3457-15</inkml:trace>
  <inkml:trace contextRef="#ctx0" brushRef="#br1" timeOffset="148877.75">10678 7671 1664 0,'4'-7'4073'0,"3"7"-2065"16,-7-3-111 0,4 3-577-16,-4 0-40 15,0 0 144-15,0 0 17 0,0 0-137 16,0 0-320-16,0 0-216 31,0 0-55-31,0 0-265 0,0 0-152 16,0 0-104-16,0 6-192 15,0 13 0-15,-4 10 328 0,-7 12 104 0,7 7-144 16,-9 9-112-16,6 3 24 0,-1 7-128 31,4-1-8-31,-1 1 40 16,5-6-96-16,0-4 64 0,0-6 8 15,0-13-80-15,0-6 16 16,0-10-8-16,0-7 40 0,0-5-40 0,0-7 0 16,5-3 32-1,-5 0-40 1,4 0-120-16,0-9-72 16,-4-7-704-16,4 0-560 0,-4-13-401 15,0 10-2952-15,0 4-4921 0</inkml:trace>
  <inkml:trace contextRef="#ctx0" brushRef="#br1" timeOffset="149115.99">10478 8274 5025 0,'0'0'4929'0,"0"0"-2737"16,0 0-760-16,0 0-415 15,0 0-161-15,0 0-160 0,0 0-352 16,0 0 296-16,0 0 64 16,13 69-392-16,-2-43-160 15,6 2-80-15,2-8-72 0,-3-5-368 32,4-2-1432-17,7-13-96-15,-2 0-2049 16,-1 0-1216-16</inkml:trace>
  <inkml:trace contextRef="#ctx0" brushRef="#br1" timeOffset="149300.84">10805 8128 4016 0,'0'0'6218'0,"0"0"-3690"16,0 0-1031-16,0 0-1017 0,0 0-320 16,-16 22 1096-16,0 3-32 15,-8 10-520-15,0 4-272 0,0-2-159 16,-3 2-89-16,-1-1-96 15,0-4-88 1,-4 8-160 0,4-10-1513-16,8-10-2568 15</inkml:trace>
  <inkml:trace contextRef="#ctx0" brushRef="#br1" timeOffset="152455.29">13406 6709 1720 0,'0'0'1200'0,"0"0"1169"0,0 0-1073 31,0 0-872-31,0 0 144 16,0 0 712-16,0 0-119 15,0 0-305-15,0-13-184 0,0 13 528 16,0 0 0-16,0 0-247 16,0 0-337-16,0 0-416 0,0 0-200 15,0 0-24-15,-3 0 24 16,-5 0 144-16,-4-3-64 15,0 3 8-15,0-7-72 16,-4 4 120-16,0-3-48 0,-4-4-32 16,0-3-48-16,0-2 40 15,0-2-48 17,1 2 8-32,2-4 40 15,-3 6-32-15,1-3-8 16,3 3 32-16,-4 1-40 0,0-1 0 0,-4 3 0 15,4 1 8-15,0 0-8 16,0 2 40-16,1-2-32 16,-2 2-16-16,-3 7-16 15,0-3 24-15,5 3 0 16,-9 0-8-16,4 3-112 0,-4 10 120 16,0 0-56-16,-4 2 40 15,0 2-40-15,-4 1 56 0,5 8 0 31,-5-1-64-31,4 4 64 16,0 3-8-16,4 6 0 16,0 0-8-16,0 0 8 15,8 3 0-15,5 0 8 0,-2 1 0 16,6-1 0-16,3 0 8 16,3 1-8-16,-3-1 0 0,8 4 0 31,0-1-8-31,0 1 8 15,0-1 0-15,8 0 0 0,8-6 0 16,9 0 0-16,-1 0 0 0,3-6 8 16,6 0 72-16,-2-4-24 15,5-2-56 1,-4-4 0-16,4-6 48 16,-1 0-40-16,1-7 0 0,0 1 48 0,4-7-56 15,-4 1 56-15,4-4-56 16,-1 0 0-16,-2 0 72 0,-2-7-72 31,-3-3-16-31,4 1 8 16,-8-4 0-16,0 0-8 15,-4 1 16-15,-5-1 0 16,5 1 0-16,-3-1 40 0,-2 0-32 16,1 0-8-16,4-2 0 15,0-1 8 1,-4 0 8-16,0-4-16 15,-1-2 48-15,-2 0-32 16,-6-3 56-16,2-7-16 0,-9-6-40 16,0 0 264-16,0-10-176 15,-4 4 16-15,0-7 32 0,0 0 0 16,-4-3-104 0,-4-3 40-16,-1-3-80 15,-6-1 144-15,-2 4 104 16,-2 3 80-16,-9 7-63 0,-8 8-225 15,-4 2-40-15,0 8 8 0,-3 4-16 0,2 5-24 32,6 8-833-32,-9 12-1103 15,12 0-1969-15,4 0-2976 0</inkml:trace>
  <inkml:trace contextRef="#ctx0" brushRef="#br1" timeOffset="154729.65">5968 11519 1304 0,'0'0'4385'15,"0"0"-3425"-15,0 0 288 0,0 0-168 0,-24-73-215 16,20 63 287-16,4 4-224 31,0 2-152-31,0 1-176 16,0 3-112-16,0 0-31 0,0 0-249 31,0 0-208-31,0 0-8 0,0 10 8 16,0 5 80-16,0 8 56 15,0-1 32-15,8 10 16 16,8 0 8 0,4 3 112-16,8-1-120 0,0 1-40 15,7 4 64-15,6-4-96 16,2 3 96-16,1 0-32 0,0 0-16 0,3 3-16 15,2 1-96-15,-10 2-40 32,9-3 96-32,-8 7-96 0,3-4 72 15,2 4-16-15,-6-1 184 16,6 1 8-16,2-3-136 0,1 2-40 16,-1-2 64-1,6 2-136-15,-1 1 80 0,-5 3-48 31,1 3-32-31,3 0 32 16,-2 0-32-16,-1 3-8 0,-1-3 64 16,1-4-64-16,0-2 8 15,4-7 48-15,8 4-56 0,3-7 88 16,9 3 168-16,0-3-7 16,3 0-17-1,-3 7-176-15,-9-1 8 0,-3 1-64 16,-12 2 0-16,-4-2 64 15,-7-1-64-15,-6-3 0 16,1-2 0-16,-5-4 0 0,6-1 0 16,-1-2 0-1,7 0 0-15,1 3 120 0,4 3 48 16,7 3-112-16,2 1 40 16,3 5-96-16,-5-3 48 15,1 4-40-15,-4-7-8 0,-1 1 72 16,-6-4-72-16,-2 0 0 31,1 0 32-31,0-3-24 16,-4 0-16-16,0 0 8 0,0-3 0 15,3-1 8-15,1-2-8 16,0 6 0-16,0-6 104 16,-1 2-104-16,-2-2-8 0,-5-1 8 31,0-2 0-31,0-1 0 0,3 1 0 0,-3-1 0 15,4-3 48-15,3 1-48 16,-3 2 8-16,5-3 40 16,-6 0-40-16,-3 0 0 0,-4 1 32 15,-4-1-40 1,-5 0 0 0,-6 0 0-16,-1-2 160 15,-1-1 96-15,2-4-24 16,-6 5 72-16,5-5-184 15,-3-2-72-15,-2 0 48 0,5-7-8 16,-8 0-8-16,1-2 0 31,-1-4-72-31,-4 0 80 0,0 0-40 16,0 0-48-16,0 0 0 0,0-13-840 0,-9-9-1128 16,1-4-1161-16,0 4-5873 15</inkml:trace>
  <inkml:trace contextRef="#ctx0" brushRef="#br1" timeOffset="163882.94">6865 8140 2864 0,'0'0'8418'0,"0"0"-6274"0,0 0-1319 16,0 0-473-16,7 0 424 15,1 0 272-15,8-6-80 0,5 3-224 31,11 0-103-31,7-4-1 16,8-2 144-16,9-4-200 0,8 4-72 0,0-4-240 16,-8 0-112-16,-4 3-40 15,-17 5-72 1,-7-2-48-16,-7 1 56 0,-14 6-56 31,-3-4-8-31,4 4-392 16,8-6-560-16,0 3-1569 0,4-3-2880 15</inkml:trace>
  <inkml:trace contextRef="#ctx0" brushRef="#br1" timeOffset="164738.26">10661 7829 3016 0,'0'0'5689'0,"0"0"-3440"0,0 0-1177 15,0 0-48-15,0 0 513 16,0 0 223-16,0 0-328 16,0 0-271-16,-4 0-41 15,4 0-248 1,8 0-184-16,5 0-320 16,10-9-160-16,1-1-120 15,12-3-40-15,8 1 0 0,0-1 16 16,8 1-56-16,-9-1-8 0,5 3 0 15,-16 4 8-15,-8 0 0 16,-8 2 0 0,-12 1-8-16,-1 3-48 15,-3 0-280-15,0 0-280 0,0 0-576 16,0 0-433-16,0 10 9 16,0-1-2729-1,13-3-5737-15</inkml:trace>
  <inkml:trace contextRef="#ctx0" brushRef="#br1" timeOffset="165524.59">12961 7489 1800 0,'0'0'8970'0,"0"0"-6370"0,0 0-1767 16,0 0-681-16,0 0 184 0,-17 10 512 16,17-10-56-16,0 0-200 15,0 0-24-15,0 0 184 0,0 0 41 31,9 0-225-31,10 0 80 16,1 0-176-16,12 0-152 16,4 0-136-16,4-10-128 0,4 7 64 15,-1-3-72-15,2 3-48 16,-6 0 8-16,-7 0-16 16,-12 3 8-16,-4 0-96 0,-8 0-224 15,-8 0-264-15,0 0-440 16,0 0-809-16,-20 0-567 0,0 0-153 15,-4 0-8009 1</inkml:trace>
  <inkml:trace contextRef="#ctx0" brushRef="#br1" timeOffset="165771.94">12916 7610 3808 0,'0'0'1601'0,"0"0"2335"31,0 0-2719-31,0 0-297 16,0 0 240-16,0 0 241 15,97-3-641-15,-65 0-336 0,3-4-8 16,5 1-168-16,-4 0-80 0,-1-1-112 16,-7 4-56-1,-4 0 0 1,-7 0-920-16,-10 3-1081 15,-7-4-2040-15</inkml:trace>
  <inkml:trace contextRef="#ctx0" brushRef="#br1" timeOffset="175950.01">6649 6715 3936 0,'0'0'6794'15,"0"0"-5594"-15,0-4-432 31,0 4-272-15,0 0 128-16,0 0 65 0,0 0-265 16,0 0-296-16,0 0-120 15,8 7 0-15,0 9 104 16,4 3 264-16,0 3-104 0,-4 7-72 0,0-1-80 16,0-2-32-16,0-1 64 31,-1-2-144-31,-2-8 40 0,3-5 0 15,0-4 8-15,-1-6 72 16,6 0 168-16,6-16 368 0,9-12-144 16,9-13-344-16,6-20-48 15,13-21 24-15,-8 2 9 16,-4 7-49 0,-8 13-16-1,-12 12-32-15,4 4 40 0,-5-1-96 16,-7 10 96-16,-4 10 16 15,-3 9-56-15,-5 3 8 0,-1 7-72 16,-3 3-8-16,0 3-152 31,0 0-1097-31,4 9-815 0,-4 4-57 16,0 3-2223-16</inkml:trace>
  <inkml:trace contextRef="#ctx0" brushRef="#br1" timeOffset="176914.72">10263 6452 10402 0,'0'0'2088'16,"0"0"-616"-16,0 0-663 15,0 0 127-15,0 0 184 0,0 0-528 31,9-7-376-31,-6 7-216 16,5 7-56-16,-4 11 56 0,8 5 48 16,0 8-40-16,-4 8 112 0,3-2-112 15,-2 2 8-15,-1-1 88 16,-1-10-96 0,6-5 40-16,-1-8-40 15,4-5 0-15,3-7 104 16,2-3-112-16,7-3 48 0,7-19 8 0,-3-7-56 15,4-9 48-15,-1-6-40 0,6-11-8 16,-5-1 96-16,3-1-96 31,-3 2 0-31,-4 8 8 16,-8 8 0-16,-4 8 88 0,-8 12 24 16,-4 3-56-16,0 10 16 15,-4 2-80-15,0 1-248 16,-4 3-1144-16,4 3-1272 0,0 7-25 31,-1-3-7697-31</inkml:trace>
  <inkml:trace contextRef="#ctx0" brushRef="#br1" timeOffset="178318.14">13383 6622 6889 0,'0'0'1712'0,"0"0"-815"0,0 0-641 31,0 0-136-31,0 0 344 16,0 0 232-1,0 0 136-15,0 0-240 0,-76-85 24 16,64 76 168-16,-8-1-279 16,0-3-97-16,1 7-184 15,-6-4-64-15,-2 4 16 16,-1 0 40-16,-4 3-112 15,0-1 16-15,-4 4-120 16,4 0 0-16,-7 0 0 0,2 10-88 16,1 3 88-16,-3 3-56 15,7-4 48-15,0 7 0 0,0 0-80 32,4 3 88-32,4 1 48 15,5 2-48-15,-1 0 72 0,3 4-64 16,2-3-8-16,2-1 72 15,6 0 8-15,-1 1 88 16,4-1-16-16,0 4-32 0,4-1 32 31,0 4-64-31,0 0 8 16,0 6 64-16,8 0-152 0,3 7 40 16,2-1-24-16,-1 3 24 15,4 1-40-15,-1-4 0 0,2 1-8 16,-2-7 56-16,5-6-56 15,-4-4 0 1,0-2 8 0,5-7 0-16,-6 0 0 15,9 0 40-15,-5-6-48 0,6-1 72 16,-1 1-64-16,4-4-8 16,0-2 0-16,0-1 64 0,0 1-64 15,0-7 0-15,-5 3-80 16,-3-3 0-16,4 0-24 0,-5 0 32 15,6-3-8-15,-1-10 32 0,4 0 48 16,0 0-8-16,3-2-40 16,-3-5 40-1,0 2 8 1,4 2 0-16,-4-4-8 16,-5-2 8-16,2 0 0 0,-1 0 0 15,0-6 0-15,-9-7 0 16,5 3 0-16,-4-7 0 15,0 2 0-15,0-2 0 0,4 1 0 16,-4 0-8 0,-4 3-8-16,3 4 16 0,-6-4 16 15,-5 6-16-15,-4 0 56 0,0-2 112 16,-4 2-16-16,-8-6 24 16,-8 0-128-16,-4-3 128 15,-8-3-8 16,0 3-168-31,-7-4-16 16,-5 7 16-16,-4 4 48 0,0 8-48 16,-4 5-312-16,-16 11-936 15,12 7-568-15,5 0-3962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12:0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2 4127 6889 0,'0'-3'3121'32,"0"3"-1985"-32,0-3-680 15,0 3-296-15,0 0 248 16,0 0 384-16,0 0 48 0,0 0-247 15,0 0-201-15,0 0 0 16,0 0-128-16,0 0 0 16,0 0 8-16,0 0 40 0,0 0-64 15,0 0 16-15,0 0-88 16,0 0 0-16,0 0-96 16,0 0-8-16,0 0 8 0,0 0-8 31,4 0 56-31,4 0-32 0,4 0-16 31,3 0 40-31,6 0-56 16,-1 0-56-16,-1 0 96 0,5 0-56 15,-3 0-40-15,3 0 0 0,-5 0 0 16,-3 0 40-16,4 0-40 16,-4 0-8-16,-1 0 56 15,2 0-56-15,-1 0 0 16,0 0 8-16,4 3 64 15,3-3-64-15,-3 3 8 0,8-3 32 16,0 0 32-16,4 0-72 16,0 0 40-16,4 0 8 0,-1 0-40 15,-3 0-8 1,-4 0-8-16,0 0 8 0,0 0 8 16,-4 0-8-16,0 0 0 15,-4 0 40-15,4 0-48 0,-4 0 0 31,8 0 0-31,-5 0 8 16,5 0-8 0,0 0 0-16,4-3 0 15,0 0 57-15,4 0-57 16,0-1 0-16,0 2 8 0,0-2 0 0,-1 4 40 16,-3 0-40-16,-4 0-8 15,4 0 64-15,-8 0-64 16,0 0 0-1,-4 0 0-15,-4 0 0 0,-1 0 8 16,6 4-8-16,3-4 8 0,-1 2 24 16,5-2-32-16,4 0-8 15,0 0 8-15,4 4 8 0,-4-4 0 32,0 0-8-32,0 3 8 15,0-3-8-15,0 0 0 16,-4 0 0-16,-1 3 0 15,-3 0 0 1,0 0 0-16,0 1 0 16,0-4 0-16,-5 3 8 15,5 0-8-15,4 0 0 0,0-3-8 16,0 3 8-16,8-3 0 16,0 0 0-16,-1 3 0 0,6-3-8 15,-1 0 8-15,-5 4 0 0,1-1 8 16,-4-3-8-16,-4 3 0 15,-8 0 0 1,-1 3-8-16,2-6 8 16,-1 7-8-16,-1-4 8 15,5 0 8-15,8-3 0 16,0 0 0-16,8 0 32 31,0 0-32-31,3 0-8 0,2 0 0 16,-6 3 0-16,-7-3 0 15,-4 4 0-15,-4-1 0 16,-4 3-8-16,-4-3 8 0,-4 0 0 16,4 1 0-16,3-1 0 0,5 0 8 0,4 0-8 15,4 0 0 1,4 1 8-16,8-4 0 16,-4 6 0-16,-1-3-8 15,2 0 0-15,-5 0 0 0,-4 4-40 16,-4-4 32-16,-4 0 8 15,-1 0 0-15,1 0 0 0,0-3 0 16,4 0 8 0,4 3-8-16,4-3 8 15,-1 0-8-15,1 0 40 16,-4 0-40-16,0 0 0 0,-1 0 0 16,-6 0 0 15,-1 0 8-31,-4 0-8 15,-5 0 0-15,2 0 0 0,-6-3 0 16,6 3 0-16,-2-6 8 16,6 3-8-16,2 0 0 0,5-4 0 15,0 4-176-15,0-3-521 16,0-4-495-16,-4-6-1128 16,-4 1-4794-1,-8-2-454-15</inkml:trace>
  <inkml:trace contextRef="#ctx0" brushRef="#br0" timeOffset="416.59">7310 3937 7217 0,'0'0'6553'0,"0"0"-4888"31,0 0-201-31,0 0-720 0,0 0-24 16,0 0 169-16,13-25-473 15,-13 25-416 1,0 0-496-16,0 0-1449 0,-8 0-983 15,-4 6-1489-15,4 3-4977 16</inkml:trace>
  <inkml:trace contextRef="#ctx0" brushRef="#br0" timeOffset="585.79">7259 4080 5393 0,'0'0'4561'0,"0"0"-3905"31,0 0-144-31,0 0 144 0,0 0 576 16,0 0-55-16,0 0-625 16,0 3-360-16,0-3-192 0,-4 0-1777 0,-1-3-5760 15</inkml:trace>
  <inkml:trace contextRef="#ctx0" brushRef="#br0" timeOffset="18930.41">3175 7667 3144 0,'0'-9'2833'0,"0"-1"-1425"0,4 1-344 0,-4-1-440 16,4-2-47-16,-4 5 175 31,3 1 64-31,-3 3 16 16,5-3-256-16,-5 2 16 0,4 1 24 15,-4 3-143-15,0 0-193 0,0 0-24 16,0 0-160-16,0 0-88 16,0 0-8-16,0 0-40 15,0 0 32 1,0 3-40-16,0 10 48 0,0 0 0 15,0-1 0-15,0 4 0 16,0 3 16-16,0 6 88 0,0-2-8 16,-4 2-8-1,-4 4 0-15,4-4-80 32,0 4 72-32,0-4-72 0,0 4 64 15,0 3-64-15,0-4 72 16,-4 4-8-16,4 3-56 0,-4 0 88 15,4 3-104-15,0 3 0 16,-4-3 8-16,4 4 56 16,-4-1-64-16,4 0 8 15,-3-3 0-15,-2 0 64 0,1 0-72 16,4-6 8-16,-3 3 0 16,3 0 0-16,-1-3-8 0,-3 3 8 15,4 0-8-15,4-1 8 16,-3 1 0-1,3 0-8-15,0 0 72 0,0 3-72 16,0 0 0-16,0 1 64 16,0-2-56-16,0 2 32 0,0-1-40 15,0 0 0-15,0 0-16 16,-4 0 16 15,0-3 0-31,0 0 8 0,-1 3-8 16,1-3 0-16,0 3 0 15,1 3 0-15,3 0 8 0,-4 1-8 16,4 2 0-16,0-2 64 16,0-1 48-16,0-3-40 31,0-3 88-31,0 0-96 0,0-1 48 0,0 2-64 0,0-1 72 16,0 0 48-16,0 0-104 15,0 2 48-15,0-2 88 0,0 0-48 16,0 0 0-16,0 0-48 31,0 0 56-31,0 0 24 0,0 0-96 16,0-3 88-1,-4 2 177-15,4-2-33 16,-8 0-32-16,3-3-88 0,1-1-32 16,1 1 32-16,-5-1-72 15,4 1 56 1,-5 0-16-1,5 2-56-15,-3 1 48 0,-5 3-40 0,3 0 56 16,-2 0 24-16,3 3-88 0,0-3-8 16,-4-6 144-16,8 2-136 15,0-2-56-15,0-4 8 32,-3 1-56-32,2-1 96 0,1 0-56 15,0 1 16-15,0-1-8 16,0 0-40-16,0 4 72 0,1-4-40 0,-2 1 0 0,1 3-40 15,0-4 0-15,0 4-8 32,4-4 80-32,-4 4-72 0,4-4-8 15,0-3 0-15,-3 0 0 16,3 4 0-16,-4-4 0 0,0 3 0 16,-5-2 0-1,5 2 0-15,0-3 0 16,1 1 0-1,3-1 0 1,-4 0 40-16,4 0-40 0,0-3 0 16,0 4 32-16,0-1-32 15,0-3 0-15,0 3 0 0,0 0 0 16,0-3 8-16,-4 3-8 0,4 4 0 31,-4-7 32-31,4 3-32 0,-5 0-8 31,5-2 8-31,-4-2 0 16,4 1 8-16,-4-2-8 0,4-2 0 16,0-2 8-1,-3 0-8-15,3-1-72 0,0 1-168 16,0 0-128-16,0-1 0 0,0-2-160 16,0-4-72-16,0 4-200 15,0-1-529-15,0-2-111 16,-4 2 264-16,0-3 128 0,4 4 544 15,-4 0 375-15,4-1 129 16,-9-3 8 0,9 4 89-16,-4-3 39 0,1-2 40 15,3-1-56-15,-4-1 56 0,4 0 72 16,0 0 8-16,0 1 72 16,0-4-104-16,0 6-152 0,0 0 40 46,0-3-48-46,0 7 48 0,4-4 72 16,-4 4 40-16,3-4-8 16,1 1-56-16,1-1-24 15,3-3 16-15,0 0-104 0,3-3-48 16,2 3-128-16,2-3 8 16,2 0 24-1,-2 3 16-15,5-3 24 0,-3 0 48 0,2 0-40 16,1 0 48-16,4 0 0 15,3 0 8-15,1 0 8 0,4-3 112 16,0 0-48-16,5 0 160 31,-2-3-40-31,-3 6-104 16,0-3 16-16,0-1-104 0,-4 4 56 0,-4 0-56 16,3-3-8-16,-3 3 40 0,0 0-40 15,0-3 0-15,0 0 40 0,3 3-32 31,6-4 16-31,3 2 72 16,4-2 8-16,-1 1 120 0,5 0-80 31,0 3-64-31,0 0 32 16,0 0-112-16,-5 0 8 0,2 0-8 16,-5 0 0-16,-1 0 8 31,5 0-8-16,-5 0 0-15,6 0 0 0,2-3 0 16,-3 3 0-16,8-3 8 0,-1 3-8 16,2 0 0-16,-6-4-8 0,5 1 0 15,1 3-40-15,-6-6-32 16,0 3 16-16,6-4 64 0,-1 1 0 16,-1 3 0-16,1-3 0 15,4 3 8-15,-4 3 72 16,-1 0-72-1,-2 0 0-15,-6 0 40 0,1 0-48 0,0 0 0 32,4 0 0-32,-9 0 0 15,10 0 0-15,-6 0 8 0,5-7 56 16,4 4 145-16,-5 0-65 16,9-1 24-16,1 1 8 15,2 3-96-15,0 0 16 0,5 0-80 16,-4 0 32-1,0 0 64-15,4 0-64 0,0 0-32 16,-4 0 104-16,4 0 48 16,-5 0 40-16,1 3-48 15,0-3 48-15,0 4 56 0,0-4-144 16,-2 0 56 0,2 0-40-16,4 0-16 0,0 0-48 15,4 0-72-15,-1 0 8 16,1-7 88-16,0-2-88 15,-1 2-8-15,2-2 0 0,-5 0 0 32,-1-4 24-32,1 3-16 15,-1 1 0-15,1-4 0 16,0 0 0-16,0 1-8 0,4-1 8 16,-1 0-8-16,5 4 0 15,-3-4 0-15,-7 0 0 16,-2 3 0-1,-4-2 0-15,1 2 0 16,-2-2 8-16,-3-1-8 0,4 3 0 0,-5-2 0 16,5-1 0-16,1 1 16 15,-2 2-16-15,1-3-16 16,0 1 16-16,3 2-104 0,1 1 24 16,-4 2 16-1,-5 1 56 1,-2-1 0-1,-6 5-48-15,-3-2-24 0,0-2 72 16,-5 3-32-16,6-4 32 16,-1 1 8-16,-1 0-8 0,9-1-144 15,0 1-112-15,0 3-32 32,4-4 0-32,-9 1 8 15,10 3 88-15,-10 0 72 0,1-1 112 0,0 1 16 0,0 0 0 16,-4-3 0-16,-1 2 0 15,1-2 0-15,0 0-8 0,0-1 8 32,0 1 8-32,0-1 0 15,-1 2-8-15,5-5 0 0,-8 3 16 16,1 1-16 0,-6 0 0-16,-3-1 0 15,0-2 0-15,-9 3 0 0,2-4 0 16,-6-3-56-1,2 1 56 1,-5-4-88-16,3-3 32 16,-2-3 48-16,-1-4 8 0,3-2-8 0,-2-1 8 15,2 1 0-15,-3 2 0 0,5 4 16 16,-2 3 160-16,1-3 112 31,0 2-56-31,0-2 80 16,4 0 72-16,-4-7-168 0,8 4-40 15,-8-7-72-15,4 0-56 16,3-3 24-16,-2 1-72 0,-2-1 8 0,-2 3 48 0,-2-3 144 31,1 6-64-31,-3-2-32 16,-2 2 56-16,-3-3 32 0,0 0-56 16,5 1-64-16,-1-4 72 15,-1 0-80-15,1 0-16 0,1-3-40 16,2 0-8-1,1-3 64 1,-3 3-64 0,2-1 0-16,-3 4 16 15,4 0-8-15,-4 1-8 0,0 5 16 16,-4-3-16-16,0 1 8 0,0-1-8 16,-4 3 0-16,0-6 32 15,0 7-32 1,0-4-8-16,0 1 8 15,-4-1 0-15,-4 0 0 0,0 3 0 16,0 1 0-16,0-4 32 16,4 3-32-16,0-6 0 0,0 0 0 15,4-2 0-15,0-2 16 32,0-2-8-32,0-3-8 15,4-1 48-15,0 4-48 0,5 3 0 16,-6 3 8-16,1 3-8 15,-4 0 16-15,0 4-16 0,4-1 8 16,0-2 0-16,-4 2-8 31,4-6 0-31,4 3 8 0,-8 0 8 16,4-3-16-16,-4 1 0 0,0 2 0 16,0-3 8-16,0 3-8 15,0-3-8-15,0 3 8 0,0 1 0 0,0-1-8 31,-4-3 0-31,4 0 8 16,0 3 0-16,0-2 0 0,0-1 0 16,4 3-8-16,4-3 8 15,-4-3 0-15,4 0 8 0,-4-4-8 16,4 1 8-16,-4 3-8 31,-4 0 0-31,0 6-8 0,4 1 8 16,-4 2-48-1,0 3-8 1,0 4-80-16,0-3-16 16,0-1 40-16,4 1 56 0,0 0 48 15,-1-1-40-15,1-2 48 16,0 2-8-16,-4 4 8 16,0 0-8-16,0 0 0 0,0 0 8 15,0 2-8-15,0 1 8 0,0-3-40 16,5 0 40-16,-5-1 0 0,4 1 0 15,0 0 0 1,0-6-48-16,-1-1 48 16,-3-3 8-16,0-3-8 15,0-3-48-15,4 0 32 0,0 3 16 32,5-3-8-32,2 0 16 0,6-3-16 15,-2-4 8-15,6 1-56 31,-2 3 56-31,-3 6-8 0,0 6 8 16,-4 7-8-16,-4 3 8 0,-4 0 0 16,-4 3-88-16,0-3-64 15,0 3 152-15,0-6-48 0,-8-1 48 0,-3-2-240 32,2 3-80-32,1 0 280 15,-3 3 32-15,2 3 16 0,5 3 24 16,0 7-32-16,-4-1-64 15,5 1 56-15,-6 3-136 16,-3-1 56 0,1 2 24-16,-6 2-8 15,-7-4 72-15,1 4-120 16,-9 0 72-16,-4 0 48 16,-4 0-8-16,-3 6 0 0,-2 1 0 15,2-4-40-15,-2 3 48 16,6 1 0-16,-1-7-8 15,-4 3 8 1,0-3 8-16,1 0-8 16,-9 0 0-16,0 0 0 0,1 0 8 0,-5-6-8 15,-4-1 0-15,4 1-8 16,0-3 8-16,4 2-8 16,-7-3 8-16,3 4-8 15,0-6 8-15,-4 2 0 31,0 0 0-31,1 1 0 0,-1-1 0 16,-4 1-8-16,0-1 8 16,-3 1-8-16,-1-1 0 15,5 1 8-15,-2-1 0 0,1 0-72 16,1 4 64 0,3-3-8-16,0-1-32 0,5 4 40 15,-1-4-8-15,4 4-56 0,0 3 24 16,5 0 48-16,-2-3 8 15,2 6-8-15,-1-4 8 16,-3-2-8 0,-1 3 0-16,-4-1 0 15,-4-2 0-15,-4 3 0 0,0-3 0 16,1-1-8-16,-5 4 0 0,5-3 0 16,-1 2 8-16,4 4 0 15,-4 0-40-15,5-3 32 16,-1 3 8-1,0 0 0-15,4 0-8 16,0 0 8-16,0-3-8 16,5 3 8-16,3 0-48 15,-5 0 40-15,2 0-48 16,3 0 40-16,-4 0 0 0,1 0 16 31,-5 0-8-31,0 0-8 16,4 0 8-16,1 0 0 0,-1 0 8 15,8 3-8-15,0 0 8 0,4 7-8 0,1 0 8 32,-2-1-8-32,5 1-8 15,1 3 8-15,-5-7 8 0,0 0-8 16,-4 0 8-16,1 1-8 16,-9-7 8-16,3 3 0 0,-2 0 0 15,-1-3 0-15,0 3 0 0,1-3 0 16,3 0 0-16,0 0 0 15,0 3 0 1,9-3 0-16,-6 0 8 16,6 4-8-16,3-4 0 0,0 3-8 15,1-3 8-15,-2 0 0 16,1 3 8 0,1-3 32-16,-1 3-40 0,-4-3 0 31,4 3-8-31,-4-3 8 15,8 4 0-15,0-2 0 0,1 2-40 16,3 2 40-16,0 1 0 16,0-4 0-16,0 0 0 15,0 3 0-15,-4-3 0 16,0 0 0-16,0 1 0 0,-4-1 8 16,1 0-8-16,3 0 0 15,-4 1-8-15,8-4 16 0,-4 2-8 16,4 5 0-16,0-4 0 15,0-3-8-15,4 3 8 0,1 4-8 32,3-4 8-17,0 3-8-15,0 0 8 16,0-2 0-16,0 5-8 0,1-2 8 16,-2-1 0-16,-3 0 0 15,1 1-8-15,-5-1 16 16,0 1-16-16,0-5 8 15,4 8 0-15,-4-4 0 16,9 1 0-16,-2 2-8 0,1 1 0 16,-4 0 8-16,9-1-8 15,-2-3 0-15,2 1 0 16,2 2 8-16,2-3 0 0,7 4-40 31,-4-4 32-31,4 4 8 16,-1-4-8-16,1 1 0 15,4 2-56-15,-3 0 64 0,3 4-8 16,-8-3 8-16,0 6 40 16,-1 3 8-16,-6-3 32 0,2 3 56 31,-2 3-8-31,-1-3-72 16,4 3 16-16,4-3-64 0,1 3 88 15,7 4-24-15,-5-1 32 0,5 1 0 16,0-1 16-16,0 0-24 15,0-6-48-15,0 1-48 16,0 2 48-16,0-3-48 16,0 0 0-16,-8 0 104 15,4 0-32-15,-7 0 8 0,2 0-64 16,5 0-8-16,-4 0 40 16,5-3-48-16,-5 3 0 0,3 0 64 31,5 3-64-31,-4 1-152 15,-11 5-728-15,-6 1-2073 0,6-10-5817 16</inkml:trace>
  <inkml:trace contextRef="#ctx0" brushRef="#br0" timeOffset="20252.62">1749 8794 2920 0,'0'0'10850'0,"0"0"-8545"16,0-19-913-16,8 16-496 0,-5-3-79 0,10 3-177 15,-1 0-304 1,-1-1-192-16,5 1-16 16,5 3-48-16,-2 0 40 15,-3 0-56-15,0 0-56 16,0 7-8-16,-8 2-40 0,0 4 40 15,-8 2 72 1,0 5 192 0,0 2 0-16,-12 3 200 15,-8-3-48-15,-4 7-32 0,-3-4-168 32,-1 1 8-32,8-4-136 15,-1-6-32-15,6-3 16 0,11-4-72 16,4-2-48-16,0-1 48 15,4-3 56-15,15 0 56 0,9 1-16 16,9-4-87-16,2 0 71 16,5 0-80-16,-5 0-145 0,-6 0-231 0,-6 0-488 15,-7-4-312-15,-3-8-632 16,-9-20-2049 0,-5 3-3313-16,-3-3-903 0</inkml:trace>
  <inkml:trace contextRef="#ctx0" brushRef="#br0" timeOffset="20515.66">2099 8738 12346 0,'0'0'4473'31,"0"0"-3161"-31,0 0-255 16,0 0-97-16,0 0-232 0,0 0-424 16,0 0-96-16,0 22 16 15,0-7-128-15,13 7 0 0,2 1-24 16,5-4-64-16,0 3 0 31,4-3 48-31,-8 0-56 16,3 0 8-16,-6-3-8 0,-5 3 0 15,-4-3-48-15,-4 0-48 0,-16 0-200 0,-12 0-336 16,-4-4-768-16,-28-12-2401 16,12 0-1360-1,5 0-5273 1</inkml:trace>
  <inkml:trace contextRef="#ctx0" brushRef="#br0" timeOffset="20669">2075 8655 12002 0,'0'0'2777'15,"0"0"-1889"-15,112-35 240 16,-56 22 64-16,-4 1-656 0,3 5-536 0,-3 1-384 0,-20 3-2144 15,-12 3-6322-15</inkml:trace>
  <inkml:trace contextRef="#ctx0" brushRef="#br0" timeOffset="21887.89">6079 12414 12634 0,'0'0'3209'0,"0"0"-1889"0,0 0-552 15,0 0-344 1,0 0 225-16,0 0-137 16,108-3-200-16,-80 13-232 0,0-1 96 0,0 7-16 15,-9-4-112-15,-6 8-40 16,-9-1 64-16,-4 3-24 16,-8 3 128-1,-16 0 360-15,-8 1-48 31,-8 0-88-31,4-4-96 0,8 0-88 16,5-7-72-16,10 2-96 16,9-8-48-16,4 0 8 0,21 1 48 15,14-3 136-15,13-1-80 0,8 0-112 16,3 1 0 0,1-4-480-16,-8 0-440 0,4-3-664 15,-16-3-2889-15,-4-10-5313 0</inkml:trace>
  <inkml:trace contextRef="#ctx0" brushRef="#br0" timeOffset="22157.14">6649 12509 5633 0,'0'0'11202'0,"0"0"-9458"16,0 0-447-16,0 0-97 15,0 0-616-15,0 0-232 0,-24 16 144 47,24 6-168-47,13 4-160 0,10 2-32 16,9 1-24-16,3-1-32 15,6 4-24-15,-9-3-48 16,-4-4-8-16,-13 0 0 0,-6-2-144 0,-9-1-56 16,-13-6-112-1,-11 0-168 1,-8-4-472-16,-11-12-872 0,-13-3-1321 0,9-19-3448 15,6-3-2689-15</inkml:trace>
  <inkml:trace contextRef="#ctx0" brushRef="#br0" timeOffset="22319.4">6777 12487 8513 0,'0'0'8114'16,"0"0"-6778"-16,84-13-543 0,-41 10 111 15,-3 3-616-15,4-3-288 0,-4-7-872 32,-12 1-4474-32,-12-4-7352 15</inkml:trace>
  <inkml:trace contextRef="#ctx0" brushRef="#br0" timeOffset="36755.37">3203 9458 7193 0,'0'0'1456'0,"0"0"-792"16,0 0 217-16,16-22 135 0,-8 19-48 0,0-1-376 15,-1 1-208 1,-3 0 48 0,5 0-56-16,-1 3-63 15,-1-3-41-15,-3 3-96 0,5-3-40 0,3 3 32 16,-5 0-64-16,6 0-56 0,2 0 8 15,-2 0-48-15,-5 0-8 32,-1 3 8-32,-3 3-8 15,-4 4-16-15,0 2 16 0,-11 1 752 16,-6 3-112 0,-2 0-224-16,-1-3-272 0,-1-4 160 15,6 1-152-15,7-4-80 0,3-6-64 31,5 0-8-31,0 0 80 16,0 0-80-16,5 0 8 16,7 0-8-16,3 0 48 0,2 0-40 15,-10 3-8-15,1 0-8 0,1 1 8 16,-2 2-48-16,-3 0 48 16,0 1 0-1,0-1 0-15,1 3-8 16,-1-2 8-16,-4 2 0 0,0-3-8 15,0 1-32-15,0 2 40 16,-13-2 96-16,-2-1 248 16,-6 0 136-16,-3 1 1 31,1-7-89-31,3 3-192 16,3 0-96-16,10-3-104 0,7 0-128 15,0-6-1441-15,12-1-6840 0</inkml:trace>
  <inkml:trace contextRef="#ctx0" brushRef="#br0" timeOffset="37942.71">4004 10074 4961 0,'0'0'7657'0,"0"0"-6000"16,0 0-681-1,0 0 224-15,0 0 16 16,0 0-248-16,0 0-239 0,-12-16-329 0,12 13-56 16,0 0-64-16,0 0-120 15,8-4-112-15,3 4-40 0,6 0-8 32,-2 0 0-32,6-1 0 15,-1 4 8-15,-1 0-8 0,1 0-8 16,-4 0-104-16,0 0-136 15,-8 4-32-15,0-1 24 0,-8 3 32 16,0-6 80 0,0 7-32-1,-12-1 176-15,0 0 72 32,-4 1-8-32,1-4 8 0,-2 3-24 15,10-2-40-15,3-2 0 16,0-2-8-16,4 0 0 15,0 4-8-15,0-1-136 0,11 0 144 0,1 0 0 16,8 0 48-16,0 4 8 16,-8-1-56-16,4 4-48 0,-4 3-16 0,-4-4-64 15,-4 4 48-15,-4-1 72 16,0 4-40-16,-8-3 48 16,-4 0 0 15,-8 2 16-31,-4-2 176 15,-4-3-8-15,0-1 8 0,1-3-72 16,-1-2-64-16,4-4-56 16,0-10-1249-16,3-9-2887 15,10-3-9339-15</inkml:trace>
  <inkml:trace contextRef="#ctx0" brushRef="#br0" timeOffset="40032.25">3888 8210 9778 0,'0'0'1448'0,"0"0"-992"32,0 0-328-32,0 0-48 0,0 0 48 15,0 0 160-15,92-32-72 16,-68 32-56-16,-4 0-64 0,-5 0-8 16,-2 0-72-16,-5 0-8 0,-4 4-8 15,-1-1-8 1,-3 0 8-16,0 4 56 15,0-1 296-15,-7 3 80 16,-6-2 17-16,5 2-17 0,1 1-96 16,-5-4-104-16,7 1-80 15,1-1-32-15,4 0-104 0,0 0 48 32,0-2 56-32,0-1-112 0,0 0 0 15,4 3 80 1,5 4-40-16,3-4-40 15,-1 3-8-15,2 4 8 0,-2 0-8 16,-3 0 16-16,1 0-16 0,-2-4 0 31,-7 4 0-31,0-7-16 16,0 3 16-16,-3-5 0 16,-14 2 0-16,-6 1 72 0,-5-4 0 0,-4 0-72 15,0 0-208-15,-4-3-848 16,9 0-2113-16,10 0-4377 0</inkml:trace>
  <inkml:trace contextRef="#ctx0" brushRef="#br0" timeOffset="40865.44">4661 9010 7257 0,'0'0'4385'16,"0"0"-3641"-16,0 0-304 31,0 0-144-15,0 0-32-16,0 0-16 0,76-18-144 16,-57 18 0-16,-2 0-88 0,-6 0-8 15,-2 0 8-15,-1 0-16 0,-8 0-8 31,0 5-64-31,0-1 72 16,-4 2 0-16,-5 1 184 16,1-1 65-16,1-3-113 0,3 0-64 15,0 0-56-15,4-3-8 0,0 4 48 0,0-1 8 16,0 0-56-16,4 0 96 16,4 4-40-1,-1-1-56 1,2 0 8-16,-1 1 0 31,-4 2-16-31,-1 0 0 16,-3 1-40-16,0 3 40 0,0-1 120 15,-7 1-8-15,-10-3 8 16,2-1 88-16,-5-2 40 16,-8-1-248-16,-16-6-152 0,12 0-1417 15,1-13-5648-15</inkml:trace>
  <inkml:trace contextRef="#ctx0" brushRef="#br0" timeOffset="79814.86">15163 8893 8089 0,'0'0'1929'0,"0"-3"-521"15,0-1-408-15,0 4-88 0,0 0-47 16,4 0-353-16,1-3-264 15,3 3-120 1,0 0 16-16,-5 0 80 16,6 0-96-16,3 0-64 15,-1 0-16 1,2 0-32-16,2 3 40 0,2 4-48 16,-2-1-8-16,1 4 64 15,-8-1-64-15,0 1-8 16,-8 0 0-1,0-1 8-15,0 4 120 16,-8-4 392-16,-7 4 24 0,-2-3 16 16,-3 2-200-16,5-2-8 0,7-4-152 31,-1 0-96-31,5-3-16 0,1 1-80 16,3-1 0-16,0 0 129 15,11-3 71-15,6 0-80 16,7 0-48-16,4 0-64 0,0 0-8 15,-1 0-280-15,-3 0-817 0,0-10-663 0,-4 1-1201 16,-8-1-4696-16</inkml:trace>
  <inkml:trace contextRef="#ctx0" brushRef="#br0" timeOffset="80400.7">15483 8877 2736 0,'0'0'5473'16,"0"0"-4553"-16,0 0 129 15,0 0 255-15,0 0-352 0,28-13-472 16,-24 13-168-16,3 0-112 16,1 0-112-16,5 0 0 0,-6 0 24 31,1 7-104-31,0-1 96 16,-3 3-56-16,-2-2 8 15,1 3 65-15,-4-4-25 0,0 3 136 16,0-2-104-16,0-4 24 15,0 3 104-15,-4-2-112 0,1-2-88 32,-2-2 48-32,1 4-32 0,4-1-48 15,0-3-16-15,0 3 8 16,0 0 56-16,0-3-24 0,0 7-32 16,0-4 104-16,9 3-112 0,-2 0 64 15,1 4-72 1,0-3 0-16,0 2 16 15,0-3-16-15,-4 4 0 16,-4-4 32-16,0 4-32 0,0-4-72 31,-4 0 72-31,-12 0 368 16,-4 1 288-16,-8-1-72 0,4-2-48 0,-4-1-184 16,8 0-240-16,1-3-104 15,11 3-8 1,8-3-1136-16,0 0-1440 15,16-13-6282-15</inkml:trace>
  <inkml:trace contextRef="#ctx0" brushRef="#br0" timeOffset="81302.17">16216 9490 1200 0,'0'0'8009'0,"0"0"-6248"16,0 0-265-16,0 0-128 31,0 0-455-31,0 0-321 16,0 0-192-16,0 0 88 0,40 0-16 16,-29 9-80-16,2 1-240 15,-9-1 16-15,-4 4-112 0,0 0 144 16,0 0 48-16,-4 2 88 31,-13-2 120-31,-3 0-119 0,1-4-113 16,-1-2-80-16,4 2-24 0,4-6-40 15,4 0-72-15,4 1 0 0,4-4 40 16,8 0-48-16,16 3 128 16,8-3-112-1,7 0-16 1,2 0-176-16,2-3-720 0,1-10-1233 15,-8 0-2152 1,-13 4-4857-16</inkml:trace>
  <inkml:trace contextRef="#ctx0" brushRef="#br0" timeOffset="81803.85">16546 9534 8793 0,'0'0'2601'0,"0"0"-1089"0,0 0-688 16,0 0 233-16,0 0 7 0,0 0-328 15,0 0-368 16,60-12-144-15,-44 12-88-16,0 0 32 0,0 6-88 16,0 0-32-16,-13 0-40 15,2 1-8-15,-5 3 0 16,0-7 224-16,-8 3 520 16,-8 0-295-16,0 1-225 15,0-4-112-15,0 0-32 0,8 0-72 16,4 1-8-16,4-2 0 15,0 2-56-15,0-1 56 0,8 0 160 16,4 3-32-16,0 1-80 16,0 2-48-16,-5 1 0 15,2 3 8-15,-5-1-8 16,-4 4-48-16,0-3 40 0,0 3-56 16,-4 0 64-16,-8-4-8 0,-4 1-48 15,0-7-32-15,-7 4-136 16,-14-10-641-16,5 0-1191 31,4-6-3577-15</inkml:trace>
  <inkml:trace contextRef="#ctx0" brushRef="#br0" timeOffset="93663.86">15382 13112 8665 0,'0'0'1681'0,"-3"0"-705"0,3 0 32 16,0 0 112-16,0 0-55 15,0 0-185-15,0 0-16 0,0 0-112 16,0 0 16-16,0 4 48 0,0-4-255 0,0 0-169 31,0 0-112-31,0 0-112 16,0 3 8-16,8 0-40 15,-4-3-64-15,8 6 80 0,4-2-72 16,0 2 40-16,8 0-8 16,0 4-40-1,4-4 8-15,0 3-80 16,-1 1 0-16,1-3 88 15,0-1-88-15,-4 0 0 16,0-3 8-16,0 0 0 16,-1 1 48-16,1-1-56 0,-3 0 0 15,3 0 40-15,-1 1-32 16,5-2-8 0,-4-2 16-16,0 7 40 15,4-4 32-15,-5 0-80 0,1 1-8 16,1-1 72-16,3 0-72 0,-4 0 0 15,4-3 8-15,-5 3-8 16,1-3 48-16,0 3-48 16,0-3 0-16,4 3 0 15,-5-3 0-15,5 0-8 16,4 0 8-16,5 0 0 0,-5 0 8 16,-1 0 0-16,1 0-8 15,0 0 40-15,-9 0-40 0,1 0 0 31,1 0 0-15,-10 0 0-16,5 0 0 0,-3 0 0 16,-6 0 0-16,9-3 56 15,0-3-56-15,0 0-8 0,8-1 8 16,-4 1 0-16,4-1 8 16,-5 1-8-1,1-3 0-15,1 5 8 16,-5-2-8-16,-1 3 0 0,-6 0 0 15,2 0 0-15,1-4 8 0,-4 1-8 16,4 3 0-16,0-4 40 16,-5 1-40-16,-2 0-8 15,-1 3 0 1,-4-1 0-16,-4 4 8 16,0-3-8-1,0 3-152-15,0 0-48 0,0-3-208 16,0 3-168-16,-12-9-392 15,-4-1-1937-15,0 0-4257 0</inkml:trace>
  <inkml:trace contextRef="#ctx0" brushRef="#br0" timeOffset="105724.37">3486 7718 1672 0,'0'-10'1720'16,"0"-2"1137"-16,0-1-1785 0,0-6-40 16,0 7-480-16,0-4-79 0,3 3 87 15,-3 0 288-15,4 4 288 16,-4 3 296 0,0 2 145-16,0 4-185 0,0 0-704 15,0 0-376-15,-7 0-264 16,-5 13-32-16,-1 9 88 0,-2 4-8 15,2 5-40-15,2 11-48 16,-1 18 64-16,4 26 208 16,-8 28-64-1,8 19-48-15,-4 0 64 16,4-9-23-16,4-16-33 16,1-6-96-16,3-1-64 15,0-2 160-15,0-4-72 0,0 0 8 16,0 4 208-16,0-4-144 15,0 4 112-15,0-4-168 16,0-3 8 0,0-3-32-16,-4-10-48 0,-5-3-40 15,5-9 48-15,-4-13-56 0,5-10 64 16,-1-2-56-16,0 2-8 16,-1 7 48-16,1 3-40 15,4-6 40-15,0-4-48 31,0-3-168-31,0-6-248 16,0-6-176-16,0-7-120 0,0-3-241 16,-4-9-415-16,0-7-48 15,1-3-785-15,-9-23-727 32,-1-8-3866-32,6-4 5346 0</inkml:trace>
  <inkml:trace contextRef="#ctx0" brushRef="#br0" timeOffset="108083.37">3323 9575 3200 0,'0'0'6033'0,"0"0"-4584"0,0 0-825 0,0 0 168 16,0 0 328-16,0 0-199 15,-4 99-209-15,0-55 96 16,-1 23 64-16,5 12 32 15,-4 20 128 1,4 2-599-16,0-8-241 16,0-14-80-16,0-6-56 15,-8 3 136-15,5 0-120 16,-9 0-24-16,3-12 88 31,-2-10-40-31,3-16-48 0,4 0 0 16,-5 0-48-16,2 7 72 15,-1-1-72-15,4-2 56 16,0-7-8-16,-4-4-40 0,4-8-16 0,0-5 16 0,4-1-8 16,0-8 8-16,0-3-8 15,0 1 0 1,0-7-8-16,0 0-96 16,4 0 0-16,0 0 56 15,4 0-24-15,0-7 72 0,0 4 0 16,-1-7-48-1,6 4 40-15,-5 0 8 16,3-4-8-16,6 4 8 16,-2-3-80-1,9-1 80-15,4 3-8 16,4-5-40-16,8 2 40 16,4 1 0-16,7-1 0 0,1 1 0 0,12-1 0 31,0-2 8-31,20-1-8 0,11-3 8 15,21 3 16-15,11-3-8 16,1 10 200-16,-9 0 752 16,-3 2-624-16,0 4-96 15,-5 0-240-15,1 0 48 0,-1 4 16 16,-3 2-64-16,-5-3-16 0,-4 4 8 16,-7-1 0-16,-4-3 8 15,0 0 0-15,-1-3 0 16,5 0 104-16,0 0 24 0,-8 3 160 15,-9-3-96-15,-15 4-104 16,-12-4-32-16,-1 3-56 0,13 0-8 31,4-3 8-15,8 3 0-16,0 0 0 16,-5 3-8-16,1-6 16 15,-5 4 40-15,-3-1-48 0,-8 0 0 16,-8 0 32-16,-13 1-32 0,-3-4 0 15,-7 3 0 1,-6-3 0-16,-2 3 16 16,-9-3-8-16,-1 0-8 15,1 3 136-15,-4-3-128 0,4 0 80 16,-4 0 8-16,5 0-88 16,-1 0 88-16,0 0-88 0,7 0-8 15,2 0 80 1,-2 0-72-1,1-6-8-15,4-1 8 16,-4-2 0-16,1-1 48 0,-2 1-56 16,1-4 0-16,-4 0 72 31,0 1-72-31,0-4 0 0,-1 3 0 16,-2-3 8-16,-1-3 72 15,0 0-80-15,0-6 0 0,0-4 0 16,0-6 8-16,-1-6-8 0,6 0 16 15,-5-10-16-15,4 3 64 16,-1-3-64-16,1 4 0 16,1-1 40-16,-1 0-40 15,-1 1-8-15,6-1 0 32,-2-3-40-32,1-3 48 0,1-6-56 15,-6-3-56-15,1-4 64 16,1 0-8-16,-5 1 8 0,-1-1 40 31,-3 0 8-31,0 4 0 16,0 3 0-1,0-4 0-15,0 4 8 0,0 2 0 0,-3 8-8 16,3-4 0-16,0 6 8 16,0 4 40-16,0-4-48 0,3 4 0 15,5-7 32-15,0 0-32 16,1-3-8-16,-2-3-64 15,1-7 72-15,0-2 0 0,4-1 0 16,-4 0 0-16,3 4-8 0,-2-1 0 16,3 4 8-16,-8 3 0 15,3 3-8-15,-2 3 8 16,3 4-8-16,-8 5 8 16,4 1 32-16,0 0-32 15,-1 0 0-15,-3-4 8 0,4-3-8 31,1-2 0-31,-5-5-40 0,4 1-8 32,0 4 0-32,0 2-64 15,0 0 32-15,-1 4 64 0,5 3-88 16,1 3 8-16,-1-4-24 0,-1-2 16 16,6-4-40-1,-5-6-360-15,-1-6 168 0,1 3 160 16,-8 0 112-16,4 12 56 15,-4 7 0-15,0 16 0 16,0 3-48-16,0 9 48 0,-4 4-32 16,4 3 32-16,0 3-48 15,-4 0 8-15,4 0-144 0,-4 0-104 32,-3 0 72-32,-1 0 56 15,-9 0 80-15,2 0 80 16,-5 0 0-16,-1 0 8 15,-3 0 0-15,-3 0 8 0,-1 0 40 16,-3 0-48-16,-1 3-16 31,0 3 8-31,-9-2 8 0,-2 2 0 16,-9-6-8-16,0 3-8 16,-3-3 16-16,-5 0 0 0,0 0-8 0,4 0 8 15,0 0 0-15,-4 0 0 16,4 0 0 15,-4 0 0-31,6 0 32 0,-2 0-32 16,-4 3-8-16,4 0 0 15,-4 4 8-15,-4-4 48 0,4 0-48 16,-3 0 0-16,-1-3 32 16,-3 4-32-16,3-4-8 15,-4 0 0-15,-4 3-8 0,4 0 16 16,-3 3-8-16,-1-3-8 15,0 4 16-15,5-1 0 16,-1-3 0-16,4 3-8 0,0-2 16 31,0-1-16-31,-3 0 8 16,-1 0-8-16,-3 1-40 16,-6-4-32-16,2 3 64 0,-1 0 8 15,1 3-64-15,-2-3 72 0,6 4 0 16,4-1-8-16,3 1 0 15,4-1 8 1,0 0-8-16,4 0 8 16,0 1 0-16,5-4 0 0,-5 3 0 15,0 1 0-15,8-1 48 16,1 0-48-16,-2 0 0 16,10 1-8-16,3-4 16 31,0 4-16-31,1-1 8 15,3 1-352-15,-5-7 112 0,5 5 168 16,4-5 64-16,0 4 0 16,-3 2-41-16,4-3 49 0,-1 1 0 15,4 2-48-15,3-3 48 16,6 0 0-16,6 0 8 16,1 0 0-16,8-3-8 15,0 0-56-15,0 0 40 0,0 0 16 16,0 0 0-16,0 0 8 0,0 0-8 15,0 4 0-15,0 2-592 32,0 7-744-17,0 0-1096-15,0-1-4722 16</inkml:trace>
  <inkml:trace contextRef="#ctx0" brushRef="#br0" timeOffset="132690.12">2473 3216 6177 0,'0'-3'4569'0,"0"-4"-3337"15,0 4-536-15,0 0 144 0,0 0 305 16,0 3 87-16,0 0-152 15,0 0-344 1,0 0-256-16,0 0-280 0,0 0-128 16,0 0-72-1,0 6-136 1,0 10 56-16,0 10 80 0,0 9 288 16,-3 2-55-16,-1 8-89 15,0 9 0-15,4 3 0 0,0 4 104 16,0 2 24-16,0 7-128 0,0 0-24 15,0-1 40-15,8-2-72 0,-8 0-40 32,0-7-40-32,0-3 40 15,0-9 48-15,0 0-80 0,-8-10-8 16,4-4 112-16,4-5-112 16,-4-10 40-16,4-3 0 15,0-6-48-15,0-4 96 16,0-6-32-16,0 0-56 0,0 0-8 15,0 0-400-15,0-3-288 16,-4-26-1289-16,-4-2-2496 0,0-4-3032 0</inkml:trace>
  <inkml:trace contextRef="#ctx0" brushRef="#br0" timeOffset="135021.01">2498 3041 4488 0,'0'0'1321'15,"0"0"1639"-15,0 0-1823 16,0 0-609-16,0 0 40 0,0 0 200 16,0 0-32-16,0-3-112 15,7 3-192-15,2-3-80 16,3 3-103 0,-1-3-33-16,2 3 80 0,2-4-64 15,-2 4-136-15,2 0 8 0,1 0 40 16,9 0 136-16,-6 0-48 31,9 0 24-31,4 0-24 0,3 0-56 16,1 0-80-16,5 0 8 15,-6 0 32-15,5 0-48 16,-4 0 8-16,-5 0 8 16,-3 0 56-16,-3 0-24 0,-1 0-40 31,-5 0 80-31,5 0-104 0,4 0-64 15,0 0 72-15,8 4-64 16,-1-4 56-16,6 0-64 16,-5 3 0-16,-4-3 64 0,-1 3-64 0,1-3 0 0,-4 3 0 31,0-3-8-31,4 4 72 16,0-4-72-16,0 3 0 0,3-3 56 15,-3 3-56-15,0-3 0 16,-4 3 0-16,4 0-24 0,-4 0 24 15,0 1 0 1,-4-1 0-16,-1 3 56 16,1-3-56-16,0 1-8 15,4-2 0 1,0-2 8-16,-4 4 8 16,3-1-8-16,1 0 0 15,-3-3 32-15,-1 0-32 0,0 0 0 16,-1 3-8-1,-3-3 8-15,4 4 40 0,0-1-40 32,0-3-8-32,4 3 8 15,-4 0 8-15,4 0 0 16,-4 0-8-16,0-3 0 0,-1 3 40 16,1 1-40-16,-3-4 0 15,3 0 0-15,-5 0 0 16,1 0 8-16,-1 0-8 0,2 0 8 15,-1 0 0-15,-1 0-8 16,2 0-8-16,-1 0 8 16,4 0 0-16,-5 0 0 0,5 0 0 15,1 0 8-15,2 0 0 16,-3 0-8-16,-8 0 0 16,-1 0 0-16,-6 0 0 15,-1 0-40-15,-4 0 32 16,-4 0-16-16,0 0 16 0,0 0 8 15,4 0-40 1,-1 0 40 0,10 3 8-16,-1 0 0 15,4-3 8-15,-1 3-16 16,2 1 48-16,-6 2-48 16,1-3-40-16,1 0 40 0,-10 0 0 15,-3 4-88-15,4-4-144 31,-4 7 232-31,0 2 8 0,0 1 208 16,0 3-88-16,-4-1 24 0,1 5-80 0,3 2 24 16,0 0 16-16,0 6-104 15,0-2-8-15,0 2 73 0,0 1-73 16,0 0 8-16,0-4 0 0,0 1-8 31,0-1 0-31,0-3 8 16,-4 0-8-16,-5 4 8 0,1-4-8 15,4 4 48-15,1-1-40 0,-1 4 64 16,0-1-72 0,4 4 8-1,0-4 64-15,-4 7-24 0,4-6-48 0,0 2 48 16,-5 1-40-16,5-6 0 31,-4 2 0-31,4-3 0 0,-4-2 48 16,4-4-48-16,0 0-8 31,0 0 88-31,0-3-80 0,0 0-8 16,0 3 8-16,0 0 40 15,4 0 0-15,0-3-48 0,1-1 0 16,-1 2 0-16,-4-5 8 0,4 1-8 0,0-3 0 16,-1-1 0-16,-3 1 8 0,4-4-8 31,0 3 8-31,0-2 48 15,1-1-56-15,-5 1 16 16,4-4-8-16,-4 3 0 0,4-6 48 16,-4 3-56-1,0-3-8-15,0 0 0 16,0 3-32 0,0-3-320-16,-8 0-8 15,-9 0 368-15,-3 0 64 16,-3 0-16-16,-5 0-40 0,-4-6 56 15,-5 3-56-15,6-3 0 0,-5 2-8 16,0-2 0-16,1 3 0 31,3-4 0-31,-4 7-16 0,0-3 16 16,4 0 0-16,1 0-8 16,-1 0 8-16,-1 3 0 0,6 0-8 0,-5 0 8 15,-1-3 0-15,6 3 0 16,-5 0 0-1,4 0 0-15,-3 0 0 0,-1 0 0 16,4-4 0-16,0 4 0 16,-4 0 8-16,4 0-8 0,0 0 0 15,0 0 0-15,0 0 0 32,0 0 0-17,-4 0-8-15,0 4 8 16,1-1 0-16,-1 3 8 0,-4-3-8 0,4 0 8 15,0 0-8-15,1 1 0 16,-1-1 48-16,0-3-48 0,-4 3 0 31,4-3 0-31,-8 0 0 16,4 3-8-16,0-3 0 0,1 7-32 16,3-4 40-16,0 0 0 15,4 3 0-15,4-3 0 0,0 1 0 0,4-1 0 16,-4 0 0-1,0 3 0-15,-4-3 0 16,-4 4 8 0,1-4 0-16,-1 4 112 15,0-2-104-15,0 2 40 16,0-1 40-16,-4 1-16 0,5-1 88 16,-1 4-24-16,4-7 152 15,0 3 0-15,4 1-176 31,0-4-16-31,0 3-32 0,0-3 16 16,0-3 128-16,4 0-120 0,5 0-8 0,-2 0 8 16,6 0-88-16,-1 0 64 0,3 0-24 15,9 0 0-15,0 0 56 32,0 0-64-32,0 0-40 15,0-3-616-15,0-6-840 0,0-1-4034 16</inkml:trace>
  <inkml:trace contextRef="#ctx0" brushRef="#br0" timeOffset="150119.51">5626 10211 2816 0,'0'3'1224'16,"0"0"-335"-16,0 0-369 31,0 0 184-31,0-3 232 0,0 3 1216 31,0-3-671-31,0 0-473 0,0 0-192 16,0 0 56-16,0 3-79 0,0-3-145 15,0 0-120-15,0 0 24 16,0 0-8-16,0 0-48 16,0 0-104-16,0 4-120 0,0-4-48 0,0 0 80 31,0 0 120-31,0 0-15 0,0 0 79 15,0 0 32-15,0 0-128 16,0 0-24-16,0 0-56 16,0 0-16-16,0 0 40 0,0-4 120 15,0-5-176-15,4-7-192 16,-1-6-40-16,1-3 16 16,4-4-56-16,-4 0-8 0,5-2 0 15,-6-1 8-15,1 7 40 16,0-4-40-16,0 4-8 15,4 2 0 17,-3-2-8-32,-2 6 16 15,1 0-16-15,-4 3 16 0,0 7-16 0,4 2 16 16,-4 1 0-16,0 2 72 16,0-2-72-16,0 0-8 15,0 3 56-15,0-4-48 16,0 1 40-1,0-1-48-15,0 5 96 0,0-2 80 0,0 4-64 16,0 0-40-16,0 0-64 16,0 0 9-16,0 0 79 15,0 0-96-15,0 0 0 0,0 0 16 32,0 0-8-32,0 0-16 15,0 0 16-15,0 0 0 16,0 0 0-16,0 0-8 0,0 0 8 15,0 0-16-15,0 0 8 16,0 0-8-16,0 0 0 16,0 0 8-1,4 0-72-15,0 0 64 16,0 0-137-16,-1 0 145 0,14 0 88 16,3 0 17-16,3 0-105 0,9 0 48 15,5 0 0-15,6 0-48 16,6 0 8-16,-2 0 32 15,1-3-40 1,-8 0-48-16,-5 3 48 16,-7-3 0-16,-11 3 8 0,-10 0-8 15,-3 0 8-15,-4 0 56 0,0 0-48 16,0 0-16-16,0 0 8 0,0 0 0 16,0 0 48-16,0 0-48 31,0 0 0-31,0 0 24 0,0 0-24 15,0 0-8-15,0 0 0 16,0 0-32-16,0 0 32 16,0 0 48-16,0 0-48 15,0 0 0-15,0 0-48 0,0 0-120 32,0 0-385-32,-4 0-871 0,-3 0-1537 15,-6 0-1984-15</inkml:trace>
  <inkml:trace contextRef="#ctx0" brushRef="#br0" timeOffset="154683.81">5549 9706 4536 0,'0'0'833'15,"0"0"1303"1,0 0-808-1,0 0-39-15,0 0 103 16,8-42-352-16,-8 39-200 16,0 0 49-16,0 0-81 15,0 3-112-15,0 0 40 0,0 0-88 16,0 0-24-16,0 0-296 31,0 0-152-31,0 0-112 0,0 0-56 16,0 0 80-16,0 0-88 0,0 0 0 0,0 0 0 15,0 0 0-15,0 0 8 16,0 0 0-16,0 0 0 0,0 0 64 31,0 0-64-31,0 0-8 16,0 0 0-16,0 0-40 0,0 0 40 31,0 9 0-31,0 8 160 16,-4-2 1-16,0 1-97 0,1 6-56 15,3-3 64-15,-4 3-72 16,4 1 8 0,-4-4 0-16,0 0 0 0,4 0 40 15,-4 0-48-15,4-3 0 16,0-3 72-16,0-4-72 0,0 1 0 0,-5-1 8 16,5 0-8-16,0-2 8 31,0-1-8-31,0 1 0 0,0 2 8 15,-4-3 0-15,4 1 0 16,0-1 8-16,0 0-8 16,0-2 56-16,0-1-64 0,0 3 0 0,0-2 8 0,0 2-8 31,0 0 8-31,0 0 0 16,0 1-8-1,0-4 16-15,0 4-16 16,9-4 16-16,-5 0 64 31,4-3-16-31,-4 0 8 0,7 0-16 16,-2 0-56-16,-1 0 16 0,3 0-8 15,2 0-8-15,-2 0 8 0,6 0-8 16,-6 0 8-16,6-3-8 16,-2 3-56-16,2-3 40 15,-6 3-56-15,4 0 16 0,6 0 40 16,-5 0-32-1,0 0 0-15,0 0-8 0,-1 0-40 16,2 0 96-16,-6 0-8 16,6 0-8-16,-9 0 16 15,-1 0-8-15,-3 0-8 0,5 0-40 16,-9 0 48-16,4 0 8 16,-4 0 0-16,0 0-8 15,0 0 8 1,0 0 0-16,0 0 48 15,0 0-40-15,0 0-8 16,0 0 152-16,0-4-136 16,0 4 40-16,0-3-8 0,0 0-40 31,0 0 0-31,0-1 56 0,0-2-64 0,0 0 56 16,0-4-56-16,0 1 0 15,0-4 0-15,4-3 0 16,-4 0 0-16,7 3 0 0,-3-2-8 15,-4-4 8-15,8 6 0 16,-3-6 0-16,-1 3 0 16,-1 0 0-16,1-3 0 15,-4 0 0-15,4 0 0 16,0 3 0-16,-4 0 0 0,4 0 0 16,-4 1 0-16,5-1 0 15,-5 3 0-15,0-3-8 0,4 7-40 31,-1-4 48-31,-3 4 0 16,0-1-16-16,0 0 16 16,0 4-8-1,4 0 8-15,-4 2 0 0,0 1 0 0,0 3 0 32,0-3 8-32,0 3 0 15,0 0-8-15,0 0 0 0,0 0-8 16,0 0-40-16,0 0-16 0,0 0 56 15,0 0-56-15,0 0-24 0,0 0 40 16,0 0 32 0,0 0 8-1,0 0 0-15,0 0-64 0,0 0 56 0,0 0-120 16,0 0 48-16,0 0-41 31,0 0-95-31,-4 0 208 0,-8 3 16 16,0 0 0-16,1 1 192 31,-10-1-23-31,1 0 55 0,1 0-112 16,-5-3-104-16,-4 0 88 15,4 3-80-15,-1-3-8 16,2 0 80-16,3 3-80 0,-4-3-8 0,5 4 48 0,-2-1-48 31,5 0 0-31,1-3 0 16,7 3 0-16,-5-3 0 0,6 0 0 15,-5 0 0-15,3 0 48 16,-2 0-48-16,-1 0 8 0,3 0 0 16,-2 0 0-1,3 0-8 1,-1 0 0 0,6 0 0-16,3 4-8 15,0-4-96-15,0 0 56 0,0 0-96 0,0 0-224 16,0 3-393-16,0-1-407 15,0 5 56-15,3-1-1585 0,-3-2-5809 16</inkml:trace>
  <inkml:trace contextRef="#ctx0" brushRef="#br0" timeOffset="158576.69">5465 8108 304 0,'0'0'2744'15,"0"0"441"-15,-7 0-1313 31,3-2-1072-31,0 2-31 0,-4 0-113 16,4 0-192-16,-4 0 48 0,-4 0 80 16,1 0 72-16,-6 0-256 15,6 0-104 1,-6 0-24-16,2 0-128 16,-2 6-64-16,-3-3-16 15,-3 3-56-15,-1 1 72 0,-4-1-72 0,0 3-8 16,0 1 49-16,-4 0-57 0,4-1 120 31,0 1-16-31,0-1-24 16,1 1 72-16,-1 3-32 15,4-1 32-15,-8-2 16 0,4 3-80 16,0 2 16-16,0-2-56 16,-4 3-40-16,4-3 64 15,4-1-64 1,-4 4 0-16,1 0 48 15,-6 0-48-15,6 0 56 16,3-1-56-16,-4 2 8 16,4-5 56-16,5 4-64 0,-1 0-8 15,-4-3 8-15,-1 2 40 0,6 2 40 16,-5-2-72 0,4 5 64-16,0-5 72 15,0 4-56-15,4-3-80 16,-3 0 72-16,-2 3-80 0,1-3 200 15,1 0-104-15,-2 0 32 16,6 3 24-16,-1-1-32 16,-5-1-56-16,10 2-56 15,-5-3-8-15,0-1 56 16,0 4-64-16,0-3 8 0,4 3 56 16,-4 1-48-16,5-1 160 15,-6-1 104-15,6 5-40 0,-2-1 80 31,1 3-112-31,9 1-88 16,-1-1 104-16,0 4-127 16,0-1-9-16,4 4-88 15,0 0 8 1,0 0 80-16,-5-4-80 16,5-2 0-16,-4-4 0 0,0-3 8 15,1-3 32-15,-1-1 32 0,-4-2 72 16,-1 3 8-16,2 0 16 15,-1 0-32-15,0 0 8 0,-1 3-80 16,2 0 56-16,-1-3-64 16,4 3 16-16,0-6-72 15,4-1 8 1,0-2 32 0,0-4 16-16,0 0-56 15,0 1 32-15,0-4-16 0,0-3 24 16,0 0 8-16,0 0-8 15,0 0-48-15,4 0-72 32,0-10-104-32,-4-18-408 0,0 2-1537 15,0-9-3736-15</inkml:trace>
  <inkml:trace contextRef="#ctx0" brushRef="#br0" timeOffset="166326.81">15112 9207 6465 0,'0'0'4113'0,"0"0"-3201"31,-4 0-280-31,4 0 352 0,0 0-23 0,0-3-41 16,0 0-40-16,0 3-56 16,0 0-32-16,0 0-112 0,0 0-264 15,0 0-239-15,0 0-89 16,0 0-88 0,0 0 8-16,4 6 56 0,4 4 48 15,7 2 56-15,6 1-104 16,-1 0 48-16,8 0-40 0,4-1 24 15,0-2-8-15,3-1-40 16,5-2-48-16,-1-4 112 31,6-3-112-31,-6 0 48 16,6 0-40-16,-6-6 40 0,-3-7 24 16,-8 3-56-16,-13-2-8 15,-2 2 152-15,-9 7 256 0,-4-3-64 16,0 2-152-16,0 4-32 31,0 0-104-31,0 0-64 0,-4 0-560 16,-4 0-32-16,0 13-504 0,0 0-1257 15,4-1-856-15,0-2-9329 0</inkml:trace>
  <inkml:trace contextRef="#ctx0" brushRef="#br0" timeOffset="167197.75">16120 9858 7633 0,'0'0'2297'0,"0"0"-1473"15,0 0-496-15,0 0-16 16,0 0 688-16,0 3-360 0,0 0-368 16,0 1 160-16,0-1 17 0,0 3-185 31,4 4 72-31,-4-1 48 0,4 1-56 15,4-1-112-15,0 4 8 16,4-4 96-16,4 1-8 16,0 0-32-16,3-4 40 0,6 0-136 15,-1-3 8-15,4 0 16 16,-4-3 8-16,3 0 0 16,-3 0-88-16,0-3-32 0,-4-3 32 15,-4-3-32-15,-4 2-88 31,-4 1 81-31,0 2-89 0,-8 1 0 16,0 3 0-16,0 0-689 16,-4 0-1567-1,-13 0-1777-15,2 0-4521 0</inkml:trace>
  <inkml:trace contextRef="#ctx0" brushRef="#br0" timeOffset="-57194.32">19555 8518 7705 0,'0'0'5393'0,"0"0"-3656"15,0 0-537-15,0 0-408 0,0 0 176 32,0 0-31-32,0 0 15 15,3 0-248-15,18 0-144 0,11 0 80 16,7 0-160-16,32 3-136 15,30-3 40 1,34 0-168-16,16 4-56 0,1 2-64 16,-21 1 16-16,-39-2-39 15,-25 2 23-15,-22-1-96 0,-17-2 56 16,-5-1-56-16,1 0-48 0,-8 0-72 31,-4-3-209-31,-12 0-335 0,0 3-264 16,0 0-432-16,-28 1-489 15,4-1-527-15,-8-3-3777 0</inkml:trace>
  <inkml:trace contextRef="#ctx0" brushRef="#br0" timeOffset="-56808.98">19252 8553 11546 0,'0'0'2937'31,"0"0"-1825"-31,0 0-864 31,0 0-144-31,0 0 1104 0,0 89-216 16,0-28-303-16,0 27-241 0,0 20 8 16,-8 13 304-16,4-7-240 0,4-6-288 15,0-16-136-15,0-16-96 16,0-18 8-1,0-17-8-15,0-12-72 0,-4 5-768 16,-5-8-1401-16,2-7-3424 0</inkml:trace>
  <inkml:trace contextRef="#ctx0" brushRef="#br0" timeOffset="-56539.5">19068 9582 10922 0,'0'0'2120'15,"0"0"-1071"-15,140 0 47 16,-40 0 88-16,35-3-184 0,16-4-80 16,4 1-311-16,-7 0-137 15,-24 6-128-15,-29 0-160 0,-27 0 8 0,-24 0-192 16,-16 0-272-16,0 0-200 15,-5 0-96 1,-3 0-121 0,-3 0-159-16,-6 0-208 0,10 0-648 0,-2-7-2233 15,-3-2-4033-15</inkml:trace>
  <inkml:trace contextRef="#ctx0" brushRef="#br0" timeOffset="-56207.54">20853 8645 7073 0,'0'0'2881'0,"0"0"-945"0,0 0-304 16,0 0 73-16,0 0-89 0,0 0-680 15,0 0-336-15,0 0 449 0,-15 58 159 16,-2-11-344 0,2 20-280-1,-5 19-192-15,-1 18-72 0,6 7-152 16,2-6 24-16,10-13-112 16,-1-25-64-16,4-16-16 15,0-16 0-15,0-4-520 16,-12 4-656-16,3-9-1600 31,-6-1-3266-31</inkml:trace>
  <inkml:trace contextRef="#ctx0" brushRef="#br0" timeOffset="-55559.23">18619 8851 10282 0,'0'0'2952'16,"0"0"-1039"-16,0 0-537 0,0 0-208 15,0 0-71-15,0 0-289 16,0 0-248-16,83-79-192 15,-55 70-48-15,7 2-56 0,1 4-144 16,-3 0-48-16,-1 3-72 16,-13 0 0-16,-3 6-96 0,-12 4-224 15,-4 6 152-15,0 3 168 32,-20 3 96-17,-4 6 24-15,-3-2-8 0,-1 0-40 16,0-1 0-16,8 0-64 15,8-6-8-15,3-3 0 16,9 0-96-16,0-3-144 0,5-1-32 16,11 1 80-1,0 0 72-15,-1-4 0 16,-3 1 56-16,-3-4 56 0,-5 4 8 16,-4-1-88-16,0 4 16 15,-8 0 64-15,-12 2 8 0,-8 2 104 16,-4-2-40-16,-4 5-64 31,-12-5-392-31,8-2-1505 0,8-4-2368 0</inkml:trace>
  <inkml:trace contextRef="#ctx0" brushRef="#br0" timeOffset="-54988.98">19471 9896 15211 0,'0'0'2680'0,"0"0"-1727"0,0 0-313 16,0 0-312-1,0 0-168-15,108-44-160 0,-52 44 0 31,2 0-360-31,2 0-80 0,-15 0 88 16,-10 3 119-16,-14 0 169 16,-17 3 0-16,-4-2 64 15,0 2 200-15,-13 3 529 0,-6 1 103 16,-2 3-264-16,1-1-280 16,9 1-136-1,7 0-152-15,4 0-8 0,0-1-48 0,20 7 48 16,-1 0-344-16,9 0-128 15,-4 1 256-15,-3-2-16 16,-10 1 88-16,-11-3 80 0,0-6 72 47,-20 3 224-47,-8-4 464 0,-12 0-128 16,-3-5-232-16,-1-4-104 15,4 0-216-15,8-22-8 16,16-4-1712-16,8-9-7386 0</inkml:trace>
  <inkml:trace contextRef="#ctx0" brushRef="#br0" timeOffset="-54434.36">21263 9566 17163 0,'0'0'2849'0,"0"0"-1713"0,0 0-816 31,0 0-144-31,0 0-136 16,0 0 8-16,0 0-24 15,24 44-16-15,-16-18-8 0,-8-1-80 16,0 1-840-16,-11-1-1265 0,-14-6-2319 16,2-6-3866-16</inkml:trace>
  <inkml:trace contextRef="#ctx0" brushRef="#br0" timeOffset="-53817.24">21877 8197 3752 0,'0'0'7874'16,"0"0"-6338"15,0 0-511-31,0 0-249 16,0 0-24-16,0 0-64 0,0 0 240 16,0 0 224-16,-19 74-231 15,15-20-217-15,-5 18-96 0,1 30-64 16,1 19-184-16,-6 9-96 31,5 3 0-31,1 1 136 0,3 2-72 0,0 4-136 16,4-4-184-16,-4-8 48 0,4-14-56 15,-9-16-8-15,6-21 8 16,3-20-160-16,-8-16-48 0,8-6-128 31,0-3-56-31,0-1-48 16,0 1-488-1,0-13-416-15,0-9-537 0,0-10-631 16,0-10-1817-16,0-12-4057 16</inkml:trace>
  <inkml:trace contextRef="#ctx0" brushRef="#br0" timeOffset="-53316.04">21957 8308 1328 0,'0'0'9442'0,"0"0"-7970"16,0 0-520 0,0 0-224-1,0 0-71-15,0 0 255 16,80-2-104-16,-36 2-136 0,15 0-96 0,37 0-232 15,31 0 88-15,17-4-320 16,-1-2-64-16,-7 3-48 0,-20-4 128 31,-17 1-128-31,-15 3 8 16,-20-3 0-16,-17 2 0 0,-3 1 0 16,4 0-8-16,4-3-80 15,0 2-224-15,-5 2-800 0,-7-5-488 16,-4 4-497-1,8 0-527 1,-9-1-2553-16,-3 1 1240 16</inkml:trace>
  <inkml:trace contextRef="#ctx0" brushRef="#br0" timeOffset="-52814.82">23821 8229 5065 0,'0'0'7153'15,"0"0"-5801"1,0 0-527-16,0 0 255 15,0 0 248-15,0 0-432 0,0 0 32 16,52 64-287-16,-52-29-33 16,0 6-200-16,-15 10-88 0,-2 6-80 15,-7 13-112 17,-8 25-56-32,-7 23-24 15,-8 5-40-15,6 1 40 0,-2-6-32 16,2-14-16-16,9 5 0 15,1-8 0-15,11-9-48 16,4-9-88-16,8-16-16 0,4-14 24 16,0-8 80-1,4-7-160-15,0 6-96 0,0 4 32 0,4 6-384 16,4-6 71-16,0-10 425 16,-8-6-408-16,5-7 104 15,-5-9 336-15,0-3 24 0,-5-11-264 31,-7 1 200-31,-4-3 168 16,-7 0 88-16,-5 0-88 0,-13-5 8 0,-10-8 48 16,-17 0-8-16,-32-6-40 15,-27 3 0-15,-8 0 128 0,3 13 16 16,17 3 136 0,15 0 16-16,24 9 0 15,16 4-144-15,17 0-80 16,7-4-80-1,-5 7-64-15,-6-3-1176 16,7-4-1376-16,8-6-4002 0</inkml:trace>
  <inkml:trace contextRef="#ctx0" brushRef="#br0" timeOffset="-52366.98">21598 8912 1176 0,'0'0'11194'32,"0"0"-9153"-32,0 0-1105 0,0 0-288 15,0 0 0-15,0 0 88 0,0 0-40 16,-11 51-392-16,22-26-88 15,-2 4-160-15,-1-1 8 16,3 4-64-16,-3 3 9 31,-3-3 55-31,-5-4-64 16,0-3 0-16,-13-5 0 0,-11-8-8 16,-8-2-281-16,-23-10-1351 15,7-10-1585-15,5-12-5264 0</inkml:trace>
  <inkml:trace contextRef="#ctx0" brushRef="#br0" timeOffset="-52213.36">21447 8836 5777 0,'0'0'8137'0,"0"0"-6392"16,0 0-793-16,91-54-104 16,-59 44-32-1,0 4-488-15,-4 3-183 16,4 3-145-16,5 0-1193 0,-6 6-1919 0,-8 0-6066 15</inkml:trace>
  <inkml:trace contextRef="#ctx0" brushRef="#br0" timeOffset="-51796.77">22384 10414 14739 0,'0'0'4257'0,"0"0"-3825"15,0 0-136-15,0 0 344 16,0 0 160-16,51 95-376 16,-27-60-216-1,8 3-136-15,-4-3-72 16,-4-6-168-16,-4-4-384 15,-16-3-216-15,-4-6 144 0,-20-7-433 0,-20-2 393 16,-12-7-504-16,-32-3-1128 0,9-13-3578 31,11-3-1415-31</inkml:trace>
  <inkml:trace contextRef="#ctx0" brushRef="#br0" timeOffset="-51665.29">22384 10283 9882 0,'0'0'8265'16,"0"0"-6960"-16,87-34-713 16,-43 21 208-16,16 0-648 0,-8 1-152 15,-13-1-4041-15</inkml:trace>
  <inkml:trace contextRef="#ctx0" brushRef="#br0" timeOffset="-51326.82">24069 9646 17667 0,'0'0'3121'0,"0"0"-2153"15,0 0-840-15,0 0-128 16,0 0-80-16,0 0-56 0,-48 79-960 15,24-51-2673-15,5-6-6185 0</inkml:trace>
  <inkml:trace contextRef="#ctx0" brushRef="#br0" timeOffset="-50493.6">24666 7588 11106 0,'0'0'1944'0,"0"0"-639"47,0 0-433-47,0 0 240 16,0 0 384-16,0 0-455 16,0 0-545-16,0 0-312 0,0 0-184 15,0 0 8 1,-16-13 304-16,4 45 256 15,1 25-200-15,-2 22-48 0,-2 30 96 0,-2 21-80 16,6 6-56-16,3 4-32 16,0-7-120-16,0 1-56 15,4-1-8-15,0 0-56 0,0 7 0 16,-4 3 88-16,0 3-88 31,0 0 32-31,-3 0-32 0,-2-12-8 16,5-8 48-16,4-5-48 0,-4-16 88 15,8-7-80-15,0-22 0 0,0-22 32 16,0-9-40-16,5-13-8 16,-2 0-304-1,5-4-200-15,-4-3 32 0,4-12-1320 16,-3-3-313-16,2-10-895 16,-7-4 383-16,0-9-3680 0,0-2 3072 15</inkml:trace>
  <inkml:trace contextRef="#ctx0" brushRef="#br0" timeOffset="-50139.5">24515 10417 3272 0,'0'0'7130'15,"0"0"-5634"-15,0 0 320 0,0 0-367 16,0 0 87-16,116 9-216 0,-53-9-583 0,25-2-201 16,32-5-296-16,19-3-104 15,8 4-88 1,-3 6 288 0,-9 0 0-16,13 0 256 0,3 0-280 15,9 3-136 1,-5 7-56-16,-4-4-120 0,-15 0-96 15,-17 1-24-15,-27-4 72 16,-25-3 48-16,-18 0 0 31,-10 0-376-31,-3-3-600 0,4-6-361 16,-8-8-559-16,-12-5-224 16,-8 3-889-16,-8 3-3008 0</inkml:trace>
  <inkml:trace contextRef="#ctx0" brushRef="#br0" timeOffset="-49437.78">24857 7395 11930 0,'0'0'2849'0,"0"0"-1889"16,0 0-584 0,0 0-312-16,109 12 160 0,-66-2 64 15,13 2-64-15,15 4-128 16,29 3-40-16,32 3 88 0,16 4-136 15,2-4 168-15,2 0-176 32,-9-3 16-32,1 1-16 15,-9-2 80-15,-11 1 112 16,-12-3 432-16,-17 0 49 0,-16-3-161 16,-19-7-176-16,-12 4-104 15,-8-4-16-15,8 3-216 0,-1 1 0 16,9 6-8-16,-4-7-72 31,0 4-768-31,11 3-913 0,-11-3-791 16,-12-3-3113-16</inkml:trace>
  <inkml:trace contextRef="#ctx0" brushRef="#br0" timeOffset="-49090.17">27280 7820 3928 0,'0'0'7090'15,"0"0"-6266"-15,0 0-224 16,0 0 296-16,20 92 121 0,-20-38-161 16,-4 29 0-16,-12 34-208 31,-8 19-312-31,-4 7-24 0,4-3-80 16,-4-13-56-16,5 0-104 0,-1 0 0 15,0-3 24 1,0-4-88-16,-4-5 0 15,4-7-8-15,0-13-40 0,4-19 40 32,5-16 48-32,2-18-40 0,1-1-8 15,1 6 0-15,2 5 0 16,-2 8 0-16,3-3 0 16,4 0 8-16,-1 4-8 0,5-2 0 0,-8-1 8 15,-3 2-8 1,-25 0-832-1,0-15-1456-15,0-14-4810 0</inkml:trace>
  <inkml:trace contextRef="#ctx0" brushRef="#br0" timeOffset="-48303.82">24017 8734 11810 0,'0'0'2769'16,"0"0"-665"-16,0 0-440 0,0 0-583 16,0 0-185-16,0 0-136 15,0 0-368-15,47 0-224 0,-26 0-24 31,3 0-16-31,0 0-64 16,-1 6-16-16,5-2-48 0,-8-1 72 16,1 3-72-16,-6 1-8 15,-7 2-88-15,0 4-56 0,-8 2 112 16,0 5 40-16,0 2 96 16,0 7 104-1,-4 2-80-15,-4-2-64 0,-4 3 8 16,8-4-8-16,-4-2-56 15,4-4 0 1,4-3-248-16,0 0-992 0,0-10-1473 16,0-2-3712-16</inkml:trace>
  <inkml:trace contextRef="#ctx0" brushRef="#br0" timeOffset="-48134.59">24101 8921 10802 0,'0'0'6481'0,"0"0"-5105"0,0 0-559 15,107-15-17-15,-59 15-208 16,7 0-184-16,22 0-408 0,-18-3-2024 16,-6-4-8723-16</inkml:trace>
  <inkml:trace contextRef="#ctx0" brushRef="#br0" timeOffset="-47470.63">25432 10871 15195 0,'0'0'4465'31,"0"0"-3633"-31,0 0 272 16,0 0-600-16,0 0-280 0,103-13-40 0,-59 13-80 0,3 0-40 15,-2 0-64-15,2 7 72 16,-11-1-64-16,-4 0 0 0,-12 0-8 31,-5 7-64-31,-15 3-88 16,0 0 152-16,-3 6 168 0,-13 4-16 15,-8 5-64 1,4 4-88-16,0 1 0 16,4 1-648-16,1 2-1216 0,2 5-2217 15,1-9-1024 1,9-7-2121-1</inkml:trace>
  <inkml:trace contextRef="#ctx0" brushRef="#br0" timeOffset="-47270.14">25439 11189 2720 0,'0'0'11234'0,"0"0"-8513"16,0 0-801-16,0 0-495 15,0 0-481-15,0 0-328 16,120 9-376-16,-60 0-240 0,3-2-584 31,21-7-1576-31,-16 0-2681 16,-8-3-3345-16</inkml:trace>
  <inkml:trace contextRef="#ctx0" brushRef="#br0" timeOffset="-46916.01">27711 9740 8729 0,'0'0'6362'0,"0"0"-4994"15,0 0-752-15,0 0-488 32,0 0-128-32,0 0-1016 0,0 0-688 15,87-18-2249-15,-71 14-5849 0</inkml:trace>
  <inkml:trace contextRef="#ctx0" brushRef="#br0" timeOffset="-46753.29">28184 9683 4849 0,'0'0'4240'0,"0"0"-4208"16,0 0-32-16,0 0-6497 0</inkml:trace>
  <inkml:trace contextRef="#ctx0" brushRef="#br0" timeOffset="-46615.27">28527 9661 1360 0,'0'0'9962'16,"0"0"-8602"-16,0 0-1136 0,0 0-224 16,0 0-1208-1,72-12-1297-15,-49 12-5384 16</inkml:trace>
  <inkml:trace contextRef="#ctx0" brushRef="#br0" timeOffset="-46483.79">28894 9651 13066 0,'0'0'2585'16,"0"0"-1465"-16,0 0-512 16,0 0-360-16,0 0 96 0,0 0-344 15,0 0-1880 1,0 0-4825-16</inkml:trace>
  <inkml:trace contextRef="#ctx0" brushRef="#br0" timeOffset="-45450.07">29471 6982 8601 0,'0'0'1465'0,"0"0"-257"0,0 0 144 0,4-73-296 16,-4 66 209-16,4 4-105 15,-4 3-424-15,0 0-440 0,0 0-152 32,0 7-144-32,0 11 112 15,0 14 728-15,0 19-199 0,0 35-233 16,-4 28 120-16,4 16-152 0,0 7-192 0,0-1-56 15,0-6-80-15,0 10 48 16,0 12 32 0,0 11 8-16,0 5-80 15,0 12 120-15,0 5 8 0,0 5-40 16,0 17 32-16,0 2 184 16,-7 1-208-1,7 6-56-15,-4-13 392 16,4 0-272-16,-4 0-24 15,-1-15-184 1,1-14 56-16,4-18-16 16,-4-23-40-16,4-18 32 0,0-20 16 15,-3-25-56-15,-1-16 0 0,0-19 0 16,-4-10-48-16,3-3-24 0,5-3-184 31,-7-3-152-31,7-16-800 31,0-6-520-31,0-16-2097 0,12-7-7746 0</inkml:trace>
  <inkml:trace contextRef="#ctx0" brushRef="#br0" timeOffset="-44525.69">29591 6724 9458 0,'0'0'2064'15,"0"0"-736"-15,0 0-464 16,0 0-431-16,60 0 207 0,-17 4-104 0,30 8-216 16,26 11-24-16,44 2 24 15,17 10-208-15,11 0 72 0,-8 0 120 16,-8-4 64-16,5 1 24 16,0 0-136-16,3-3 16 15,-12-1-56-15,-7-6 8 0,-9-6-79 16,-15 0-65-1,-5-6 24-15,-7-1-104 16,-9-3 8-16,5 4 40 16,7 3-48-16,9 3 8 15,7-1 0-15,-2 2 0 16,-11 1 72-16,-5 1-80 16,-18-6 0-16,-19 0-8 0,-13-7 8 15,-15-3-8-15,-8 1 8 0,0-4 16 31,0 0-8-31,0 0 40 16,-12 0-40-16,-4 0 8 0,-8 0 40 16,-9 0-56-16,1 0-104 0,-4 0-1233 15,0-13-991-15,0 7-849 16,0-7-6489-16</inkml:trace>
  <inkml:trace contextRef="#ctx0" brushRef="#br0" timeOffset="-43560.98">33264 7210 4200 0,'0'0'6018'31,"0"0"-5098"-31,0 0-736 16,0 0 312-16,0 0 544 16,0 86 128-16,0-45-527 15,0 7-281-15,-3 6-56 0,-9 19-128 16,-12 19-80-16,0 22-24 15,0 0 0 1,-1 1-64-16,2-4 72 16,3-9-24-16,5 2-40 0,-6 1 136 15,10-3-72-15,-2-4 24 0,6-6-32 16,-1 3-64-16,-1-2 40 16,9-2-40-16,-8-2 72 15,5 7-16 1,-5-1 496-1,-9 3-320-15,2-2-168 16,-1-7 224-16,0-4-88 0,-4-5-120 16,3-1-32-16,-2 3 24 15,-1 1 8-15,1-1 160 0,-2-12-120 32,10-9-72-32,-2-14 8 15,2-5-23-15,-2 8-33 0,2 8-8 0,3 2 368 16,4-3-96-16,-1-3-176 0,1-6-32 15,0 3 576-15,1-10-200 16,-5 0-288 0,-5 0-16-16,-2 4-8 15,-9 2 160-15,-4 4-168 16,4 0-32-16,-3 0-24 0,6 3-64 0,1-7 8 16,5-2 40-16,6-4-48 15,-3-6-8-15,5 0 0 16,-1-6-56-1,-1-1 8-15,2-2-40 16,-5-1-24-16,-1-6-24 16,2 3 48-16,-6-3 24 15,2 0-160-15,-1-6-400 16,4 3-80-16,-8-3 176 31,4-1 183-31,-4-2 209 0,-4-4 80 16,-4 0 64-16,1-2 0 15,-10-4 0-15,-2 0 48 0,-10-4-40 16,-6-5 48-16,0-1-48 0,-9-3 48 0,-4 4 0 31,-16 0 16-31,-24-1-72 16,-19 7 64-16,-4-3-7 0,7 6 63 16,8 0 48-16,21 0-160 0,3 0 56 15,8 0-56-15,-3 3 8 16,0 0 56-1,-5 3-64 1,-4 1 56 0,1-1-56-16,-5 1 80 0,8-2-32 15,-4 2-56-15,9-4 8 16,15 4-8-16,12-4 0 0,8 0-16 16,9-3 16-16,-9 0 0 15,-3 0 0 1,-1 0 0-16,4 3 8 0,8-3-8 15,0 4 0-15,12-2 8 16,0-2-16-16,0 0-248 0,12-9-1817 16,5-4-4152-16</inkml:trace>
  <inkml:trace contextRef="#ctx0" brushRef="#br0" timeOffset="-39197.16">28448 8880 10922 0,'0'0'3024'16,"0"0"-2023"-16,0 0-337 0,0 0 544 31,0 0 80-31,0 0-439 15,0 0-345-15,0 0 96 0,4-3-72 0,7-3-328 0,9-4-56 16,1-2-72-16,2 2-48 16,1 3 24-16,-4 4-48 15,-4 3 0 1,-4 0-128-16,0 7 120 16,-8 8-88-16,-4 8-48 0,0 2 80 15,0 4 16 1,0-4 48-16,-4 1 48 15,-4-4-48-15,-1-6-48 16,2-10 48-16,3 0 0 16,0-6 64-1,4 0 104 1,0-3 48-16,0-13-88 16,15-6-120-16,6-3-8 0,3 0 8 15,0-4 0-15,-5 3 0 16,1 7 0-16,-8 6-8 0,1 13-48 15,-13 0-120-15,0 10-104 16,0 12 136-16,0 7 136 0,-8-1 8 16,-1-2-8-16,1-4 0 15,1-9 48-15,7-10-48 16,0-3 8-16,0 0 200 16,7-12-208-1,18-11-184-15,3-6-16 16,7-2 48-16,1-4 56 0,0 3-176 15,-8 7 152-15,-8 5 120 16,-8 11 0-16,-5 6 120 16,-7 3-120-16,0 12 0 0,0 14 0 15,-7 6 168 1,3 3-112-16,-8 3 8 16,7-3-56-16,-2-6-8 0,7-4-168 15,0-6-904-15,0-6-1393 0,12-7 153 16,20-6-713-16,-4-4-2520 15,-5-8-32-15</inkml:trace>
  <inkml:trace contextRef="#ctx0" brushRef="#br0" timeOffset="-38865.19">29148 8988 2864 0,'0'0'2305'16,"0"0"311"-16,0 0-623 16,0 0-601-16,0 0 168 0,37-85-183 31,-37 68 143-31,0 2-216 15,-9 5-64-15,-2 0-671 0,-6 10-385 16,-2 0-168-16,-1 4-16 16,4 9-8-16,4 5-72 15,0-1-16-15,12 1 96 0,0-1-8 32,0-5 16-32,12-6 32 0,4-2 56 15,8-4 96-15,-1 0-64 0,2 0-32 16,-9-7-96-16,-4 4 8 15,-9 3 56-15,-3 0-64 0,0 0-128 16,-7 13 128 0,-5 12 200-16,0 1-32 31,0 2-160-31,-1 1-8 0,6-7-472 16,7-3-1273-16,0-16-623 15,7-3-1441-15,10 0-1896 0</inkml:trace>
  <inkml:trace contextRef="#ctx0" brushRef="#br0" timeOffset="-38695.94">29499 8788 10866 0,'0'0'4041'16,"0"0"-3553"-16,0 0-40 0,0 0 440 31,-83 70-264-31,51-38-136 16,0-1-240-16,4 1-184 0,0 0-64 15,4-7-968-15,4-6-1600 0,8-9-2497 16</inkml:trace>
  <inkml:trace contextRef="#ctx0" brushRef="#br0" timeOffset="-38533.22">29280 8804 11722 0,'0'0'3017'31,"0"0"-1073"-31,0 0-848 15,0 0-640-15,0 0 361 0,0 0-57 32,48 73-456-32,-36-41-120 0,4 3-184 15,0 9 0-15,-4-9-1336 16,-1-9-2801-16</inkml:trace>
  <inkml:trace contextRef="#ctx0" brushRef="#br0" timeOffset="-36706.63">30488 11855 9378 0,'0'0'6265'15,"0"0"-5073"-15,0 0-744 16,0 0 568-16,0 0 201 15,0 0-305-15,0 0-368 16,0 0-168-16,0 0 16 0,3 0 72 16,9-3 24-16,0-6-392 15,9-8-48-15,2 5 16 0,1-4-16 16,0 3-48-16,-5 4 0 31,-2 6-72-31,-6 3 56 0,-7 0 16 16,5 9-8-16,-9 10-104 0,0 6 56 15,0 1 48-15,-4 6-64 0,-5-4 72 16,-2-3 0-16,-1-5-96 16,4-8-160-1,4-5-96-15,0-4-16 16,4-3 296-16,0-3 72 0,0-16-168 31,11-1 48-31,14-8-24 0,-1 3 136 16,4-4-64-16,0 7 72 15,-4 9-48-15,-9 7-24 32,2 6-48-32,-10 3 112 0,-7 16-72 15,0 10 8-15,0-1 16 0,0 1 56 16,-7-4 32-16,-6-6-32 0,5-9-176 0,5-7-192 16,-1-3 56-16,4 0 312 31,0-10 0-31,11-9-56 0,9-6-88 15,5 0 0-15,6-7 72 16,-4 7 72-16,1 2 0 0,-3 7 8 16,-13 10 168-16,0 6 96 0,-12 0-184 15,0 6-88 1,0 16-40-16,-4 7 40 16,-9 0 8-16,6 2 40 0,-5-2-32 15,8-4-16-15,0-5-128 16,4-1-1249-16,16-7-1727 0,4-9-4562 15</inkml:trace>
  <inkml:trace contextRef="#ctx0" brushRef="#br0" timeOffset="-36343.4">31288 11937 1224 0,'0'0'9562'15,"0"0"-7802"-15,0 0-800 0,0 0 345 16,0 0 159-16,16-85 48 16,-20 72-431-16,-15 4-465 0,-2 5-360 15,-7 4-184-15,4 0 88 16,-4 10-104-16,9 9-48 31,6 4-8-15,10-1-40-16,3-3 32 0,8-1 8 0,19-5-280 15,10-6 72-15,-1-4 96 16,-1-3 32-16,1 0-48 0,-12 0-16 16,-8-3 144-16,-12 3 168 31,-4 0 112-31,-8 9-88 0,-12 14 184 16,-8 5-88-16,0 10-288 15,4-3-120-15,4-3-808 0,16-4-2833 0,4-12-992 16,0-6-2657-16</inkml:trace>
  <inkml:trace contextRef="#ctx0" brushRef="#br0" timeOffset="-36174.15">31734 11915 13218 0,'0'0'5874'0,"0"0"-5474"31,0 0-400-31,0 0-8 0,-47 74 8 15,19-43 104 1,-8 7-104-16,0-3-1361 0,-8 13-1007 16,8-10-2177-16,5-13-1232 0</inkml:trace>
  <inkml:trace contextRef="#ctx0" brushRef="#br0" timeOffset="-36004.92">31476 11954 12762 0,'0'0'4417'0,"0"0"-3081"0,0 0-263 16,0 0-281 0,0 0-464-1,0 0-328-15,99 85-104 0,-67-46-848 16,12 8-1609-16,-4-12-2688 16,-8-4-4385-16</inkml:trace>
  <inkml:trace contextRef="#ctx0" brushRef="#br0" timeOffset="-35857.82">32220 12236 14947 0,'0'0'3184'0,"0"0"-2608"0,0 0-576 31,0 0-1312-31,0 0-2465 16,0 0-4712-16</inkml:trace>
  <inkml:trace contextRef="#ctx0" brushRef="#br0" timeOffset="-30027.37">19805 8703 12226 0,'0'0'2793'0,"0"0"-1057"0,0 0-984 16,0 0-480-16,0 0 32 16,0 0-40-16,0 9-160 0,0 7 289 15,0 3 31-15,0 6-184 16,0 0-72-16,0 4-88 31,0-4-32-31,8-2 48 16,5-11-88-16,-6 1 48 0,14-13 64 15,-2 0 328-15,9-13 160 16,11-15-320-16,6-16-192 0,11-23 8 16,23-29-56-16,16-37-32 31,6-13-16-31,-9 6 0 0,-25 36 40 15,-27 47-40-15,-16 31 48 16,-13 13-40-16,2 4-8 0,-5 6-224 0,3 3-776 16,2 9-568-16,-2 11-1073 15,-3-2-3160-15</inkml:trace>
  <inkml:trace contextRef="#ctx0" brushRef="#br0" timeOffset="-29240.76">22806 8449 9025 0,'0'0'5434'0,"0"0"-4018"15,0 0-208-15,0 0-568 0,0 0-272 16,0-4-192-16,0 20 40 16,-5 9 625-16,5 7-369 0,0 3-288 15,0 0-96-15,0-3-16 16,9-3 24 0,3-7-8-16,12-10 40 0,8-9 72 15,7-3 8-15,13-15-24 16,20-20-120-16,23-22 160 0,17-23 192 15,4-12-160-15,-9-3-112 16,-27 12 32-16,-33 23-48 16,-15 22 16-1,-12 13 64 1,-4 2-88-16,-4 11-40 0,-8 2-80 16,-4 10-216-16,0 10-1512 15,-11 9-937-15,-6 3-2104 0</inkml:trace>
  <inkml:trace contextRef="#ctx0" brushRef="#br0" timeOffset="-28538.74">25703 8251 3040 0,'0'0'11395'0,"0"0"-9539"0,0 0-1568 16,0 0-280-16,0 0-8 0,-41 115 104 15,26-67-96-15,2-4 0 16,9-6 40-16,4-6-48 0,8-13 0 16,20-13 168-1,28-6 104-15,28-25 0 0,23-32-64 16,17-19 216-16,-1-13 144 16,-7-3 49-16,-4 6-209 15,-9 3 176-15,-4 10-256 0,-22 19-64 16,-21 19-112-16,-21 13-80 31,-7 13-32-31,4 2-40 16,-8 7-448-16,3 7-1312 0,-7 8-2177 15,-12 4-3361-15</inkml:trace>
  <inkml:trace contextRef="#ctx0" brushRef="#br0" timeOffset="-27767.93">30854 7858 8425 0,'0'0'5842'16,"0"0"-4818"-16,0 0-784 15,0 0-240-15,0 0 0 16,0 0 304-16,0 79 152 0,8-47-208 0,0-4 72 0,12 1 176 31,0-4-72-31,3-2 0 16,9-7-24-16,1-4-103 0,-1-2-129 15,7-10-72-15,5 0 32 16,8-10 8-16,0-15-16 0,12-16 136 16,15-23-144-16,16-22-8 15,-3 1-96 1,-8 5 0-16,-17 17-8 0,-22 18 0 15,2 1-8-15,-3 3 8 16,-16 15-104-16,-8 13-264 16,-13 13-448-16,-7 0-1657 0,0 23 1121 0,-19 5-465 47,-1 1-3296-47</inkml:trace>
  <inkml:trace contextRef="#ctx0" brushRef="#br0" timeOffset="-22492.65">20264 9798 6329 0,'0'0'3937'0,"0"0"-3241"0,0 0-424 15,67 3-32-15,-43 10 504 16,4 2 232 0,0 8-152-16,0 2-87 15,-5 4-81-15,2 5-192 31,-5-2-112-31,-5 7-104 0,-6-4 32 0,-5 9 40 16,-4 3 48-16,0 10-40 16,-24 17-112-16,-4 18 184 0,-12 25 369 15,-4 0-177-15,4-2-128 0,8-13 96 32,1-17-120-32,10-12-184 0,6-16-56 15,2-15-144-15,6-4 32 16,-1 3-8-16,0 4-64 15,-1 5 80-15,2-9-88 0,7-2 0 16,0-7 56-16,0-4-56 16,0-6 40-16,0-6-48 15,4-6 0 1,8-1-752-16,4-9-856 16,0 0-1417-16,-4-6-3544 15</inkml:trace>
  <inkml:trace contextRef="#ctx0" brushRef="#br0" timeOffset="-22238.79">19973 11201 9033 0,'0'0'5266'0,"0"0"-4378"16,0 0 152-16,0 0 288 15,27 86-103-15,-6-54-257 16,-1-1-488-16,4 1-288 0,-5 0-136 16,2-3-48-16,7-1-8 31,-5-9-328-31,5-3-496 16,3-7-841-16,18-9-511 0,-10-9-2049 15,-3-7-3017-15</inkml:trace>
  <inkml:trace contextRef="#ctx0" brushRef="#br0" timeOffset="-22069.55">20546 11157 12482 0,'0'0'4465'0,"0"0"-3641"0,0 0 0 16,0 0 393-16,0 0 31 0,-71 82-296 15,47-50-152 1,-8 3-512-1,4 0-144-15,-8 0-144 0,-7 6-320 16,6-10-1792 0,5-5-6018-16</inkml:trace>
  <inkml:trace contextRef="#ctx0" brushRef="#br0" timeOffset="-21336.61">19929 12427 12602 0,'0'0'2241'0,"0"0"-1257"15,0 0 40-15,0 0-24 16,0-86-71-16,0 67 79 0,-8 3-224 15,-8-3-128-15,-7 6-160 32,-14 7-208-17,-6 0 48-15,-10 6 0 0,-6 0 80 16,-5 12-55-16,0 11-25 16,1 5-48-16,3 7-16 15,9 6-144-15,6 7 32 0,10 6-112 0,14 3-40 31,14 4 0-31,7-2 40 0,16-1 24 16,20-4-24-16,11-7-40 16,13-11-8-16,16-5-24 15,-5-15-96-15,5-6 40 0,-4-10-56 16,-25 0-64-16,5-4-112 31,-12-5-72-31,-16-4-9 0,-8-3-263 0,-4 4-488 0,-8-8-1264 16,0 5-2866-16,0 2-3864 0</inkml:trace>
  <inkml:trace contextRef="#ctx0" brushRef="#br0" timeOffset="-19215.91">20124 12909 1616 0,'0'0'7994'15,"0"0"-5770"-15,0 0-520 16,0 0-71-16,0 0 103 16,0 0-136-16,0 0-407 0,56-25-217 15,-48 19-208-15,4 3-352 16,0-1-144-16,8 1-120 16,0 0-88-16,7 3-16 0,1-3-48 31,4 3 8-31,-8 0-16 15,-7 0-96-15,-6 3 24 16,-11 3 0-16,0 1 16 0,-8-1 64 16,-8 3 200-16,-3 1-56 15,-5-4 48-15,7 4-48 16,6-1-72-16,3-3-72 0,8 4-72 16,0 0 64-16,8 2 8 0,16 1 40 15,0 0 24 1,-1-1-64-16,-3 5-136 15,-3-5 40-15,-13-2 24 16,-4 5 64-16,0-2-48 16,-17 3 56-1,-7 0 128-15,-8 0 40 0,0-3 16 16,0-1-56-16,1-5-56 0,11-4-16 16,4-3-56-16,12 0-296 15,4-32-760-15,15 0-4409 0,6-6-9490 0</inkml:trace>
  <inkml:trace contextRef="#ctx0" brushRef="#br0" timeOffset="-18398.36">22878 12341 6849 0,'0'0'7570'0,"0"0"-5762"15,0 0-1112-15,0 0-176 16,0 0-120-1,0 0 705-15,3-57-273 0,-23 44-392 16,-8 7-120-16,-15-1-24 16,-9 7 168-16,-8 0 24 0,-12 13-24 0,5 13 104 15,-4 5-264-15,6 7-48 32,10 7-31-32,10 6-105 15,17 2-32-15,13 5-80 0,15-4 8 16,4-1-8-16,28-5-8 0,11-3 0 15,9-10-16 1,4-10-56-16,4-12-96 0,-9-7-265 31,5-6-767-31,-15-6-920 16,6-26-697-16,-11 0-1728 16,-8 4-3449-16</inkml:trace>
  <inkml:trace contextRef="#ctx0" brushRef="#br0" timeOffset="-18128.85">22937 12678 4240 0,'0'0'10443'16,"0"0"-8355"-16,0 0-1272 0,0 0-168 16,0 0-7-1,0 0 167-15,0 0-192 0,-20 95-208 16,20-60-136-16,13-4-8 15,2 1-88-15,2 0-8 16,-6-3-160-16,1-7 72 0,-4-7-80 16,-8 2-296-16,0-8-144 15,-16-6-336-15,-8-3-280 16,-23-6-921 0,6-13-2232-16,5-3-3072 15</inkml:trace>
  <inkml:trace contextRef="#ctx0" brushRef="#br0" timeOffset="-17997.36">23057 12693 12426 0,'0'0'2961'0,"0"0"-1897"0,88 13-392 16,-49-4-344-16,-3-5-328 0,-8-4-1936 15,-8 0-7122-15</inkml:trace>
  <inkml:trace contextRef="#ctx0" brushRef="#br0" timeOffset="-16756.91">25503 12439 9634 0,'0'0'3248'0,"0"0"-1471"0,0 0-313 16,0 0-192-16,0 0-128 0,0 0 233 15,13-73-353-15,-34 67-416 16,-11 6-392-16,-7 0 8 31,-13 0-40-31,-8 16 160 0,0 9 40 16,-4 10-8-16,5 9-63 0,10 8-97 15,6 2-56-15,19 6-152 0,16 0 64 16,8 3-24-16,12-2-32 0,28-4-8 31,7-6-8-31,17-7-96 16,0-9-88-16,12-9-273 0,12-14-911 31,-17-12-1608-31,-15 0-5986 0</inkml:trace>
  <inkml:trace contextRef="#ctx0" brushRef="#br0" timeOffset="-16309.06">25690 12887 680 0,'0'0'13595'0,"0"0"-11107"16,0 0-1632-16,0 0-48 16,0 0 65-16,0 0 23 0,0 0-216 15,48 13-232-15,-16-7-256 16,4-6-24-16,0 3-168 0,-5 0-8 31,1 1-72-31,-11-4 40 31,-10 3 32-31,-7-3 8 0,-4 6 0 0,0 1 16 16,-4 5 304-16,-7 7 352 16,-6 4-336-16,2 5-184 0,2 1 24 15,2 6-112-15,-1-1-56 16,7-2 8-1,1-3-16-15,4-1-352 0,0-6-584 16,0-5-1456-16,0-8-2633 16,0-3-3681-16</inkml:trace>
  <inkml:trace contextRef="#ctx0" brushRef="#br0" timeOffset="-16124.21">25746 13128 5945 0,'0'0'8242'16,"0"0"-6034"-16,0 0-976 0,0 0-904 16,0 0-32-16,112-12 80 31,-65 12-239-31,5 0-137 0,24 0-753 16,-13 0-2431-16,-7 0-9043 0</inkml:trace>
  <inkml:trace contextRef="#ctx0" brushRef="#br0" timeOffset="-15792.25">28224 13287 3720 0,'0'0'0'0</inkml:trace>
  <inkml:trace contextRef="#ctx0" brushRef="#br0" timeOffset="-15654.25">28659 13325 9161 0,'0'0'2233'0,"0"0"-2233"16,79 0-1072-16,-43 0-3433 0,-4 0 312 0</inkml:trace>
  <inkml:trace contextRef="#ctx0" brushRef="#br0" timeOffset="-15522.75">29148 13373 4320 0,'0'0'7842'0,"0"0"-6866"16,0 0-976-1,108-4-944 1,-64-1-136 0,-12 1-1273-16,-4 1-3336 0</inkml:trace>
  <inkml:trace contextRef="#ctx0" brushRef="#br0" timeOffset="-15391.27">29730 13364 9674 0,'0'0'10594'0,"0"0"-8978"0,0 0-1136 15,0 0-328-15,0 0-152 16,0 0-1760-16,48-77-3385 16,-64 65-9538-16</inkml:trace>
  <inkml:trace contextRef="#ctx0" brushRef="#br0" timeOffset="-8875.6">5852 8960 11018 0,'0'0'1704'16,"0"0"-1128"-16,0 0-88 15,0 0 41-15,0 0 39 0,0 0-64 16,0 0-184-16,4 0 112 15,-4 0 392-15,0 0-120 16,0 0-96-16,0-4-328 16,0 1-200-16,-4 0 41 0,-3 3-105 15,-1 0-8-15,-5 0 48 0,2 0-48 16,-6 3-16-16,2 7 16 16,-1 2-8-16,8 1 64 31,0-4-16-16,8 4-40-15,0-6 0 0,0 2 0 16,12-6 104-16,8 1-40 16,3-4 56-16,5 0-48 0,-8-4-8 15,1-8-72-15,-10-1-56 0,-7-3 56 32,-4 3 0-32,0-6-72 0,-8 3 56 15,1 4-40-15,-6 2 56 16,5 4 0-16,1 6 8 0,3 0 0 15,0 0 56-15,-1 13-64 16,-3 2 64-16,8-2-56 31,0 3 0-31,0-3 40 16,0-1-48-16,0-5 0 0,13-4 8 16,-1-3-8-16,-1 0-152 15,6-7-88-15,-6-5 8 0,2-4 111 31,-13-3 73-31,0 3-56 16,0-3 88-16,-13 7 16 0,-2 2 56 16,-9 3 377-16,3 7-289 0,6 0-80 15,-5 10-64-15,12 6 0 16,0 0-56-16,12-6-1537 0,15-4-3520 16,5-6-6897-16</inkml:trace>
  <inkml:trace contextRef="#ctx0" brushRef="#br0" timeOffset="-7418.86">5430 8658 10074 0,'0'0'1672'15,"0"0"-432"-15,0 0-15 16,0 0-169-16,0 0-136 0,0 0-352 16,-8-7-200-16,8 7-16 15,0 0-72-15,0 0-88 0,0 0 8 0,8 0-56 16,4 0 120 0,11-2 89-1,10-2-129-15,11 1-24 0,23-7-136 16,21 1-56-16,0 3 0 15,-13-1 56 1,-11 4-56-16,-20 0-8 0,-8 3-80 16,0 0 8-16,-8 0 56 31,-17 0 8-31,2 0 0 0,-9 0 0 16,-1 0 8-16,1 0 0 15,4 0 8-15,1-3 0 16,2-1 8-16,1 2-16 0,0-5-296 0,0 1-193 0,-3 6 17 31,-5-3 0-15,-4 3 296-16,0 0 16 0,0 0 8 0,0 0 24 15,0 0 8-15,0 0 120 16,0 0 48-16,0 3 416 0,0 3-160 16,0 1-80-16,3 2-56 15,1 4 8 1,4-1 112-1,-8 4-39-15,4 6 127 0,-4 7-88 0,0 0-40 16,0 6-80-16,0 2-8 16,0 2-40-16,0 5 64 31,0-3-80-31,0 4 24 16,0-4-120-16,4-3 40 15,-4-3-40-15,4-3-8 0,0-4 16 16,0-5-16-16,-4-4-16 15,4 0 16-15,0-3-328 0,-4-7-296 16,0 1-833-16,-4-4-1087 16,-4-3-2617-16,-4-3-2049 15</inkml:trace>
  <inkml:trace contextRef="#ctx0" brushRef="#br0" timeOffset="-6501.05">5518 8680 416 0,'0'0'5649'15,"0"0"-3633"-15,0 0-776 16,0 0 25-1,0 0-241-15,0 0-176 16,0 0-200-16,0 0-48 16,-32 6 369-16,28 7 247 0,0 6-408 15,4 3-120 1,0 4-88-16,0-1-160 16,0 7-119-16,0 3-121 0,0 6-8 15,0 0-16 1,0 7-48-1,0 3 24-15,4 0-136 0,0-3-8 16,-4-1 72-16,0-3-80 0,0-5 0 16,0-11 0-16,4 1 8 0,-4-10 0 15,3-3-8-15,-3-7 8 32,5-3 96-32,-1-2-104 15,-4-1 8-15,0 0 48 0,0-3-56 16,0 0 40-16,0 0-40 15,0 0 0-15,4 0 56 16,-4 0-48-16,0 0 16 0,0 0 24 31,4 0-40-15,-4 0 72-16,4 0-72 0,3 0 0 0,2 0 184 16,3-3-88-16,3 0-88 15,9-1-8-15,4 1-8 0,12-3 16 16,4 3-8-1,12-3 0-15,4-1 40 16,4 1-40-16,-1-4-8 16,1 4 0-16,-13 3-80 0,-6-1 0 0,-14 4-64 15,-6 0 136-15,-14 0-40 16,-3 0 48-16,-3 0-8 0,-1 0 0 47,-1-3 8-47,5 3 0 15,-4 0 0-15,8 0 8 0,-4-3-8 16,0 3 0-16,0-3 8 16,-5 3-8-16,2 0 8 0,-5 0 40 15,0 0-48 1,0 0-48-16,-5-3-16 0,-6 0 64 16,-13-4-840-16,5 1-1201 0,2-4-3344 15</inkml:trace>
  <inkml:trace contextRef="#ctx0" brushRef="#br0" timeOffset="-5251.28">19336 8051 9313 0,'0'0'2537'15,"0"0"-489"-15,0 0-455 16,0 0 207-16,0 0-247 16,0 0-345-16,0-54-272 0,0 54-216 31,0 0-240-31,0 0-224 0,0 10-184 0,0 6-72 16,0 15 104-16,0 8 88 0,-4 8-104 15,4 1-32-15,0 0 8 16,0-4-56-16,0-9-8 15,0-7 8 1,11-8-8-16,1-11-8 31,8-9 8-31,4-6 160 0,16-22-8 0,-1-14-104 16,13-12-31-16,21-19 31 16,17-16 0-1,30-16-48 1,20 1 8-16,-5 18 0 0,-8 29 0 15,-26 25-8-15,-22 19-8 16,-19 10 0-16,-21 3-64 16,-15 0 64-16,1 0 8 15,-9 0 0-15,-8 0-257 16,-8 6-503-16,0-3-64 0,-8 4 224 16,-16 3-768-16,-17-8-1329 15,6 2-3192-15,-1-4-3025 0</inkml:trace>
  <inkml:trace contextRef="#ctx0" brushRef="#br0" timeOffset="-2359.71">5849 8810 4352 0,'0'0'5426'0,"0"0"-4266"0,0 0-256 15,0 0 144-15,0 0-88 0,0 0-23 31,3 0-169-31,-3 0-64 16,0 0-80-16,0 0-176 0,0 0-56 16,0 0-104-16,0-6-240 0,-7-1-32 15,-6 4 88-15,2-3-104 16,-6 0 8-16,2 3-8 31,-2-1-72-31,-2 1 72 0,3 3-16 0,0 0 16 16,0 0-48-1,4 3 32-15,-4 10 8 16,0 0-72-16,4 6 72 0,-4 3-40 16,5 0 40-16,2 4 8 31,5 2-8-31,0-2 8 0,4-1-8 16,0 0 8-16,4 1 0 15,9-4-48-15,-5 0 48 0,3-3 48 0,6-3-48 16,-6 0 8-16,9-6 40 15,0-4-48 1,4 1-144-16,4-7-152 16,4 0-384-16,-4 0 24 0,3-7 392 15,-3-6-40-15,0-2 0 16,-7-2 120 0,-10-5 136-16,1 0 48 15,-4-10 56-15,-4-3 168 31,-4 0-48-31,0-6 48 0,0-3 48 16,-4 3-160-16,-4 2-64 0,-8 4 32 16,4 7 48-16,-7 6 128 0,-2 6-72 15,-3 6-128 1,5 7 72-16,-9 3-120 16,4 0-8-16,-4 10 0 0,12 2-368 15,0 8-736-15,8-2-1537 16,8-5-5657-16</inkml:trace>
  <inkml:trace contextRef="#ctx0" brushRef="#br0" timeOffset="-1573.37">5717 8496 9914 0,'0'0'2296'15,"0"0"-520"1,0 0-175-1,0 0-73-15,0 0-464 0,0 0-584 16,0 0-464-16,0-10-16 0,0 27 0 16,0 1 0-16,8 8 137 15,0-1-129-15,4-2 8 0,-4-1 64 32,4-7-72-32,-5-2 56 0,6-9-16 15,-2-2-40-15,-3-2 160 16,5 0 8-16,2-12 8 15,5-10-168-15,1-4 104 16,2-9-48-16,5-6-72 16,0-7 8-1,0-2 16-15,4 2-24 16,-8 4 0-16,-9 12 0 0,2 10-8 16,-10 9 0-16,2 6-72 15,-1 1-464-15,3 0-241 0,2 3-527 16,-2-4-96-16,14 1-585 15,-10-3-887 1,1-1-2905-16</inkml:trace>
  <inkml:trace contextRef="#ctx0" brushRef="#br0" timeOffset="362.65">22479 8001 7537 0,'0'0'4201'0,"0"0"-2353"0,0 0-407 0,0 0 199 15,-4-26 24-15,4 26-143 16,0 0-449-16,0 0-232 16,0 0-336-16,0 0-360 0,0 0-144 15,0 7-16-15,0 6-32 0,0 12 48 0,-7 4 56 16,-2 5-56-16,5 1 48 31,0-3-48-31,0 3 0 16,4-6 0-16,0-7 8 0,0-7 32 15,16-5-40-15,0-4-112 16,12-6 112-16,4-3 0 16,7-12 0-16,6-14 0 0,10-9 0 31,5-7 8-31,16-18 0 16,-1 6-8-16,1 0 88 15,0 3-88-15,-20 12 8 0,3 4-8 16,-11 9 0-16,-15 10 0 0,-14 10 0 15,-11 3 0-15,-8 6 0 16,0 0-104 0,0 0-328-16,-12 0-104 15,-8 3-104-15,-3 3-744 0,-9 0-1569 16,8-2-2848-16,-1-1-4153 16</inkml:trace>
  <inkml:trace contextRef="#ctx0" brushRef="#br0" timeOffset="4392.63">19364 10585 704 0,'0'0'4321'16,"0"0"-2041"-16,0 0-1104 16,0 0 9-16,0 0 167 15,27 13-48-15,-19-10-72 0,8 3-223 16,4 1-73-16,4-4 48 15,4 4-176-15,12-2-120 16,8 2-152-16,7-1-287 0,21 4-113 16,20 6 8-16,27 6-24 15,4 0 8-15,9 3-16 16,-12-2 32-16,-13-4-40 0,9 0-56 16,-8 0 24-16,2-3 0 31,-2 0-16-31,4 0-48 15,0-4 72-15,-1 1 96 0,8 0 112 16,1-4-112-16,3 1-56 0,-4-1-8 16,6-3-104-16,-2 4 120 0,-3 3-128 15,7-4 8 1,0 1-8 0,1 3 0-16,0-1 0 0,3 4 0 15,1-3 0-15,-1 0 8 16,0 2 40-16,1 2-40 0,-5 1-8 0,0 1 0 47,2 3-48-47,2-2 48 15,0-1 8-15,5-3-8 0,-1-7 0 16,0 1-40-16,5-4 32 16,-5 3-120-16,9 1 80 0,-8 0 48 15,-1 2-8-15,-4-2 0 16,-12 2 8-16,1 1 0 15,-5 0 0-15,-3 0 0 16,0-7-8-16,-5-3 8 0,-3 0-8 16,-1-3 0-16,-3 0 8 0,0 0 0 15,-5 0 8-15,-7 0 8 32,-9 4 80-32,-2 2-16 0,2 0 0 15,0 4 8-15,1-1-16 0,-8-3 0 16,-13 1 56-16,-14-4-56 15,10 4 0-15,29-1-64 0,23 0 128 16,17 4 88-16,-9-4-80 0,-11 0-96 47,-20 1 40-47,4 6-88 0,-1-4 8 16,1 0 64-16,4 1-64 15,-5 3 40-15,1-4-48 0,3 4 0 16,-3-4 0-16,4 1 0 15,-1 0 8-15,-7-1-8 16,0-3 8 0,0 4 0-16,-9-7-8 0,5 3 8 0,-5 4 24 15,-7-7-32-15,-16 7 0 0,-9-7 0 16,-2 6 0-16,6-2-8 16,5-1 8-16,8 3-48 31,-1-2 40-31,1-1-48 0,-4 4-40 15,0-4 40 1,-8 4-40-16,4-1 88 16,-5 1-40-16,-3 6-160 0,-1-4-88 15,-2 1 0-15,-6-1-64 16,1-2 136 0,-8 3 56-16,-4-10 40 15,-12 3-192-15,-8-6-96 0,-8-6-384 16,-12-10-1737-16,-8-6-6377 0</inkml:trace>
  <inkml:trace contextRef="#ctx0" brushRef="#br0" timeOffset="5256.91">24320 5099 14979 0,'0'0'2384'0,"0"0"-1048"15,0 0-751-15,0 0-145 0,0 0-272 16,0 0-8-16,120-32 56 0,-69 51 168 16,5 6-208-1,-4 1-88 1,-13 9-32-16,-14 0-56 0,-22 3-8 0,-3 0-64 16,-31 3 72-16,-18 1-32 15,-14-8 32-15,3-2 0 0,0-3 112 16,13-11 80-16,19-1-64 31,11-8-128-31,17 1 0 0,9-7 48 16,42 0 168-16,37 0 8 0,32-3-128 0,15 0-80 15,1 0-16-15,-17-13-256 16,-23-9-608-16,-25 3-1665 0,-22-3-3664 16</inkml:trace>
  <inkml:trace contextRef="#ctx0" brushRef="#br0" timeOffset="5557.59">25372 5185 14123 0,'0'0'3896'15,"0"0"-3536"1,0 0-360 0,0 0 0-16,0 0 497 0,-32 72 223 15,19-37-256-15,10 4-152 16,3-2-216-16,0 2 96 0,12-4-96 0,20-10-24 15,11-6 32-15,6-13 64 32,7-6-120-32,-5-9-40 0,-3-20-8 15,-16-15 72-15,-17-7-32 16,-15-3-40-16,-4 0 0 16,-28 10 96-16,-11 12 400 15,-13 13-240-15,-8 9-256 16,-3 10-200-1,-5 20-1200-15,-24 30-1081 16,21-2-2320-16,2-3-7545 0</inkml:trace>
  <inkml:trace contextRef="#ctx0" brushRef="#br0" timeOffset="5896.13">24367 5813 2840 0,'0'0'11106'0,"0"0"-9689"0,0 0-1065 16,0 0-176-16,0 0 880 15,0 0 24-15,92 13 241 16,-4-10-417-16,43-3-440 0,20 0-120 15,14 0-104-15,1 0 136 16,-14-3-72-16,-8-1-184 16,-29-2-112-16,-35 3 88 15,-37 0-88-15,-11 3 0 0,-12-3-8 16,-8 3-160-16,-4 0-216 0,-8 0-1360 16,-59 0-1993-16,3 0 1320 31,-8 0-6104-31</inkml:trace>
  <inkml:trace contextRef="#ctx0" brushRef="#br0" timeOffset="6190.35">24440 5994 4961 0,'0'0'4761'0,"0"0"-3625"16,0 0 352-16,0 0 225 15,131 26-249-15,-56-20-16 0,26-3-504 16,30 0-119-16,12 4-169 31,-7-4-184-31,-33 3 8 16,-36-3-184-16,-22-3-72 0,-17 0-32 0,0 0-144 0,-9 0-40 16,1 0 64-16,-12 0-40 15,-4 0-32-15,0 0-496 0,1 0-840 31,6 0-1169-31,-3 0-2368 16,4-6-4609-16</inkml:trace>
  <inkml:trace contextRef="#ctx0" brushRef="#br0" timeOffset="9783.79">19977 12221 2896 0,'0'0'6978'0,"0"0"-5530"31,0 0-288-31,0 0-416 16,0 0 361-16,0 0 399 0,0-48-136 15,0 35-240-15,0 0-271 32,-4-2-297-32,-1-2-112 0,-2 2-88 15,-5-5-168-15,0 1-96 0,0 1-88 16,-4-2 80-16,-4 1-88 0,0 6 0 16,-4 1-80-16,1 2 64 15,-9 4 16-15,-5 0-48 16,-6 6 48-1,-5 0 8-15,0 0-8 0,-4 9 0 32,1 1 0-32,-1-1 0 0,0 4 16 15,5 0-8-15,-2-1-8 16,6 4 8-16,-1 0-8 16,8 0-8-16,-4 3 8 0,9 6 0 15,-1 1-8-15,8 2 8 0,-4 1 0 0,7 3 56 16,-2 6-56-1,3-3 48-15,0 6 16 16,0 1 24-16,-4 2-40 16,8 6-40-16,4 5 56 15,1-1 32-15,2 6-96 0,9-3 0 47,0 0 16-47,4-3-16 0,12 0 96 0,4 0-40 16,12-3-56-16,0-4 104 15,8 1-40-15,8-3-64 16,-1-1 8-16,1-3 88 0,4-2-40 16,0-1-56-16,0-4 8 15,-1 1 40-15,-3-9-40 16,-1 2-16-16,-2-8 8 16,-2-1-16-16,2-4 8 15,-6-2 8-15,9-4 0 0,4-2-8 16,0-1 8-16,4-3 0 15,7-3-8-15,1 4-88 0,0-4 48 32,-4 0 32-32,-1 3-32 15,-7-3 40-15,0 0 16 16,-8 0-16-16,-1 0 8 16,-3 0-184-16,-3-7-48 0,-2-5 40 31,-3-4 32-31,0-3 152 0,0-6-64 15,0-7-96-15,-4-3-176 16,4-7-176 0,-4-2-72-16,-1-1 232 15,0-5-9-15,1-1 113 0,0 4 56 16,-3-5 104-16,-5 5 96 16,-5 3 0-16,-2-4 704 0,-5 7-351 15,-5-4 47-15,-3 1 248 0,0-1-304 16,0 1-72-16,0 0 64 0,-7-4 32 15,-6 7-128-15,-2-7-40 32,-2 7-72-32,-6-4 32 0,-1 4-32 15,-8-1-40-15,0-2-24 16,1 3-56 0,-6-4 88-16,1 1-48 0,-3 3 32 15,-1 2 40-15,-4 4 40 0,4 0 32 31,-8 7-112-31,4 0 16 16,-4 5-40-16,1 1-48 0,3 6 0 16,-4 0 40-16,0 7-40 15,5 3 0-15,3-1-8 0,-4 7 8 0,4 0 32 16,4 0-40-16,-3 7-208 16,-6 2-352-16,2 0-592 15,-9 1-504 1,-23-7-1353-16,6 1-2984 15,5-4-4585-15</inkml:trace>
  <inkml:trace contextRef="#ctx0" brushRef="#br0" timeOffset="16421.97">5860 8706 5553 0,'0'0'6633'16,"-8"-7"-4680"0,8 4-353-16,0 3-72 15,0-3-368-15,0 3-311 16,0 0-97-16,0 0-328 0,0 0-160 0,0 0-56 31,0 0-72-31,0 0 24 0,0 0-160 31,0 3-88-31,0 9 88 16,4 8 160-16,0 2 24 16,5 7-96-16,-1-4-72 0,3 0 56 15,2-3-64-15,-2-2 0 16,6-8 64-16,-2-5 0 16,5-7 0-16,3 0 16 0,9-13 16 15,9-9-32-15,-2-10 24 16,10-9 8-16,-6-7-96 0,5 0 64 15,-8 1-72-15,-4 3 8 32,-5 5-8-17,-3 8 8-15,-3 9 0 0,-6 5-8 16,-3 5 0-16,-4 5 0 16,-3 1-72-16,-2 3-112 15,1 3-200-15,-4 0-344 0,-4 0-584 16,4 0-545-16,-4 6-719 0,0 4-1265 15,0-4-2960-15</inkml:trace>
  <inkml:trace contextRef="#ctx0" brushRef="#br0" timeOffset="22398.97">19989 12697 2632 0,'0'0'9642'0,"0"0"-7521"47,0 0-849-47,0-10-776 16,11 7-136-16,6-1-8 0,3 4 240 15,8 0-200-15,8 0-144 0,7 0-24 0,1 4 104 16,11 5-87-16,5 1-1 16,8-1-56-16,16 7-40 0,24 3-24 15,15 3-72-15,9 1 0 16,-1-7-40-16,-12-1-8 0,-7-5 96 15,3 3-88-15,1-4 32 32,-4 4-40-32,4-3 112 0,-5 2-32 15,-7 1-8 1,3 0-64-16,-4-4 56 16,1 4-64-16,-4-4 0 0,-1-2 0 15,2-1 8-15,-2 0-8 16,0-3 0-16,-3 4 8 15,-1-1-8-15,-3 1 8 16,0 2-8-16,7 1 0 16,1-1 16-16,11 1-8 0,-3 3-8 15,3-4 8-15,-3 0-8 16,-4 1-72-16,0 0 16 16,-9-1 16-16,1 1 40 0,-1-4 0 31,1 3-8-31,3-2 8 15,-3-1 8-15,-1 1-8 16,6 2 8-16,2-3-16 0,-4 4-24 16,6-1 24-16,-6-2-72 15,-4 6-48-15,-14-7 120 16,-23 0 8 0,-9 0-8-16,-6-2 0 0,13-1 16 15,8 3 24-15,12 0-32 0,8-2-8 16,15 5 8-16,21 1 0 15,0-1 8-15,-10 4-8 16,-10-3-8-16,-12-1 0 16,-16-3 8-1,-12 1-8-15,-17-4 0 0,5 0 0 0,4 0 0 16,7 0 8-16,9 1 0 16,8-1 40-16,-4 0-40 15,4 0-56-15,3 0 56 0,-3 3 0 31,-1-2 0-31,-7-1-40 16,4-3 40-16,-8 3 8 16,4 0 40-16,3 1-40 15,-3-1-8-15,0 0 0 0,3 4 0 32,1-5 0-32,4 5 0 15,7-1 0-15,-3 4 0 0,-5-4 0 16,5 4 0-16,-12-1-56 15,8 0 48-15,3 1-88 0,5 3-72 0,16-1 160 16,12 5-104-16,3-5 56 16,-23-2 8-16,-21-1-32 15,-23-3-16 1,-4 1 0-16,3-1 0 16,6 3 88-16,2 1-32 0,-2 0 24 15,-6 2 8 1,-3-5 0-16,0 2 0 31,4 4 0-31,3 0 0 0,1 0 8 16,0-1 0-16,8 4-8 15,-1-3 8-15,1 2-8 16,3-2 0-16,-3 0 8 0,0-4 0 16,0 4 0-16,-12-3 8 0,4 2 0 0,-4-2 0 15,0-1-8 1,-1 1 16-16,1-4-16 15,3 1-48-15,-2-1-169 16,-1 0 65-16,-1 1-48 0,-2-4-72 16,-6 3-416-16,-3-2 192 15,-12-2 272 1,-9-2 88-16,-2 0-216 16,-9 0 56-1,-4 0-312-15,0-6-1369 16,-8-6-3032-16,-8-1-480 15</inkml:trace>
  <inkml:trace contextRef="#ctx0" brushRef="#br0" timeOffset="22815.57">30233 13414 8481 0,'0'0'5978'16,"0"0"-5194"-16,0 0-712 0,0 0-64 15,0 16 392-15,4-6 136 16,11 2-64-16,5 7-200 0,8 3-168 31,4 4 16-15,4-4-112-16,3 3 0 15,2 1 56-15,-1-1-56 16,-5-2-8-16,-7-5 8 0,-8-1 0 0,-8-8 248 31,-12 1-144-31,0-1 0 16,-8 4 480-16,-12 3-79 0,-8 3-41 16,-8 3-40-16,-3 3-112 15,-9 7-128-15,-4-4-120 0,-12 8-72 16,-15-1 0-16,-17 0-560 15,-12-10-881-15,13-9-599 0,23-13-2329 0</inkml:trace>
  <inkml:trace contextRef="#ctx0" brushRef="#br0" timeOffset="24842.54">20144 4112 13290 0,'0'0'2305'0,"0"0"-817"15,0 0-936-15,0 0-312 0,-84-42 288 16,56 42-15-16,-8 10-121 31,-7 12 0-31,-1 10 24 0,-15 18-64 0,-10 23 72 16,13 4 168-16,13-4-128 16,15-7-96-1,24-21-256-15,4 5-32 0,8 1 8 16,24-10 88-16,27-2 8 31,29-11-80-31,28-12 16 0,11-6 0 16,-19-10-72-16,-28 0-48 15,-32-4-600-15,-1-24-1912 16,-6 3-2273-16,-10-4-3753 0</inkml:trace>
  <inkml:trace contextRef="#ctx0" brushRef="#br0" timeOffset="25205.76">20627 4403 1688 0,'0'0'11578'0,"0"0"-9057"31,0 0-1001-31,0 0-536 0,0 0 33 16,0 0-73-16,0 0-304 0,0 0-272 15,-4-19-136-15,27 19 24 16,1 4-96-16,8-1-80 31,3 0-64-31,2 0 32 16,-14 0-40-16,-2 0 104 0,-6 4-104 15,-6 2 72-15,-5 7-64 16,-1 4 112-16,-3 8 208 16,0 10 96-16,0 3-63 0,-7 7-129 15,-6 2-152-15,5 4-8 16,1 4-72-16,3-1-8 15,0-3 0-15,4-3-184 0,-5-7-297 16,5-12-711-16,0-16-1376 16,0-7-2793-16,0-9-4362 15</inkml:trace>
  <inkml:trace contextRef="#ctx0" brushRef="#br0" timeOffset="25375">20658 4772 9313 0,'0'0'6090'0,"0"0"-4306"16,0 0-424-16,0 0 385 0,0 0-417 16,0 0-752-1,68-35-400 1,-8 32-128-16,31 0-48 0,37-4-720 0,3-3-1072 16,-31-2-2449-16,-24-1-4441 0</inkml:trace>
  <inkml:trace contextRef="#ctx0" brushRef="#br0" timeOffset="26292.83">20404 3457 6753 0,'0'0'4489'15,"0"0"-3305"-15,-73-79-352 16,34 47-296-16,-6 7 177 0,-6 3 143 16,-16 5-376-16,-25 11-280 15,-28 6 80-15,1 16-96 0,-1 13 216 16,17 15 0 0,11 10 240-16,8 13-168 15,8 18-103-15,8 14-153 0,17 19-208 16,7 8 128-16,12 5-64 15,12 5-56-15,8-6 32 16,12 1-48-16,17-5 96 31,26 5-96-31,25-7 8 16,19-1-8-16,25-12 8 0,20-15-8 16,19-14-344-16,12-15-393 15,9-16 249-15,2-16-16 31,6-7 40-31,-1-15 64 0,1-7 392 16,3-6 16-16,-12-3 368 0,-16-22 208 0,-19-16-584 16,-16-16-1576-16,-17-17-369 15,-7-21 849-15,-12-16 1096 0,-13-19 448 16,-19-10-320-16,-20 0-120 0,-12 1 1049 31,-20 8-577-31,-4 11 136 16,-23 5 312-16,-22 4 120 0,-11 7-40 15,-7 2-431-15,-13 7-193 0,-3 12-64 16,-14 7-112-16,-10 6 32 16,-9 13-72-16,-3 10-72 15,-5 12 24-15,5 9-16 16,8 17 32-16,-5 9-64 31,9 12-8-31,23 14-64 0,12 6-128 16,24 2-624-16,-8 27-993 15,9-4-2175-15,3-3-4770 0</inkml:trace>
  <inkml:trace contextRef="#ctx0" brushRef="#br0" timeOffset="27711.84">5912 8744 10850 0,'0'0'2528'15,"0"0"-1767"-15,0 0-553 16,0 0 176-16,0 0 464 0,0 0 40 31,17-16-216-31,-17 16-96 16,0 6-112-16,0 7-64 0,4 9 121 16,-1 6-177-1,1 1-200-15,4 6-48 16,-4-3-24-16,4 0-72 0,0-7 64 15,0-9-64-15,3-7 0 16,2-9 0-16,2 0 120 0,17-19 616 0,5-16-296 31,27-22-272-31,15-28 0 16,1 9-72-16,-16 5 32 0,-12 18-8 16,-29 24-112-16,1 7-8 15,-4 2-48-15,-12 11-112 31,-4 6-72-15,-4 3-232-16,0 0-136 0,0 0-160 0,0 0-1409 16,0 10 633-16,-8 2-1217 15,0-5-4552-15,0 2 1936 0</inkml:trace>
  <inkml:trace contextRef="#ctx0" brushRef="#br0" timeOffset="29785.68">5877 8823 6849 0,'0'0'4257'0,"0"0"-3721"15,0 0-280-15,0 0 48 0,0 0 8 47,0 0 24-47,0 0-192 0,0-22-136 16,-4 18 288-16,0 1-40 0,-5-3 24 15,1 6 25-15,1-3-25 16,-6 0 32-16,5 0-216 0,-3-1-96 16,-2 4 8-16,2 0 0 15,-6-3-8-15,6 3 0 16,-10 0 0-16,2 0 16 31,-1 0-16-31,0 3 0 16,0 7-8-16,0-1 8 0,1 1 0 15,2 0 0-15,1 2-40 16,1 4 40-16,3 0 0 0,-1 0-8 0,6 3 8 0,-5 0 0 16,7 3 8-16,1 0 0 15,1-3-8-15,3 3 8 16,0 1-8-16,0-1 0 0,3-6 0 31,10 3 8-31,-1-3 0 16,4 0 0-1,3-4-8-15,5-2-8 16,-3-1-208-16,7-5-128 0,-1-1-185 16,1-3-423-16,0 0 312 0,0 0 48 15,-4-7-280-15,4-2-529 16,-8-4 473-16,3 4-288 16,-6-7 512-1,2 3 224-15,-7-3-2353 0,4-9 2745 16,-4 3 88-16,-4 2 0 0</inkml:trace>
  <inkml:trace contextRef="#ctx0" brushRef="#br0" timeOffset="30033.03">5901 8788 1736 0,'0'0'840'15,"0"0"-632"-15,0 0 608 0,0 0 673 16,0 0-929-16,0 0-376 15,-88-19 424 1,71 19 168-16,-2 0 368 16,3 3-39-16,-5 4-273 15,6 2-312-15,-1 4-232 0,4 0-136 0,1-1-72 16,-2 4-32-16,9 0-48 16,-4 0 0-1,8 0-72 1,0-3-480-16,0-1-1521 0,0 1-2680 15,0-10 3009-15</inkml:trace>
  <inkml:trace contextRef="#ctx0" brushRef="#br0" timeOffset="31373.96">5246 8429 856 0,'0'0'5369'0,"0"0"-3513"16,0 0-672-16,0 0-375 15,0 0-65-15,-3-3-32 0,3 3-120 16,-4 0-104 15,0 10 48-31,-4 5 56 16,4 5-79-16,-1 2-41 0,5 13-40 16,0 3-96-16,0 6-96 15,0 10-40-15,5 3 0 0,7 19-80 16,-4 13-8-16,-1-9-24 15,2-4-40 1,-5-12 272-16,0-10-88 0,3 6-120 16,2 13 208-16,-1-3-88 0,3 0-104 15,2 0-8-15,2-4-40 16,-3-2-8-16,1-7 0 0,-2 0-72 47,2-6 48-47,-9-7-40 15,3 1 0-15,-3-10 72 0,0-4-80 16,0-2 8-16,-4-7 0 16,0-6-8-16,0-3 8 0,0-7 56 15,0-3-56 1,0-3 48-16,0 0-56 16,-8-13-400-16,0-5-1728 0,-8-36-521 0,1 9-1880 15,2-3-1560-15</inkml:trace>
  <inkml:trace contextRef="#ctx0" brushRef="#br0" timeOffset="32777.07">5111 8493 2880 0,'0'0'3889'16,"0"0"-2657"-16,0 0-64 0,0 0-271 16,0 0-321-16,0 0-120 31,0 0-24-31,-7-16 296 0,7 16 112 16,0 0-40-16,11 0 81 15,1 0-225-15,4 0-232 16,8 0-144-16,8 0-192 15,8 0-72-15,8 0 32 0,3 0-40 32,13-3 40-32,-1 0-40 15,21-4 48-15,-7 4-48 0,-2-3-8 16,1 0 64-16,-12-1-64 16,0-3-128-16,-5 4 80 0,1-6-24 0,-9-1 72 15,1 3 0 1,-3-2 0-1,-2-1 8-15,-4 0 0 0,2 7 0 16,-6-3 8 0,6 2-16-1,-6-3 16-15,1 4 64 0,4-3-72 0,-8-4 8 16,0 3-8-16,-5-2 0 16,1-1 32-16,-4 4-40 0,-4-4-48 15,-1 6 48-15,-6 1-8 16,-1 3 8-16,-8 0-16 15,0 3 8-15,-4-3 8 0,-1 3-8 32,-3 0 0-32,4 0 8 15,5-4 8-15,-1 1 88 16,3 3-96-16,2-3 8 0,-2 3 48 16,2 0-56-16,-1 0-8 15,-9 0-80-15,1 3-112 0,0 7 200 31,-4 5 296-31,0 4-40 0,0 1 88 16,0 2-112-16,0 0 80 0,-4 6 48 16,4 4-24-16,0 3-16 15,0 4 25-15,0 2 79 16,0 3-104-16,0 4-208 31,4 2-8-31,5 4-32 16,-5 0-64-16,0 0 40 0,-1 1-32 15,1-5-8-15,0 4 88 16,0-6-96-16,5 2 0 16,-9-5 0-16,4-1 0 0,-1 4-8 31,-3-7 8-31,0 4 0 16,0-7 64-16,0 0-64 0,0-6 0 0,4 0 0 0,4-7 8 15,0-3-8-15,0 0-88 16,0-6 24-16,0 0 56 15,-4-3-56 1,1-1-40-16,-2-2-32 16,1 0-88-16,0-4 56 0,-4 0 96 15,0-3-8 1,0 4-24-16,0-4 56 16,0 4 48-16,0-1 0 15,-4 3 8-15,-3-2 56 0,-10 2-64 16,1-3 0-1,-4 4 48-15,-4 0-40 16,-4-4 40 0,-4 0 104-16,-7-3-8 15,-9 4-24-15,-3-1 80 16,-9-2-8-16,-4 2 8 0,-5-3 48 16,-2 3-104-16,0 1 104 15,-2 2-136-15,2 1 8 0,0-1-64 16,3 4 88-16,-1 0 24 15,6 2-88-15,-1 1 16 0,8 0-24 0,5 0 0 16,3 0 88 0,1 0-152-16,2 0 40 15,2-3-48-15,2 2 8 16,5-5 8-16,1-1-16 0,3-6-48 16,0 1-168-16,8-4-560 15,1-13-400 1,3-3-1825-16,7-6-6737 0</inkml:trace>
  <inkml:trace contextRef="#ctx0" brushRef="#br0" timeOffset="48480.15">24762 12055 8513 0,'0'-3'2097'16,"0"0"-969"-16,0 3-312 0,0 0 288 16,0 0 305-16,0 0-137 15,0 0-272 17,0 0-256-32,0 0-208 15,0 0-39-15,0 0 39 0,0 0-120 16,0 0-56-16,0 0-136 15,0 0-104-15,0 0-16 16,0 0-104-16,0 0-8 0,0 6-112 16,-4 10 120-1,0 6 48-15,-3 10 32 0,-2 3-32 16,-3 9 32-16,0 7 40 0,0 0-48 16,1 3-72-16,-2 0 0 31,1 3 56-31,-4 16-48 0,1 13-8 15,-2-7 48-15,-2-9-40 16,6-6 40-16,2-17-40 0,-1 10 0 0,-4 4 128 16,4-4-128-16,4 0 48 15,0-6 40 1,4-1-88-16,0-2 64 16,4-3-64-16,0-1 0 0,0-6 112 15,0-3-112-15,0-6 48 16,0-10-56-1,4-3 16-15,0-7 24 16,-4-3-40-16,0-6 0 31,0 0 0-31,0 0-240 0,-12-31-912 0,-4-1-1521 16,4-3-2880-16</inkml:trace>
  <inkml:trace contextRef="#ctx0" brushRef="#br0" timeOffset="50121.83">24854 11932 3688 0,'0'0'5826'16,"0"0"-4218"-16,0 0-1064 15,0 0-192-15,0 0 320 0,0 3 168 32,3-1-207-32,5 2-105 15,9 5 128-15,3-2-80 0,12 2-40 16,3 1-128-16,9-1-240 0,8 1-72 15,4-1-40-15,4 4 16 0,7 0 0 16,1 0-72 0,-1-1 8-1,1-2 56-15,-3 3-64 0,-7-7 0 16,-6 3 64 0,1-2 88-16,-6-1 24 15,1 0-88-15,-1 1-80 0,-2-7 72 16,-6 3-64-16,6 0 40 31,-2 0-56-31,-3 1 8 0,0-4 32 16,4 3-40-16,-5 3 8 15,6 0 0-15,-6 1-8 0,1 2 8 0,-5-3 0 16,2 7-8-16,-1-6 48 0,-4 2-48 31,-1-3 0-31,-6-2 0 16,-6-1 8-16,-3-3 0 0,-4 0 64 15,-4 0-64-15,-4 0 152 16,0 0-144-16,-4 0 40 0,0 0 24 0,4 0-72 16,-4 0 56-1,0 0-56 1,0 0-8-16,0 0 97 0,4 0-97 16,-4 0 48-16,0 0-32 15,0 0-16-15,0 0 0 16,0 6-121-16,0 3 65 15,0 4 56-15,0 3 0 32,0 3 8-32,-4 4 65 0,0 2-57 15,-4 7 104-15,4 0-120 16,-4 5 56-16,4 5 64 16,-7 2-112-16,-2 7 8 0,1 3 24 15,0 3-32-15,-4 4 8 16,0-1-8-16,1 0-8 15,-2-3 56-15,2 0-48 0,-2 0-8 32,2 1 8-32,-1-5-8 15,0 5 48-15,4-7-48 0,0 3 0 16,4-7 8 0,-4 1-8-16,4-4-8 15,-4 1-56-15,0-1 64 0,4-3 0 16,4 1 0-16,-3-1-40 15,-2 4 40-15,9-7 0 16,-4 3 0-16,0-3-136 0,4 0-161 16,-4-6 129-1,0-7 16-15,4-2 64 0,-3-5-184 16,3-5 96-16,0-3 96 16,0-4-96-16,-4-3-216 15,4-3 136-15,0 0 120 0,0 0 24 16,-5 0-16-16,1-3 128 31,-4-7 8-31,-3-2-8 16,-6-4 0-16,2 3 48 0,-13-6-40 15,0 0 32-15,-12 0 48 16,-4 0-8-16,1 3 0 0,-6 0-80 16,-3 0 64-16,-3 4 24 31,-5-7-16-31,-3 3 0 0,-6-3 32 15,2 0 32-15,-9-3 48 0,0-1-64 16,1 4-120-16,-1 0 16 16,-3 3-8-16,2 4-8 0,2 2 8 15,11 4 56 1,1-1 40-16,11 7-104 16,4-3 8-16,8 0 256 0,8 0-88 15,8 0 0-15,8-1 33 16,5 4-1-16,6 0 40 0,-3-2-112 15,4-2-64-15,-3-2 56 32,-1 3-120-32,-1-4 40 0,-2 1-48 15,-2-3-64-15,2 2-136 16,-1-3-609-16,3-2-679 16,6 2-112-16,3-3-2729 15</inkml:trace>
  <inkml:trace contextRef="#ctx0" brushRef="#br0" timeOffset="62229.08">10880 13662 1176 0,'0'-13'11162'16,"0"4"-8617"-16,0-1-601 16,0 3-288-16,0 5-231 0,0 2-113 15,0 0-184-15,0 0-416 16,0 0-247-1,0 0-225-15,0 6-136 0,0 16-104 16,-7 23 8-16,-1 31 208 16,-8 25 40-16,8 14-24 0,0-4-64 15,8-7-8-15,0-2-88 16,8-7-16-16,0-3-40 31,4-16 64-31,-8-18-72 16,0-20 0-16,-4-3-8 0,0 3-8 15,0-7-40-15,0 1-48 16,0-12-144-16,-4-11-192 0,-4-9-192 16,0 0-713-16,-8-44-511 31,4-4-2721-31,0-10-4489 0</inkml:trace>
  <inkml:trace contextRef="#ctx0" brushRef="#br0" timeOffset="62952.92">10972 13598 7361 0,'0'0'4873'0,"0"0"-3521"16,0 0-303-16,0 0 111 0,0 0-400 16,0 0 480-16,56-25-448 0,-28 25-199 15,4-3-233-15,11 3 56 0,22-4 24 32,38 2-88-32,32-5-128 0,17 1-136 15,-1 2-32-15,-23 4-56 16,-37 0-408-16,-27 0-440 15,-20 0-313-15,-12 0-15 0,-4 0-80 0,-5 0 744 16,-6 0 416 0,-14 0 96-1,-3-3 880-15,0 0-272 0,-7 3-432 0,-1 0-80 16,-4 0-88-16,0 0 96 16,-1 16 64-16,6 6 136 15,-5 4 104 1,3 12-31-16,2 6-33 31,3 10 40-31,-4 3 32 0,4 10 48 16,0 9 272-16,4 16-368 15,0 10-152-15,0 3-112 0,12-10 32 16,-4-19-40-16,-1-22 0 0,2-12-40 16,-5-8-56-1,8 8 0-15,0-1 0 0,-4-3 0 16,0-6 8-16,-5-7 48 15,1-9-56-15,-4-7 8 16,0 1-8-16,-11-4 8 0,-13 0 88 16,-16 4-40-16,-20 0-8 31,-32 5 16-15,-31 2-64-16,-16 2 160 0,-1-4 8 0,9-2-72 15,23-3-16-15,25-4-72 16,23 3 40-16,16-5 56 15,16 2-104-15,0 1 0 0,5-7 0 32,10 0-656-32,9-10-1120 0,4-9-2593 0</inkml:trace>
  <inkml:trace contextRef="#ctx0" brushRef="#br0" timeOffset="63601.21">9868 14198 4184 0,'0'0'8122'16,"0"0"-5913"-1,0 0-865-15,0 0 256 16,0 0-664-16,0 0-383 0,0 0 127 16,97-63-256-16,-62 60-16 15,1 0-72 1,0 3-192-16,-4 0-40 0,-4 0-104 16,-13 9 0-16,-2-3-152 31,-10 4-88-31,-3 2 192 0,-7 5 48 15,-10-2 144-15,-2 1 104 16,-5 0-24-16,4 0-56 16,8 0-32-16,0-3-128 0,8 2 16 0,4-2-24 0,0 0-48 31,8 0 40-31,8 2 8 16,0-2-72-16,0 3 0 0,-5-3 0 15,-6-1 56-15,-5 1 16 16,0 0 0-16,-16-1 216 0,-12 4 304 15,-8-3-80-15,-4 3 8 16,-4-3-192 0,1 0-136-16,7-4 0 0,12-3-120 15,7-6-648-15,10-3-1480 16,7-7-5570-16</inkml:trace>
  <inkml:trace contextRef="#ctx0" brushRef="#br0" timeOffset="64387.55">11339 15354 9554 0,'0'0'5521'0,"0"0"-4153"16,0 0-656-16,0 0 512 0,0 0-359 16,0 0-305-16,0 0-288 15,48-41-152-15,-16 37 88 0,3-2 264 32,9 0 40-32,8 6-144 15,0-3-128-15,-1 3-32 0,-6 0 16 16,-10 0-176-16,-14 0-40 0,-6 9-8 15,-15 1-176-15,0 3 176 0,-15-1 184 16,-13 4 136 0,0 0-64-1,-4 0-144-15,4-4-24 0,4 1-32 16,12 3-56-16,3-3-16 0,9 2 8 16,0 5-40-16,21-1-16 0,3 3-88 15,8 0 80-15,-4 1-128 31,0-1 16-31,-13-3 80 16,-6-1 32-16,-9-1 0 0,-9-4 72 16,-19 2 304-16,-8-8 288 15,-20-1-39-15,1-6-145 16,-4 0-136-16,3-3-112 0,0-42-160 31,16 4-368-31,16-10-2673 0</inkml:trace>
  <inkml:trace contextRef="#ctx0" brushRef="#br0" timeOffset="65543.58">14641 14636 9898 0,'0'0'1776'16,"0"0"-88"-16,0 0-359 0,0 0 311 16,0 0-192-16,-7-50-311 15,7 50-401-15,0 0-304 16,0 9-240-16,0 16-144 0,-4 27 176 16,4 36 384-16,0 46-16 15,0 21-144-15,11 10-96 16,2-3-192-16,2-12-80 0,2 2-24 15,-2 0-48-15,-2-6 152 16,-5-16-32-16,-5-18-112 16,1-26 32-1,-4-23-48-15,0-22 8 0,0-6 56 16,0 0-56-16,0-3-8 0,-4-7-8 16,1-6-112-16,-1-16-208 15,4-3-448-15,0-3-480 16,0-41-857-16,4-1-3768 31,3-9-6065-31</inkml:trace>
  <inkml:trace contextRef="#ctx0" brushRef="#br0" timeOffset="66022.67">14941 14605 10906 0,'0'0'2504'0,"0"0"-1431"16,0 0-297-1,0 0 288 1,0 0 64-16,0 0-232 0,127 0-239 0,-23 0-169 16,48 0-24-16,26 6-208 15,26 1-112-15,-6 2 24 0,-6 0-160 16,-1 4-8-16,1-3 0 31,-13-4-8-31,-8 1-8 0,-20-7 16 16,-22 3 16-16,-34-3-16 0,-27 0 0 0,-29 0-8 15,-11 0-136-15,0 0-120 16,0 0-376 0,0-7-417-16,-5 1-463 15,5-7-600-15,-4 4-1105 0,-7-1-3640 16</inkml:trace>
  <inkml:trace contextRef="#ctx0" brushRef="#br0" timeOffset="66561.65">17571 14675 11858 0,'0'0'2457'0,"0"0"-1529"0,0 0 264 15,-5 82 0-15,5-38 73 0,0 20-129 31,0 25-96-31,0 22-216 0,0 10-264 16,0 0-336-16,0-8-56 16,0-7-72-16,-4-2-80 0,-4 4 64 15,1 4-80-15,-6 1-8 16,5-4 8-16,5-5-8 16,-5-5 8-16,8-7-8 15,0-3 8-15,4-4 0 0,11-2 8 31,2-16-16-31,-6-13 0 0,-2-13-88 16,-1-6-24-16,-5 6-8 16,5-3 16-16,-4 0 40 15,-4-12-24-15,0-4 88 0,-8-9-64 16,-3-7 72 0,-13-3 0-16,-4-3 80 15,-8 0 8-15,-12 0-16 16,-8 0 0-16,-23 0 72 0,-21-3 0 15,-36 0-64-15,-12-6 88 0,-7 2-160 16,-12-9 96 15,-8-3-104-31,-16-3 8 16,-13-3-8-16,9 2 8 16,16 4 48-16,12 6 17 0,15 1 23 15,17 2-88-15,35 1-8 16,32-1-185-16,32 7 129 0,12-3-168 15,9 0-464 1,-5-20-1312-16,3 0-2569 0,6-2-5929 16</inkml:trace>
  <inkml:trace contextRef="#ctx0" brushRef="#br0" timeOffset="67078.48">12968 15833 10842 0,'0'0'3152'16,"0"0"-1215"-16,0 0-233 0,0 0-271 31,0 0 47-31,0 0-360 15,100-35-496-15,-80 35-216 16,-5 7-112-16,2 8-232 0,-9 11 0 16,-5 6 0-1,-3 3-64-15,-7 3 64 16,-14 0-56-16,-6-3 120 16,3-3 17-16,8-7-41 15,4-9-32-15,12 0-72 16,0-10 0-16,28-6 72 15,12 0-72-15,20-6-216 0,7-16-593 16,21-32-1255-16,-17 6-3729 0,-15 0-8106 0</inkml:trace>
  <inkml:trace contextRef="#ctx0" brushRef="#br0" timeOffset="67410.45">13562 15681 4304 0,'0'0'9074'0,"0"0"-6449"16,0 0-1417-16,0 0-488 15,0 0 457-15,0 0-89 16,36 86-360-16,-24-51-392 16,3 3-112-16,6 3-96 0,-5 0-128 15,0 0 0-15,-4 1-88 16,-8-7-464-16,-4-7-352 0,-13-2 48 31,-15-11 287-31,-11-8-151 16,-5-7-912-1,-4 0 360-15,5-22 255 0,2-13 457 16,13-16-560-16,17-13-760 0,11 1 335 16,4-3 1545-16,27 2 48 15,10 16 969 1,6 1 31-16,1 11 800 16,7 11-95-16,-2 6-457 15,6 4-112-15,-7 2-496 0,-4 6-688 0,-4 4-1344 16,-8 0-2737-16,-12 3-4289 15</inkml:trace>
  <inkml:trace contextRef="#ctx0" brushRef="#br0" timeOffset="69330.64">12845 15909 4400 0,'0'0'5354'31,"0"0"-3002"-31,0 0-648 0,0 0 353 16,0 0-113-16,0 0-631 15,-4-22-577-15,16 16-352 0,8-3-88 16,4-1 40-16,12 4-112 0,3 0-48 15,13 2-104 1,0 4-64-16,0 0 64 0,-4 4-72 16,-13 11 0-16,-10 4-80 15,-18 6-232-15,-7 4 224 16,-11 3 88-16,-21-4 104 16,-5 4-8-16,-6-3 40 0,3-4 64 31,8-5-24-16,4-2-104-15,12-5-48 0,12 0-24 16,4 2 0-16,13 2 0 0,14-2 80 16,9 5-80-16,0-5-128 15,0 5 56-15,-8-1-112 16,-4-1-168 0,-9 5 256-16,-15-1 88 15,0 0 8-15,-20-3 32 0,-19 1 232 16,-5-2 168-16,-12 1-24 15,0-6-8-15,9-4-112 0,10-5-168 0,18-4-120 16,19-26-272 0,0-9-1768-1,15-6-5178-15</inkml:trace>
  <inkml:trace contextRef="#ctx0" brushRef="#br0" timeOffset="69753.73">13582 15729 5513 0,'0'0'7921'16,"0"0"-5976"-16,0 0-561 0,0 0-160 31,0 0-343-31,96-64-161 16,-65 61-176-16,-3 0-176 0,0 3 160 15,-7 0-96-15,-10 9-280 16,-7 10-48-16,-4 10-88 0,0 3 112 16,-15 6 88-16,-10 6 24 15,-3 4 32 1,-3-4-104-16,3 4-32 0,4-7-16 16,-1-2-120-16,10-11 72 15,7-6 8-15,4-9-16 16,0-4-64-16,4-5 0 15,0-4 48-15,0 0-40 32,0 0 8-32,16 0 161 0,12 0 55 15,12 0-88-15,8 0 24 16,15 0-96-16,5 0-72 16,0 0-144-16,8 0-993 0,-16-7-2759 15,-25-6-4210-15</inkml:trace>
  <inkml:trace contextRef="#ctx0" brushRef="#br0" timeOffset="70602.53">15415 17297 7401 0,'0'0'6257'0,"0"0"-3584"16,0 0-280-16,0 0-361 16,0 0-480-16,64-38-584 0,-41 31-479 15,9 4-233-15,5 3-248 16,2 0 88-16,-3 0-96 16,-8 13 0-16,-8 3-64 15,-8 0-80-15,-12 6-48 0,0-3 64 16,-21 4 128-16,-2-5 48 31,-5-2 8-31,0 0 40 0,8-3-88 16,8 0-8-16,9 0 40 15,3-1-40-15,0 4 0 0,23 0 8 0,-3 3-8 16,8 0-96 0,-4 0-96-1,-5-3-97-15,-6 0 25 16,-9-4 168-16,-4-2 72 0,-17 3 24 0,-11-4 160 15,-11 4 217-15,-8-3-121 16,-6-4-64 0,9-3-96-16,1 0-96 31,19-3-96-31,24-12-649 16,0-11-1767-16,20-2-5298 0</inkml:trace>
  <inkml:trace contextRef="#ctx0" brushRef="#br0" timeOffset="71034.75">16037 17373 15067 0,'0'0'4473'0,"0"0"-3729"0,0 0 176 47,0 0-544-47,0 0 296 15,107-25-144-15,-72 31-264 0,-3 7-104 16,-8 6-40-16,-7 3-120 15,-13 4-56-15,-4 2-48 0,-24 1 104 16,-12-1 32-16,-9-2 56 16,2-1 113-1,3-6 63-15,12 0-56 0,16-6-40 0,12-7-160 16,12 1 104-16,36-7 192 16,8 0-304-16,11 0-8 0,9-7-424 15,20-21-801-15,-12 2-1511 31,-16-6-7922-31</inkml:trace>
  <inkml:trace contextRef="#ctx0" brushRef="#br0" timeOffset="76301.92">17706 15878 7585 0,'0'0'5913'16,"0"0"-3696"-16,0 0-977 0,0 3-328 16,0-3 137-16,0 3 103 15,15-3-16-15,13 3-496 0,9 4-16 16,27-1-232-16,31 3-8 31,29 4-119-31,3 9-65 0,-16-5-144 16,-31-2-48-1,-37-5-8-15,-15-7 0 16,0 0 16-16,-7-3-8 16,-1 0 32-16,-16 0-40 0,0 0-16 0,-4 0-56 15,0-6 24-15,0 3-120 16,0-4-73-16,0 1-447 0,0-7-792 15,0 0-1441-15,0-2-3296 0</inkml:trace>
  <inkml:trace contextRef="#ctx0" brushRef="#br0" timeOffset="76571.42">18351 15700 11002 0,'0'0'2288'0,"0"0"-591"0,0 0 263 15,0 0-216-15,0 0-63 32,0 0-537-32,0 0-528 0,0 0-136 15,0 0-168-15,104 32 16 16,-73-7-167-16,-3 7-113 0,-3 3-40 16,-1 6 0-16,-13 3 0 0,-7 4-8 15,-4-3 0 1,-4 3-16-16,-11-7 8 15,-13-6-48-15,-4-4-137 0,-9-2-295 16,-10 0-88-16,7-7-1392 31,12-9-3457-31</inkml:trace>
  <inkml:trace contextRef="#ctx0" brushRef="#br0" timeOffset="77303.57">19666 15030 3288 0,'0'0'8794'16,"0"0"-6761"-16,0 0-721 0,0 0-288 16,0 0-56-1,0 0-136-15,0 13-480 0,4 28-55 0,0 36 367 31,0 43 144-31,0 23 96 16,0 9-344-16,3-2-344 0,2-14 8 16,3 0-136-16,-5-8 176 15,6-11 248-15,-1-19-239 0,-9-18-177 16,1-23-32-16,1-16-56 16,-5-6 0-1,4-6 8-15,-4-1-16 16,0-5-40-16,4-11-281 0,-4-12-143 0,8 0-16 15,3-35-712-15,2-6-1865 0,-2-3-3992 16</inkml:trace>
  <inkml:trace contextRef="#ctx0" brushRef="#br0" timeOffset="78372.7">19909 15170 8345 0,'0'0'2017'0,"0"0"-1001"16,0 0-480-16,0 0-176 15,0 0 384-15,0 0 248 0,0 0-231 16,8 0 47-16,4 0 272 16,-1 0-16-16,6 0-47 15,3 0-345-15,8 0-16 16,8 0 8-16,11 0-184 0,5 3-64 16,12 0-144-16,20 0-16 15,19 1-72-15,17-1-64 0,-8 0-8 31,-29 0-32-31,-24 0-64 16,-23-3-16-16,1 0 8 0,-1 0-8 0,-5 0 0 16,-11 0-96-16,-4 0-296 15,-4 0-272-15,0-3-368 0,0 0-568 16,4-3-753 15,3 2 233-31,2 1-521 16,3 0-1336-16,-5 0 1929 0,-2-1 63 15,-2 1 1905-15,-6-3 80 16,-5 0 1537-16,3 3-81 0,1-4 504 16,1 1-287-16,-2 0-681 31,1 2 184-31,0 1 433 0,1 0 151 0,-6 3-256 16,5 0-392-16,0 0-271 0,-1 3-233 31,2 10-64-31,-1 6-56 15,0 6 0-15,0 4 112 0,-8 9-160 16,0 10-56-16,0 6 32 31,0 16-199-31,-8 19-41 0,-8 19 80 16,0 12-64-16,0-3-136 16,4-6-40-16,8-15-16 0,0-10 48 0,4-16-40 15,0-20-8-15,0-9 8 16,0-2-8-1,8-1 8 1,4 6-8-16,-4-2 0 0,0-7 0 0,4-7-72 16,-4-6 64-16,-4-9 8 0,4 0 0 15,-8-10 8-15,0 0-8 32,0 0 0-32,0 3-8 15,-12-3-160-15,-8 7 168 0,-12-3 48 16,-11 2-48-16,-21 1-8 0,-28-1 0 0,-35-6 8 15,-17-3-8-15,-4 0-48 0,10-9-32 32,22-4-128-32,24 4-145 15,21-1-39-15,19 3-152 16,16 4-296-16,-20-12-536 0,11 5-817 31,6-6-2376-31</inkml:trace>
  <inkml:trace contextRef="#ctx0" brushRef="#br0" timeOffset="78835.58">18984 15602 11618 0,'0'0'2681'0,"0"0"-833"16,0 0-776-16,0 0-664 15,0 0 376-15,0 0 497 0,-11 101-569 16,7-56-304-1,-8 5-256-15,4 2-56 0,4-5-88 16,-4 4-8-16,0-10-608 31,8 0-1225-31,-5-12-1927 0,5-13-2138 0</inkml:trace>
  <inkml:trace contextRef="#ctx0" brushRef="#br0" timeOffset="79167.27">19339 15627 8601 0,'0'0'5345'16,"0"0"-3448"-1,0 0-521-15,0 0-776 16,0 0 361-16,0 0-1 0,-99 105-216 16,71-58-384-16,8 4-144 0,4-3-112 15,4 0-40-15,8-7-16 16,4-3-48-16,0-10-488 15,12-9-312 1,8-6 312-16,4-13 368 16,0 0-64-16,-5-15 144 15,-6-8 40-15,-9-6 440 16,-4-2 216-16,-13 2-16 16,-10 4-224-16,-9 6-176 0,0 9-184 31,-3 10-56-31,14 3-768 15,5 13-3153-15,8 0-5937 0</inkml:trace>
  <inkml:trace contextRef="#ctx0" brushRef="#br0" timeOffset="79621.66">20395 16951 13002 0,'0'0'3857'0,"0"0"-2297"0,0 0 481 16,0 0-513-16,0 0-384 0,4 0-735 15,-4 25-145-15,0 10 264 16,-12 6-184-16,1 7-160 0,-6-3-88 31,-3-1-88-15,5-6-8-16,-2-6-88 16,6-7-456-16,11-5-529 0,0-5-1799 15,11-8-3786-15</inkml:trace>
  <inkml:trace contextRef="#ctx0" brushRef="#br0" timeOffset="79922.36">20778 17037 14667 0,'0'0'5801'16,"0"0"-4081"-16,0 0-856 16,0 0-592-16,0 0 193 0,-100 73 87 31,64-29-304-31,4 7-184 15,4 0-64-15,9-3 0 16,6-4-240-16,9-9-272 16,4-6-337-16,17-7 1 0,6-13-136 15,9-3 296-15,1-6-72 0,-2 0 256 32,-11-15 504-32,-8-2 432 15,-12-5 784-15,0 0-48 0,-20 0-312 16,-16 6-375-16,-4 4-385 0,-28-1-96 15,12 7-1209-15,9-4-5600 16</inkml:trace>
  <inkml:trace contextRef="#ctx0" brushRef="#br0" timeOffset="82961.03">19877 15497 3440 0,'0'0'5089'0,"0"0"-2872"16,0 0-601-16,0 0-288 16,0 0-31-16,12 3 87 15,-4 0-136-15,4-3-248 0,0 0-167 16,4 0-169-16,0 0-16 31,8 0-152-31,-1 0-160 0,14 0-168 16,3 0-48-16,3 0-64 15,9 0 8-15,4 4 0 0,-5-2-64 0,5-2 0 16,-4 4 64-16,-8-4-56 16,0 0-8-1,-8 0 0 1,-4 0-48-16,-4 0 40 0,-4 0 0 0,-5 0 0 16,-3 0-128-16,0 0-8 15,0 0 64-15,-4 0 8 0,-4 0-48 16,-4 0 72-16,-4 0 48 31,0 0 0-31,0 0-48 0,0 0-112 16,0 0 152-16,0 0-40 15,0 0 0-15,0 0 40 0,-4 3-48 0,4 7 48 16,-4 2 16 0,0 1 0-16,0 6 160 31,0 3-40-31,0 4-32 0,-3 2-16 15,-2 4-72-15,1 6 0 16,-3 0 8-16,-2 3-16 0,5-3 8 16,1 7-8-16,-1-4 8 15,3 3 40-15,-7 1-48 16,9-3 0 0,-1-5 8-16,-4-2 72 15,8-9-8-15,-5-1-24 16,1-9-48-16,0 0 16 15,1 0-8-15,3-4-8 0,-4 5 16 32,0-5-8-32,4 1 0 15,0-4-8-15,0 1-48 0,0-4 32 16,0 4-104-16,0-4 72 16,0 0-32-16,0-2-72 0,0-1 64 15,0-3-64-15,0 3 104 0,0-3 48 16,0 0 0-1,0 0 48-15,0 0 72 0,0 0-72 16,0 0-32-16,-4 0-16 16,0 0-96-16,-5 0-192 0,2 0 104 15,-5-3 128-15,-4-4 48 16,0 1 16-16,-8-4 32 31,0 4 32-31,-8-3 40 0,0 2-16 0,-3 1-96 16,-6 3 48-16,2-3-32 0,-5-1 56 15,4 7 0-15,0-3-64 0,-3 0 0 16,7-1 56-16,-1 4-56 31,5 0-8-31,4 0 16 16,1 0-16 0,0 0 8-16,6 0-8 15,6 0 0-15,-2 0 0 16,6 0 0-16,-2 4 0 0,9-4 8 15,-3 0-8-15,3 0 0 16,0 0 8 0,-1 0 0-16,5 0 8 0,-4 0-8 15,4 0 120-15,0 0 72 0,0 0-16 16,0 0 120-16,0 0 8 0,0 0 40 16,0 0-224-16,-7-6-32 31,3-4-96-31,0 0 16 0,0 1-8 15,-5-4 0-15,9 0-8 16,-4 1 0 0,4-4-8-16,0-3 8 0,0-3 0 15,4-4 0-15,1-2 8 0,-1-4 8 32,-4 0-16-32,0 4 48 15,0-1-40-15,0 4 0 0,0-1 8 16,0 4-8-16,0 0 0 15,0-1-8-15,4 1 0 0,0-3-8 16,3 0 0-16,1-4-72 16,1 3-8-1,-5-2 88-15,3 2 0 0,-7 4-8 16,0 3 16-16,0 0-8 16,0 3 56-16,0 3-56 15,0 4 0-15,0 3 0 16,0-1 64-16,0 4-64 31,0 0-40-31,0 0 40 0,0 3 0 16,0 0-16-16,0-3-184 15,-7 3-672-15,-1 0-1888 16,-5 0-2345-16</inkml:trace>
  <inkml:trace contextRef="#ctx0" brushRef="#br0" timeOffset="85420.28">11642 13957 3568 0,'0'0'6082'16,"0"0"-4402"0,0 0-784-1,0 0-96 1,0 0 184-16,0 0 9 16,-8 0-209-16,4 0-104 0,4 0-160 15,-5 3 8-15,5-3 160 0,-4 4-208 16,4-4-135-16,0 0-9 31,0 0 104-31,0 0 176 16,0 0 184-16,4 0-136 0,13-4-80 0,7-9-392 15,11-2-144-15,9-8 0 0,28-11-40 16,35-18 0-16,53-24 48 16,35-9-48-1,12-7 72-15,-11 12-72 16,-45 26-8-16,-36 16 144 0,-43 16-128 31,-32 15 64-31,-20 2-80 0,-8 1-8 16,-4 4 0-16,-5-3-136 15,-3 3 80-15,-11 0 64 16,-5 3 40 0,-4 6-40-16,-4 1-56 15,5 0-272-15,6-4-472 0,9 0-400 16,0-2-656-16,4-4-769 0,0-4-128 15,8-8-143-15,-8-8-7362 0</inkml:trace>
  <inkml:trace contextRef="#ctx0" brushRef="#br0" timeOffset="85783.51">12909 13204 2664 0,'0'0'5601'0,"0"0"-4384"15,0 0-201-15,0 0 320 0,-80-12 192 16,64 12-135-16,4 0-105 16,9 0-432-16,3 0-336 15,0 0-312 1,19 6 216-16,13 4 609 16,16-4-201-1,8 1-448-15,15-5-136 16,-7 2-168-16,-8-4-16 0,-13 0-56 15,-15 0 0-15,-11 3-8 16,-17 3-120-16,0 7 8 0,-9 13 112 16,-10 2 552-1,-9 13-184-15,4 4 48 16,-4 6-16-16,0-1-216 0,0 1-64 16,5-3-112-16,2-7-8 15,-3-3-104-15,13-9-1248 16,2-10-2569-16,5-16-2648 0</inkml:trace>
  <inkml:trace contextRef="#ctx0" brushRef="#br0" timeOffset="86438.35">13498 12274 4176 0,'0'0'5938'16,"0"0"-4362"-16,0 0 72 0,0 0 1 15,0 0-921 1,0 0-152-16,-111 16 352 16,67 16-88-16,4 9-103 0,1 7-233 15,7 6-192-15,8 0-144 16,11 3-40-16,13-3-128 0,5-6 0 31,18-4 8-31,9-12 32 16,8-7-40-16,0-12-64 0,-8-13 56 31,-4 0 8-31,-13-10 0 16,-6-12 56-16,-9-4-8 0,-13-2 288 0,-18 6-16 15,-5 0-48-15,-4 9-104 16,-4 10-96-16,8 3-72 0,1 3-72 15,14 22-1216 1,10-2-2473-16,7-8-2360 0</inkml:trace>
  <inkml:trace contextRef="#ctx0" brushRef="#br0" timeOffset="86870.57">13801 11858 7513 0,'0'0'2113'0,"0"0"-185"0,0 0-128 16,0 0-279-16,0 0 87 16,0 0-40-16,0 0-703 15,0 0-569-15,13-15-216 16,-30 50 600-16,1 22 176 0,0 28-200 16,-4 33-32-16,5 9-160 15,7-1-120-15,3-5-96 0,5-12-232 31,0-11 32-15,0-19-40-16,0-19-8 16,5-25-88-16,-5-6-328 0,0 0-168 15,0-4-328 1,0-3-392-16,0-12-1153 16,0-7-631-16,0-3-4002 15</inkml:trace>
  <inkml:trace contextRef="#ctx0" brushRef="#br0" timeOffset="87509.79">13861 11795 8161 0,'0'0'1897'15,"0"0"-865"-15,0 0 248 0,0 0 264 32,0 0-79-32,0 0-433 15,0 0-640-15,95-54-128 16,-27 54 128-16,36-4-88 0,39 4-136 0,12-2 72 0,9 2-184 16,-16 0 112-16,-29 0-24 15,-32 0-40 1,-27 0 17-16,-28 0-73 15,-12 0 40-15,-8 0-16 16,-3 0 112-16,-6 0 512 16,-3 0-408-16,0 0-288 0,-3 15-8 0,-6 11 8 15,-3 6 0-15,8 6 48 16,1 9-48 0,3 10 8-16,0 13 56 15,11 19-56-15,1 19 0 16,-4 3-8-16,-4-9 48 0,-4-7-40 15,0-16-8 1,4 1-8-16,0-10-160 0,8-20-8 31,-8-8 8-31,4-10-88 16,0 2 112-16,0-2 48 16,-5 0-176-16,-3-7 0 0,0-9 103 15,-11 0 169-15,-13-6 56 16,-8 2 81-16,-28 1 215 0,-32-3 80 15,-43-1-104-15,-28-3-40 16,-16-2-32-16,11-1-72 31,29 0-40-31,36 0-144 0,34-3 8 16,37 3-8-16,17-3-216 16,15 0-1328-1,0 0-2729-15,12 0-6298 0</inkml:trace>
  <inkml:trace contextRef="#ctx0" brushRef="#br0" timeOffset="87957.63">14475 13423 12042 0,'0'0'3225'0,"0"0"-2049"16,0 0-760-16,0 0 632 0,-88 29 209 31,56 9-377-31,4 1-408 15,0 11-312 1,12-2-64-16,0 0-48 16,12-1-40-16,4-5 0 0,0-5-8 15,13-8-32-15,6-10-224 16,9-6-136 0,4-10 384-16,-8-3 16 15,-9-10-8-15,-6-9 96 0,-9-6 176 16,-16 3 416-16,-16-3-200 0,-15 2-160 15,-9 7-104-15,0 0-128 16,7 10-96-16,21-3 0 31,13 5-1736-31,15-2-4121 0</inkml:trace>
  <inkml:trace contextRef="#ctx0" brushRef="#br0" timeOffset="88095.62">15240 13465 16947 0,'0'0'1520'0,"0"0"-1520"16,0 0-568-16,0 0-1048 0,-100-10-4273 0</inkml:trace>
  <inkml:trace contextRef="#ctx0" brushRef="#br0" timeOffset="89398.81">20000 15672 3088 0,'0'0'472'0,"0"0"-472"0,0 0-1288 0</inkml:trace>
  <inkml:trace contextRef="#ctx0" brushRef="#br0" timeOffset="90802.28">20000 15672 3576 0,'-63'-7'560'16,"63"7"2753"-16,-4 0-1449 15,4 0-647-15,0 0-281 0,0 0 8 31,0 0-80-31,0 0-23 0,0 0 103 16,4 0 88-16,4 0-296 16,8 0-488-1,4 0-160-15,-1 3-80 16,9 1 48-16,0-1-48 0,4 0-8 16,0 3 0-1,4-3 8 1,0 1-8-16,0 2-8 0,4 0 0 15,-9-3-64-15,1 0 64 0,-8 1 0 16,-8-4 8-16,-4 0 40 0,-4 0-32 16,0 0 0-16,-3 0 0 31,2 0 8-31,1 0-16 0,-4-4 56 16,4 4-56-16,-4 0-8 15,4 0 8-15,-4 0-8 16,0 0-8-16,0 0 16 15,-4 0-8-15,4 0 0 0,-4 0-8 32,0 0 16-32,0 0 0 0,0 0-8 15,0 0 8-15,0 0-88 16,0 0-16-16,0 0 0 16,0 0-136-16,0 0 88 0,0 4 152 15,0 2 0-15,-4 7 0 16,0 3 8-1,-4-1 0-15,0 5 104 0,4 2 8 16,-4 0-16-16,4 3-40 0,-7 1-8 16,2-1-48-16,1 1 8 15,-3-1 40-15,2 1 24 0,-3 2-64 32,5-3 136-32,-1 1 80 0,-1-4 8 15,1 1-144-15,1-1-48 16,3-7-40-16,-5-2 80 15,5-4-88-15,0 1 8 0,1-3 0 16,3-1 40-16,0-3 8 31,0 0 16-31,0-3-24 16,0 3 8-16,0-3-56 0,0 0 8 16,0 0-8-16,0 0-16 15,0 0-40-15,0 0 0 0,0 0-8 16,0 0-136-16,-4 0-152 31,-4 0 0-31,-1 0 280 0,-2 0 72 0,-10-3 16 16,-2 0-16-16,-5 0 8 15,0 0 0-15,-7-4-8 0,3 4 8 16,-5 3 0-16,-2-3-8 0,3 0 16 31,0-3-16-31,0 6 0 16,9-7 0-1,-1 4 8-15,3 0-8 16,14 3 0-16,-2 0 0 16,9-3 8-16,1 3-8 0,3 0 0 15,0 0 120-15,0 0 0 16,0 0 160 0,3-4-184-16,1 1-96 0,0 0 16 15,0 3-16-15,1-6 48 0,-5-1-48 16,4-2 0-16,0 0 0 0,-1-4 0 15,1-3 0-15,9-3 0 32,-5-7 0-32,7 1 8 15,-2-4 0-15,6-6 0 0,-3 0-8 16,0 1 56 0,-4-1-56-16,0 3 96 15,-5 0 104-15,2 7 80 0,-5 6-23 0,-4-1 23 31,0 5-16-31,0 2-96 16,0 4 136-16,0 2-88 16,0 1-136-16,0-1 8 0,0 7-32 15,0-2-8-15,0 2 0 0,0 0-48 16,0 0-8-16,0 0 0 31,0 0-104-31,0 0 40 0,0 0 0 16,0 0-104-16,0 0-120 0,0 0-432 15,0 0-793-15,0 0-839 16,0 0-1905-16</inkml:trace>
  <inkml:trace contextRef="#ctx0" brushRef="#br0" timeOffset="99670.48">20380 6743 728 0,'0'0'2400'0,"0"0"785"0,0 3-1497 15,0-3-752 1,0 0-111-16,0 0-33 31,0 0-112-31,0 0-72 0,0 0-32 16,0 0-96-16,0 0 0 16,3 0-88-16,-3 0-39 0,0 0 143 15,4 0 88-15,4 0 0 31,1 0-128-31,2 0-328 0,1 0-32 16,0 0-24-16,4-3-72 0,4 3 96 0,-5 0-88 16,10 0 112-16,-1 0 48 0,4 0-32 15,0 0 32-15,4 0-64 32,-1 0 88-32,5 0-112 15,-4 0-16-15,4 0-64 0,-5-3 8 16,1 3 8-16,0-3 64 0,0 0-72 15,-4 0-8-15,0 0 64 0,4-1-64 16,-4-2 0 0,0 3 0-16,-4-1 0 15,4 4 16 1,-5 0-16-16,1 0 8 0,0 0 32 0,0 0-32 31,-1 0 8-31,10 0 32 16,-6 0-32-16,10 0-8 0,-5 0 80 31,4 0-88-31,-1 0 0 16,1 0 8-16,0 0 0 0,-5 0-8 15,-3 0 8 1,-3 0 40-16,-1 0-40 0,0 0-8 16,-1 0 120-16,1 0-24 0,0 0-88 15,8 0 40-15,0 0-48 16,7 0 48-16,2 0-48 0,-1 0-8 15,-5 0 0-15,1 0 8 16,-8 0-8-16,-4 0-8 16,-9 0 8-1,2 4 8-15,3-4 8 0,-4 3-8 16,8-3 0 0,4 3 8-16,4-3-8 15,3 3 0-15,5 1 8 16,-5-4-16-16,6 3 16 0,-9 0-8 15,0 0 0-15,-4 0 0 16,-5-3 8 0,1 3 0-16,4-3 0 15,0 0 88-15,4 3-96 0,7-3 0 16,10 4-16-16,-6-4 16 0,9 3 8 16,-8 0-8-16,0 0 8 15,-5 1-8-15,-3-4 0 16,0 2 16-16,-8-2 80 15,4 0-23-15,0 0 39 0,4 0-96 16,0 0-16-16,7 4 32 16,2-4-24-16,-2 0-8 15,-3 3 0-15,4 0 0 0,-8-3 16 32,-4 0-16-17,-4 3 0-15,0 1 64 0,0-4-56 16,0 0 48-16,0 0 16 0,3 3-56 15,5-3 72-15,4 0-40 16,3 0-40-16,5 3 80 16,-4-3-88-1,0 0 8-15,-4 3 48 16,-5-3 8-16,-3 0 144 0,0 3-72 16,0 0-64-16,0-3 104 0,4 3-96 15,4 1 8-15,-1 2-32 16,10-3-48-16,-2 4 120 15,5-4-120 1,-5 3 0 15,-2-3 0-31,-2-3-8 0,-6 0 0 16,-1 0 8-16,-5 0-8 16,-3 0 56-16,4 0-48 15,0 0-8-15,0 0 0 0,7 0 8 16,1 0-8-16,4 0 0 15,-4 0 0-15,0 0 8 0,-5 0-8 16,-2 0 0-16,-6 0 8 0,5 0 8 0,-4 0 112 16,0-3 8-16,8 3-80 15,0 0 64 1,0 0-112-16,7 0 0 16,-3 0-8-16,0 0 8 15,0 0 8-15,-12 0-16 0,0 0 48 31,-8 0-32-31,-4 0-16 0,-5-3 0 16,2 3 56-16,-2-3-56 16,2 3 8-1,-5-3-8-15,-1 3-16 16,6 0 16-16,-5-3-160 0,-1 3-64 16,1-4-24-16,-4 1-144 15,1 0-184-15,-5 0-345 0,0-7-903 0,-9 4-272 31,-23-13 15-31,0 3-375 16,0 3-1657-16</inkml:trace>
  <inkml:trace contextRef="#ctx0" brushRef="#br0" timeOffset="100087.08">25073 6531 6569 0,'0'0'1616'0,"0"0"337"16,0 0-369-16,0 0 56 0,0 0-79 15,0 0-65-15,-8-32-456 16,8 32-536-16,0 0-352 16,0 0-152-1,0 3 8 1,0 10 200-16,0 0 160 16,0 5-95-16,15 5 39 0,2-1-136 15,15 4 40-15,7 5 24 16,2-2-32-16,10 3-72 15,-3-4-56-15,-1 0-16 16,-2-2-24-16,-10-4-32 16,-7-3-8-16,-8-6 96 15,-12-4-48-15,-8 1-40 0,0 0-8 16,-12 2 264-16,-7 4 144 16,-13 6-168-16,-5 4 80 0,-6 6-80 31,-9 3-16-31,-8 2-72 15,-4 2-80-15,0 5-24 16,1-3 24-16,3 1-72 16,4-4-208-16,9-3-768 0,-2 3-800 15,18-13-1169-15,7-6-2360 0</inkml:trace>
  <inkml:trace contextRef="#ctx0" brushRef="#br0" timeOffset="103533.14">4024 15475 13770 0,'0'0'2537'0,"0"0"-1617"31,0 0-768-31,0 0-104 0,-44 127 528 0,24-10 225 16,8 29-185-16,0 10-200 15,4-7-192-15,-4-19 112 16,4-6-56-16,-3-7 40 15,2-2-128 1,1-13-128 0,-3-11 64-16,-2-17-128 0,9-17 8 15,-3-19 0-15,3-7 0 16,-5-2 32-16,5-3-40 16,0-4-392-16,4-13-368 0,0-9-264 15,0-9-497-15,0-13-1127 31,0-10-5402-31</inkml:trace>
  <inkml:trace contextRef="#ctx0" brushRef="#br0" timeOffset="104381.95">4151 15541 3368 0,'0'0'7314'16,"0"0"-5802"-16,0 0-328 0,0 0 433 15,0 0 207-15,0 0-376 0,-16-34-479 16,16 30-241-16,16 4-448 31,8 0-80-31,16-3-152 0,31 0 64 16,53-3 136-16,63-7 136 15,41-6 32-15,15-3-120 0,-9 3-224 0,-43 9 24 16,-35 10-88-16,-48 0-16 0,-41 0-176 31,-35 0-360-31,-11 0 16 16,-2 3 56-16,-7 0 192 0,-8-3 200 15,0 4-24-15,-4-4 56 16,0 0-136 0,0 0-144-16,0 0-216 0,0 2-441 15,0 2-159 1,4 2 792 0,5 4 328-16,-2 2 24 15,1 11 256-15,4 2 264 0,-4 10 408 16,0 19-175-1,-4 22 95-15,-4 26-72 0,0 18-64 16,-20 4-152-16,-7 0-208 16,-1-9-128-16,4-4-8 15,-1-3-72-15,1-4-88 0,9-2-8 16,2-4-40-16,9-6 48 16,4-6-56-16,0-13-48 0,4-16 48 15,9-12-72-15,-5-10 24 31,-5-1-56-31,5 1-88 16,1-6-24-16,-9-10 48 16,0-6 128-16,0-10 32 0,0 0 8 15,-9 0-40-15,-10 1 40 0,-13-4 8 16,-12 2 0-16,-24 5 0 16,-31-1-8-1,-41-2 120-15,-23-4-48 16,-17 0 64-16,6 0 64 0,13-4 64 15,6-2 80-15,12-3-128 16,20 5-144-16,31-2-32 0,28 3-32 16,24 0-8-1,12-1 0-15,9 1-56 16,-2 3-312-16,1-3-384 0,16 3-632 16,4-6-352-16,0-14-889 15,0 5-2624-15,4-7-3617 0</inkml:trace>
  <inkml:trace contextRef="#ctx0" brushRef="#br0" timeOffset="105954.57">4502 15300 5129 0,'0'0'5449'15,"0"0"-3817"1,0 0-536-16,0 0 65 0,0 0-1 16,0 0 136-16,0-3-208 15,0 3-223-15,0-7 39 16,0 1-96-16,0-10-512 0,0-6-160 31,0-6-136-31,3-11-16 16,1-2 16-16,5-7-128 0,-1-5 24 0,-4-1-240 0,-4 3-232 15,3 9-88-15,1 14-329 16,0 12-415-16,-4 13-336 16,0 3-433-1,5 6 1329-15,-1 10 264 16,0-3-64-16,0-7 336 0,3 0 232 15,2-6 80-15,-1 0 568 16,-1 0 384-16,5 0 24 0,1-6-104 16,-2 0-119-16,6-4-97 15,2 1-200 1,1-1-128-16,4 4-112 16,8 0-80-16,8-4-8 0,8 1-72 15,16-1-48 1,31-3-8-16,25-3-88 15,11 3-208-15,-4-2-96 0,-27 5-216 32,-32 4 176-32,-21 0-152 15,-15-1 239-15,4 1 249 16,-8-1 96-16,-4 1 136 0,-12 0 569 16,-4-1-25-16,0 1-104 0,0-1-176 0,-4 2-192 15,-4 1-32 1,3 1-120-16,-3 3 0 15,0 0-56-15,0 0-88 16,0 7 88-16,0 5 16 0,-3 13 160 16,-5 4 0-16,0 12 8 15,-1 7 40 1,6 15 144-16,-1 17-128 16,0 18-88-1,0 0-144-15,4-12 56 16,-4-25-64-16,0-20 0 0,1-6-272 15,-2 0-448-15,1 3-160 16,-4-6-336-16,-3-13-305 16,-2-13-879-16,1-6-7570 0</inkml:trace>
  <inkml:trace contextRef="#ctx0" brushRef="#br0" timeOffset="106587.27">5100 14595 5217 0,'0'0'3944'31,"0"0"-3047"-31,0 0-41 16,0 0 328-16,0 0 376 0,0 0 25 16,0 0-361-16,0 0-480 0,0-41-224 15,8 9-240-15,-1-6-136 16,-3-10-32-16,4-5-112 16,-3-8 0-16,2-2 48 15,-3 2-48-15,0 7-104 16,4 13 96-16,-3 13-8 0,-1 12 16 31,-1 12-1464-31,1 4-528 16,0 4 639-16,0 8-1159 0,-4-2-2489 0</inkml:trace>
  <inkml:trace contextRef="#ctx0" brushRef="#br0" timeOffset="107019.5">5211 14068 7073 0,'0'0'2112'16,"0"0"-567"-16,0 0-393 0,0 0-320 0,0 0 32 31,0 0-159-31,0 0-73 16,44-32-224-16,-36 29-80 15,3 0-176-15,2 0-48 0,10-1-24 16,1 2-72-16,12-1-8 16,5-4 0-16,6 1-24 0,9-4-376 15,7 4 32 1,18-10 56-16,-6 7 32 0,1-4-48 15,-5 0 71-15,-11 4 185 16,-4-4 56-16,-9-3 8 0,-15 0 8 16,-8-3 177-16,-12 3 327 15,-12 3 144 17,0 7 400-32,-4-1-152 15,-11 7-592-15,-2 0-168 16,-7 10-56-16,9 12 48 0,-6 10 72 15,10 10-80 1,3 5 24-16,4 4-72 16,-1 3-16-16,5 0-48 0,-3 3 8 0,3 0-16 15,-4-3-120-15,4-6-640 16,-8-4-536-16,0-9 152 0,-4-10-97 16,-11 1-55-16,-1-10-584 15,-1-10-2257-15</inkml:trace>
  <inkml:trace contextRef="#ctx0" brushRef="#br0" timeOffset="107288.99">5669 13884 9482 0,'0'0'2112'0,"0"0"-144"16,0 0-599-1,0 0-417-15,0 0-408 0,0-41-328 16,4 34-216-16,4-8-992 15,0 2-649-15,-4-3-1615 0</inkml:trace>
  <inkml:trace contextRef="#ctx0" brushRef="#br0" timeOffset="107442.61">5757 13566 8129 0,'0'0'1353'0,"0"0"-657"15,0 0 0 1,0 0-360-16,0 0-168 15,0 0-168-15,0 0-272 16,24-85-680-16,-20 66-1393 16,4 0-1720-16</inkml:trace>
  <inkml:trace contextRef="#ctx0" brushRef="#br0" timeOffset="107620.96">5813 13351 5801 0,'0'0'1488'15,"0"0"-88"1,0 0-263-1,0 0-417-15,0 0-192 16,19-48-208-16,-19 38-240 16,5-2-72-16,-1 6 0 0,-4-4-8 15,0 7 0-15,0 3-176 16,-9 0-480-16,-2 0-400 16,-1 0-1441-16,3 0-3768 0</inkml:trace>
  <inkml:trace contextRef="#ctx0" brushRef="#br0" timeOffset="107874.83">5804 13011 9329 0,'0'0'1865'0,"0"0"-585"15,0 0-840-15,0 0-264 16,0 0-176-16,0 0-664 16,0 0-1216-16,0-19-3465 0</inkml:trace>
  <inkml:trace contextRef="#ctx0" brushRef="#br0" timeOffset="109647.93">6303 16837 1736 0,'0'0'2040'0,"0"0"4234"0,0 0-4474 16,0 0-672-16,0 0-120 15,0 0 137-15,0 0-145 16,0 0-288 0,0 0-40-16,0 0 0 15,0 0 17-15,0 0-145 0,0 0-112 0,0-3-200 16,4-7-144-16,4-6-40 15,-1 1-40-15,-3-5-8 16,5-8 8-16,-5-1 0 0,0-6 32 16,-1-3-40 15,1 6-64-31,-4 1 56 0,4 8 0 16,-4 7 8-16,0 4 88 15,0-1-16-15,0 1 128 16,0-1-96-16,0 0-32 0,0 0-8 15,0 0-64-15,4 1 0 16,-4 2 48-16,0 4-48 16,0 0 16-16,0 3 32 0,0 3 16 15,0 0 32-15,0 0-8 16,0 0-88-16,0 0 0 16,0-4-712-16,0 4-1553 0,0-3-3024 15</inkml:trace>
  <inkml:trace contextRef="#ctx0" brushRef="#br0" timeOffset="110596.96">10307 15176 10642 0,'0'0'2440'0,"0"0"-679"0,0 0-105 0,0 0-56 32,0 0-103-32,0 0-97 0,0 0-360 15,0 0-432-15,0-41-392 16,4 60-208-16,4 10 112 15,0 8-40-15,-5 5-64 0,2-1 48 16,-1 0-56-16,0-2 0 31,7-11-8-31,2-2-80 16,2-13 80-16,10-8-128 0,10-5 88 16,5-9 40-16,12-19 0 15,4-11 8-15,15-24 0 16,17-16 0-16,-4-1 64 0,-9 10-32 31,-11 13-32-31,-16 19-8 0,-8 3 96 0,-4 10 24 16,-20 15-120-16,-16 10-64 15,-4 10-496-15,-52 28-528 16,0-3-1825-16,0-3-4288 0</inkml:trace>
  <inkml:trace contextRef="#ctx0" brushRef="#br0" timeOffset="112301.21">6346 16621 5521 0,'0'0'5201'0,"0"0"-3609"15,0 0-312-15,0 0 17 0,0 0-249 16,0 0-432-16,25-6-288 31,-18-1 8-31,-3-3 24 0,9 5 232 0,-6-5-272 16,-3 7-144-16,4-7 17 0,-4 3-41 16,1 1-8-16,-5-3 24 15,0-4-88-15,4 0-8 0,-4-3-24 31,3-3 0-31,1-6-24 16,0 0 80-16,0-4 80 0,0-3 48 16,-4 1-168-16,4-1-56 0,-4-3 56 15,0 3-56-15,0 1 0 0,0 5-8 16,0-2 0 0,0 2 56-1,0 0-56-15,0-2 0 16,0-3 8-16,0-1-8 15,0-3 8-15,0 3 0 16,5 0-8-16,-5 4 40 0,0-1-40 16,0 0 0-16,0 1 0 31,0-1 0-31,0 1 8 16,0-1-8-16,0 1 8 0,0-4 48 15,0 0-56-15,0-6 0 0,0 3 0 0,3-6 0 16,1 6 0-16,4-3 0 0,-8 6-8 31,4-3 0-31,-4 6-8 16,4 1 16-16,-4-1-8 15,0 4 16-15,0 0-8 0,0 2 0 32,0 1 0-32,0-4 16 0,0 4-8 0,0-3-8 15,0-4 0 1,0 1 8-1,0-4-8-15,0 0 0 16,0 0 8-16,0 1-8 0,-4 3 8 16,4-1 40-16,0 3-48 15,0 1-8-15,0 6 8 0,0-3 0 0,0 2 0 32,0-2 8-32,0 3 0 15,4-6-8-15,-4-3 0 0,3-1 0 16,-3-6 8-16,0 3 0 15,0 0-8-15,0 0 16 16,0 1-16-16,0 2 0 0,0 4-8 16,0-1-24-16,0 1 24 15,0 0 8-15,5 3 0 16,-5 0 0-16,4-8 8 0,0 5-8 16,0-3 0-16,0-7 0 15,-4 0 0-15,0-3 0 0,0-1-8 31,0 5-8-15,0 2 16-16,0 7 8 16,0 5-8-16,0 8 0 0,0 2 0 15,0 4 0-15,0 3-8 16,4-3 0 0,-4 2-8-16,0 4 16 15,0-3-8-15,3 0 8 0,-3 0-8 16,0 3-288-16,0 0-280 0,0 0-489 15,0 0-1143-15,0 0-865 16,0 6-2256-16</inkml:trace>
  <inkml:trace contextRef="#ctx0" brushRef="#br0" timeOffset="112887.01">6311 14338 4849 0,'0'0'1136'16,"0"0"456"-1,0 0-416-15,0 0-199 16,0 0-153 0,0 0-144-16,0 0-144 15,0 0 256-15,-4 35 376 16,4-35 265-16,11 0-529 0,6-13-576 31,2-3-184-31,1-3-8 16,1-6-40-16,2-7 48 0,-7-6-8 0,5-3-88 15,-2-7 64-15,-3-9-112 0,0-4 8 16,0-2 0-16,-1 0 0 16,-2 9 184-1,-1 9 208-15,-5 13 72 16,-3 10-104-16,5 7 9 0,-5 5-113 16,0 7 40-16,-1-1-88 15,-3 4-88-15,0 0-128 0,0 0-56 16,0 13 48-16,0 9 8 15,4 7 0-15,-4 9 8 16,8 6-8 0,1 4 48-16,2 0-40 15,10 3-8-15,-2-1 72 32,5-2-72-32,4 3-320 15,4 9-1009-15,-8-12-1599 0,-4-13-1729 0</inkml:trace>
  <inkml:trace contextRef="#ctx0" brushRef="#br0" timeOffset="119675.28">5183 14443 3608 0,'-4'0'5874'0,"0"0"-4330"16,4 3-440-16,-4-3-56 0,4 3-23 16,0-3-65-16,0 0 144 0,0 3-80 15,0-3-112-15,0 0-247 16,0 3-145-16,4 1-168 16,8 2 40-16,4 0-136 15,12-2-56-15,12 2 64 16,12-6-152-16,19 0 80 0,28 0-72 31,-7-6-120-31,-8-1 136 16,-16 1-88-16,-20-1 0 0,-9 7-48 15,-3-3-80-15,-16 3-96 0,-8 0 56 16,-8 0 0-16,1 0 112 16,-5 0 0-16,0 0-168 15,4 0-328-15,-1 0-520 16,1-3 79-16,4 0-983 15,-4-3-1161-15,-4-1-4784 0</inkml:trace>
  <inkml:trace contextRef="#ctx0" brushRef="#br0" timeOffset="125427.08">7817 13132 16219 0,'0'0'2913'0,"0"0"-1729"0,0 0-704 15,0 0-152-15,-60-20 24 16,24 20 16-16,-4 0-104 0,0 10 16 0,5 6-72 16,-5 6-104 15,8 0 16-31,4 4-112 16,12 2 0-16,4 7-8 0,8-3-48 15,4 3 48-15,20 0 8 16,11 0-8-16,18 0 48 0,-2-1-48 15,5-5-72-15,-7-1-296 16,-6-2 104 0,-11-7 208-16,-16-3-16 15,-12-3-40-15,0 0 112 0,-28 2 24 0,-8 1 256 16,-7-3-32-16,-10-1-8 16,1-5-64-16,5-1-88 0,6-6 32 31,10 0-120-31,15-13-360 15,16-9-952-15,36-12-2865 0,16 2-1424 16,4 0-1417-16</inkml:trace>
  <inkml:trace contextRef="#ctx0" brushRef="#br0" timeOffset="125690.06">8199 13344 12602 0,'0'0'2441'0,"0"0"-1385"0,0 0 88 16,0 0 505-16,84-47-57 15,-84 43-448-15,0 4-368 16,-20 0-248-16,-8 0-312 0,-20 13-136 31,-4 6-16-31,-4 3 65 16,1 7-33-16,11 0-32 0,12 2-16 0,12-2 16 16,20-4-64-16,5 4-8 0,22-7 0 15,32-3-72-15,25-6-425 16,0-7-991-16,20-6-1120 0,-28-6-1993 31,-29-10-2081-31</inkml:trace>
  <inkml:trace contextRef="#ctx0" brushRef="#br0" timeOffset="126260.29">8702 13284 11522 0,'0'0'2400'16,"0"0"-807"-16,0 0-209 0,0 0-112 16,-92-13-167-16,51 23-57 0,10 9-312 31,-1 6-168-31,13 4-120 16,10-1-272-16,9-5-176 0,0-5 0 15,24-5-160-15,8-6 16 16,3-7-216-16,6-3-248 0,-1-16-216 0,-5-7 32 15,1-5-137 1,-12 1 537-16,-8 2 200 16,-8 6 192-16,-4 9 640 15,-4 7 617-15,0 6-673 0,0 10-440 16,0 12 72-16,0 6 0 31,0 7-80-31,0 0-40 0,12-3-96 16,4-7-120-1,12-6-600-15,4-13-344 16,4-6 143-16,11-12 657 0,18-39 200 16,14-31-400-16,5-39-432 15,0-19-80-15,-21-19 336 16,-23 4 640-16,-20 15 552 16,-20 13 656-16,0 35 985 15,-16 35-121-15,-1 25-416 0,2 20-527 16,-6 8-345-16,-2 4-288 15,-8 13-280-15,-6 35-136 16,1 28-8-16,4 35 40 0,13 13-112 31,14 0 0-31,10-13 0 16,27-19-128-16,-5-19-376 16,1-13 72-16,9-3-432 0,-18-18-1489 15,1-8-4136-15</inkml:trace>
  <inkml:trace contextRef="#ctx0" brushRef="#br0" timeOffset="126630.03">9471 13093 8553 0,'0'0'4153'15,"0"0"-3449"1,0 0-376-1,0 0 441-15,0 0-57 0,0 0-312 16,0 0-168-16,47 29 16 16,-27-29-24-16,0 0-224 15,4-16-432-15,0-6-248 0,-4-4 248 16,-5-5 232-16,2-4 200 31,-13 0 24-31,-4 10 304 0,-4 2 856 0,-20 11 568 0,-4 8-743 16,-8 4 183-16,4 13-8 15,0 13-184-15,8 2-392 16,13 4-216 0,6 3-159-16,5-4-137 15,12 4-88-15,16-6-8 0,16-4-96 16,8-6-849-16,23-12-1255 0,-7-7-2593 16,-12 0-2241-16</inkml:trace>
  <inkml:trace contextRef="#ctx0" brushRef="#br0" timeOffset="126993.26">10459 12709 10162 0,'0'0'7217'31,"0"0"-5664"-31,0 0-273 16,0 0 8-16,19-79-8 0,-23 72-599 15,-16 5-393-15,-7 2-184 16,-1 0-88-16,-4 15 64 0,4 4-80 0,4 10 8 16,8 2-24-1,8-2-16-15,8 6 32 16,0-6-8-16,16-4 16 16,4 4-16-16,4-7 8 0,-4 0-112 15,-5 0-16-15,-11-3 8 16,-4 0-49-1,-15-3 113-15,-21-3 56 16,-8 0 16 0,-7-7 32-16,-2-3-48 15,9-3-456-15,12-9-848 16,32-26-1617-16,0 0-2800 16,20 0-3553-16</inkml:trace>
  <inkml:trace contextRef="#ctx0" brushRef="#br0" timeOffset="127146.9">10542 12662 10610 0,'0'0'7849'16,"0"0"-6032"-16,0 0-217 0,0 0-536 16,0 0-503-16,80 79-177 15,-73-31-48-15,-7 18-184 0,0 17-72 16,0 0-64-16,0-11-16 16,0-8-552-16,-7-17-849 15,3 17-1495-15,0-10-2986 0,-1-19-4672 16</inkml:trace>
  <inkml:trace contextRef="#ctx0" brushRef="#br0" timeOffset="127416.43">10710 12519 8121 0,'0'0'6026'0,"0"0"-4210"16,39-102 56-1,-15 71-47-15,4 18-609 16,0 3-648-16,12 10-352 16,-1 0-120-16,6 13-96 0,-6 9 0 15,-7 7 0-15,-8 2 0 16,-20 8-536-16,-4 2-88 0,-28-3-112 16,-11 3 216-1,-6-3-24-15,-2-3-465 16,-5-6-1039-1,12-7-929-15,16-9-4680 16</inkml:trace>
  <inkml:trace contextRef="#ctx0" brushRef="#br0" timeOffset="127833.03">11430 12427 5737 0,'0'0'7265'0,"0"0"-5168"15,0 0 271 1,-32-73-559-16,8 63-817 16,-11 10-640-16,-1 3-96 47,0 16-8-47,4 10-128 0,4 3-40 15,8-1-80-15,16 1 16 16,4-3-32-16,0-7-160 0,21-9-184 15,14-7-88-15,1-6 80 0,12-10-160 16,3-12-577-16,-2-6 153 16,-2-7-8-16,-7 0 416 0,-8 0 544 15,-16 9 392-15,-4 7 1560 0,-12 10 41 0,0 9-849 32,0 0-792-32,-8 16-64 15,-4 6 80-15,-3 10-128 16,2 3-72-16,5 3-120 0,1-3 24 15,2-4-72-15,5-2-616 16,5-7-1096-16,34-15-1081 0,-3-7-2752 16,3 0-5217-16</inkml:trace>
  <inkml:trace contextRef="#ctx0" brushRef="#br0" timeOffset="128218.38">11952 12293 10242 0,'0'0'7065'16,"0"0"-5248"15,0 0-337-31,0 0-344 16,0 0-304-16,0 0-352 0,0 0-304 15,-39 54-80-15,39-41-24 0,0 0-72 16,11-7-104-16,10-3-144 16,7-3-160-16,3 0-632 15,5-13-720-15,0-9-673 16,3-10 121-16,-2-5 247 15,-10-2 1041-15,-7 4 1024 0,-7 4 856 16,-9 12 1497-16,-4 12 335 16,-9 7-1631-16,-10 0 223 0,2 16-280 31,-2 6-304-15,-1 1-328-16,8 5-192 0,4-2-16 15,8-4-112-15,0-3-48 16,8-7-248-16,15-2-528 0,5-7-584 15,8-3-753-15,8-6-799 32,4-13-289-32,15-26-2816 15</inkml:trace>
  <inkml:trace contextRef="#ctx0" brushRef="#br0" timeOffset="128318.63">12482 12103 3928 0,'0'0'8210'0,"0"0"-5057"0,0 0-401 15,-88-29-519-15,56 35-697 16,-3 20-560-16,12 3-568 15,6 2-232-15,13 4-111 0,4-3-65 16,12-3-361-16,36-7-615 0,-4-3-1336 0,0-16-3097 16</inkml:trace>
  <inkml:trace contextRef="#ctx0" brushRef="#br0" timeOffset="129367.93">8056 13541 1720 0,'0'0'7041'16,"0"0"-5304"-16,0 0-713 0,0 0 288 15,-84 19 73-15,72-13-177 16,0 1-168-16,4-1-200 0,8 1-176 16,0-1 16-16,0 0-15 15,12 1-201 16,12 2 272-31,12-6 88 0,27 1-224 16,33-4-208-16,40 0-168 16,16 0-8-16,3 0-56 0,-12 0-112 15,-20-7 16-15,1-6-64 16,-5-6-16-16,1-6 8 31,-4-3 0-31,-4-8 8 0,-5-2 56 0,0-3-48 0,-3 0-8 16,3 2-80-16,-6 2 64 15,-2 5-32-15,0 3 48 0,-3 7-8 16,-5 3-8-16,5-3 8 31,-4 6 0-31,-5-3 0 0,-3 3 8 16,-12 3 0 0,-12 4 0-16,-12-1 40 15,3 4-40-15,17-7-16 0,23 0 16 16,21-2-8-16,4-1 8 15,-9 0-8 1,-11 0 8-16,-20 3 0 16,-16-3 0-16,-13 7-80 15,5-1-16-15,4-5 96 0,8-1 0 0,7-7-8 16,1 5 16-16,0-2-16 16,-1-2 8-16,-3 3-40 31,0 0 40-31,-13 3 8 0,-3-3 0 15,-7 6 8-15,-10 0-8 0,-7 1 48 16,-8 2-40 0,-4 1 32-16,-4-1 16 0,0 4-64 15,-4-3-200-15,4-4-1328 32,0-3-993-32,-4 3-4840 0</inkml:trace>
  <inkml:trace contextRef="#ctx0" brushRef="#br0" timeOffset="129483.82">12801 12525 11738 0,'0'0'3089'0,"0"0"-1873"0,0 0-688 16,0 0-528-16,0 0-760 16,0 0-6690-16</inkml:trace>
  <inkml:trace contextRef="#ctx0" brushRef="#br0" timeOffset="172931.63">14371 4477 11898 0,'0'0'1800'0,"0"0"-943"0,0 0-41 16,0 0 0-16,-8-39-24 0,8 39-120 15,0 0-32 17,0 0-95-32,0 4-249 15,0 14-176-15,0 11 120 0,0 35 304 16,0 28-48-16,-4 47-208 15,0 17-120-15,-4 3 24 0,-4-4 80 16,4-15 16-16,0 0 144 16,8-4-184-1,0-2-104-15,0-7-32 0,0-13-104 16,0-19 32-16,0-28-32 0,0-20-8 16,0-15 0-16,0 0-112 15,4-4-128-15,-4-2-352 0,0-13-552 47,0-23-841-47,0-15-631 16,0-14-4522-16</inkml:trace>
  <inkml:trace contextRef="#ctx0" brushRef="#br0" timeOffset="173363.84">14638 4375 9329 0,'0'0'1473'0,"0"0"-641"16,0 0-224-16,0 0 352 0,0 0-7 31,0 0 159-31,0 0 104 16,0 0-296-16,-12-51-448 15,36 45-192 1,12-1-160-16,24-5-16 16,31 2-8-16,41 4 56 0,23-4 33 0,17 10 47 15,-2 0 16 1,-10 0 64-1,-13 7-136-15,-19 5-40 16,-33 1-136-16,-26 0 0 0,-30-7 0 16,-15 4-272-16,-1-4-937 0,-2 0-975 0,-5-3-425 15,-4-3-1760-15,-8 0-1416 0</inkml:trace>
  <inkml:trace contextRef="#ctx0" brushRef="#br0" timeOffset="173865.07">16371 4318 9898 0,'0'0'2264'16,"0"0"-992"-16,0 0-519 0,96 0 119 31,-64 9 40-31,0 7-104 16,-8 9-8-16,-5 7-328 16,-3 6-40-16,-8 13 41 0,0 22-225 15,-8 20 120-15,0 27 0 0,0 13-72 16,-8-3-112-16,4-6-48 15,4-16 24 1,0 3 16-16,4 4 16 16,12 2-112-16,0-3 8 0,-1-2-80 15,-2-5 40-15,-1-2-48 16,0-22 8-16,-8-17 32 0,0-18-40 16,-4-10-120 15,4 0-88-31,-4 4-120 15,0-1 144-15,0-13 24 0,0-5-8 32,0-11 160-32,0-2-112 15,-4-4-8-15,-13-3 0 0,-14 1 128 16,-29 2 72-16,-32-3-24 0,-47 4-40 0,-29-5 96 16,-19 5-40-16,-4-4 8 15,15-3 104-15,2 0 144 0,15 0 160 16,19 0-8-16,20 0 80 15,32 0-64-15,25 0-272 0,23 0-96 32,12 0-72-32,0 0-48 0,-4 3 0 15,4-3-328-15,4 0-352 0,-15-3-640 16,7-13-1617-16,0-3-3848 16</inkml:trace>
  <inkml:trace contextRef="#ctx0" brushRef="#br0" timeOffset="175014.66">15343 5394 4456 0,'0'0'6634'16,"0"0"-4866"-16,0 0-624 0,0 0-39 15,-4-3-121-15,-4 6-16 16,1 6-112-16,-6 4-288 16,5 0-191-16,4 0-185 0,1-4-88 31,3-3-40-31,0 1-48 0,7-7 128 16,14 0 96-16,-2-3-120 0,5-10-112 0,-4-3 64 15,-8-3 24-15,-4-3-80 16,-8 3 64-16,0 0-72 15,-4 6 8 1,-12 7 160-16,0 6-56 31,-8 0-112-31,1 19 120 0,2 6-16 16,5 4-40-16,8 2-72 16,8-5 8-16,0-4 0 0,8-6 0 15,12-9 0-15,0-7 128 16,4 0-40-1,0-17-8-15,-4-8-40 16,-8-4-40-16,-9 1 64 0,-3-4-24 0,0 7 40 16,-15 3 176-16,-1 5 16 15,0 8-104-15,0 9-176 0,4 4-224 32,8 27-768-32,4 4-1537 15,0-3-4432-15</inkml:trace>
  <inkml:trace contextRef="#ctx0" brushRef="#br0" timeOffset="176703.31">15474 5432 3344 0,'0'0'4441'0,"0"0"-2816"15,0 0-225 1,0 0-40-16,0 0-152 16,0 0-39-16,0 0-233 15,0 0-240-15,0 0-16 0,0 3-88 16,0-3-112-16,0 0-56 16,0 0-55-16,0 0 23 0,0 0-56 15,9 0 56 1,6 0-120-1,9 0-128-15,8 0 40 16,4 0-24-16,8 0-40 0,7-3 32 16,2 0-24-16,2 3 16 15,1-3-72-15,-8 3-64 32,-9 0 0-32,-6 0-8 0,-10 0 0 15,-14 0 0-15,-1 0 48 0,-8 0-48 16,0 0 0-16,0 0-32 0,0 0-200 0,0 0-136 15,0-3-448-15,0 3-881 32,-4-3-823-32,-5-1-681 15,5-2-4785-15</inkml:trace>
  <inkml:trace contextRef="#ctx0" brushRef="#br0" timeOffset="176972.81">15936 5324 8585 0,'0'0'2353'15,"0"0"-521"-15,0 0-287 0,0 0-73 16,0 0-16-16,-11-13-384 16,11 13-535-16,0 0-345 15,0 7 8-15,0 6-48 16,7-4 120-16,6 7-16 31,2-4-48-31,2-2-48 0,2 3-112 16,-2-1-40-16,-6 1 40 15,-7 0-48-15,-4 0 0 0,0-1-8 16,-8 4-136-16,-16 0 0 0,-8 0-248 0,-23 3-793 31,7-6-1279-31,5-1-2241 16</inkml:trace>
  <inkml:trace contextRef="#ctx0" brushRef="#br0" timeOffset="177605.52">15324 5420 4096 0,'0'0'3257'0,"0"0"-608"0,0 0-769 15,0 0-496-15,0 0-95 16,0 0 23-1,0 0-184 1,15-29-280-16,-11 16-280 0,0-3-247 0,-4-6-113 16,4-7-72-16,-4-3-8 0,0-9-48 15,0-3 128-15,4-10 72 16,-4-3-96-16,4 0 16 31,-4 3 48-31,0 13 16 0,0 12 56 16,0 10-72-16,0 16-88 15,0 3-160-15,0 0-72 16,0 9-184-16,-4 13 0 0,-4 7-472 16,-4 19-1033-16,4-10-1215 31,5-7-2233-31</inkml:trace>
  <inkml:trace contextRef="#ctx0" brushRef="#br0" timeOffset="177959.63">15232 5026 10426 0,'0'0'2152'0,"0"0"-687"15,0 0-505-15,0 0-136 0,0 0-336 16,0 0-224 0,0-3 72-16,0 6 152 15,0 0-32-15,8-3-48 31,-1 0 65-31,10-3-129 0,-2-13-184 16,5-6-24-16,-4-7-40 16,4-9-48-16,0-6 16 0,0-4-16 15,-4 3-48-15,0 1 0 0,-8 12 160 0,-4 10 352 32,0 13 72-32,-4 5-152 15,4 4-360-15,0 13-72 0,3 9 0 16,2 10 16-16,7 6-8 15,-5 0-8-15,6 3-88 0,7 13-864 16,-9-9-1825-16,-2-10-3872 0</inkml:trace>
  <inkml:trace contextRef="#ctx0" brushRef="#br0" timeOffset="178492.09">15311 5537 4488 0,'0'0'5010'0,"0"0"-3282"0,0 0-312 0,0 0-456 32,0 0-143-32,0 0-97 15,0 0-216-15,0 0-104 0,-111-35 104 16,67 29-32-16,-8-1-168 16,-3 1-16-16,-1 2-80 0,0-1-144 31,4 1-64-31,8 1 80 15,5 0-72-15,14 3-8 0,5 0 0 0,12 0-48 16,8 0-224 0,0-3-120-16,4-1-200 15,17-2-304-15,-2 0-240 0,5-10-841 16,-8 3-1223-16,-4 0-2442 0</inkml:trace>
  <inkml:trace contextRef="#ctx0" brushRef="#br0" timeOffset="178692.58">14857 5385 6993 0,'0'0'1952'0,"0"0"-775"16,0 0 23-16,0 0 48 0,0 0-64 16,-104 3-119-1,76 3-185-15,-3 3-48 16,3 4 80-16,3 0-216 0,2 3-168 16,11 0-263-16,8 2-97 15,4 5-48-15,12-1-56 0,15-3-16 16,10 0-48-16,7-3-272 31,-1-6-641-31,22-10-855 0,-22 0-1241 0,-3 0-7569 16</inkml:trace>
  <inkml:trace contextRef="#ctx0" brushRef="#br0" timeOffset="179162.57">15435 5454 4304 0,'0'0'5874'0,"0"0"-3762"16,0 0-504-1,0 0-399 1,0 0-393-16,0 0-264 0,0 0 400 15,0 32-144-15,-4-9-279 0,4 2-145 0,-4 7-80 16,4 2-56-16,0 5-80 16,-4-1-72-16,4 0-88 15,-4 0-8-15,0-6 88 0,4-1-88 16,0-5-208-16,0-1-392 31,0-6-377-31,0-3-511 0,-5-3-376 0,5-7-361 0,-3-6-2008 16,3 0-2288-16</inkml:trace>
  <inkml:trace contextRef="#ctx0" brushRef="#br0" timeOffset="179463.3">15264 5886 3912 0,'0'0'6090'0,"0"0"-4130"0,0 0-960 15,0 0-136 1,0 0 249 0,0 0 47-16,4 77-328 15,11-52-432-15,1 0-256 0,0 1-48 0,8-1-40 16,-4-9-56-16,0-7-32 0,4-9-360 16,-4 0-40-16,-1-15-56 31,-2-8 272-31,-2-8 216 15,-6-1 8-15,-1 0 152 0,-5 3 112 16,1 11-96-16,-4 5-32 16,0 6-144-16,0 7-272 15,0 0-1720-15,0 0-2505 0</inkml:trace>
  <inkml:trace contextRef="#ctx0" brushRef="#br0" timeOffset="180033.49">15363 5394 3992 0,'0'0'6970'16,"0"0"-4962"-16,0 0-535 16,0 0-33-16,0 0-168 0,24-9-320 15,-4 2-247-15,8-3-233 16,11-2-224-16,5-1-96 0,16-3-88 15,0-6-56 17,4 3 40-32,-8-3-48 15,-5 3 0-15,-14 3-80 0,-14 3-40 16,-11 10 48-16,-12 0-224 16,0 3-289-16,0 0-279 0,-12 3-232 15,-8 13-368-15,0 0-953 31,4-4-4240-31</inkml:trace>
  <inkml:trace contextRef="#ctx0" brushRef="#br0" timeOffset="180296.45">15726 5162 9514 0,'0'0'2472'0,"0"0"-800"15,0 0-607-15,0 0-209 16,0 0-232-16,0 0-40 0,0 0-64 16,92-16-264-1,-69 16-56-15,5 0-88 16,0 0-56-16,-4 0 24 16,-4 4-64-16,-4 2 32 0,-4 0 72 15,-8 7-112-15,-4 0 48 0,0 6-56 16,-20 12-248-16,-4-2-1488 31,-4-4-3193-31</inkml:trace>
  <inkml:trace contextRef="#ctx0" brushRef="#br0" timeOffset="180713.05">15319 5432 5577 0,'0'0'5145'16,"0"0"-3881"-16,0 0-96 15,0 0-167-15,0 0 103 0,0 0-8 32,-20-76-320-32,-4 54-328 15,-7-3 0-15,-9-1 337 0,-1 0-513 16,-2 4 40-16,7 0-32 0,1 3-40 16,7 3-40-16,3 6-136 15,14 4-64 1,6 3 48-1,1 3-48-15,4 0-104 16,0 0-64-16,0 0-344 0,0 0-457 16,0 0-567-16,0 0-400 15,17 0 167-15,-6 0-647 16,6-3-3177-16</inkml:trace>
  <inkml:trace contextRef="#ctx0" brushRef="#br0" timeOffset="180935.65">15092 5086 5841 0,'0'0'2576'0,"0"0"-311"0,0 0-249 0,0 0-287 15,0 0 63 1,0 0-328-16,0 0-808 0,-52-29-215 16,24 33 79-1,-4 5-88-15,5 7-88 16,3 0-200-16,4 0-72 0,8-3 0 16,12 2-72-16,0-2-8 15,0 0-64-15,19 3-48 0,9-1 104 16,0-2-360-16,4 6-384 15,9 7-873 1,-6-8-1415 0,-7 2-4578-16</inkml:trace>
  <inkml:trace contextRef="#ctx0" brushRef="#br0" timeOffset="181252.03">15292 5562 7297 0,'0'0'4321'16,"0"0"-3193"-16,0 0-680 15,0 0 184-15,0 0 537 0,0 0-321 16,-45 77-240-16,17-46-160 16,-3 1-152-1,-9 0-88-15,4 6-144 16,-4-6-64-16,8-1-768 0,4-5-496 16,12-4-265-16,5-6-1415 0,11-13-3386 0</inkml:trace>
  <inkml:trace contextRef="#ctx0" brushRef="#br0" timeOffset="181468.13">15049 5839 4456 0,'0'0'4097'0,"0"0"-2648"0,0 0-233 16,0 0 80-1,0 0 40-15,0 0 97 16,-80 38-409-16,68-26-296 15,3 4-320-15,9 0-176 16,0 0-104-16,13-3-80 0,11-4 64 16,12-2-72-1,-1-5-40-15,17-2-1072 0,-8-5-1224 16,-5-12-4082-16</inkml:trace>
  <inkml:trace contextRef="#ctx0" brushRef="#br0" timeOffset="181884.74">15518 5537 4440 0,'0'0'4889'16,"0"0"-2584"-16,0 0-953 0,0 0-480 15,0 0 33-15,0 0 263 0,0 0-208 16,0 0-144-16,96 70-120 15,-68-48-351-15,4 6-81 16,4-2-144-16,-1-4-40 16,1 0-24-16,-4-6-40 31,-8 0-16-31,-4-7-264 0,-12-2-401 16,-4-4-375-16,-4-3-544 15,-8 0-697-15,-4 0-3288 0</inkml:trace>
  <inkml:trace contextRef="#ctx0" brushRef="#br0" timeOffset="182232.31">15682 5807 2904 0,'0'0'5785'15,"0"0"-4976"-15,0 0 55 16,0 0 280-16,0 0-584 15,80 15-376-15,-52-15-88 0,0 0-96 0,-5 0-120 16,-3 0-1024-16,0-6-336 16,-8-3-1065-16,-4-4 857 15,0-3 199 1,0 1 505-16,0-8 984 16,-4 1 696-16,-1 3 793 0,1 0 1271 15,-4 6-39 1,5 7-409-16,-5 6-863 15,4 0-561-15,-4 6-144 0,0 7 712 32,0 6-824-32,0 3-400 15,0 3-72-15,0-3-160 16,-9 4-1128-16,5-10-1568 0,-3-4-6042 0</inkml:trace>
  <inkml:trace contextRef="#ctx0" brushRef="#br0" timeOffset="186313.53">15431 5400 3776 0,'0'0'328'16,"0"0"40"-16,0 0 2609 31,0 0-1425-31,0 3-511 0,0-3-169 16,0 0 48-16,0 0-104 15,0 0-96-15,0 0 1 16,0 0 15-16,0 0-16 16,0 0-192-16,0 0-240 0,0 0-160 31,0 0-112-31,0 0-8 0,0 0 112 15,0 0-40-15,0 0 24 16,0 0 32-16,4 0 88 0,3 0 72 16,6 0-184-16,2 0-64 0,2-3-32 15,-2 0-16 1,1-3 8 0,5 3 40-16,-6 3-48 0,5-3 0 0,-4-1 0 15,-4 1 0-15,0 0 0 31,-4 0 8-31,4 3-8 0,-4-4 0 16,4 4 8-16,0-2 0 31,0-2-8-31,-1 1 0 0,6-3 16 16,-2 6-16-16,5-3 8 16,-7-4 0-16,6 4 0 0,-2 3 8 15,-6-3-8-15,1 0 0 0,0 0 32 0,-4-1-40 31,0 4 0-31,-3 0 8 0,2-3 0 16,1 0 0-16,0-4 0 16,4 4 0-16,-4 1-8 15,4-5 8-15,0 4 0 0,0 0-8 16,-5-1 8-16,-3 1 0 16,5 3-8-1,-1-3 0-15,-1 0 16 0,6-1-16 0,-5 4 0 16,3-6 8-16,-2 3-8 15,3-3 0-15,-1 3 0 16,5-1 0-16,-8-2 48 0,4 6-48 47,0-6 0-47,0 3 0 16,0-1 16-16,0-2-8 0,-4 3 56 15,4-3-56-15,0 3 104 16,-1-4-64-16,2 4-40 0,2-4 48 0,-2 1-56 15,-1 3 64 1,0 0 8-16,0 0-24 16,-5 0 80-16,1-1-80 0,1 4 9 15,-1-3-49-15,-5 0 0 16,5 3 0-16,-4 0 8 0,1-3-8 16,2 3 0-16,-3-4 0 46,4 4 0-30,1-2 0-16,2-2-8 16,5 1 40-16,0 0-40 0,4 0 0 0,0 0 8 15,-4-1 0-15,-4 1-8 16,-5 0 0-16,-2 3 0 0,-5 0 80 16,0 0-80-16,0 0-8 15,0 0 8-15,0 0-120 0,0-3-185 16,0 3-215-16,0 0-496 15,-8-3-512-15,-4 0-681 0,-4-7-375 0,0 0-1553 16,0 1-2375-16</inkml:trace>
  <inkml:trace contextRef="#ctx0" brushRef="#br0" timeOffset="186629.94">16271 5013 4280 0,'0'0'2889'0,"0"0"-777"0,0 0-103 16,0 0-297-16,0 0-279 31,0 0-329-31,0 0-288 16,0 0-88-16,-23-22-160 0,23 22-280 15,0 0-208-15,0 6 88 0,12 7 104 0,3 0-64 16,5 2 33-16,8-2-121 0,0 0-40 31,0 2-16-31,0-2-56 16,-4 0-8-16,-8-4 64 15,-9 1-64-15,-7 0-48 0,0-4 48 16,0 4 8-16,-3-1 136 0,-9 4-136 0,-4 0 40 16,-4-1 8-1,0 1-56 1,0 0 0-16,0 2-376 16,-15 1-809-16,7 0-959 0,4-7-3225 15</inkml:trace>
  <inkml:trace contextRef="#ctx0" brushRef="#br0" timeOffset="187530.57">15419 5378 6857 0,'0'0'2120'16,"0"0"-823"-16,0 0 47 31,0 0-216-31,0 0-256 0,0 0-287 0,19-16 119 16,-10 7-248-16,3-1-80 0,3 1-72 15,2-4-96-15,-1 1-8 16,-1-5-112 0,2 2-40-16,-2-5 40 15,2 1 80-15,-6 4 64 31,1-5-72-31,0 2-24 0,4 1 56 0,-4 2-8 16,4 2 136-16,0-3-136 16,0-3-128-16,4 0 24 0,-1-3-32 15,5 0-40 1,-3 3 40 0,-6-4-32-16,5 4-8 15,-3 4 40-15,-2-2-32 0,-2 2-8 0,-2 2 56 16,1-3 17-16,0 3 63 15,0 1 0-15,4-1-64 0,-4 1-8 32,3-5 0-32,2 8 32 15,-1-4-96-15,-4 4 8 0,-1 2-8 16,-2 1-8-16,-1 3 8 16,-4-4 64-16,-1 4-24 15,5-3 40-15,-4-1-80 16,5 1 0-1,2 0 8-15,-3-4-8 16,1 4 8-16,-2 0-8 16,-3 3-8-16,-4-1 0 0,4 4 0 15,-4 0-8-15,0 0-24 0,0 0 32 16,0 0-456-16,0 0-497 16,0 0-367-1,-4 0-56-15,-4 0-425 16,-4 0-807-16,4 4-1345 0,-3-1-688 15</inkml:trace>
  <inkml:trace contextRef="#ctx0" brushRef="#br0" timeOffset="187853.08">15949 4737 1856 0,'0'0'1080'16,"0"0"-240"-16,0 0 521 0,0 0 975 16,0 0-71-16,-36-38-257 15,32 35-416-15,4-1-271 16,0 1 39-16,4 0-552 15,8 0-496 1,4 0-216-16,3 0-32 16,9-4 8-16,0 1 24 15,4 2-80-15,-4-1 48 0,-4 1 8 16,0 1-72-16,-12 3 0 16,-8-3 232-16,0 3 72 0,-4 0 8 15,0 6-128 1,0 7 129-16,-4 3 111 15,0 6-288-15,0-3-128 0,0 3 96 16,4 1-88-16,0-5 32 16,0 5-48-16,-4 5-624 0,4-2-1313 15,-8-7-3040-15</inkml:trace>
  <inkml:trace contextRef="#ctx0" brushRef="#br0" timeOffset="188685.33">15351 5470 3832 0,'0'0'4833'0,"0"0"-2880"15,0 0-361-15,0 0-296 0,0 0-327 0,0 0-105 16,0 0-248-16,0 0-272 15,20-47-104 1,-16 31-56-16,0-3-16 16,-4-1-48-16,0-8-40 0,0-3-72 15,0-5 64-15,0-8-72 16,0 0 48 0,0-4-48-1,3-3 8 1,2 7 56-16,-1 2 104 0,4 8 32 15,-4 2 40 1,-4 3 56-16,0 1 184 16,0 2-143-16,0 0-9 0,0 1-136 15,0 3-40-15,0-3-40 16,0-1-104-16,0 1 40 0,0 0 72 16,-4 3-48-16,4-1 32 15,-4 4 104-15,0 3-24 0,4 3 8 16,-4 1-24-16,-1 6 24 15,5-4-16-15,0 7-128 16,-3-4-8-16,3 4-32 0,0 3 0 16,0-3-8-16,0 3 16 15,0-3-8-15,0-3-8 0,0-1 0 16,0-6-168-16,3 1 24 16,6-1 48-16,-9 4-104 15,4 2-112-15,-4 4-400 0,0 3-1265 31,0 10-1816-15,-4 5 1265-16,-8 4-2961 16</inkml:trace>
  <inkml:trace contextRef="#ctx0" brushRef="#br0" timeOffset="189120.67">15311 4721 5113 0,'0'0'2240'15,"0"0"-672"-15,0 0-167 0,0 0-241 16,0 0-104-16,0 0-160 16,0 35-279-16,0-32-297 0,0 0-64 15,0-3-72 1,0 0 88 0,0 0 152-16,0 0 72 15,0 0 16-15,0 0 88 0,0 0 168 16,4-13-376-16,-4-2-240 15,9-5-96-15,-2-5 64 0,1-4-112 32,4-6 48-32,-4-6-48 15,0 0 0-15,0 0 41 0,-4 6-41 16,4 10 376-16,-8 6-16 0,4 6 128 16,-4 6-32-16,4 4-96 15,-4 3-120-15,0 0-112 16,4 0-136-16,0 0-72 15,3 10 64-15,6 3 8 16,2 2 56 0,2 4-56-16,2 7 8 0,5 5 32 15,0 1-40-15,0 6 0 16,1 3-680-16,2 14-896 16,-3-11-1337-1,-12-6-2680-15</inkml:trace>
  <inkml:trace contextRef="#ctx0" brushRef="#br0" timeOffset="189875.81">15407 5432 2776 0,'0'0'4697'0,"0"0"-3321"15,0 0-343-15,0 0 63 32,0 0-456-32,0 0 16 15,0 0-32-15,0 0-64 16,-8-66 129-16,0 46 143 16,-1 1-168-16,-2-6-200 0,-5 0-72 15,4-4 176-15,-4 1-176 0,-4-1-120 31,0 0 112-31,4-2-184 0,0-4-56 16,1-4-16-16,-6-2-8 16,6 0-47-16,-5 0 95 0,-4-1 104 15,-1 5-24 1,-2 2-72-16,-4 3 104 16,3 3-24-16,-4 4-16 0,0-1 24 31,4 7-192-31,8 3-16 15,-1 3 80-15,10 4 112 0,3 3-56 16,4 3-72-16,4-1-56 16,0 4-16-16,0 0-48 0,0 0-208 15,0 0-512 1,8 10 80-16,4 6-881 16,4 6-719-16,-4-3-345 0,-5 0-3232 0</inkml:trace>
  <inkml:trace contextRef="#ctx0" brushRef="#br0" timeOffset="190276.4">14897 4873 6585 0,'0'0'968'0,"0"0"168"0,0 0-95 31,0 0-49-31,0 0-224 16,0 0-160-16,0 0 16 0,-12 48-112 15,12-48 112-15,0 0 345 16,0-3-41 0,8-13-368-16,0-6-128 15,0-7 160-15,-1-2-168 16,-3-8-232 0,1 1-88-16,-1-3 24 0,-4-4 40 15,0 4 257-15,0 0-57 16,0 9-48-16,0 7 192 0,0 6-192 15,0 12 48-15,8 4-8 0,-1 3-280 32,10 0-72-32,2 0-8 0,5 10 0 15,0 2-8-15,4 1 8 16,-4 3-8-16,0 0-400 0,0 3-624 16,11 19-1185-16,-7-9-1720 31,-3-4-7105-31</inkml:trace>
  <inkml:trace contextRef="#ctx0" brushRef="#br0" timeOffset="192929.74">15515 5302 4304 0,'0'0'1529'0,"0"0"1015"15,0 0-855 1,0 0-169 0,0 0-160-16,0-35-336 0,-4 29-159 0,-5-4-113 15,-2 1-96-15,-1-1-208 16,-1 1-64-16,-2-1-168 0,-1 4-16 15,-4 2 16-15,0-2-80 32,-4 6-64-32,0 0-56 0,-4 0-16 15,1 3 56-15,3 4-56 16,-4 2 16-16,4 1-8 16,3-1-8-16,2 1 8 15,3-1-8-15,4 1-16 0,4 3 16 31,0-4-56-31,0 4 8 16,8-1 40-16,0 1 0 0,0 3 0 16,0 0 0-16,0 3-40 15,4-3 32-15,8 3-16 0,4 0 32 0,0-3 0 16,7 3 8 0,-2-4-16-1,7 5 8-15,-4-4-184 0,4 0 8 16,0-4 56-16,-1-2-128 15,1-4-72 1,8 1 112-16,0-5 16 0,0-2-176 16,-1 0 56-16,-3 0 184 31,0-6 64-31,-4-3 16 16,0-4-16-16,-13 0 56 0,2-3 8 15,-6-3 0-15,-2 1 0 16,-5-5 0-16,4-2 16 0,-4-4 56 0,-4 0-64 0,0-2 64 31,0-1 136-31,0 0 64 16,-12 7 128-16,-4 0 80 15,-4 5-56-15,0 5 96 0,-4 5-200 16,0 0-48-16,-8 4-88 0,0 6-112 31,0 0-64-31,-3 0-8 16,3 0 8-1,0 4-8-15,8 5-136 16,8 4-800-16,8 6-872 0,8-3-593 16,0-1-3880-16</inkml:trace>
  <inkml:trace contextRef="#ctx0" brushRef="#br0" timeOffset="197494.2">15064 6216 4120 0,'0'0'3169'0,"0"0"-1473"0,0 0-1023 15,0 0-105 1,0 0 440-16,0 0-56 15,68 6-296-15,-52-2-144 16,8-4-8-16,-5 3-47 16,6-3-121-16,3 0-160 15,3 3-104-15,1-3 40 0,4 0-104 16,8 0 8-16,0 0 40 16,4 0-48-16,-1 0 0 15,5 0 48-15,4 0-56 0,-5-6 0 16,2-4 8-1,-10 4-8-15,-3-7 96 0,-4 4 80 16,-4-4 208 0,-4 1 16-16,4-5-168 15,4 2-96-15,-1-1-72 16,5-3-48-16,0 0 40 16,4-4-48-16,0 1 0 0,0 0 8 15,-5 0-16-15,-2 2 80 0,-5-2-72 31,-1-3-8-31,-4 0 8 0,1-1 0 16,0-2 64-16,0-4-24 16,0-3-48-16,0 0 56 0,-4 0-48 15,-4 4 0-15,0-1 80 16,-4 0 96-16,-4 7 160 16,-4-4 24-16,-1 7-152 15,2-7 8-15,-5 3-120 16,0-2 0-16,0-3-88 0,0-1-8 15,-4-3 49-15,3 0-57 16,-3 0 0-16,0 0 16 0,0 0-16 31,0 0 88-31,0 3-24 16,0-3-56-16,-7 3 88 16,-1-2-48-16,4-1-40 15,0 0 32-15,-1 3-32 0,5-3 0 16,-3 4 0-16,-1-1-8 15,0 0 48 1,0 0-48-16,-8 7 0 16,0-4 8-16,-7 7 8 0,2 0-16 15,-7-1 0-15,5 1 0 0,-5 0 56 16,0 0-56-16,-1-4 0 16,2 4 0-1,-1 0 0 1,-4 0 0-16,0 0-8 15,0 2-32-15,0-2 40 32,-4 7 0-32,-3-5 0 0,-1 1 0 15,0 3 0-15,-4-3-8 16,0 4-48-16,4-1 56 16,5 0-48-16,-1 0-88 0,0 3 64 15,0-3 64-15,4 4-72 0,-4 2-49 0,0 0-63 16,-8 4-64-16,4 0 72 15,-3 0 24-15,-1-1-160 0,-4 4 48 32,4 0 96-32,1 0 8 0,-2 0 40 15,5-1-264-15,1 4 32 16,3 0 200 0,-4 0 80-16,0 0 72 0,-4 0 8 15,0 0 0-15,-7 7 0 16,-5-1 0-1,4 0-8 1,0 1 0-16,0 6 0 0,1-4-64 16,6 4 72-16,2 2-8 15,-5 2 8-15,4 1 0 0,4 1-48 0,-3 1 56 16,-1 2-8-16,3 0 0 31,-2-3 0-31,3 3 8 0,0-3 0 16,8 3 8-16,1 4 40 15,-1 2-40-15,3 4 144 0,2 3-16 16,-1 3-72-16,4 3 24 0,0 7-88 0,4 3-8 31,-4 3 0-31,4 3 0 16,4 0 8-16,0 4 0 0,8-1-8 16,1 3 8-16,3-6 0 0,0 1 0 15,7-5 56-15,5 5-64 16,4-4 8-1,5-3-8 1,2-1 8 0,5-2 0-16,4-3 8 0,3-1-8 15,6-3 40-15,-2 4-40 16,1-4 0-16,0 0-8 0,4 1 8 0,-1 2-16 16,6 0 8-16,3-3-8 31,-5 4 8-31,5-7 0 0,0 0 8 15,-1-3 0-15,1-6 0 16,-3-4 48-16,6-12 24 0,1 0-64 16,0-13 56-16,7 0 8 15,1 0-32-15,16-29-48 32,-16 7-856-32,-13-7-2329 15</inkml:trace>
  <inkml:trace contextRef="#ctx0" brushRef="#br0" timeOffset="199699.64">15662 5254 4256 0,'0'0'841'0,"0"0"1839"31,0 0-839-31,0 0-809 0,0 0-320 16,0 0-8-16,0 0-64 15,0 0-184-15,0 0-56 0,0 0 16 0,0 0-39 16,0 0-225-16,4 0-104 0,4 0-8 31,3 0-32-31,2-3 40 16,-1-3-40-16,4-1 0 0,-1 1 64 16,2 0-64-16,-6-4-8 15,1 4 80-15,4-4-80 0,-4 1 0 0,0-1 72 16,0 1 104-1,1-1-80 1,-6 1-88-16,5 2 56 0,0-2-16 16,0 3-48-16,3-4 16 15,-2 0 32-15,-1 4-48 16,0-3 16-16,0-1 40 16,-1 1-48-16,-2-1 0 31,3 0 0-31,-5 1 16 0,2 3-16 15,-1-4-8-15,3 1 48 16,2-1-48-16,-2 0 0 31,5 1 8-31,-4 0-8 0,4-1 8 0,-4 1-8 0,0-4 0 16,4 3 8-16,-8-2 0 16,7-1-8-16,-6 0 8 0,3 0 40 15,-5 1 40-15,2-1-24 16,3 3-8-16,-1-2 96 0,2-1-56 15,-2 1-48-15,2-1-48 32,2 3 8-17,-3-3 0-15,4 4-8 0,-4 2 8 16,0-2 48-16,0-1-56 16,4 1 0-16,-4 3 0 15,4-4 0-15,0 0 0 0,0 1 16 16,0 0-16-1,-4 2 32-15,4-2-32 0,-5-1 0 16,2 4 0-16,-2-1 0 16,-3 1 8-16,5-3-8 15,-6 2 0-15,10-3 64 0,-6-2-16 16,1 2-24-16,4-2-16 31,0 2 0-31,0-3 40 16,0 4-48-16,-4 3 0 0,4-4 0 15,-8 4 0-15,4 0 8 16,-4-1 48-16,0 1 40 0,0-1-16 16,4 1-16-16,-5 0-64 31,6-4 64-31,-2 4-64 16,6-4 8-16,-6 4 0 0,6-1-8 0,-9 2 64 15,-1 1-64-15,1 4 72 16,-3-3 56-16,-5 0 8 0,0 3 72 15,4 0 8 1,-4-3-88-16,0 3-32 16,3-4-88-16,1 4 40 15,0-3-48-15,0 0-8 0,0 0 0 16,0-1 8-16,1 2-48 0,-5 2 40 16,3 0-104-16,-3 0-360 31,0 0-176-31,0 0-416 15,0 0-537-15,-12 0 81 0,0 0-560 32,1 0-681-32,-2 0-1832 15</inkml:trace>
  <inkml:trace contextRef="#ctx0" brushRef="#br0" timeOffset="200147.49">16670 4324 4672 0,'0'0'1713'0,"0"0"-201"16,0 0-280 0,0 0-143-16,0 0 23 15,-8 0-136-15,8 0-240 16,0 0-96-16,0 0 49 0,0 0-57 16,11 7 48-16,2-4 0 15,11-1-272 1,-1 2-112-16,5-1-128 31,8-3-88-31,-4 0 0 16,1 0-72-16,-6 0 0 0,-7 3 0 15,-9-3 40-15,-2 0-40 0,-5 0 0 16,0 0 72-16,-4 0 192 0,0 0-24 16,0 0-120-1,0 0-120-15,0 3-8 16,0 4 16-16,0-1-8 0,-4 0 48 15,0 4 88-15,0 3-40 16,-4-1-8-16,0 4-15 0,0 0 31 31,-4 0 120-31,0 3-96 0,0 0-56 16,4 0-32-16,-4 0-40 16,4 0 40-16,5-3-48 0,-2-3-72 0,1 3-737 15,4-4-1103-15,0 1-1065 16,0-6-5376-16</inkml:trace>
  <inkml:trace contextRef="#ctx0" brushRef="#br0" timeOffset="201851.66">15582 5327 4536 0,'0'0'3049'16,"0"0"-1521"-1,0 0-351-15,0 0-41 0,0 0-296 16,0 0 32-16,24-44-272 0,-20 31-15 16,0-3-89-16,-4-3 56 31,4 0 40-31,-4-3-104 0,4 0-288 15,0-10-72-15,-1 1 0 16,6-11-16-16,-1-2-32 0,0-7-72 16,0 3 40-16,0 1-40 15,-4 2 40-15,0 4 88 16,0-1-48-16,-4 1 16 16,0 0-8-1,0-1 88-15,0 1-48 16,0 0-72-16,0 0-56 0,0-1 56 15,0 1-64-15,0 0-8 16,0-3 8-16,3-1 0 16,6 4 8-16,3 3 0 0,-8-1 0 15,3 11 56 1,-3-1-56-16,1 7-8 16,-5 7 80-16,0 2 72 0,0 6-16 0,0 1 65 15,0 3 31-15,0 0-24 16,0 3-200-16,0 0-8 15,0 0-56 17,0 0-160-32,0 6-113 15,0 0-239-15,0 7-448 0,0 0-592 16,-5 3-297-16,1-1-935 16,-3-2-3266-16</inkml:trace>
  <inkml:trace contextRef="#ctx0" brushRef="#br0" timeOffset="202290.4">15578 4359 3408 0,'0'0'1817'0,"0"0"-505"32,0 0 64-32,0 0 73 0,0 0-545 15,0 0-184-15,0 0 104 0,-20 41 232 16,20-41 169-16,0 0 111 0,0 0-304 15,4-12-480-15,5-8-224 16,-2-2-80 0,1 0-56-16,0-7-48 31,-8-2-64-31,4-4-72 16,0-3 0-16,-4-7 88 0,4 1-80 31,-4-1-16-31,4 4 48 15,0 9-40-15,0 4 168 0,0 12 160 0,0 3-39 16,-1 10 23-16,2 0-40 16,3 3-88-16,4 0-120 0,0 0-8 15,7 13-16-15,2-1-48 0,3 7 0 16,-5 4 8-16,5 2 40 0,-4 7-48 31,-4 0-296-31,-4 5-704 16,0 20-1089-16,1-5-23 15,-10-8-2633 1</inkml:trace>
  <inkml:trace contextRef="#ctx0" brushRef="#br0" timeOffset="202907.5">15403 5394 3200 0,'0'0'6194'16,"0"0"-5098"-16,0 0 304 0,0 0-144 15,0 0-408-15,-8-80 81 16,0 55-185-16,-8-7-248 15,0-2-256-15,0-11 144 0,4-15-160 16,-4-23-112-16,4-18 40 0,0-10-104 31,0 9 0-31,5 6 64 0,-2 11-24 16,-3 5 104 0,5 14 56-16,-6 8-32 0,5 21-8 0,1-2-120 15,-5 2 96-15,-4-5-39 16,-5 1 295-16,6 9-192 31,-1 10-72-31,0 6-160 16,4 3 200-16,4 7-152 15,4 0 0-15,0 6-64 0,4 0 0 16,-4 0-40-16,4 0-304 16,-7 6-681-16,-2 13-63 0,-3 0-744 31,5 16-65-31,-2-6-823 0,5-4-2561 0</inkml:trace>
  <inkml:trace contextRef="#ctx0" brushRef="#br0" timeOffset="203324.19">14985 4562 3184 0,'0'0'864'0,"0"0"177"15,0 0 191-15,0 0 184 16,0 0-136-16,0 0 97 16,0 0 439-1,11 26-512-15,-3-39-311 16,-4-6-417-16,0 0-144 0,5-10 96 0,-6-2-168 16,1-8-128-16,0-2-120 15,-4-3-8-15,0-7 96 0,4-6 256 31,-4 3-320-31,4-3-64 16,1 6 40-16,-5 3 104 16,4 7 0-16,-4 12 16 0,0 4 113 0,0 12 103 0,3 7-280 15,1 6 0-15,0 0-168 16,8 3-16 0,0 13 16-16,8 6 0 15,4 0 8-15,8 4 24 16,3-1-32-16,6 4 0 0,2-4 8 15,2 7-8 1,-6 0-528-16,5 9-1329 16,-16-6-1215-16,-8-7-4754 0</inkml:trace>
  <inkml:trace contextRef="#ctx0" brushRef="#br0" timeOffset="205877.2">17001 4403 8993 0,'0'0'1273'0,"0"0"-713"15,0 0 8-15,0 0-48 0,0 0 288 16,0 0-40-16,-32-63-183 15,28 54-153-15,-9-8-176 0,-2 5 24 16,-2-4-64-16,2-3 40 31,-5-3-160-31,0 0-8 0,-8-1-72 0,0 1-8 16,-3-3 8-16,-1-1-8 16,-4 4 72-16,-1-3-80 0,2-4 48 15,-1 3-32 1,-4 1-8-16,9-4 0 15,-10 1 64-15,9 3-72 0,-3 2 56 16,3 1-56-16,-8 3 0 16,-3 3 8-16,-2 3-8 0,2 1 48 15,-5 2-48-15,0 1 8 16,4-1 0-16,1 1 0 31,2 2 64-31,2 1-72 16,-1 3 16-16,0 0-16 0,0 0 0 15,-4-1 0-15,-4 4 0 16,1 0 0-16,-1 0 0 0,0 0 0 16,-4 0-24-16,4 0 24 31,5 7 0-31,-1-1-40 0,0 7 40 16,-3 0 8-16,2-1-8 15,-2 1 0-15,-1 3 0 0,-1-3 0 0,6 2 0 16,-9 5 0-16,8-5 88 15,1 5-88 1,-1-2 0 0,4 5-8-16,1-1 8 15,2 0 16-15,-3 4-16 16,5-1 0-16,-5 0 0 16,0 1 8-16,0-1-8 0,4 0 0 15,1 4 0-15,-6 3 40 31,5-4-40-31,1 7 0 0,-1 0 0 16,0 3 0-16,4 4 8 0,-3-1 0 16,2 3 0-16,6 1 80 0,-1 3-80 15,4-1-8-15,0 4 8 0,3 3 40 32,-2 0-40-32,7 3 0 0,-3 3 0 15,6 0 64-15,1 1-72 16,0-4 8-16,0 0 0 0,1-6 72 15,-2 0-80-15,5-4 0 0,-3 1 8 16,-2-1 32 0,2 1-40-1,3 0 56-15,-1-1 24 0,9-2-32 16,0 2 16-16,0-2-8 16,0 3 48 15,9 2 120-31,3-2-88 0,3 6 16 15,1-3-72-15,5 3 0 16,-2 0-64-16,5 0-16 0,0 0 8 16,0-3 56-16,3-4-56 15,-2-3 0-15,6-2 0 16,1-1 0-16,9-3 40 0,-2 4-48 16,13-4 8-16,0 3 48 15,4-3-56-15,3 0 8 16,5 0 0-16,4 1-8 0,-1-5 48 15,9-2-40-15,0-4-8 16,-4 1 64-16,3-10-64 0,-2 0 0 16,-6-6 8-1,1-7-8 1,3-6 64 0,1 0-56-16,0 0-8 0,3 0 96 15,-3 0-96-15,0-3 8 16,-1 0 0-16,5-3-8 15,-8 3 40-15,0-4-40 0,-1 1 0 0,-3-1 0 32,0-2 0-32,-5-4 0 0,1-3 0 15,5-3-40-15,-6-3-176 16,5-3-56-16,0-4-184 16,-4-6-32-16,-5 0 264 0,-3 0 16 15,-4-6 160-15,-8 0 48 16,-5-1-8-16,1-2 16 15,0 3-8-15,-4-4 8 0,-1-3 136 16,1-2-16-16,0-1 40 16,1 0 88-16,-6 0 88 0,5 4-152 15,-4-1 104-15,-4 0 8 32,-4 7-64-17,-1 0-31-15,-6 3 55 0,-1 3-120 16,-9 0 64-16,1 0-144 15,1-3-8-15,3 0 16 16,0-4-16-16,-1 1-48 0,-2-3-8 16,3 3 0-1,-4-4 0-15,0 4 0 16,-4-1 8-16,0 5 40 0,-4-2-32 31,-8 1 88-31,0 0-56 16,-4 0-40-16,0 0 120 0,0-3-120 15,-4-1 0-15,4 1 80 16,-4 0 8-16,4 0-80 0,-3-4-8 0,-2 7 0 16,-3-3 136-1,0-4-136-15,-8 4-8 16,0 0 16-16,1-4-8 0,-1 1 120 16,4 0-32-16,0-1-48 31,1 1 48-31,3-1-96 0,0 1 8 15,-4 6 0-15,0 0-8 16,-4 3 16-16,-8 3-16 0,-4 3 8 16,-7 1 0-16,-22-4-8 0,-18 3-224 15,-28 1-280 1,-5 2-368-16,20 7-433 16,13 13-543-16,35 3-1361 0,20-1-8905 15</inkml:trace>
  <inkml:trace contextRef="#ctx0" brushRef="#br0" timeOffset="208536.87">25905 7826 11042 0,'0'0'5465'16,"0"0"-3969"0,0 0-327-16,0 0-377 0,0 0-352 15,0-13-128-15,0 36 112 0,0 5 104 16,0 7-72-16,0 3-280 16,0 0-104-1,13-3-64-15,2-9 40 16,13-8 24-16,8-8-8 15,28-10-8-15,23-19 80 0,29-25-128 16,15-14 56-16,-3-8-16 16,-5-1 0-16,-15 0 32 0,-20 10-64 15,-24 16-8 1,-25 16-8 0,-14 12-8-1,-14 3 8-15,-7 8-232 0,-4 2-720 0,-40 0-824 16,-8 12-1249-16,-3-2-2624 0</inkml:trace>
  <inkml:trace contextRef="#ctx0" brushRef="#br0" timeOffset="-209569.86">16785 8077 10818 0,'0'-10'2544'16,"0"4"-343"-16,0-4-481 31,0 4-520-31,0 3-79 16,0 0 63-16,0 3-160 15,0 0-264-15,0 0-424 0,0 0-168 16,0 6-72-16,0 13-88 16,0 3 40-16,-7 13-8 0,-6 4-32 31,5-2 32-31,5-2-40 16,-1-3 0-16,4-10 8 0,0-2-8 15,15-11 8 1,9-6 0-16,12-3 57 15,12-3-9-15,4-19 8 0,12-7-64 16,15-12 8-16,20-16-8 16,-7 6-8-16,-12 7-48 0,-12 9 0 15,-33 19 56-15,6 0 0 0,-9 3 8 16,-17 7-8-16,-7 6-49 0,-8 0 49 16,0 0-456-16,0 0-296 31,-4 0-144-31,-11 10-104 15,-13 5-1185-15,0-2-1944 0,0-4-3184 0</inkml:trace>
  <inkml:trace contextRef="#ctx0" brushRef="#br0" timeOffset="-200340.99">24455 5832 11322 0,'0'0'2048'16,"0"0"-1311"-16,0 0-321 0,0 0-16 16,0 0 176-1,0 0 208-15,0 0-104 0,0 0-192 0,0 3-112 16,0 4 104-16,17-1-23 16,2 3 23-16,13 4-192 15,8 3-120-15,11-3-64 0,22 6-88 31,22 3-16-31,25-6 112 16,7 0-112-16,-7-7 8 0,-28-5 40 0,-29-4-40 16,-12 0 56-16,-2 0-56 15,10-10-8-15,5-6 88 0,11-3-88 16,2-3 0 0,-6-4 8-16,-3 1-8 15,-5 0 40-15,-3 3-40 16,-4-4 0-1,-4 4 8-15,-8-7-8 16,-9 1 16-16,-3-4-8 16,-4-6 48-16,-4 0-56 0,-11-1-8 15,-6-2 0 1,-7 0-56-16,0 0 64 16,-3-1-8-16,-10 1 0 0,-2 0 0 15,-2-1 0-15,-7-2-64 0,-3 0-80 16,-6-1 32-16,-2 1-88 0,-1-4 208 31,-4 1 0-31,-4 2 8 16,0 1 64-16,1 6-64 0,-9 3 0 15,0 0-8-15,-8 6 8 16,-19 1 64 0,-13-1-64-16,-20 4 80 15,-3 6 8-15,7 3-40 16,5 3-48-16,12 7 80 15,14 3-40-15,14 3 0 16,14 0-40-16,-6 0 56 0,-4 3 0 16,-9 7-56-16,-24 5-8 15,20 1 0-15,-3 3 0 0,-5 0 56 32,16 3-56-32,-4 4 0 0,1-1 8 15,7 7-8-15,4-4-8 16,0 7 8-16,4 4 0 0,5 2-16 15,2 10 16 17,6-4 0-32,11 10 0 0,0 4 0 15,20 15 0-15,8 13 16 16,32 12-16-16,24 4 8 16,8-19-8-16,-5-22-112 0,-15-27-8 15,0-2-272-15,4 0-288 16,15 10-561-16,-7-10-799 0,-15-13-2617 0</inkml:trace>
  <inkml:trace contextRef="#ctx0" brushRef="#br0" timeOffset="-196453.72">15861 2994 7161 0,'0'0'1936'0,"0"0"-615"31,0 0-497-31,0 0-56 0,0 0 288 15,-52 6 97-15,44-3-145 16,4-3-16-16,0 0-32 16,4 0-128-16,0 0 25 0,0 0-25 0,0 0-48 15,4 0-128 1,12-6-216 0,20-16-312-16,24-10-64 0,32-25-56 0,39-19 48 15,17-10 8-15,3 3-56 16,-8 13 88-16,-23 23-88 0,-25 15 0 15,-27 10 96-15,-28 9-96 32,-12 7-8-32,-5-4 32 0,-2 7-16 15,-10-3-16 1,-2 6 0-16,-9 0-8 16,0 0-48-16,0 0-1000 0,-5 0 48 15,-10 6-1105-15,-13 1 33 0,4-4-625 31,4-3-3800-31</inkml:trace>
  <inkml:trace contextRef="#ctx0" brushRef="#br0" timeOffset="-196184.28">16778 2270 9722 0,'0'0'1904'31,"0"0"-240"-31,0 0-447 16,0 0-25-16,0 0-16 0,0 0-432 15,-17-7-440-15,17 7-80 16,13 4 48-16,6 5 137 0,17-3 47 16,8 1-64-16,8-1-128 31,3-3-160-31,-3 1-96 16,-16-1 0-16,-12 3-8 0,-12 7 0 15,-12 2-64-15,0 11 64 16,-23 6 72-16,-5 9-64 0,-13 7 56 0,-2 5-64 0,-17 24-1352 31,4-17-1553-31,12-12-4385 16</inkml:trace>
  <inkml:trace contextRef="#ctx0" brushRef="#br0" timeOffset="-195683.04">15925 2914 5065 0,'0'0'2008'16,"0"0"-256"-16,0 0-335 15,0 0 207-15,0 0-88 16,0 0 33-16,0 0 47 0,0 0-120 16,16 3-375-16,0-12-545 15,0-4-144-15,12-9-56 0,4-3 64 47,3-10-40-47,13-7-216 0,19-18-72 16,25-19-104-16,24-29 56 0,11-3-16 15,-7 0 8-15,-29 28-56 16,-31 29 48-16,-24 19-40 0,-12 13 0 16,-4-1 0-1,0 8 8 1,-8-1-8-16,-8 10-8 0,-4 6-56 0,0 0-616 15,-8 0-776-15,-16 6-569 16,-15 10-767-16,7-1-1873 0,0-2-2345 0</inkml:trace>
  <inkml:trace contextRef="#ctx0" brushRef="#br0" timeOffset="-195382.29">16634 2003 1488 0,'0'0'9034'16,"0"0"-7186"-16,0 0-664 16,0 0-15-16,0 0 239 15,0 0-208-15,-20-29-608 0,24 29-312 16,16 0-232-16,8 0 96 0,7-3-48 16,10 0-88-16,-2 0 80 0,-3 0-80 15,-7 0-8 1,-10-4 64-1,-7 7-56-15,-12 0 65 0,-4 0-73 16,0 13-57-16,-4 9 57 0,-8 13 49 16,-8 3-49-16,-4 13-265 0,-24 25-1447 15,8-15-1393-15,1-7-8249 0</inkml:trace>
  <inkml:trace contextRef="#ctx0" brushRef="#br0" timeOffset="-194849.81">15941 2908 5761 0,'0'0'1504'0,"0"0"8"0,0 0-199 15,0 0-233-15,0 0 88 16,0 0-168-16,8 19-63 0,-8-19-25 47,0 0-40-47,0 0-144 15,0 0 72-15,0 0-184 0,0 0-23 16,0 0 23-16,0 0-200 16,0-6-208-16,0-1-88 15,4-8 48-15,3-4 128 0,6-10-136 16,2-6 64-16,10-12-8 31,14-20-136-31,21-22 8 0,16-32-32 16,16-6-56-16,-9 0 120 15,-15 28-120-15,-28 36 8 16,-21 22-8-16,-6 9 56 0,-6 3 88 16,-3 4 168-16,0 6-40 0,-4 10 16 15,0 5-288-15,0 4-48 0,0 0-344 16,-4 0-296-16,-3 13 32 0,-10 0-680 31,-6 6-969-31,3-3-527 16,-4-3-2057-16</inkml:trace>
  <inkml:trace contextRef="#ctx0" brushRef="#br0" timeOffset="-194526.95">16228 2048 1296 0,'0'0'7113'16,"0"0"-5136"-16,0 0 207 0,0 0-383 0,0 0-217 15,0 0-568-15,0 0-328 16,91-48-40-16,-51 22-175 0,-1-2-233 31,2-4-88-31,-1 1 48 16,-9 2 40-16,-6 1 8 0,-5 5 0 16,-9 4 40-1,-3 9 464-15,-4 4-312 16,-4 6-248-16,4 0-192 15,-4 10-88-15,5 12 88 16,2 6-16-16,1 4 16 16,8 3-8-16,0 3-328 15,0 0-544-15,-8 10-1305 0,0-13-2168 16,-8-7-5825-16</inkml:trace>
  <inkml:trace contextRef="#ctx0" brushRef="#br0" timeOffset="-193925.48">15861 3169 8241 0,'0'0'2585'15,"0"0"-761"-15,0 0-343 0,0 0-417 16,0 0 200-16,20-20-88 0,-16 11-296 16,8-4-335-16,-8-3 31 15,8-3-72-15,0-9 32 16,-5-4-208-16,6-13-96 31,2-18-160-31,2-39-16 16,2-28-48-16,-2-10 120 15,3 1-112-15,-5 15 40 0,-3 19 24 16,0 6 16-16,0 11 64 16,0 18-40-16,-4 19-64 0,0 19 88 31,0 10-24-31,0 0 8 0,4 0-56 0,-1 0-64 16,2 9 64-16,-5 3-72 15,-4 7-48-15,-4 3-40 0,0 3-376 31,0 16-368-31,-8 10-64 16,-20 22-1297-16,4-3-711 0,1-7-1401 0</inkml:trace>
  <inkml:trace contextRef="#ctx0" brushRef="#br0" timeOffset="-193546.64">15932 2200 7633 0,'0'0'1664'0,"0"0"-727"16,0 0 455-16,0 0-144 15,0 0-328-15,0 0-239 0,0 0-65 32,0 0-32-32,0 0-240 15,4 60-112-15,-4-60 240 16,5 0 504-16,3-12 137 0,3-14-673 0,2-12-360 0,2-9 16 31,13-20-32-31,4-22-64 16,13-19 48-16,-2-3-40 0,-7 25-8 15,-12 26 16-15,-13 35 72 16,-2 8 416-16,-5 5 272 0,4 5-264 16,-4 4-144-1,-4 3-296-15,7 19-72 16,-3 13-8-16,5 6 8 15,-1 10 16 1,-1 0-16-16,6 6 0 16,-6-1-600-16,1 24-1080 15,-4-17-1441-15,-4-6-3504 0</inkml:trace>
  <inkml:trace contextRef="#ctx0" brushRef="#br0" timeOffset="-192976.4">15917 3146 9169 0,'0'0'2329'0,"0"0"-241"16,0 0-591-16,0 0-417 0,0 0-264 16,0 0-48-16,-36-66-216 15,16 40-288-15,-8-5 137 0,0-14-209 16,-4-19-88 0,-3-34-8-1,3-29 88-15,0-13-48 16,8 4 0-16,8 15 88 15,8 20 160-15,4 21-32 0,4 26 8 32,-4 16 24-32,4 16 40 0,0 6 136 15,0 3-80-15,-4 4-192 16,4 9-288-16,0 0-96 0,-8 19-488 16,4 12 272-16,-4 11-512 0,-4 9-536 15,1 21-985-15,2-8-1768 16,1-16-4424-16</inkml:trace>
  <inkml:trace contextRef="#ctx0" brushRef="#br0" timeOffset="-192559.77">15474 2663 8649 0,'0'0'1505'0,"0"0"-465"16,0 0 32-16,0 0-128 0,0 0-95 0,0 0-17 16,0 0 320-16,-11 26 328 15,11-39-143 1,0-9-577-16,0-13-400 16,0-9-176-16,0-23 32 15,0-22 8-15,0-28-152 0,-4-4 192 16,-4 3 0-1,-1 29-72-15,9 29 80 16,-4 22 168-16,4 10-56 16,0 6-48-16,0 2 112 15,0 11-135-15,0 6-297 16,4 3-16-16,13 12-120 16,3 14 120-16,8 5 48 0,4 8-40 31,7 8 0-31,5 1 64 0,4 9-72 15,3 0-617-15,5 32-799 16,-8-19-2481-16,-20-10-2144 0</inkml:trace>
  <inkml:trace contextRef="#ctx0" brushRef="#br0" timeOffset="-192143.16">15913 3089 8617 0,'0'0'2865'0,"0"0"-1665"16,0 0-464-16,0 0-128 0,-112-3 281 16,56 3-1-16,-19 3-272 15,-29 10-152-15,-24 6-160 0,-11 3-112 0,3 4 40 16,29-4 80-16,36-10 344 16,23 1-143-1,16 0-289 1,4 3-152-16,0-4-64 15,4 1-8-15,12-3 0 16,8-4-184-16,4-6-152 0,0 0-9 16,16 0 129-16,4-13-352 31,28-19-1088-31,-8 1-1313 16,-4-1-2904-16</inkml:trace>
  <inkml:trace contextRef="#ctx0" brushRef="#br0" timeOffset="-191889.27">15120 2969 9097 0,'0'0'2673'0,"0"0"-1233"32,0 0-648-32,0 0 113 15,0 0 495-15,0 0-128 0,-112 66-111 16,73-37-329-16,-5 2-240 0,0 1-152 0,8 3-160 16,8-3-32-1,4-1-128 1,16-5-64-16,8-4 8 15,8 0-64-15,24 0 0 16,24-2 56 0,32-5-56-1,-5-2-256-15,21-9-944 0,-28-4-1265 16,-33 0-3032-16</inkml:trace>
  <inkml:trace contextRef="#ctx0" brushRef="#br0" timeOffset="-191419.29">15689 3060 10722 0,'0'0'2536'16,"0"0"-799"-16,-79-32-137 0,31 14-624 16,-12-5-184-16,-15-8 25 0,-21-14 95 31,-16-12-136-31,1-6-264 0,15 6 0 15,32 15-144-15,25 17-64 16,15 3 112-16,-4-1-192 0,8 4-32 16,0 3-47-16,12 7-25 31,4 6-112-31,1-1 0 16,3 4-8-16,0 0-8 15,0-2-216-15,-5 2-241 0,5 0-223 16,0 0-272-16,0-4-232 15,0-2-849-15,16-10-863 0,24-16-297 16,0 3-1104-16,-4 1-3383 0</inkml:trace>
  <inkml:trace contextRef="#ctx0" brushRef="#br0" timeOffset="-191203.17">15052 2400 3936 0,'0'0'4225'0,"0"0"-2112"16,0 0 87-16,0 0-135 0,0 0 287 15,0 0-576-15,4-16-767 16,-28 16-561-1,-12 0-168 1,-7 10 112-16,-5 6 80 0,-4 2-64 0,4 2-72 16,0-1-240-16,13 6 40 0,7-3-120 15,12 3-16-15,11 1-8 16,5 6-16-16,28-1 16 31,13 4 8-31,26 7-96 0,1-8-656 16,31 5-464-16,-15-7-1169 15,-24-17-2824-15</inkml:trace>
  <inkml:trace contextRef="#ctx0" brushRef="#br0" timeOffset="-190655.07">15849 3194 7329 0,'0'0'1720'0,"0"0"-175"0,0 0 207 16,0 0-112-16,0 0 1 16,0 0-337-1,0 0-456-15,0 0-360 0,-83 0 105 0,38 19 223 16,-2 3-320-16,-9 7 8 16,-8 2-264-16,1 8 16 15,-9-2 96-15,4 5-192 0,4-4 0 31,13-3-152-31,6-4-8 0,10-2 0 32,11-4-296-32,4-5-704 15,12-8-808-15,4-2-473 0,4-4-552 16,0-2-4336-16</inkml:trace>
  <inkml:trace contextRef="#ctx0" brushRef="#br0" timeOffset="-190385.39">15056 3537 6409 0,'0'0'4065'0,"0"0"-2393"31,0 0-256-15,0 0-55-16,0 0 279 0,0 0-264 0,0 0-656 15,40-32-399-15,-40 48 39 16,0 3 312-16,-8 6-272 15,0 1-120 1,5-1-120-16,3-3-88 16,0 0-16-16,19-9 0 15,17 0 16-15,8-7-32 0,12-3-40 16,11-3-624-16,21-15-656 16,-12-5-2521-16,-13-5-6241 0</inkml:trace>
  <inkml:trace contextRef="#ctx0" brushRef="#br0" timeOffset="-189965.14">15829 3102 6449 0,'0'0'2953'0,"0"0"-297"0,0 0-47 16,0 0-169-16,0 0-840 15,0-10-767 1,0 13-561-16,0 13-72 0,8 10 408 15,4 6-184 1,4 5-144-16,4 8-104 16,8 3-80-16,4-1 24 0,8-2-72 15,-1-4 0-15,-3 0-48 16,4-9-24-16,-12-3-656 16,0-7-728-16,-8-3-641 0,-20 0-431 31,0-7-1633-31,-12-5-1960 0</inkml:trace>
  <inkml:trace contextRef="#ctx0" brushRef="#br0" timeOffset="-189764.65">15821 3505 11930 0,'0'0'2289'0,"0"0"-601"16,0 0-896-16,0 0-472 0,0 0 368 15,0 0-8-15,0 0-319 32,100 51-233-17,-72-36-128-15,-4-2-8 0,-1 0-1193 0,5-10-823 16,-4-3-2105-16,-7 0-1240 16</inkml:trace>
  <inkml:trace contextRef="#ctx0" brushRef="#br0" timeOffset="-189595.37">16128 3425 4216 0,'0'0'5426'16,"0"0"-2826"-16,0 0-279 0,0 0-177 16,8-76-264-1,-8 76-895-15,0 3-737 16,0 16-128-16,-12 7-104 0,4 6 88 16,0 3-96-16,0 0-8 15,1 0-176 1,2 6-1169-16,-3-13-1719 0,4-6-2393 15</inkml:trace>
  <inkml:trace contextRef="#ctx0" brushRef="#br0" timeOffset="-189194.2">15913 3010 9177 0,'0'0'1721'16,"0"0"-1"-16,0 0-79 0,0 0 23 31,0 0-32-31,0 0-455 0,0 0-657 16,-12-29-352-16,12 29-72 0,8 13-88 15,8 3 264 1,12 6 192-1,7 3-88-15,14 10 176 16,10 0-328-16,21 7-32 0,24 5 0 16,19 4-192-16,-8-10 88 0,-27-12-32 0,-32-10-56 15,-24-13-8-15,-4 1-120 32,-8-1-16-32,-1 0 136 15,-10-6-40-15,-9 0 48 0,0 0 0 16,-16-12-488-16,-5-1-680 15,-7-6-449-15,-15-4-759 0,7 1-505 0,8 3-4768 0</inkml:trace>
  <inkml:trace contextRef="#ctx0" brushRef="#br0" timeOffset="-188877.81">16415 3003 11202 0,'0'0'2032'16,"0"0"-207"-1,0 0 359-15,0 0-527 0,0 0-801 16,0 0-600-16,0 0-120 0,20 25 40 16,3-2 168-16,9 6-128 0,9 5 96 15,-2-2-144-15,1 3-168 16,-5 0 48-16,-7-3-48 0,-11-4 0 15,-9 1-48-15,-8-7-16 16,-12-3-16-16,-20 0-16 0,-12-3 96 16,-16 0 0-16,-8-3-112 31,5 0-488-31,-25 2-808 16,20-5-1617-16,12-4-2536 15</inkml:trace>
  <inkml:trace contextRef="#ctx0" brushRef="#br0" timeOffset="-188429.94">15941 3095 7697 0,'0'0'2265'0,"0"0"-81"16,0 0-247-16,0 0-289 16,0 0-192-16,0 0-152 0,0 0-143 15,0 0-481-15,-28-15-208 32,32 15-232-32,15 0-120 0,14-4 72 15,22-2-120 1,37 0 24-16,35-7-16 0,21-6-72 15,7 0 112-15,-11 3-48 16,-41 0-64-16,-27 6 88 0,-32 1-48 31,-20 6-48-31,-9 0 48 16,-2-4-48-16,-9 7 80 0,-4-3-80 16,0 3-48-16,-21 0-536 0,2 0-264 15,-1 0-536-15,0 0-633 16,8 0-367-1,8 0-1521 1,4 0-1048-16</inkml:trace>
  <inkml:trace contextRef="#ctx0" brushRef="#br0" timeOffset="-188176.03">16897 2746 11082 0,'0'0'2128'15,"0"0"-455"-15,0 0-25 0,0 0-152 0,0 0-519 16,0 0-537-16,8 0-240 16,12 13-32-16,12 3 128 0,8 6-120 0,3 3-8 31,1 1-120-31,-4-1-40 16,-4-3 0-16,-12 0-8 0,-13 1-40 15,-11-4-200-15,-3 0-16 16,-25 3 256-16,-20-3-8 15,-15 7-232 1,-29 5-280-16,-16 1-817 16,16-3-1319-16,17-10-5634 15</inkml:trace>
  <inkml:trace contextRef="#ctx0" brushRef="#br0" timeOffset="-185364.38">16937 3403 7817 0,'0'0'4737'16,"0"0"-3841"-16,0 0-584 0,0 0-96 31,0 0 153-31,0 0 47 16,0 0 152-16,-88 32-128 15,60-16-176-15,-4 0 16 16,-7 3-136-16,-6 3-48 0,-6 4-32 16,-1-4-56-16,-4 3 80 0,-4 0-88 31,-3-2 8-31,-1 2 0 16,-15 1 0-16,-13 6 0 31,4-4-8-31,8-6 8 0,13 0 72 0,11-6-32 15,-8 3-48-15,-7 0 8 16,-2 0 40-16,6 1 24 0,-1-5 56 16,8-2-112-16,1-4 168 15,-1-2-48-15,0-1-32 0,4 1-32 16,1-4-24-16,-1-3 64 0,0 0 8 31,0 0-112-31,5-3 184 0,-1-10-184 31,4 0 280-31,0-3-16 16,0-3 97-16,5-3-97 16,-2 0-152-16,6-4-64 0,-1-2 48 0,4-4-104 15,-4 1 64-15,8-4 8 16,0-1-72-16,0 1 88 16,4 0-80-16,5 1 80 15,3-1 40-15,0 0-8 16,4 0 24-16,0-3-64 0,0 0-72 15,4-4 112-15,8 4 80 16,-4-3-40-16,4 0 24 0,4 3-96 16,0-4-32-1,0 4 32-15,0 0-88 16,4-3 88-16,0-4-80 0,4-2-8 16,1-7 8-16,2 0 0 0,1-6 8 31,4 3-8-31,0 3 0 15,0-3 48 1,4 9-48-16,-4 3 0 16,4 4 48-16,-1 3-56 15,2 3 0-15,3 0 8 0,4 3-8 16,7-3 0-16,1 1-48 0,7-1 32 16,6-4 16-16,3 1-16 15,-1 0 16 1,-3 3-8-16,-1 3 8 0,-6-3 0 15,-1 7 0-15,-1-1 0 0,-2 1-8 16,-2 2 8-16,-3 4 0 31,4-3 0-31,4 0 0 0,4-4-8 16,7 0 8-16,9 1-120 16,20-1-80-1,15-3-168-15,-3 10 152 0,-13 6 48 16,-10 6 72-16,-18 8 88 0,5 2-128 15,4 0 128-15,0 0-48 16,-8 0 16 0,-1 0 40-16,-3 0 0 15,-1 0 0-15,2 0 16 16,-1 2-8-16,-1 2-16 0,5-1 16 0,0 0-8 16,7 0 8-16,-3 1-8 0,0-1-88 15,0 0 80 1,-4 4-40-16,-5-1 48 15,-7 0-72-15,-8 4 72 16,1-1 0-16,-6 4 0 16,1 2-72-1,-4 2 64-15,4-2-72 16,0 7 72-16,0 1-40 0,4 2 40 16,-5 4 8-1,5 6 0-15,-4 3-8 16,-5 6 8-16,-2 4 8 15,-5-1-8-15,0 1 8 0,-9 0-8 16,6-1 80-16,-9-5-80 0,3 2 0 31,-3 1 0-31,0 2 0 0,-4 1 8 16,0 0-8-16,0-1 8 16,-8 4-8-16,-3 3 8 0,-2-6-8 15,-6 2 8-15,3 4-8 16,-4-6 40-16,0 0-40 31,4-1 0-31,-4-5 0 16,-4-1 8-16,0-6-8 0,0 0 48 15,1-4-40-15,-5 1 32 16,0 0-40-16,0 3 0 0,4-4-8 16,0 4 8-16,-3-3 0 31,-1 0-8-31,0-3-48 0,-4-7 48 0,-9 3-104 15,2-6 88-15,-10-3 16 16,2 0 8-16,-9 3-8 0,-4-3 8 16,-3-1-56-16,-9 2 56 15,0-4 0 1,1-1-128-16,3 1-889 0,-20-1-767 16,21-2-232-16,11-7-2513 0</inkml:trace>
  <inkml:trace contextRef="#ctx0" brushRef="#br0" timeOffset="-182958.59">15546 5178 1696 0,'0'0'2296'0,"0"0"2697"15,0 0-2856-15,0 0-441 16,0 0-223-16,0 0 151 0,0 0-152 31,0 0-352-31,0-3-287 16,0 0-393-16,4-7-40 0,0 4-160 15,8-7 0-15,0 1 80 0,4-5-128 16,8-5-72-16,8-3 96 0,3-7-136 16,10-6 0-1,-2-3-64 1,5-7-8-16,4 1 64 0,0-4-64 15,-4-3 0-15,-1 3 104 16,-2 10-104 0,-2 2 64-16,-11 8 48 0,0 5-64 15,0 4 72-15,-4 3-120 32,0 3 0-32,-4-3 0 0,0 4 0 31,-1-5 8-31,-3 5-8 15,4-4 0-15,-4-1 32 0,0 1-32 0,-4-3-8 16,0 6 48-16,-5-3-48 0,2 6 8 16,-5 1-8-16,-1 5 8 15,-3 1 40-15,-4 3-48 0,0 3-48 16,0 0-64-16,0 0-280 16,0 0-360-16,0 0-368 15,0 9 112-15,-8 4-681 0,-16 3-1015 16,9-4-1641-1,-5-2-4809-15</inkml:trace>
  <inkml:trace contextRef="#ctx0" brushRef="#br0" timeOffset="-182573.25">16287 4260 9794 0,'0'0'1912'0,"0"0"-480"15,0 0-175-15,0 0 143 16,0 0-184-16,0 0-216 0,-12-3-263 16,12 3-201-16,0 0-232 15,0 0-48-15,5 0-112 16,10 0-8-16,17 0 144 16,4 0-104-16,12 0-104 0,-1 0 8 15,5-3-72-15,-12-3 8 0,-8 0-8 16,-16-1 0-16,0 4 88 31,-12 0-32-15,-4 3 304-16,0 0 120 15,0 0-176-15,0 0-208 0,-12 9 0 16,-4 7-96-16,0 10 48 16,1 2 16-16,2 4 24 0,2 3-32 15,3 0-56 1,-1 6-8-16,5-3 0 15,0 4-320-15,-3 2-968 0,-1-3-2433 16,-1-15-2800-1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24:47.81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044 11950 9898 0,'-4'-9'2744'0,"4"0"-1311"16,0-1-777-16,0-3 56 31,0 0 416-31,12-3-152 0,-3-3 120 16,6 1-431-16,1-5-137 15,4 4-8 1,0-3-224-16,4 3 24 0,-1 3-104 16,5 7 40-1,8-1-8-15,4 7-168 16,8 3 16-16,12 0-24 0,16 15 16 16,23 15-88-16,17 17 0 15,4 4 0-15,-21-1-8 0,-28-5 8 16,-19-16 0-16,-4-1 0 15,4 1-8-15,15 3 8 16,6-4-264-16,-2-6-344 16,-3-9-144-16,-8-10 48 0,3-3-88 15,-7 0-41-15,-4-16 249 16,-4-6-32-16,0-6 424 0,-9-7 104 16,-3-7 40-16,-4-2 48 46,-8 2 104-46,-8 7 416 0,-12 7 32 16,-4 6 280-16,0 6-87 0,0 6-305 16,0 7-88-16,0 0 16 0,0 3-208 15,0 0-160-15,-8 0-104 16,4 10-104 0,-4 5 208-1,4 1 96-15,-4 6-96 0,8 1 0 0,-3 2 64 16,3 1-56-16,0 2 48 0,0 0-56 15,3 4-232-15,1-3-424 32,4-3-353-32,0-4 361 15,0-7-416-15,0-8-56 0,-4-1 144 16,0-6 336-16,-4 0 600 0,0-19 40 0,0-3 0 16,0-7 232-16,0-6-24 0,4-6 224 31,3 0 8-31,2 0-80 15,10-4 152-15,-2 7 552 16,7 6-384-16,-1 7-216 0,5 9-71 31,0 7-153-31,8 9-16 0,0 0-120 16,4 0-88-16,7 6 136 0,5 7-144 16,4 0-8-1,8 2 64 1,7 1-64-16,6 0 48 15,-6 0-48 1,9-3 80-16,-5-1-72 0,9 4 0 16,12-3 8-16,16 3-16 0,-1-4 8 15,-7-2 80-15,-9 0-88 16,-8-5-72-16,5 2 72 0,4 3 8 16,8-1-8-16,-1-3 24 15,-3 1 64-15,-17-4-56 16,-15-3-32-16,-24 0 0 15,-8-3 0 1,3-13 0-16,-2-3 8 16,-1-10-8-16,-13-3-128 15,-7-2 128-15,-8 2 0 0,-8-3-88 16,0 3-104-16,0-9-568 16,-11 6-1153-16,-2 3-4336 0</inkml:trace>
  <inkml:trace contextRef="#ctx0" brushRef="#br0" timeOffset="3514.77">16156 9245 2632 0,'0'0'536'0,"0"0"-304"0,8-3 440 16,-8 3 1-16,4-3-201 15,0 3 336-15,0-3 488 0,-4 0-128 16,0-1-207-16,0 4-81 16,0 0 112-16,0 0-72 0,0 0-176 15,0 0-168 1,0 0-160-16,0 0-95 15,0 0-89-15,0 0-160 0,0 0 8 16,-4 0 0 0,-4 0 128-16,0 10-40 15,-4-4-48-15,0 7 32 0,-4 0 32 32,0-4 16-32,0 4-32 15,0-3-32-15,0-1 64 0,4 0-72 16,-4 1-120-16,12-7 48 15,-3 3-48-15,3 1 40 16,0-7 0-16,4 0 24 16,0 3-72-16,0-3 48 0,0 0-40 15,0 0-8-15,0 3-184 16,0-3-192-16,0 0-328 0,0 0-328 16,8 0-505-16,-5 0-695 31,1-3-2785-31</inkml:trace>
  <inkml:trace contextRef="#ctx0" brushRef="#br0" timeOffset="3993.87">15996 9236 336 0,'0'0'2368'0,"0"0"-1600"16,0 0 1465-16,0 0-881 0,0 0-368 15,0 0-48-15,0 0 33 16,0 0 367-16,20-16-72 31,-20 16-352-31,0 0-279 0,0 0-217 0,0 0-168 0,0 0-176 16,0 3 64-16,4 3 480 16,0 4-280-16,0 2-112 15,8-2 56-15,-4 6 16 0,9 0 32 31,-2 0-128-31,5 0 0 0,0 3 64 32,-4 0-56-32,8 0-56 15,-8 0-64-15,0 0-88 0,-1-3 80 16,-2-1-72-16,-5-5-8 0,-4 0 8 16,-1-7 8-1,1 0-8 1,-4 1 8-16,0-4 0 0,0 0 64 15,0 0-16-15,0 0-8 0,0 0 24 16,0 0-8-16,0 0 25 0,0 0-9 16,0 0-88-16,0-7-112 31,0-3-1321-31,9 1-1319 0,-5-1-5322 16</inkml:trace>
  <inkml:trace contextRef="#ctx0" brushRef="#br0" timeOffset="28353.12">8072 9179 1168 0,'0'0'7313'16,"0"0"-5856"-16,0 0-513 0,0 0-136 15,0 0-64-15,3 0-80 16,1 0-128-16,0-4-184 0,5 4-183 16,-5-6 95-16,0 6 120 0,3-6 16 31,2 3-24-31,-1-4-160 15,-1 4 24-15,5-3-40 0,-3-4-152 32,6 4 64-32,2-4-112 0,-2-2 56 15,9-4-48-15,-4 0-8 0,4-3 8 0,0 3 80 16,4-3-80-16,0 0-8 16,0 0 8-16,0 0 40 15,0 0-48-15,-4 0 0 0,3 0 88 16,5-1-40-16,-5-2 32 15,1 7-8 1,0-8-72-16,0 7 0 31,4-6 16-31,0 0-8 0,0 3 0 16,-4-3 40-16,0 0-48 0,-4 2 0 16,-5 4 0-16,-6 4 8 15,-2-1-8-15,2 7 56 0,-9-1-48 16,4 1-8-1,-1 0 0-15,1 3-200 16,1-4-208-16,-2 1-232 0,1 0-56 16,1-1-216-16,-5 1-769 15,-4-1-2392-15,0 4-1880 0</inkml:trace>
  <inkml:trace contextRef="#ctx0" brushRef="#br0" timeOffset="28638.24">8805 8518 9994 0,'0'0'2368'16,"0"0"-1008"-16,0 0-543 0,0 0-9 0,0 0 120 15,15-3-328-15,-2 3-440 16,2 0-16-16,6 0-128 15,3 0-8 1,0 3 48-16,-5 0-48 16,-2 7-8-16,-10-1-200 0,-3 7-24 15,-4 3 224-15,-8 3 40 0,-12 4-40 16,-4 2-40-16,-27 11-776 0,6-11-976 31,6-6-2777-31</inkml:trace>
  <inkml:trace contextRef="#ctx0" brushRef="#br0" timeOffset="29408.95">7909 8826 7161 0,'0'0'3161'16,"0"0"-1849"-16,0 0-536 16,0 0 472-16,0 0 73 15,0 0 15-15,0 0-448 0,15-12-384 16,-15 8 8-16,4-5-192 0,-4 2-144 15,0-2-55-15,0-1-33 0,0-5-24 32,0-5-8-32,0-5-48 15,0-4 40-15,0-6-48 0,5-6 8 16,-5-6-8-16,0-4 8 16,0-6-8-16,4-1 0 0,-4 1 8 15,3 0 64-15,-3 6-72 16,4 7 56-16,-4 6 40 15,0 6-8-15,0 7-8 16,0 3-72-16,0 2-8 0,0 5 16 16,4-1-16-16,-4 6 56 15,0-3-56-15,0 7-96 0,0 0-584 32,0-1-113-17,-4 4-143-15,0 0-400 16,-8 3-160-16,4 0-953 0,-3 0-2296 15</inkml:trace>
  <inkml:trace contextRef="#ctx0" brushRef="#br0" timeOffset="29841.16">7797 8280 7905 0,'0'0'2345'16,"0"0"-1689"-1,0 0-408-15,0 0 72 0,0 0 504 16,0 0 160-16,0 0-167 31,0 0-81-31,0 3-48 0,3-12-464 16,6-1-96-16,-1-3-80 15,3-6-40-15,2 1 8 0,2-8-8 16,2-6 40-16,-2 1-32 0,2-11-8 16,-2-2 80-1,-2 0-80-15,-2-1-8 16,-3 10 80-16,-4 6 152 0,0 14 536 16,-4 5-256-16,0 10-16 15,0 0-416-15,5 0-80 0,-2 16-80 16,13 6 64-16,0 4 16 31,8 5 80-31,3 1-64 0,10 3-16 16,18 13-616-16,-3-7-1616 0,-12-13-5834 15</inkml:trace>
  <inkml:trace contextRef="#ctx0" brushRef="#br0" timeOffset="32378.44">7446 8931 8417 0,'0'0'1673'16,"0"0"-681"-16,0 0 152 0,0 0 16 31,0 0-495-31,-7-13-393 16,-2 10 64 0,1 0-120-16,1 0 40 15,-6-3-32-15,5-1-16 16,-3 1-56-16,-2-1 72 0,2-2 56 15,-6-1 0-15,2-3-32 16,-2-2 0 0,6-1-32-16,-6 0 96 15,-2-3-128-15,3-3 72 0,-7 3-80 0,2-7 24 16,-7 1 233-16,0 3-81 0,4-4-104 16,1 1-64-16,-5 0-176 31,4 2 120-31,-4 1-56 15,4 0 0-15,5 0 0 0,-2-1-72 16,5 1 80-16,-3 0-72 0,2 0 8 0,2 2 56 16,2 5-72-16,2-1 56 0,-1 3-8 31,-1 0-40-31,10 1 80 16,-1 2-80-16,0 0 0 15,0 1 64-15,-1-4-24 0,1 1-40 31,4-4 48-31,-4 7-48 0,4-4 0 16,-3 6-8-16,3 4-8 16,-4 3-208-16,4 0-104 15,0 0-544 1,0 0-761-16,0 3-239 0,0 10-57 16,0 0-2456-16,4-4-3584 15</inkml:trace>
  <inkml:trace contextRef="#ctx0" brushRef="#br0" timeOffset="32832.8">6805 8474 3392 0,'0'0'5033'0,"0"0"-3576"16,0 0-897-16,0 0 32 16,0 0 448-16,0 0 80 0,0 0-464 15,0 0-215 1,0 0 135-16,0-3-296 16,0-7-104-16,0-6-168 0,0-3 0 15,0-6 80-15,-4-1-80 16,-4-6 8-16,3-3 40 0,-2-2 64 15,-1-2 112-15,0-2 0 16,-1 3 16 0,6 3-16-16,-1 3-8 0,0 10 272 15,0 9 144-15,4 4-168 16,0 3 57-16,0 6-249 0,0 0-160 16,0 0-120-16,0 0-160 31,0 13 152-31,8-1 0 15,4 4 8-15,8 0 48 16,0 3-48-16,8 3 0 0,0-3-96 16,23 6-1113-16,-7-2-1135 15,-8-7-2137-15</inkml:trace>
  <inkml:trace contextRef="#ctx0" brushRef="#br0" timeOffset="33719.39">7250 9214 2968 0,'0'0'6466'0,"0"0"-5266"0,0 0-256 15,0 0-168-15,0 0-32 0,-26-20-16 16,17 18-207-16,-3-2-105 16,-4 1-64-16,0 0 56 15,0 0 240-15,-7-1-136 0,-5 1-240 16,-4 0 0 0,0 0-72-1,0 0-48 1,-4 0-48-16,0-4-104 0,-4 4 48 15,1-3 32-15,-6 2 0 0,2-2-72 16,2 6 32-16,-6-3 32 16,8 3-64-1,-6 0 32-15,2 0 96 16,-2 0-24-16,6 0 0 0,3 0-32 16,4 0-72-16,8 0 112 15,4 0-120-15,8-3 0 16,1 3 0-16,2-3 8 0,9 3 0 15,0 0-8-15,0-4-704 32,0 1-680-32,9 3-88 15,19-12 79-15,-5 5-423 0,-3-2-2761 0</inkml:trace>
  <inkml:trace contextRef="#ctx0" brushRef="#br0" timeOffset="34020.14">6593 8944 5433 0,'0'0'4905'16,"0"0"-3529"-16,0 0-200 0,0 0-368 15,0 0-111 1,0 0-113-16,0 0-120 16,-80 9 88-16,57 4-40 15,-5 0-32-15,4 2 48 0,0-2-256 16,5 3-136-16,6-3-48 15,2 2-40-15,11-2-48 0,0 0 48 16,0 3-48 0,15-3 8-16,13-4 56 15,8 1 48-15,0-1 8 0,8-3-120 16,-5 1-376 0,13-4-1320-16,-16 0-985 15,-8-3-4096-15</inkml:trace>
  <inkml:trace contextRef="#ctx0" brushRef="#br0" timeOffset="34991.32">7458 9651 1736 0,'0'0'5153'0,"0"0"-2528"0,0 0-1449 15,0 0-296-15,0 0-32 16,0 0-88 0,0 0-168-16,0 0-103 0,0 7 191 15,-8 6 248-15,1 3-72 0,-2 0-352 16,-7 6-112-16,0 0-40 16,1 3-88-16,-6 4-88 0,2 6-24 31,-5-3-32-31,-4 3-15 15,0-1-33-15,0 1 0 0,0 4 8 0,-4-8-32 16,4 1-40-16,0-3-8 16,5-4 0-16,3-3 0 0,3-3 0 15,10-6 8 1,-5-1-16 0,3-2 16-16,5-3-8 15,1 2 8-15,-5-3-8 16,8 1 8-16,-4-4-8 15,0 0 8-15,0 0-16 0,4-3-272 16,0 0-505-16,0 0-575 31,0 0-176-31,0 0-201 16,4-3-47-16,0-13-513 0,0-3-2095 16,0 0-513-16</inkml:trace>
  <inkml:trace contextRef="#ctx0" brushRef="#br0" timeOffset="35323.31">7059 10042 2880 0,'0'0'5585'0,"0"0"-3552"0,0 0-1217 0,0 0-120 16,0 0 16 0,0 0-240-1,0 0 104-15,0 0-71 16,0 0 183-16,-47 61 336 0,31-42-136 15,0 3-336-15,-4-3-136 0,9 3-96 16,2-6 0 0,1 3-112-16,8-3-63 31,0-3-89-31,4-4-48 16,9-3 120-16,6 1-8 0,9-4-24 15,0 0 32-15,4-3-128 16,3 0-128-16,1 0-881 0,1-9-1135 15,2-4-561-15,-11 0-2784 16,-4 0-528-16</inkml:trace>
  <inkml:trace contextRef="#ctx0" brushRef="#br0" timeOffset="36225.5">7769 9785 4080 0,'0'0'2305'0,"0"0"1888"15,0 0-3257 1,0 0-88-16,0 0-168 0,3 0-104 31,-3 0-71-31,5 0-129 16,-5 3 288-16,4 10 352 15,0 3-104-15,0 3-216 0,0 3-96 16,-4 3-207-16,0 7-73 16,4 6-104-16,-4 3-112 15,0 4 32-15,3 6 72 16,-3-1 280-16,4 4-264 0,5 1-152 15,-5-4 24-15,4-1-32 16,-1 1-56-16,-3-6 64 0,1-4-64 16,-1-3-8-16,-4-6 48 47,0-4-40-47,4-6 8 0,-4-5-8 15,0-5-8-15,4 1 16 16,-4-7 24-16,3 0-32 0,-3-2-16 0,4-1-56 15,0 0-120-15,0 0-328 16,-4 0-496 0,5 0-705-16,-5-3-471 0,0 3-1041 15,0 1-4161-15,-5-4 4898 0</inkml:trace>
  <inkml:trace contextRef="#ctx0" brushRef="#br0" timeOffset="36510.6">7701 10677 2816 0,'0'0'352'16,"0"0"5657"-16,0 0-4280 15,0 0 119-15,0 0-223 0,0 0-681 0,64 29-168 16,-52-23-296 0,4 0-176-16,-9 1-136 15,6-1-112 1,-5-2 16-16,3-2-72 0,-2-2-208 16,3 0-912-16,3 0-705 0,-2-2-1383 0,-6-8-4266 15</inkml:trace>
  <inkml:trace contextRef="#ctx0" brushRef="#br0" timeOffset="36711.08">7933 10525 672 0,'0'0'10090'0,"0"0"-7122"0,0 0-1615 0,0 0-681 16,0 0 440-16,0 0-72 31,-28 79-344-31,19-50-247 15,-3-1-233-15,5-2-72 0,-2-4-64 16,1 0-72-16,1-6-8 0,-1-6-1457 16,4-4-2944-16,-1-6-6521 0</inkml:trace>
  <inkml:trace contextRef="#ctx0" brushRef="#br0" timeOffset="37597.61">8171 9588 176 0,'0'0'10162'0,"0"0"-7754"31,0 0-1512-31,0 0-311 0,0 0 31 15,0 0-200 1,0 0-176-16,20 10 232 16,-8-1-40-16,8 4-8 0,-3 0-80 15,6 3 56-15,5-1-120 16,3 8-104 0,-3-1 16-16,8 0-48 15,-4 7-88-15,-4-1 8 0,0 1-64 16,0 3 8-16,0 0 40 15,-4-4-40-15,0-3 0 0,3-2-8 16,5-1 64-16,5-7-56 31,-2 2 0-31,5-5 113 0,0-2-121 32,-4 3 0-32,-9-1-8 0,-7-2-65 0,-3-1-23 15,-9-3-8-15,-5 1-8 16,-3-4 112-16,4 0-8 0,-4 0-56 15,0-3 64-15,0 0 0 0,0 0 0 16,0 0-160-16,0 0-656 16,0 0-264-16,0 0-184 15,-4-3-793 1,-3-6-5288-16,-2 3 1777 0</inkml:trace>
  <inkml:trace contextRef="#ctx0" brushRef="#br0" timeOffset="37945.21">8777 9899 11346 0,'0'0'4385'16,"0"0"-3065"-16,0 0-360 15,0 0-143-15,0 0-257 0,0-3-328 16,4 6-168-16,4 4 136 0,4 5 144 15,0 1-200 1,8 3-64-16,-5 0-8 0,6 0-72 31,3-1 16-31,-5-2-8 16,1 0-8-16,-3 0-56 16,-10 0-160-16,-7-4 24 0,0 0 8 15,-3-2 184-15,-14 3 8 16,-11-1-8-16,-4 0-120 0,-7 1-224 15,3-7-697 1,-16-3-1015-16,16 0-3137 0,8-9-3833 16</inkml:trace>
  <inkml:trace contextRef="#ctx0" brushRef="#br0" timeOffset="38778.41">8399 9166 1640 0,'0'0'8490'0,"0"0"-6522"0,0 0-872 0,0 0-247 15,0 0-105-15,0 0-160 32,0 0 264-32,23 9-288 0,-7-5-80 15,1-1 64-15,6-3-24 16,5 3-200-16,7-3-167 16,6 0-9-16,-1 0-136 15,3 0 96-15,1 0-104 0,0 0 0 31,0 0 8-31,0-3 40 16,-5 3-48-16,2 0 80 0,-6 0 16 16,-3-3 72-16,0-1-48 15,-4 1 8-15,0 3-24 16,0-3-32-16,-5 3-24 0,1-3-40 16,-3 0 0-16,-2 3 32 0,-7-3-40 15,4 0 0 1,-4 3 0-16,0-4 8 15,-4 4 48-15,-3 0-56 16,-5 0 0-16,3 0 0 0,-3 0 0 16,0 0-128-1,0 0-264-15,0 0-208 16,0 0-193-16,0-3-247 0,0 3-72 16,0-6 112-16,0-4-1753 15,0 1-3632-15,-3-1 1528 0</inkml:trace>
  <inkml:trace contextRef="#ctx0" brushRef="#br0" timeOffset="39116.9">9132 9049 488 0,'0'0'8081'0,"0"0"-5800"0,0 0-769 31,0 0 48-31,0 0 9 0,0 0-353 15,0 0-520-15,0-4 0 0,0 4-7 16,0 0-121-16,4 0-128 16,7 0-104-16,-3 4-112 0,5 2-24 15,2 3-184-15,2 1 32 16,-2 6-40 15,1 0 0-31,0-1 56 0,-4 4-64 16,0 1-16-16,-4-1 16 15,-4-1-40-15,-4 2 40 0,0-1 0 16,0 0 8-16,-8-3 80 16,-4-1-80-16,-8-2 72 31,-4 3-80-31,-12-3-616 0,4-3-1369 0,0-8-3384 0</inkml:trace>
  <inkml:trace contextRef="#ctx0" brushRef="#br0" timeOffset="72430.05">16308 9099 2904 0,'0'0'1488'0,"4"0"1681"16,-4 0-1449 0,0 0-775-16,0 0-185 15,0 0-96-15,0 0-24 16,0 0 72-16,0 0 40 0,0 0-47 0,0 0-49 16,0 0-80-16,0 0-120 0,0 0-200 31,0 0-112-31,0 0 16 15,0 0-144-15,0 0 32 16,0 0 40-16,-4 0-24 0,-5-3-64 16,-3-3-24-16,0-1-72 15,-3-2 48-15,-6-1-24 16,6 1 16 0,-5-1-88-16,-1 1 32 15,2 2 112-15,6 1-8 16,-2 0-8-16,3 3 16 15,-4-1-16-15,4 4 8 16,0 0 0-16,0 0-56 0,5 0 64 0,-6 0 0 16,1 0-112-1,5 0 112-15,-6 0-8 16,6 0 8-16,-5 4 0 16,-1-1 0-16,2 0 0 15,-6 0-8 1,6 0 0-1,-6 0 8-15,2-3 0 0,-1 4 16 16,0-4-16-16,4 3 0 16,0-3-8-16,0 3 8 15,9 0 0-15,-10 0 0 0,9 1-8 16,-4-2 0-16,0 5-56 16,0-1 64-16,0 1 0 0,1-1 0 15,-6 0-8-15,2 4 0 16,-1-4 8-16,3 4 0 15,-2-1 0-15,3-2-8 16,-1 2-8-16,5 1 16 0,1-1-16 16,-1 4 8-16,-4 3-48 0,4-1 56 31,-1 8 0-31,1-1 0 0,4 0 0 16,-3-3 0-16,3 4 0 15,0-1 8-15,0-3-8 0,0-3 40 16,0 3-40-16,0-3 0 15,0 0 8-15,0-4 0 16,3 4 0-16,1 0-8 31,1 0 56-31,-1 0-32 16,4-3-16-16,-4 2-8 0,-1-5 48 16,1 2 0-16,0-5 32 15,5 3-80-15,-5-1 0 0,3-3 88 31,-3 1-80-31,5 2 56 16,-1-3-64-16,-1 1 0 0,1 2 8 0,1-5 32 16,-2 2-32-16,1 0-8 0,0 1 0 15,4-1 8-15,0-3 56 0,1 4-64 32,-2-5 88-32,5 5-88 15,-4-4 8-15,0 0 56 16,0 1-56-1,4-1-8-15,-5-3 0 0,2 3 0 16,-2-3 72-16,6 3-64 16,-2-3-8-16,-2 0 0 15,2 0 8 1,-2 0 8-16,-2 0-16 0,-3 4 0 16,5-4-16-1,-6 0-24-15,-3 0-40 0,4 0 32 0,1 0-8 16,-2 0 56-16,1 0-8 0,0 0-72 31,4 0 72-31,4-4-104 16,-4 1 104-16,0 0 0 15,-1 0-104-15,2-1 104 0,-1 4-128 0,0-6 32 16,-4 3 96-16,0-1 0 0,3-1-8 16,2-5-40-1,-2 3-16-15,2-2 72 16,2-1-8-16,2 1-8 15,-6 0 16-15,6 2-8 0,-6-3 8 16,-3 1-8-16,0 3-40 16,0-4 0-1,-4 4-32-15,0-4 80 16,4 4-8 0,-4-7 8-16,4 1 0 0,-4 2-8 15,4-2 8-15,-4-1-8 16,3 0 8-16,-2 0-8 0,-5 0-88 15,4 1-136-15,-4-4 80 32,0 0 8-32,0 3 80 0,0-2 64 15,0-2 0-15,0 2 8 16,0 2 0-16,0-3 0 0,0 3 72 16,0 1-64-16,0-1 40 0,0 0-48 15,0 1 0 16,0-4 64-31,-4 0-64 0,-1 0 48 16,-2 0 136-16,-5 0-32 16,8 3-80-16,-8-2-32 0,4 2-40 15,-4 0 40-15,4 0 24 16,0 1-72-16,-4-1 88 31,0 1-88-31,-4-1 8 0,-4 0-8 0,-4 4 0 16,-4-4 0-16,-8 4 0 0,-3-1-64 15,-17 3-248-15,9 4-848 0,2 0-2841 16</inkml:trace>
  <inkml:trace contextRef="#ctx0" brushRef="#br0" timeOffset="73686.38">16315 9318 9177 0,'0'0'2001'0,"0"0"-297"15,0 0-415-15,0 0-249 32,0 0-152-32,8-6-128 0,12 6-320 15,16 0-296-15,4 0-64 0,12 0-72 16,23 9 0-16,33 4 56 0,35 6-64 15,21 3 48-15,3 1-48 16,-8-1 0 0,-7-3 0-1,12 3 8-15,3-2-8 0,4-2 8 0,0-5 0 32,-8 3 72-32,-3-10-40 0,-4 7-32 15,-10-3-16-15,-6-1 8 31,-5 0 0-31,-11 4-16 16,-8-3 16-16,-8 2 8 0,-5 1-8 16,-8 0 8-16,-14-3-56 15,-18-5 32-15,-16 5 16 0,-6-7-128 0,2 4-48 16,1-1-96-16,-4-2 48 0,-8-4 8 31,-13 0 56-31,-6 0-216 0,-9 0-232 16,-4-4-880-16,-8-2-249 15,-16-10 1-15,4 3-1153 16,0 4-3920 0</inkml:trace>
  <inkml:trace contextRef="#ctx0" brushRef="#br0" timeOffset="74018.38">19527 9340 7961 0,'0'0'1681'16,"0"0"-1009"-16,0 0-160 16,0 0 608-16,0 0-56 0,87 45-344 0,-62-23-231 15,2 4-273 1,0 2-168-16,1 4 80 0,-3 0-120 15,-1 0 48-15,-9-1-8 16,-10-2-40-16,-5 3 312 16,0 0 144-16,-28-1 112 0,-4 4 8 15,-8-3-272-15,-8-4-152 32,0 1-64-17,1-4-96-15,-17 4-112 0,12-10-832 16,12-3-2025-16</inkml:trace>
  <inkml:trace contextRef="#ctx0" brushRef="#br0" timeOffset="74804.69">20535 9426 11122 0,'0'0'2000'16,"0"0"-743"0,0 0 279-16,0 0 40 15,51-76-536-15,-51 64 97 0,0 2-561 16,-12 0-224-16,-16 7-216 15,-7 3-80-15,-9 0 88 16,-12 10 24 0,0 15-24-16,0 7-72 31,4 9-72-31,13 4 72 0,15-4-64 0,8-3-8 16,16 0 8-1,8-3-8 1,24-4-384-16,31 1-664 15,21-3-577-15,23-7-263 0,-19-9-913 0,-15-13-3656 0</inkml:trace>
  <inkml:trace contextRef="#ctx0" brushRef="#br0" timeOffset="75105.42">20797 9582 11082 0,'0'0'2360'0,"0"0"-815"16,0 0-937-16,0 0-128 31,0 0 104-31,0 0-112 15,0 0-56-15,-67 73-272 16,63-41-8-16,4-7-136 0,4-3-48 16,16-3-280-16,8-3-104 15,4-13 272-15,4-3-376 0,-1 0-48 32,1-12 112-32,-8-11 472 15,-12-5 104-15,-4-4 216 0,-12-3 296 0,0 0-16 16,-20 3-88-16,-8 4 160 15,-4 6-31-15,0 6-441 0,9 6-80 16,10 7-120 0,9 3-761-1,4 3-1127-15,28 7-392 0,4-1-1561 0,4-2-2545 16</inkml:trace>
  <inkml:trace contextRef="#ctx0" brushRef="#br0" timeOffset="75406.19">21332 9366 10474 0,'0'0'2672'16,"0"0"-1167"-16,0 0-1177 0,0 0 32 0,0 0 384 15,0 0-40-15,-96 105-352 16,72-67-152-16,4 0-72 0,5 0-32 31,6-3-96-31,9-4-376 16,0-8-568-16,4-4 152 0,12-6 368 15,-1-10 376-15,2-3 48 0,-9-10 176 16,-8-8 616-16,0-12 328 0,-25-7-64 16,-10-2-119-1,-9-2-321 1,-4 0 48-16,1 6-80 16,11 10-320-16,4 9-232 0,12 13-32 15,20 9-1688 1,0 13-1465-16,12 0-3336 0</inkml:trace>
  <inkml:trace contextRef="#ctx0" brushRef="#br0" timeOffset="75822.75">21475 9458 13234 0,'0'0'2905'0,"0"0"-1025"31,0 0-695-31,91-16-281 15,-67 16-488-15,1 13-176 16,-14 13-160-16,-7 5-80 0,-4 10-32 16,0 7 32-16,-12 0 0 0,1-1 0 15,-6-6-280-15,6-6-192 16,7-6-232 0,-5-10 376-16,5-13 232 15,4-6 96-15,0-6 264 0,4-20-64 16,13-8-192-16,2-14 40 15,9 0 16-15,4-6-8 0,5 1 160 0,-11 8 64 47,2 7 232-47,-7 15 136 16,-10 14-112-16,-6 9-296 0,-5 9-240 16,0 23 0-16,0 7 96 15,0 2-88-15,0 3 0 0,4 0 80 16,0-2-88-16,4-4-272 15,8-3-960-15,20-7-712 16,-4-8-969-16,3-14-2296 16</inkml:trace>
  <inkml:trace contextRef="#ctx0" brushRef="#br0" timeOffset="76170.37">22180 9550 11930 0,'0'0'2721'0,"0"0"-2193"0,0 0-200 16,0 0 168-16,0 0 16 16,0 0-56-16,32 48-104 0,-12-42-64 15,0-6-64 1,3 0-120-16,2-3-104 16,-5-16-96-16,-5-6-600 0,-2-7 96 15,-5-10 376-15,-8 1 224 16,0 3 248-16,-8 6 624 0,-12 13 112 15,-5 10-455-15,-3 9-97 32,-3 16 40-32,-1 12-16 0,4 13-272 31,5 4-16-31,10 3-80 0,2-7-80 0,11 3-16 16,0-9-304-16,19 0-880 0,9-13-417 15,32-3-479-15,-8-6-825 31,4-13-2856-31</inkml:trace>
  <inkml:trace contextRef="#ctx0" brushRef="#br0" timeOffset="76455.48">22801 9449 12106 0,'0'0'3049'0,"0"0"-345"16,0 0-1079 0,0 0-977-16,0 0-144 15,0 0-160-15,-103 57 0 16,71-19-200-16,8 3-64 0,5-3-80 15,6-3-432-15,9-3-376 16,4-7-672-16,8-9 231 0,9-7 449 31,11-9 552-31,-4-6 248 16,3-22 56-16,-3-10 344 0,0-10 424 0,-13-22-112 16,2 6-167-16,-13-5 207 31,0-1-56-31,0 19-184 0,-13 0-304 0,-2 13-112 31,-1 16-96-31,8 9-512 16,8 13-1633-16,0 0-1615 0,4 10-2378 15</inkml:trace>
  <inkml:trace contextRef="#ctx0" brushRef="#br0" timeOffset="76571.35">23053 9144 10178 0,'0'0'3232'0,"0"0"697"16,0 0-2344-16,0 0-489 15,0 0-944-15,0 0-152 0,-24-29-1553 16,-4 29-4496-16</inkml:trace>
  <inkml:trace contextRef="#ctx0" brushRef="#br0" timeOffset="77240.2">19897 10087 9313 0,'0'0'2025'16,"0"0"-921"-16,0 0 392 16,0 0 377-16,0 0-49 0,0 0-824 0,0 0-383 15,92 0-201-15,-49 3-128 16,13 3-88-16,17 4 32 0,37-4 24 31,50 7 0-31,32-1-176 16,10 1-32-16,13 0 72 0,-15-4-120 15,-1-5 0-15,-8 2 0 16,-15-3 0-16,-17-3 8 16,-15 0 0-16,-13 3 8 15,-8 1-8 1,-7 2 0-16,-4 0 8 15,-20 4-16-15,-25-4 8 16,-23 3 0-16,-13-2-8 0,1-1-72 16,-11 1-296-16,-2-4-272 15,-14-3-232-15,-10 0-1129 16,-14-6-1055 0,-6-11-2978-16</inkml:trace>
  <inkml:trace contextRef="#ctx0" brushRef="#br0" timeOffset="77830.89">22734 9509 7465 0,'0'0'2089'0,"0"0"135"15,0 0-384-15,0 0-543 16,0 0-49 0,0 0-184-16,0 0-376 0,24-28-336 15,-9 21-88-15,6 1-128 0,7-4 9 16,7 3-105-16,5 1-32 16,4-3 64-16,0-1-64 0,0-2 0 31,-4-1 32-31,-5 0-40 15,-7 0-8 1,-7 1-361-16,-10-1-279 16,-3 1-512-16,-3 2-528 0,-5 0-1233 0</inkml:trace>
  <inkml:trace contextRef="#ctx0" brushRef="#br0" timeOffset="77993.73">23467 9242 9482 0,'0'0'1880'0,"0"0"-16"0,0 0-647 16,0 0-553-1,0 0-344-15,0 0-320 16,0 0-1152-16,0 0-1713 16</inkml:trace>
  <inkml:trace contextRef="#ctx0" brushRef="#br0" timeOffset="81474.05">5793 7785 7737 0,'0'0'3273'0,"0"0"-1961"31,0 0-136-15,0 0-247-16,0 0-337 0,0 0-24 16,16-3-240-16,-1-1-224 15,10 1-32-15,3 3-64 0,3-3-8 16,1 3 88-16,4 0-88 15,0-3 16 1,8 3 0-16,7 0 0 0,5-3 56 16,24 3-64-16,16-6 8 15,15-1 88-15,-3-3-104 0,-24 4 8 16,-24 3 0-16,-13 0 8 16,5 0 40-16,8-4-56 31,7 1 0-31,1-1 96 15,3 1-88-15,-2 0 264 16,2 3 48-16,0-4-192 0,2 1 40 16,15 3-88-16,7-3 72 0,-8 2 16 31,-7 1-72-31,-16 0-16 16,-16 3-32-16,7 0-40 0,5 0 48 15,-4 0-48-15,-4 0-8 0,0 0 8 16,3 0 40-16,1 3-40 0,4-3-8 15,3 0 0-15,18 3 32 16,14 1-24 0,17-4-16-16,3 3 16 15,-11 0-8-15,-21 0 8 0,-27 0-8 16,-12-3 0-16,-4 3 24 0,7 0-24 16,1 1 0-16,5-4 0 15,-6 3 0-15,-7 0 8 31,0-3-8-31,-1 3 0 0,1 1 0 16,4-4 0-16,4 0 8 0,8 2-8 16,3 2 8-1,5-1 0-15,4 0-8 0,-5-3 0 16,-3 7 0-16,-12-4-8 31,-12 3 8-31,-8-3 0 0,-11 3 0 16,-6-6 0-16,-3 4 0 15,1-1-8-15,-2 0 8 0,5-3 0 16,8 7 8-16,-4 2-8 0,8 0-8 16,0 4 8-1,-5 6-8-15,-3 0-40 16,1 1-48-16,-13 5 16 0,-4 3 32 16,0 4 32-16,-4 6 32 15,-13 0-8-15,1 6 0 0,-3 4 8 31,-2 6-8-31,6 16 0 32,-1-6 136-32,4 6-48 0,4-1-88 15,0-8 312-15,-4 18 49 16,1-9-193-16,-6-1-48 0,1 11-80 0,4-17 24 16,4 11-56-16,8 8 976 15,-3 4-632 1,3 18-232-16,0 11-32 0,3-10-96 15,5-10 0-15,-8-13 400 16,0-2-224-16,0-14-80 0,-4-5-8 31,0 2-80-31,-12 13 48 16,4-2-56 0,5-1 0-16,-2-20 48 15,5-14-48-15,-4 11 0 0,5 8 0 0,-5 12-16 16,8-3 8-16,-5-4 0 15,1 0-8-15,0-6 16 0,0 1 0 16,4-5 0-16,-3-5 0 31,3 3-296-31,-4 0 144 0,4-4-112 16,0-2-592-16,0-4 512 16,0-6-536-16,0-10 584 0,0-8 183 15,0-5 65-15,0-6-24 0,0-6-400 16,0 4 248-1,0-4 168 1,0 0 40-16,0 0-40 0,-8 0-312 0,-8 3 368 16,-5 0 0-16,-2-3 8 15,-13 0 64-15,0 0-56 0,-8 0 0 16,-8-6 40-16,-8-1 40 31,-3 1 0-31,-9-3 72 0,1-1 56 16,-5 3-64-16,-12-2 0 15,-11 6-48-15,-13 3 8 16,-3 0-55-16,7 0-17 16,8 0 8-16,13 0 16 0,-1 0-64 31,-4 0 0-31,0 0-8 16,5 0 72-16,-5 0-64 0,5 0-8 15,3-3 0-15,-4-1-16 16,8 1-16-16,-6 3 24 0,2-3 16 0,0 3 64 15,8 0-72 1,17 0 0 0,10 0-8-16,6 3 8 0,-5 0 0 15,-12 4 0-15,-8-1 0 16,5-3 0 0,-1 4 0-16,-4-4 0 0,1 0-152 15,-2-3-137-15,2 0 113 31,-5 0 32-31,-12 0-64 0,9 0 32 16,-1 0 176-16,1 3 56 16,7 1 72-16,-4-4 16 15,4 5 32-15,5-1-88 0,7-4-8 0,3 3-72 0,6-3 80 32,8 0-7-32,-2 0-81 15,13 0 64-15,5-3 72 0,3-4-88 16,3 5-40-16,10-5 8 15,-1 4 424-15,0-4-48 0,4 1-208 16,-4-3-120-16,4-1 136 16,-8-2-56-1,3-8 24-15,-2-2-48 0,-1-3-48 16,4-7 48-16,-4 0 8 16,4-6-8-16,5-3-16 15,-6-4-56-15,9-2-32 0,-8-4-8 16,4-16 40 15,0-15 0-31,-7-20-48 0,-6-6 48 16,6 0-32-16,-6 3-16 15,10 0 48-15,-1 7-48 16,3 16 0-16,1 18-8 0,4 20 8 16,-7 6 0-16,7-4 0 15,-4-9 0-15,4-2 0 16,-4-5 8-16,4-2-8 0,0 3 16 15,0-4-16-15,0 1 8 16,0 0 0-16,4-3 0 16,-4-1 32-16,0 0-40 0,0 1 0 31,0-4-8-15,0 7-32-16,0 0 40 0,4 6-8 15,-4 3 8-15,3 0-8 16,1 7 8-16,-4-4 0 15,4 0 0-15,-4 1 0 0,0-4 0 16,0 3 0 0,0 1 0-16,0-1 32 15,0 3-24-15,0 1-8 0,-4 3 8 16,4 3 0-16,0 0 0 16,0 3-8-16,0 6 8 0,0 7 24 15,4 0-32-15,5 6-56 47,-5 7 40-47,-4-1 8 16,4 3 8-16,-4 4 0 0,0-6-32 15,0 2 32-15,3-2 8 16,1-4-8-16,4-6 0 16,-3 0-8-16,-1 3 0 0,0-3 8 15,-4 7 0-15,0 5-8 0,0 4-56 16,0 0 16-16,0 3-24 15,0 0-40-15,0 0 56 0,0 0-64 16,3 0 48-16,1 0 56 0,4 3-280 16,8 0-536-1,32-3-521 1,-8 0-879-16,4-6-3433 0</inkml:trace>
  <inkml:trace contextRef="#ctx0" brushRef="#br0" timeOffset="95709.24">3980 13141 11138 0,'7'-9'2929'0,"2"-1"-1425"0,3 0-344 16,0-2 208-16,-4-1-7 15,-4 1-233-15,-4-1-288 0,0 0-304 16,-8 0-136-16,-16 0-216 0,-12 1-88 15,-12 2-88 1,-8 7 0-16,-8 3 0 16,-15 6-8-16,3 13 0 0,5 10 48 31,-1 12-40-31,16 17 32 0,0 21 8 16,24-3-48-16,16-9 96 15,16-7-96-15,24-18 0 16,32 5-8-16,28 1-40 0,31-17-16 0,8-21-640 15,-15-10 264 1,-28-25-976 0,-16-32-1433-16,-20 9-2256 0,-9-6-4329 0</inkml:trace>
  <inkml:trace contextRef="#ctx0" brushRef="#br0" timeOffset="96094.6">4227 12827 12098 0,'0'0'2833'0,"0"0"-1345"16,0 0-440-16,0 0 136 0,0 0-367 16,0 0-257-16,0 0 736 0,0 124-600 15,-8-42-376 17,-12 23-104-32,4 3-88 0,0-16-56 15,0-25-24-15,9-29-48 16,-2-6 48-16,5-4-48 15,0-2-8-15,0-8-152 0,4-14-208 16,0-4-40-16,12-22 256 16,12-14-600-1,4-11 72-15,4-1 288 0,-4 7 272 16,-13 12 120-16,2 17 96 16,-10 12-40-16,-3 16 136 0,0 18 496 15,1 5-112-15,7 8-392 0,-5 1-72 47,14-4-112-47,-1-2 64 0,7-5-64 16,5-8-568-16,24-26-1608 15,-8-3-2505-15,-5-12-9098 0</inkml:trace>
  <inkml:trace contextRef="#ctx0" brushRef="#br0" timeOffset="96426.58">4677 13392 15155 0,'0'0'3897'15,"0"0"-3481"-15,0 0-216 16,0 0-88-16,0 0 304 0,0 0-136 16,32 60-136-16,-12-57 24 31,0-3-168-31,4 0-72 16,-9-9-248-16,2-14-432 0,-6-2 24 0,-11-9 375 15,0 2 185-15,0 3 168 0,-15 7 465 16,-6 12 335-16,-10 10-288 0,3 0-216 31,-4 22 216-31,4 10 40 16,5 0-264-16,6 6-120 15,10 3-168 1,7-2 0-16,0-2 16 16,19-5-16-16,9-6 56 0,7-7-56 15,14-7-488-15,-1-8 24 16,3-4-1448-1,13-7-1961-15,-12-9-5241 16,-13 4 7225-16</inkml:trace>
  <inkml:trace contextRef="#ctx0" brushRef="#br0" timeOffset="96765.08">5259 13446 1280 0,'0'0'8458'0,"0"0"-5458"0,0 0-1295 31,0 0 479-31,0 0-184 16,0 0-255-16,0 0-401 16,-13-82-472-16,-6 75-416 0,-9 7 9 15,-7 0-113-15,-2 3-88 16,-3 16 16-1,1 10-24-15,3 6-248 0,8 9 144 16,12 3-152-16,8 5-8 16,8-2 8-16,16-2-8 0,16-7-216 15,12-9-448-15,8-13-513 16,8-19-159-16,22-29-1609 0,-9-15-5528 16,-9-13-1409-16</inkml:trace>
  <inkml:trace contextRef="#ctx0" brushRef="#br0" timeOffset="96981.2">5665 12957 16739 0,'0'0'3745'16,"0"0"-3169"-16,0 0-408 16,0 0 640-16,-16 73 128 15,8-25-439-15,4 8 31 0,0 8-272 16,1 6-56-16,-1-4-120 15,0 1 8-15,-1-6-88 0,1-7-120 32,0-6-304-32,0-14-321 0,4-9-1239 15,4-25-2241-15,17 0-2696 0,7-12-785 16</inkml:trace>
  <inkml:trace contextRef="#ctx0" brushRef="#br0" timeOffset="97313.21">6019 13243 12514 0,'0'0'7506'16,"0"0"-6458"-16,0 0-904 15,0 0 256-15,0 0 376 0,-127 76-344 16,76-44-144-16,-9-4-168 31,0-2-72-31,8-8 24 16,13-1-24-16,11-11 25 0,15-3-73 0,13-3 0 0,16 0 0 15,24 0 72-15,12-3-24 16,8 0 40-16,-4 3-88 0,-5 0 96 31,-10 6-48-31,-13 7 0 16,-9 6 96-16,-7 6-40 0,0 7 40 16,-8 0 8-1,-4 3-136 1,7 3-16-1,2-6-352-15,3-1-545 0,20-8-1607 16,-8-8-4113-16,0-12-6906 16</inkml:trace>
  <inkml:trace contextRef="#ctx0" brushRef="#br0" timeOffset="98030.56">7562 13319 16091 0,'0'0'3097'0,"0"0"-1481"15,0 0-560-15,0 0-408 16,0 0-408-16,0 0 8 0,-37 104 112 31,2-21-239-31,-1-7 23 16,4-3-144-16,0-16 8 0,12-12 0 15,-3-4 0-15,-1-3-8 16,11-16-8-16,6-18 8 16,7-4 88-16,12-35-88 0,32-41-216 31,19-32-17-31,17-23-23 0,3 5-48 16,-23 24 16-16,-15 39 288 0,-22 21 16 15,-11 23 400-15,0 6 0 0,0 13 33 16,0 0-249-16,-4 13-112 15,4 25 400 1,0 7-168-16,-5 12-16 31,2 7-160-31,-1-1-72 0,-4 3-72 16,0 1 0-16,-1 0 0 16,-3 0 0-16,0-7-344 15,0-6-384-15,-11-7-865 0,-6-12-2752 16,2-16-3192-1</inkml:trace>
  <inkml:trace contextRef="#ctx0" brushRef="#br0" timeOffset="98184.2">7398 13652 2480 0,'0'0'13355'32,"0"0"-11107"-32,0 0-967 15,0 0-497-15,99-6-368 0,-11 3 32 16,24 0-264-16,8-4-184 0,-13-9-456 15,-31 0-960-15,-29 1-3761 0</inkml:trace>
  <inkml:trace contextRef="#ctx0" brushRef="#br0" timeOffset="98585.18">8051 13655 5753 0,'0'0'4865'0,"0"0"-2889"0,0 0-263 16,0 0 119-16,0 70-376 0,5-63-336 15,7-7 129-15,3 0-49 16,9-10-168-16,8-15-592 0,4-10-344 0,8-22-96 31,8-26-112-31,3-25-248 16,-3-19-152-16,-8 13 120 0,-20 22 264 15,-15 41 72-15,-9 22 56 16,0 20 464-16,0 6 432 16,-13 3-424-1,-15 9-312-15,-4 20-152 16,-11 28 241-16,-9 25-161 16,8 23-40-16,9 3 48 15,14-3-88-15,21-25-8 0,0-27 0 16,4-15-8-16,17-6 0 15,7 0-377-15,7-4-247 16,9-9-296 0,12-15-440-16,31-27-809 0,-11-15-2416 15,-4-3-3784-15</inkml:trace>
  <inkml:trace contextRef="#ctx0" brushRef="#br0" timeOffset="98785.66">9000 13043 5033 0,'0'0'8361'16,"0"0"-3984"-16,-19-74-2272 15,-6 65-513-15,-10 9-552 0,-10 22-352 16,-6 29-143-16,-1 28-249 16,0 17-16-16,12 12-56 15,12-10-120-15,17-19-16 0,11-21-80 32,0-14-8-32,0-9-72 15,8 3-648-15,35 3-1057 16,-7-6-2032-16,8-19-1608 0</inkml:trace>
  <inkml:trace contextRef="#ctx0" brushRef="#br0" timeOffset="99333.77">9948 13043 10730 0,'0'0'2232'0,"0"0"-31"16,0 0-433-1,0 0 129-15,0 0-129 16,0 0-624-16,0 0-584 16,12-35-392-16,-28 85 248 0,-8 26 241 0,-8 33-401 15,-3 5-112-15,3-3-16 0,8-13-80 31,4-21-48-31,8-20 0 16,0-16-264-16,4-9-289 16,0 3-1071-16,8-16-1104 0,0-3-1961 15,0-16-3177-15</inkml:trace>
  <inkml:trace contextRef="#ctx0" brushRef="#br0" timeOffset="99904.02">10171 13078 9297 0,'0'0'5714'0,"0"0"-2954"16,0 0-935-16,0 0-841 0,0 0-312 31,0 0-320-15,0 0 104-16,0 82 216 16,-15-2-376-16,-13 24-152 15,-8 7-48-15,0-2-56 0,5-24-32 16,10-28-16-1,5-16-32-15,4-6-232 16,5-3-152-16,-2-6-256 0,9-8-168 16,0-11-848-16,20-7 495 15,12-25 225-15,12-14-872 0,4-5-1305 16,0-1 473-16,-12 14 2680 16,-8 15 1600-16,-17 16 720 0,-7 6-447 15,-4 26-25-15,0 6-424 31,-4 7-703-31,0 2-473 16,4-9-144-16,0-3-104 16,12-12-24-16,12-14-776 0,8-6-705 15,7-3-223-15,10-25-937 0,3-10-1208 16,4-13 945-16,-1-12 695 31,-7-7 2233-31,-9 4 512 0,-11 12 2433 16,-16 10 1936-16,-12 19-1032 0,-4 15-1769 15,-15 7-951-15,-9 25 335 0,-4 14-536 16,4 5-344-16,4 10-264 0,9 0-160 31,6-3-56-31,9-4-40 16,4-12-56-16,20-3-8 0,12-13-144 16,12-9-512-16,4-10 16 15,27-20-104-15,-15-8-1593 0,-12-4-3536 0</inkml:trace>
  <inkml:trace contextRef="#ctx0" brushRef="#br0" timeOffset="100157.89">9610 13223 14931 0,'0'0'4065'0,"0"0"-3185"0,0 0 240 16,0 0 24-16,99-25-472 0,-7 25-176 0,31 0-167 31,9 0-161-31,-8 0 72 16,-32 0-240-16,-13 0-304 15,-27-9-3321 16,-13-7-12379-31</inkml:trace>
  <inkml:trace contextRef="#ctx0" brushRef="#br0" timeOffset="100922.09">12064 13862 3952 0,'0'0'11139'0,"0"0"-8931"16,0 0-1136-16,0 0-63 15,23-89 503-15,-23 67-400 16,-11-4-528-16,-9 1-248 16,-16 0-104-16,-4 2-40 0,-16 11 25 15,-3 5-121-15,-13 7-88 16,1 16 48-16,2 16-56 31,2 12-8-31,11 10 0 0,16 3 8 16,16 1-8-16,16-5 0 15,12-8-88-15,41-10 0 16,34-13-177-16,33-22-303 0,15-26 80 16,0-33 184-16,-19-24-104 31,-28-16 176-31,-13-12 136 16,-19-6 96-16,-12 3 16 0,-12 21 16 15,-16 27 704-15,-8 28 88 0,0 16 9 16,0 5-33-16,0 11-152 0,0 6-448 15,-4 13-192 1,-8 34-104 0,-4 33 104-16,4 25 8 0,4 6 112 15,8 0-120-15,0-19 0 16,5-26-88-16,2-18-296 16,1-16-344-16,5-16-769 15,6-3-535-15,5-13-969 31,32-20-824-31,-9-17-3072 0,1-11 528 0</inkml:trace>
  <inkml:trace contextRef="#ctx0" brushRef="#br0" timeOffset="101053.58">12689 13547 11810 0,'0'0'5497'0,"0"0"-3608"0,0 0-585 0,-43 93 344 32,15-21-648-32,4 2-687 15,8-8-217-15,8-9 8 0,4-19-104 16,-4 1-505-16,8-7-1511 0,0-14-2633 15,8-11-2016-15</inkml:trace>
  <inkml:trace contextRef="#ctx0" brushRef="#br0" timeOffset="101191.58">12861 13369 14299 0,'0'0'2696'15,"0"0"-2536"-15,0 0-160 16,0 0-1128 15,0 0-1121-31,0 0-5912 0</inkml:trace>
  <inkml:trace contextRef="#ctx0" brushRef="#br0" timeOffset="101539.16">13096 13643 7097 0,'0'0'10298'15,"0"0"-8585"-15,0 0-1169 0,0 0 80 16,0 0 208-16,0 0-120 0,-83 98-336 16,50-53-272-16,1 2-56 47,0 1-40-32,13-4-8-15,3-9-40 0,8-6-376 16,8-10-280-16,4-13 200 15,16-6 112-15,8 0 304 0,4-19 32 16,-4-10 48-16,-9-8 272 0,-3-11 288 16,-12-3 272-16,-4-3 88 15,-7 3-247-15,-21 7-193 0,-8 6 56 16,-5 12-240-16,2 10-120 0,3 10-176 16,0 6-480-16,20 6-448 15,8 14-1817-15,8-1-3808 0</inkml:trace>
  <inkml:trace contextRef="#ctx0" brushRef="#br0" timeOffset="101862.04">13251 13808 13002 0,'0'0'2273'0,"0"0"-1513"31,0 0 256-31,0 0-176 15,0 0-472-15,0 0-128 0,88 63-240 16,-64-63-72-16,0 0-312 0,-5-13-496 16,2-9 120-1,-6-6 216-15,-6-7 544 16,-5 0 24-16,-4 3 816 0,0 7 72 16,-21 6 257-16,-3 12-577 15,-3 7-152-15,-9 7 168 0,0 18 128 16,0 10-304-16,8 7-208 31,0 8-64-31,13-2-152 0,15 2-8 16,0-11-352-16,24-8-1192 0,43-12-1281 15,-7-9-1520-15,4-10-7785 16</inkml:trace>
  <inkml:trace contextRef="#ctx0" brushRef="#br0" timeOffset="102040.4">13956 13655 8065 0,'0'0'10947'0,"0"0"-9619"16,0 0-168-16,-87 39-80 0,55-4-408 15,-4 6-351-15,8 3-185 16,9 0-64 0,6 1-72-16,9-13-96 0,4-3-721 0,12-11-663 15,20-11-504-15,40-7-905 16,-8-13-1480-16,3-6-2816 15</inkml:trace>
  <inkml:trace contextRef="#ctx0" brushRef="#br0" timeOffset="102263.02">14347 13166 10562 0,'0'0'7385'0,"0"0"-5240"0,0 0-825 0,0 0-224 16,0 0-616-1,0 0-408-15,0 0-56 0,0 0 192 16,-67 156-71 0,54-51-65-16,5-3 48 0,-3-8-120 15,6-11-8-15,-3 0-56 0,4-17-593 16,0-15-919-16,1-3-1113 31,3-16-1695-31,-4-7-5851 0</inkml:trace>
  <inkml:trace contextRef="#ctx0" brushRef="#br0" timeOffset="102494.77">14001 13493 12482 0,'0'0'2113'0,"0"0"-1537"15,0 0-296-15,127-12-24 16,-76 21 208-16,9 13-16 0,0 10-232 0,0 6-40 15,-8 3 0 1,-5 4-48 0,-14-1-16-16,-10 4-112 0,-7-3-8 15,-16-4 8-15,0-3-8 0,0-6-136 16,-16-7-1072-16,4-6-977 0,5-13-5128 16</inkml:trace>
  <inkml:trace contextRef="#ctx0" brushRef="#br0" timeOffset="102664.02">14718 13452 17763 0,'0'0'2801'16,"0"0"-1753"-16,0 0-680 15,0 0-368-15,0 0-64 0,0 0-616 16,0 0-3121-16,-17 92-4353 15</inkml:trace>
  <inkml:trace contextRef="#ctx0" brushRef="#br0" timeOffset="102980.39">14849 13694 13410 0,'0'0'2153'0,"0"0"-969"15,0 0-32-15,-107 88 345 16,70-47-561-16,5-2-544 15,9 2-184-15,11-3-208 0,12-9-384 32,0-7-1088-32,16-9-521 15,20-10 433-15,3-3 368 16,9-16 39-16,-4-12 1153 0,-4-11 88 16,-8-11 1161-16,-9-4 111 15,-14-3 288-15,-9-1 377 16,-5 14-225-16,-18 9-360 0,-5 13-759 15,-4 9-441-15,0 10-240 16,-3 3-48-16,7 6-953 16,11 20-1383-16,10-1-2321 0,7-3-4225 0</inkml:trace>
  <inkml:trace contextRef="#ctx0" brushRef="#br0" timeOffset="103381.39">15120 13694 6025 0,'0'0'10850'32,"0"0"-8625"-32,0 0-665 15,0 0-648-15,0 0-576 0,0 0 176 16,12 79-304-16,-12-35-128 16,0 4 0-16,0-1-80 0,0-5-136 15,-4-7-568-15,0-10 208 31,4-6-112-31,0-16-72 0,0-3 560 0,0 0-48 16,11-22-520-16,2-10-201 0,2-6 401 16,10-6 192-16,3-7 240 15,3-3 56-15,5 6 296 0,0 7 624 32,0 12 225-32,-4 14 207 15,-9 15-648 1,-2 9-440-16,-10 17-120 0,-2 15 0 15,-5 3-48-15,-4 7-96 16,0-3 8-16,-17-4 0 0,-6-5-8 16,-1-5-328-1,0-11-368 1,4-8-456-16,4-2 224 0,12-13-489 16,8-9 385-16,20-10-1937 0,0-4-6569 0</inkml:trace>
  <inkml:trace contextRef="#ctx0" brushRef="#br0" timeOffset="103697.75">15909 13643 16627 0,'0'0'2625'0,"0"0"-1513"16,0 0 264-16,0 0-104 0,0 0-663 31,0 0-457-31,-84-13-136 16,49 23 96-16,-1 8-112 0,3 8-8 15,14 2 0-15,2 4-96 16,17 6 104 0,0 1-56-16,17 2-208 0,2-3-225 15,5 3-551 1,0-9 464 0,-12 0 136-16,-12-4 224 0,0-9 144 15,-15-3-64-15,-17-7 136 0,-8-9 392 16,-8 0 40-16,4-9-304 15,8-29-128-15,13 3-1448 0,10-3-4858 0</inkml:trace>
  <inkml:trace contextRef="#ctx0" brushRef="#br0" timeOffset="103829.23">16327 13560 18219 0,'0'0'2921'16,"0"0"-2169"-16,0 0-416 0,0 0-8 16,0 0-328-16,-43-28-2264 15,7 12-8282-15</inkml:trace>
  <inkml:trace contextRef="#ctx0" brushRef="#br1" timeOffset="111100.51">7278 12589 9634 0,'0'0'1912'16,"0"0"-536"-16,0 0-352 16,0 0 369-16,0 0-57 15,0 0-120-15,0 0-488 0,4-29-271 16,-4 32-113 0,0 13-168-16,0 6 368 15,0 13-88-15,0 9-208 0,-7 8-48 16,3 5-128-16,-4 3-64 15,0 16 40-15,-4 13 0 0,-7 16-40 16,2 3 40-16,-3-10-48 31,1-25 104-31,6-22-104 0,5-10 0 16,-3-2 0-16,-2 8 0 0,-2 4-8 0,-2 9 0 16,6-3 8-16,3 4 32 15,-5-8-32-15,10 1-16 0,-5-2 16 31,4-5 0-31,0-3 0 0,-5 1 0 32,6-4 0-17,-9 4 48-15,-1-1-48 16,2 1 0-16,-9-1 40 16,4 1-32-16,0-8 48 0,4-2-56 15,8-9-8-15,-3-7 8 0,7-6-8 16,0-10 8-16,0 0-8 0,0 0 8 15,7-3 160-15,1 0-152 16,9 0 8-16,-6 0-8 0,6 0 64 16,-2 0-64-16,1 0 0 31,0 0 0-31,0 0 48 16,3 4-56-16,6-4-8 0,3 0 8 15,11 0 0-15,9 0 16 0,8 0-16 16,23-4 0-1,-7-2 16-15,4 3-16 0,-5-1-16 32,-7 4 8-32,0 0 8 15,-8 0-8-15,-8 0 8 0,-1 0-8 16,5 0 8-16,-3 0 0 16,11 4 8-16,-2-4-8 0,7 3 0 15,3 0 80-15,-1 0-80 16,-3 3 0-1,-4 1 8-15,-4-4-8 0,-5 3-8 16,-3-2 0-16,-9-4 8 0,6 0-8 16,-6 0 8-16,1 0-8 15,-4 0 8-15,-4-4-8 0,-1 1 8 32,2 3 0-32,-6-3 0 15,1 3 48-15,0 0-48 0,4 0 0 16,0 0-8-16,-4 0 8 15,0 0 0-15,4-3 0 0,-8 3 0 0,-4-4 8 16,-5-1-8 15,-2 5 8-31,-5-7 40 16,3 4-48-16,-3-4 48 0,1 1-40 16,-2-3 0-16,5 2 32 15,-3-2-40-15,-2-1-8 0,5 1 8 16,-8-1 0-16,5-2 48 31,-2-1-48-31,1-3 0 0,0 0 0 16,4-3 0-16,-4-3 8 0,8 2-8 0,-8-5 0 15,4 0 40-15,0-1-40 16,0-2-8-16,-5-1 8 0,1-3 0 31,1 1-8-31,-5 2 8 31,0-3 0-31,-4 0 8 0,3-2-8 16,-3-1 0-16,4 0 0 16,0-7 0-16,1-2 0 0,-1-3 0 15,4 2 0-15,-5-2 64 16,1 2-56 0,4 1-8-16,-8-1 0 15,5 4 8-15,-5-1 40 0,0-2-32 0,0 0 64 16,4 2 8-16,0-5-80 0,-4 2 0 15,3 1 0-15,-3-1-8 32,4 1 72-32,-4 3-72 15,0 0 8-15,0 2-8 0,0-2 0 16,0 0 48 0,0 0-48-16,0-4 0 0,4-2 40 15,0-1-40-15,0 0-8 0,1 4 8 31,-5 2 0-31,4 4 40 16,-4 4-40-16,0 5 0 16,0 0 0-16,0 4 0 0,0 3 0 15,0-1 0-15,0 1 0 0,-4 3 32 16,-1 3-32-16,1-3-8 16,0 3 8-1,0 4 0-15,4-1 0 16,-4 4-8-16,1 2 8 0,3 4-8 15,0 0-40-15,-4 0-48 16,4-1 88-16,-4 4 8 0,4 0 0 0,0 0-96 31,-5 0-104-31,-3 0 144 16,-3 0 40-16,-6 0 16 0,-2 0 8 16,-5 0-8-16,-4 0 80 15,-4 4-80-15,-7-1 0 0,2 0 24 16,-7 0-24-16,5 0 0 31,-6-3 0-31,6 4 0 16,-1-2-8-16,-4 2 8 15,1-4-40-15,-6 3 40 0,6 0 0 16,-5-3 8-16,0 3-8 16,-4-3 8-16,0 4 40 0,1-4-48 15,-1 3-8 1,-4-3-40-16,0 0-80 15,-4 0 48-15,1 0-56 0,0 0 40 16,3 0 88-16,0-3-32 16,0-4 40-16,-4 7 0 0,4-3 0 15,5 3-8 17,-5 0 8-32,7 0 0 15,2 0-8-15,-1 0 8 0,5 0-8 16,3 0 8-16,12 6-8 15,4-2 0-15,7 2-64 0,6 0-56 16,7 0-72-16,4 4-456 31,0 0-568-31,32-1-689 0,0 1-2208 0,3-4-8841 16</inkml:trace>
  <inkml:trace contextRef="#ctx0" brushRef="#br1" timeOffset="112033.95">8981 13043 728 0,'0'0'7297'0,"0"0"-5168"16,0 0-689-16,0 0-168 0,0-3-87 15,0 3-361-15,0 3-512 0,0 6-120 16,-5 7 320-16,5 6 64 16,-8 4-416-1,4 2-24-15,-4 4-48 16,-4 3-80-16,4 3 40 0,-7 0-48 15,2 0 0-15,-6 3 88 16,-1-6-88-16,-1 4 0 16,2-4 16-16,-5-4-16 0,0-3 80 15,-4 2-80 1,-4-5 0 0,0 0 32-16,-4 1-32 0,-27 2-872 31,11-6-1152-31,4-6-1921 0</inkml:trace>
  <inkml:trace contextRef="#ctx0" brushRef="#br1" timeOffset="113568.85">7390 12360 1488 0,'0'0'6561'16,"0"0"-5321"-16,0 0-791 15,0 0-113-15,0 0-88 16,0 83-240-16,0-64 72 16,0-7 16-16,-3 1-88 15,-1-3-8-15,4-7 104 0,-4-3-40 32,4 3 72-32,0-3 320 15,0 0 288-15,0 0-168 16,-5 6-352-16,1 0-24 0,-4 4 88 15,1 3 24-15,-1-1-8 0,-5 1-103 0,10-3-9 16,-1-1 40 0,4-2-72-16,0-7 32 15,0 0 48-15,0 0 312 16,0 0 352-16,4-13-552 0,3-3-208 16,2 0-64-16,-5-6 168 15,4-3-24 1,-5-1-120-16,1 1-40 15,0-4 112 1,0 1-96-16,1-1 8 16,3 1 16-16,-5-4 144 15,5 6 49-15,-4 7-145 0,0 7 208 16,-4 5 104-16,0 4-296 0,0 3-168 16,0 0-80-1,0 0-120-15,5 10 200 16,-5-4 0-16,0 3 8 15,4-2 0-15,-1-1-8 0,9-3-56 16,20-3-816-16,-4 0-1385 16,7 0-2784-16</inkml:trace>
  <inkml:trace contextRef="#ctx0" brushRef="#br0" timeOffset="118934.53">16148 14183 13314 0,'0'0'4409'16,"0"0"-3593"0,0 0-351-16,0 0 567 15,0 0 208-15,0 0-432 0,84 12-224 0,-68-2-224 16,-4 3-120-16,-9-1-87 16,-3 7-9-16,-7 3-8 15,-21 7-16-15,-12 0-72 16,-12-4-48-16,-4 4-256 15,-8-7-1025-15,12-7-3088 0,20-5-6241 16</inkml:trace>
  <inkml:trace contextRef="#ctx0" brushRef="#br0" timeOffset="122543.47">17551 13944 8433 0,'0'0'8226'0,"0"0"-6882"0,0 0-976 16,0 0 441-16,7 0 455 15,1 0-632-15,1-3-392 0,2-3-24 16,1-7 96-16,-4-3-184 16,0-6-64-16,0-4 48 15,-4-2-104-15,-4-4-8 16,0-2 96-16,-12-1-88 0,-8 6 136 15,-8 10-48-15,-8 9-32 16,1 10 16-16,-14 4-80 0,6 24-8 16,-4 10 8-16,6 7 0 31,5 5 40-15,12-2-40-16,9-3-88 0,11-8 88 15,4-5 0-15,15-12 48 16,13-8-48-16,8-6-88 0,12-6-136 15,0-9-48-15,4-13 112 16,0-10 56 0,-9-6-128-16,-3-3-24 15,-12-1 112-15,-4 7 144 0,-13 10 0 16,-6 9 104-16,-5 13 336 0,0 3-224 16,0 6-208-16,0 13 48 15,-8 10 64-15,4 6-112 31,0 0 64-31,4 0-24 0,0-7-32 16,0-2-32-16,0-11 8 0,8-5-128 0,0-7-160 16,8-3 128-16,4-6 72 15,4-13-152-15,3-10-16 0,6-2-96 32,-1-8-80-32,-9 4 312 0,1 7 72 15,-8 9 56-15,0 19 136 16,-8 0-136-1,-5 19-16-15,2 12 16 16,-1 5 8-16,-4 2 64 0,0-4-56 16,0-8-8-1,0-4-8 1,0-13-48-16,0-5-40 0,4-4 88 0,4-4 192 16,4-11-192-16,8-11-144 15,4-9-88-15,8 0-48 0,-4-2-136 16,-4 5 216-16,-5 10 200 31,-3 12 112-31,-8 10 72 0,0 10-184 16,-3 18 336-16,6 4-136 15,1 3-128-15,8-4 32 0,4-5-32 16,8-4-24 0,11-6-48-16,13-13-256 0,20-3-208 31,0-3-449-31,-1-19 81 0,1-3 536 15,-12-10-128-15,0-7-528 16,-12-2 520-16,-16-4 432 16,-12 4 976-16,-20 5 376 0,-4 11 265 15,-17 12-369-15,-19 6-616 16,-16 10-256 0,-8 13-120-16,-7 16-80 0,3 15-8 15,1 7-160-15,14 3-8 0,14 6 64 16,11-9-64-16,20-3-136 15,4-13-280-15,24-10 0 0,15-16-288 47,13-9 416-47,12-2 96 0,8-30 16 16,-4-10 32-16,3-24 144 16,-3-33 128-16,-8-25 56 15,-16-9 312-15,-21 6 200 0,-10 22 232 0,-13 33-72 16,0 20-71-1,0 21-81-15,0 12-224 0,-4 9-88 16,4 7-32-16,-4 3-360 16,4 3-136-16,-5 26-8 15,5 25 144-15,0 19 0 0,0 29 80 16,0 11-72-16,9-1-16 31,-5-4 8-31,-4-13 0 0,0-9-8 0,0 2-640 16,4-8-688-16,7-19-3065 0,10-17 1976 15</inkml:trace>
  <inkml:trace contextRef="#ctx0" brushRef="#br0" timeOffset="122991.31">19993 13655 11810 0,'0'0'3009'16,"0"0"-1281"0,0 0-40-16,0 0-31 0,0 0-201 15,0 0-608-15,0-69-208 0,-16 69-208 32,-12 0-239-32,-12 12 119 15,-8 11-64-15,-4 5 80 0,5 7 24 16,3 6-160-16,12 4-72 15,12 2-112-15,12 4-8 0,8-7 0 16,16-2-32-16,16-4-176 31,11-9-424-31,10-10-88 0,6-7-1009 0,25-12-1280 16,-16-9-2536-16,-8-11-7025 16</inkml:trace>
  <inkml:trace contextRef="#ctx0" brushRef="#br0" timeOffset="123862.27">20335 13823 3320 0,'0'0'5649'16,"0"0"-4320"-16,0 0-769 16,0 0 288-16,0 0 664 15,0 0-399-15,0 0 215 0,32-53 152 16,-32 49-16-16,0 4-287 31,-4 0-393-31,-7 0-280 16,-10 7-96-16,-3 9-80 0,-4 6-64 15,-8 7 24-15,8 6-96 16,1 2-24-16,3-2-72 16,8 4-88-16,12-11 32 0,4-6-40 15,4-3-192 1,20-9-344-16,8-7 184 16,4-3-88-16,-1-6-128 0,6-16 152 15,-9-4 344-15,-9-9 8 16,-11 0 64-16,-4-3 248 0,-8 0 192 15,0 3 112 17,-11 3-176-32,-2 10-240 15,1 3-16-15,5 6-24 0,7 10-96 16,0 0-184-16,11 3-832 16,17 0 160-16,8 0 144 0,12 0-177 15,-1 0-55-15,-2 6 328 31,-6 7 464-31,-11-3 152 0,-7 9 40 0,-10 0 272 16,-11 9 192-16,0 1 64 0,-16 9-120 16,-7 0-39-16,-5-3-185 15,4-3-160-15,-1-4-56 0,6-12 56 32,7-3-64-32,8-10 0 31,4-3 0-31,7-9 160 0,21-14-160 0,12-8-296 15,8-10 232-15,12-7 56 16,4-3-208-16,-1 3-129 0,-7 10 345 16,-8 10 265-1,-20 15 183 1,-8 13 208-16,-12 0-296 0,-5 26 56 16,-3 5-48-16,-3 7-104 0,-9 0-112 15,-8 3-104-15,1-2 48 0,2-8-96 16,-3-5 8-16,12-11-8 31,0-8-288-31,8-7 96 16,0 0 72-16,8-16 64 0,12-9-632 15,12-13-112-15,8-4 16 0,4-9-177 0,0 7 361 16,-5 6 600-16,-11 9 696 0,-4 20 129 31,-12 9-217-31,-3 6-480 16,-6 23 232-16,-3 9-200 0,-3 6-88 15,-10 1 88-15,1-1-152 16,0-9 72 0,0-3-80-16,8-7-216 0,4-12-1208 15,8-13-1649 1,9 0-1328 0,2-9-2945-16</inkml:trace>
  <inkml:trace contextRef="#ctx0" brushRef="#br0" timeOffset="124062.76">21499 13766 9113 0,'0'0'8634'0,"0"0"-6385"32,0 0-1217-32,0 0-616 15,0 0 392-15,-12 92-88 0,-8-41-312 16,0 6-231-16,-7 0-89 16,3 4-80-16,-8-1-8 0,4 1-192 15,-4-4-721-15,4-7-1087 31,0-8-1001-31,11-10-1672 16,6-13-3112-16,11-13 4472 0</inkml:trace>
  <inkml:trace contextRef="#ctx0" brushRef="#br0" timeOffset="124363.48">21478 13789 14163 0,'0'0'3200'15,"60"-114"-1695"-15,-36 82 175 16,1 0-344-16,6 3-328 0,5 7-351 0,-4 13-361 31,7 9-152-31,-2 0-80 16,-1 19-56-16,-4 9-8 0,-8 14-8 16,-13 8-144-16,-11 7 64 15,-20 7-104-15,-16-4-81 0,-16-2-23 16,-3-14-104-16,-1-6 304 15,0-13 24 1,17-12-80 0,11-7-48-16,11-6-344 15,17 0-120-15,17-19-1048 0,19-9-2257 16,48-39 768-16,-13 7-3312 0,5 0 985 16</inkml:trace>
  <inkml:trace contextRef="#ctx0" brushRef="#br0" timeOffset="124679.83">21973 13729 5089 0,'0'0'7985'0,"0"0"-5528"0,0 0-1097 0,-16 72 304 16,-4-27-439-16,1-1-481 16,2-2-368-16,6-4-176 0,3-10-96 0,8-5-104 31,0-11-80-31,11-9-352 16,14-3 136-16,10-13-384 15,5-12-721 1,4-13-263-16,3-10 168 15,2-2 47-15,-6-1 993 16,-7 6 456-16,-16 17 1657 0,-8 19 807 31,-12 9-807-31,0 18-1025 0,-8 17 464 16,-7 10-344-16,2 5-472 0,1-2-136 16,12 0-48-16,0-10-80 0,12-6-16 15,16-10-216-15,11-10-608 0,34-12-416 31,-6-15-761-31,-7-11-3056 0</inkml:trace>
  <inkml:trace contextRef="#ctx0" brushRef="#br0" timeOffset="124880.32">22853 13338 9353 0,'0'0'8562'0,"0"0"-6137"15,0 0-641-15,0 0-824 16,0 0-639-1,0 0-313-15,0 0 208 0,0 0-16 0,-47 120-120 16,27-34-72-16,3 22-8 16,6 4 8-16,3-21-8 0,4-24 0 31,4-29-248-31,0-12-625 16,-4 2-1735-16,4-9-2921 0,-4-9-4762 0</inkml:trace>
  <inkml:trace contextRef="#ctx0" brushRef="#br0" timeOffset="125033.93">22539 13468 10322 0,'0'0'6185'15,"0"0"-5025"-15,84-41-568 16,-33 31-15-16,9 10-193 16,7 0-384-16,2 10-40 0,18 12-2241 31,-15-3-2568-31,-16 3-2729 15</inkml:trace>
  <inkml:trace contextRef="#ctx0" brushRef="#br0" timeOffset="125365.92">22977 13760 6545 0,'0'0'2776'0,"0"0"-1199"15,0 0-521-15,0 0-312 0,32 76 552 0,-8-76-23 16,8 0-641-16,0-9-632 15,3-17-136-15,1-5-664 16,-8-14-425-16,0-5-95 16,-12-4-472-1,-12-1 1792 1,-4 11 176-16,-7 6 2032 0,-18 16-55 16,-6 12-937-16,-1 10 328 15,-9 10-383-15,5 18-409 16,5 14-256-16,-1 8-104 0,12 11 16 31,8-1-160-31,8 1-128 16,4-4-16-16,12-7-104 0,19-12 0 0,14-12-392 0,6-10-488 15,14-16-672-15,26-16-897 16,-19-16-496-16,-5-13-8401 16</inkml:trace>
  <inkml:trace contextRef="#ctx0" brushRef="#br0" timeOffset="126352.73">24714 13382 9794 0,'0'0'5521'16,"0"0"-4705"-16,0 0 64 16,0 0-104-16,0 0-104 15,-96-28 33-15,53 43-153 0,7 8-88 31,0-1-200-31,8 7-120 16,12-1-88-16,8 1 88 0,8 0-128 16,8 6 32-16,20-1 24 0,8 1 32 15,12 0 24 1,4 0-56-16,-1-3-64 16,-11-1 80-16,-12-2-88 0,-8-3-112 15,-20-4-16-15,0-7-112 0,-24 2 240 31,-12-5 40-31,-11-5 8 16,-5-7 56-16,0 0-104 16,4-10-216-16,12-9-416 0,16-6-889 0,20-26-1223 15,12 9-3601-15,16 1-793 16</inkml:trace>
  <inkml:trace contextRef="#ctx0" brushRef="#br0" timeOffset="126715.9">25236 13538 6993 0,'0'0'7210'16,"0"0"-6330"-16,0 0 416 0,0 0 1217 31,0 0-1313-31,0 0-592 16,0 0-80-16,-96-51 8 0,57 51-176 15,3 0-104-15,4 13-72 0,4-1-80 16,12 5-104-16,8 1 0 0,8 5-64 0,8 2 64 31,16 1 64-31,12 5 32 16,12 4-16-16,-1 0-80 15,5 0-56-15,-7-3-88 0,-10-4 96 16,-12-5-64-16,-10-5 40 16,-13-1-128-16,0-5-16 0,-28-2 216 15,-12-4 8-15,-8-3 112 16,-4-3-72-16,1 0-40 15,10-9 40-15,10-11-48 16,11-2-752-16,24-22-1888 0,16 6-2842 16,16 3-3640-16</inkml:trace>
  <inkml:trace contextRef="#ctx0" brushRef="#br0" timeOffset="127223.63">26141 13608 5961 0,'0'0'5985'0,"0"0"-4145"15,0 0 369-15,0-96-593 16,-17 68-487-16,-11 2-345 0,-7 8-40 16,-5 5-160-16,-12 9-224 15,-4 4-64-15,1 7-120 0,3 18-56 31,9 10-48-15,6 7-72-16,18 8 0 0,10 1 0 16,9 3-8-16,16-3-48 15,16-3-256-15,16-11-104 0,4-8 48 16,7-16 328-16,5-13 40 16,-4-7 64-1,-8-21-56-15,-5-16 128 16,-6-23-80-16,-13-29 0 15,-13-24-8-15,-15-14-32 0,0 8 328 16,-11 11-32-16,-14 33 8 0,9 22 216 16,4 21-56-16,5 20-15 15,3 3-153 1,0 10-32-16,-5 6-280 16,9 10-40-1,-4 21 40-15,1 14 88 0,3 21 64 16,0 27-24-16,0 21-56 15,16 7-8-15,-1-1 16 32,10-12-80-32,-1-13-8 0,-9-15 0 15,2-20-96-15,-14 0-736 16,1-25-1761-16,-4-6-4448 0</inkml:trace>
  <inkml:trace contextRef="#ctx0" brushRef="#br0" timeOffset="129406.79">27746 13230 9722 0,'0'0'5409'0,"0"0"-3817"0,0 0-128 16,0 0 457-1,0-73-25-15,0 70-776 0,0 3-551 16,0 0-401-16,0 6-168 15,0 20 8-15,0 5 120 16,0 17 128-16,0 6-104 0,0 9-96 16,0 4 8 15,8 3-16-31,0-3-48 0,-3-4-56 16,-2-6-432-16,1-9-161 15,4-13-727-15,-4-13-960 16,5-22-1985-16,-2 0-3337 0,-3-10 761 15</inkml:trace>
  <inkml:trace contextRef="#ctx0" brushRef="#br0" timeOffset="130130.63">28014 13223 9073 0,'0'0'6002'16,"0"0"-3874"-16,15-79-752 0,-11 60 409 31,-4 13-105-31,4 6-744 0,-4 0-632 0,0 3-296 15,0 22 0-15,0 4 185 16,0 12-49-16,0 10-72 16,0 6 0-16,0 4 16 0,0 2-88 15,0 4-48 1,8-1-16 0,4-5-40-16,0-10-329 31,0-10-455-31,4-12-400 15,-4-14-160-15,7-12-481 16,-2-3 593-16,3-9 440 0,-1-13 64 16,5-10 632-16,-3-3 200 15,-2 0 304-15,1 3 312 0,-8 10 912 16,0 9 56-16,-4 13-343 0,0 0-825 0,0 23-280 16,4 8-136-16,4 8 16 15,8 5-16-15,4-3-440 0,4-3-520 31,3-9-1169-31,13-10-143 0,-8-13-561 16,8-6-2256-16,-4-22 1960 16,-5-13 1105-1,-7-6 2024-15,-8-7 856 16,-11-3 5345-16,-9 7-2920 0,-4 6-400 16,0 9-713-1,-17 14-312 1,-7 15-863-16,-4 0-633 15,-8 18-136-15,5 17-64 0,3 4-160 0,4 2 48 16,8-3 8-16,16-6-48 0,0-7-8 16,8-12-224-16,20-10 8 31,12-3 160-31,8-16-80 16,7-16-104-16,-2-6-232 0,-2-3 120 15,-16 0 312-15,-3 6 40 16,-11 6 616-16,-14 17 472 15,2 5-104-15,-9 7-720 0,0 7-264 32,0 15-40-32,-5 9 40 15,1 4 16-15,4 6 88 16,0 4-88-16,0-4-16 0,17-3-120 16,3-6-816-16,16-10-1016 0,-5-12-2761 15,-3-10-5402-15</inkml:trace>
  <inkml:trace contextRef="#ctx0" brushRef="#br0" timeOffset="130346.76">29256 13189 8857 0,'0'0'9162'0,"0"0"-6705"0,0 0-1025 32,0 0-632-32,0 0-608 15,0 0 128-15,4 51 113 0,-4 2-241 16,0 5-96-16,0 2-96 15,0-3-128-15,8 0-377 0,1-9-559 16,-2-4-1488-16,-3-12-2673 31,0-16-4930-31</inkml:trace>
  <inkml:trace contextRef="#ctx0" brushRef="#br0" timeOffset="130493.88">29097 13351 6465 0,'0'0'8954'0,"0"0"-7330"0,0 0-360 16,0 0-215-16,0 0-481 0,124-32-272 15,-73 35-296-15,1 9-392 16,8 5-1833-16,-12-4-2464 0,-12-8-4377 0</inkml:trace>
  <inkml:trace contextRef="#ctx0" brushRef="#br0" timeOffset="130832.09">27300 13230 696 0,'0'0'13851'0,"0"0"-11683"0,0 0-944 16,0 0-95-16,0 0 95 0,0 0-56 0,0 0-408 31,80 3-304-31,-24 0-136 15,15 1-144-15,28-4-112 16,-7 0-64-16,12 0-96 0,-25-7-1400 31,-34-9-5481-31</inkml:trace>
  <inkml:trace contextRef="#ctx0" brushRef="#br0" timeOffset="132112.41">3717 14779 16843 0,'0'0'4017'0,"0"0"-3673"0,0 0-344 31,-32 108 0-15,32-54 8-16,0 7-8 16,0-1-560-16,0-3-896 15,4-13-1009 1,-4-9-1712-16,-8-13-3496 16,-4-12 3128-16</inkml:trace>
  <inkml:trace contextRef="#ctx0" brushRef="#br0" timeOffset="132265.71">3721 14452 13826 0,'0'0'4986'0,"0"0"-4634"31,0 0-352-31,0 0-793 16,0 0-463-16,0 0-1240 15,0 0-3458-15,8 48 489 0</inkml:trace>
  <inkml:trace contextRef="#ctx0" brushRef="#br0" timeOffset="132596.93">4322 14529 13178 0,'0'0'3889'16,"0"0"-3393"-16,-88 37-328 15,41-14 264-15,4 6-40 16,-2 2-127-1,13 1-185-15,12 3-80 16,12 0 0-16,8 0-393 0,13-3-287 0,23-4-224 16,11 1 464-16,5-4 264 15,4 0 168-15,-5-2 8 0,-10-1 0 32,-13 0 8-32,-13-6 56 15,-15 3 512-15,0-3 1016 0,-28 0 169 16,-8 0-337-16,-3-4-368 15,-9 1-520-15,4-6-343 16,0-5-193-16,12-2-161 16,13-12-1855-1,10-7-4601-15,9-4-7474 16</inkml:trace>
  <inkml:trace contextRef="#ctx0" brushRef="#br0" timeOffset="133429.84">5622 15135 12514 0,'0'0'4569'0,"0"0"-3745"0,0 0 585 16,0 0-409 0,47-76-440-16,-19 54-24 15,12-1-216-15,4 7-128 16,-1 4-96-16,6 5-88 0,-10 4 40 16,1 3-48-16,-12 10 0 0,-8 9-16 15,-8 6-280 16,-12 10 160-31,0-3 136 16,-25 3 8-16,2-1 64 16,-8-2-24-16,-1-6 8 0,8-10 56 15,3-7-104-15,14-9 48 16,7 0 16-16,7-16-72 0,21-15-344 31,12-8 72-31,12-5 88 0,0 0 16 0,-1 9-280 16,-3 6 64-16,-8 13 288 0,-12 13 96 15,-12 3 48-15,-4 19 192 16,-12 7 72-16,0 5-56 0,-8 4-96 31,-8 0-40-31,0-7-72 16,-4-2-40 0,9-10 88-16,2-10-96 15,5-6 8-15,4 0-16 0,9-22-208 16,14-9-304-16,13-11 232 15,8-5-24-15,-1-1-160 16,6 3-408 0,-10 10 511-16,-11 13 369 15,-8 16 136-15,-8 6 441 0,-8 13 247 0,-4 15 8 16,0 7-240-16,0 3-400 16,-4-6-128-16,-4-4-64 0,4-2-800 31,4-10-1104-31,4-16-2017 15,12 0-2321-15,4-3 1185 0</inkml:trace>
  <inkml:trace contextRef="#ctx0" brushRef="#br0" timeOffset="133567.54">6784 14951 5721 0,'0'0'12906'15,"0"0"-10889"-15,-39 79-857 16,15-37 72-16,5-1-783 0,2 3-305 15,6-6-144-15,2-9-633 0,5-7-1591 16,4-13-3345-16,0-9-5466 0</inkml:trace>
  <inkml:trace contextRef="#ctx0" brushRef="#br0" timeOffset="133699.04">6893 14735 16003 0,'0'0'5633'0,"0"0"-5633"16,0 0-536-16,0 0 40 16,0 0-3513-16,0 0-9610 0</inkml:trace>
  <inkml:trace contextRef="#ctx0" brushRef="#br0" timeOffset="134237.68">6992 15208 10002 0,'0'0'4089'15,"0"0"-3241"-15,0 0-232 0,0 0-272 16,0 0 48-16,67-79-64 47,-42 57 96-47,-1 2-32 0,0 5 56 15,-1 8-24-15,-7 4-208 16,-4 3-112-16,1 3 105 0,-10 16 135 16,1 6 64-16,-4 10-176 15,0 0-152-15,-16 4 48 16,0-8-80-1,-8-2-32-15,9-10 56 0,-2-3-72 0,10-16 48 16,7 0 192-16,0-10-120 0,11-18-120 16,21-14-200-16,4-2 8 15,8-10 32-15,3 0-408 32,-2 3 32-32,-6 13 279 0,-7 12 257 15,-4 21 233-15,-11 5 271 0,-6 12 232 16,-3 17 48-16,-4 9-144 0,-4 3-280 15,0 0-216-15,-4 3-128 0,-8-5-16 32,0-4-528-32,0-10-1128 15,1-6-2321-15,-6-6-3521 0,10-13 2249 16</inkml:trace>
  <inkml:trace contextRef="#ctx0" brushRef="#br0" timeOffset="134569.44">7845 15024 8369 0,'0'0'9706'0,"0"0"-7161"0,0 0-1865 31,0 0-24-31,0 0 272 16,0 0-279-16,-45 101-401 0,30-60-160 15,-1 1-8-15,4-4-80 16,-4 0-416-16,8-13-921 0,4-12-1583 15,4-9-3050-15,0-4-3000 0</inkml:trace>
  <inkml:trace contextRef="#ctx0" brushRef="#br0" timeOffset="134700.96">7984 14744 1400 0,'0'0'18164'16,"0"0"-15452"-16,0 0-2712 0,0 0-224 15,0 0-112-15,0 0-2200 16,-12 105-4978-16,8-70-2008 0</inkml:trace>
  <inkml:trace contextRef="#ctx0" brushRef="#br0" timeOffset="135385.93">8072 15284 6161 0,'0'0'9122'0,"0"0"-6938"16,0 0-1360-16,0 0 17 0,7-98-297 16,14 69-40-16,3-3-336 0,4 1-160 15,0 9 0-15,0 2 16 16,-1 11-24-1,-7 9-8 1,-4 0-88-16,-4 12-48 16,-4 11 96-16,-8 8 32 31,0 8 16-31,-4 2 72 0,-12 3-72 16,-8-5 16-16,4-2 40 15,-4-8-48-15,5-6 40 16,6-11-48-16,5-9 8 0,8-3 0 15,0-13-8-15,24-15-584 0,8-7 256 0,4-13 112 16,7-2 160-16,2-4-729 0,2 9 49 16,-10 10 416-16,-9 16 320 31,-9 16 224-31,-11 3 304 16,0 16 177-16,-8 12 39 0,0 7-336 15,-8 3-200-15,-4-3-120 0,-3-3-32 16,2-7 16-16,-2-2-72 0,6-14-112 15,5-6 64 1,4-3 48 0,0-12 0-16,8-14-176 0,16-8-32 15,8-11 40-15,4-6-184 16,4 1-441-16,-4 2 433 16,-1 7 232-16,-3 15 128 15,-11 17 488-15,-6 9 305 31,-6 13 479-31,-5 15-144 0,-1 7-336 16,-3 6-376-16,0 1-224 16,-3-5-88-16,-6 2-56 15,1-4-48-15,0-7-176 0,5-6-520 0,3-12-888 0,0-10-1321 32,15-3-2792-32,1-13-1825 15</inkml:trace>
  <inkml:trace contextRef="#ctx0" brushRef="#br0" timeOffset="135740.15">9012 14935 7393 0,'0'0'9922'15,"0"0"-6841"1,0 0-1913-16,0 0-272 0,-40 70 8 16,21-23-527-16,-6 4-209 15,5 0-120-15,5-3-48 16,2-7-144-16,5-12-289 0,8-11-271 15,4-11-712 1,17-7 416-16,10-16 368 0,13-16-545 31,4-9 337-31,8-10 560 16,0 1 128-16,-5-5 152 16,-11 8 0-16,-12 8 424 0,-12 14 1009 15,-12 19 399-15,-4 6-104 16,0 19-928-16,-15 16-367 15,-2 9-193-15,-3 7-160 0,4 0-64 16,9 0-16-16,7-4 0 16,4-8-120-16,19-11-665 15,13-9-775-15,8-19-1192 0,23-19-1841 32,-15-13-4369-32</inkml:trace>
  <inkml:trace contextRef="#ctx0" brushRef="#br0" timeOffset="136419.73">9478 15037 1144 0,'0'0'4873'0,"0"0"2944"0,0 0-5336 15,0 0-265-15,0 0-551 31,0 0-545-31,0 0-576 0,56-26-264 16,-32 20-8-16,0 3-128 16,4 3-96-16,-4 0 32 15,-5 6-80-15,-6 16-8 16,-10 3-40-16,-3 14 48 0,-11 2 120 31,-17 7-72-31,-4 2-32 0,-5 1 80 16,2-9-88-16,3-7 0 15,4-10-8-15,9-13-64 0,15-12-104 16,4 0 168-16,7-22-336 0,29-13-136 16,8-12 256-1,11-10-48-15,22-17-168 16,-2 11-352-16,-4 6 168 0,-2 12 320 16,-30 26 104-16,-3 6 192 31,-16 13 360-31,-12 13 520 0,-8 16-24 15,0 6-272-15,-8 6-40 32,-12 4-96-32,-8-1-232 0,-8 1-96 15,5-8-112-15,-1-2 112 16,-4-6-112-16,8-10 0 0,4-9 136 16,9-10-136-16,6 0 105 0,9-22-113 0,9-10-193 31,19-13-15-31,19-6-104 0,5-6-392 15,8-6-480-15,3 5 104 16,-3 11 464-16,0 9 384 16,-13 19 232-16,-2 16 1296 0,-13 3-392 15,-13 19-440-15,-3 12 568 16,-16 8-400 0,0 8-391-16,0 7-17 0,-7 0-56 0,-6 3 24 15,-6-3-152-15,-2-3-40 16,-23 3-648-16,8-16-1489 15,1-9-3840-15</inkml:trace>
  <inkml:trace contextRef="#ctx0" brushRef="#br0" timeOffset="136689.21">10422 15465 21404 0,'0'0'3041'0,"0"0"-3033"0,0 0-8 0,0 0-464 16,0 0-7986-16</inkml:trace>
  <inkml:trace contextRef="#ctx0" brushRef="#br0" timeOffset="153113.79">10347 15450 3224 0,'0'-4'7394'0,"0"1"-5418"0,0 0-1336 16,4 0 72-16,-1 3 985 0,1-4 239 31,-4 4-808-31,0 0-263 0,0 0 95 16,0 0-72-16,0 0-160 15,0 0-208-15,0 0-168 0,0 0 0 16,0 0-143-16,4 0-89 0,5 7 0 16,6 3-24-1,6-1 24-15,-6 0-72 16,1 4-48-16,-8 0 0 15,-8 6-16-15,-11 0 8 0,-25 3 0 16,-16 0-88-16,-8 4 8 16,0-8-232-1,4-8-1041-15,20-10-3064 16,21 0-7233-16</inkml:trace>
  <inkml:trace contextRef="#ctx0" brushRef="#br0" timeOffset="153684.01">11705 15154 8833 0,'0'0'10219'0,"0"0"-6579"15,0 0-2847-15,0 0-601 0,0 0 192 0,0 0 64 16,12 73 80-16,-7-25-240 16,-1 6-264-16,-4-4-24 0,0-2-296 31,0-10-664-31,0-12-1273 15,0-17-3192-15,-4-9-2233 16,-5-3-327-16</inkml:trace>
  <inkml:trace contextRef="#ctx0" brushRef="#br0" timeOffset="153862.37">11821 14909 11202 0,'0'0'8386'0,"0"0"-6682"0,0 0-1296 31,0 0-408-31,0 0 88 0,0 0-88 16,79 45-480-16,-42-20-952 16,10-2-1577-1,33-7-1304-15,-12-4-2816 16,-1-12 2992-16</inkml:trace>
  <inkml:trace contextRef="#ctx0" brushRef="#br0" timeOffset="154100.66">12697 14865 3776 0,'0'0'9178'0,"0"0"-4689"31,28-79-2192-31,-28 50-569 16,-15 7-320-16,-26 9-583 16,-10 10-241-16,-9 3-24 0,-12 19-176 15,4 22-24-15,1 23-200 16,3 28-152-16,16 22 72 16,21 13-72-1,14-9-8-15,13-14 8 16,0-15-8-16,4-15 64 15,5-17-64-15,-9-16-24 0,0-3-136 16,-9 3-208-16,-6 0-176 16,-13 0-384-16,-12-9-1153 15,4-9-3040 1,0-14-5145-16</inkml:trace>
  <inkml:trace contextRef="#ctx0" brushRef="#br0" timeOffset="154279">11932 15455 17699 0,'0'0'4937'16,"0"0"-4209"-16,0 0-223 15,128-35 55-15,-28 20-184 0,39-7-376 16,21 0-40-16,3-7-792 16,-40 10-2017-16,-39 6-5209 0</inkml:trace>
  <inkml:trace contextRef="#ctx0" brushRef="#br0" timeOffset="154949.46">14243 15243 8585 0,'0'0'5698'0,"0"0"-3122"0,0 0-792 16,72-80-383 0,-68 68-41-16,-4 2 80 15,-8 7-695 1,-20 0-505-16,-12 3-96 16,-3 3-24-16,-10 13 0 0,2 3 56 15,3 6 0-15,12 4-56 16,12-1-120-16,16 1-8 0,8 3 0 15,8 0 8-15,20-1 88 32,12-2-88-32,0 3-72 0,4-7-56 15,-9-3-264-15,-10 0-40 0,-9-5 55 16,-12-5 73-16,-4 1 168 0,-28-3 72 16,-8-8 64-16,-12 2 136 15,1-4-88 1,-6 0-40-16,9-16-8 0,12-9-80 15,17-4-1400-15,39-28-3761 16,19 6-2865-16,13 10 1377 0</inkml:trace>
  <inkml:trace contextRef="#ctx0" brushRef="#br0" timeOffset="155281.44">14849 15144 13474 0,'0'0'5666'0,"0"0"-4882"15,0 0-336-15,0 0 576 0,0 0 24 16,-124-22-456-16,77 35-272 31,-5 6 49-31,0 6-57 0,8 1-72 16,13 2-48-16,3 4-184 16,15-3 0-16,13-1-8 0,9-2 8 0,23-4 136 15,7 0-144-15,9-3 0 16,-4-3-96-1,-5-3-80 1,-3-1 48-16,-16 1-64 16,-16 0 8-16,-4-4 184 15,-24 7 0-15,-15 0 88 0,-21 0 56 16,-8 0-72-16,-3-4 0 16,3-2-72-16,-8-10-240 31,20-3-1329-31,16-13-5128 0</inkml:trace>
  <inkml:trace contextRef="#ctx0" brushRef="#br0" timeOffset="156453.1">14072 15357 2968 0,'0'0'10762'16,"0"0"-8185"0,0 0-1161-1,0 0-472-15,0 0-495 0,0 0-81 0,0 0-144 16,124 4-112-16,23-4-112 16,24 0-16-16,12 0-704 0,-19-4-209 15,-49 1 929-15,-39 3 713 31,-40 0 71-31,-32 0-784 0,-4 0-144 16,-32 0 40-16,-43 0 104 16,-53 0 512-16,-28 7-280 15,-7 2-40-15,8-3 120 16,24 1 232-16,19-4-64 0,24 0-256 31,37 0-56-31,23 0-112 0,19-3-48 16,9 0-16-16,0 0-248 15,28 0 32-15,13 0 224 0,2-6 8 16,-3 0 392-16,-9-1 208 0,-14 4-120 16,-9 3 1-1,-8 0-57 1,-4 0 0-16,-17 6-120 0,-2 7-64 0,3 0-8 16,0 0-168-1,16-1-72 1,8 1-56-16,44-1-104 0,40 1-112 15,47-3-424-15,20-10-753 32,8 0-1567-32,-39-10-3466 0,-36 4-3088 0</inkml:trace>
  <inkml:trace contextRef="#ctx0" brushRef="#br0" timeOffset="157393.03">15459 15322 7217 0,'0'0'7154'16,"0"0"-4290"-16,0 0-767 15,0 0-505-15,-12-76-520 0,31 63-248 0,9 0-248 16,8 1-327-1,8 6-81-15,0 2-80 16,0 4 32-16,0 0-120 0,-9 4 8 16,-7 12-16-16,-7 3 8 15,-10 6-56-15,-11 7 48 0,0 0 8 16,-15 3 0-16,-9-4-8 31,-4-5-32-15,4-4 32-16,8-10 8 15,4-5-8-15,8-7-48 0,4 0 56 0,4-16 0 16,20-9-120-16,11-14-96 16,14-5 136-16,-2-1-65 0,5 1 81 31,-5 12 56-31,-6 10-64 16,-13 13 72-16,-13 9-136 0,-7 19 136 15,-8 16 24-15,0 6 112 16,-8 7 32-16,-3-1-55 0,-2-9-113 15,2-6 88-15,3-10-80 16,4-9-16 0,4-13 8-16,8 0-48 15,16-19-105-15,8-13-447 16,11-6-128-16,5-13-48 16,0-3-32-16,0 3 464 0,-9 10 320 15,-11 12 24-15,-7 20 472 31,-14 9-192-31,-7 25 264 16,0 16 504-16,-11 7-336 0,2 6-383 16,1-3-201-16,1-6-120 0,7-8-16 0,3-8-40 15,13-10-513-15,8-13-503 0,12-6-520 32,4-15-1417-32,4-17-1544 15,8-12 376-15,4-11 265 16,-1-1 1919-16,-7 1 1985 0,-8 11 1232 15,-12 15 7290-15,-8 20-3801 0,-16 9-2536 16,-4 22-449-16,0 13-120 16,-13 10-1008-1,2 5-383-15,-5-2-129 16,0-4-48-16,4-6-48 0,3-3-224 16,6-9-1177-16,3-13-1479 15,3-13-3098-15,22-10-7 16,-5-12-1231-16</inkml:trace>
  <inkml:trace contextRef="#ctx0" brushRef="#br0" timeOffset="157540.14">16873 15055 15755 0,'0'0'4761'0,"0"0"-4201"16,0 0-560-16,0 0-392 15,0 0-656-15,0 0-3929 16,-60 83-9018-16</inkml:trace>
  <inkml:trace contextRef="#ctx0" brushRef="#br0" timeOffset="157925.49">16785 15373 14419 0,'0'0'4417'0,"0"0"-3489"16,0 0 56-16,88-60-80 15,-48 44-448-15,-5 3-392 0,-3 4-64 16,-8 6-216 0,-7 3-240-16,-9 3 240 15,-8 19 72-15,-8 3 112 0,-9 14 32 16,-11-5 56-16,4 8 16 16,-3-7-56-16,7-7-16 0,8-6 56 15,4-12-56-15,8-7 0 31,0-3 192-31,16-13-192 0,8-15-192 0,12-7-16 16,4-6 56-16,8-4 32 0,-5-2-96 16,5 8 160-16,-12 11 56 15,-8 15 288-15,-9 13 72 0,-10 9-72 32,-9 20 304-32,0 13 112 15,0 5-360 1,0 7 41-16,4 0-225 0,0-3-160 15,7 0-377-15,6-14-1543 16,-6-14-4865-16</inkml:trace>
  <inkml:trace contextRef="#ctx0" brushRef="#br0" timeOffset="158110.34">17467 15418 15715 0,'0'0'6089'16,"0"0"-5361"-16,0 0-496 31,0 0 288-31,91 15-71 16,-31-8-353-16,28-1-96 0,19-6-48 31,-19 0-1209-31,-25-3-6152 16</inkml:trace>
  <inkml:trace contextRef="#ctx0" brushRef="#br0" timeOffset="158526.94">18829 15151 12602 0,'0'0'4945'0,"0"0"-3656"0,0 0 295 31,0 0-288-31,0 0-352 16,-127-70-408-16,67 70-247 0,0 0-145 16,-4 13-72-16,13 9-72 15,11 3 0-15,16 7 8 16,16 3-8-16,8-3 0 0,20 3 8 15,12-3 112-15,7-1-104 16,-3-2-16-16,-4-4-64 0,-12 1-16 16,-16-7 16-16,-4-1-8 15,-19-1 72-15,-18-2 64 16,-14-5-48-16,-5-4-8 0,-4-6-8 16,8 0 0-1,5-16-1185-15,15-6-1815 16,16-6-3666-16</inkml:trace>
  <inkml:trace contextRef="#ctx0" brushRef="#br0" timeOffset="158858.91">19104 15122 14523 0,'0'0'5545'0,"0"0"-4841"16,0 0-368-16,0 0 136 15,0 0-168-15,0 0-56 0,-124 7-152 16,81-1-40 0,-1 7 16-1,8 0 48-15,13-1-24 0,6 4 40 16,14 3-136-16,3-3 72 16,20 6 24-16,7 4-40 15,13-1-56-15,4 4-144 0,-5 2-72 16,-7 1 216-16,-15-3-16 15,-17-4-56 1,-8-6 24-16,-28-3 48 0,-12-10 112 16,-8-3-40-16,-4-3-64 15,9 0-8-15,14-22-352 0,18-3-2168 16,19-1-3073-16</inkml:trace>
  <inkml:trace contextRef="#ctx0" brushRef="#br0" timeOffset="159344.51">19654 15322 4865 0,'0'0'7409'16,"0"0"-5801"-16,0 0-391 0,0 0 79 16,0 0-416-16,32-76 232 0,-52 60-479 15,-7 4-145-15,-5-1 304 0,-13 6 200 31,2 7-208-31,-5 0-8 16,4 10-408-16,5 12-55 0,6 3-177 16,14 10-128-16,15 4 64 15,4-1-64 1,15 0-8-16,17-3-8 16,12-10-312-16,7-6-265 15,5-12 401-15,0-7 128 16,-3-13 56-16,-10-22-8 15,-4-22 8-15,2-32 144 0,-13-32 0 16,-1-12 120-16,-11 3-24 16,-4 31 217-16,-12 39-89 0,0 31 112 31,0 20 128-31,0 6-32 0,0 3-344 16,0 12-232-16,-8 20-40 0,-7 25 40 15,-2 26 112-15,2 18-112 16,2 8 48-16,10-8-48 15,3-12-8-15,0-10-224 32,7-12-248-32,17-13-664 15,-3-13-3785-15,7-18-8554 0</inkml:trace>
  <inkml:trace contextRef="#ctx0" brushRef="#br0" timeOffset="159598.37">20782 15240 11642 0,'0'0'3977'16,"0"0"-1993"-16,0 0 161 15,0 0-153-15,0 0-784 0,0 0-695 16,0 0-49-16,-8 47 24 0,-8-12-200 15,-1 4-192-15,2-2-96 16,-2 2-128-16,6-4-1072 16,-1-10-3089-1,4-13-3521-15</inkml:trace>
  <inkml:trace contextRef="#ctx0" brushRef="#br0" timeOffset="159729.9">20821 15046 8369 0,'0'0'5185'0,"0"0"-2496"16,0 0-505-16,0 0-759 0,0 0-1425 0,0 0-144 15,25-9-1217-15,-22 34-3048 0,9-3-7953 16</inkml:trace>
  <inkml:trace contextRef="#ctx0" brushRef="#br0" timeOffset="159999.37">21272 15122 13690 0,'0'0'4153'0,"0"0"-2280"15,0 0-897-15,0 0-200 16,-116-25 0 0,77 25-392-16,2 3-264 15,14 13-120-15,6 6-48 16,17 3-72-16,0 10-168 0,21 4-224 0,11 5-8 15,-1 1-184-15,5 2 192 0,-8 0-953 32,-13-8 1057-32,-10-11 288 15,-10-8 120-15,-21-8 96 16,-19-9 472-16,-15-3-151 0,-19-9-417 16,11-7-120-16,17-3-4329 15</inkml:trace>
  <inkml:trace contextRef="#ctx0" brushRef="#br0" timeOffset="160979.67">22547 14992 12898 0,'0'0'3937'0,"0"0"-2345"31,0 0-247-31,0 0-89 16,0 0-296-16,0 0-488 0,20 13-456 15,-33 22 392-15,-6 22-40 16,-9 25-119-16,0 20-33 0,12 6-144 31,16-6-8-31,8-26-64 0,20-23-72 16,4-14-401-16,8-7-967 0,12-4-1072 16,12-3-233-16,11-6 425 0,-4-15-809 15,-7-10-1576-15,-4-23 3313 0,-16-16 1392 31,-8-15 1096-31,-8-23 1768 16,-8 7-223-16,-12 13-433 16,-4 15-183-16,-4 20-137 0,-12 8-431 0,-12 5-481 15,-8 15-616-15,-4 0-120 16,-4 15 8-16,0 8-48 16,1 12-64-16,11 0-32 15,4 0-88-15,16 3 112 16,8-10-48-16,0 1-16 15,19-10-64 1,9-7-128-16,4-8-72 16,9-4 32-16,-2-13-120 31,1-12 8-31,0-4 184 0,-8-3 88 16,-5 1-56-16,-7 5 64 0,-12 10 152 15,-3 16 48-15,-5 0-200 0,-5 19-80 16,-3 13 80-16,1 3 0 0,3 3 0 31,4 0-240-31,4-6-1056 0,24-6-1305 16,35-14-456-16,-3-9-3464 31,-4-3 728-31</inkml:trace>
  <inkml:trace contextRef="#ctx0" brushRef="#br0" timeOffset="161264.78">23742 15272 8065 0,'0'0'5033'0,"0"0"-2168"0,0 0-1441 16,0 0-1192-16,0 0-32 16,0 0 272-16,-56 66-88 0,28-21-191 15,4 2-65-15,5 1-56 32,6-4-72-32,9-3-200 0,4-6-1473 15,0-9-439-15,13-13 151 16,6-10 281-16,1-3 976 0,-4-22 704 0,-4-10 472 15,-8-10 1400-15,-4-5 129 16,-16-4 151 15,-11 0-439-31,-5 4-561 0,-5 12-176 16,5 6-480-16,9 13-264 16,3 13-232-16,20 3-576 0,0 3-1696 15,52 23-649-15,3-4-2104 16,5-3-2817-16</inkml:trace>
  <inkml:trace contextRef="#ctx0" brushRef="#br0" timeOffset="161703.51">24292 15322 10642 0,'0'0'2896'0,"0"0"-247"0,4-73-569 16,-28 51-335-16,-12 9-697 31,-16 7-504-31,-8 6-160 16,0 6-112-16,1 13-256 0,15 10-16 15,8 3-16-15,24-4-400 0,12 4-216 0,16-7 136 16,24-6 200-16,16-9 152 16,11-7 80-1,2-3 64 1,-5 0 8-16,-9-13 112 0,-15 4 568 16,-12 3 304-1,-9 6-88-15,-11 0-415 0,-3 19-393 16,-1 16-8-16,0 31-80 15,-1 29 8-15,5 29 16 32,1 10-32-32,-1-10 0 0,-5-32-88 31,-3-32-249-31,0-25-199 0,-7-13-80 0,-14-6 288 16,-10-3 232-16,-13-10 96 0,-8-3 768 15,-4-26 32-15,-4-12-103 16,-3-19-241-16,3-22-232 15,24 2-152-15,16 8-72 0,20 9-576 16,76-17-897-16,-1 11-3696 0,13-4-5649 16</inkml:trace>
  <inkml:trace contextRef="#ctx0" brushRef="#br0" timeOffset="162019.84">24655 15548 8089 0,'0'0'9522'0,"0"0"-7673"15,0 0-865-15,0 0-232 0,0 0 88 16,0 0-128-16,11-10-424 0,1 7-288 31,12 0-144-31,4-7-296 0,0-9-336 16,4-3-440-16,-8-9-400 16,-9-11 223-16,-7-3 1393 0,-8 4 0 15,-15 0 1216-15,-17 12-7 16,-11 14-105-16,-10 11-112 15,1 4-248-15,9 13-200 16,7 19-375-16,16 3-73 0,16 6 112 16,4 3-200-16,19 4 88 15,18-3-24-15,14-4-72 0,25 0-72 16,-4-12-385-16,27-13-799 31,-11-7-664-15,-28-9-3105-16</inkml:trace>
  <inkml:trace contextRef="#ctx0" brushRef="#br0" timeOffset="162552.31">25567 14824 1880 0,'0'0'8706'0,"0"0"-6290"31,0 0-31-31,-4-86-145 16,4 70-167-16,0 3-201 0,0 7-424 16,0 6-431-16,0 0-601 31,0 22-408-31,0 29 88 0,-4 32 168 16,0 31-72-16,0 13-128 0,4 3-56 15,0-16-8-15,12-18-112 0,-1-20-176 16,-2-25-1121-16,-1-16-2471 0,-1-19-1305 31,-3-10-2713-31</inkml:trace>
  <inkml:trace contextRef="#ctx0" brushRef="#br0" timeOffset="162799.66">25830 14757 9818 0,'0'0'2880'0,"0"0"-743"15,0 0 127-15,0 0-704 0,0 0-503 16,0 0-289-16,32 35 320 16,-41 10-312-1,-6 12-272-15,-2 10-200 32,-2 12-192-32,-1 13-64 0,16 13-48 15,0-10-224-15,4-22-736 16,4-23 104-16,12-21-1688 0,20-4-1889 15,-8-8-593-15,4-5-2591 0</inkml:trace>
  <inkml:trace contextRef="#ctx0" brushRef="#br0" timeOffset="163254.01">26081 15338 5753 0,'0'0'7257'16,"0"0"-4344"-16,0 0-777 16,0 0-1480-16,0 0-383 15,0 0 143-15,39 95-208 0,-18-47-40 31,11 0-168-15,7-4-512-16,13-9-1441 0,-1-10-511 16,5-12-521-16,-4-13-1264 0,1-9 2569 15,-10-23 1680-15,-3-12 1536 16,-9-10 1017-16,-10-10-17 0,-5 0-231 31,-12 4 263-31,-4 9-399 0,0 16-465 16,-4 16-504-16,-16 16-720 15,-12 3-336-15,-4 26-72 16,-12 5 56-16,5 10 9 0,-2 1-89 0,13 2 0 16,4-2-48-1,17-7 0 1,7-7-16-16,4-6-32 0,20-9-153 0,12-10 201 16,11-3-176-16,1-6-192 15,4-19-16-15,-4-7 24 0,-4-6 264 16,-12-1 40-16,-5 4 40 31,-10 10 16-31,-6 13 416 0,-7 12-416 16,0 6 0-1,-7 19 0-15,-6 13 0 0,5 4 0 16,-3 2-112-16,11 7-1088 16,0-13-1865-16,0-13-2112 0</inkml:trace>
  <inkml:trace contextRef="#ctx0" brushRef="#br0" timeOffset="163554.74">26869 15348 4488 0,'0'0'8850'0,"0"0"-6793"15,0 0-169-15,0 0-1424 16,0 0-48 0,0 0 201-16,0 0-265 0,33 102-176 15,-33-68-128-15,0-9 48 16,4-2-96 15,7-11 0-31,10-5-112 0,2-7-432 16,14-7-593-16,2-11 161 15,1-8 584-15,-1-6 336 0,2-3 56 16,-6 0 400-16,-10 0 416 16,-6 13 256-16,-10 13 257 15,-6 9-841-15,-3 0-480 0,0 12-8 0,-3 7 0 0,-18 7-1096 31,5-10-2793-31,-3-7-7330 16</inkml:trace>
  <inkml:trace contextRef="#ctx0" brushRef="#br0" timeOffset="164071.57">25236 15024 14283 0,'0'0'3176'16,"0"0"-1303"-1,0 0-1217-15,84-4-200 0,-13 4 360 0,37 17-224 31,27 1-304-31,9 2-120 16,-21-8-168-16,-39-9-696 0,-40-3-7946 0</inkml:trace>
  <inkml:trace contextRef="#ctx0" brushRef="#br0" timeOffset="164742.04">26981 15529 6849 0,'0'0'6321'15,"0"0"-4584"-15,0 0 95 0,0 0-72 16,0 0-87-16,60-51-249 16,-52 51-728-16,0 0-496 0,0 16-80 15,0 6-120-15,-4 6 0 16,0 4 8-1,-1 3-8-15,2-3 0 16,-5 0-32-16,0-10-400 0,4-3-224 0,-4-13 120 16,4-6 416-16,0 0 120 15,4-16 16-15,8-12 32 0,8-7-48 47,3 0 0-47,14-6 0 16,-2 3-40-16,1 6 32 0,0 7 8 15,-12 8 0-15,-8 14 136 16,-8 3-136-16,0 20 48 0,-9 8-48 16,1 10 96-16,0 0-32 15,-4 4-64-15,9 2-80 16,-5-12-1704-16,0-10-4922 0</inkml:trace>
  <inkml:trace contextRef="#ctx0" brushRef="#br0" timeOffset="165105.25">28192 15176 11138 0,'0'0'8258'0,"0"0"-6890"0,0 0-1000 0,9 70 456 16,-9-22-152-16,0 2-232 15,-9 1-224-15,-3 4-144 0,-3-8-72 32,3 0-720-32,4-2-936 15,4-16-3545-15,4-14-5473 0</inkml:trace>
  <inkml:trace contextRef="#ctx0" brushRef="#br0" timeOffset="165459.37">28093 14814 9522 0,'0'0'8937'15,"0"0"-6808"-15,0 0-865 0,0 0-696 16,0 0-448-16,0 0-120 16,0 0-952-16,32 6-688 15,-16-2-3777-15</inkml:trace>
  <inkml:trace contextRef="#ctx0" brushRef="#br0" timeOffset="165713.22">28622 14795 6753 0,'0'0'10506'0,"0"0"-7745"15,0 0-865-15,0 0-1208 32,0 0-104-32,41 130 81 15,-41-37-321-15,-9 18-200 0,-6 3-48 16,3-9-88-16,4-7-8 15,0-22-120-15,0-19-456 32,4-18-849-32,-4-11-1343 0,0-9-2001 15,0-6-3153-15</inkml:trace>
  <inkml:trace contextRef="#ctx0" brushRef="#br0" timeOffset="165860.31">28324 15208 8673 0,'0'0'7490'32,"0"0"-5730"-32,0 0-871 0,83-13-345 0,-35 13 168 15,8 3-256-15,4 10-456 16,28-6-176-16,-20-5-2649 16,-9-2-6761-16</inkml:trace>
  <inkml:trace contextRef="#ctx0" brushRef="#br0" timeOffset="166129.87">29097 14948 9113 0,'0'0'6210'16,"0"0"-3834"-16,0 0-519 15,0 0-465-15,0 0-568 0,0 0-552 16,0 0-232-16,12 72-40 16,-36-33-480-16,0 11-1368 0,4-11-3169 15,12-8-8610-15</inkml:trace>
  <inkml:trace contextRef="#ctx0" brushRef="#br0" timeOffset="166461.84">29503 15107 11346 0,'0'0'4441'15,"0"0"-2209"-15,0 0-679 16,0 0-521-16,0 0-504 0,0 0 200 31,-75-4-112-31,35 10-432 16,0 4-104-16,8 3-80 15,12 6 0-15,4 3-64 0,13 7 64 16,3 2 0-16,11 8 0 16,13 2-144-16,0-3-256 0,-4 0-632 15,-8 0 560-15,-8-6-56 16,-4-4 104-16,-16-2-264 0,-20-1-449 15,-7-9-7 1,-37-9 368-16,8-5-848 16,8-2-4042-16</inkml:trace>
  <inkml:trace contextRef="#ctx0" brushRef="#br0" timeOffset="168155.49">3789 15980 7241 0,'0'0'5777'0,"0"0"-3992"16,0 0-537-16,0 0 16 31,0 0-272-31,-84-4-407 15,60 26-97-15,-7 17-24 0,-6 8 280 16,9 10-24-16,1 4-416 0,11-1-184 16,12-6-120-16,8-3 0 0,31-16-56 15,25-7-352 1,28-18-760 0,15-13-409-16,-3-23-551 0,-20-9-721 15,-32-3-3424-15,-16 6 1256 16,-8-5 5017-16,-1 1 272 0,-7-2 5625 15,-12 16-2000 1,-4 10-1024-16,0 8 255 31,0 4-1511-31,-8 13-1161 0,-4 12-456 16,8 4 8-16,4 9 32 16,0-6-40-16,0 0-72 0,16-4 16 15,8-12-112-15,4-6 0 16,0-10-216-16,3 0 88 15,-3-19 216-15,-7-7-160 16,-14-5 80-16,-7-4 160 0,-11-4 136 16,-17 4 176-16,-8 1 208 0,4 2-312 15,0 3 96-15,16 4-176 16,16 6-128-16,8 0-1224 31,44 6-1097-15,40-3-175-16,-5 3-2658 0,-3 4-2559 15</inkml:trace>
  <inkml:trace contextRef="#ctx0" brushRef="#br0" timeOffset="168440.66">4848 15935 6185 0,'0'0'8378'0,"0"0"-5786"0,0 0-1552 16,0 0-720-16,0 0-128 15,-43 102 81-15,18-55-73 0,1 10-96 16,1-6-40-16,7 0-56 15,4-7 8-15,3-9-16 32,6-9-120-32,3-11-352 0,0-11-433 0,0-4 505 0,3-13 400 15,-3-15 128-15,0-11 440 16,-3-5 289-16,-17-7-289 0,-8-3 88 16,0 7 24-16,4 6-208 31,0 9 32-31,13 12-240 0,11 14-264 15,0 6-872 1,31 10-3057-16,9 9 1105 16,-4 3-6602-16</inkml:trace>
  <inkml:trace contextRef="#ctx0" brushRef="#br0" timeOffset="168857.11">4948 16126 3016 0,'0'0'11619'0,"0"0"-9147"31,0 0-567-31,0 0-417 0,0 0-664 16,0 0-520-16,0 0-232 16,83-51-72-16,-66 76-88 15,-6 7 88-15,2 9 136 0,-9 4-88 16,-4-1-48-16,0-6 0 31,-13-3-112-31,2-13 40 0,3-6 24 16,0-13 48-16,8-3 88 15,0-15 16-15,16-17-104 0,8-10-224 16,11-5 144-16,1 2 80 16,4 4-8-1,-4 13 0-15,-13 15 8 16,-6 13 80-16,-6 6-64 0,-7 26 432 0,5 6-184 15,-1 10-112 1,-1-4-96-16,1-3-56 0,9-6-744 0,7-12-1408 16,0-10-2817-16,-1-13-4833 0</inkml:trace>
  <inkml:trace contextRef="#ctx0" brushRef="#br0" timeOffset="169132.15">5570 16157 13410 0,'0'0'3049'15,"0"0"-2433"17,0 0-432-32,0 0-88 0,0 0 104 15,56 73-80-15,-33-63-40 16,1-10-80-16,0 0-328 16,4-10-504-16,-8-12-288 15,-4-10 160-15,-12-6 399 0,-4-3 561 16,-4 0 409-1,-20 3 743-15,-1 9 680 0,2 13 241 16,-1 16-777-16,4 7-896 0,8 24-120 16,12 10-280-16,0 7-32 15,28 3 24 1,12-7-744-16,12-6-1249 31,36-12-2247-31,-13-13-3210 0,-4-10 562 0</inkml:trace>
  <inkml:trace contextRef="#ctx0" brushRef="#br0" timeOffset="169420.94">6526 15922 2936 0,'0'0'12819'0,"0"0"-8802"16,0 0-3281-16,0 0-520 0,-76 128-104 16,49-65-104-16,3-3 56 15,3 4-64-15,10-10-240 0,2-10-696 16,9-9-937-16,0-16-223 31,9-15 400-31,6-4 711 0,2-26 753 16,-6-15 232-1,-7-7 936-15,-4-15 1057 16,-15-4 415-16,-21 3-623 16,-5 1-145-16,-2 15-400 0,-5 7-591 0,4 18-545 31,5 17-104-31,22 16-1121 15,10 12-3192-15,7 4-2800 0</inkml:trace>
  <inkml:trace contextRef="#ctx0" brushRef="#br0" timeOffset="169574.73">7000 16297 17219 0,'0'0'4697'0,"0"0"-3993"0,0 0-704 15,0 0-1032-15,0 0-5729 0</inkml:trace>
  <inkml:trace contextRef="#ctx0" brushRef="#br0" timeOffset="173467.36">8012 15884 5673 0,'0'0'6049'0,"0"0"-4153"0,0 0-455 0,0 0-169 16,-79-16 264-16,38 35-391 15,-15 26-169-15,-15 21-96 16,-8 27-104-16,2 5-144 16,18 0-128-16,23-9-264 15,24-9 80-15,12-10-264 0,0-16-39 16,20-10 31-16,15-6-48 15,25 10-8-15,28 5-569 0,24-8-863 47,-20-10-1561-31,-25-26-4376-16</inkml:trace>
  <inkml:trace contextRef="#ctx0" brushRef="#br0" timeOffset="174169.07">8841 16421 12106 0,'0'0'3105'15,"0"0"-1913"-15,-32-73-448 0,15 38-80 16,-2 3 232-16,-5 1-95 16,-8 2-177-16,-7 6 344 0,-6 8-352 15,-2 12-40 1,-9 3-312-16,0 22-208 15,9 16-8-15,6 6-48 16,18 4 8-16,10 3-16 16,13-7 8-16,13-6-280 15,23-12 32-15,11-11-216 0,13-15 200 32,3-2 256-32,1-28 8 15,9-23-8-15,-2-23 16 16,-7-32-8-16,-8-20 8 0,-25 2 56 15,-6 8 144-15,-18 32 32 0,-3 29 264 0,0 26 32 16,-4 18 145 0,0 13 71-16,0 0-496 15,-8 41-256-15,-8 45-8 16,-3 38-8-16,-6 19 16 16,14 3-48-16,6-23-48 0,5-24-256 15,0-23-1065-15,16-12-1311 0,5-26-2745 16,-6-22-5306-1</inkml:trace>
  <inkml:trace contextRef="#ctx0" brushRef="#br0" timeOffset="174469.8">9307 16265 14067 0,'0'0'4801'0,"0"0"-4049"16,0 0-312-16,-88 73 168 15,56-28-56-15,4 5-280 0,5 4-120 16,14-6-144-16,9-3-8 16,5-10-368-16,27-10-760 15,7-16-40-15,14-9 31 16,5-9 9-16,-2-20 640 0,-7-15 488 16,-10-4 288-16,-19-12 1056 15,-16-1 233-15,-4 1 95 0,-28 9-240 16,-15 10-367-16,-5 13-249 47,-5 15-528-47,2 13-184 0,11 16-104 0,12 15-664 15,28 39-1577-15,9-9-3800 16,19-7-8538-16</inkml:trace>
  <inkml:trace contextRef="#ctx0" brushRef="#br0" timeOffset="174839.53">10442 15992 14267 0,'0'0'3912'31,"0"0"-1695"-31,12-83-217 0,-12 65-551 16,5 8-457-16,-5 10-392 16,0 0-488-16,0 22-112 0,-9 26-72 0,-6 28 72 15,-10 26 0-15,5 6 48 16,1-7-48-1,6-18-16 1,6-26-424-16,-1-16-568 0,0-6-985 16,0-3-1672-16,-4-7-487 0,4-6-778 15,4-12-2967-15</inkml:trace>
  <inkml:trace contextRef="#ctx0" brushRef="#br0" timeOffset="175340.76">10665 16075 8489 0,'0'0'5874'0,"0"0"-3130"16,0 0-535-16,24-70-449 31,-24 70-288-31,0 0-912 16,0 25-536-16,0 17 72 16,-15 12 97-16,-2 6-17 0,-3 4-104 15,-3 5-64-15,-1-2 8 0,0-4-16 16,4-8 0-16,4-8-272 15,8-9-377-15,8-12-255 16,0-14-168 0,20-12 120-16,12 0 72 0,8-22 39 15,7-7-351-15,5-9 256 16,-4 4 384-16,-12 2 392 0,-9 12 160 0,-10 11 1008 16,-13 9 408-16,-4 9-600 46,0 17 321-46,0 2-481 0,0 7-360 16,0 0-120-16,0-3-112 16,4-6 32-16,16-4-96 0,4-13-896 15,12-9-545-15,-1 0-895 16,5-25-425-16,4-7-199 16,-8-9 1599-16,0-4 1361 15,-8 7 1825-15,-8 10 559 0,-9 9 841 16,-7 15-752-16,-4 8-1513 0,0 21-696 15,-11 13-88-15,2 13-104 16,-6 3-72-16,-2 16-1040 31,-2-13-1921-31,3-16-4769 0</inkml:trace>
  <inkml:trace contextRef="#ctx0" brushRef="#br0" timeOffset="175472.25">11387 16227 12346 0,'0'0'400'0,"0"0"-400"0,0 0-3032 16,0 0-4442-16</inkml:trace>
  <inkml:trace contextRef="#ctx0" brushRef="#br0" timeOffset="175773">11750 16294 6769 0,'0'0'10338'0,"0"0"-7737"16,0 0-553-16,-120-13-888 31,76 29-575-31,4 13-273 0,12 6-304 16,20 2-8-16,8 5-264 15,8-4-553 1,16 3-431-16,4-9-376 15,-5-3 311-15,-10-4 401 0,-13-3 488 0,-8-6 424 32,-24 0 160-32,-24 0 504 15,-28 0-24 1,-19-1-311-16,-1-5-329 16,5-10-921-16,27-10-3712 15,24-12-8313-15</inkml:trace>
  <inkml:trace contextRef="#ctx0" brushRef="#br0" timeOffset="175935.72">9988 15970 13930 0,'0'0'6570'0,"0"0"-5130"32,100-16-360-32,3 16-319 0,41 9 135 15,3 14-416-15,-28-1-296 16,-31-3-184-16,-16-9-312 15,-24-7-2217-15,-8-3-11594 0</inkml:trace>
  <inkml:trace contextRef="#ctx0" brushRef="#br0" timeOffset="176690.8">13267 16363 4488 0,'0'0'9643'0,"0"0"-6939"16,8-79-503-16,-4 51-657 31,-4 9 104-31,0 0-455 0,0 6-545 16,-12 3-16-16,-4 4-248 15,-7 6-288-15,-14 0-16 0,-6 22-72 0,-5 13 144 16,0 23-72-16,0 27 40 0,20 30-72 31,16 8 40-31,12 4 8 16,21-3-96-16,2-16-16 0,-3-3-96 16,-8-26 40-16,-12-22-560 15,0-19-376 1,-12-12-785-16,-12-7-207 0,-12 0 159 15,-7-10-319 1,-21-15-2089 0,12-16-4073-16</inkml:trace>
  <inkml:trace contextRef="#ctx0" brushRef="#br0" timeOffset="176837.91">12710 16795 12562 0,'0'0'4137'31,"0"0"-2353"-31,0 0-487 0,127-22-201 15,-31 22-184-15,31 7-504 16,17 6-216-16,-13-1-192 16,-19-9-360-16,-45 0-2136 0,-19-3-5698 0</inkml:trace>
  <inkml:trace contextRef="#ctx0" brushRef="#br0" timeOffset="177361.26">13685 16684 3304 0,'0'0'11803'16,"0"0"-7842"-16,0 0-2337 15,-83-22-368-15,55 25-672 0,4 19-312 16,0 10-152-16,9 7-120 16,6 2-48-1,9 3-8-15,9-6-576 16,14-6-480-16,5-10-376 0,8-12-313 16,0-10 17-16,-8-4 584 15,-5-18 207-15,-3-13 865 0,-12-3 128 0,-8-9 1089 31,-4-4 23-31,-11 3 72 16,-1 0-96-16,4 11-47 0,12 11-409 16,0 13-632-16,32 10-688 15,24 3-809-15,31 22-383 0,-7 4-633 16,0-4-3024-16,-20-9 944 31,-21-4 4593-31,-3 1 2849 16,-8-1 1856-16,-17-6-1809 15,-11 4 169-15,-7-1-712 0,-21 4-713 16,-8 9-472-16,0 6-520 0,-3 7-376 16,2 3-200-16,9 6-72 31,13 1-24-31,7-1-592 16,8-3-696-16,4-6-80 0,15-13-377 0,1-10 497 15,1-9 664-15,-6-9 608 16,-11-20 504-16,-4-9 992 0,-12-10 105 15,-20-6-225 1,-11-3-160-16,-5 3-208 16,0 0-391-16,8 6-409 15,12 7-208 1,9 13-1617-16,14 8-4248 0</inkml:trace>
  <inkml:trace contextRef="#ctx0" brushRef="#br0" timeOffset="178548.53">15367 16875 7257 0,'0'0'6954'0,"0"0"-5794"15,0 0-360 1,0 0 248-16,-12-89 96 0,-8 66-183 0,-4 1-329 31,-12 0-56-31,-7 7-144 16,-5 5-144-16,-8 10-16 0,0 0-80 0,5 16-40 0,-1 12 16 15,12 7-72-15,16 3-96 16,12 0 0-16,12 0 8 0,8-2 0 31,28-11 0-31,16-9-8 16,11-10 0-16,5-6-120 16,7-22 104-16,-2-13-16 0,-2-22 32 15,0-26 72-15,-15-18-64 0,-15-4 88 16,-22 16 80-16,-15 22 160 15,-4 29 280 1,0 13 81-16,0 3-137 16,-4 9 8-16,-4 13-376 0,-8 25-144 15,5 42-48 1,-1 28 0-16,12 13-8 16,8-19-48-16,16-19-176 0,-5-29-320 31,5-6-112-31,4-6-777 15,4-4-735-15,4-9-1833 0,-1-16 2073 16,1-16-1-16,1-19 161 16,-5-9 1336-16,-9-4 440 0,1-3 1136 0,-8 10 560 15,-8 12 81 1,0 17 487-16,-8 12-1016 16,0 15-1032-16,0 20 625 15,0 13-465-15,4 6-240 0,4 3-136 16,0 1-1193-16,4-17-2647 31,-4-13-4362-31</inkml:trace>
  <inkml:trace contextRef="#ctx0" brushRef="#br0" timeOffset="178695.66">15945 16367 9177 0,'0'0'6266'16,"0"0"-3762"-16,0 0-983 15,0 0-905-15,0 0-616 16,0 0-392-16,0 0-1657 0,0 0-2576 0</inkml:trace>
  <inkml:trace contextRef="#ctx0" brushRef="#br0" timeOffset="178996.41">16722 16472 8833 0,'0'0'3849'0,"0"0"-2072"16,0 0 255-16,15-89-520 0,-19 63-199 16,-24 4-441-16,-19 3-376 0,-5 13 160 15,-12 6 40-15,1 3-56 16,3 22-184-1,8 13-264 1,8 16-120-16,16 29 1 0,13 25-73 0,10 6 8 16,5 3 16-16,9-5-24 0,2-14-105 15,-3-9-495-15,1-16-328 16,-9-16-632-16,0 0-1073 16,-13-15-2568-16,1-5-5489 0</inkml:trace>
  <inkml:trace contextRef="#ctx0" brushRef="#br0" timeOffset="179181.27">16183 16938 15091 0,'0'0'2416'0,"0"0"-1752"16,148 3-520-16,-56 14-144 0,16-8-120 15,-21 0-1552-15,-23-5-3465 16</inkml:trace>
  <inkml:trace contextRef="#ctx0" brushRef="#br0" timeOffset="179497.64">17324 16459 14051 0,'0'0'4024'0,"0"0"-2863"31,0 0-217-31,19-76 544 16,-23 60-520-16,-20 3-552 0,-12 0-208 15,-23 4-200-15,-25 3 96 0,-3 6 49 16,7 3 103-16,8 19 104 0,24 13-88 16,5 22 16 15,11 26-96-31,23 25-120 15,14 16 80-15,31-4-112 0,-1-3-40 16,-7-21 0-16,-4-14-208 16,-12-18-40-16,-8-17-208 0,-4-8-48 15,0 5-9-15,-8 1-239 0,-12-1-120 16,-4-6-368-16,-12-6-529 0,4-10-1343 16,4-9-5234-16</inkml:trace>
  <inkml:trace contextRef="#ctx0" brushRef="#br0" timeOffset="179698.13">16602 16926 17419 0,'0'0'3761'0,"0"0"-2737"15,0 0-448-15,131 0-480 16,-30 22-96-16,22 0-72 15,1-9-1664-15,-29-7-3249 16,-35-6-8418-16</inkml:trace>
  <inkml:trace contextRef="#ctx0" brushRef="#br0" timeOffset="179983.26">17307 16881 13810 0,'0'0'2777'0,"0"0"-2193"0,0 0-576 15,0 0 96-15,0 0 200 0,0 0-104 16,60 42-88-16,-32-42 136 16,4 0-152-1,4-4-96-15,-1-15-16 16,-7-6-376-16,0-7 208 16,-7-6 128-16,-10-4 56 0,-7 5 648 15,-4 5 113-15,-4 10 831 16,-16 15-424-16,-3 7-760 0,-9 10-64 15,0 19-152 1,-1 8-96-16,10 11-40 16,11 3-56-1,8 3 0-15,4-3-752 0,12-7-856 16,39-12-865-16,-2-10-1960 16,3-16-2120-16</inkml:trace>
  <inkml:trace contextRef="#ctx0" brushRef="#br0" timeOffset="180268.39">18052 16776 10058 0,'0'0'3944'0,"0"0"-1111"0,0 0 928 16,0 0-2625-16,0 0-672 15,0 0-8 1,-95 45-288-16,59 6-112 16,4 3-48-16,4-4-8 15,12 1-96-15,12-13-400 16,4-6-344-16,12-13-296 0,8-12 136 15,4-7 399-15,0-17 353 0,-4-14 248 16,-12-17 176 0,-8-3 441-16,-8-9 407 15,-20 3-136-15,-8 3-240 16,-12 7-128-16,5 8-232 0,-1 17-288 16,4 22-72-1,16 0-1992-15,12 13-3721 0</inkml:trace>
  <inkml:trace contextRef="#ctx0" brushRef="#br0" timeOffset="180901.1">18172 16964 10666 0,'0'0'3064'0,"0"0"-1567"0,0 0 127 16,88-10-840-16,-56 1-400 15,-4-7-384-15,0-3 0 0,-4-7-224 16,-9 1 224-16,-11 0 0 0,-4-1 168 31,0 7 72-15,-12 13 144-16,-8 6-127 16,-4 3-73-16,1 19 208 15,3 13-80-15,3 6-160 0,13-2-56 16,4-1-88-16,4-13 72 15,20-6-32-15,12-13 64 16,4-6 56-16,8-9-104 16,4-13 72-16,0-7-136 15,-5 1 8-15,-2-1 0 0,-10 4 176 16,-12 5 192-16,-6 8 152 31,-9 5 88-31,-8 7-504 0,0 0-112 16,-4 19 0-16,-4 1 0 0,4 5 0 0,4-3 96 15,0-3-96-15,19-6-96 16,13-10-144-16,5-3-344 0,3 0-296 16,3-16-184-16,-3-3-393 15,-4-6 297 1,-8-1 776-16,-5 1 384 16,-6 3 376-1,-2 3 176-15,-6 13 32 16,-9 2-96-16,0 4-488 0,0 10 0 15,0 12 48-15,0 3 137 16,4 1-65-16,7-4-32 16,17 0 16-1,12-3 112-15,12-9-216 0,8-7-504 16,7-3-1529-16,1-10-679 0,-4-18-3274 16,-9-17-1031-16</inkml:trace>
  <inkml:trace contextRef="#ctx0" brushRef="#br0" timeOffset="181048.21">19618 16598 1904 0,'36'-114'5689'15,"-12"19"-1208"-15,-9 28-376 16,-10 36-1769-16,3 12 25 16,-4 9-249-16,-4 7-735 15,0 3-913-15,0 13-464 0,-4 19 0 16,-12 25 64-16,0 25-16 31,0 23-32-31,0 12 88 0,9-6-104 16,2-3-432-16,1-19-368 15,4-25-1233-15,0-23-5040 0</inkml:trace>
  <inkml:trace contextRef="#ctx0" brushRef="#br0" timeOffset="181201.84">19287 16500 16163 0,'0'0'4185'0,"0"0"-2657"31,116-13-800-31,-17 20-440 32,13 9-288-32,8 6 0 0,-32-9-1336 15,-24-10-4001-15</inkml:trace>
  <inkml:trace contextRef="#ctx0" brushRef="#br0" timeOffset="181950.42">21065 16719 12002 0,'0'0'2449'0,"0"0"-1417"0,0 0 480 15,0 0 168-15,-12-67-407 16,-29 55-481-16,-6 2-96 16,-13 4-88-16,-3 6-24 0,3 0-152 15,8 6-208-15,16 13-216 0,16 7 0 16,16 5-8-16,4 4 121 15,32 7-121-15,16 2 88 16,3 1-80 0,5-1-8-16,-8-2 0 0,-12-7-48 15,-12-4 48-15,-12-8-8 16,-12-5-48-16,-16-5 56 0,-20 0 24 0,-12-7 128 16,-11-3-8-16,-5-3-80 31,0 0 8-31,4-16-72 0,8-3-264 15,17-6-945-15,27-20-1519 16,8 8-2369-16,24-2-7930 0</inkml:trace>
  <inkml:trace contextRef="#ctx0" brushRef="#br0" timeOffset="182157.42">21407 16811 10458 0,'0'0'7369'0,"0"0"-5128"15,0 0-905-15,0 0-560 0,0 0-176 16,0 0-248-16,0 0 33 31,-127 4-57-31,59 5-152 0,-4 7-88 0,12 0-88 16,13 6 0-16,19 4 0 16,16 5-256-16,12 4-201 0,55 13-663 15,10-10-1120-15,2-7-3337 16</inkml:trace>
  <inkml:trace contextRef="#ctx0" brushRef="#br0" timeOffset="182705.57">21725 16906 15891 0,'0'0'3769'0,"0"0"-2721"15,0 0-224-15,0 0-168 16,-99 4-72-16,67 24-384 15,4 4-104-15,9 6 32 0,3 1-120 16,12-8-8-16,4-5-312 0,4-7-240 16,20-13-56-16,8-6 128 47,7 0-80-47,2-13 88 0,-2-9 64 15,-7-3 304-15,0-4 96 0,-8 4 8 16,-5-1 368-16,-6 10 80 15,-9 7 280-15,0 9-344 0,-1 0-384 16,-3 9-176 0,0 11 176-1,8 5 0-15,1 4 72 0,2-4-64 0,14 0 48 16,3-3-56-16,0-9-24 16,11-10-112-16,-3-3 16 0,7-16-136 15,-2-16-24-15,2-21-24 31,5-27 144-31,-8-28-24 0,-8-19 128 16,-16-3 56-16,-12 6 304 0,-4 16 384 0,0 23 56 16,0 28 200-16,0 22-191 15,0 22 63-15,0 7 16 0,0 6-472 32,0 19-360-32,-16 31 0 0,4 36 112 15,-4 38-56-15,0 16 8 16,9-4-56-1,-2-6-8-15,5-22 0 16,4-13-584-16,0-18-904 0,0-23-1577 16,4-29-4889-16</inkml:trace>
  <inkml:trace contextRef="#ctx0" brushRef="#br0" timeOffset="183260.19">22487 16938 3896 0,'0'0'11603'0,"0"0"-10547"0,0 0-768 16,0 0-224-16,0 0-56 15,0 0 48-15,32 67 24 16,-20-64 104-16,7-3 0 16,6 0-144-16,6-15-40 0,5-8-896 31,5-9 112-31,-6-6-48 15,1-6-105-15,-12-4 937 0,-8-2 553 16,-13 8 1303-16,-3 10 168 16,-11 10-351-16,-13 16-425 0,-8 6-816 15,-8 22-112-15,-4 13-48 16,1 10-184 0,7 2-8-16,8 7-64 0,8 0 40 15,16-6-16-15,4-7-40 16,11-6-512-16,21-13-64 15,9-9-136-15,15-10 208 0,4-3-16 0,7-23-80 32,-3-11 424-32,-1-11 176 0,-7-12 0 15,-5 0 64-15,-6 0 64 16,-13 9 736-16,-13 13 272 16,-6 16 64-16,-6 13-328 0,-3 6-799 15,0 12-65-15,5 20-16 31,2 6 16-31,1 13-8 16,-3 3 0-16,-2 0 8 0,-3-3-24 16,-4-3-129-16,-11-7-375 15,-17-10 136-15,-13-2 160 0,-6-10 160 16,-9-6-32-16,4-7-488 31,1-6-976-31,15-3-2417 0,12-9-6505 0</inkml:trace>
  <inkml:trace contextRef="#ctx0" brushRef="#br0" timeOffset="183576.56">23403 16345 2720 0,'0'0'10138'0,"0"0"-7865"0,0 0-361 0,0 0-159 15,0 0-585-15,0 0-720 0,0 0-320 32,16 22 128-32,12 35-56 0,4 23-120 15,-4 37 32-15,-8 7-112 16,-16 6 0-16,-12-6 48 0,-31-26-48 15,-10-19-512-15,6-21-512 16,-17-4-305 0,16-23-1159-16,8-2-3033 15</inkml:trace>
  <inkml:trace contextRef="#ctx0" brushRef="#br0" timeOffset="183739.29">24332 17345 16835 0,'0'0'0'0,"0"0"-13419"16</inkml:trace>
  <inkml:trace contextRef="#ctx0" brushRef="#br0" timeOffset="189353.04">21315 17217 1584 0,'0'0'632'16,"0"0"-432"-1,0 0 776 1,0 0 288-16,0-9-423 0,0 6 79 15,4 0 80-15,0 3-264 16,1-3-168-16,-1 3 73 0,-4-4-9 16,4 4 184-16,-4 0 88 0,0 0-32 31,0 0-80-31,0 0-184 0,0 0-127 16,0 0-169-16,0 0-88 15,0 0-72-15,-4 0 96 16,0 0 80-16,-1 0-72 0,1 0-80 15,4 4-88-15,0-4 24 32,0 0-104-32,0 0 48 15,0 0 64-15,-7 0-72 0,-1 0 104 16,-9 0 160-16,-2 0 96 16,-9-6-128-16,-4-1-176 0,1-6 16 15,-1 4 48-15,4-4-72 16,4-3-32-1,-1 7 0-15,10-4-56 0,2 6 104 16,10 5-64-16,3-2 8 16,0 4 0-16,0-3-56 0,16 3-1488 15,-1-3-768-15,-3 0-1753 0</inkml:trace>
  <inkml:trace contextRef="#ctx0" brushRef="#br0" timeOffset="207534.18">10474 17513 10986 0,'0'0'2552'16,"0"0"-1735"-16,0 0-593 16,0 0-16-16,0 0 200 0,0 0 880 31,0 0 24-31,0 0-416 0,0 0-135 16,0 0-33-16,0 0-264 0,0 0-88 15,0-3-112-15,4-10-144 16,16-9-120-1,8-4-8-15,16-8-80 0,23-8 32 32,25 4-64-32,28 9 32 15,12 17-40-15,3 12 32 16,0 19 48-16,-3 13-8 0,11 9 56 16,8 7 0-16,1 2 0 15,-8 11 16-15,-5 9-16 16,-12 3 0-16,1 3 0 0,0 0 0 15,3-6 0-15,13-7-8 16,7-9 8-16,8-9 8 16,16-10-8-16,4-4 64 0,9-2 112 15,4-10 40-15,-5-3 8 16,0-10-152 0,0-6-64-16,-7-13 80 15,-13-22-88-15,-16-6-152 0,-16-6-208 16,-19-1 96-16,-28 10 264 0,-32 10-8 15,-21 8-8-15,-11 11 16 16,-4-4 64-16,-4-2 96 31,0-5 48-31,-8 1-104 16,0-3-16-16,-4 3-88 16,0 0 0-16,-4-3-8 0,0 6-64 15,0 6 32-15,0 4 32 16,-8 6-136-16,-5 3-120 0,-2 19 160 31,-5 17 104-31,0 5 8 0,4 13-8 0,4 0-112 16,9 3 40-16,3 1-104 15,0-10 96-15,0-10-152 0,3-6-136 16,5-13 16-16,9-9-8 16,-2-13 136-1,5 0 152-15,3-22 72 31,10-29 0-31,11-22 8 16,4-29-8 0,7-9 8-16,1 6 0 0,-8 26 168 15,-8 31 16-15,-8 13 328 16,-1 16-200-16,5 3-264 0,8 4-40 16,8 2-16-16,4 10-8 15,3 0 0-15,5 0-40 0,4 7 48 0,8 5 0 16,8 7-8-16,23 0 16 15,20 10-16-15,13-1 16 0,-1 11 24 32,1-4-32-32,-17 6 0 15,5 0 0-15,-1 3-168 16,4 4-176-16,9 6 72 16,-1 0 88-16,9 0 184 0,0-6-96 15,-1 2 88-15,9-2 0 16,7 0-96-1,0-4-25-15,12 1-135 16,9-7-8-16,3-4 176 16,0 1-40-16,4-6 136 0,-4-4-8 15,-7 1 16-15,-1-10 16 0,-11-4-24 16,-5-2 0-16,-8-7 0 16,-7-3 8-1,-5-3 56-15,-7-16-64 16,-9 0-8-16,-11-7 8 15,-5 1 0-15,-7 3 0 0,-4-3 16 0,-5-4-16 16,-3 0 8-16,-17 1 8 0,-11 3-16 31,-16 2 0-31,-9 4-24 16,6-6-248-16,-9 3 104 16,3-4 56-16,-15 7-280 0,-12 6-736 15,-12 4-312-15,-8 2-2617 16,-12 1-2329-16</inkml:trace>
  <inkml:trace contextRef="#ctx0" brushRef="#br0" timeOffset="210287.64">3255 12586 7353 0,'0'0'1520'31,"0"0"-631"-31,0 0-321 16,0 0 440-16,12-36 424 0,-12 36-135 15,0 0-185-15,0 0-256 0,0 0-264 16,0 0-96-16,0 0-176 15,0 0-96-15,0 0 0 0,-12 0-72 0,-4 10 232 32,-9 9 41-32,-6 10 15 0,-13 6 104 15,1 12-160-15,-9 7 16 32,0 6 112-32,-4 7-184 15,1 19 88 1,3 15-128-16,7 20-128 0,13 9 56 15,17-6-80-15,15-13-56 16,11-12 56-16,14-7-88 0,3-16 32 0,0-16 24 16,-9-12-104-16,1-16 96 15,0 6-88-15,4-4-8 16,-8-2 88-16,0-10-80 0,-12-9-8 31,0-6 0-31,-4-4-72 0,0-3-112 16,-8-6-704-16,-8-7-1400 15,0-6-7146-15</inkml:trace>
  <inkml:trace contextRef="#ctx0" brushRef="#br0" timeOffset="211537.39">6788 15830 3848 0,'0'0'7498'0,"0"0"-5762"0,0 0-463 16,0 0 423-16,0 0-80 15,0 0-159-15,13-51-329 0,-9 51-496 16,0 0-136-16,3 0-200 31,10 10-64-31,3 9 472 16,-1 6-288-16,13 10-80 16,4 10-23-16,1 5-169 0,-2 8 24 15,1 5-160-15,-4 1 0 16,-8-1 64-16,-5 1-56 0,-10-1-8 31,-5 1-8-31,-4-4 8 16,-21 0 24-16,-7-2-32 0,-11-1 0 0,-6-7 8 15,-6-5 40-15,-1-1-48 16,5-9 0-16,-1-3-72 0,8-6 0 16,8-4-528-1,4-9-969 1,8-4-1543-16,9-9-3266 0</inkml:trace>
  <inkml:trace contextRef="#ctx0" brushRef="#br0" timeOffset="-214428.17">9383 12290 8617 0,'0'0'2265'0,"0"0"-1201"15,0 0-24-15,0 0 41 0,0 0 31 16,-4 0 120 15,4 0-104-31,0 0-440 16,0-3-336-16,0 0 137 0,0-1 15 15,0 4 136-15,0 0-56 16,0-2-120-16,4-2-48 0,0 1-120 31,7-6-224-31,6-4 48 16,11-3-120-16,4-6 0 0,11-4 48 0,9-5-48 16,-1-4 0-16,9-4-8 0,4 2-32 15,-8-2 40-15,0 1 8 16,-4 7-8-16,-5-1 0 15,1 7 8 1,-8-1 40-16,-8 7-32 31,-12 6-16-31,-1 1 8 0,-10 5 0 0,-5 4 40 16,-4 0-40-16,0 3-8 16,0 0 56-16,0 0-56 15,0 0-8-15,0 0-40 16,0 0-48-1,0 0-96-15,0 0-216 16,0 0-408-16,0 0-344 0,0 0-1137 0,0 0-1472 16,0-6-6721-16</inkml:trace>
  <inkml:trace contextRef="#ctx0" brushRef="#br0" timeOffset="-213995.94">9916 11671 6833 0,'0'0'4289'15,"0"0"-3121"-15,0 0-8 0,0 0 193 16,0 0 31-16,0 0-184 16,-24-28-424-1,24 28-304-15,0 0-55 16,0 3-9-16,0 3 312 15,4 3-168 1,9 1-160-16,2 3 16 16,13-4-56-16,4-2-96 0,12-1-48 15,4-3-112-15,8-3-80 0,-4 0 32 16,-5 0-48-16,-15 0-8 0,-12 0-8 31,-12 0 16-31,-8 0 16 16,0 0 208-16,-8 3 16 0,-16 13-104 15,-4 3 96-15,-4 10 73 16,0 3-129-16,0 6-40 31,8 0 32-31,5 0-168 16,3 3 8-16,4-3-8 0,0 0-480 16,12 3-1081-16,0-9-3216 15,0-9-5273-15</inkml:trace>
  <inkml:trace contextRef="#ctx0" brushRef="#br0" timeOffset="-186575.91">10367 11585 1480 0,'0'0'9298'0,"4"0"-7682"0,-4 0-1024 16,4 0-360-16,0 0-96 15,-4-3 392-15,3 3 113 16,-3 0-49-16,4 0 128 0,5 0 0 31,-1-6-64-31,11-1-312 16,5-2-216-16,8-7-24 15,4-3-88-15,8 0 88 0,-4-7-32 16,4 1-72-16,-4-4 88 16,-5 1-88-16,1-7 0 0,0 0 64 15,-8-6-56 1,0-4 64-16,-4-5-64 16,0-1 0-16,-5-3 32 0,-2 0-40 15,3-3 0-15,-5 3 0 16,-3-3 8-16,-3-1-8 0,-2 1 16 15,-7-13 0 1,4-16 128-16,-4-15 16 16,4-4-47-16,0 4 39 0,0 12 0 15,4 13-8-15,0-4-128 16,8 17-16-16,-4 9 72 16,0 10-72-16,4 2-8 0,8-5 8 31,-1-5 0-31,5-5 48 15,4 3-40-15,0 0-8 16,0 4 8-16,5-4 0 0,2 3 8 16,-3-3 40-16,3 6-56 15,6 4 56-15,-2 3-56 0,2 5 0 32,6 8-8-32,8-1 8 0,1 7 0 15,4 0 0-15,4 3 0 0,0 6 0 16,-4 0 0-16,-4 1-48 15,-5-1-128 1,-3-3-40-16,-13 0 120 16,2-6 32-16,-6-3 64 0,1-10-16 31,0-3 16-31,0-7-8 0,4-9-64 16,0-6-49-16,-1-4 73 15,-3-2-32-15,4-13 16 16,-4-17 56-16,-4 11-8 0,-8 9-40 31,-12 12 56-31,-12 19 0 0,0-5 112 16,0-4-112-16,0 3 0 0,-4 3 8 0,-4 4-8 15,-1 0 8-15,6 2-8 16,3 1 0-16,0 3 32 0,0-1-32 31,12 2-72-31,4-2 24 16,8-5-128-16,7 3 48 0,1-4 56 15,12 4 24-15,4 3 0 0,8 6 16 16,4 3 24-16,19 1 0 16,-3 9 8-16,-1-3 0 15,5 6-8-15,-16 6 8 16,11-3-8-16,-2 7 8 16,-6 0 0-16,-3 6 0 0,-4 0 0 31,0 0-16-31,-1 0 16 15,1 9-48-15,0 7 40 0,0 0-64 32,-9 0-176-32,5 3-48 15,-13-6-48-15,2-4 0 0,-9-2 0 0,-5-7 200 16,-3 0 144-16,-4-16 0 16,1-7 8-16,-2-5 8 0,1-7-16 0,0-6 72 31,4-4-72-31,4-6 8 15,0-6-8-15,-1 0 0 0,1-7 8 16,0 1-8-16,-4 3 0 16,0 0 64-16,0 6 632 15,0 6-48 1,-1 13-136-16,-3 7-136 16,4 8-200-16,4 5-7 15,4 8-161-15,4 4 160 16,8 3-168-16,8 0 0 0,-1 0 0 15,9 13 0-15,0-4 8 16,0 4 48-16,3-3-48 16,-7-4 64-1,-8-3-72-15,-9-3 0 16,-7 0-8-16,-12-9 8 0,-4-4 0 16,-8-3-72-16,1 0-104 0,-6 0 55 15,-3 0-567-15,-4 4-280 16,8 2-296-16,-4 0-1001 31,8 1-1751-31</inkml:trace>
  <inkml:trace contextRef="#ctx0" brushRef="#br0" timeOffset="-186259.55">15407 6315 10298 0,'0'0'1832'0,"0"0"-1040"0,0 0-24 0,0 0 449 16,0 0-161-16,0 0-648 16,20-4-128-16,12 21-40 15,7-2-168 1,13 5 80-16,0 2-144 16,0 3 0-16,-4 4 56 15,-5-1-64-15,-15 4 8 0,-8 0-8 16,-16 2 0-16,-8 1 56 0,-27 4-56 15,-14-1 16-15,-15-4 64 16,1 8-64 0,0-4-16-16,3 3-112 15,11 10-1472 1,17-10-2777-16,21-9-5985 0</inkml:trace>
  <inkml:trace contextRef="#ctx0" brushRef="#br0" timeOffset="-185156.82">17212 5175 13450 0,'0'0'1809'16,"0"0"-481"-16,0 0-752 15,0 0-440-15,0 0-64 0,-60 117 288 16,8-6 64-16,-12 29-96 0,1 0-39 31,3-7-153-31,9-15-120 16,-2-13 32-16,14-20-48 0,6-28 0 15,18-22 0-15,3-22 0 0,3 0 48 16,6-13-32-16,3 0 112 16,0-38 384-16,20-42-320 15,23-37-88-15,25-29-32 16,20-13-72-16,7-3 80 31,2 10-80-31,-11 6-40 0,-5 9-24 16,-14 13 64-16,-19 29 0 15,-8 29 96-15,-12 27 272 0,-8 14 472 32,3 9-344-32,9 10-192 15,0 6-176-15,5 32-80 16,-2 47 24-16,-12 44 0 0,-2 27-72 0,-14 11 144 0,-7-2-80 16,9-16-16-16,7 7 0 15,4-1-48 1,-1-7 0-16,1-18-576 15,-12-28-520-15,1-36-344 16,-5-25-1105-16,-4-16-247 0,0-6-2097 16,0-13-4409-1</inkml:trace>
  <inkml:trace contextRef="#ctx0" brushRef="#br0" timeOffset="-184956.34">16913 5667 8849 0,'0'0'1625'31,"0"0"-409"-31,0 0 120 0,0 0 313 31,0 0-561-31,0 0-744 16,187-41 0-16,-19 41 168 16,10 0-288-16,-2 0-72 0,-28 0-144 0,-25 0-8 15,-20 0-272-15,-34-10-2576 16,-26-6-5074-16</inkml:trace>
  <inkml:trace contextRef="#ctx0" brushRef="#br0" timeOffset="-184470.73">18475 4800 11378 0,'0'0'1520'0,"0"0"-215"31,0 0-297-31,0 0 720 0,-4-73-64 16,4 73-455-16,0 0-569 15,0 0-432-15,4 19-80 0,0 10 168 16,0 25 208-16,-4 28-168 0,0 30-88 15,-8 8-104 1,-5 4-24 0,2-6-72-16,-1-17-40 0,0 1 56 0,0-23-8 15,0-19-56-15,-4-15 96 0,1-13-96 16,-6 3 8-16,5 0-8 16,-3 0 8-16,2-13 0 31,10-10 40-31,3-5-40 0,4-4 360 15,4 0-55 1,16 0-49-16,19 4-40 16,29 2-224-16,31 4 88 0,37 3-88 0,7 0-48 15,-7-7-160-15,-33-9-441 32,-35 0-647-32,-24-13-888 15,0-35-1641-15,-9 4-832 0,-10-6-4433 16</inkml:trace>
  <inkml:trace contextRef="#ctx0" brushRef="#br0" timeOffset="-184022.9">19459 4708 8001 0,'0'0'1561'0,"0"0"887"31,19-89-151-31,-19 67-617 0,0 6-448 16,0 10-16-16,0 3-519 15,0 3-401-15,-7 6-296 0,-5 19 16 16,-8 14 216-16,-4 24 112 16,-3 39 304-16,-6 31-128 15,6 13-128-15,3-6-184 16,7-16-80-16,10-23-120 0,-1-6 112 15,8-21-112-15,0-17 56 16,0-19 32-16,8-7-96 0,8-2 0 31,7 3-56-31,9 0 8 16,16-10 48 0,20-3 8-16,31-3 0 0,37-7 48 15,20-3-48-15,-5 1-8 16,-12 2-120-16,-44-2-128 0,-22 2 16 15,-34-2-232-15,-23-1-32 16,-11-3-1865 0,-5 1-175-16,-52-4 815 0,-8-7-71 15,-12-9-3857-15</inkml:trace>
  <inkml:trace contextRef="#ctx0" brushRef="#br0" timeOffset="-183552.93">16403 6499 7193 0,'0'0'2136'0,"0"0"-311"16,0 0-201-1,0 0-351 1,0 0-233-16,100 3 304 0,-9-3-256 0,52 3-288 16,33 3 25-16,27 7-161 0,16 6-48 15,4 3-104-15,17 1-288 16,14 2-88-16,10-6-80 31,11 1-48-31,4-8 72 0,7 1-80 16,-23-4 8-16,-32 7 0 15,-51-7 8-15,-65 1-8 16,-47-7-8-16,-40-3 0 16,-20 0 0-16,-5 0 8 0,-3 0 72 31,0-6 152-31,0 3 40 0,0-1-144 15,0 2-128-15,0 2-264 16,0 0-424-16,0 0-792 0,4 9-169 16,9 4-559-16,-2-4-3097 0</inkml:trace>
  <inkml:trace contextRef="#ctx0" brushRef="#br0" timeOffset="-182434.66">23866 5797 8329 0,'0'0'2321'0,"0"0"-929"0,0 0-496 15,0 0 329-15,0 0 343 31,0 0-184-31,0 0-200 0,-25 3-191 16,25-3-25-16,17 0 280 16,2-9-664-1,17-7-384-15,24-9-56 16,44-14-80-16,51-15 64 0,40-12-40 0,28-10-40 31,20-7 88-31,0 1-136 16,4-4 0-16,0 3 16 0,-7 1-16 15,-25 12 72-15,-20 7-56 16,-24 5-8-16,-32 17 176 0,-34 9-176 16,-42 7 0-16,-31 12 8 31,-12 0 32-31,-8 1-32 0,0 2-16 0,-12-3 0 16,0 4-8-16,-16 6-80 15,-12 3-472-15,-8 0-144 16,-4 0-328-16,-4 16-448 15,-8 3-1153-15,9 0-552 32,7-7-3712-32</inkml:trace>
  <inkml:trace contextRef="#ctx0" brushRef="#br0" timeOffset="-182102.67">26332 4581 11738 0,'0'0'2176'0,"0"0"-383"15,0 0 87-15,0 0-599 0,0 0-137 32,0 0-120-32,0 0-256 0,11-35-136 15,34 35-416-15,34 7-208 0,41 8 96 16,16 5-88-16,3 2-8 15,-35-3-8-15,-41-6 0 0,-27-7 0 16,-20 1-8 15,-4 2-48-31,-12 4 56 16,0 2-152-16,-28 14 152 0,-16 9 56 16,-28 23-56-16,-19 21-184 15,-21 13-936-15,20-9-1569 0,21-23-3408 16</inkml:trace>
  <inkml:trace contextRef="#ctx0" brushRef="#br0" timeOffset="-181363.23">24029 5718 7033 0,'0'0'2128'15,"0"0"-855"-15,0 0-145 16,0 0-32-16,0 0-200 0,-72 9-247 15,61-5-105-15,6-4 16 0,1 0 40 16,4 0 80-16,0 0 552 0,20 0 481 31,12-13-969-31,32-13-520 16,39-18-104-16,61-23-120 0,43-15 96 16,36-14-88-16,16-8 0 15,-12 2 56-15,-7 4-56 0,-30 12 0 16,-42 22 40-16,-52 23 16 31,-45 19 0-31,-28 9 8 16,-19 7-24-16,-3 0-40 15,-10 2 56-15,-3 4-64 0,-8 0-576 16,0 0-328-16,-12 10-361 0,-12 9-575 16,5 0-1065-16,-1-3-1768 0</inkml:trace>
  <inkml:trace contextRef="#ctx0" brushRef="#br0" timeOffset="-181046.89">25312 4988 7257 0,'0'0'2625'0,"0"0"-441"15,0 0-1288-15,103-26-312 0,-15 1 313 16,35-7-49-16,21-6-216 31,4 0-112-31,-17 9-24 0,-35 7-48 0,-33 6 168 16,-27 10 96-16,-20 6-167 0,-12-3-73 16,-4 3 40-16,0 0-72 15,-7 9-184-15,-18 13-168 0,-6 10-88 31,-5 9 0-31,-5 7-16 16,2 6-704-16,-21 16-840 0,8-10-1481 0,5-12-2904 16</inkml:trace>
  <inkml:trace contextRef="#ctx0" brushRef="#br0" timeOffset="-180614.69">24005 5553 7177 0,'0'0'1344'0,"0"0"-247"0,-104 38 295 0,61-22 112 15,2-3-368-15,6-4-55 0,7 1-49 16,8-4-248-16,0-6-152 0,16 0-168 31,4 0 80-31,0-6 553 16,24-17-417-16,27-18-440 0,45-25-136 15,64-27-16-15,47-18 112 16,36-13-128 0,24 0-64-16,-8 13 56 15,-20 20-16-15,-39 20-48 16,-54 30 96-16,-58 19-40 15,-36 12 112-15,-24 4-168 16,-4 3 0-16,-4-3 48 0,-8 2-40 16,-8 4-8-16,-4 0 0 15,0 0-280-15,0 0-584 0,-16 0-1441 32,-16 0-215-32,8 10-441 15,-4-7-4977-15</inkml:trace>
  <inkml:trace contextRef="#ctx0" brushRef="#br0" timeOffset="-180345.19">25383 4629 10298 0,'0'0'1504'16,"92"-13"-256"-16,-4 4 57 15,24-7 223-15,7 3 248 0,-23 1-687 31,-25-1-273-15,-27 3-304-16,-12 4-248 0,-1-4-80 16,-3 4-120-16,-7-1 8 0,-14 4 120 15,-7 3 248-15,0 0-440 16,-15 7 0-16,-9 15 0 16,-8 10-8-1,-4 12-120-15,-27 42-960 16,7-16-1233-16,4 0-2688 0</inkml:trace>
  <inkml:trace contextRef="#ctx0" brushRef="#br0" timeOffset="-179881.75">23838 5670 8193 0,'0'0'2609'15,"0"0"-273"-15,0 0-151 16,0 0-505 0,0 0-512-16,11-95-351 15,30 54-185-15,30-26-160 0,41-22-168 16,63-38-8-16,36-22 56 16,12-7-144-1,-3 10-88-15,-42 29-72 16,-26 18 0-16,-33 29 64 0,-38 23-112 15,-38 18 0-15,-15 10 0 0,-8 3 8 16,-8 4-24-16,-4-1-88 0,-8 10-144 31,-8 3-456-31,-11 0-736 16,-22 28-649-16,9-6-880 0,0 1-2968 0</inkml:trace>
  <inkml:trace contextRef="#ctx0" brushRef="#br0" timeOffset="-179581.01">25080 4572 7433 0,'0'0'1929'0,"0"0"-745"15,0 0 488-15,0 0 136 32,0 0 17-32,0 0-449 0,0 0-568 15,0 0-464 1,0 0-272-16,88-70 72 15,-12 38-96-15,28-19 49 0,36-12 55 16,15-10-104-16,-28 9-48 16,-35 16 80-16,-45 20-32 15,-23 12 128-15,-12 3 216 16,0 4-152-16,-8 9 32 16,-4 0-272-16,-20 25-40 15,-12 13 32-15,-19 26 8 0,-25 38-1080 16,8-13-1569-16,1-7-2440 0</inkml:trace>
  <inkml:trace contextRef="#ctx0" brushRef="#br0" timeOffset="-179079.76">23754 5702 5369 0,'0'0'2536'0,"0"0"-911"16,0 0-329-16,0 0 400 0,0 0 113 31,0 0-593-31,0 0-192 16,12-82 152-16,11 28 65 31,9-26-265-31,13-28-368 16,2-22-264-16,5-13-272 0,4-3 96 15,0 0 24-15,0 3-120 0,4 10 56 16,3 9-80-16,-3 16-48 16,-9 22 88-16,-10 26-88 15,-14 22 0-15,-7 12-8 0,0 4 16 0,-4 3 0 16,-4 7-8-16,-4 5-8 16,-8 7-584-16,0 3-1232 15,-32 39-185 1,0-8-511-16,1 5-2193 0</inkml:trace>
  <inkml:trace contextRef="#ctx0" brushRef="#br0" timeOffset="-178694.37">23978 4772 6729 0,'0'0'1640'16,"0"0"-367"0,0 0-161-16,0 0 136 15,0 0 184-15,0 0 833 16,0 0-417-16,15-35-1032 0,5-3-167 16,8-23-209-16,12-21-128 15,16-29-240 1,11-20-72-16,5 1 144 15,0 3-144 1,-12 16-8-16,-9 22 8 16,-15 20 0-16,-12 30 56 0,-12 20 440 15,-4 3 64-15,0 10-48 0,-4 3-376 16,-4 6-136-16,0 38-56 16,0 33-16-1,0 33 72-15,0 23 8 16,7 7-8-16,10-7-136 15,-2-12-760-15,-2-29-1041 0,-6-20-3016 0</inkml:trace>
  <inkml:trace contextRef="#ctx0" brushRef="#br0" timeOffset="-178261.57">24292 5309 10202 0,'0'0'2152'0,"0"0"-648"15,0 0-207-15,0 0-33 16,0-77-632-16,0 65-320 31,0 2-312-31,-12 3-472 0,-20-5-1088 16,4 2-2265-16,-4 1-1976 0</inkml:trace>
  <inkml:trace contextRef="#ctx0" brushRef="#br0" timeOffset="-178008.09">23881 4931 9177 0,'0'0'2313'16,"0"0"-649"-16,0 0-31 0,-64-80-457 16,45 61-584-16,-5 3-168 15,-4 7-424-15,-12-1-368 0,-16 7-672 16,-3 0-120-16,-5 3-265 16,4 0-111-1,0 0 776-15,17 6 584 0,2 0 72 16,13 1 104-16,9 3 0 15,-1-1 88-15,4-3 184 0,0 4 16 16,-8 2 168 0,-4 1-88-16,-4 3-224 31,-8 3-144-31,-27 13-632 0,7-3-1024 16,0-1-3337-16</inkml:trace>
  <inkml:trace contextRef="#ctx0" brushRef="#br0" timeOffset="-177892.25">22558 5264 5817 0,'0'0'1224'0,"0"0"-208"16,0 0-368-16,0 0 81 0,-71 92-289 15,31-45-368-15,8-5-72 16,-3-1-2305-16</inkml:trace>
  <inkml:trace contextRef="#ctx0" brushRef="#br0" timeOffset="-177722.96">22084 5927 7361 0,'0'0'1936'16,"0"0"-967"-16,0 0-417 0,-28 93 40 15,17-56-328-15,-6 8-264 16,2 6-96 0,-13 25-1232-16,4-9-2593 0,4-7-2407 15</inkml:trace>
  <inkml:trace contextRef="#ctx0" brushRef="#br0" timeOffset="-177622.72">21929 6652 4745 0,'0'0'2680'0,"0"0"-623"32,0 0-97-32,92 98-352 15,-57-73-407-15,-3 0-377 16,4 4-192-16,1 3-336 0,6 18-296 16,-11-8-1096-16,-4-4-3457 15</inkml:trace>
  <inkml:trace contextRef="#ctx0" brushRef="#br0" timeOffset="-177491.2">22754 7182 12218 0,'0'0'3201'0,"79"-7"-1337"15,-31-3-776-15,5 4-511 0,-6 3-577 16,13 3-257-16,-12 7-2583 16,-5-1-4482-16</inkml:trace>
  <inkml:trace contextRef="#ctx0" brushRef="#br0" timeOffset="-177353.22">23706 7147 4993 0,'0'0'8361'0,"0"0"-6904"31,0 0-513-31,115-73-256 0,-82 57-688 16,22 0-560-16,-7 3-1152 15,-4 4-2737-15</inkml:trace>
  <inkml:trace contextRef="#ctx0" brushRef="#br0" timeOffset="-177237.34">24682 6686 11306 0,'0'0'1864'0,"76"-89"-943"0,-29 38-921 16,13-18-393-16,-12 14-3439 0,-12 8-3714 15</inkml:trace>
  <inkml:trace contextRef="#ctx0" brushRef="#br0" timeOffset="-176952.08">25013 6115 6009 0,'0'0'2120'0,"0"-86"-583"16,0 32-177-16,0-6-320 0,0 2-480 31,0 5-304-31,0-1-128 31,0 6-128-31,0 0-96 0,0 4 40 16,0 0-144-16,4-1 160 15,0-2 40-15,-4-1 120 0,0 0 16 16,-4-3 112-16,-16 1-32 0,-15-4 24 16,-10 3-128-1,-15-3-104-15,-7 3 112 0,-4 4-64 16,-2 2 24-16,6 10-40 16,7 6-40-16,8 10-96 0,8 7-176 15,9 2-64-15,3 10 176 16,11 0 8-16,6 7-1952 0</inkml:trace>
  <inkml:trace contextRef="#ctx0" brushRef="#br0" timeOffset="-175886.77">25714 6229 10362 0,'0'0'2416'0,"0"0"-359"16,0 0-65-16,0 0-328 31,0 0-607-31,4-19-593 0,-19 29-272 0,-13 12 32 15,-4 6 208-15,-9 7-112 0,2 13-48 16,-5 19 40-16,4 12-216 16,12-3-48-16,12-6 0 0,16-13-40 15,4-13-8-15,24 1-104 16,8-1-136-16,20-9 32 16,23-12-272-16,-3-14 160 0,4-9-72 31,-1-9 120-31,-15-20 200 0,9-12 56 0,-10-19 16 15,5-23 24-15,-8-25-24 16,-13-6-72-16,-19 19 64 16,-16 21-96-16,-12 30 96 0,0 3-152 15,-20 0 160 17,-8-1 24-32,-11 1-24 0,-14 15 16 15,-10 14 64-15,-1 12-80 16,-3 0 80-16,3 12-64 15,4 14 32-15,12 3 96 0,16 2-32 16,8 4 0-16,16 0-32 16,8 0-64-16,28 0 168 15,12-6-120-15,16 2-16 0,20-2 0 16,-1-10-40 0,0-10 40-16,2-2 8 0,-18-7 8 15,1 0 184-15,-9-13-24 0,-10 0 32 47,-9-2 16-47,-4 2-56 0,-4 0 64 0,-1 4-120 16,5 2-152-16,4-3 40 15,4 4-48-15,8 0-408 16,20-4-1048-16,-8-2-1545 0,-9 2-1992 16</inkml:trace>
  <inkml:trace contextRef="#ctx0" brushRef="#br0" timeOffset="-175686.3">26953 6245 8833 0,'0'0'1681'16,"0"0"-1105"-16,0 0-568 15,0 0 56-15,0 0 80 16,0 0-24-16,-88 44-120 15,45-28-1160-15,-5-3-3873 0</inkml:trace>
  <inkml:trace contextRef="#ctx0" brushRef="#br0" timeOffset="-175316.42">25069 7315 12634 0,'0'0'2473'0,"103"-26"-1177"15,-15 8 320-15,35-1-263 16,17 2-329-16,3 5-224 0,-3-1-304 31,-1 7-312-31,-3-1-136 16,-16 5 8-16,-33 2-56 0,-27-4-120 16,-28 4-632-16,-20 0-640 15,-9 0-465-15,-3 0 105 0,-11 0-537 16,-61 0 1113-16,0 0-888 15,1 6-2201 1</inkml:trace>
  <inkml:trace contextRef="#ctx0" brushRef="#br0" timeOffset="-175024.15">25097 7391 9153 0,'0'0'2641'16,"0"0"-905"-16,-100 9-343 15,80-5-73-15,12-4-248 0,8 3-440 16,16 0-40-16,32 0 73 16,36-3 103-16,31 7-152 0,17-7-288 15,7 3-104 1,-12-3 120-16,-7 0 280 16,-8 0-256-16,-17 0-8 0,-27 0-256 0,-20 0-8 15,-16 0-80-15,0-10-16 16,-4 1 0-16,-5-4-136 0,-7 0-136 15,0 0-504 1,0-2-296 0,32-7-808-1,-4-4-2553-15,3 4-5185 0</inkml:trace>
  <inkml:trace contextRef="#ctx0" brushRef="#br0" timeOffset="-174861.37">27125 7000 10298 0,'0'0'2872'0,"0"0"-759"0,0 0-273 0,0 0-456 16,0 0-455-16,0 0-433 15,0 0-496-15,-24-18-152 0,-12 24-1481 32,0 0-2856-32</inkml:trace>
  <inkml:trace contextRef="#ctx0" brushRef="#br0" timeOffset="-168522.75">27185 6464 11202 0,'0'0'1904'16,"-4"-10"-311"-16,4 8-113 15,0-2-64-15,0 1-167 16,11 3-209-1,10 0-456-15,11-3-312 16,7 0-128-16,8-1-16 16,9 4-64-16,0 0-64 0,-7 0 0 15,-10 0-96-15,-11 0-704 16,-28 0-993-16,-12 0-1287 0,-15 0-4530 0</inkml:trace>
  <inkml:trace contextRef="#ctx0" brushRef="#br0" timeOffset="-168328.76">27220 6610 9794 0,'0'0'2272'31,"0"0"-920"-31,100 3-159 16,-40 4 79-16,-4-5-176 0,3-2-152 15,-3 7-568-15,-8-7-376 16,4 0-920-16,-9 0-1672 0,-11-3-5042 0</inkml:trace>
  <inkml:trace contextRef="#ctx0" brushRef="#br0" timeOffset="-167805.4">28591 5854 12066 0,'0'0'2321'15,"0"0"-937"-15,0 0-672 0,0 0-160 47,0 0-40-47,0 0-288 16,0 0-56-16,-72-3 16 0,24 6-120 15,-7-3 88-15,-1 0-144 16,0 0 8-16,4 0 80 0,8-3-88 0,13 0 64 16,10 0-72-1,10 3 0 1,11 0 8-16,0 0-8 0,0 6 0 0,4 10 345 16,3 3 239-16,2 4-72 31,-1 8-200-31,-8 1 88 0,0 6 128 15,0 6-280-15,-13 4-72 16,6 0-64-16,-5 6-64 16,3-4 48-16,9 1-88 0,0 0 8 0,0 3 104 15,0 3-112-15,9 0 64 0,6 0 176 16,2-3-80-16,-2-3 80 0,5-6-40 31,5-7-128-31,-1-3 40 16,3-10-120-16,-3-9-80 15,8-3-408 1,0-10-448-16,16-12-680 16,-9-17-2281-16,1-6-1672 0</inkml:trace>
  <inkml:trace contextRef="#ctx0" brushRef="#br0" timeOffset="-167473.42">28810 6274 11146 0,'0'0'1864'0,"0"0"-127"0,0 0-201 15,0 0-408-15,0 0-360 32,0 0-31-32,0 0-129 15,-76 22-240-15,65 6 8 0,2 4-184 16,9 6-64-16,0 0 80 16,16 0-152-1,16-6 32-15,12-6 40 0,8-8 0 0,4-8 8 31,0-10 8-31,-5 0-56 16,-14-25 176-16,-14-7 384 16,-15-13-184-16,-8-5-200 0,-12-4-160 15,-16 0 9-15,-4 3-113 16,4 10 0-16,9 9 0 0,2 19-169 16,10 13-1007-1,7 32-984-15,7 6-1913 16,14 3-1040-16</inkml:trace>
  <inkml:trace contextRef="#ctx0" brushRef="#br0" timeOffset="-167288.55">29527 6480 14563 0,'0'0'2880'0,"0"0"-1151"15,0 0-817-15,0 0-80 16,0 0-304-16,0 0-176 15,16 83-120-15,-39-49-232 0,-14 4-136 16,5 4-872-16,-11 2-936 16,7-9-2449-16,12-9-2873 15</inkml:trace>
  <inkml:trace contextRef="#ctx0" brushRef="#br0" timeOffset="-166840.72">29973 6118 10242 0,'0'0'1600'0,"0"0"152"16,0 0-343 0,13-86 151-1,-9 74-216-15,15 2-431 0,1 7-497 16,12 0-248-16,8 3-72 15,0 0-96-15,4 3 56 16,-13 6-56-16,-6-5 0 0,-10 2-8 31,-10-3-56-31,-5 3-48 16,-5 1 112-16,-14 2 112 0,-2 4 72 0,6 6-120 0,-1 0-8 16,4 0-48-16,3 6 56 15,9 1 8-15,0-1-64 16,21 4 0-1,-5-3 104-15,-1 2-112 16,-2-3 0-16,-5 1-8 0,-8-1-64 31,-8-3 72-31,-16-6-48 0,-4 3 48 16,-12-3 40-16,4-3-40 16,-4-1 0-16,4-2 0 15,4-4-8 1,8 4-432-16,13-10-1329 15,2 0-2112-15,5 0-3720 0</inkml:trace>
  <inkml:trace contextRef="#ctx0" brushRef="#br0" timeOffset="-166301.75">30735 5975 11570 0,'0'0'2825'0,"0"0"-657"0,0 0-280 15,0 0-599-15,0 0-657 16,0 0-488 0,-53 19-64-16,10 13 336 15,-1 9-136-15,-4 7-112 0,9 3-112 16,2-1-48-16,14 1-8 15,10-7-64-15,13-2-416 16,4-7-160-16,20-6-384 0,4-7 207 31,4-9 1-31,0-7 512 16,-8-6 232-16,-8-10 72 0,-8-9 568 16,-8-6 168-16,-4-4-455 15,-12 0-17-15,-4 1-136 16,0 6-128-16,4 6 0 0,4 6-224 31,12 7-1233-31,16 3-47 0,8 0-3665 16,8 3-864-16</inkml:trace>
  <inkml:trace contextRef="#ctx0" brushRef="#br0" timeOffset="-166016.65">30929 6254 6905 0,'0'0'5353'0,"0"0"-2456"31,0 0-913-31,0 0-816 0,0 0-607 16,0 0-337-16,0 0-128 16,-63 0 40-16,43 26-88 15,8 3-48-15,8 2-208 0,4-2-617 16,0-7-79 0,8-3 16-16,12-7 456 15,0-8 360-15,3-4 64 0,2-4 8 0,-1-11 312 16,-13-7 504-16,2-7-136 15,-13 1-88-15,0-4-344 0,-13 3-111 32,-2 4-137-32,2 3-72 15,2 18-1633-15,3 1-2432 16,0 3-2392-16</inkml:trace>
  <inkml:trace contextRef="#ctx0" brushRef="#br0" timeOffset="-165568.79">31201 5689 12306 0,'0'0'2617'0,"0"0"-553"0,0 0-696 31,0 0-391-31,0 0-561 16,111-66-216-16,-55 66 192 16,8 0-168-16,0 0-104 0,-4 9-56 15,-13 4-64-15,-11-1 112 31,-16 1 64-31,-16 3-104 16,-4 7 32-16,-12 11 424 0,-16 20 344 16,-4 29-416-16,8 31-256 15,8 7-31-15,16-7-113 16,8-6-8-16,17-23 0 0,-2-8-32 16,-3-20-16-16,-16-22-136 15,-4-9-881 1,-4-8 209-16,-20-1-504 15,-16-5 128-15,-27-12-993 0,7-12-920 16,4-11-3328-16</inkml:trace>
  <inkml:trace contextRef="#ctx0" brushRef="#br0" timeOffset="-165383.92">32041 5959 14131 0,'0'0'2864'0,"0"0"-1440"32,0 0-671-17,0 0-753-15,0 0-617 0,0 0-1327 16,-83 29-3729-16</inkml:trace>
  <inkml:trace contextRef="#ctx0" brushRef="#br0" timeOffset="-164334.62">28914 7128 9690 0,'0'0'2432'0,"0"0"-576"15,0 0-175-15,0-80-505 16,8 55-256-16,8-1-304 0,3 1-47 0,9 6-217 31,0 6-120-31,0 4-144 0,4 9 32 32,4 0-104-32,-1 9-8 15,2 14 56-15,-1 2-64 16,-4 4-16-16,-1 6 8 0,-3-4-40 15,-8 4 48-15,4-3-16 16,-4-7-32-16,-4-5 40 16,-4-11 16-16,4-6-8 15,4-3 0-15,4-3 8 0,3-16 48 16,6-7-56-16,-1-5-8 0,-1-8 8 16,1 2 0-16,-9-2-8 15,2 8 0-15,-9 2 8 31,-1 13 40-15,-7 7 272-16,1 9-48 0,-1 0-240 16,3 9-16-16,2 7-8 15,-2 3 0-15,6 3 0 0,-2-3 72 16,1-3-72-16,4-3 0 0,0-7-16 31,0-6-48-31,0 0-168 0,4 0-240 16,-4-13 32-16,3-2 224 15,-3-1 88-15,-3 0 128 0,-2 3 24 16,-2 3 248-16,2 10 40 16,2 0-312-16,-6 4-72 31,9 12 64-31,-4 6-40 16,4 0 48-16,-1 7-8 0,9-7-176 31,0-3-256-31,4-6 23 0,4-10 297 15,1-3 120-15,2-6 0 16,5-14 0-16,0-5 0 16,-1-4 16-16,-3 1 336 0,-7-1 289 15,-1 4 239-15,-13 6 120 0,1 3-248 16,-8 9-208-16,0 5-344 0,0 2-192 16,-8 0-16-1,0 0-416-15,-4 2-1056 16,-8 5-2793-16,-9-1-5489 15</inkml:trace>
  <inkml:trace contextRef="#ctx0" brushRef="#br0" timeOffset="-163062.72">28483 8290 4016 0,'0'0'5113'0,"0"0"-3280"0,0 0-33 15,0 0 57-15,0 0 143 16,0 0-200 0,-67-80-607-16,67 71-361 0,8-1-328 15,7 4-120-15,9-1-216 32,4 7-40-32,4 0-80 0,4 10-48 15,-4 6 0-15,-1 6 32 16,-10 3-32-16,-10 7-16 15,-11 3 8-15,-7 0 8 0,-21 3 128 0,-8-6 40 0,-4 3-24 32,1-10 80-32,6 0-152 15,10-2-8-15,10-7 8 0,9 0-24 16,8-7-48-16,28 1 136 16,32-1-16-16,24-5 24 0,-5-4-144 15,-2 0-64-15,-14-16-320 16,-27-3-832-1,-1-1-1376-15,-11-8-1217 0,-15 9-480 16,-13 3-2825-16</inkml:trace>
  <inkml:trace contextRef="#ctx0" brushRef="#br0" timeOffset="-162877.83">29157 8445 13018 0,'0'0'4121'0,"0"0"-2384"16,0 0-169-16,0 0-496 0,0 0-416 16,0 0-128-16,0 0-528 15,0 0-336-15,24-50-2056 16,-20 52-2585-16,8 2-3609 0</inkml:trace>
  <inkml:trace contextRef="#ctx0" brushRef="#br0" timeOffset="-162630.47">29391 8125 9458 0,'0'0'2368'0,"0"0"-480"16,0 0 673-16,0 0-80 0,0 0-273 15,0 0-768 1,0 0-816-1,37-26-360-15,-42 52-208 0,-6 9 177 0,-1 9-153 16,0 7-72-16,4 2-8 16,0-1-8-16,-1-8-369 0,6-3-303 15,3-12-608-15,8-7-328 32,8-12-1025-32,4-4-2184 0</inkml:trace>
  <inkml:trace contextRef="#ctx0" brushRef="#br0" timeOffset="-162407.85">29655 8007 12466 0,'0'0'2545'15,"0"0"-65"-15,0 0-255 16,0 0-737 0,0 0-496-16,0 0-712 15,0 0-272-15,8 29 240 0,-8 12-8 16,-4 10-80-1,-4 9-160 1,-5 3-80-16,2 1-368 0,-1-4-912 0,0 1-1257 16,4-17-1615-1,4-16-2938-15</inkml:trace>
  <inkml:trace contextRef="#ctx0" brushRef="#br0" timeOffset="-162176.12">29990 8023 13834 0,'0'0'2481'0,"0"0"-281"0,0 0-839 31,0 0-897-31,0 0-336 0,0 0 616 16,0 0 128-16,-13 105-288 15,9-55-216-15,4 8-192 16,0 5-40-16,-4 1-128 15,4-4-8-15,-3-3-120 0,-1-6-648 16,0-3-1088 0,0-13-2897-16,4-13-5953 0</inkml:trace>
  <inkml:trace contextRef="#ctx0" brushRef="#br0" timeOffset="-161490.04">30276 8080 12858 0,'0'0'2737'0,"0"0"-1065"16,0 0-103-16,0 0-529 0,0 0-384 16,0 0-288-16,84-57-176 15,-48 57-120 1,3 6 32-16,-3 7-104 15,-4-1-48-15,-16 1 40 0,-12-6-56 0,-4 2-104 16,-11-6 168-16,-21 7 16 0,-4-4 376 16,-1 4-120-16,6 6-136 31,11-1-8-31,12 5-128 16,8 8 64-16,4 4-56 0,23 3 0 15,10 3-8 1,-5 0 0-16,0-3-264 0,-13-9-104 15,-10-4-8-15,-9-7 176 0,-17-2 16 32,-18-7 184-32,-5 1 368 15,-8-4-64-15,1-3-56 16,2 3-72-16,13-3-88 0,12 0-88 16,20 0-648-16,0 0-1584 0,17 0-2401 0</inkml:trace>
  <inkml:trace contextRef="#ctx0" brushRef="#br0" timeOffset="-161142.45">30929 8010 13730 0,'0'0'2681'32,"0"0"-1281"-32,0 0 129 15,0 0-537-15,0 0-664 0,0 0-64 16,0 0 80-16,-95 89-136 15,67-41-200-15,0 2 72 0,13 2-80 16,2-8-112-16,13-6-264 31,5-9 24-31,23-7 136 16,7-13 120-16,9-9 0 16,4-3-152-16,-4-16 72 0,-9-3 176 15,-11 0 32-15,-7 5 768 16,-17 11 272-16,0 6-640 0,-5 0-432 15,-14 19-72 1,-2 10 72-16,1 3-16 16,5 6-208-16,7 0-480 0,4-3-488 15,4 0-1153-15,12-13-1472 16,8-6-4040-16</inkml:trace>
  <inkml:trace contextRef="#ctx0" brushRef="#br0" timeOffset="-160810.49">31547 8106 10778 0,'0'0'2136'15,"0"0"-135"-15,4-83-209 32,-8 55-528-32,-24 8-343 0,-8 8-257 0,-3 9 112 15,-1 3-168-15,4 0-408 0,12 9-112 16,12 13-88-16,12 7 0 15,0 2 128-15,12 4-40 0,16 0 40 32,0 4-120-32,-1-2 8 15,-6-2 40 1,-9 4-56-16,-8-2 8 0,-4 2-8 16,-9 2 48-16,-10 0 88 15,-9 1-128-15,4 2 0 0,-4 1-8 16,9-4-600-1,6 3-1232 1,5-9-2097-16,8-12-2377 16</inkml:trace>
  <inkml:trace contextRef="#ctx0" brushRef="#br0" timeOffset="-160472">31910 7995 14075 0,'0'0'3040'16,"0"0"-2048"-1,0 0-520-15,0 0 17 16,0 0-1-16,0 0 64 0,108 28-288 16,-69-19-144-16,-3 1-72 15,-4-1-48 1,-12-6 80-16,-12 1-80 15,-8-1 112-15,-4 3 256 16,-16 7 176 0,-12 6 208-16,-4 16-256 15,-7 16-216-15,-5 25-47 0,-5 16-161 0,14-3-72 16,11-16-72-16,9-22-721 16,14-13-503-16,5 9-904 0,0-5-897 31,0-10-2344-31</inkml:trace>
  <inkml:trace contextRef="#ctx0" brushRef="#br0" timeOffset="-160309.28">31818 8302 11466 0,'0'0'1912'0,"84"6"-1376"15,-9 14-432-15,-6-1-104 16,-6-6-1744-16</inkml:trace>
  <inkml:trace contextRef="#ctx0" brushRef="#br0" timeOffset="-160171.28">32742 8093 18187 0,'0'0'2601'15,"0"0"-1873"-15,0 0-536 16,0 0-192-16,0 0-872 0,0 0-872 16,0 0-6218-16</inkml:trace>
  <inkml:trace contextRef="#ctx0" brushRef="#br0" timeOffset="-159701.3">32563 8563 11738 0,'0'0'2729'0,"0"0"-1129"0,0 0 352 16,0 0-623-16,84-64-505 0,-56 61-136 16,8 3-272-16,3 0-232 0,2 19-24 31,-2 6-88-31,-3 7 16 0,-8 10-80 16,-8 2-8-16,-16 4-8 15,-4 6 8-15,-24-4 0 0,-16 8-120 16,-36 21-736-16,5-16-1401 15,3-9-3536 1</inkml:trace>
  <inkml:trace contextRef="#ctx0" brushRef="#br0" timeOffset="-159554.18">32456 9477 13986 0,'0'0'4938'0,"0"0"-3946"16,0 0-528-16,0 0 376 0,0 0 448 31,0 0-472-31,0 0-816 0,0 0-168 16,11-54-4208-16</inkml:trace>
  <inkml:trace contextRef="#ctx0" brushRef="#br0" timeOffset="-148511.42">28650 9601 11242 0,'0'-19'3177'16,"0"6"-1217"-16,0 4-480 15,-3 2-575-15,-17 7-529 16,-8 4-80-16,-8 14 264 0,-4 8-64 15,4 9-144-15,4 6-200 32,12 4 72-32,13 2-152 0,7-2 24 0,20-4-96 15,19-6-48-15,29-7-168 0,-1-15-56 16,10-10 8-16,-2-6-32 16,-15-32 72-16,-4-19 208 0,-17-22 16 31,-15-3 56-31,-20 6 176 15,-4 12 24 1,-19 20 224-16,-5 0-40 0,-4 9-240 16,0 19-200-16,8 13-272 15,8 55-1272-15,0 4-1241 16,12 2-2112 0</inkml:trace>
  <inkml:trace contextRef="#ctx0" brushRef="#br0" timeOffset="-148342.16">29348 9972 17219 0,'0'0'2433'31,"0"0"-1417"-31,0 0-672 16,0 0-344-16,0 0-120 0,0 0 40 16,-43 80 80-16,-10-45-80 0,-2-4-824 0,-13 8-1313 31,16-11-343-31,16-9-4106 0</inkml:trace>
  <inkml:trace contextRef="#ctx0" brushRef="#br0" timeOffset="-148094.81">30164 9560 15947 0,'0'0'2152'0,"0"0"-799"0,0 0-105 0,0 0-440 16,0 0-488-16,0 0-232 16,13 50 288-16,-13 14-16 0,-8 28-120 31,-8 25-144-31,0 7-88 16,-4-22-8-16,0-26-576 0,-3-15-1056 15,-2-24-2177-15,1-5-2384 0</inkml:trace>
  <inkml:trace contextRef="#ctx0" brushRef="#br0" timeOffset="-147640.46">28192 10452 14547 0,'0'0'4080'15,"0"0"-3519"1,108 13-289-16,16-1-168 0,43 4 120 0,28 0 120 16,24 6-104-16,8-3-72 15,16-6 24-15,12 0-112 0,-16 3-80 16,-35-4 0-16,-61 8-64 31,-55-5 64-31,-44-5 40 16,-29-1-40-16,-15 4-48 0,0-4-952 0,-52 4-321 15,-63-10 377-15,4 1-1544 0,-9-4-6706 16</inkml:trace>
  <inkml:trace contextRef="#ctx0" brushRef="#br0" timeOffset="-147377.48">28467 10671 1872 0,'0'0'12243'16,"0"0"-10331"0,0 0-960-16,0 0 176 15,88 16 193-15,4 0-161 0,44 9-344 16,27 4-320-16,7 6-184 0,-2-3-112 0,-24-10-104 15,-17 0-96-15,-27-13 0 32,-36-6-32-32,-25-3-696 15,-19 0-576-15,-12-9-793 0,-16-7-71 16,-16-3-337-16,-11 3-2720 0</inkml:trace>
  <inkml:trace contextRef="#ctx0" brushRef="#br0" timeOffset="-145187.72">29013 6229 4993 0,'0'0'1344'0,"0"0"8"16,0 0-464-1,0 0-240-15,0 0 201 0,0-76 287 16,0 63-384-16,0-6-480 16,0 3-120-1,4 0-24-15,0-3-120 32,5-3 64-32,2 0-72 0,9 0-80 15,0-7 80-15,4 4 8 0,4-4 16 16,0-3-16-16,4 4-8 15,-1-1 88-15,5 4-88 0,0-4 8 16,0 4 56-16,4 3-56 0,0 0 0 0,3-1 72 31,1 1-72-31,0 3 128 16,4 0-128-16,-4 3 168 16,4-3 0-16,-5 3 0 0,9 0 152 15,-4 3-200-15,4 4-120 16,0-1 185-1,-5 1-185-15,1 2 80 16,1 5-16-16,-10 2 24 16,1 0 16-16,-5 0-48 15,1 0-56 1,-4 6 120-16,-4 3-128 0,-8 1 0 0,0-4 8 16,-8 0 0-16,-8 1-8 15,0-4 0 1,-4 0 0-16,0-3-8 15,0 0 16-15,0 0-8 0,0 0 80 16,0 0 88-16,0 0 232 0,0 0 112 16,0 0-88-16,0 0-152 15,0 0-144-15,0 0-72 16,0 0-40-16,0 0-16 16,0 0 0-16,4 0-208 15,0-3-288-15,0-3-160 0,4-1 296 16,-8-2-1137-16,0-10 65 15,-8 3-2441-15,-4 3-1888 0</inkml:trace>
  <inkml:trace contextRef="#ctx0" brushRef="#br0" timeOffset="-144802.34">30308 5340 2560 0,'0'0'1976'0,"0"0"-71"15,0 0-41-15,0 0-647 16,0 0-161-16,0 0 528 0,36-73-728 16,-32 67 48-16,0 2 25 15,-4 4-225 1,0 0-592-16,0 0-112 16,0 4-8-16,-8 5 0 0,0 4 0 15,0 3-8-15,4 3 16 16,4 3 0-1,0 4 0-15,4-1 0 0,20 0 0 16,3 4 16-16,1-4 40 31,4 1-48-31,-8-7 0 0,-7-7 0 16,-9-2-8-16,-8-7-56 16,-4-3 56-16,-24 0 24 15,-8 0 312-15,-16 0-40 0,-4 0-136 0,-8 3 16 0,4 10-168 16,-3 9-8-16,12 10-136 15,-5 28-672 1,15-6-969-16,13-3-2711 16</inkml:trace>
  <inkml:trace contextRef="#ctx0" brushRef="#br0" timeOffset="-125811.42">6418 15535 392 0,'5'3'6625'0,"-1"-3"-5425"16,3 6-384-16,9 4-103 16,0-1-17-16,4 1 200 15,0-4 64-15,4 4-96 16,4-7 161-16,-4 0 71 16,4 0-144-16,0 1-16 0,4-4-104 31,3 0-328-31,-3 0-23 31,4 0-209-31,-4 0-80 0,3-4-24 16,1 4-64-16,5-3 64 15,-2 3-48-15,5 0-64 0,4 0 32 16,8 0-80-16,8 0 64 0,11 0-72 16,20 0 48-16,-7 3 16 0,-8 1-16 15,-12-4-40 1,-21 3 72-16,9 0-32 15,4 0-48-15,0 1 0 0,-4-4 80 16,7 3 104-16,1-1 16 16,20-2-32-16,23 0 192 15,13 0-208 1,11 0-32-16,-27 0-40 16,-29 0-72-1,-26-2 0-15,-10-1-8 0,6 3 8 16,2-4 0-16,5 4-8 0,-9-3 64 15,2 0-56-15,-2 0-8 32,-3 3 72-32,4-4 24 0,-8 4 8 15,3 0-32-15,-7 0-64 16,0 0 40-16,-12 0-40 0,1 0-8 16,-6 0 8-16,-2 0 0 0,-6 0-8 15,1 0 0 1,0 0-424-1,16 0-1000-15,0 0-1561 0,4 0-3584 0</inkml:trace>
  <inkml:trace contextRef="#ctx0" brushRef="#br0" timeOffset="-124307.77">16566 15761 1584 0,'0'0'7994'32,"0"0"-5682"-32,0 0-1280 0,0 0-472 15,0 0 329-15,0 0 151 16,-24 0-104-16,24 0-64 0,0 0-344 15,8 0-240-15,4 0 184 0,8 6-31 16,8 0-49 0,7 0-112-1,10 7 24-15,26 0 64 0,37 2 0 16,35 8-48-16,29-4-192 0,0 3-120 16,-13-9 176-16,-16-1-128 15,-7-2 32-15,-1 0-8 0,-8-4-8 31,-3 0 8-31,-5-3-8 0,-7 1 40 16,-5-4-32-16,-6 0-80 16,-10 0 8-16,-19 0 0 15,-9 0 8-15,-15 0 32 16,-4 0-48-16,12 0 0 0,4 0 16 31,7 0-8-31,-7 0-8 0,4 0 48 16,-8 0-32-16,4 3 16 15,-1 3-32-15,9 0-8 16,-4 1 0-16,-1-4 0 0,1 4 8 16,-8-7 0-16,-9 3 0 15,-15 0 0 1,-12-3 0-16,-8 0 8 0,-7 0 0 16,-5 0 0-16,0 0-8 15,0 0-40 1,0 0-96-16,-9 0-376 15,1-3-1000 1,8-4-505-16,0 1-2088 16,0-3-6641-16</inkml:trace>
  <inkml:trace contextRef="#ctx0" brushRef="#br0" timeOffset="-116256.92">16559 15684 3488 0,'0'0'6370'0,"-4"0"-4554"0,-5 0-640 16,5 0-600 0,-3 0-104-16,-6 0 33 15,1 0-209-15,1 0-160 0,-9 0 8 16,-1 0 136-16,2 0 176 0,-13 0-136 16,-4 7-128-16,-8-7-24 15,-3 3-64 1,-13-3 88-16,-4 0 440 15,1 0-112-15,-6-3-104 16,9-10-72-16,5 0-47 0,7 0-97 16,5 1-88-16,2-4-24 15,5 3-72-15,5-3-8 0,-1 0 72 16,0 0-72 0,0 4-16-16,0-4 0 15,-4 0 8 1,5 0-8-16,-5 0 8 0,8 4 0 15,4-4 8-15,4 0 0 16,4 0 8-16,0-3-8 0,4 0-8 31,4 0 88-31,4-3-88 16,-4-4 0-16,4 1 40 16,4-4 48-16,-4 1-72 0,4-4 32 0,0 3-40 0,0-2 64 31,0-1-72-31,0 3 8 15,0-3-8-15,4 7-56 0,8-7 56 16,8 0 136-16,4-2-88 16,4-1 48-16,8 0-96 15,-1 3-8-15,10 0 8 0,2 0 96 16,5 7-96-16,-1 0 48 0,5-1-48 16,4 4 0-1,0 3-8-15,0 0 8 16,3 0-8-16,5 3 8 15,0 4 8-15,4-1-8 0,-5 3 112 16,5 1-32 0,-9 2-72-16,2 1 0 0,-10 3 0 31,1 0-8-31,-4 3 56 16,-5 0-56-16,9 0 0 15,0 0 48-15,4 0-48 0,0 0 0 16,8 0-8-16,3 3 8 15,1 0 8-15,4 3 0 0,-4-2-8 16,-8 2 0-16,-5 0-16 16,0-2 8-16,-10 2 8 15,3-3 0-15,-5 0 8 16,5 4 0-16,0-4 48 0,8 3-56 16,4-3 64-16,3 7 8 15,1-1-24 16,-5 4-48-31,1 3 48 0,-4 0-48 16,0-3 0-16,-8-1 0 16,-5 1 0-16,1-1 8 0,4-5-8 15,3 2 8-15,18-2-8 16,15 2 0-16,-2 1 0 16,-9-4 0-16,-14 3 0 15,-15-2 64-15,4-1-16 16,-4 4-48-16,-8-1-8 0,-12-2 8 15,-4-1 8-15,-1-3-8 16,1 1 8-16,0-4 0 31,8 2 40-31,4-2-32 0,8 4 80 0,3-1-96 0,5 0 16 16,-4 4 32-16,-4-1-48 16,-1 0 88-16,-7 0-88 0,-4-2-8 15,-4 2 8-15,4-6-8 31,-4 0 0-31,0 0 8 0,4 3 0 16,-4-3 8 0,0 0 0-16,3 0-8 15,-3 4 0-15,4-1 0 0,0 0 0 16,-4 0 0-16,-4 3-16 16,0-3-32-1,-4 1-8 1,-4-1-16-16,-1 0 64 0,2 0 0 15,-6 1 8-15,6-4-8 0,2 6 0 0,-2-3 8 16,2 3 0-16,1 1-8 31,0 2 0-31,0 1 8 16,0 3-16-16,-4-4 8 0,0 4-32 16,-9-1 32-16,2 1-48 15,-5-1 48-15,-4 1 0 16,0 6 8-16,0-3 0 0,0 6 8 31,-4 4-8-31,-1-1 56 16,1 0-56-16,1 7 0 0,-1 0 0 15,-4 3 0-15,-5 0 8 16,2 0 0-16,-9 3 40 0,0-3 48 16,0 0-96-16,-4 3 40 0,1-6-32 15,-1 3 0 1,0-4 0-1,3 1-8-15,-2-3 0 0,-1 3 0 16,0-1 0-16,-4-2 0 0,-4 0 8 16,-4-1 0-16,1-2 64 0,-1-4-72 31,-8 0 8-31,-4-3 0 31,4-3 0-31,-3-7-8 0,-5-3 8 16,-1-6 0-16,-6 0 88 15,4 0-96-15,-5-3 8 0,-5-3-8 16,6-3 0-16,3-1 0 16,4 1 0-16,9-4 0 15,6 4-8-15,14-1 8 16,7-12-752-16,12 2-1609 0,0 1-6633 0</inkml:trace>
  <inkml:trace contextRef="#ctx0" brushRef="#br0" timeOffset="-84019.96">31380 7480 13714 0,'0'0'3185'16,"0"0"-1497"-16,0 0-279 15,0 0 63-15,0 0-544 16,0 0-240-1,0-22-191 1,0 22-209-16,0 0-80 0,0 0-64 16,0 0-72-16,0 0-72 15,0 0-8-15,0 3-96 16,0 10 40-16,0 9 24 0,-8 6 40 31,0 8 72-31,0-1-64 16,4-1 0-16,0-5 40 0,4-4-40 15,0-2-8-15,8-11 48 16,20-5 8-16,15-7 112 16,37-19 56-16,32-23 40 0,27-15-24 15,13-10-104-15,11 4-80 16,-3-1-56-16,-5 4 48 0,-12 9-32 16,-35 13-16-1,-40 13 0-15,-33 12 0 16,-22 10 0-16,-5 3-72 15,-8 0-288-15,0 0-168 16,-13 9-649 0,-23 13-71-16,-43 20-744 15,3-7-3073-15,5-3-7266 0</inkml:trace>
  <inkml:trace contextRef="#ctx0" brushRef="#br0" timeOffset="-79045.45">24307 14195 9394 0,'0'0'4160'16,"0"0"-3191"-16,0 0-673 16,0 0 40-16,0 0 568 0,0 3 320 0,0-3-264 15,0 0-207-15,4 3-177 16,1-3-96-16,3 0-16 15,-4 0 64-15,7 4-112 0,2-4-8 47,2 3 88-47,9 0-24 0,8 0-128 16,12 1-95-16,24 2-105 16,28 0-56-16,35 0 16 15,17 1-40-15,7-4-8 0,-11 3-48 16,-17-3 8-16,-7 7 80 15,-13-7-88-15,-8 6-8 0,-11-5 8 16,-12 2-8-16,-16-3-64 16,-13-3 56-16,-2 0-56 15,6 0 64-15,13 0-48 0,8 0-48 16,-8 0 88-16,-5 0-72 31,-7 0 64-31,-17 0 16 0,-7 0 0 0,-11 0-48 16,-10 0 24-16,-7 0-401 0,0 0-863 15,0 0-992-15,-11-3-2073 16,-6-3-2785-16,-2 2 2097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44:28.6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53 14138 5113 0,'0'0'2256'0,"0"0"-936"0,-4 0-527 16,0 0 7-16,4 0 168 0,0 0 72 15,-4-3-72 1,4 3-256-16,0 0-55 0,0 0-121 15,0 0-56-15,0 0-136 16,0 0-88-16,0 0-128 0,0 0 40 16,0-3-8-16,0 3 32 15,0-3 56-15,0-4-40 16,0-3-96-16,0 1-48 0,0-4-64 31,0 0 48-15,0-2-40-16,0-4-8 0,4-1 16 15,0-2-8-15,0-3 56 0,0 0-64 16,-1-4 0 0,1-6 40-16,5 3-40 0,-5 0 0 15,4-2 8 1,-1 2 0-16,2 0 48 16,-1 1-48-16,-4 2 0 0,-1-3 72 15,1 4 8-15,-4-7-80 16,0 6 104-16,0-3-104 15,-4 0 40 1,-3 1 0-16,-1-1-48 0,-8-3 56 16,4 3-48-16,-1-3 8 0,2 4 88 0,3-1-104 15,-4 4 8-15,8 2 40 16,-4 4 16-16,8 0-8 16,-4 3-56-16,4-1 16 0,0 1 72 31,0-3-80-31,0-3-8 15,0 2 0 1,4-8 8-16,4-1 57 0,-4-3-65 0,0 0 0 16,-1-6 8-16,2-4-8 15,-1 1 8-15,0-1 0 16,-4-2-8 0,4 6 8-16,3 3-8 15,2-1 8-15,-1 8 32 16,-4-1-40-16,7 10 0 0,-2 0 0 15,-5 6 0-15,4 3 8 16,-5 3 0 0,1 4 0-16,0 3-8 0,0 3-24 15,1-4-113-15,3 2 81 16,-1 2 56-16,10 0 48 0,2 0-40 16,5 0 41-1,8 0-49-15,4 0 72 16,8 0-56-16,-4 0-8 0,8 2 48 31,-1 2 0-31,5-4-56 16,-1 0 8-16,5 3 16 0,0-3-24 15,0 0-8-15,-8 0 0 16,-4 0 16-16,-5 0 32 0,-3 0-40 0,0-3 8 16,-8 3 16-1,4-4-24-15,0 2 0 16,-1 2-8-16,6 0 8 15,6 0-8-15,1 2-144 0,4 5 16 16,0 3 55-16,4-1-63 31,-8 1 64-31,-1-1 80 0,2-2-8 16,-10-4-8 0,-3 0 8-16,-4-3 0 15,0 0 8-15,-5 0-8 0,5 0 0 16,4 0 8-16,0 0 0 15,9 0-8-15,-6 0 0 16,5 0-232-16,-4 3 104 16,-1 0 16-16,-3-3 24 15,-4 0 96-15,-4 0-64 0,-7 0 64 16,-2 0 8-16,-2 0 0 16,-2 0 8-16,1 0-16 15,-4-3 0-15,0 0 0 0,4 3 8 16,-5 0-16-16,2 0 8 15,3 0-8-15,-1 0-168 16,6 0 104-16,3 0-8 0,-1 9 80 16,1-2-56-16,1-1-40 15,-2 3 40-15,-3-2 48 16,0 3 8 15,0-1-16-31,0-3-24 0,0 1 32 16,-4-1 8-16,0 1-64 0,-4 2 64 15,4-6 0-15,-4 3 8 16,4 1-8 0,-8 2-56-1,3 1 48-15,2 0 0 0,-5 2-40 16,4 4 40 0,-5 0-8-16,1 0 8 15,0 3 8-15,5 3-40 0,-5-3 40 16,3 7 8-16,1-4-8 15,1 6 8-15,2-2 0 0,1-1-8 16,1 0 8-16,-2-5-8 16,-7 2 56-16,0-3-56 15,-4 3-64-15,0-3 56 16,0 0-32-16,0 0 40 0,-8 0 0 16,4-3 8-16,-3 3 32 15,3 0-40 1,-1 0 0-16,5 3 8 15,0-2 0-15,0-5 8 16,0 4-16-16,0 1 8 0,0-5 32 0,0 1-40 16,0 0 0-1,0 0 0 1,0 0 0-16,0 0 0 0,0 0 0 16,9 3 0-16,-6 3 8 15,5 0-8-15,0 0 0 0,1 1 8 16,2 2-8-16,-3-3 8 0,0 1 0 15,0-1-8-15,-4-3 8 0,-4-1-8 32,0 2 0-32,0 2 0 15,0 0 8-15,-4 1-16 16,0 2 8-16,0 4 0 0,0-1 0 16,0 4 0-16,4-1 0 15,0 4 56-15,0 0-56 16,0-3 8-1,0-3-8-15,-4-4 0 16,0-6 0-16,0 0 0 16,-3-6-8-16,-2 3 8 0,1-4 0 15,4 1 0-15,0 0 0 16,-3-4 0-16,2 4 0 0,5-7 0 16,0 4 0-1,0-4 16-15,0 0-16 16,0 1 0-16,0-1 0 0,0 1 0 15,0-1 0-15,0 3 0 0,5-2-56 47,2 3-88-47,1 2-248 0,0-2-1048 32,12-7-9-32,-8 0-647 15,4-3-4457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545,'0'0'10040,"20"17"-9590,68 55-94,-82-66-324,0-1 1,0 1 0,-1 0-1,0 0 1,0 0 0,-1 1 0,1-1-1,-1 1 1,3 7 0,1 3 12,-1-2-123,-1 0 1,0 1-1,-1 0 1,0 0-1,-2 0 1,0 1-1,-1-1 1,0 1 0,-1-1-1,-1 1 1,-4 28-1,3-36-160,-1 0 1,0-1-1,0 1 0,-1-1 1,0 0-1,-1 0 0,-6 11 0,-4 3-941,-19 23-1,22-30 478,-28 33-195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44:17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92 4280 1672 0,'0'0'3065'0,"0"0"-1729"15,0 0-792-15,0 0 88 32,16-3 632-32,-12 3-440 0,0-4-319 15,0 4-121-15,0 0 0 16,0 0 80-16,4 0-56 0,-5 0-16 15,6 0-88-15,-5 0-48 16,4 0 80-16,-4 0-56 31,-1 0 833-31,6 0-505 0,-1 0-392 16,3 0-24-16,2 0 184 31,2 0-48-31,-2 0-80 0,2-3-112 16,-3 3 16-16,4-3-32 0,1 3-64 15,-2-3 24-15,2 3-16 16,-6-4-56-16,5 4 96 0,-4-3-40 16,-4 3-56-16,3 0 48 15,-2-3 16-15,-1 3-16 0,3-3-8 0,-2 3 16 16,3-3 16 0,-1 0-32 15,6 3-40-31,-6 0 80 0,6-3-40 15,-6 3 16-15,2 0-56 16,-5 0 8-16,-1 0 24 0,-3 0-40 16,0 0 0-16,5 0 8 15,-9 0-8-15,7 0 8 16,-3 0-8-16,4 0 0 16,8 0 16-16,-4 0-16 0,4 0 8 15,4 0 40-15,0 0-48 0,0 0 8 16,-1 0 0-16,2 0 16 31,-10 0 40-31,6 3-64 16,-10-3 0-16,6 0-8 0,-1 0 8 0,3 0 0 15,1 3 0-15,8-3 0 16,-4 3 8-16,4 0 0 16,0-3-8-16,0 3 0 0,-5-3 8 0,2 3 0 31,-6-3-8-31,2 4 8 15,-1-1 40 1,-4 0 16-16,-1-3-56 16,-2 3 64-16,-1-3-72 15,3 4 16-15,2-4 32 0,-6 3-40 16,9-3 80-16,-4 3-40 16,4-3-40-1,4 3 96-15,-5-3-40 0,6 0-16 16,-1 0-40-16,-5 0 8 0,10 0-8 15,-9 3 56-15,3-3-48 0,2 3-8 16,-1-3 0-16,-1 3 8 31,-3-3 32-31,-4 4-40 0,4-4 0 32,-4 0 0-17,-4 0 41-15,4 0-41 16,-8 0 0-16,4 0 40 15,0 0-32-15,-1 0 32 0,2 3-40 0,3-3 48 16,4 0-40-16,-1 0 56 16,2 0-16-16,2 3-8 0,5-3 16 15,-3 0-56-15,-2 0 64 16,1 3-72-16,4-3 8 0,-5 0 40 16,2 0-48-16,-1 3 8 31,-1-3 48-31,2 0-48 0,-5 0-8 0,3 0 0 15,-2 0 8-15,2 0 0 16,-3 0-8-16,0 0 0 16,4 0 8-16,-4 0-8 0,-4 0 8 0,3 0 0 31,6 0 8-31,-9 0-8 0,4 0 0 16,0 0-8-16,0 0 0 15,0 0 0-15,3 0 0 16,-2 0 0-16,-2 0 8 0,2 0-8 15,2 0-8 1,-3 0 8 0,4 0 8-16,0 0 8 15,0 0-24-15,-5 0 8 0,6 0 0 16,-5 0 0-16,0 0 0 16,-4 0 0-16,0 0 8 15,-5 0 0 1,-3 0 8-16,0 0-8 15,5 0-8-15,-5 0 8 0,0 0-8 16,3 0 0-16,1 0 8 0,1 0 0 16,-2 0-8-16,-3 0 0 15,4 0 8-15,-4 0 0 0,1 0-8 16,-5 0 0 15,4 0-8-31,-4 0 8 0,0 0-8 16,0 0-64-16,0 0-56 15,-4 0-729-15,-5 0-1351 16,1 0-5682-16</inkml:trace>
  <inkml:trace contextRef="#ctx0" brushRef="#br0" timeOffset="28380.36">4561 5429 4368 0,'0'-3'5426'0,"0"3"-3818"15,0-3-432-15,0 3 72 16,0 0 121-16,0 0-9 0,4 0-384 15,-4 0-208-15,0 0-143 16,0 0-73-16,0 0-112 16,0 0-184-16,0 0-120 15,0 0-56-15,0 0-24 0,0 0-48 16,-4 0 8-16,-3 6-8 16,-10 10 40 15,6 0-48-31,-6 2 0 15,2 8 8-15,-2 3 40 16,2 3-32-16,2 0 32 0,6-1-40 0,-1-3 128 16,4 1-40-16,0-4-48 15,4-2 40-15,0-4-40 16,12 0-40 0,4-6 0-16,7-1 0 0,5 1 64 15,4-7-72-15,5 0-248 0,-5-6-480 16,-5 0-472-16,-3 0-1025 15,-4-6-840-15,-12-3-5144 0</inkml:trace>
  <inkml:trace contextRef="#ctx0" brushRef="#br0" timeOffset="28897.2">4582 5191 8129 0,'0'0'2841'15,"0"0"-1753"-15,0 0-192 0,0 0 217 0,0 0-177 16,0 0-8-16,0 0-64 0,-17-25-288 31,13 25-352-31,1 0-104 16,-1 12-112-16,0 4 168 16,0 3 96-16,4-3-80 0,0 0-96 15,0-4-48-15,0-2-40 16,12-4 96-16,4-6-96 15,-1 0 89 1,2-3-65-16,-6-13-32 16,1-6-73-16,-3-7 73 15,-9-2-24-15,0-1 24 0,0 1 73 16,-13 5 151-16,-2 4 304 16,2 12-88-16,2 7-64 0,-6 3-176 15,6 6-152 1,-6 10 24-16,6 3-64 15,-1 3-8-15,8 4 0 16,4 5-296-16,0-5-1473 0,4-7-3024 16</inkml:trace>
  <inkml:trace contextRef="#ctx0" brushRef="#br0" timeOffset="29355.05">5052 5677 6281 0,'0'0'7305'0,"0"0"-5720"0,0 0-1089 15,0 0-200-15,0 0 336 0,0 0 320 16,-4 32-376-16,-4-10-112 16,-1 0-191-1,-6 6-169 1,2 4-32-16,-2 0 144 0,-5-3-72 16,0-1-48-16,0-3-96 0,0-6-56 0,1-6-1073 15,2-9-1599-15,9-4-2833 16</inkml:trace>
  <inkml:trace contextRef="#ctx0" brushRef="#br0" timeOffset="29624.53">5250 5598 2960 0,'0'0'9554'0,"0"0"-6593"0,0 0-1577 16,0 0-344-16,0 0-103 15,0 0-145 1,0 0-144-16,0 0-80 16,105-10-208-16,-58 0-136 0,5 0-152 15,4-5-72-15,-4 2-688 16,-9 0-584-16,-7 1-801 0,-28 6-687 0,-8 2-1273 31,0 4-424-31</inkml:trace>
  <inkml:trace contextRef="#ctx0" brushRef="#br0" timeOffset="29887.22">5418 5588 4600 0,'0'0'4065'15,"0"0"-2200"-15,0 0-217 16,0 0-8-16,0 0-79 15,-11 82 135-15,11-63-464 16,0 3-375-16,0 4-73 0,7 9-312 16,-3 3-208-16,-4 3-112 0,0 7-24 15,0 6-56-15,-7 0 16 16,-10 0-40-16,2-6-40 31,-2-7 40-15,-7-10 24-16,1-8-8 0,-1-7-56 15,0-16-8-15,3 0-432 16,-10-39-728-16,7-2-1041 0,4-7-2984 16</inkml:trace>
  <inkml:trace contextRef="#ctx0" brushRef="#br0" timeOffset="30426.29">5521 5248 6161 0,'0'0'5289'0,"0"0"-3481"16,0 0-207-16,0 0-257 0,0 0-72 15,0 0-528 1,-28-13-352-16,21 20-15 16,-1 2 31-16,0 7-152 15,8-4-88 1,0 1-104-16,0-3-64 0,0-3 8 16,16-5-8-16,-4 1-224 15,4-3 24-15,0-3-88 0,0-6-152 16,-5-7-161-16,-2 0 281 0,-9-3 248 15,0 6 72-15,-4 1 192 16,-12 9 40-16,0 3-88 31,4 0-16-31,-4 9 144 0,4 4-55 16,8-1-41-16,4-5-160 0,0 2 32 16,0-5-48-1,7-4 0-15,10 0 48 0,3-10 216 16,-4-6-240-16,-5 0-24 31,2-3-24-31,-13 3 24 0,0 4 48 16,0 2-40-16,-8 7-8 15,-5 3-56-15,-2 6-8 0,-1 16-56 16,0 4-1833-16,4-4-3288 0</inkml:trace>
  <inkml:trace contextRef="#ctx0" brushRef="#br0" timeOffset="49568.85">19089 5804 11882 0,'0'0'2801'0,"0"0"-1201"15,0 0-752-15,0 0 88 31,0 0-47-31,0 0-281 16,0 0-264-16,7 3-96 16,-7 6 200-16,4 7-64 0,-4 0-88 15,4 10 48-15,-4-1-104 16,0 7-32-16,0 5-8 0,0 8-128 31,-12-1 72-31,5 1-72 16,-2-1-64-16,-3-2 56 0,9-4-16 0,-5-7 0 15,4-5-48-15,-5-4 8 16,5-3-8-16,4-6-352 0,0-4-648 16,0 1-800-1,0-10-2145-15,0 0-2144 16,8-6-3425-16</inkml:trace>
  <inkml:trace contextRef="#ctx0" brushRef="#br0" timeOffset="49876.07">18821 5759 6481 0,'0'0'7121'15,"0"0"-5296"-15,0 0-489 0,0 0-40 16,0 0-31-16,8-16-113 16,8 16-352-16,9-3-408 0,10 3-8 0,5-3-16 15,4 0 8 1,7 3-112-16,5-3-152 16,0 3-40-16,-9 0 16 15,-6 0-88-15,-9 0-608 0,-17 0-696 16,-11 3-1016-16,-15 19-801 15,-14-3-664 1,-6-3-2880-16</inkml:trace>
  <inkml:trace contextRef="#ctx0" brushRef="#br0" timeOffset="50208.04">18666 6432 9273 0,'0'0'2185'0,"0"0"-417"16,0 0-71-16,0 0 247 31,95 16-480-15,-59-16-503-16,9 0-129 0,6-6-384 15,-3-7 104-15,4 1-216 0,-5-1-16 16,2 0-168-16,-2 0-144 16,-7 4 0-16,-4-1-8 0,-4 4-144 31,-8 3-224-31,-9 3-224 16,-2-4-552-16,-9 4-1177 0,-4 0-2488 15,0 0-3433-15</inkml:trace>
  <inkml:trace contextRef="#ctx0" brushRef="#br0" timeOffset="50724.87">19742 5683 1792 0,'0'0'10554'0,"0"0"-8025"0,0 0-1041 0,0 0-200 16,0 0-167 0,0 0-441-1,0 0-168-15,-44-3-120 16,28 12 128-16,-8 7 56 0,1 6-128 16,-1 4 8-1,-4 6-72-15,3 3-48 0,1 6-64 16,5 0-71-16,-1 10-41 31,8 0-80-31,3-1-32 16,6 1 16-16,3-3-64 0,0-7 0 15,7-3-48-15,10-6-192 16,7-7-177-16,4-9-423 0,8-3-528 0,11-10-905 16,-7-3-1503-1,0 0-2082-15</inkml:trace>
  <inkml:trace contextRef="#ctx0" brushRef="#br0" timeOffset="51094.59">20045 5848 8993 0,'0'0'4625'16,"0"0"-3312"-16,0 0-209 16,0 0 152-16,0 0-96 15,-8 6-359-15,-5 10 31 0,2 3 8 16,-9 7-128-16,4 5-152 15,-4 4-96-15,3 0-256 16,6-3-88-16,3 3 56 0,0-3-176 16,8-1 16-16,0-2 56 15,0-7-64-15,8-3-8 16,8-6-240 0,4-3-656-1,0-4-280-15,12-6-864 16,-4 0-1777-16,-9-6-3241 0</inkml:trace>
  <inkml:trace contextRef="#ctx0" brushRef="#br0" timeOffset="51526.81">20260 5537 1096 0,'0'0'10962'0,"0"0"-8465"0,0 0-769 16,0 0-608-16,0 0-152 16,0 0-279-16,0 0-121 15,-28 16-232 1,24-1-144-16,-4 2-136 15,3-2 8-15,5 1-24 0,0-3-32 16,0-3-16-16,13-7-88 0,-1-3-104 16,4 0 192-16,-4-10-144 15,-5-6 104-15,2-2 48 16,-9-5 24 0,0 1 408-16,0 6 248 15,-13 3 8-15,-2 7-160 0,-1 6-224 0,0 0-144 16,0 0-160-16,0 13 0 15,12-1-8-15,4 11-672 0,0-8-1232 32,0-2-4041-32</inkml:trace>
  <inkml:trace contextRef="#ctx0" brushRef="#br0" timeOffset="52097.04">21272 6153 13242 0,'0'0'3209'0,"0"0"-2185"0,0 0-560 0,0 0 208 16,0 0 457-16,0 0-385 15,15 76-264-15,-15-53-208 16,0-1-136 0,0 0-88-16,-3-3-48 15,-13 0-768-15,-8-10-968 16,8-2-3322-16,0-7-6256 0</inkml:trace>
  <inkml:trace contextRef="#ctx0" brushRef="#br0" timeOffset="52682.85">22487 5889 6361 0,'0'0'6977'0,"0"0"-5408"0,0 0-457 16,0 0-144-16,0 0-488 15,0 0 40-15,112 0-104 16,-69 0-216-16,2-3-200 16,-2-3-16-16,0 0-864 0,-10-7-1024 15,-6 3-2641-15,-18 1-1608 16</inkml:trace>
  <inkml:trace contextRef="#ctx0" brushRef="#br0" timeOffset="52945.85">22591 5886 8545 0,'0'0'4257'0,"0"0"-2936"31,0 0-113-31,0 0 200 16,-20 82-56-16,20-53-167 16,0 9-337-16,0 7-408 0,0 3-216 15,0-1-112-15,0 4-48 16,0-7-16-16,-4-3 16 0,-5-6-16 31,-6-3 8-31,3-6-40 0,-8-4-16 0,0-9-40 16,-3-4-472-16,-2-5-160 15,-3-4-593-15,-11-20-1215 0,2-5-3017 16,9-4-4753-16</inkml:trace>
  <inkml:trace contextRef="#ctx0" brushRef="#br0" timeOffset="53447.05">22694 5464 12290 0,'0'0'2289'0,"0"0"-753"32,0 0-448-32,0 0 0 15,0 0-519-15,0 0-353 16,0 0-120-16,-4 22 56 16,4-3-48-16,0-3-16 0,0-3 40 15,4-4-128-15,4-2-128 16,5-7-152-1,2 0 8-15,1-10 72 16,-4-9-33-16,-4 0 17 16,-8-4 216-16,0 8 48 0,-4 5 617 15,-12 4-265-15,0 6-136 0,1 0-136 16,-2 13-8-16,2 3-32 16,10-1-80-1,5 2-16-15,0-5 8 16,12-2-296-16,8-7-72 0,4-3-168 15,0-7-137-15,0-9-207 0,-12-6 176 16,-5 0 472-16,-7 3 232 31,0 3 448-31,-15 7 24 0,-2 9-472 16,-14 3-224-16,8 13-2200 16,2-1-9643-16</inkml:trace>
  <inkml:trace contextRef="#ctx0" brushRef="#br0" timeOffset="54101.87">24001 5578 10786 0,'0'0'2248'16,"0"0"-991"-16,0 0 247 15,0 0 504-15,0 0-103 0,0 0-617 31,12-22-600-31,-8 22-304 0,0 12-264 16,4 11 32-16,12 12 344 16,0 9-192-16,7 23-112 31,5 31-55-31,5 26-89 0,-14 9-40 16,-18-12 40-16,-10-16-48 0,-27-35 0 15,-8-16-353-15,-40 13-847 0,17-20-1912 0,-5-6-7603 0</inkml:trace>
  <inkml:trace contextRef="#ctx0" brushRef="#br0" timeOffset="59963.01">10216 5874 2776 0,'0'0'6337'0,"0"0"-4432"15,0 0-713-15,0 0-248 0,0 0-216 16,0 3-263-16,3 6 199 16,-3 1 416-16,4 5-224 15,-4 5 88-15,0 5-280 0,0 4-7 16,0 2-89-16,-7 7 24 15,-6 7-224-15,5 2 24 0,-3 1-128 32,7 6-24-32,-5-3 48 0,1 0-136 15,5-7-64-15,-1-3-32 16,0-6-56-16,4-6-88 0,-5-13-696 16,5-13-1168-16,-4-3-2529 0,-4 0-3489 15</inkml:trace>
  <inkml:trace contextRef="#ctx0" brushRef="#br0" timeOffset="60379.59">9972 5864 9602 0,'0'0'4384'16,"0"0"-3095"-16,0 0-393 15,0 0-8 1,0 0 32-16,0 0-256 16,0 0-287-16,32 0 479 0,-4 0 0 15,8 0-376-15,3-3-128 16,6-4-216-16,-2 1-56 0,-3 0-64 16,0 3-16-16,-8-4-136 31,0 4-352-31,-4 0-616 0,-9 3-1281 0,-2 0-2008 15,-13 0-2464-15</inkml:trace>
  <inkml:trace contextRef="#ctx0" brushRef="#br0" timeOffset="60818.32">9965 6594 6385 0,'0'0'6785'16,"0"0"-5144"-16,0 0-873 0,0 0 224 15,0 0 200-15,0 0-223 16,0 0-145 15,99-19-88-31,-71 16-144 0,4-4-128 16,0 5-248-16,3-5-120 15,5 4-24-15,1-4-24 0,-2 7-40 16,-7-3-8-16,0 0-136 16,-8 3-656-16,-1 0-464 31,-3 0-449-31,1-3-623 0,-6 0-1849 0,-6-3-2336 0</inkml:trace>
  <inkml:trace contextRef="#ctx0" brushRef="#br0" timeOffset="61250.54">11084 5689 11586 0,'0'0'2497'0,"0"0"-1161"16,0 0-488-16,0 0 64 0,0 0 128 0,-103 35 121 0,66-3-225 31,-6 6-272-31,3 7-88 16,-4 21-160-16,4 20 112 15,8 0-88-15,16-10-176 0,12-9-63 16,4-17-105-16,13 11-48 0,18-1-40 16,9-6 0-1,12-6-8-15,3-7-80 16,1-10-737-1,20-8-983 1,-16-14-3009-16,-13-6-6049 0</inkml:trace>
  <inkml:trace contextRef="#ctx0" brushRef="#br0" timeOffset="62553.68">11359 6013 8569 0,'0'0'3977'0,"0"0"-2585"16,0 0-103-16,0 0 183 15,0 0-352-15,0 0-352 0,-20-6-159 16,16 6-145-16,-8 0-112 31,0 13-96-15,-4 2 96-16,-4 11 128 0,0 5-168 0,0 1-8 16,4 3-16-16,8 0-96 15,1-3-64-15,7-1-120 16,0-5 0-16,0-4 56 0,11-3-64 31,6-6-128-31,-2-4-664 0,5-2-632 16,1-4-617-16,6-3-1143 15,-7-10-2706-15,0-2-1359 0</inkml:trace>
  <inkml:trace contextRef="#ctx0" brushRef="#br0" timeOffset="63070.54">11423 5683 96 0,'0'0'10402'16,"0"0"-8170"-16,0 0-871 15,0 0-57-15,0 0 216 16,0-13-400-16,0 13-359 0,0 0-345 16,0 0-264-16,0 0-152 0,0 0 0 0,0 7-56 15,0 2 56 1,0 1 0-1,0 5 0-15,0 1 8 16,0-3-8-16,3 3 0 0,5-6 0 16,5-4-368-1,-2-3-257-15,1-3 9 0,-3 0 536 16,2-12-160-16,-3-8 176 31,-4-2 64-31,-4 3 272 16,0 0 176-16,0 3 208 0,-4 3 41 15,-4 7 39-15,-3 6-344 16,2 0-232-16,-3 0-152 0,1 9-8 0,-2 8-8 0,2-5-80 31,11 7-576-31,-4-6-1537 16,4-4-3088-16</inkml:trace>
  <inkml:trace contextRef="#ctx0" brushRef="#br0" timeOffset="63587.39">11510 6248 4608 0,'0'0'7906'16,"0"0"-5553"-16,0 0-841 0,0 0-136 16,0 0-103-16,0 0-241 15,0 0-672-15,0 0-232 0,83-9-56 16,-58 2-72-1,-1 4 48-15,0 0-48 16,-9 3 0-16,-2 0 0 0,-2-4-104 16,-7 4-288-16,-4 0-64 15,0 0-328-15,0 0-513 0,0-2-671 16,0-5-401-16,0-2-3480 31,0-1 1272-31</inkml:trace>
  <inkml:trace contextRef="#ctx0" brushRef="#br0" timeOffset="63825.65">11593 6115 1400 0,'0'0'6849'0,"0"0"-3952"31,0 0-1185-31,0 0-183 16,0 0 7-16,0 0-280 0,0 0-360 15,0 0-320-15,-11-4-327 0,11 17 255 16,0 3 376-16,0 7-192 15,0-1-184 1,0 3-136-16,-4-3-216 16,0 3-64-16,0-2-32 0,4-1-48 15,0-3-8-15,0 0-240 0,0-3-696 32,4-6-704-32,4-4-2865 0,0-3-4489 0</inkml:trace>
  <inkml:trace contextRef="#ctx0" brushRef="#br0" timeOffset="64673.78">11932 6004 3320 0,'0'0'6098'15,"0"0"-3658"-15,0 0-752 16,0 0-255-16,0 0 319 0,0-7-408 16,0 7-479-16,0 0-425 15,0 0-184-15,-4 10-112 16,-4 5 72-16,1 8 128 0,-6 2-72 15,5 4-64-15,-3 0-56 16,3-1-72-16,3 1-32 16,5-7-32-16,0 0-16 0,0-6 0 31,13-4-120-15,2-2-232-16,2-7-336 15,2 1-336-15,-3-4-305 0,5 0-351 16,-6 0-56-1,-2-13 375-15,-2-3 393 16,-3 0 88-16,0-9 56 16,4-4 336-16,0-3 248 0,0-2 167 15,0-1 73-15,0 0 153 0,0 9 535 16,-4 1 112-16,-4 12 288 16,0 1 544-16,-4 8-295 31,0 1 231-31,0 3-200 0,0 0-135 0,0 0-257 15,0 0-392-15,-8 0-280 16,0 12-136-16,-4 5-48 0,-4 2 80 0,4 6-40 16,0 3 136-16,4 4-72 15,4-3-104-15,4 6-8 0,0-3-104 32,0-1 40-32,8-2-48 15,8 3 0-15,4-7 0 0,0-3 0 16,4-3 0-1,-1-9-216-15,-2-4-816 16,-1-6-264-16,-1 0-393 16,-6 0-655-16,-9-19-489 15,-1 0-3496-15,-3 0-471 16</inkml:trace>
  <inkml:trace contextRef="#ctx0" brushRef="#br0" timeOffset="65889.88">13479 6274 264 0,'0'0'9306'0,"0"0"-6314"16,0 0-1183-16,0 0-209 16,0 0-216-16,0 0-336 0,-4 0-551 15,4 0-241-15,0 6-72 16,0-3-24 0,0 7 192-16,4 2-80 15,-4 4-112 1,0-3-32-16,0 6-8 0,-4 0-24 15,-9 0 8-15,2-3-104 16,-9-1-424-16,4-8-1641 0,7-4-4112 16</inkml:trace>
  <inkml:trace contextRef="#ctx0" brushRef="#br0" timeOffset="66390.31">13932 6200 10098 0,'0'0'5393'0,"0"0"-4161"0,0 0-312 16,0 0 16-16,0 0-95 16,0 0-305-1,0 0-24-15,0 0-32 16,73 0-232 0,-38 0-152-16,1 0-40 0,-4 0-56 15,-8-3-296-15,0 3-576 16,-12 0-576-16,-5 0-761 0,-7 0-71 31,0 0-609-31,-15 0-1584 16,-1 0 1696-16</inkml:trace>
  <inkml:trace contextRef="#ctx0" brushRef="#br0" timeOffset="66659.92">14061 6200 3328 0,'0'0'4977'0,"0"0"-840"16,0 0-2256-1,0 0-185-15,0 0-96 16,0 0-311-16,0 0-313 15,0 0-288-15,-28 57-128 16,28-40-160 0,0 5-176-16,0 3 136 15,0 4 32-15,3 2-272 0,-3 8-40 16,0-5-72 0,0 5-8-16,0-4 72 15,-3 0-64-15,-10-7 48 16,1-2-48-16,0-8 40 0,-4-1-48 15,0-8-152-15,-3-6-400 0,-5-3-664 0,-12-16-792 32,8-6-2841-32,0-4-4906 0</inkml:trace>
  <inkml:trace contextRef="#ctx0" brushRef="#br0" timeOffset="67092.11">14132 5778 7273 0,'0'0'5777'0,"0"0"-3688"16,0 0-193-16,0 0-496 15,0-3-383-15,-4 3-481 0,-5 13-296 16,2 3-72-16,3 0-56 16,4 3-104-1,0-4 88-15,0-2-96 0,4-3-8 16,8-4-464-16,-4-3-192 16,4-3 72-16,0 0 103 0,-8-12 105 15,4-5 224-15,-4 2 160 16,-4-5 48-16,0 5 472 31,-8 2 145-31,-4 4 167 16,-4 9-392-16,-1 0-192 0,2 3 16 15,-1 9-136-15,4 4-80 16,0 0-48-16,9 3-48 0,3 0-712 16,0-6-2273-16,7 0-7377 15</inkml:trace>
  <inkml:trace contextRef="#ctx0" brushRef="#br0" timeOffset="67446.13">14319 6328 6673 0,'0'0'6465'0,"0"0"-4768"0,0 0-345 31,0 0-688-31,0 0 64 15,0 0-144-15,96-7-192 0,-64 7-71 16,-1-3-145-16,-3 0-96 16,0-1-80-16,-4 2-352 0,-8-2-857 15,-4 4-591 1,-8-12-353-16,-4 5-639 16,0 1-2937-16</inkml:trace>
  <inkml:trace contextRef="#ctx0" brushRef="#br0" timeOffset="67646.67">14435 6239 3288 0,'0'0'8930'32,"0"0"-6105"-32,0 0-393 31,0 0-527-31,0 0-625 0,0 0-160 16,0 0-304-16,0 0-400 15,67 57-72-15,-55-32-151 0,1 7-57 16,-2 3 16-16,-3-1-136 0,1 2-16 15,2-1-561 1,-3-4-1463-16,-4-9-3137 16,4-5-9714-16</inkml:trace>
  <inkml:trace contextRef="#ctx0" brushRef="#br0" timeOffset="68217.27">14861 6166 10458 0,'0'0'4257'0,"0"0"-2329"0,0 0-352 31,0 0-663-31,0 0-473 15,0 0-240-15,8 12 16 0,-4 4-32 16,0 6-16 0,4 4-48-1,0-1-72 1,-4 1 8-16,4 2-48 0,3-3-8 0,-2-2 0 16,3-7-240-16,-5-4-104 15,6-2-72-15,-1-10-120 16,-1 0 352-16,5-13 184 0,0-12 128 15,4-4 144-15,-3-9-72 16,2-7-8-16,1 1 24 0,-8 0 16 16,0 9 136-16,-4 10 32 15,-4 8 48 1,-4 11-56-16,0 6-392 0,0 0 0 16,0 0-1072-16,4 6-1113 15,-4 7-2496 1,0-3-8425-16</inkml:trace>
  <inkml:trace contextRef="#ctx0" brushRef="#br0" timeOffset="69452.67">16451 5883 1512 0,'0'0'6081'0,"0"0"-3784"15,0 0-561 1,0 0-24-16,0 0 57 0,0 0 71 31,-12-13-256-31,12 13-303 16,0 0-161-16,0 0-280 0,0 0-160 15,0 0-320-15,0 0-144 16,0 4-64-16,8 5-144 0,-1 7 289 16,10 3-9-16,2 9-176 15,9 11-16 1,0 5 80-16,4 4-16 0,0 6 16 15,-4 3-120-15,-8 0-48 0,-8-3-8 16,-9 0 0-16,-3-3-16 16,-15-3-168-16,-17-1-32 0,-7 0-40 47,-13-5-473-47,-29 2-1063 0,18-12-2881 15,7-10-8906-15</inkml:trace>
  <inkml:trace contextRef="#ctx0" brushRef="#br0" timeOffset="70454.35">17296 6200 4993 0,'0'0'5993'0,"0"0"-4209"0,0 0-447 16,0 0-25-16,0 0 0 15,0 0-320-15,0 0-208 16,0 0-375-16,32-3-17 16,-17 3 24-16,1 0-96 0,4 0 88 31,4 0-112-31,0 0 40 0,8 0-40 16,4 0-32-16,7 0-112 0,1 0-40 15,0 0 16-15,0 0-8 16,-8 0-112-16,-8-3 40 0,-9 3-40 15,-6 0 0-15,-9 0-8 16,3-3 56-16,-3 3-56 0,5 0 0 16,2 0 0 15,1 0-200-31,1 0-312 16,2 0-688-16,-3 0-553 0,-4 0-2399 15,-4 0-4794-15</inkml:trace>
  <inkml:trace contextRef="#ctx0" brushRef="#br0" timeOffset="109630.32">8956 5731 6729 0,'0'0'2905'16,"4"0"-1489"-16,-4 0-552 0,4 0 48 31,-4 0-16-31,0 0 41 16,0 0-209-16,0 0-64 0,0 0 64 0,0 0-88 16,0 0-216-16,0 0-104 0,0 0-40 15,0 0-8-15,0 0-55 16,0 0-65-1,0 0-64-15,0 0-56 16,-11 0 72-16,-6 3-16 31,-2 0-40-31,-14 3-40 0,-3 4 104 16,-7 0-48-16,-5 2-48 0,-3-2-16 16,-9 5 8-16,-4-2 0 15,0 6 48 1,1-3-48-16,-6 0 32 15,5 0-40-15,5 0 0 16,8-1-8-16,6-2 8 0,13-3-8 0,8-4 16 16,9 4-16-16,7-7 8 0,3 3 0 31,1-2 32-31,0-1-24 16,1 6-8-16,-1-3 96 15,-4 1-80-15,4 2-8 0,-1-2 80 16,1-1-72-16,4 0-8 15,0-2-8-15,0-2 0 16,4 5 48 0,13-1 48-16,7 4 48 15,4-4-8-15,4 4-72 16,11-7-16-16,2 3 8 16,2 1-40-16,1-1 40 0,-5 0-56 15,1-3 0-15,-4 7 32 0,-8-3-32 16,0-1-16-1,-4 3 16-15,-4-2 0 16,-1 2-8-16,1-6-24 16,-3 7 32-16,3-4 8 0,-5 1 0 15,-6-1-16-15,-2 3 0 16,-7-2-96-16,-4 2 32 16,0 1-168-16,0-1 24 15,-15 4 208-15,-6 0 16 16,-3 2-8-16,-4-2 8 0,-7 0-8 15,-5 3 0-15,-4 0 0 16,-7 3 0-16,-5-3-96 0,-8 3 88 31,0 0 8-31,1 3 0 16,3-3 0-16,4 0 8 16,4 0 0-16,4 0-8 15,12-3 8-15,4-3 0 0,9 0-16 16,6-4-24-16,10 0 32 0,-1-5 0 15,3 2-8-15,5 1-40 32,0-5 48-32,0 5-16 0,0-4-56 15,0 0 64-15,5 4 8 0,3-4 56 16,7 3 16-16,9 0-64 16,4-2 216-16,8 2-104 15,4 1 40-15,8-4-56 31,4-1 40-31,11 5 344 16,1-1-224-16,7-2-56 0,-3-1 72 16,4 3-136-16,-8-6 0 15,0 4-32-15,-12-2-104 0,-9 2 64 16,-3-4-64-16,-12 3-8 31,-8 0 8-31,-8-3-8 0,0 0 0 0,0 0-296 16,-5 0-496-16,6 0-504 0,-5 0-2673 15,-1-10-5633-15</inkml:trace>
  <inkml:trace contextRef="#ctx0" brushRef="#br0" timeOffset="112737.78">8152 7102 4488 0,'0'0'5026'31,"0"0"-3058"-31,0 0-360 16,0 0 201-16,0 0 199 15,0-35-216-15,0 32-503 0,0 0-233 0,0 3-224 16,0-3-272-16,0 3-200 0,0 0-128 31,0 0-128-31,0 0-104 16,0 3-24-16,0 10 24 0,-4 2 168 16,4 8-80-16,0-1-31 15,0 7-57 1,0-1 64-16,0 4-16 31,0-1-48-31,0 1 8 16,-5-6 104-16,5-1-112 0,0-3-16 0,0-3 16 15,0-6-8-15,0 0 8 16,0-4-192-16,0-2-233 0,0-1-215 16,0-3-648-16,0-3-704 0,0 0-473 31,0-3-23-31,0-10-2233 0,0 0-3505 15</inkml:trace>
  <inkml:trace contextRef="#ctx0" brushRef="#br0" timeOffset="113238.99">8315 7093 3408 0,'0'0'6362'0,"0"0"-4370"15,0 0-464-15,0 0 25 16,0 0-321-16,0 0-400 0,0-10-432 47,0 10-232-47,0 3 56 15,-8 10 88-15,-5 9 104 0,2-3-176 16,-5 6-167-16,0 1 87 0,0 0-144 16,0-4-8-16,0-3 40 0,0 0 16 15,4-7-56-15,8-2 8 16,-4-7-16-1,4-3 8-15,4 0 0 0,0 0-8 16,0 0-88-16,0-6 88 16,0-1 8-16,0 4 56 0,0 0-56 15,0 0 32-15,0 3-40 16,4 0-80-16,-4 0-56 31,8 0-49-31,1 3 185 16,2 7 0-16,6-4 8 0,-2 7 81 15,5-1-89-15,-4 1 8 16,4-3 40-16,-8 2-40 0,-5 1-8 16,6 0 0-16,-9 2 0 31,-4-5 24-31,0 3-24 0,0-4-16 16,0-2 16-16,0 2 0 0,0-5-104 15,-4-2-553-15,4-2-1063 0,-4 0-969 16,4 0-3384-16</inkml:trace>
  <inkml:trace contextRef="#ctx0" brushRef="#br0" timeOffset="113624.34">8462 7271 2960 0,'0'0'9162'0,"0"0"-7153"15,0 0-737-15,0 0 56 0,0 0-24 16,0 0-575-16,0 0-377 0,8 3-40 15,0-3-80 1,1 3 160-16,2 0-104 16,1-3-112-16,8 0-56 15,-5 0-48-15,2 0-72 0,3 0 40 16,-8 0-40-16,-5 0-272 16,2 0-528-16,-1 0-729 0,-8 0-671 0,0 6 23 31,0 1-2111-31,-13-1-3090 0</inkml:trace>
  <inkml:trace contextRef="#ctx0" brushRef="#br0" timeOffset="113824.84">8482 7375 904 0,'0'0'6729'0,"0"0"-4864"15,0 0-265-15,0 0 40 16,0 0-664-16,0 0 65 0,0 0-265 15,0 0-40-15,0 22 216 0,16-22-88 16,4 0-336-16,0 0-263 31,0 0-161-15,4 0-104-16,-1 0-232 16,1-2-1033-16,-3-2-3136 0,-6 1-6737 15</inkml:trace>
  <inkml:trace contextRef="#ctx0" brushRef="#br0" timeOffset="114473.15">8801 7328 5617 0,'0'0'6481'0,"0"0"-4224"0,0 0-809 15,0 0-104-15,0 0-128 16,0 0-503-16,15 0-273 16,6 0-24-16,3 0 16 0,-1 0-64 15,5 0-48 1,0 0-192-16,-4-4-128 0,-4 1-104 16,0-3-704-16,0-7-1233 0,-12 0-2127 15,0 1-3954-15</inkml:trace>
  <inkml:trace contextRef="#ctx0" brushRef="#br0" timeOffset="114711.4">9132 7112 6873 0,'0'0'6577'31,"0"0"-5160"-31,0 0-777 15,0 0 72-15,0 0 1000 0,0 0-511 16,0 0-409-16,-5 88-64 16,-3-59-304-16,5 0-72 15,3-1-216-15,0 4-64 0,0-3 40 16,0-1-112-16,0 1-272 16,3-1-1360-1,1-8-2593-15,0-5-7394 0</inkml:trace>
  <inkml:trace contextRef="#ctx0" brushRef="#br0" timeOffset="117348.93">8502 5311 2512 0,'0'0'2841'0,"0"0"-1433"16,0 0 176 0,0 0-495-16,0 0-289 15,0 0-72-15,0 0-160 16,0-9 48 15,0 9-128-31,0 0-32 16,-4-3 24-16,4 0-120 15,-4-1 17-15,0 4 167 0,4-3 80 0,0 0-48 16,0 0-96-16,0 3-80 16,0-4 32-16,0 4-64 0,0-2-152 15,-3 2 184-15,3 0-32 16,0 0 81-1,0 0-65-15,0 0-40 0,-5 0-88 16,5 0-96-16,0 0-104 16,0 0 0-16,0 0-56 0,-4 2 0 15,4 11 168-15,-4 0-40 16,0 3 16-16,0 3-80 31,0 0 16-31,4 0 24 16,-3-3 8-16,3 6 16 0,0-6 8 15,0 3-48-15,0-3 8 16,0 0-88-16,0-3 0 0,0 0 96 16,3-4-104-16,1 0 56 31,0-2 32-31,-4-7-88 0,0 3 8 0,0-3-8 16,0 3-64-16,0-3-184 15,0 0-504-15,0 0-392 0,0-6-937 16,-8-7-3544-16</inkml:trace>
  <inkml:trace contextRef="#ctx0" brushRef="#br0" timeOffset="123294.75">7319 5689 6009 0,'0'0'5713'16,"0"0"-4561"15,0 0-664-31,4-9 80 16,-4 9 433-16,0 0-81 0,0 0-344 16,0 0 0-16,0 0 48 15,0 0-136-15,0 0 40 0,0 0-311 31,-13 0-1-31,2 0 16 0,-10 3-168 16,-7 3-8-16,-7 4-48 0,-9 0 64 16,-8 2 80-16,-4 4-64 0,-4 0-32 15,1-1 80-15,4 2-80 16,-1-2 24 0,4 1-8-16,8 0-64 31,4 0 48-31,8-3-56 15,9 0 8-15,6-4-16 0,10 0-80 16,3-2 72-16,4-1-40 16,0 0-144-16,0 1 200 0,4 2 72 15,7 1-8 1,9-1 24-16,5 1-40 16,10 0-32-16,1-1 56 0,3 4-24 0,10-7-48 15,-2 4 0-15,1-4 0 16,-4 0-8-16,-4 0 8 0,-4 1-64 31,-12 3-216-31,-9-4 64 16,-7 0 96-16,-3 4 40 15,-5-4 16-15,0 7-16 0,0-1 8 0,-13 1 72 0,-2 3 48 16,-9 0-48-16,-4 3 8 16,-8 3 72-1,-4 0-80-15,-4-2 80 16,1-1-72-16,-9-1 0 15,3 2-8-15,2-1 8 16,3 0 40 0,4 0-40-16,8-3-8 15,1 3 88-15,6 0-88 0,6 0 0 16,3-4 0 0,0 5 0-16,4-4 0 15,0-4 0-15,5 4 0 16,2-3-8-16,1-3 8 0,4-1-56 15,0-3-16-15,0 1 32 0,12-1 40 0,8 0 128 32,8-3-56-32,7 4 72 15,10-4-48-15,7-3 32 16,15 3 56-16,21-3 240 0,-5 0 40 16,-7 0-32-16,-8 0-232 15,-21 4-40-15,5-4-160 16,0 2 0-16,-8 2 0 0,-12-4-104 31,-4 0-256-31,-4 0-160 16,-4 0-224-16,3-4-785 15,-6-2-967-15,-2-3-2521 0</inkml:trace>
  <inkml:trace contextRef="#ctx0" brushRef="#br0" timeOffset="125722.72">6665 7080 4977 0,'0'0'5585'0,"0"0"-3321"16,0 0-927-16,0 0-89 15,-8 0 40 1,8-3-320-16,-4 3-360 16,4-3-79-16,-4 0-217 15,4-4-8-15,-7-3-112 16,-2 1-192-16,-3-7 120 16,1 4-120-16,-6-1 16 0,-3 0 88 31,5 4-88-31,-6 5 136 0,2 4 24 15,-5 0-56-15,4 10 48 0,-4 15 0 16,8 4 8-16,5 3 64 16,6 3-152-16,5-4-88 0,0-2 0 15,5-7 32 1,14-6-24 0,1-10-16-16,4-6-64 0,3 0-128 0,-3-13-96 15,1-9 160-15,-1-6 8 16,-5-4 120-16,-3-3 0 0,-8 6 0 15,1 4 8-15,-5 6 8 16,0 6 120-16,-4 10 248 0,0 3-128 31,0 0-152-31,0 19-88 16,0 7 112-16,0 6-48 16,-4 3 0-16,0 2-64 15,-1 2 48-15,1 2-48 0,4 0 8 31,0-3-8-31,0-3-8 16,0 0-56-16,0-10 48 0,4-2-104 16,1-7 16-16,-1-7-88 0,0-2-64 15,-1-7 48-15,1 0 16 0,4 0 176 16,1-10 8 0,2-9 0-1,5 0 8-15,-4-13 40 0,4-3-40 16,0-6 56-16,-1-10-16 15,10-16-48 1,-5 4 96-16,-5 0-88 0,6 5 0 16,-10 20 0-16,-2 6 0 31,-5 14 48-31,0 8-16 0,-4 10-40 16,0 0-152-16,0 13-32 15,-4 6 0-15,-4 16-1336 16,3-7-2905-16,-3-2-6674 0</inkml:trace>
  <inkml:trace contextRef="#ctx0" brushRef="#br0" timeOffset="126070.31">6940 7252 10426 0,'0'0'4489'0,"0"0"-3377"16,0 0 88-16,0 0-112 15,0 0-399-15,0 0-345 0,56-20-176 16,-36 14 40-16,-5 0-160 16,10 3-48-16,-9-1-40 15,-4 4-1065-15,-9 0-1863 16,-3 0-1993-16,0 0-4305 0</inkml:trace>
  <inkml:trace contextRef="#ctx0" brushRef="#br0" timeOffset="126255.19">6908 7382 12258 0,'0'0'3921'0,"0"0"-3257"16,0 0-112-1,0 0 480-15,0 0-511 16,0 0-353-16,104 0-64 0,-81 0-104 15,9-7-865-15,-8 4-1527 16,-3-4-3665-16</inkml:trace>
  <inkml:trace contextRef="#ctx0" brushRef="#br0" timeOffset="126587.16">7275 7289 10722 0,'0'0'6617'0,"0"0"-5409"15,0 0-207-15,0 0-145 16,0 0-184-16,0 0-440 0,35-15-160 16,-11 8-72-16,-3-2-16 0,-2 5-520 15,1-2-928-15,1-7-1641 16,-2 1-1824-16,-10 2-3193 0</inkml:trace>
  <inkml:trace contextRef="#ctx0" brushRef="#br0" timeOffset="126772.03">7553 7058 10202 0,'0'0'4297'0,"0"0"-3521"0,0 0 248 16,0 0 888-16,0 0-455 15,-11 85-609-15,7-53-256 0,-9 3-240 16,10 3-144-16,-1-6-96 0,0 3-104 15,4-7-8 1,-8 1-864-16,4-10-3153 16,-1-6-6225-16</inkml:trace>
  <inkml:trace contextRef="#ctx0" brushRef="#br0" timeOffset="127705.48">6977 5261 8489 0,'0'0'2249'0,"0"0"-473"0,0 0 57 31,0 0-241-31,0 0 80 16,0 0-207-16,0 0-481 0,0 0-256 15,-5-23-168-15,5 23-264 16,0 0-160-16,-4 0-112 15,4 10 24-15,-8 6-24 16,4 9 104 0,0 4-64-16,-4 6 32 15,4 0-96-15,4 6 0 16,0-3-336-16,-4 6-1216 0,4-9-3017 16,0-9-5105-16</inkml:trace>
  <inkml:trace contextRef="#ctx0" brushRef="#br0" timeOffset="129509.88">12251 6175 3504 0,'0'0'7834'0,"0"0"-6466"0,0 0-208 31,0 0 193-31,0 0-97 16,-3 0-224-16,3 0-304 16,0 0-175-16,0 0-137 0,0 0-96 15,0 0-104-15,0 0 24 0,3 3-40 16,5 0 168-16,4-3 16 15,8 0-88 1,0 0-80-16,4 0-104 16,0 0-24-16,4 0-16 0,-1 0-64 15,-6 0-8-15,-2 0-8 16,-3 0-248-16,-8-3-72 16,-4 3-40-16,-4 0-56 31,0 0 8-31,0 0-296 15,0 0-569-15,0-3-663 0,-4 0-689 16,-4 0-2880-16</inkml:trace>
  <inkml:trace contextRef="#ctx0" brushRef="#br0" timeOffset="129879.63">12351 6096 3576 0,'0'0'2969'0,"0"0"-817"16,0 0-471 0,0 0-257-16,0 0-176 15,0 0-31-15,0 0 95 0,0 0-144 16,0-22-80-16,0 22-175 16,0 0-249-16,0 0-296 15,0 0-40 1,0 0-112-1,-4 3 24-15,4 6 48 16,-4 4-16-16,4 3-80 0,0 0-24 16,0 3-64-16,0 3 0 15,0-3 8-15,8 3-56 0,3-3 0 32,2 3-56-32,-5-2 0 15,3-1-8-15,-2 3 8 0,-1-6-472 0,-1-1-256 16,-3-2-512-16,0 3-1065 0,-4-3-1720 15,0-7-4537-15</inkml:trace>
  <inkml:trace contextRef="#ctx0" brushRef="#br0" timeOffset="131637.15">12805 6146 4152 0,'0'0'5161'0,"0"0"-2904"0,0 0-857 16,0 0-303-16,0-12 15 15,0 9-272-15,0 3-336 0,0-3-40 0,0-1-56 16,0-2-88-16,-4-1-80 0,1 1-80 15,-6-3 0-15,1-4 0 16,-3 4 80 0,-2-4 81-16,1 0-105 15,-4 0-88-15,1 7 120 16,2 3-128 0,-2 3-112-16,-2 0 64 15,6 3-56-15,-6 13-16 16,6 3 72-16,-1 0-64 0,8 3 104 15,4 4-96 1,0-4-16-16,0-3 64 16,4 0-64-16,8-6-8 0,4-4-40 15,-4-6-56-15,4 1-48 0,-1-4-184 16,-3 0 64-16,-3 0 152 0,-2-7 120 31,1-2-8-31,0-4 8 16,-3 3 0-16,2 1 64 0,-3 0-64 31,-4 2 0-31,4 4 64 0,-4 0 64 16,4-1 152-16,-4 1 0 0,0 3 8 15,0-3-40-15,0 3 64 0,0 0-112 16,0 0-8-16,0 0-96 16,0 0-24-16,0 0-64 0,0 0 40 15,0 0 0-15,0 0-48 47,4 0-8-47,-4 3-8 0,9 7 16 0,-6 3 64 16,1-1-56-16,4 4 48 15,0 3-8-15,4 0-40 0,-4 1 0 16,0-2 0-16,4 5 56 16,-8-5-64-1,4 5 0-15,-4-4 0 16,3 0 0-16,-2 0 0 0,-5-3-64 15,4-1 48-15,0-5-40 16,0 3-88-16,-4-6 32 0,4-1-40 16,0-3 48-16,-1 0 16 31,-3-3-56-31,4 0 144 16,-4 0 0-16,5 0 64 0,-1-6 8 15,0-7-24-15,4-3 16 16,-1-3 8-16,2-10 24 15,2 1 40-15,-3-4-88 0,1-9-40 16,2-4 160-16,1 1-48 16,1-1-40-1,-2 8 32-15,-3 5 16 0,-3 6-8 16,2 7-48-16,1 7-8 16,-4 5-64-16,0-2 0 0,-4 5 8 15,4 1-8 1,-4 0-160-1,0 3-448-15,0 0-672 0,0 0-2529 16,0 0-2624-16</inkml:trace>
  <inkml:trace contextRef="#ctx0" brushRef="#br0" timeOffset="133140.76">15219 6331 3344 0,'0'0'5465'0,"0"0"-3296"15,0 0-425-15,0 0-87 16,0 0-321-16,0 0-296 0,0 0 32 16,0 0-216-16,0 0-167 0,0 0-217 31,4 0-176-31,5 0 24 0,6 0-80 15,2-3-48-15,-2 3-40 16,5 0-136-16,-4-4-8 0,4 4 40 16,0 0-48-16,-4-3 0 15,0 3-176-15,-4 0-88 16,-4-3-24-16,-5 3-160 16,2-3-40-16,-1 3-192 0,-4 0-265 15,0-4 73-15,0 2-456 16,0 2-617-16,-9-4-575 0,2 1-577 47,-1 0-1520-47</inkml:trace>
  <inkml:trace contextRef="#ctx0" brushRef="#br0" timeOffset="133535.23">15240 6257 6729 0,'0'0'2232'16,"0"0"-447"-16,0 0-425 31,0 0-24-31,0 0 385 16,0 0-513-16,0 0-432 0,0 0 176 15,0 0-295-15,11-15-233 16,-11 15-232-16,0 0-112 0,0 3 112 31,4 9 200-31,0 1-216 16,-4 6 40-16,5 1-112 16,-1-1 40-16,3 3-72 0,-3-3-72 15,4 0 48-15,-3 3-32 0,2-6-8 0,-3 0 16 16,0 0-24-1,0-7-280 1,-4 4-264-16,0-7-416 16,0 7-641-16,0-7-703 0,0 0-2169 15</inkml:trace>
  <inkml:trace contextRef="#ctx0" brushRef="#br0" timeOffset="134775.9">15606 6140 3976 0,'0'0'1793'0,"0"0"239"31,0 0-568-31,0 0-119 16,0 0 471-16,0 0-456 0,0-38 57 16,0 35-353-16,0 3-24 0,0-3-168 15,0 3-127 1,0 0-209-16,0 0-152 16,0 0-176-16,0 0-112 0,0 0-32 31,-4 13-56-31,4 6 0 0,-4 3 216 15,0 6-72-15,4 1-64 16,0-1-32-16,0-2-48 16,0-1 56-16,0 0-56 0,0 1 0 0,0-4 0 15,4 0 0 1,0-6-8-16,-4 4-96 16,4-8-184-16,-4 1-216 0,0-7-48 15,0 0-72-15,4 1-689 16,-4-4 257-16,0 0-672 15,4-3-241-15,0 0-1319 0,0 0-4722 0</inkml:trace>
  <inkml:trace contextRef="#ctx0" brushRef="#br0" timeOffset="135377.37">15833 6140 5113 0,'0'0'4281'0,"0"0"-2705"0,0 0 72 16,0 0-248-16,0 0-55 16,0 0-649-1,0 0-408-15,8-6-264 0,-8 9 72 0,-4 13-24 16,-4 0 304-16,-3 3-128 15,-6 3-64-15,-3-3-120 16,1 4 16 0,-2-5-24-16,1 1-56 31,5-3 8-31,-6-3-8 0,14-7-104 16,-5-2-144-16,3-1 64 15,6-3-128-15,-1 0 240 0,-4 0-32 16,8-7 32-16,-8 1-88 0,8-3 48 15,-5 2 112 1,5 4 0 0,0 0-8-16,0 0 8 0,0 3 0 0,0 0 8 15,0 0 56-15,0 0-16 16,0 0 88-16,13 3 40 0,-1 6-16 31,0-3 40-31,4 4-48 16,0 0-16-16,3-1 24 0,-2 4-8 15,-2 0-48-15,2-1-56 0,-2 1 24 0,-6 0-24 16,-2 0-40-16,-3-4-8 16,0 0 8-1,-4-2 8-15,4-1 32 16,-4-2-40-16,9-2 0 16,-6-2 112-16,5 0-64 0,4 0-56 31,0-9-128-31,4-1-424 15,-4-8-720-15,8-18-440 0,-8 11-1225 0,0 0-5801 16</inkml:trace>
  <inkml:trace contextRef="#ctx0" brushRef="#br0" timeOffset="143882.26">20247 6067 464 0,'0'0'8369'15,"0"0"-6032"-15,0 0-1041 0,0 0-208 16,0 0 417-16,0 0-89 16,0 0-224-16,0 0-424 0,0 0-223 15,0 0 31-15,0 0-56 16,0 0 0-16,0 0-16 31,9 0-40-31,3 0-168 16,8-3-184-16,4-4-56 0,-1 4 40 15,5 0-80-15,-4 0-8 16,-3 0-8-16,-2 0 0 0,-11 0-168 16,4-1-232-16,-12 4-320 31,0-3-96-31,0 0-224 0,0 3-721 15,0-13-1007-15,-8 7-1353 0,0-4-1208 16</inkml:trace>
  <inkml:trace contextRef="#ctx0" brushRef="#br0" timeOffset="144167.34">20335 5918 5753 0,'0'0'2496'16,"0"0"-871"-16,0 0 335 0,0 0-264 15,0 0 121-15,0 0-577 16,-4-7-248-16,4 7-176 31,0 0-103-31,0 0-193 0,0 4-120 16,0 8 160-16,0 4 16 16,0 4-128-16,0 5-240 0,-4 3-64 0,4 1 24 0,-3 0-120 15,3-4 32-15,0 0-72 31,0-3 48-31,0 1-48 16,3-7-8-16,5-4-256 0,-4 1-248 16,5-7-664-16,-5 0-865 0,-1-2-991 15,1-4-2553-15</inkml:trace>
  <inkml:trace contextRef="#ctx0" brushRef="#br0" timeOffset="145063.03">20702 6070 3408 0,'0'0'5721'16,"0"0"-4120"-16,0 0-153 0,0 0-104 15,0 0-79-15,0 0-249 0,4-85-176 16,-4 66-120-16,0 3-104 16,-8 3 32-16,0 3-39 31,-4 1-185-16,0 6-112-15,-3 3-208 0,-6 0-96 16,1 3 88-16,-4 10 16 16,1 6 48-16,6-3 8 0,2 6-72 15,6 0-24-15,5-3-72 0,4-3 8 32,0 0-8-32,9-7 16 0,10 1-16 15,2-7 88-15,-2-3-40 16,5 0 8-16,0-3-56 0,-7-7 0 15,2 1 8-15,-7-7 0 16,4 3 0-16,-8-3 40 31,0 4-40-31,0 2 80 16,-4 4-32-16,-4 6 88 0,0-3 0 16,4 3-48-16,-4 0-88 0,0 0-8 15,0 6 48-15,0 7-48 16,4 3 96-16,-4 3-24 31,0 3 24-31,3 3-96 0,-3 4 8 16,0-4 72-16,0 4-80 0,4-4 0 15,-4 1 0-15,0-4 0 16,0 0 0-16,0-6-88 0,0 0-64 16,0-3 16-1,0-1-24 1,0-2-8-16,0-7 0 0,5 3 0 0,-1-6 64 15,0 0 16-15,0 0 88 16,7 0 8-16,-2-6 0 0,6-13 72 16,2-3-16-16,2-7 192 31,1-6-88-31,1-9-48 0,-2-7 48 16,5-3-40-16,4-4-8 0,-8 4-24 15,3 10-32 1,-2 6-8-16,-5 9-8 0,-4 14-40 15,-5 2 0-15,-3 6 88 32,-4 7-96-32,0 0 0 0,0 0 0 15,0 0-344-15,0 4-888 16,0 9-2585-16,-7-1-1936 0</inkml:trace>
  <inkml:trace contextRef="#ctx0" brushRef="#br0" timeOffset="146018.57">22893 6252 3368 0,'0'0'8354'15,"0"0"-6362"-15,0 0-167 0,0 0-9 16,0 0-263-16,0 0-497 15,0 0-184 1,0-7-352-16,4 7-112 0,5-3-136 16,6 0-160-16,9-1-8 31,0-2-32-31,4 3-64 0,0-3 112 16,0 2-112-16,-1-5 0 15,-3 6 0-15,-7-7-8 16,-2 7-56-16,-6-3-152 0,-9 2-216 0,0 1-504 0,0 0-640 31,-5-3-1073-31,-3 3-224 16,-3 0-3056-16</inkml:trace>
  <inkml:trace contextRef="#ctx0" brushRef="#br0" timeOffset="146350.56">22921 6061 6681 0,'0'0'2064'0,"0"0"-127"0,0 0 343 15,0 0 137 17,0 0-313-32,0 0-599 15,0 0-697-15,0 0-224 0,41 9 176 16,-34 7-192-16,1 3 80 15,0 4-264-15,4 2-112 0,-4 3-56 16,0 1-112-16,4-4-7 16,-4 4-89-16,3-4-8 15,-2-3 80-15,-5 1-80 16,0-1-8-16,0-3-137 0,0 0-367 16,-1-3-408-16,1 0-928 15,-4-3-2201-15,4-7-2024 0</inkml:trace>
  <inkml:trace contextRef="#ctx0" brushRef="#br0" timeOffset="146751.19">23308 6016 7513 0,'0'0'3017'16,"0"0"-857"-16,0 0-351 0,0 0 383 0,0 0-192 0,4-19-615 15,-4 19-433-15,0 0-416 16,0 0-184-16,0 0-256 0,0 13-96 15,4 6 8-15,-4 6 240 32,0 7-40-32,0 3-128 0,0 0-64 15,0 0 40 1,0 0-48-16,0-7-8 16,-4-2-48-16,0-1-288 0,0-6-216 15,-5 0-480-15,5-6-464 16,1 0-553-1,3-7-471-15,0-3-1649 16,0-3-1488-16</inkml:trace>
  <inkml:trace contextRef="#ctx0" brushRef="#br0" timeOffset="147223.68">23475 6061 4640 0,'0'0'4858'0,"0"0"-3154"16,0 0-216-16,0 0-440 0,0 0-263 31,0 0-497-31,0 0-24 16,0 0 168-16,0 0-152 16,0 0-104-16,-83 67-56 0,55-49 48 15,-4-1-96-15,4-8-64 0,4 0 144 16,4-2-104-16,12-4 40 15,0 0-80 1,8 0-8-16,0 0 96 16,0 1 24-16,12 2 0 0,4 0 16 0,0 7-48 15,8-7 16-15,-4 7 24 16,-1-4 88-16,-2 1-64 0,-2 3-96 31,2-4-40-31,-2 4 40 16,1 3-56-16,4-3 16 0,-4-1 32 15,1-2-40-15,-2 3 48 16,1-7 16-16,-4 0-24 0,-1-3 48 16,-2 1-88-1,-5-4 144 1,0 0-80-16,0 0-24 16,0 0-48-16,-4 0-288 0,3-4-512 15,-3-2-952-15,0 0-2497 0</inkml:trace>
  <inkml:trace contextRef="#ctx0" brushRef="#br0" timeOffset="149357.5">10004 5296 5313 0,'0'0'4465'0,"0"0"-3609"0,0 0-200 15,0 0 24 1,0-7 208-16,0 7-152 15,0 0-111-15,0 0-121 16,0 0-248-16,-7 3-80 0,-6 7 48 16,1 2 120-16,-8 8 16 15,1 5-104-15,-1 4-56 0,-5 3 128 16,5 9 96-16,-3 3-64 31,-1 4-80-31,0 9 8 16,4-3-80-16,0 9-56 15,-4 10-16-15,0 19 161 0,0 16 47 16,5 1-48-16,11-18-120 0,-1-24-8 31,9-23 8-31,0-2-64 16,0 5-32-16,9 11 64 0,10 5-64 16,1-3 40-16,8 4-8 0,0-4 72 15,4 0-40-15,4 4-48 16,-4-4-8-16,0 1 8 15,-4 2-88-15,0-2 0 16,-4-1 40-16,-1-3-40 31,-3-6 0-31,0-4 0 0,4-8-8 16,4-11 0-16,-1-9-328 16,1-3-184-16,0-7-368 0,4-2-913 31,-8-4-1127-31,-8-3-3538 0</inkml:trace>
  <inkml:trace contextRef="#ctx0" brushRef="#br0" timeOffset="150845.94">24165 5270 6185 0,'0'0'6041'0,"0"0"-4281"16,0 0-367 0,0 0-305-16,0 0 304 0,0 0-183 15,0 0-505-15,0-6-160 16,7 6-176-16,9 6-56 0,0 3-120 16,0 4-40-16,4 0-56 15,0 9 32 1,8 7-40-16,4 6-40 0,0 12 392 15,7 4-200-15,5 6-88 16,-4 7-32-16,4-4 16 0,-5 4-64 16,-7-1-16-16,1-3-56 15,-6 4 8-15,-7-7 0 16,-3 4 0-16,-6-1-8 16,-3-3 8-16,-4 3-8 0,0-6 8 15,-4 0 0-15,0 0 40 16,0 0-48-16,0 0 8 0,-4 3 0 15,-4 0-8-15,-3 1 56 16,-2-1-40-16,1-3-8 0,-4 0-8 31,1-10 0-15,-2 0-112-16,2-8 56 16,-2-11-392-16,2-3-256 0,-9-19-488 15,4-3-1569-15,0 0-4576 16</inkml:trace>
  <inkml:trace contextRef="#ctx0" brushRef="#br0" timeOffset="152147.44">24710 4985 3896 0,'0'0'7122'0,"0"0"-5018"0,0 0-247 16,0 0 207-16,0 0-231 0,-4-23-257 16,4 23-288-16,0 0-424 0,0 0-408 15,0 0-184-15,16 0-191 16,4 0 31-16,12 0-8 0,4 6-96 31,4 7 48-31,-5 3-56 16,-7 10 0-1,-12-1 0-15,-4 4-8 16,-12 3-56-16,-3-4 64 0,-22 1 0 0,-3-4 16 16,0-3-8-16,0-6 8 15,9-3 56 1,7-7-72-16,12 0-8 16,0-6 0-16,35 0-128 15,34 0 136-15,34 0 64 0,17 0-8 16,-4 0-56-16,-25 0-321 15,-27 0-359-15,-9 7-272 0,-18 2-1464 16,-14-2-3442 0</inkml:trace>
  <inkml:trace contextRef="#ctx0" brushRef="#br0" timeOffset="166520.14">4940 5109 10866 0,'0'0'2352'0,"0"0"-1664"16,0 0-479-16,0 0-89 0,-104 85 384 16,24 0 536-16,-23 30 88 15,4 12-312-15,15-9-40 0,24-17-303 16,28-31-265-16,17-19-80 15,2-16-48-15,13-10-24 0,0-3-56 16,13-6 0 0,15-7 80-16,35-9 120 15,41-28-8-15,39-29-152 16,24-22-40-16,13-10-136 0,-13-6-144 0,-16-1 72 47,1 1 136-47,-25 12 72 0,-35 23-72 15,-33 25 72-15,-34 19 56 16,-18 10-48-16,-7 6-8 16,-4 0 8-16,-20 3 64 0,-15 19-24 15,-13 13 24-15,-16 13 128 16,-3 9-16 0,-6 3-88-16,14 4-40 0,3-4 0 0,13-3-48 15,11-6 0-15,12-13-8 16,16-3 0-16,8-16-96 0,8-6-160 15,24-13 200-15,11 0 8 32,9-13-128-32,12-9-208 0,0-7-289 15,-8 1-407 1,-13 6-56-16,-19 6 336 16,-20 12 520-16,-8 4-8 15,-32 20 288-15,-16 5 208 0,-8 7-72 16,-3-3 0-1,-1-1 80-15,4-6 72 16,9-3-80-16,14-9-64 0,6-4-24 16,15-6-120-16,12 0-24 15,4-16-872-15,4-9-240 0,12-7 431 16,-4-9 185-16,4-4-176 31,-8-21-792-31,-4-17 272 0,0 4-281 0,-4 9 1497 16,0 13 184-16,-16 22 1217 15,-4 3 223-15,-8 10 216 0,-3 15-759 16,-5 7-561-16,-5 26 56 0,6 9 16 31,3 12-240-31,4 7-152 0,12 3-48 16,8 4-128-16,8-4 32 16,0-6-56-16,8-3-312 15,12-11-272 1,4-5 32-16,4-3-32 0,0-7 48 15,0 4 311-15,-13 2 217 16,-2 7-40-16,-13 9 48 16,0 4 56-16,0 6-56 15,-9 0 0-15,1-3 8 16,4-7-8-16,4-6 0 16,0-12-64-16,25-14-656 0,6-12-16 31,13 0-1008-31,8-15-537 15,0-17 145-15,-1-9 1376 0,1-14-465 0,-8-5-1615 16,-8-3 2840-16,-13 6 816 16,-14 9 3441-16,-9 13-1953 0,-9 9-207 15,-14 17-249 17,-17 6-896-17,-7 3-327-15,-26 19-17 0,-22 16 104 0,3 0-208 16,13 3-232-16,19-9-72 15,32-4-136-15,4 4-64 0,24 2-448 16,16-2-1384-16,20-17-1369 0</inkml:trace>
  <inkml:trace contextRef="#ctx0" brushRef="#br0" timeOffset="209695.48">6928 7896 4961 0,'0'0'7105'16,"-4"0"-5657"-16,4 0-751 0,0 0-353 15,0 0 416-15,0 0 88 31,4 0-112-31,8-3-416 16,-3-1-192-16,6 4 80 0,1-3-40 16,0 3 24-16,0 0-40 0,0 0-24 0,8 0 16 15,0 0 112-15,0 0 1 0,8 0-57 32,4 0-48-32,-1 0 16 15,9 0 56-15,4 0-120 16,-1 0-8-16,5 7-48 0,0-1-40 15,-1-3 56-15,5 3-64 0,0-6 8 16,0 4 56-16,8-4-56 16,11 0-8-1,22-10 72-15,18-6-16 16,12 1 112-16,-3 2 96 0,-13 9-64 16,-11 4-16-16,0 0-176 15,-4 4 64 1,-1 2-72-16,-3 1 0 0,0 2 0 31,3-3 8-31,-3 1-16 16,7-4 16-16,4 0-8 0,-2-3 0 15,2 0 16-15,-8 0-8 16,1 3 40-16,3 1-48 16,2-2-8-16,2 2 0 0,0-1 8 15,5 0 0-15,-1 4-8 16,5-1 8-16,4-3 8 15,4 6 0-15,3-5 0 0,-3 5 40 16,-5-2-48-16,0 2 0 47,-3-3 0-47,3 1 0 0,-3-4 0 0,4 4-8 16,0-5 8-16,7-2 0 15,1 4 8-15,3-4 8 0,4 3-16 16,1 3 48-16,4 1-48 15,-5-1-56-15,0 7 56 16,-7-4 0-16,-9 4 0 16,-3 0 16-16,-1-4 40 15,-3 4-40-15,7-7 24 0,1 1-40 16,3-5 0-16,5-2-8 16,0 0-32-16,-9 0 40 15,5 0 8-15,-13 0 40 0,-3 0-32 31,-4 4-16-31,-5-4 0 16,-3 3 16-16,3 0-16 16,5-3 8-16,4 3-8 0,3-3 0 15,9 4 56-15,0-4-48 16,2 0-8-16,2 3 72 0,3-3-64 31,-3 0 0-31,-4 3 56 16,-4 3 0-16,-1-6 136 0,1 3 104 0,3-3-96 15,13 3-16-15,3 1-56 16,4-4-80-16,5 3-8 16,4-3-40-16,-1 6 32 15,-4-2-40 1,0-1 0-16,1 3 16 0,-5-3-16 16,1 3 0-16,-8 1 8 0,3-4 0 15,-7 0 8-15,3 1-16 16,-4-4 8-16,1 0-8 0,-8-7 0 31,-13-6 0-31,-3 1 0 16,-24 2 56-16,-13 0-48 0,-15 4 8 15,0-3-16-15,12 2 40 16,7-6-40-16,9 4 0 16,12-4 0-16,12 4-8 15,7-1 8 1,8-3-48-16,-7 4 48 15,-4-4-160-15,-9 4-40 0,8-4-80 16,-2 0 120-16,-2 1-24 16,4-4 64-1,2 3-24-15,-2 0 64 16,-4 4-72-16,6-4 32 0,-2 4 8 16,4 3 112-16,5-1 0 15,-4 1-48-15,-1-4-88 0,-8 1-184 0,-11 2 176 16,-17 1 48-16,-6 3 88 31,-21-1-72-31,-5 2 16 0,6-1 16 31,6-1 0-31,8 4-8 16,-3-3 56-16,4 0-16 0,4-4 16 16,0 4 0-16,3 0 0 15,2-3 0-15,2 3 0 0,0-4 0 16,6 7-8-16,-6-3 8 15,0 0-88-15,-2 3 32 16,-5 0 56-16,-1 0 16 0,-3 0-16 16,0 0 8-16,0 0-8 15,-5-3-64-15,1-3 64 16,-4-1-8-16,-5-3 8 0,-6 1 0 16,-2 3-80-1,1-4-56-15,-8 7 32 16,3 0 8-16,-3 3 88 0,5 0-40 15,-1 0 48-15,7 0-8 0,5 6-152 16,3-3-400-16,9 4-113 16,0-4 49 15,4 0 56-31,-1-3 320 16,2 0 144-16,-1 0 104 0,-1 0 0 15,-8 0 8-15,5 0-8 16,-8-6 72-16,4-1-72 15,-7 4 0-15,-6 0 0 0,-4 0 0 16,2 3 0 0,-9 0 8-16,0 0-16 0,0 0 8 15,-1 0-64-15,-3 0-112 0,-1 0-456 16,18 3-176-16,-10-3-585 16,-3 0-1839-16</inkml:trace>
  <inkml:trace contextRef="#ctx0" brushRef="#br0" timeOffset="211932.03">9829 8521 7393 0,'0'0'4729'15,"0"0"-2825"-15,0 0-399 16,0 0 79-16,0 0-256 0,56-44-431 16,-53 38-321-16,1-1-88 0,0 1 112 31,-4-1-40-31,0 1-32 16,0 3-136-1,-15-3-176-15,-9 2-152 16,-8 1-56-16,-16 3-8 0,-4 0 8 15,-4 10 0-15,-7 2 0 16,-5 4 0-16,8 3 56 31,1 1-56-31,6 2 40 0,14-3-40 0,3 3 64 16,8-3-32-16,12 3-40 0,8-3 0 16,4 1 8-16,4-2-8 0,4 1 8 31,20-6-8-31,8 0 8 15,11 0 80-15,10-4-16 16,3 1-64-16,3-4 48 0,1 4-56 16,-5 2 0-1,1 1-72-15,-11-1-96 0,-10 5-144 16,-7 1-32-16,-12 1 128 16,-9 1 88-1,-7 2-32-15,0 0 56 16,0 1 8-16,-15 2 96 0,-9-3 8 15,0 0 8-15,-8 4-16 16,-4-4 64-16,-7 0-64 0,-9 0 8 16,0-3 56-16,-3-3-56 31,-5-3 0-31,-4-3 0 0,4-1 0 16,0-6-8-16,4-3 48 0,8 0 0 15,9 0 96-15,11-9 40 0,4-1-72 16,12-2 32-16,0 2-72 0,9 0 40 31,3 4-104-31,0 0 48 0,0-1-48 16,0 4-8-16,0 0-72 15,0 3-376-15,0 0-680 16,0 0-2001-16,0 0-4008 0</inkml:trace>
  <inkml:trace contextRef="#ctx0" brushRef="#br0" timeOffset="213235.2">10491 8534 10298 0,'0'0'2088'31,"0"0"-1272"-31,0 0-152 0,0 0 449 16,0 0-153-16,0 0-312 16,-84-22 40-16,39 22 16 15,-6 0 273-15,-1 6-145 0,0 4-32 16,1 0-240-16,10 5-248 31,6-2-64-31,11 6-120 16,8 0-112-16,8 0 64 0,8 3-64 15,0 0-8-15,12 1 88 16,12-1-80-16,8-3 64 0,0 0-64 16,7 3-8-16,2-6 0 15,2 3-8 1,-3 0-216-16,0 0-144 0,0 0-200 15,-5 0 288-15,-7 1 8 16,-3 2-64-16,-14 0-64 16,-3-3 104-16,-8 3 88 0,0 0 32 15,-8 1 112 1,-12-5 56-16,1 2 88 0,-9-5 64 16,-4-2 168-16,0-3 0 15,-8-1-72-15,-4-6-56 16,1-3-72-16,-6 0 0 0,2 0 48 15,3-12-8-15,4-4 56 32,8-3-48-32,8-4-80 15,13 5 48-15,-2 2-64 0,13 0-8 16,-4 9-16-16,4 1-40 16,0 6-8-16,0 0-288 0,4 0-704 15,16 0-96-15,-4 9-1513 31,0 1-2808-31</inkml:trace>
  <inkml:trace contextRef="#ctx0" brushRef="#br0" timeOffset="213651.8">10893 8582 9025 0,'0'0'3201'16,"0"0"-1128"-16,0 0 31 0,0 0 80 15,0 0-471-15,8-10-737 0,-8 17-472 16,0 5 136-16,0 7 104 0,0 7-287 31,0 5-185-31,0 1-16 0,0 7 24 16,0 2-88-16,0 3 64 15,0 1-136-15,7 2-112 16,6 1 104-16,-5-7-112 0,-1 0 0 0,1-3-8 16,-3-6-144-1,3-9-64-15,-8-4-56 16,3-4-280-16,1-5-105 0,-4-4-703 15,0-6-1128-15,-4 0-1985 16,-3-6-1080-16</inkml:trace>
  <inkml:trace contextRef="#ctx0" brushRef="#br0" timeOffset="214074.91">10897 8575 11690 0,'0'0'2272'16,"0"0"-727"0,0 0-113-16,0 0-64 15,7-85-407-15,10 66-209 0,6 6-240 16,1 0-240-16,12 4 40 16,0 2-48-16,4 7-32 0,7 0 72 15,-2 3-112-15,6 14 128 31,-3 5-72-15,4 6-136-16,-12 7 56 0,3 6-96 16,-11 7-16-16,-4 0 16 0,-4 2-64 15,-12 4 48-15,0 0-48 16,-12 0-8-16,0-6 16 0,0-4-8 31,-16-2 0-31,-7-4-8 16,-5-7 8-16,-8-2 112 0,-8-6 1 15,0-8 23-15,-4-2 24 16,-4-7-48-16,-3-6 0 0,-1 0-24 0,4-3-48 16,5-16 24-1,10-3-72 1,10 0-280 0,14-13-441-16,6 9-1855 0,7 4-5234 15</inkml:trace>
  <inkml:trace contextRef="#ctx0" brushRef="#br0" timeOffset="-214303.52">11745 9207 8065 0,'0'0'5689'0,"0"0"-4352"0,0 0-49 16,0 0-16-16,0 0-199 31,0 0-481-31,-4 7-184 16,-8 8 400-16,-4 7-32 16,1 7-24-16,-6 3-232 0,2 6-88 31,-1 0-88-31,3 3-31 15,2 1-97-15,2-4-80 0,6-3-32 16,7-4-96-16,0-5 0 16,7-4 80-16,14-6-88 0,3-4-144 15,4-2-336-15,0-10-425 0,7-3-1151 16,-10-13-2417-16,-2-3-2152 16</inkml:trace>
  <inkml:trace contextRef="#ctx0" brushRef="#br0" timeOffset="-213871.29">11845 8960 2984 0,'0'0'7394'0,"0"0"-5154"0,0 0-303 16,0 0 103 0,0 0-208-16,0 0-327 15,0-32-513-15,-5 32-400 0,-6 0-184 16,-1 12-112-16,0 8 64 16,0 5-112-16,1 0-64 15,6 1-128-15,5-4-48 0,0-3-8 16,0-3-8-1,12-10-288-15,4-2 112 16,0-4 64-16,0-7-96 0,-4-9 88 0,4-9 80 16,-8-1 48-16,-8-2 0 15,0 2 8-15,0 7 216 16,0 3-8 15,0 14 48-31,-8 2-200 16,-8 0-24-16,4 6-40 0,-4 10-16 15,0 12-640-15,4 1-1632 16,4-7-4882-16</inkml:trace>
  <inkml:trace contextRef="#ctx0" brushRef="#br0" timeOffset="-213416.91">12052 9274 8793 0,'0'0'8154'15,"0"0"-6882"-15,0 0-615 0,0 0-129 32,0 0 88-32,0 0-352 15,112-6-200-15,-53 9-64 0,5-3-576 16,4 0-1001 0,-16 0-1583-16,-13-3-6170 15</inkml:trace>
  <inkml:trace contextRef="#ctx0" brushRef="#br0" timeOffset="-213116.17">12143 9321 3512 0,'0'0'6090'0,"0"0"-3938"0,0 0 177 16,0 0 303-1,4 83-607-15,1-54-673 16,7 6-448-16,-5 0-336 0,1 0-328 15,-3-1-144-15,-5 1-8 16,0 0-80 0,-9 0 64-16,-6-3 24 0,-5-4-88 47,0-2 8-47,-4-4-8 15,0-9 16-15,4-4-24 0,-3-9-336 16,2 0-544-16,1-6-368 15,1-29-1161-15,6-3-2128 0,2 0-7697 0</inkml:trace>
  <inkml:trace contextRef="#ctx0" brushRef="#br0" timeOffset="-212614.94">12379 8928 12122 0,'0'0'2401'0,"0"0"-1201"15,0 0 240-15,0 0-80 16,0 0-375-16,4-13-401 16,-4 13-320-16,-12 3 8 15,0 7 264-15,0 2-176 16,0 4-64-16,4 0-144 0,4 0-80 15,4 3-8-15,0-3-56 16,4 0-8-16,12-4-200 0,3-5-208 31,-2-4-128-31,3-3-168 0,-5 0 168 0,-7-12 280 16,-4-8 160-16,-4 1 96 16,0-3 304-16,-12 3 208 0,-8 6 144 15,5 10-56-15,3 0-104 16,0 3-152-1,4 3-112-15,4 7-80 16,4 2-64 0,0-2-80-16,0-3 96 15,12-2-104-15,0-1-48 0,4-4-96 16,-5 0-128-16,-2-7-16 16,-5-5 16-16,-4-4 8 15,0 3 48 1,0 0-8-16,-8 11 0 15,-12 2-544-15,0 0-1673 0,4 0-4432 0</inkml:trace>
  <inkml:trace contextRef="#ctx0" brushRef="#br0" timeOffset="-211997.87">13184 8521 11722 0,'0'0'2000'0,"0"0"-559"0,0 0 143 15,0 0-96-15,0 0-503 16,0 0-481-16,0 0 200 0,0 0 168 15,-84 61-192 1,52-23 24-16,-4 6-96 16,-4 17-79-16,-4 24-97 15,5 17-8-15,3 9-96 0,16-6-128 0,12-7-136 16,8-12-32 0,24-6-16-16,8-14-32 31,3-15-32-31,1-13-248 15,5-13-328-15,30 4-633 16,-11-7-1511-16,4-9-3690 0</inkml:trace>
  <inkml:trace contextRef="#ctx0" brushRef="#br0" timeOffset="-210648.22">13406 8836 8409 0,'0'0'4505'16,"0"0"-3200"-1,0 0 119-15,0 0-120 16,0 0-344-16,0 0-464 15,-11 28 369-15,-6 1-33 0,2 6-200 16,2 3-112-16,-2 3-200 16,3 1-152-16,8-1-56 31,4 0-32-31,0-3-8 0,8-6-24 16,12-7-48-16,0-2-56 15,8-11-592-15,4-9-128 16,-1-3-328-16,5-6 143 0,-4-16 113 15,0-10 184-15,0-9 344 16,0-4 184-16,-4-9-8 16,0-9-96-16,-1 2 176 0,-2-2 64 31,-6 6 192-31,-7 12 576 0,0 14 688 0,-12 15 265 16,4 9-457-16,-4 7-600 15,0 7-392 1,-4 12 40-1,-8 9 336-15,0 4-263 0,0 6-25 16,1 3-32-16,2 4-96 16,1-4-88-16,8 4-72 0,0-7-16 0,0 3-48 15,13 1 0-15,6-1-8 32,5-6-48-32,4-4-360 0,0-2-304 15,4 0-1145-15,-4-14-2544 16,-9-2-3112-16</inkml:trace>
  <inkml:trace contextRef="#ctx0" brushRef="#br0" timeOffset="-210409.81">14156 9197 14507 0,'0'0'4289'0,"0"0"-3137"15,0 0-40 1,0 0-336-16,0 0-128 0,55 77-168 16,-55-45-152-16,-11 2-15 15,-14 1-201-15,-3 0-56 0,-3-3-56 16,-1-3-417-16,4-7-1007 16,8-6-2649-1,13-13-4977-15</inkml:trace>
  <inkml:trace contextRef="#ctx0" brushRef="#br0" timeOffset="-209820.22">14578 8931 8873 0,'0'0'6450'16,"0"0"-4642"-16,0 0-191 0,0 0 263 31,0 0-368-31,0 0-512 0,0-35-447 31,0 35-321-31,0 3-136 0,5 10-96 16,-2 13 112-16,1-1 128 15,-4 13-160-15,4-3-72 0,0 6 48 16,-4 0-48 0,4 7 40-1,4-7-48-15,0 3 0 0,0-5-48 16,0-11-88-16,-1 1-40 0,2-13-40 15,-5-7 16-15,0-2 104 0,4-7 80 16,-5 0 16-16,10-16 88 31,2-9-88-31,6-10 56 0,-1-10 88 16,7-6 48-16,5-22-96 16,1 3 0-16,2 3-88 15,1-2 160-15,-8 21-64 16,0 4-32-16,-13 12 120 0,-2 16 40 31,-5 10-112-31,-8 6-120 16,0 0-96-16,0 6-320 0,0 16-216 15,0 10-841-15,-8-3-3760 16,3-4-5921-16</inkml:trace>
  <inkml:trace contextRef="#ctx0" brushRef="#br0" timeOffset="-209419.03">15184 8738 2696 0,'0'0'9578'0,"0"0"-7401"15,0 0-305-15,0 0-304 0,0 0-63 16,0 0-409-16,80-7-320 16,-48 26 8-16,7 13-16 15,1 6-224-15,-5 6-111 0,-3 13-217 16,-8 16-96-1,-11-6-56-15,-9 6-64 0,-4 0 0 16,-17-9-104-16,-7 9-104 16,-8-7 112-16,-3-8-144 15,-1-8-249-15,4-8-95 0,0-10-840 0,4-10-1673 47,13-16-4280-47</inkml:trace>
  <inkml:trace contextRef="#ctx0" brushRef="#br0" timeOffset="-209225.05">16248 9229 11106 0,'0'0'10258'15,"0"0"-8682"-15,0 0-887 0,0 0-353 16,0 0-120-16,0 0-216 31,0 0-2329-31,4-32-7721 0</inkml:trace>
  <inkml:trace contextRef="#ctx0" brushRef="#br0" timeOffset="-204292.19">11490 10055 9642 0,'0'0'2496'0,"0"0"-1672"16,0 0 112-16,0-22 201 0,0 12 151 15,4-2-464-15,4 2-72 0,4 1 177 0,4-1-257 16,-4 7-112-16,4-4-216 0,0 4-128 15,3 3-64-15,-6 0-64 16,2 3-8-16,2 7-8 31,-2 6-72-31,-2 3 0 0,2 0 72 16,-2 0-72 0,2 0 0-16,-2 0-72 15,2-6-112-15,2-4-32 0,-6-2-72 16,6-7 176-16,-6 0 104 15,1 0 16 1,0-13-8-16,0 0 0 16,-8-6 8-16,8 0-8 0,-8 0 72 15,-4 0-8-15,4 10 168 0,-4-1 128 16,0 7 96-16,0 3-296 16,0 0-80-16,4 0-80 31,-4 6-16-31,4 7 16 0,0-4 0 0,-1 4 0 15,2-3 8-15,-1-1-8 16,4 1-184 0,-4-4-128-16,3 3-168 0,-7-5 128 15,4 2-136-15,-4-3-384 32,0-3 167-32,0 0 353 0,0 0 352 15,0 0 200-15,0-13-128 16,0 1 0-16,9-4 184 0,2-3-128 15,6 3-56-15,6 0 25 0,1 6-49 16,0 1 48 0,4 9 0-16,-4 0-96 15,0 3 72-15,0 10-72 0,4 0 0 16,0 2 0-16,3-2 8 16,1 0-8-16,-4-4 0 0,8-2 16 15,-4-7 24-15,0 0-32 31,-4 0-8-31,0 0 0 0,-4-10 8 16,-5-2 32-16,-3-4 104 0,-8 3 112 16,-4-6 184-16,0 0-232 0,-4 3-120 15,0-3-88-15,0 0-736 16,-4 0-1849 15,0 3-5577-31</inkml:trace>
  <inkml:trace contextRef="#ctx0" brushRef="#br0" timeOffset="-199819">13391 9538 3792 0,'0'0'5041'0,"0"0"-3608"16,0 0-129-16,0 0-16 15,-24-4-144-15,24 4 65 0,0 0 15 16,0 0-80-16,0 0-40 31,0 0-135-31,0 0-289 0,0 0-80 31,0 0-128-31,0 0-160 0,0 0-72 16,0 0-16-16,11 0 24 0,6 0 136 16,11 0 24-16,11 4-71 15,6-4-169-15,2 2-72 16,-3-2-96-16,-12 0 40 15,-5 0-32-15,-10 4-16 16,-10-4 8-16,-3 0-104 0,-4 0-176 16,0 0-361-16,0 3-911 15,0-3-2321-15,5 0-1456 0</inkml:trace>
  <inkml:trace contextRef="#ctx0" brushRef="#br0" timeOffset="-199295.65">14407 9728 12442 0,'0'0'4337'0,"0"0"-3169"15,0 0-159-15,0 0 151 16,0 0-192-16,0 0-496 0,0 0-192 0,103 0-40 15,-63 0 40-15,4 0-24 16,-4-3-104-16,-5 3-80 16,-10 0-64-1,-5 0-8-15,-12 0-176 16,-5 0-504-16,-3 0-640 0,-15 0-1233 16,2 0-2680-1</inkml:trace>
  <inkml:trace contextRef="#ctx0" brushRef="#br0" timeOffset="-187444.76">10104 9769 15643 0,'0'0'4057'0,"0"0"-3217"16,0 0-624-16,0 0 8 15,0 0 176-15,0 0 168 16,0 0-232-16,0 0-208 0,3 0-128 16,1 6-416-1,0 7-824-15,-4 0-3161 0,0 0-5881 16</inkml:trace>
  <inkml:trace contextRef="#ctx0" brushRef="#br0" timeOffset="-187259.89">10012 10099 8737 0,'0'0'7962'0,"0"0"-6226"15,0 0-1311-15,0 0-105 0,0 0-200 16,0 0-120-16,0 0-112 31,0 0-1249-15,13 86-1791-16,-18-67-5322 0</inkml:trace>
  <inkml:trace contextRef="#ctx0" brushRef="#br0" timeOffset="-187097.16">9997 10465 9089 0,'0'0'5890'0,"0"0"-4138"15,0 0-1568-15,0 0-184 0,0 0-1672 16,23 44-3449-16,-23-28-745 0</inkml:trace>
  <inkml:trace contextRef="#ctx0" brushRef="#br0" timeOffset="-186974.78">9965 10715 3472 0,'0'0'11435'31,"0"0"-8987"-31,0 0-1568 16,0 0-504-16,0 0-376 0,0 0-808 16,0 0-5937-16,0 0-3057 0</inkml:trace>
  <inkml:trace contextRef="#ctx0" brushRef="#br0" timeOffset="-186079.08">9422 11414 14891 0,'0'0'3184'15,"0"0"-1711"-15,0 0-529 31,0 0-248-15,0 0 304-16,0 0-368 16,-31-35-392-16,-5 32-40 0,-12 3 57 0,-3 0-113 15,-5 3 32-15,7 7-168 16,10-1 40-16,7 4 40 0,12 2-88 31,12 2-88-31,8-2 80 16,0 7-32-16,24 1 40 0,12 9 56 15,16 2 40-15,-1 5-32 16,5 2-64-16,-8 3-8 0,-8-5-40 16,-5-4-48-16,-14-1 88 15,-10-9-88 1,-11-2 48-16,0 2 48 16,-20-9 0-16,-12-3 88 0,-11-4 176 0,-5-6 32 15,0-3 8-15,4-3-128 0,0-9-88 16,13-8 24-16,10-2-112 31,14-3-152-31,7 3-496 16,48 0-921-16,3 6-3192 0,1 6-6257 0</inkml:trace>
  <inkml:trace contextRef="#ctx0" brushRef="#br0" timeOffset="-185678.1">10143 11480 11330 0,'0'0'4833'0,"0"0"-4025"16,0 0-424 0,0 0-168-16,0 0 88 15,0 0 208-15,0 0-119 0,-91-12 271 16,43 15 56-16,0 6 80 15,8 4-88 1,9 0-264-16,6 3-264 0,18 6-64 31,7-3-120-31,4 7 72 16,27-1 112-16,9 7-40 0,12-7-144 16,0 4-88-16,-4-1-200 15,-8-2 8-15,-13-1 48 16,-14-3 64-16,-13 3 88 0,-4 1 40 15,-28-4 40-15,-9 0 288 16,-6-6 144-16,-9-3-16 16,4-10-184-16,5-3-120 0,11 0-112 15,16-13-424-15,24-28-1144 16,20 3-4001-16,11 0-7378 16</inkml:trace>
  <inkml:trace contextRef="#ctx0" brushRef="#br0" timeOffset="-185424.22">10487 11484 11986 0,'0'0'7178'16,"0"0"-6082"-16,0 0-720 16,0 0-16-16,0 0 640 0,-5 92-32 15,-3-45-487-15,0 4-257 16,1 3-176-16,2-3 24 15,1-7-56-15,4 1-16 0,0-10 64 32,0-3-64-32,0-10-80 0,9-3-304 0,2-10-697 15,1-3-855-15,0-6-2089 0,-4-12-1184 16,0-1-3145-16</inkml:trace>
  <inkml:trace contextRef="#ctx0" brushRef="#br0" timeOffset="-185192.5">10438 11448 9153 0,'0'0'5842'0,"0"0"-3802"15,0 0-335-15,60-76-113 16,-28 73-504-16,4 3-136 16,3 7-344-1,10 15-192-15,-2 10-223 0,1 6-185 16,-4 3 0-16,-13 10-8 0,-10-3 0 15,-17 2-225-15,-4-2-63 16,-16-4-24-16,-16-2 168 0,-12-8-304 31,-3-2 112-31,-30 0-456 16,14-10-1072-16,3-9-3426 0</inkml:trace>
  <inkml:trace contextRef="#ctx0" brushRef="#br0" timeOffset="-184522.01">11159 11991 8481 0,'0'0'8898'0,"0"0"-7425"16,0 0-1201-16,0 0-72 0,0 0 272 15,0 0 648-15,0 0-272 16,-51 99-160-16,35-61-96 16,4 0-167-16,0 7-209 0,12-4 40 15,0-6-136 1,3-3-64-16,14-7-56 0,7-6-64 16,0-6-376-16,3-7-945 0,10-9-1335 15,-9-16-3218-15,-9-3-4872 0</inkml:trace>
  <inkml:trace contextRef="#ctx0" brushRef="#br0" timeOffset="-184167.9">11374 11826 3424 0,'0'0'9938'16,"0"0"-7961"-16,0 0-305 15,0 0-248-15,0 0 121 16,0 0-665-16,0 0-448 0,0 0-312 16,0-18-72-16,-3 27-48 15,-5 7 48-15,8-3 8 0,0 6-56 16,0-6 48 0,0-1-48-16,8-2-176 15,-1-7-160-15,6-3-176 16,-2 0 288-16,-2 0 80 0,-5-13-8 0,-4-6 152 15,0 0 208-15,-4 3 160 0,-9 0 0 32,-2 7-64-32,-1 2-128 15,4 7-160-15,3 0-16 16,9 19-448-16,0 4-1472 0,9-1-4362 16</inkml:trace>
  <inkml:trace contextRef="#ctx0" brushRef="#br0" timeOffset="-183920.53">11490 12074 8665 0,'0'0'7554'0,"0"0"-6418"15,0 0-784-15,0 0 40 0,100 4 128 16,-56-4-279-16,7 0-153 16,5 0-88-16,-8 0-273 31,-8 0-1119-31,-16 0-1448 16,-24 0-1777-16,0 0-873 15,-8 0 1155-15</inkml:trace>
  <inkml:trace contextRef="#ctx0" brushRef="#br0" timeOffset="-183720.03">11590 12128 4032 0,'0'0'6202'0,"0"0"-3898"15,0 0-127-15,0 0-89 16,12 80-224-16,-8-55-799 0,4 7-169 16,-8 3-352-16,0 3-184 15,0 0-192 1,-4-6-40-16,-13-4-104 15,-6-2-24-15,-5-10-416 0,-4-10-512 16,4-6-448-16,8-16-937 0,5-13-720 16,6-6-5328-16</inkml:trace>
  <inkml:trace contextRef="#ctx0" brushRef="#br0" timeOffset="-183350.29">11873 11792 12738 0,'0'0'2825'0,"0"0"-1569"16,0 0-120-16,0 0 81 0,0 0-361 16,0 0-560-16,0 0-296 0,0 9 8 0,0 4 128 15,0-1 0-15,0 1-128 16,8 0 56-1,0 0 32-15,-1-4-96 16,2-5-8-16,-1-4-184 16,-4 0 192-1,-1 0 8-15,-3-7 40 0,0-9 32 16,-3 0 56-16,-14 0 88 16,2 7 16-16,3-4 40 15,0 7 0 1,4 3-16-16,4 3-216 15,4 0-48-15,-4 6-16 0,4 7-272 16,0-1-1208-16,0 1-3057 0,0 0-5833 0</inkml:trace>
  <inkml:trace contextRef="#ctx0" brushRef="#br0" timeOffset="-180997.78">12534 11661 9578 0,'0'0'7369'15,"0"0"-5649"-15,0 0-591 0,0 0-105 16,0 0-200-16,0 0-40 15,0-31-384-15,-4 37-152 16,-8 13-128-16,-8 10 465 0,-4 12-41 16,-4 3-168-16,0 7-120 31,4 3-64-31,9-3-136 16,7 6 8-16,8-3-16 0,4 0-48 15,24 0-160-15,8 0-440 16,31 3-304-16,41 13-617 0,-12-9-151 15,-5-14-3561-15</inkml:trace>
  <inkml:trace contextRef="#ctx0" brushRef="#br0" timeOffset="-180559.06">15036 11595 14603 0,'0'0'2944'0,"0"0"-2232"15,0 0-223-15,0 0 135 0,60 83 424 0,-24-39 96 16,8 10-216-1,-1 0-208-15,2 6-359 16,-10 4-161-16,-10 2-88 0,-14-2-104 16,-11-1-8-16,-8-2-56 15,-27-7-176-15,-53 6-697 16,4-13-1039 0,0-15-3017-16</inkml:trace>
  <inkml:trace contextRef="#ctx0" brushRef="#br0" timeOffset="-179663.39">12948 11776 6905 0,'0'0'6585'15,"0"0"-4512"-15,0 0-65 16,0 0-383-16,0 0-289 0,0 0-320 31,-4-29-384-31,0 29-392 16,-7 20-144-16,-6 8 240 15,2 7 184-15,-1 6-239 0,0 0-153 16,4 4-64-16,8-11-56 0,4 1 40 0,0-9-48 16,16-10 0-1,7-6-112 1,5-4-16-16,13-6-64 15,2-6-217-15,2-14-23 0,2-8-64 16,-8-4-128 0,2-6-88-16,-9-3-40 0,-8-4 112 15,-5 4 128-15,-11 3 464 32,1 6 48-32,-9 10 488 15,0 6 520-15,0 13 152 0,0 3-504 16,0 0-384-16,-9 10-224 15,-3 12 368-15,1 6 48 0,-2 7-183 0,2 6-17 0,7-3-16 32,0 3-112-32,4 1-32 15,0-4-96-15,0-3 48 16,8-3-56-16,7-4-184 0,17 1-632 16,-4-10-1441-16,-4-6-3272 15</inkml:trace>
  <inkml:trace contextRef="#ctx0" brushRef="#br0" timeOffset="-179093.17">13786 12176 16075 0,'0'0'4633'15,"0"0"-3681"-15,0 0-432 32,0 0 160-32,0 0-135 15,0 0-329-15,0 0-104 16,55 82-56-16,-55-53-48 0,-8-1-8 15,-8-2-128-15,-4-4-833 16,4-3-1007-16,4-6-2073 16,8-10-3056-16</inkml:trace>
  <inkml:trace contextRef="#ctx0" brushRef="#br0" timeOffset="-178692.18">14200 12043 7801 0,'0'0'8234'0,"0"0"-6618"15,0 0-255-15,0 0-233 16,0 0-296-16,0 0-280 0,0 25 80 15,0 0-160-15,0 4-280 16,0-1-104-16,0 4-48 16,0-3-32-16,0-4 0 15,0-3-8 1,0-2-24-16,0-5-88 16,3-5-128-16,5-7-128 0,1-3 216 15,2 0 152-15,6-3 32 16,2-16 80-16,1-7-112 15,8-2 232-15,0-11-40 0,0-2-72 16,4-3-56 0,0 3-64-16,-4 6-168 15,-5 3-832-15,-3 10-3297 0,-8 9-7521 0</inkml:trace>
  <inkml:trace contextRef="#ctx0" brushRef="#br0" timeOffset="-177836.86">13498 11407 4416 0,'0'0'9667'15,"0"0"-8003"-15,0 0-1240 16,0 0-240-16,0 0 80 16,-79 51-264-16,55-31-200 0,12-5-2441 0</inkml:trace>
  <inkml:trace contextRef="#ctx0" brushRef="#br0" timeOffset="-177103.9">14658 11569 13290 0,'0'0'3929'0,"0"0"-2641"16,0 0-7-16,0 0-185 15,0 0-584 1,0 0-104-1,0 0-144-15,-32 64-192 16,0-36-72-16,4 1-2656 0,0-10-13748 16</inkml:trace>
  <inkml:trace contextRef="#ctx0" brushRef="#br0" timeOffset="-174381.75">15881 8775 12138 0,'0'0'1592'16,"0"0"-711"-16,0 0-9 0,0 0 184 15,-32-85 240-15,32 62-488 16,0 1-135-1,8 3-217-15,8 3-232 0,4 1 64 16,0 2-240-16,8 10 112 16,0 3-16-16,8 0 72 15,7 9 72-15,9 17 8 0,8 9-24 16,12 22-32-16,-1 19-128 31,-7 22 8-31,-12 4-32 16,-28-1-24-16,-20-5-64 0,-4-7 0 15,-24 6 0-15,-8 3 0 16,-8-2 8-16,-3-4-8 0,-5-4 56 16,-1 1-48-16,2-3 48 31,-1-4-48-31,8-12 0 0,12-16 56 0,4-9-64 16,5-4 0-16,2 4 0 15,-2-1 0-15,7 4 0 16,4-13-48-16,8-10 40 15,0-9-184 1,20-7-128-16,7-9 32 0,14 0 136 16,10 0-24-16,5-9 32 0,0-1-64 15,7 4-240-15,-7 6 88 16,0 0 192-16,-8 0 160 0,-13 10-16 16,-11 3-72-16,-11-4-24 31,-9 4-112-31,-4-4 64 0,-4 4 104 15,-12-1 64-15,-9 4 40 16,-6 3 48-16,-9-3 64 16,0 3 120-16,-4 0 48 15,1 4 16-15,-2-4-16 0,10 3-96 32,-1 0 80-32,12 3 0 0,1 1-160 15,10 5 16-15,5 4-80 16,8 4 64-16,0 2 48 0,0 0-40 15,8 1 32-15,8-1 56 0,0 0-120 16,4 3 56 0,-4-2 1-16,4 2-57 15,-5-2-24-15,2 5-88 0,-6 0 0 16,2 1-8 0,-5 3 8-1,-1-3-8-15,2 9 16 0,-1 3-16 16,-1 4 8-16,1 12 0 31,5 19 32-31,-2 13 24 0,2 6-56 16,-6-6-8-16,-7-25 56 15,0-23-48-15,0-18 0 0,-7-11-8 16,-14-2-120-16,-10-4 72 0,-9-6 48 0,-8-12 72 31,-8-7 144-31,-4-22-88 0,0-14-112 16,-7-43-16-16,15 6-889 15,16-6-3135-15</inkml:trace>
  <inkml:trace contextRef="#ctx0" brushRef="#br0" timeOffset="-173479.56">17068 10624 11842 0,'0'0'3081'0,"0"0"-953"15,0 0-223-15,0 0-705 16,0 0-208-16,24-77-288 0,-7 61-264 31,2 0-104-31,1 7-40 16,-1 3-48-16,6 2-136 0,-1 4-112 16,0 0-8-16,-5 10-40 15,1 9-96-15,-8 9 56 0,-7 4 80 0,-5 3-104 16,0 3 104-1,0-3-40 1,-17-6-72-16,-3-1 8 0,5-9 32 16,-2-3-8-1,6-7 40-15,7-9 48 16,4 0 48-16,0-5 128 0,4-18-176 16,16-2-48-16,8-10 32 31,4-3 8-31,3-1 8 15,-3 2-8-15,-4 5-8 0,-8 9 16 16,-4 14-272-16,-8 9 272 0,-4 13-160 0,3 12 160 16,-7 7-24-16,0-1 72 0,0 5 0 31,0-8 16-31,0-3-64 16,0-8 8-16,0-5 0 15,0-6-8 1,0-6 80-16,5 0 16 15,7-12-96-15,8-11-240 0,3-8-8 0,1-10 8 16,8-4-72-16,4 1 48 16,-4 2 64-16,-4 14 96 15,-4 9 80-15,-8 16 24 0,-8 3 48 16,0 22 80-16,-1 9 120 16,-2 8-64-16,-1 2-40 15,0 0-144-15,0-3 16 31,0-6-16-31,-1 0-800 16,18-7-1641-16,-1-6-2752 0,-1-10-640 16</inkml:trace>
  <inkml:trace contextRef="#ctx0" brushRef="#br0" timeOffset="-173310.32">18125 10601 13690 0,'0'0'4169'16,"0"0"-3793"-16,0 0-104 0,0 0 217 15,-13 89-113-15,5-54-208 16,8 0-168-16,-4-1-72 0,4-2-785 31,0-6-3375-15,8-13-1514-16</inkml:trace>
  <inkml:trace contextRef="#ctx0" brushRef="#br0" timeOffset="-173178.83">18292 10249 9113 0,'0'0'5674'0,"0"0"-5042"15,0 0-632-15,0 0-416 16,0 0-528-16,-12 86-1553 0</inkml:trace>
  <inkml:trace contextRef="#ctx0" brushRef="#br0" timeOffset="-172746.59">18423 10763 11018 0,'0'0'3953'32,"0"0"-2793"-32,0 0 440 15,0 0-543-15,28-86-385 0,-4 55-216 0,0-8-256 16,8-2-72-16,0 0-16 15,3 6-112-15,-7 10-8 0,-4 15-184 16,-8 10 112 0,-5 16 0-1,-6 19-56-15,-1 12 136 0,0 7 64 16,-4 4-56-16,0-5 40 0,-8-2-48 16,-4-6-144-16,4-10-320 0,0-13-136 15,4-13 143-15,4-9 457 31,0-6-176-31,12-22 24 16,8-7-560-16,12-10 128 0,4-6 464 16,3 1-8-16,1 2 128 15,-3 7 440-15,-10 18 384 16,-3 14 257-16,-8 9-457 0,-4 19-448 31,-5 16 80-31,-2 6-248 16,-5 7 112-16,0 2-120 0,-8 14-56 15,-4-10-1881-15,-1-13-3216 16</inkml:trace>
  <inkml:trace contextRef="#ctx0" brushRef="#br0" timeOffset="-172307.86">16952 11230 8465 0,'0'0'7666'0,"0"0"-5650"0,0 0-1079 16,88 3-321-16,-16 3 584 16,36 3-104-16,35 1-352 15,20 6-112-15,0-3-71 0,-7 0-257 16,-16-4-72 0,-5 1-224-16,-7-4-8 15,-4 0 0-15,-29-2-296 0,-27-2 192 0,-25-2-512 16,-15 4-89-16,-8-4 297 15,-4 0-296-15,-16 3-1064 16,0 0-689 15,-36 4 1489-31,-43-4-352 16,3 3-2913-16,0-3-5145 0</inkml:trace>
  <inkml:trace contextRef="#ctx0" brushRef="#br0" timeOffset="-172038.38">17021 11496 10218 0,'0'0'2912'15,"0"0"-1543"-15,0 0-81 16,0 0 536-16,0 0 497 0,0 0-617 31,159 26-712-31,-32-20-304 16,25 1-287-1,-1 2-177-15,-3-3 128 0,-21 1-192 16,-12-4 8-16,-23-3-152 0,-28 0-16 16,-20 0-408-16,-12-3-441 15,-8-7-287 1,-9-2-56-16,-11-8-544 16,-4 5-657-16,-4-1-1744 15</inkml:trace>
  <inkml:trace contextRef="#ctx0" brushRef="#br0" timeOffset="-169215.98">20124 10376 11666 0,'0'0'4057'0,"0"0"-2153"16,0 0-471-16,0 0-409 0,0 0-288 0,-40-26-248 15,36 36 64-15,4 9-40 16,0 3-272 0,21 3 32-1,11 7 64-15,23 3-87 0,32 7-57 16,21-5-184 0,-8-5 184-16,-16-10-192 0,-28-9-64 15,-24-10-272-15,-5 7 39 16,-7-7 73-16,-8 0 224 31,-12-3-32-31,0 3 32 0,-5-3 144 16,-14 7-64-16,-9-1 48 15,-4 7 41-15,-12 6-25 0,4 6-24 0,-7 7-120 0,3 6 0 16,-7 3 8-16,2 0 56 31,6 1-56-31,-1-1 0 16,16-9 0-16,3-4-8 0,10-5-232 15,11-11-297-15,4-5-919 0,44-7-1128 32,-5 0-1793-32,9-3-5746 0</inkml:trace>
  <inkml:trace contextRef="#ctx0" brushRef="#br0" timeOffset="-168830.63">21667 9909 9962 0,'0'0'4737'16,"0"0"-2793"-16,0 0 137 0,0 0-497 16,0 0-776-16,0 0-440 0,4 13-120 15,-4 25 672-15,0 13-240 32,-4 2-391-32,-9 20-105 0,-2-6-112 15,2 3-72-15,-2 0 48 0,2-7-32 16,-2 7-16-16,2-6-16 15,2-7-472-15,7-9-673 0,0-14-959 16,4-18-1921-16,0-6-400 16,8-10-4289-16</inkml:trace>
  <inkml:trace contextRef="#ctx0" brushRef="#br0" timeOffset="-168429.67">21937 10029 12210 0,'0'0'2633'0,"0"0"-297"16,0 0-319-16,0 0-729 0,0 0-784 15,0 0-456-15,0 0 336 16,16 111-152-16,-23-28-144 0,-10 16 16 16,-3-1-56-16,4-15-48 31,5-23-128-31,6-25-456 15,5-7 32-15,-4-5-680 0,4-4-289 0,0-7-487 16,0-12 808-16,9-3 1048 0,10-25 0 16,9-10 72-16,4-10 80 15,11-9-152 1,2 3 152-16,2 3 56 16,-6 10 488-16,-2 18 792 0,-11 21 416 31,-4 2-767-31,-5 25-481 0,2 16-160 15,-5 10-88-15,0 6-104 16,0 0-56-16,-4-3-40 31,4-3 16-31,-4-10 16 0,-1-6-88 16,-2-10-600-16,-5-8-1777 0,-4-12-2000 16</inkml:trace>
  <inkml:trace contextRef="#ctx0" brushRef="#br0" timeOffset="-168229.19">21611 10252 9962 0,'0'0'6001'0,"0"0"-4089"0,0 0-663 15,135-10-313-15,-51 10-152 0,27 7-48 16,29 5-376-16,3 4-224 15,-11-3-136-15,-48-7-1040 16,-30-6-5393-16</inkml:trace>
  <inkml:trace contextRef="#ctx0" brushRef="#br0" timeOffset="-168066.45">23359 10096 16563 0,'0'0'2481'0,"0"0"-1161"0,0 0-808 16,0 0-392-16,0 0-120 15,0 0-2080-15,0 0-4138 0</inkml:trace>
  <inkml:trace contextRef="#ctx0" brushRef="#br0" timeOffset="-165221.89">11932 11592 3872 0,'0'0'6706'0,"0"0"-5394"0,0 0-240 15,0 0-152-15,0 0-135 0,-47-57-233 16,35 50-96-16,-4 1-32 0,-4 3-64 31,0-4 120-31,0 4-88 16,-8 0-240-16,0-3-24 0,-8-1-16 15,-3 1-104-15,-6 3 72 16,2-3 64-16,0-1 64 0,2 4 112 16,-2 3-144-16,7 0 17 15,-5 0-73 1,6 0-112-16,-1 6 88 16,4 4-16-16,-4 2-72 0,1 4 48 0,3 3 0 15,0-3-48-15,4 6 56 0,-4 1-56 16,4 2-8-16,0 1 0 31,4-1 8-31,4 3 104 16,1 1-112-16,6-4 56 0,-2 7 24 15,2 0-80 1,1 3 72-16,1 3-8 16,2 0-16-16,-2 3-16 0,3 1 16 0,0 2-48 31,0 1 48-31,4-1-48 15,4-3 0-15,0 3-8 16,0-2 8-16,16-4-8 0,3 0 16 16,2-3 0-16,3 0-8 15,4 0 8-15,-5-4 48 0,1-2-56 16,0 0 0 0,4-7-8-16,0 4-88 15,0-8 88-15,8 1-64 0,-1-3-128 16,9-3 0-16,4 0 64 15,0 0 56 1,4-7 72-16,-4 0 16 0,-1 1 24 31,-6-7 24-31,-2 0-56 16,-3 0 8-16,-4 0 56 0,3-4-64 16,-7-5 0-16,4-4-72 15,0-3-56-15,-4-3 128 16,4 0-128-16,-4-7 120 0,4-2 8 15,-1 0-8-15,1-7-136 16,-4-3-121-16,-4-1 185 16,1 2 24-16,-6 1-16 0,-3 1 72 15,-8 0 8-15,4 4-8 16,-4-1 16-16,-4 0 80 16,0 4 137 15,0-1 31-31,0 1-88 0,-4-1 120 15,0 1-96-15,0-4-80 0,0 0 56 16,0 0-168-16,0-3 112 16,0 1-8-16,-8-1-8 15,0 3 352-15,-4 0-8 16,-4 0-168-16,-4 4-56 16,-8 2-120-16,0-2 56 0,0 6-64 15,-8 2-48-15,5 1-40 16,-1 7 0-16,4 2-8 15,0 0-144-15,-8 10-912 0,4 0-1465 32,8 0-2576-32</inkml:trace>
  <inkml:trace contextRef="#ctx0" brushRef="#br0" timeOffset="-144995.08">1526 6407 9898 0,'0'0'2656'16,"0"0"-1616"-16,12-3-95 15,-5-4 127-15,-3 1 192 0,5 3-320 32,-5 0-272-32,-1-1-159 0,1 1-17 15,0 0-80-15,-4 3-152 0,0 0 16 16,0-3-64-16,-4 0-56 15,-7 3-24 1,-9-6-120-16,-8 2 56 0,-8 1-24 31,-4 3 8-31,-4 0-56 16,-3 7 8-16,2 5 0 0,6 4-8 16,3 3 0-16,4 0-48 15,12 0 48-15,3 0-64 16,10 0-112-16,7 0 24 0,0-3 16 15,16 0 128-15,8 3 8 16,3 0 40-16,14 0 8 16,2 0-40-16,-3-3 152 0,4 3-104 15,-12-3-56-15,-4 0-88 16,-9 3-88-16,-10-7 8 16,-9 5 64-1,0-2 88-15,0-2 16 16,-9 0 16-16,-10-4-16 0,-1 1 128 0,-4-1 32 15,-3-2-152-15,-6-7 120 16,6 0-64-16,-1 0-8 16,4-7 16-16,0-2-16 31,3-1-40-31,6 1-8 16,3-1 0-16,0 7 40 0,12 0-48 15,-4 3-8-15,4 0-568 16,0 0-1545-16,16 0-1055 15,4 0-961-15,0 3-6665 0</inkml:trace>
  <inkml:trace contextRef="#ctx0" brushRef="#br0" timeOffset="-144556.33">1844 6378 6449 0,'0'0'6089'0,"0"0"-4729"0,0 0-791 15,0 0-233-15,0 0 424 16,0 0-144-16,-84-3-32 16,56 19 16-1,-3 3-96-15,3 3 8 16,4-2-256-16,4 2-87 0,4-3-41 0,8-1-32 15,8 2-96-15,0-5-8 16,4-2 0-16,16 3 8 0,4-3 120 31,4-4-120-31,4 1-128 16,0 0 16-16,4-1 24 0,-8 0-129 16,-4 4-103-16,-9 0 128 15,-7 0-240-15,-8-1 216 16,0 1 208-16,-12-1 8 15,-12 5 224 1,-4-5 64-16,-7 1 112 16,-1-3-96-16,0-4-135 15,0 0-49-15,8-6-64 0,4 0-56 16,4-3-32-16,16-16-825 0,4 3-1543 16,0-3-3881-16</inkml:trace>
  <inkml:trace contextRef="#ctx0" brushRef="#br0" timeOffset="-143970.45">1983 6435 3328 0,'0'0'8874'0,"0"0"-7058"16,0 0-319-16,0 0 55 15,0 0-432-15,0 0-600 0,0 0-359 16,0 17-1-16,0 1 328 16,0 14 48-16,0 0-96 0,0 9 32 31,0-6-256-31,0 3-128 0,0-6-16 0,0-1-64 16,-4-5 40-16,4-7-40 15,0-3 8-15,0-3-16 0,0-7-256 16,0-3-864-16,0-3-577 0,-3 0-415 31,-1-16-601-31,0-3-5248 16,0-3 2401-16</inkml:trace>
  <inkml:trace contextRef="#ctx0" brushRef="#br0" timeOffset="-143669.72">1955 6499 3408 0,'0'0'5681'0,"0"0"-4208"15,0 0 303-15,0 0-360 16,0 0-103-16,0 0 119 31,0 0-712-31,33-77 24 0,-17 75-120 16,4-1-79-16,8 3-105 15,4 0-72-15,3 0-56 0,5 0-208 32,-4 5-8-32,-5 8-96 15,-3 6-8-15,-11 4-80 0,-9 2 88 16,-5 7 72-16,-3-1 64 0,0 4-16 0,-20-6 16 15,-7 3-8-15,-5-4 48 0,-8 1-16 32,-8-7-56-32,0 1-56 15,-4-4-48-15,9-7-56 16,-6-6-1104-16,22-2-1249 0,3-4-2480 16</inkml:trace>
  <inkml:trace contextRef="#ctx0" brushRef="#br0" timeOffset="-143137.22">2215 6969 3728 0,'0'0'7050'0,"0"0"-4962"16,0 0-823-16,0 0 135 15,0 0 32 1,0 0-520-16,0-4-488 15,-4 14-272-15,-4 6 393 16,-4 3 15-16,0 6-96 0,0 1-104 16,0 6-160-16,0-4-72 0,8 1-16 15,0-1-40-15,4-2-24 16,0-1-48 0,4-6-24-1,12-9-952-15,8-4-953 16,-5-3-951-16,2-3-2906 0</inkml:trace>
  <inkml:trace contextRef="#ctx0" brushRef="#br0" timeOffset="-142736.25">2338 6854 8313 0,'0'0'2665'31,"0"0"-1033"-31,0 0 57 0,0 0-257 16,0 0-496-16,0 0-552 16,0-2-288-1,0 11-48-15,-4 0 32 0,4 7-8 16,0-3 8-16,0-1-72 15,0-2-16-15,0-3 8 16,4-1 0-16,4-6-16 0,-4 0 8 0,5 0 8 16,-6-6 16-16,1-4 88 31,-4-2 72-31,0-1 384 0,0 0-160 16,-7 3 65-16,-2 4 135 15,1 3-416-15,0 3-184 0,5 0-48 16,-6 3-136-16,5 16-600 0,4 0-1801 0,0-3-2608 15</inkml:trace>
  <inkml:trace contextRef="#ctx0" brushRef="#br0" timeOffset="-142435.47">2414 7121 11122 0,'0'0'2712'0,"0"0"-1919"0,0 0-65 15,0 0 168-15,0 0-400 16,0 0-120-16,87-15-136 0,-51 8-160 15,1-3-80-15,-2 4-72 16,-3-3-736-16,-8 6-1560 31,-12-4 119-31,-12 4-87 16,-4 0-1545-16,-8 3 1112 0</inkml:trace>
  <inkml:trace contextRef="#ctx0" brushRef="#br0" timeOffset="-142234.98">2550 7086 4088 0,'0'0'2505'0,"0"0"-265"31,0 0-439-31,0 0-1 0,0 0-320 0,0 0-31 16,-17 83-249-16,17-64-488 15,0 3-168-15,0 0-128 16,-7 7-200 0,3-1-88-16,-4 1 0 15,-5 0-39-15,-2-4-9 16,2-6-80-16,-6-3-56 0,-1-6-657 0,0-10-1207 15,0 0-1009-15,4-4-4608 0</inkml:trace>
  <inkml:trace contextRef="#ctx0" brushRef="#br0" timeOffset="-141834">2625 6864 7905 0,'0'0'5465'0,"0"0"-3632"0,0 0-497 15,0 0 152-15,0 0-351 16,0 0-553-16,-4-10-360 0,4 10-224 0,-4 7-48 16,0-1-8-16,4 4-64 15,0-4 112 1,0 0-64-1,0-2-56-15,8-1 128 0,0-3 48 0,4 0-48 16,-4 0-200-16,4-10-296 16,-4 1 127-1,-8-4 313-15,0 1 56 16,0 2 32-16,-4 0 160 31,-8 7 209-31,0 0-41 0,5 3-256 16,-6 0-96-16,5 6-8 15,8 4-16-15,-4 0 8 0,4 2-48 0,0-2 8 16,0-1-929-16,4-3-1591 0,4-6-2225 16</inkml:trace>
  <inkml:trace contextRef="#ctx0" brushRef="#br0" timeOffset="-141401.78">3211 6305 11090 0,'0'0'2552'0,"0"0"-911"16,0 0 95-16,0 0-384 16,0 0-375-16,0 0-441 0,0 0-72 15,0 0 208-15,-96 58-16 16,72-24-248-16,1 14 56 0,-1 3-56 31,3 6-88-31,6 7-31 16,2-1-153-1,10 0-40-15,3 1-48 0,0-4-48 16,16 1 0-16,7-7 0 16,14-7-312-16,-2-5-913 0,25-7-799 15,-9-17-2665-15,-2-11-6578 0</inkml:trace>
  <inkml:trace contextRef="#ctx0" brushRef="#br0" timeOffset="-140414.95">3382 6543 4424 0,'0'0'7498'0,"0"0"-5321"15,0 0-241-15,0 0-536 0,0 0 65 16,0 0-369-16,0-25-304 16,0 25-304-16,0 0-248 15,0 3-176-15,0 13-56 0,0 6-8 47,-7 7 136-47,-6 5-40 0,9 2-40 0,0-1 56 16,4 0-56-16,0 0-8 15,0-7-48-15,8-2 0 16,12-11-336-16,0-5-936 0,11-7-224 16,-3-3-833-1,9-10-456-15,-10-12 153 0,1-6-521 16,-8-7 577-16,-3-6 695 15,-6-7 1881-15,1-3 2193 16,-8 4 303-16,1-1-375 0,-5 13 255 16,0 13-47-16,0 9-41 31,0 7-879-31,0 6-625 16,0 0-544-16,0 6-184 0,-9 7 304 15,5 9 56-15,0 0 48 16,-3 0 8-16,3 7-16 15,0-4-208-15,4 7-40 0,0-3-64 32,0 2-24-32,4-2-16 0,3 3-88 15,9-4 40-15,-4-2-56 0,4-4-80 16,0-3-568-16,-4-6-744 16,8-4-977-16,0-3-1479 0,-4-6-3082 15</inkml:trace>
  <inkml:trace contextRef="#ctx0" brushRef="#br0" timeOffset="-140167.58">3908 6756 7633 0,'0'0'6570'15,"0"0"-4522"-15,0 0-1176 16,0 0-392-16,0 0 448 15,0 0-287-15,40 38-241 16,-33-15-88-16,-7-1-64 0,0 3-96 31,-11 4-8-31,-9-4-48 0,-4 0-96 16,-7 4-16-16,3-7-1881 16,7-9-3080-16</inkml:trace>
  <inkml:trace contextRef="#ctx0" brushRef="#br0" timeOffset="-139697.62">4243 6600 5617 0,'0'0'8634'0,"0"0"-6266"0,0 0-135 15,0 0-345-15,0 0-704 16,0 0-688-16,0 0-496 16,0 0 72-16,0 0-72 0,28 35 192 15,-20-6-48-15,-1 6-96 16,1-3 24-16,1 2-64 0,-1-2 8 15,-5 0-16-15,5-9-144 16,-4-1-184 0,5-7-136-16,-2-8-96 15,1-7-144-15,1 0 704 0,-1-7 40 16,-1-15 120-16,5-6 72 0,-3-7 160 16,2-6-152-16,5-11-40 0,0 2-32 46,4-1-48-46,-1 10-24 16,-6 6-16-16,-1 16-72 0,-9 9-8 16,-3 7 0-16,0 3-688 15,0 7-1600-15,0 5-1673 0,0-2-5377 0</inkml:trace>
  <inkml:trace contextRef="#ctx0" brushRef="#br0" timeOffset="-139443.75">4614 6417 9642 0,'0'0'5777'31,"0"0"-3369"-31,0 0-287 16,0 0-713 0,0 0-472-16,0 0-264 0,99-23-215 15,-63 36-113-15,3 6-64 16,6 9-176-16,-10 11-56 0,-7 5-48 0,-4 7 8 31,-16 3 40-31,-4 3-48 16,-4 0 0-16,-16-3 0 15,-11-3-136-15,-1-3-280 0,-12-1-649 16,3-12-1263-16,18-13-3089 0</inkml:trace>
  <inkml:trace contextRef="#ctx0" brushRef="#br0" timeOffset="-139080.52">5330 6540 15507 0,'0'0'3825'0,"0"0"-2265"0,0 0-208 16,0 0-360-16,0 0-471 15,72-6-345-15,-28 3 16 0,8-4-56 31,-1 4-32-31,5 0-96 0,-12 3-8 16,-4 0-472-16,-17 0-1369 0,-23 0-1183 16,0 10-1489-16,-11-1-208 15</inkml:trace>
  <inkml:trace contextRef="#ctx0" brushRef="#br0" timeOffset="-138911.28">5366 6711 9177 0,'0'0'4193'16,"0"0"-1384"-16,0 0-16 0,0 0-129 16,0 0-952-16,96 10-871 15,-44-10-489-15,4-10-168 16,0 4-184-16,15-13-144 16,-15 7-1032-16,-13-10-5530 0</inkml:trace>
  <inkml:trace contextRef="#ctx0" brushRef="#br0" timeOffset="-135070.75">13219 9585 3448 0,'0'0'7874'16,"0"0"-6162"-16,0 0-111 15,0 0-337-15,0 0 16 0,0-16-80 0,0 13-143 0,0 3-105 16,0 0-152-16,0 0-312 16,0 0-128-1,9 0-136-15,-1 0-176 16,11 0 72-16,5 6-64 16,8 4-40-16,7 0 80 0,6 2-88 31,11-2-8-31,0-1 64 0,4 4-64 15,3-7 8-15,-3 3 40 16,-1-2-40 0,-3-1 40-16,-4 1-48 15,-5-1 0-15,-2-6 0 16,-2 4 0-16,-2-2 8 0,-6 2 0 16,1-1-8-16,0-3 48 0,-1 3-48 0,1 3 16 31,1-2-16-31,2-1 0 15,-3 3 0-15,4-3 8 16,0 0 0-16,4 1 48 0,0 2-56 16,3-3-48-16,1 3 40 15,-8-3 0-15,0-3 0 16,-5 4 8 0,-3-1 0-16,0-3 0 15,-4 0 0-15,4 0 8 31,-4 0-8-31,4 0 0 0,3 0 8 16,-2 0-8-16,-1 0-8 16,4 0 8-16,-8 0 0 0,0 0 0 0,-1 0 8 15,-7 0-8-15,-4 0 8 16,0-7-8-16,-5 4 0 16,2 0 8-16,-2-3 0 0,2 0-8 15,-1-1 8-15,-1 4-8 16,2-3 8-16,-6-1 0 15,1 1 0-15,1 3 0 16,-5-4-8-16,-4 1 0 16,3-7 0-16,-3 4 0 0,0-4 16 15,0-3-16-15,0-3-16 16,0-3-32-16,0-3-8 0,0-1 8 31,4-5 40-31,0-1-48 16,0-6 40-16,0-1 8 15,1 2 8-15,-1-5-8 16,-1 4-8-16,1-3 16 0,4 2 48 16,-4 5-48-16,5-1 8 31,-6 0-8-31,5 6 0 0,-4-2 8 16,4 5-8-16,0-2-8 0,0-1 8 15,4 0-56-15,0-2 56 0,-4 2-8 16,0-3 0-16,-4 0 8 15,-1 1 0 1,2 3-8 0,3 2 8-16,-8 0 0 0,4 1 0 0,0 3 0 31,-4 3-8-31,4-4 0 0,-4 8-56 16,3-1 8-16,-3 3 56 15,4 3 0-15,-4 1 0 31,0 6-8-31,0 0 8 0,0 0 0 16,0-1 0-16,0 4-8 16,0 0 0-16,0 0-48 0,0-3 8 0,0 0-72 0,0 0-128 15,-4-3 72-15,-7 3 8 32,-6-1 88-32,-2 1 80 0,-5 0 0 31,-8-4-8-31,0 1 8 15,-7 3 0 1,-2-3 0-16,2-4 0 0,-5 0 0 16,0 4 0-16,-3-3 0 15,-2 2 8-15,-3 1-8 16,1 0-8-16,-5-1 8 0,4 1 0 0,-4 3 0 16,5-3 24-16,-1-1-24 15,5 1 0-15,-2-1 0 0,1 1 8 16,1 0 64-16,-1-4-72 31,4 4-80-31,-4-1 80 0,8 1 0 16,-3 0 0-16,-1 3 0 15,4-1 0-15,0 1 0 0,-4 0 0 16,1 3 0-16,-2-3-8 0,2-1 8 16,3 4 0-1,0 0-80-15,4 0-64 0,0 0 8 16,4 0 40-16,-3 0-128 15,3 0 8-15,0 0 40 0,0 0 56 16,4 0 40-16,-4 0 8 16,4 0 72-16,4 0-8 31,0 0 8-15,5 0-8-16,3 4 0 0,-5-1-8 15,10 0 16-15,-1 7-8 0,0-4-72 16,0 3 32-16,-1 4 0 0,-2 0 48 15,3 3 0-15,0 0-8 32,-4 3 8-32,4 3 0 0,0 0 8 15,-4 4 64-15,4 2-8 16,1 1 64-16,2 3 48 0,1 3-80 16,1 0-8-16,-1-1 8 0,-5 4-24 15,2 1-72 1,3-2 8-1,-1 2 88 1,2 2-88-16,-1-3 48 0,4 0 64 16,4 1-32-16,-4-2-40 0,-1-2 48 15,5 4 8-15,-3-2 112 32,-1 5-72-32,-4-4-64 15,4 3 224-15,-5-6-168 0,2 0-72 16,-1-3-64-16,8-3 8 0,-4-7 80 15,4 0-80-15,0-7 8 0,0-2 64 0,0-3-64 16,0-1-16-16,4-2-64 31,-4-7-1120-31,0 0-1881 16,0-4-7777-16</inkml:trace>
  <inkml:trace contextRef="#ctx0" brushRef="#br0" timeOffset="-128641.15">24176 9049 15051 0,'0'0'2912'0,"0"0"-815"32,0 0-489-32,0 0-544 15,0 0-335-15,0 0-185 0,0 0-224 0,32-70-280 16,-32 85-40-16,-4 11 0 16,-12 15 56-1,0 10-8-15,0 3-32 0,1 6-16 31,7-3 0-31,3 0-80 16,5-5-64-16,0-15-96 0,16-11 88 16,12-17-8-16,0-9 160 15,8-13 0-15,4-18 16 0,4-17-8 16,-1-6-8-16,6-15 72 16,-6 2-64-1,-3-3-8-15,0 7 16 16,-20 18-16-16,-4 7 112 0,-5 19 160 0,-11 12-56 15,0 7-216-15,0 20 32 16,-11 14-32-16,-2 11 144 0,-2 6-96 47,7 3 40-47,0 3-88 16,8-3-40-16,4-3 40 0,16 0 0 15,15-10-192-15,6-3-248 0,30-10-505 16,-7-9-2071-16,-8-16-4658 0</inkml:trace>
  <inkml:trace contextRef="#ctx0" brushRef="#br0" timeOffset="-128418.54">25057 9163 14931 0,'0'0'4313'16,"0"0"-2233"-16,0 0-432 15,0 0-711-15,0 0-601 0,103-23-88 16,-54 21-128-16,2 2-120 16,5 0-16-16,-8 0-592 0,7 0-1329 15,-14 0-3360-15,-18 0-6810 16</inkml:trace>
  <inkml:trace contextRef="#ctx0" brushRef="#br0" timeOffset="-128255.81">25244 9283 7817 0,'0'0'7370'0,"0"0"-5138"16,0 0-135-16,0 0-313 0,0 0-488 0,16 3-616 16,20 1-367-16,12-1-169 0,27 0-144 15,37 0-993-15,-17-3-1391 31,-7 0-3713-31</inkml:trace>
  <inkml:trace contextRef="#ctx0" brushRef="#br0" timeOffset="-127939.47">26180 9004 12722 0,'0'0'2729'15,"0"0"-409"-15,0 0-375 16,0 0-385-16,0 0-568 15,0 0-600-15,0 0-256 0,-80 16 152 16,48 15-136-16,1 4-72 0,7 4-16 16,4-1-64-16,12-4-96 0,8-2-544 15,4-10-232 1,17-2 120 0,10-14 432-16,9-6 256 0,-1 0 64 15,1-19 48-15,-8-13 176 16,-8-2 488-16,-8-5 80 0,-12 1-144 0,-4 0-231 15,0 6-33-15,-11 13-112 32,-2 7-216-32,2 12-56 0,-2 6-528 15,9 13-1889-15,4 3-3688 0</inkml:trace>
  <inkml:trace contextRef="#ctx0" brushRef="#br0" timeOffset="-127801.48">26555 9115 8065 0,'0'0'8402'16,"0"0"-6186"-16,0 0-679 15,0 0-633-15,0 0-664 0,104-29-240 16,-85 29-1656-16,1 0-3697 0</inkml:trace>
  <inkml:trace contextRef="#ctx0" brushRef="#br0" timeOffset="-127554.14">26874 8931 15403 0,'0'0'2960'16,"0"0"-735"15,0 0-593-31,0 0-808 0,0 0-560 16,0 0-184-16,0 0-15 15,0 73 31-15,15-32-8 16,13 7-88-16,4-1-48 0,0 7-193 15,-4-6-127-15,-4-4-352 16,-16-9-720-16,-8-9 176 16,-12-10 496-16,-47-13-809 0,3-3-1608 31,0-6-5848-31</inkml:trace>
  <inkml:trace contextRef="#ctx0" brushRef="#br0" timeOffset="-127416.15">27017 8769 14819 0,'0'0'4345'16,"84"-31"-2505"-16,-24 18-600 16,7 3-208-16,1 10-383 0,0 0-281 15,-9 6-224 1,-11 7-144-16,-20 13-576 16,-16-4-2305-1,-12-3-7337-15</inkml:trace>
  <inkml:trace contextRef="#ctx0" brushRef="#br0" timeOffset="-126736.59">24810 10004 13314 0,'0'0'4633'0,"0"0"-2920"31,0 0-273-31,0 0-480 16,0 0-248-16,0 0-15 15,23 54-161-15,-14-19-48 0,3 16-248 0,-5 22-224 16,-3-3-8-16,5 0 0 15,-1-10 40-15,-1-22-32 0,6 0-16 0,2-13 0 16,2-12 0-16,2-13 72 16,5-16 72-16,8-22-24 15,8-22-24-15,12-20-8 0,7-21-40 32,-3 5-48-32,-12 24 48 15,-8 21-8-15,-16 22-40 0,0 1-152 16,3 5-304-16,1 8-368 15,0 15-1745-15,-3 3-3384 0,-6 9-5306 0</inkml:trace>
  <inkml:trace contextRef="#ctx0" brushRef="#br0" timeOffset="-126567.35">25547 10046 16427 0,'0'0'2849'0,"0"0"-1217"16,0 0-504-16,96-26 112 31,-53 17-591-31,1 5-217 0,-4 4-304 16,-4 0-128-16,-12 0-560 0,-8 4-1801 0,-16 5-3536 15,0 0-6802-15</inkml:trace>
  <inkml:trace contextRef="#ctx0" brushRef="#br0" timeOffset="-126413.74">25595 10258 9794 0,'0'0'5009'0,"0"0"-3073"0,0 0-56 15,0 0-95 1,112 0-537-16,-56-3-640 16,7-3-368-16,33-10-240 15,-21 3-2048-15,-7-9-7562 0</inkml:trace>
  <inkml:trace contextRef="#ctx0" brushRef="#br0" timeOffset="-125210.78">26642 10242 11242 0,'0'0'3121'16,"0"0"-1145"-16,0 0 112 0,0 0-71 15,-27-13-657-15,27 13-376 16,0 0-183 0,0 0-153-16,0 0-56 15,7 0-96-15,13 0-224 16,8-3-64-1,12 3-208-15,8-3 88 16,4 3-88-16,-4-3-48 0,-13 3-288 0,-11-3-432 16,-16-3-464-16,-8 2-1113 15,0-5-4064-15</inkml:trace>
  <inkml:trace contextRef="#ctx0" brushRef="#br0" timeOffset="-123876.33">27331 10118 3472 0,'0'0'7330'16,"0"0"-5538"-16,0 0-31 15,0 0 215-15,0 0 64 0,0 0-575 32,0 0-585-32,-7-19-416 15,-13 19-248-15,-4 10-64 16,0 3 24-16,4 5-40 16,1 2-32-16,2 2-48 0,9 0-48 31,8 0-8-31,0-2 0 0,8-5-184 15,12 1-80-15,12-10-200 0,0-2 320 16,0-4 56-16,0-10 88 16,-8-12 88-16,-9-7 552 0,-6-3-72 15,-9-2 40-15,0 2-96 16,-9 3-143-16,2 7-65 16,-5 6-176-1,3 13-128-15,6 3-48 0,3 29-945 16,0 2-1463-16,12 1-3849 0</inkml:trace>
  <inkml:trace contextRef="#ctx0" brushRef="#br0" timeOffset="-123713.59">27730 10239 16259 0,'0'0'2448'0,"0"0"-871"0,0 0-89 16,0 0-576-16,0 0-528 15,0 0-384 1,0 0-1448-16,20-19-3769 16,-20 19-3089-16</inkml:trace>
  <inkml:trace contextRef="#ctx0" brushRef="#br0" timeOffset="-123506.6">28061 9899 13690 0,'0'0'2569'0,"0"0"8"16,0 0-577 0,0 0-952-16,0 0-576 15,0 0-328-15,0 0 280 0,8 83-128 32,0-36-200-32,-4 7-24 15,8 16-23-15,0 16-49 16,-4 19-297-16,0-3-119 0,-4-26-1856 15,-4-32-3905-15</inkml:trace>
  <inkml:trace contextRef="#ctx0" brushRef="#br0" timeOffset="-121987.36">24105 8880 10610 0,'0'0'2424'0,"0"0"-895"16,0 0-713-16,0 0-16 0,0 0 360 16,23-19-328-16,-27 16-424 0,-15 0-191 15,-9-1-201-15,-13 4 24 16,-2-2-40 0,0-2 0-16,-2 4 0 0,9 0 8 15,5 0 56-15,10 0 0 16,6 0 56-16,7 10 8 15,3 3-120 1,-2 5 240-16,7 11 160 16,-4 3-184-16,0 6-8 15,4 3-88 1,-8 7 40-16,0 3 24 0,0 3-72 16,-4 16 160-16,0 15-48 0,4 14-8 15,8 2 72-15,0 1-136 16,0-13 16-16,13-3 528 0,2-1-440 31,-3 4-71-31,4-3 23 16,-1-4-72-16,-2 1-48 0,6-16-96 15,-6-10 8-15,-6-13 64 0,6-2-72 0,-5 2 8 16,7 3 32-16,5 4 8 16,1-10-48-1,-2-9 8 1,5-3 0-16,4-7-8 0,0-3-112 15,4-9-633-15,15-10-695 0,-6 0-1632 0,-9-13-3882 16</inkml:trace>
  <inkml:trace contextRef="#ctx0" brushRef="#br0" timeOffset="-121022.7">24702 8886 7521 0,'0'0'2609'0,"0"0"-777"0,0 0-568 0,0 0-335 15,0 0 111-15,0 0 8 16,12-76-248-16,-7 73 56 0,2-3-232 16,5 2-279-16,0 4-225 15,8 0-120-15,8 0 8 0,7 0 56 16,10 4-64-16,2 5 48 15,-3 4-40 1,0 0-8-16,-8 0 96 0,-12-1 40 16,-4 4 8-16,-5 0 104 15,-6 3 8-15,-1 3-8 0,-1 4-48 16,1 6 72-16,1 2 72 16,6 1-88 15,2 7-24-31,-2-1 48 0,5 3-40 15,0 1-40-15,-4 2 16 16,0 1-112-16,-4-1 136 16,0 1 104-16,-5 0-136 0,-2-1-63 31,-5-2-73-31,0-1 48 16,0 0-40-16,0 4 8 0,0 0-8 0,0 3-64 0,0 3-8 15,4 0 48-15,0-3-56 16,11 3 16-16,2-4 56 15,-2-2-64-15,2 3-8 0,3-4 0 32,-5-2 8-32,2-1 0 0,-2 1 0 15,2-1 0 1,-2 0 80-16,-2 4-80 16,2-3 0-16,1-1 0 15,0 4-8-15,-4-7 56 16,0-3-48-1,-4-3-8-15,-1-3 8 0,-7-3 0 16,0-7-8-16,-15 0 0 0,-5-6 0 16,-12 3 8-16,-4-7-8 15,-11 1 0-15,-5-6-248 0,-4 2-609 16,-24-9-1047-16,16 0-2569 47,9 0-3121-47</inkml:trace>
  <inkml:trace contextRef="#ctx0" brushRef="#br0" timeOffset="-117645.72">24973 11319 14443 0,'0'0'2520'16,"0"0"-1872"-16,0 0-648 0,0 0-608 0,0-4 48 16,-4 17 200-16,4 9-1352 15,0 0-1457-15,0-2-3521 16</inkml:trace>
  <inkml:trace contextRef="#ctx0" brushRef="#br0" timeOffset="-117492.1">25057 11700 6569 0,'0'0'5289'0,"0"0"-3929"0,0 0-600 31,0 0-303-31,0 0 79 15,0 0-160-15,0 0-376 0,12 82-56 16,-12-63-2017-16,0-6-4632 0</inkml:trace>
  <inkml:trace contextRef="#ctx0" brushRef="#br0" timeOffset="-117329.36">25089 12068 4961 0,'0'0'8673'16,"0"0"-6528"-16,0 0-1241 0,0 0-232 15,0 0-72-15,0 0-600 16,47 41-728 0,-43-18-1600-16,-4-5-2553 15,0-2-2705-15</inkml:trace>
  <inkml:trace contextRef="#ctx0" brushRef="#br0" timeOffset="-117197.88">25132 12376 8729 0,'0'0'2121'16,"0"0"-1217"-16,0 0-696 0,0 0-208 15,0 0-1784-15,0 0-3978 0</inkml:trace>
  <inkml:trace contextRef="#ctx0" brushRef="#br0" timeOffset="-117059.85">25224 12643 4400 0,'0'0'6842'16,"0"0"-5498"-16,0 0-864 0,0 0-296 31,0 0-184-15,0 0-768-16,-4 72-5473 16</inkml:trace>
  <inkml:trace contextRef="#ctx0" brushRef="#br0" timeOffset="-116859.38">25327 13049 10986 0,'0'0'3032'0,"0"0"-1455"31,0 0-617-31,0 0-368 0,0 0-144 0,0 0-192 16,0 0-120-1,0 0-136-15,13 9-144 16,-5-9-2432-16,-5 0-5962 16</inkml:trace>
  <inkml:trace contextRef="#ctx0" brushRef="#br0" timeOffset="-111746.89">23005 9690 6705 0,'0'0'5633'15,"0"0"-3784"-15,-8 0-185 47,8 0-168-47,0 0-184 0,0 0-87 16,0 0-113-16,0 0-200 0,0 0-296 16,12-3-16-16,8-1-255 0,8-2-233 15,15 6-40-15,10-3-72 16,6 3 8-16,5 0-8 15,-4 0 0-15,-13 0 0 16,-11 3 0-16,-12 1-40 16,-16-2 32-16,0-2-64 0,-8 0-40 15,0 0-89-15,0 0-111 16,0 0-104-16,0 0-160 16,-3 0-352-16,-2 0-416 0,1 0-457 31,0 0-327-31,-4-9-905 15,1-1-3992-15</inkml:trace>
  <inkml:trace contextRef="#ctx0" brushRef="#br0" timeOffset="-111446.15">23295 9417 9217 0,'0'0'2425'0,"0"0"-425"0,0 0-639 16,0 0-1-16,0 0-136 15,0 0-480-15,0 0-416 16,0 6 33-16,0 7 335 16,5 2-168-1,11 8 40 1,4 2-80-16,12-2-192 0,0-1-104 16,-4 0-144-16,0-3 16 15,-13-3-64-15,-7 3 8 16,-8-3-8-16,0 3 8 0,-16 0 48 31,-16 3 56-31,-7 4-64 16,-2-1 8-16,-6-3-56 0,3 3 0 0,4 10-976 0,12-9-1216 15,13-7-3602-15</inkml:trace>
  <inkml:trace contextRef="#ctx0" brushRef="#br0" timeOffset="-108438.7">581 5124 5673 0,'0'0'3264'16,"0"0"-1711"-16,0 0-169 0,0 0-32 15,-4-35-303-15,4 35-345 16,0 0-544-16,0 13-144 31,0 12-16-31,0 14 400 0,0 8-16 16,0 17 48-16,4 18-160 0,12 23-144 16,0 9 64-1,0 0 120-15,0 4-64 0,-8-1 64 16,4 10-40-16,-4 7 32 31,0-1-8-31,3-2-95 0,2 2-17 16,-2-3 40-16,6 7-104 15,2-4 152-15,-2-3-96 0,3-3-88 16,-1-10 48-16,5-12-64 0,0-9-64 16,-8-8 80-1,0-18-32-15,-8-13-56 16,-4-12 88-16,-4-7-88 0,0 3 72 15,0 0-72-15,-4 4-64 16,-4-7-424-16,0-12-592 0,-12-17-681 16,9-3-935-16,2-6-2458 0</inkml:trace>
  <inkml:trace contextRef="#ctx0" brushRef="#br0" timeOffset="-105146.18">1079 4864 5601 0,'0'0'5377'32,"0"0"-4185"-32,0 0-680 0,0 0 64 15,0 0 64-15,0 0-207 16,0 0-57-16,0 0 0 16,24 0 56-16,-4 0 176 15,4 0 0-15,4 0-64 0,11 0-200 31,6-3-136-31,7-1-72 16,3-2-24-16,8 0-64 0,10-1-32 16,2 1-8-16,-3 3 0 15,15-3 56-15,17-1-64 0,11 4 0 16,5 3 8-16,-8 0 0 16,-9 0-8-1,-15 0 16-15,4 0-8 0,3 0 0 16,13 0 0-1,3 3 8 1,9 1 136-16,7-1-88 16,5-3-8-16,3 2 0 15,9 2-48-15,-5 2 0 16,5 1 40-16,-5-1-48 0,-3 3 8 16,-5 1-8-16,-4 3 0 15,-3-1 8-15,-4 4 0 16,3 0 9-16,-3-3-17 0,3 3 8 15,-3-3 48-15,3-4-56 16,1 1-8-16,-1-1 8 16,5-3 0-16,3 4 0 0,1-4 0 15,-1 4 0-15,-3-1 48 16,-1 1-48-16,-3 2 0 16,3 1 0-16,0-4-8 0,9 1 8 31,3 0-16-31,13-4 16 0,-1 0 8 0,5-3 0 15,3 1 0-15,1-4 8 16,-5 0-16-16,1 0-8 16,3 0 0-16,0 0 8 0,0 0 0 15,5-4 0 1,-1 1 40-16,0 1-40 16,2-5 0-1,-6 7 0-15,0 0-8 16,-4 0 16-16,1 0 24 15,-5 0-32-15,-3 3 0 0,-5 1-8 16,0-2-8-16,1-2 0 31,-5 3 8-31,1-3 8 0,-5 0 56 16,0 4-56-16,-7-1 0 0,0 0 0 0,-5 0-8 16,1 4 8-16,-1-4 0 15,8 3 0-15,5-3 72 0,3 1-72 31,13 2 16-31,3-3 56 0,1 0-40 16,3 1-32-16,-4-4-8 16,-3 2 0-1,-5 2 8-15,-3-1 0 16,-9 0 16-16,-4 0 32 0,-11 4-40 16,0-4-8-1,-1 3-8 1,9 0-8-16,3-2 16 15,5 2 48-15,11-3-48 16,0 1 8-16,5-1 72 16,-5 0-80-16,1-3-8 0,-5 3 8 15,-7-3-8-15,-9 0 8 16,1 0 0-16,-13 0-8 0,9 0 8 16,-1 0 48-16,5 0-40 15,7 0-8-15,5 0 0 0,3 0 0 16,13 0-16-1,-1 0 16-15,8 0 0 0,-4 0 8 32,4 0 8-32,-6 0-16 0,-7 3 0 15,-2 0-8-15,-4 0 16 16,7-3-8-16,1 7 8 16,11-4 56-16,4 3-16 0,1-3-40 15,-2 1-8-15,-2-1-8 16,-4-3 0-1,-13 0 8-15,-8 0 8 16,-11 0 40-16,-13-7 0 0,-8 1-40 0,-2-7 112 16,-2 4-112-16,1-4 64 15,7 0-24-15,1 1-40 0,-1-4 0 32,1-3 0-32,-4 0-8 15,-1-7 64-15,-11-6-64 0,3 1 0 16,-23 3 0-16,-12 5 8 15,-17 1-8-15,1 6 0 0,8-6 0 0,12-1 48 16,16-5-48 15,19-1-40-31,13-3 40 16,4 1 8-16,-10 5 0 0,-5 1 48 16,-10 3-56-16,-3 0 0 15,0 0 0-15,-17 0 0 0,-15 5 0 16,-16 4 0-16,-1 1-96 31,6-1 96-31,6-6 16 0,8 0 24 16,2 0-40-16,6 3 0 0,1 0 8 15,0 4-8-15,0-1-8 0,3 0 8 16,-3 4-8-16,0 0 8 0,-5 2-8 31,1-3-8-31,-5 1 16 31,1 3-88-31,-4-4 88 0,16 4-16 16,16 2 8-16,31 4 0 16,21 0-40-16,-1 10-48 0,1 6 40 15,-21 0-48-15,-3-4-32 16,-9 1 32 0,-11-3 96-16,-17-4-40 15,-23-3 48-15,-12-3 0 0,-16 0 0 0,7 0 0 16,1 0 0-16,4-3-16 0,-4-6-48 15,4-4 56-15,0 4 0 32,-1-4-569-32,-2 0 337 15,-6 3 144-15,1 1 88 0,0-1 8 16,0 4-8-16,-5 0 0 0,1 6-40 16,5-4 40-16,-9 4 0 0,-1-3-192 0,-3 3 136 31,0 0 0-31,0 0-496 15,4 0-72-15,0 7-64 16,4 2 392-16,0 7-80 0,-4 3 8 31,-5 0 248-31,1 7 112 0,-7-4-80 16,2 6 88-16,-3 1 8 16,-4-4-96-1,-4 1 96-15,-4-1 280 16,-4 0 48-16,0 4 16 0,0-1 208 15,-4 7-40-15,-4 10-184 16,-4 3-152-16,8 15 400 0,-4 4-120 0,4 3-296 31,4 9-48-31,0 3 64 16,0 17 0-16,20 6-47 0,0-10 87 16,0-6 0-16,-4-23 104 15,-8-12-112-15,0 10-40 0,-8 12-120 16,0 13 48-1,0 6-40 1,-8-19-48-16,-4-24 64 16,4-11-64-16,-8-10 0 15,0 4-8-15,0 6 0 0,-4 4 16 16,0-1-8-16,4 4-8 16,-4 3 8-1,8 3 0-15,1 6 104 16,2 4-72-16,5 2-40 0,0-2-216 15,-3-4-216-15,3 1 8 0,-5-7-40 16,1-7 239-16,-3 1 9 16,-6-4 56-16,6 0 144 0,-5-2-104 15,0-4 72 17,4 3 48-32,4 1-8 15,4-5 8-15,4 5 0 0,-4-7-8 16,4 3 8-16,0-3-8 15,0-3 8-15,0-1-8 0,-4-5-8 16,0-4 16-16,1-3-88 31,-10-6 16-31,1-4-40 0,-4 1-80 0,4-7 112 16,-4 0 80-16,-3 0 0 0,-2 0 8 16,1 1 0-16,-3-4 56 15,-5 3-64-15,0 0 8 0,-12 4-8 31,-4-5 0-31,-8 2 48 16,-8-1-48-16,-7-3 0 0,-5 0 16 0,-4 0 24 16,5 0-40-16,-1 0 0 15,5 3-8-15,-2 4 8 0,9-1 0 16,-3-3 8 0,3 3-8-1,5-3 0-15,-5-3 8 16,-4 4 40-16,1-4-48 15,-2 0 0-15,6 0 0 16,-1 0 8-16,4 0-8 16,8 0 0-16,1 0 0 0,-1 0-8 31,4 6 0-31,-4 4 0 16,1 2 0-16,-2 4 0 0,-3-3 8 15,-23 0 0-15,11-7-192 0,8-6-2656 0</inkml:trace>
  <inkml:trace contextRef="#ctx0" brushRef="#br0" timeOffset="-103357.41">7003 7972 3752 0,'0'0'216'16,"0"0"1729"-16,0 0-121 0,0 0-159 16,0 0-97-16,0 0-128 15,0 0-112-15,17-3-103 0,-17 3-121 16,0 0-208-16,0 0-200 15,0 0-168-15,-4 0-160 16,-4 0-151-16,-4 0-113 16,-7 0-48-16,-14 0-48 0,1 0 0 15,-8 0-8-15,-3 0-88 32,-5 0 80-32,-5 0 0 0,6 0 0 31,-1 0 0-31,1 0 8 15,-2 0 0-15,2 0 0 0,-1 0 0 0,1 0 0 16,-5 3 0-16,-1 0 0 16,2 4 8-1,-8-4-8-15,-1 3 0 0,-13-2 8 16,-22-4-8-16,-20 0 0 16,-1 0-225-16,4 0 121 15,17 0 104-15,7 0-16 0,17 0 8 16,7 0 8-16,16 0 0 15,4 0 0-15,-12 2 0 0,-4-2 0 32,-11 4 0-32,-1 2 8 15,-11-3 0-15,-13 7-8 16,-20-4 48-16,1 0-48 16,3-6 0-16,16 0-16 0,13 0 16 15,11 0 0-15,8 0 0 16,13 0 0-1,3 0 0-15,-8 0 8 16,-8 0 0-16,-7 0-8 0,-2 0 8 16,10 0-8-16,-5 4 0 0,4-1 16 15,1 3-16-15,3-2 0 16,-4-2 8-16,4-2 0 16,-3 0-16-1,-1 0 8-15,4-2 0 0,0-11 56 16,-3 0-56-16,-1 3 0 0,0 1-8 15,1 0-24-15,-1-1 32 16,4 7 0-16,4-4-8 0,4 4 8 31,5 0 8-31,2 3-8 16,6-3 48-16,-1 0 0 16,5 0-32-16,-2 3 25 15,-3 0-33-15,-3-4-8 0,-1 4 0 16,-8-3 0-16,-4 0 0 15,1 0 8 1,-1 3 40-16,-8-4 56 16,8 1 64-16,0 3-16 15,1 0-104-15,3 0 0 0,4 0 96 0,8 0 216 16,4 0-232 0,8 0 0-1,4 0-128-15,5 0 8 0,3 0-8 16,4 0 0-16,8 0-208 15,4-3-448-15,4-13-881 16,15 1-1567-16,5-5-4482 16</inkml:trace>
  <inkml:trace contextRef="#ctx0" brushRef="#br0" timeOffset="-101775.66">26304 4537 12874 0,'0'0'2385'15,"0"0"-153"-15,0 0-1080 16,0 0-559 0,0 0-401-16,0 0-192 0,0 0 0 15,0 38 0-15,0-6 136 16,0 9-48-16,-4 0-80 0,-4 1 0 15,-4-1 8-15,4-6-16 16,0-4 48-16,8-8-48 31,0-7 88-31,8-10-80 0,20-6 176 0,4 0 0 0,11-16-80 16,13-13-40-16,4-6 120 16,20-19-64-16,23-15 0 0,25-20-16 15,4 3-96-15,-25 13 56 31,-32 25-64-31,-34 23-80 16,-9 6 80 0,-8 3 48-16,-5 3-48 15,-3 4 16-15,-12 6-16 0,-4 3-88 16,0 0-200-16,-11 15-136 0,-13 11 16 16,-17 15-1489-1,2-3-2032 1,3-9-6137-16</inkml:trace>
  <inkml:trace contextRef="#ctx0" brushRef="#br0" timeOffset="-99933.52">14175 9740 1344 0,'0'0'6873'15,"0"0"-5648"-15,0 0-249 16,0 0-72-16,0-28 272 16,0 25 128-16,0 3 89 0,0 0-209 0,0 0-328 15,0 0-136 17,0 0-304-32,0 0-288 0,0 0-128 15,0 0-56-15,-3 9 56 16,3 1 0-16,-4 9 0 15,-4 0 56-15,8 7 112 0,-4 2 9 16,0 4-33-16,-1 6 0 16,2 0-32-1,-1 0 32-15,-4 3-80 0,4 1 40 16,0 2-24-16,-1-2-72 0,2 5 40 16,-1-3-40-16,0 1 80 15,0 6 256-15,4-4-152 0,0 8-88 47,0-2 120-47,0-2-80 0,0 3-48 16,0-7-24-16,0-2-64 15,0-1 40-15,0 1-40 16,0-4 40-16,0 4 16 0,0-1 32 16,-8-2 0-16,8-1 0 15,0 3 40 1,0-6-40-16,0 4-32 0,0-7-8 0,0-1 16 15,0-2-64-15,0-3 32 16,0-7-40-16,0 0-8 0,0-3 8 16,4 3 8-16,0-6 0 31,-4 3 40-31,4 0-40 0,-4 1 8 16,0-2-8-16,0-2 0 0,0-3 40 15,0-1-48-15,0 1 0 0,0-6 8 16,0-1 0-16,0-2 8 0,0-2-8 31,0 2-8-31,0-4 32 16,0 0-32-16,0 0-288 15,0 0-328 1,0 0-256-16,-8-26-1393 16,0 1-2984-16,-4-4-5521 0</inkml:trace>
  <inkml:trace contextRef="#ctx0" brushRef="#br0" timeOffset="-99585.9">13722 11455 4672 0,'0'0'7034'16,"0"0"-5114"-16,0 0-631 15,0 0-289-15,0 0 88 16,0 0 72-16,92 3-311 16,-57-3-65-16,1 0 24 0,7 0-208 15,-2 0-312-15,2 0-88 16,-3 0-144-16,-4 0-40 0,0 0-16 15,-8 0-400 1,-5 0-552-16,-2 0-809 16,-1-12-1359-16,-1-4-3138 0,-2-3-1671 15</inkml:trace>
  <inkml:trace contextRef="#ctx0" brushRef="#br0" timeOffset="-98846.2">13853 9753 4352 0,'0'0'1697'0,"0"0"2920"31,0 0-2841-31,0 0 81 16,0 0 103-16,0 0-280 16,0 0-423-16,0 0-473 15,8 0-288-15,8 0-56 16,11 0 72-16,10 0-104 0,10 0-96 15,26 0-128 1,22-6 32 0,-8-1-96-16,-7 4-24 15,-16 0-32-15,-29 3 0 0,-3 0-56 16,-8 0-16-16,-11 0-40 0,-5 0 48 0,-8 0 0 16,0 0 0-16,0 0 0 31,0 0-8-31,0 0-136 15,0 0-264-15,0 0-512 0,3 6 160 16,-3 1-944-16,0-1-2305 16,0-6-3537-1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51:56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89 5883 7281 0,'0'0'2064'0,"0"0"-399"0,0 0-353 16,0 0-224-16,0 0-15 16,0 0-57-16,24-61 184 15,-20 55-200-15,-4 3-88 0,4 0-223 16,-4 3-321-1,0 0-192-15,0 0-176 16,0 0-56-16,0 6-112 0,0 7 168 16,0 9-8-16,0 4 8 15,0 6 0-15,0 2 0 0,0-2 8 16,0 0 0-16,0-10-8 31,0 0 56-31,8-9-48 0,4-7 64 0,8-6 96 16,8 0 80-1,11-19-88-15,13-6-56 16,12-10-48-16,7-3 64 0,2-4-72 16,-2 1-48-16,-3 3 48 31,-12 6-40-31,-17 7 48 0,-11 9-56 16,-15 7-8-16,-6 5 0 15,-7 4-376-15,-3 0-1417 0,-37 22-335 16,3-2-809-16,-6 2-6081 0</inkml:trace>
  <inkml:trace contextRef="#ctx0" brushRef="#br0" timeOffset="1688.47">19822 6458 6001 0,'0'0'3304'0,"0"0"-1583"16,0 0-721-16,0 0-24 15,0 0 129-15,0 0-65 16,0 0-144-16,0 0-368 0,15 0-120 15,-7 0-112-15,5 0 8 16,-6 0-32-16,5 0 24 0,0 0 48 31,8 0 1-31,0 0-57 16,8 0-32 0,0-6-40-16,4-1-144 0,0 4 80 15,-4-4-88-15,0 1-56 16,-9-1 96-16,-7 7-88 0,-4-2-8 15,-8 2-8 1,0 0-304 0,0 0-729-16,0 0-1079 0,-20 0-248 15,4 0-169-15,0 0-4569 0</inkml:trace>
  <inkml:trace contextRef="#ctx0" brushRef="#br0" timeOffset="1989.16">19766 6563 1880 0,'0'0'7121'0,"0"0"-5232"0,0 0-369 16,0 0-248-16,67-7-7 16,-42 4-129-16,3-4-184 0,-1 4-504 15,9-3-96-15,0 0-104 16,-4-1-152-16,0 4-80 0,-8 0-16 0,-5 0-408 16,-6-1-1024-16,-6-2-376 15,-3 0-1009-15,-4 3-4929 0</inkml:trace>
  <inkml:trace contextRef="#ctx0" brushRef="#br0" timeOffset="4156.85">22348 6654 5145 0,'0'0'4833'0,"0"0"-3209"0,0 0-216 0,0 0-135 15,0 0-137 16,0 0 144-31,0 0-112 16,0 0-175-16,0 0-105 0,0-12-216 16,8 12-104-16,12 0-328 15,-1 0-160-15,9-3 32 0,4 3-104 32,7-4 56-32,2 4-56 0,-9 0 0 15,0 0-8-15,-13-3-168 16,-6 3-344-16,-13 0-776 0,0 0-1129 0,-21 0-111 15,-7 0 295-15,-4 3-3120 16</inkml:trace>
  <inkml:trace contextRef="#ctx0" brushRef="#br0" timeOffset="4395.09">22284 6728 2680 0,'0'0'4833'31,"0"0"-3241"-31,0 0 145 0,0 0-121 16,0 0-64-16,0 0-343 0,36 0-481 15,-8 0-192-15,8 0-80 0,-1 0-184 16,9 0-96-16,0 0-104 31,-1 0 32-31,-11-7-104 0,-4 1 0 16,-11 2-1064-16,-17-5-184 15,0 3-1233-15,0-1-4496 0</inkml:trace>
  <inkml:trace contextRef="#ctx0" brushRef="#br0" timeOffset="6593.89">2047 7458 8665 0,'0'0'2025'0,"0"0"-993"0,0 0-264 15,0 0 72 1,0 0 1-16,0 0 87 16,0 0-160-16,0 0-336 15,5 0-216-15,3 3-88 0,-1 0 216 16,13 7 32-16,-4-4-32 15,8 3-40 1,4 1-160-16,4 3-24 31,11-4 40-31,2 1 8 0,7-1 1 16,3-6-17-16,-3 1-48 16,0-4 64-16,-12 0-88 0,-9 0-72 15,-10 0 112-15,-6-7-56 0,-7 4 192 16,4-6 104-1,-4-1-160-15,5 0 0 0,-2 1-136 16,-3-4-56-16,4 4 64 16,0-1-72-16,0 7-608 31,4 0-1161-31,-4 3-1255 0,-5 0-4282 16</inkml:trace>
  <inkml:trace contextRef="#ctx0" brushRef="#br0" timeOffset="7364.58">3461 7032 8793 0,'0'0'2265'0,"0"0"-1001"0,0 0-144 15,0 0-15-15,-7 0-49 16,7 0-264-16,0 0-352 15,12 0-112-15,4 0 136 0,4 0-168 32,8-3-16-32,0 0-64 0,-5 0-136 0,1 0 0 15,-4 3-72-15,-8 0-16 16,4 0-544-16,0 0-880 16,-4 3-960-16,0 0-3266 0</inkml:trace>
  <inkml:trace contextRef="#ctx0" brushRef="#br0" timeOffset="7850.19">4159 7210 1672 0,'0'0'8938'16,"0"0"-6402"-16,0 0-1199 15,0 0-321-15,0 0 240 0,0 0-176 16,0 0-352-16,0 0-231 31,16-6-121-31,0-1-176 16,4-2-136-16,8-1 8 15,4-3-72-15,4 4 8 0,-4 0-8 16,-4 2-504-16,19 4-1561 16,-15 0-623-16,-1-3-2642 0</inkml:trace>
  <inkml:trace contextRef="#ctx0" brushRef="#br0" timeOffset="10973.62">6442 7706 7217 0,'0'0'6233'0,"0"0"-4936"15,0 0-377-15,4 0 112 0,8 0 256 16,0 0-223-16,12-7-673 15,8-3-120-15,4 1 120 0,3 0-184 16,2 2-32 0,-2 1-120-16,-3 2 16 15,-8 4-72-15,-4 0-376 0,0 0-952 16,-8 0-1761-16,-5 4-2768 0</inkml:trace>
  <inkml:trace contextRef="#ctx0" brushRef="#br0" timeOffset="11575.06">8056 7747 7345 0,'0'0'7114'15,"0"0"-5418"-15,0 0-912 16,0 0 0-16,0 0 144 0,0 0-343 15,92-13-233-15,-41 7-72 0,1-4-80 0,0 4-128 16,-8 0-72-16,-1 2-1016 31,-11-2-1737-31,-12 3-2216 0</inkml:trace>
  <inkml:trace contextRef="#ctx0" brushRef="#br0" timeOffset="24315.78">11490 5477 5961 0,'0'0'1656'0,"0"0"-656"0,0 0-199 16,0 0 95-1,0 0-96-15,-4-23 8 0,4 20-144 16,0 0-136-16,0 0-288 31,-4 3-40-31,1-3-56 16,3 3-8-16,-4-4-16 0,-5 4-64 15,-3 0-48-15,1 0 17 16,-6 0-25-16,2 0 48 0,-1 0-48 0,-1 4-8 16,2-1 8-1,-2 6 0-15,-2-2 0 16,3-1 0-16,-7 6 16 15,2-2 96-15,-3 3-40 0,4 0-24 16,-3 3 48-16,6-4-48 16,-3 4 56-16,1 0-96 0,2 3 88 31,2-3 32-31,-1 3-120 0,4 0 0 16,-4 0 80-16,4 3-24 0,-4-2-56 15,0 2 112-15,0 0-40 16,0 0 64-16,-4 0-136 0,5 1 40 15,-2 2 80 17,-2 0-128-32,6 1 0 15,-6-1 8-15,-1 0 40 0,3 4 128 16,2 0-96-16,-1-4-8 16,4 0 80-16,4 1-104 0,-4-1 0 15,4 1-40-15,4-1 80 16,0 0-16-16,-3 1-72 15,7-4 0-15,-5 1 104 16,5-5-96-16,-4 5-8 0,0-7 8 16,4-1 0-16,0 1 0 15,0-3-8-15,0 3 0 16,0-4 72 15,0 1-64-31,4 3 40 16,5 0-40-16,-2 0 0 0,1 0 48 0,-4-4-56 15,4 4 8-15,-4 0 32 16,0-3-40-16,0 0 0 16,4-1 0-16,-4 1 0 15,3-3 8 1,2 2 0-16,3-6 8 0,0 4 88 0,4-1-96 16,0 1 40-16,-1 0-32 15,-3-4-8-15,4 3 88 16,-4-2-72-16,1 3-16 0,-2-8 88 15,6 5-80-15,-6-4 40 32,1 0 0-32,4 0-40 0,0-3 40 0,0 4-48 0,4-4 0 15,-4 0 48-15,4 0-40 16,4 0-8-16,-5 0 0 16,-2 0 40-1,2-4-32-15,-3 1-8 16,-4 0-8-16,1-3 64 0,2 0-64 31,-2-4 0-31,-2 0 8 0,6-2 8 16,-2 2-8-16,5-3 0 15,-4 1-8-15,4-1 16 0,-5 4-16 16,2-4 0 0,-6 0 8-1,2 4 0-15,-2-1 0 0,-3 1 0 16,1-4 0-1,-1 0 72-15,3 0-80 16,2 1 0-16,2-4 8 0,2 0-8 16,-2 0 8-16,1 0-8 15,-4-3 8-15,4 3 32 0,-8 0-40 16,4 1 0-16,-5-2 8 16,2 2 8-16,-5-1 32 15,0 3-48-15,0-6 8 16,0 3 64-16,-1-3-72 0,1-3 0 31,1 0 0-31,3-1 0 0,-4-2-8 16,-1 0 0-16,1-1 8 15,0 1 0-15,-4 2 0 16,5 5 0-16,-5-5 32 0,4 5-32 16,0-5-8-1,0 4 8-15,-1-3 0 16,1 3 8-16,4-4 8 0,-3 1-16 15,-1 0 48-15,0 3-48 16,-1 3-8-16,1 1 0 0,-4 2 8 16,0 0 0 15,0-3-8-31,0 4 0 16,0 2 8-16,0-6-8 0,0 3 8 15,0-3 0-15,0 4 8 16,0-4-8-16,-7 3-8 15,-1 0 0-15,-1 1 8 0,1 2 0 16,-3 0 8-16,-2-2-8 16,-2 6 0-16,-1-4 0 15,0 1 0-15,-4-1 0 0,4-2 32 16,0 2-32-16,-4 0 0 16,4-2-8-16,0-1 0 0,-7 3 8 31,2 4 0-31,-7 0-8 0,0 2 0 15,-7 1-72-15,-1 3 8 0,-3 0-184 16,-2 3-288-16,-10 13-720 16,14 4-649-16,5-5-2415 15</inkml:trace>
  <inkml:trace contextRef="#ctx0" brushRef="#br0" timeOffset="25302.7">11315 6670 1376 0,'0'0'960'0,"0"0"1529"16,0 0-377-16,0 0-920 16,0 0-88-16,0-9 17 0,0 6 31 15,0-1-344-15,0 2 160 16,0 2-47 0,0-4-65-16,0 1 72 15,0 3-168-15,0-3-168 16,4 3-136-16,0-3-24 0,8-1-272 0,-1 4-88 15,6 0-24-15,7 0 32 16,-5 0 8-16,1 0-7 31,-3 0-17-31,2 0 40 16,-6 7-96-16,-2-1 48 16,-3 4-8-16,-4-1-40 0,0 4 40 15,-4 3 48-15,0-1-8 16,0 8 48-16,0-4-64 0,-4 3-24 31,0 7-40-31,0-4 8 0,-4 4-8 16,1 2 72-16,-2 1-72 0,1 0 120 15,1 3-80-15,-1-6-32 0,3-1 40 16,-3 1-48-16,8-7 0 16,-4 0 0-16,4-6 0 0,-3 0 88 31,3-3-88-31,0-7-8 15,0 0 0-15,0 1 0 0,0-7-352 16,0 3-801-16,0-3-703 0,-4 0-1161 16,0 0-5544-16</inkml:trace>
  <inkml:trace contextRef="#ctx0" brushRef="#br0" timeOffset="25603.45">11251 7147 3488 0,'0'0'7354'16,"0"0"-5474"-16,0 0-1112 0,0 0-448 0,0 0 137 16,0 0 135-16,4 18 336 0,8-8-344 15,0 6-192 1,0 3-56-16,8-3-88 15,0 6-48-15,4-3-64 16,-1-3-88-16,1-3 16 0,-3-3-64 31,-1-8-232-31,-1-2-864 0,-2-2-712 16,-2-15-1417-16,-7-1-4609 0</inkml:trace>
  <inkml:trace contextRef="#ctx0" brushRef="#br0" timeOffset="25803.95">11598 7023 4761 0,'0'0'6569'31,"0"0"-4953"-31,0 0-840 16,0 0 113-16,0 0 375 16,0 0-520-16,0 0-208 0,0 0 256 15,0 0-392-15,-56 60-32 16,36-31-191-16,0 2-81 15,-3 1-32 1,6 3-64-16,-7 3-1113 16,9-6-1719-16,3-13-7330 15</inkml:trace>
  <inkml:trace contextRef="#ctx0" brushRef="#br0" timeOffset="27053.72">11426 7782 1824 0,'0'0'4777'0,"0"0"-3033"15,0 0-808-15,0 0-335 0,0 0-193 16,0 0-272-16,-3 0-136 15,3 0-40-15,0 0-96 32,0 0-176-32,0 0-833 0,0 0-2103 0</inkml:trace>
  <inkml:trace contextRef="#ctx0" brushRef="#br0" timeOffset="27323.21">11426 7782 4080 0</inkml:trace>
  <inkml:trace contextRef="#ctx0" brushRef="#br0" timeOffset="27592.72">11426 7782 4080 0,'-63'38'5698'0,"59"-38"-4802"0,4 0-528 0,0-7 64 0,0 1 192 0,4-4 192 0,7 1-152 0,2-1-312 0,-2 1-175 31,6 0 63-31,-2 2 80 16,-2 1-168-16,2 2 72 0,-3 4 8 16,0 0 48-16,0 0-32 15,-4 0-80-15,4 10-8 16,-12 3 16 0,0 3-16-16,0 6 80 15,0 0-40 1,-12 1-104-16,-4-1 16 0,-4-4-64 15,1-1-40-15,2-5-8 16,2-2 0-16,2-4-168 16,2-6-408-16,11 0 16 0,0-3-144 15,0-13-961 1,35-22-1295-16,-3 6-1937 0,4-3 256 16</inkml:trace>
  <inkml:trace contextRef="#ctx0" brushRef="#br0" timeOffset="27808.84">11733 7632 728 0,'0'0'9114'0,"0"0"-7290"16,0 0-1024-16,0 0-144 0,0 0 449 15,0 0 71-15,0 0-288 16,-88 22-104-16,73 1-72 16,3 2-160-16,0 1-119 0,8-1-233 46,0 0 16-46,4 1-8 0,0-7-72 0,8 0-8 16,11-3-72-16,5-7 32 16,4-2-88-16,12-7-1385 15,-7-7-1383-15,-1-8-5034 0</inkml:trace>
  <inkml:trace contextRef="#ctx0" brushRef="#br0" timeOffset="29466.12">20215 5629 1504 0,'0'0'3217'0,"0"0"-1273"0,0 0 120 16,0 0-279-16,0 0-25 16,0 0-752-16,0 0-376 0,17-48-223 15,-21 48 167-15,-9-3-16 16,6 0-256 0,-9 3-136-16,-4 0-120 15,-8 0 32-15,0 6-8 0,-8 11 64 0,1-2 24 16,-1 7-40-16,0 4-40 0,0 2-8 15,4 4-56-15,-4 6-8 32,4 0 0-32,0 4 56 15,4-4-56-15,4 3 40 0,1 0-40 16,3 0 40 0,3-2-48-16,2 2 0 15,3 0 0-15,4 4 8 0,0-7-8 0,4 0 8 31,0-3-8-31,4-3 8 16,0-4 40-16,0 1-40 16,0-4 80-16,4 4-88 0,4-4 8 15,4 0 40-15,4 4-40 0,4-7 88 32,-1-3-88-32,9-3 8 15,-3-3 88-15,6-1-56 0,1-5 0 16,0 2-32-16,0-6-8 0,4 4 72 15,-5-7-72-15,6 0-8 16,-1 0 64-16,-4 0-64 16,3-7-96-16,-3-5-8 31,-4-1 32-31,-4-3 24 16,-1-6-24-16,2 0 24 0,-1-7 0 15,0-5-32-15,0-5 72 16,-1-5-8-16,1 3 16 0,-3-4 0 15,-10 4 0-15,-3-4 104 16,-3 1 120-16,-5-4-64 16,0 4 24-16,0-1 0 15,0-3-64-15,0 4-64 0,-9-3-8 16,1-1-40-16,1 4 48 16,-2-4-56-16,-7 10 0 0,-4-4 0 46,-3 11 0-46,-10 3 0 0,-6-2 0 16,-5 12 0-16,0 2-8 0,-3 6 0 16,2 7-72-16,2 3-72 15,7 0-816-15,-5 25-760 0,10 1-1097 16,11 0-3872-16</inkml:trace>
  <inkml:trace contextRef="#ctx0" brushRef="#br0" timeOffset="30067.6">19977 6715 536 0,'0'0'9178'0,"0"0"-7218"16,0 0-528-16,0 0-303 0,0 0 111 16,0 0 16-16,0 0-392 31,28-19-416-31,-16 16-192 16,3 3-24-16,2 0 17 0,3 0-49 15,3 9-56-15,1 4-64 16,-4 6 16-16,0 0-48 15,-4 3-48-15,-8 7-24 0,-8-1 24 32,0 4 0-32,0 3 48 15,-12 3 128-15,-4 0 40 0,0 4-24 16,-4 2-88-16,5 1-96 16,-2-1 112-16,2 3-112 0,-2-2 64 0,10-1-56 15,-1-6 40 1,3-3-40-1,5-6 40-15,0-4-56 16,0-2-72-16,5-5-560 0,3-1-745 16,-4-11-903-16,-1 0-2281 0,-3-6-4121 15</inkml:trace>
  <inkml:trace contextRef="#ctx0" brushRef="#br0" timeOffset="30283.72">19861 7385 6481 0,'0'0'6529'0,"0"0"-5256"31,0 0-857-31,0 0-136 0,0 0 296 16,0 0 136-16,0 0-176 15,32 79-304-15,-8-54-136 16,-1-6-96-16,5-3-496 0,9-9-720 15,-5-4-1745 1,-9-3-3376-16</inkml:trace>
  <inkml:trace contextRef="#ctx0" brushRef="#br0" timeOffset="30468.58">20204 7296 5737 0,'0'0'6969'31,"0"0"-4984"-31,0 0-305 15,0 0-1096-15,0 0-112 0,0 0 560 16,-20 32-63-16,0-10-489 16,0 10-272-16,0-1-112 15,-3 8-96-15,-1 8-624 0,-1-6-1833 32,14-6-3224-32</inkml:trace>
  <inkml:trace contextRef="#ctx0" brushRef="#br0" timeOffset="30969.81">20344 7426 12618 0,'0'0'2825'15,"0"0"-1385"-15,0 0-1080 16,0 0 152-16,0 0 288 16,0 0-231-16,0 0-297 0,-48 73-144 15,48-51-40-15,0-3-88 16,0-6-176-16,11-3-216 0,9-8-225 31,5-2-207-31,3 0-240 0,3-18 80 16,-3-5 448-16,-5-5 208 0,-2-1 328 15,-5 4 0-15,-8 6 792 0,-4 6 760 16,0 7-160-16,-4 6-535 0,0 0-641 31,0 9-216-31,-4 14 136 16,0 5 24-16,-4 7-88 0,3 0-24 16,1 6 0-16,4-3-40 15,0 1 64 1,0-2-64-16,0-5 0 15,-7 0 48-15,-9-3-56 16,-8-1-48-16,-8-9-48 16,-8 1 24-1,-4-11 0-15,-4-6-200 0,5-3-440 0,3-19-473 16,12-10-1375-16,12-2-7322 16</inkml:trace>
  <inkml:trace contextRef="#ctx0" brushRef="#br0" timeOffset="31132.55">20877 7271 7465 0,'0'0'9146'0,"0"0"-7682"15,0 0-920-15,0 0-544 0,0 0-1088 16,0 0-1528-16,-71-39-5466 0</inkml:trace>
  <inkml:trace contextRef="#ctx0" brushRef="#br0" timeOffset="32651.83">12909 5813 7193 0,'0'0'1800'0,"0"0"-1263"0,0 0-353 15,0 0-112-15,0 0 200 0,0 0 288 32,0 0 80-32,-72-3 144 0,48 3-208 15,4 0-32-15,-3 0-120 16,-2 6-104-16,-3 7-15 0,4 0 15 16,0 6-32-16,1 0-40 15,3 6-72-15,3 7-72 16,2 3 24-1,3 9-64 1,4 4 40-16,0 3-48 16,4 6 8-16,4 0-56 0,0-6 8 15,0 0-8-15,8-7 0 16,16-2-8-16,0-5 8 0,12-2 16 31,-1-3 24-31,1-7-40 16,0-2-8-16,-4-4-208 0,4-7-112 0,-9-2-264 15,1-10-201-15,0 0 281 0,-4 0 120 16,-3-10 272-16,2-12-8 0,5 0 16 31,0-10 96-31,0-6 0 16,4-3 0-16,0 0 0 16,-4-4 8-16,0 1 0 0,-1 3 8 0,-6-1-8 15,-6 4 80-15,-7-3 8 16,-3 3 200-16,-5-3 216 15,0 2-87 1,-9 1 191-16,-10 4-264 0,-5-2-56 16,-4 8 128-1,-4-1-208-15,-4 4-8 32,0 6 104-32,-4 6-168 15,0 7-72-15,1 6-64 0,-6 0 0 16,6 13-8-16,3 6-280 15,0 16-928-15,12-10-969 16,4 0-2432-16</inkml:trace>
  <inkml:trace contextRef="#ctx0" brushRef="#br0" timeOffset="33870.37">15909 5934 9113 0,'0'0'1753'0,"0"0"-825"0,0 0-368 15,0 0 232 1,0 0-16-16,0 0-247 0,-80-23-177 16,60 23-16-16,-3 0-40 15,-5 0-40-15,-9 0-40 16,1 0-120-16,1 7 16 0,-9 2 40 31,9 4 120-31,-6 0 56 16,2 6-48-16,7-3-112 0,0 9-64 0,4 1-32 0,4 2 0 15,4 7 24-15,4 0-88 16,1 0 72-16,6 3-72 16,1-3 0-1,4-3 72-15,4 0-80 16,0 5 8-16,0-2-8 16,0 1 8-1,12 1 64-15,4-2-72 16,4 0 0-16,0 0 72 15,0-6-72 1,4 0 8-16,3-7 48 0,-3 0-48 16,4-6 8-16,4-4-16 15,0-2 0-15,8 0 96 0,0-8-96 16,7-2 0-16,2 0 0 0,7 0 0 31,0 0 0-31,-5-9-64 0,-3-4-8 16,3-2 72-16,-7-7-16 15,-8-1 8-15,-4-6-8 0,-4-6 16 16,-4-2 0-16,-5-5 0 16,-2-9 0-16,-2 4 72 15,-2 2-64-15,-5-2 0 16,-8 5 64-16,0 4 152 0,0 0 80 16,-4 3 137-16,-17 1-49 15,2 2-72-15,-9 0-184 0,-4 3-48 16,-3 1-24-16,-10 3-8 47,2 2-48-32,-2-2 8-15,2 9-16 0,3 3 40 16,0 4-40-16,8 6-72 16,0 3-40-16,4 0-848 0,4 22-681 15,5 0-703-15,2 0-3425 16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19:52:43.5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625 6378 3288 0,'0'0'680'16,"0"0"-424"-16,0 0 1929 0,20-22-153 15,-16 12-383-15,4 1-249 16,0 0-200-16,0-1 72 31,0 1 1-31,0-1-113 16,0 4-288-16,-4-4-72 0,0 7-95 15,0-3-65-15,-4-1 0 0,0 1 16 16,0-3-88-16,0-1-248 16,0-6-176-16,0 0 88 15,-12-3-88 1,0 0-136-16,-8 0 64 0,0 6 48 15,-4 1 8-15,-8 8 56 16,-7 4-136-16,-6 4 120 0,-2 14-160 16,-1 8 64-16,4 2 56 0,0 1-80 31,4-1-24-31,12 1-24 0,4 0 0 16,9-1 0-16,3-2-24 15,12-1-24-15,0-2 48 0,0-1 8 16,20-3 8-16,4-3 96 15,8-4-64-15,3 1-8 16,-3-1-40-16,4 1-72 0,-4 0-120 31,-8 0-48-31,-4 2 40 16,-5 1 40-16,-6 3 72 0,-5 3 80 16,-4 4-56-16,0 0 56 15,-9 2 8-15,-10-2-16 31,-5 2 16-31,-4-2 0 0,0-4-8 16,-8-6 8-16,1-4 0 0,-5-2 0 16,-1-10-8-16,10 0 8 0,-5-3 0 15,8-16 80-15,0-7-32 16,12-5 72 0,-4-4-112-16,9 3 40 15,2 3 24-15,5 10 184 0,0 6 40 31,0 7-120-31,4 6-168 0,0 0-8 16,0 3-192-16,0 10 80 16,0 6 112-16,0 3-264 31,17 1-1200-31,-2-4-1393 0,2-7-3536 0</inkml:trace>
  <inkml:trace contextRef="#ctx0" brushRef="#br0" timeOffset="617.09">2912 6296 6409 0,'0'0'5089'0,"0"0"-3673"16,0 0-376-16,0 0 225 16,0 0 551-16,0 0-328 15,0 0-327-15,-12-70-353 0,-7 66 176 32,-9 4-368-32,-4 0-368 0,0 10 104 15,0 3-208-15,4 3 8 0,8 0-64 16,0 3-88-16,12 0 0 15,4-3-56-15,4-1 56 0,0 5 144 16,15-5-136-16,10-2-8 0,3 3-16 0,0-4-64 31,3 1-40-31,1 0 0 16,-4 0-96-16,-4 6 160 16,-4-3-40-16,-8 6 24 0,-4 0 0 15,0 3-24-15,-8 1 96 31,0 3 0-31,0-4 16 16,-8 0-32-16,0-6-16 0,-8 1 32 16,0-8 0-16,-8-2 0 15,0-4 88-15,-4-3 40 16,-4-3-56-16,4 0 88 0,0-6-56 16,5-7 8-16,3-3 8 15,8-3-48 1,4 7-64-16,0-4 64 15,4 6-72-15,4 1 0 0,0 5-48 16,0 4-528-16,8 0-840 0,8 0-560 16,3 0-2233-1,-2 0-3769 1</inkml:trace>
  <inkml:trace contextRef="#ctx0" brushRef="#br0" timeOffset="902.2">3242 6204 11162 0,'0'0'3217'0,"0"0"-1001"16,0 0-464-16,0 0-327 15,0 0-361-15,0-10-568 0,0 20-280 16,0 8 144-16,0 5 184 15,0 2-96-15,0 7-256 0,0 0-80 16,0 3 48-16,0 0-111 16,0 0-49-16,4-4 16 0,1 4-8 0,-1-3 72 15,4-4-80 1,-4-2-177 0,-1-4-623-16,-3 0-1072 0,0-9-2521 15,0-7-1616-15</inkml:trace>
  <inkml:trace contextRef="#ctx0" brushRef="#br0" timeOffset="1403.4">3223 6242 6793 0,'0'0'5345'0,"0"0"-4081"0,0 0-127 0,-4-92-369 31,12 63-128-31,7 4 80 16,2-1-80-16,2 7-320 0,1 0-64 16,8 7 112-16,0 2 80 15,4 4-87-15,4 6-17 0,3 0-64 16,-2 0-72 0,-1 18-8-1,-4 11-80 1,-8 6 72-16,-5 7-8 0,-3 5-72 15,-4 7-104-15,-8-3 112 16,-4 3-16-16,0 0 88 16,0 0 48-16,-8-3 136 0,-8-1-24 0,-7-5-104 31,-5-4-48-31,-13-6-8 0,2-6-72 16,-9-11-8-16,-4-5 8 15,0-13 8-15,1 0-56 16,7-13 0-16,4-5-64 0,12-5 121 15,12 1-65-15,4 3-56 32,12 3-8-32,0 7 40 31,0 5-40-31,12 1 0 16,4 3-241-16,-4 0-703 0,-4 7-1200 15,-8 6-2369-15,0-4-4489 0</inkml:trace>
  <inkml:trace contextRef="#ctx0" brushRef="#br0" timeOffset="2706.31">3689 6886 7633 0,'0'0'5345'0,"0"0"-4080"16,0 0-121-16,0 0 288 0,0 0-136 0,0 0-343 15,-4-28-281 1,4 22-312 0,8-1-112-16,4 4-56 15,0-7-112-15,4 7 8 16,0 0-40-16,3 3-48 15,-2 0 88-15,-2 0-88 0,2 0 0 32,-6 6 40-32,-2 7-40 15,-5 3 0-15,-4 3 8 16,0 3-8-16,0 0 56 0,-9 4-56 16,-3-1 16-16,-8-3-16 0,1 1 0 0,-5-4-360 15,3-6 64-15,2-7-392 0,7-3-673 31,4-6-271-15,4-13-328-16,4-3-4178 0</inkml:trace>
  <inkml:trace contextRef="#ctx0" brushRef="#br0" timeOffset="3129.5">3940 6800 5801 0,'0'0'6241'0,"0"0"-5121"0,0 0 161 15,0 0-41-15,0 0-312 16,0 0-336 0,0 0-160-16,-28-15-88 0,20 15-120 31,-8 3 16-31,4 3 113 16,-4 7 63-16,4 3-72 15,1 3 168-15,-2 3 32 0,6 0-80 16,3 3-160-16,4-2-128 15,0-1-72-15,0 0-8 0,7-6-96 16,14-3 88-16,2-3-16 16,5-7 8-16,4-3 0 15,-4 0-80-15,0-7-192 0,-8-6 40 16,-5-2 8-16,-6-1 136 16,-9 0 8-16,0 6 88 15,0 4 176 16,-4 0-40-31,-1 3-80 0,1 3 24 16,1 0-88-16,3 0-64 0,0 0-8 16,0 0-8-16,0 0-48 15,0 0-160-15,0 3-456 16,0 3-1040-16,0-3-2369 16,0 0-2793-16</inkml:trace>
  <inkml:trace contextRef="#ctx0" brushRef="#br0" timeOffset="3962.02">4191 6835 11722 0,'0'0'2945'0,"0"0"-1721"0,0 0-264 0,0 0-96 16,0 0-256-16,0 0 353 16,0 0-225-16,-4 58-176 0,4-40-224 31,-4 5-96-31,4-4-24 16,0-3-144-16,0 0-24 0,0-7-48 15,12-3-48-15,0-2-232 16,4-4-328-16,4-4-840 15,-1-11-433-15,2-1 305 16,-5-10 504 0,-1 4 271-16,-7 0 361 15,1 6 440-15,-5 3 376 0,-4 7 593 16,0 3 295-16,0 3 8 16,0 0-504-16,0 0-336 0,0 6-216 15,0 7 369-15,0 6-201 16,0 0-216-1,0 3 120-15,4 1-64 16,-4 5-104-16,0 4-40 0,0 3-64 16,3 0 32-16,-3 6-40 0,0-3-8 15,0 3 72-15,0 0-72 0,0 1-8 32,0-7-184-32,0 3-24 15,-3-3 16-15,-1-3 72 0,-9-1 64 16,5-2 64-16,1-4 0 15,-6 1 0-15,2-8 0 16,3-5 0-16,-5-3 0 16,2-3-88-1,-1-7 88-15,0 0 232 16,-4 0-48-16,-4-10 96 16,-4-10 136-16,1-5-16 0,-5-9 88 15,0-1-88-15,11-10-48 16,6-3 168-16,11-6-312 0,7-6-120 15,25 0-88 1,8 3-16-16,32-7-720 16,-12 16-1328-16,-9 10-3697 0</inkml:trace>
  <inkml:trace contextRef="#ctx0" brushRef="#br0" timeOffset="5295.71">4773 6032 8737 0,'0'0'4177'16,"0"0"-3249"-16,0 0-343 0,0 0 519 0,0 0-120 15,-64 54 48-15,44-25-32 0,-4 9-175 16,4 3-161-16,0 10-8 15,1 0-48 1,2 6-120-16,6 7-224 16,7-4-96-16,4 3 8 31,8-3-104-31,11-6-64 0,9-6 88 16,0-10-96-16,4-6-24 15,-4-7-816-15,11-15-1384 0,-11-7-1881 16,-4-3-4969-1</inkml:trace>
  <inkml:trace contextRef="#ctx0" brushRef="#br0" timeOffset="6096.75">4948 6315 4296 0,'0'0'2865'15,"0"0"-1177"-15,0 0-335 0,0 0 15 16,28-86 56-16,-24 73-119 15,0 7 287-15,-4 3-96 0,0 3-200 16,0 0-239-16,0 0-377 16,0 3-320-16,0 9-232 31,-4 11 160-31,-5 2 112 16,-2 10-136-16,-1 6-72 0,4 1-24 15,0-1 24-15,0 0-88 16,8 0 16-16,0-12-112 0,0-4 0 15,16-5-8-15,0-11-216 32,8-6-72-32,4-3-192 0,0-9-424 15,4-16-248-15,-5-4-249 0,-3-6-271 16,-4-10 472-16,-4-2 24 0,0-7 295 16,-8-6 289-16,0-4 592 15,-8 7 96 1,4 3 952-1,-4 16 281-15,0 12 751 0,0 17-351 0,0 9-625 32,0 6-712-32,0 17-152 0,-4 8 616 0,0 10-328 0,0 4-184 15,0 3-8-15,0-4-232 47,4 4-16-47,0-7-16 0,0 0-72 16,0-6 96-16,0 0-96 0,12-7 0 0,0-5-64 15,0-4-904 1,4-9-1168-16,0-1-2673 16,-9-6-5617-16</inkml:trace>
  <inkml:trace contextRef="#ctx0" brushRef="#br0" timeOffset="6296.96">5418 6518 10786 0,'0'0'4321'15,"0"0"-3129"1,0 0-160-16,0 0-152 0,0 0-175 16,0 0 311-16,0 0-496 15,8 70-184-15,-16-38-216 16,-8 2-56-16,-7 1-64 16,-1 0-128-16,3-6-696 31,-3-7-1001-31,9-3-935 0,3-9-3330 0</inkml:trace>
  <inkml:trace contextRef="#ctx0" brushRef="#br0" timeOffset="6766.86">5709 6296 4560 0,'0'0'8042'0,"0"0"-6129"16,0 0-601-16,0 0 336 16,0 0-39-16,0 0-537 0,8-13-728 15,-8 26-192-15,0 2 384 16,0 11-144-1,0 3-152-15,4 2-56 0,-4 4-112 16,4 3-64-16,4-3 72 16,-4-6-80-16,4 0 56 0,-4-11-56 15,4-2-8-15,0-9 8 16,-1-1-8-16,6-6 8 16,-2 0 0-16,6-16 0 15,-6-9 120-15,10-7-120 0,-2-6 0 31,1-7 72-31,4-9-72 16,-3 0-8-16,-2-6 8 0,-3 9 0 16,0 10 40-16,-9 13-40 15,-2 12 0 1,-5 12-72-16,0 4 48 0,0 13-536 16,0 19-976-16,-8-7-2937 15,0 1-5145-15</inkml:trace>
  <inkml:trace contextRef="#ctx0" brushRef="#br0" timeOffset="7051.62">6131 6010 12642 0,'0'0'3113'31,"0"0"-1945"-31,0 0-104 0,0 0 145 15,0 0-89-15,0 0-384 16,0 0-104-16,84 29-128 16,-72 2-176-16,0 8-96 0,-8 5-40 15,4 7-120-15,-4 2-24 16,-4 5 0-16,0-1-32 0,0 3 56 31,-16 1-56-31,0-4-16 16,-4 0-544-16,-28 3-744 0,9-12-1841 15,-2-17-4696-15</inkml:trace>
  <inkml:trace contextRef="#ctx0" brushRef="#br0" timeOffset="7841.3">7446 6264 7921 0,'0'0'8170'31,"0"0"-6322"-31,0 0-663 0,0 0-41 16,0 0-40-16,0 0-448 0,0 0-336 16,51 0-128-16,-14-3-80 15,7-1 16-15,4-1-40 0,3-2-88 16,-3 7 0-1,-4-3-48-15,-9 3-600 16,-11 0-1296-16,-20 0-2057 0,-4 6-392 31,-7 3-6521-31</inkml:trace>
  <inkml:trace contextRef="#ctx0" brushRef="#br0" timeOffset="8035.56">7415 6394 10906 0,'0'0'4441'0,"0"0"-3409"16,0 0 144-16,0 0 161 0,0 0-241 16,0 0-424-16,24 23 104 0,8-18-24 31,11-1-416-31,5-4-160 0,7 0-80 16,5 0-96-16,16-6-640 15,-12-7-1888-15,-17-3-5634 0</inkml:trace>
  <inkml:trace contextRef="#ctx0" brushRef="#br0" timeOffset="9260.59">10674 5537 1216 0,'0'0'9874'0,"0"0"-8082"15,0 0-648-15,0 0 345 0,0 0 575 32,0 0-727-32,0 0-753 15,0 0-64-15,-92-26 88 0,48 26 24 16,-20 7-216-16,-28 9-152 16,-23 3-72-16,-13 9-72 0,9-6-120 0,27 1 120 15,24-7-120 1,25-7 0-1,11 4 64-15,0 0-64 16,4-1 0-16,8 4-88 0,9-3-72 16,11 3 16-1,3-4 96-15,25-2-16 0,12 2-40 16,16-2 48-16,8-3 56 31,3 2 0-31,9 4 0 16,0-4 0-16,4 4 0 0,-9 3 0 15,-3 0 8-15,-9 0 0 16,-14 6-8-16,-13 0-72 0,-9 3-176 0,-14 1 104 0,-9-1 24 31,-4 4 16-31,-20-4 56 16,-8 4 0-16,-17 2 48 16,-3-2-8-16,-23 9 16 0,-20 0 24 15,-17 7-16-15,12-7-16 0,20-6 64 31,29-10-56-31,19-3-16 16,-3 6 8 0,3 4 0-16,8 3 8 15,7-4-8-15,17-3 0 0,0 1 0 16,32-7 8-16,9-3 136 16,30-7 72-16,24-5-40 0,33-4 32 15,16 0-80 1,-9-10 80-16,-8 4 240 15,-39 0-16-15,-21 6-144 0,-18-4-167 16,-10 4-113-16,-3 0-8 16,1 0-96-16,-10 0-753 0,-11 0-671 15,-16 0-1281-15,-8 0-2448 16,-12 0-5777-16</inkml:trace>
  <inkml:trace contextRef="#ctx0" brushRef="#br0" timeOffset="9808.66">9825 7153 13706 0,'0'0'4281'15,"0"0"-3048"-15,0 0-433 0,0 0 16 16,0 0-96-16,-32 29-264 15,20-11-48-15,-4 11-16 16,1 0-32-16,2-1-15 16,1 1-137-16,0-4-104 15,12-2-56-15,0-4 24 0,0-1-72 16,5-8 0-16,14 0 56 16,5-7-56-16,4-3-392 0,15 0-1057 31,-11-10-1375-31,-8 1-2682 0</inkml:trace>
  <inkml:trace contextRef="#ctx0" brushRef="#br0" timeOffset="10278.65">9836 6880 12042 0,'0'0'2121'0,"0"0"-889"0,0 0 40 16,0 0 72-1,0 0-640-15,0 0-423 0,0 0-145 16,0 0-32-16,0 0 136 0,-11 3 112 16,11 3-152-16,0-2 32 15,0-1-176-15,0 3 8 16,0-2-16 15,7-4 112-31,6 3-48 16,-5-3-112-16,-1 2-136 0,1-2-88 15,-8 0 64-15,0 0 160 16,0 0 0-16,0 0 72 0,0 0 248 16,0 0-8-16,0-2-168 15,-4-1 0-15,4-4-88 16,0 1-8-16,0 6-32 0,0-4 32 15,0 4 0-15,-4 0 24 16,4 0 32-16,0 0 72 16,-3 0 16-16,-1-3-96 0,4 3 24 31,-4 0-104-15,4 0-16-16,-8 0-320 15,8 0-944-15,-9 0-1257 0,9 0-3896 0</inkml:trace>
  <inkml:trace contextRef="#ctx0" brushRef="#br0" timeOffset="10826.8">10076 7156 5313 0,'0'0'8441'16,"0"0"-6800"-16,0 0-417 16,0 0 8-16,0 0-63 0,0 0-433 15,7 0-392-15,6 0-104 16,2 0 120 0,6 0-136-16,-1 0-72 0,3-6 32 31,1 3-136-31,0-4 0 15,-8 4-48-15,0 3-360 16,-12 0-1152-16,-4 0-2225 0,0 6-1560 0</inkml:trace>
  <inkml:trace contextRef="#ctx0" brushRef="#br0" timeOffset="11027.29">10092 7306 6849 0,'0'0'7474'0,"0"0"-6410"16,0 0-584-16,0 0 504 16,0 0 72-16,0 0-328 15,0 0-263-15,0 0-217 16,99 22-104-16,-74-22-144 0,-6 0-176 16,5-7-1705-16,0-6-1960 15,-4 1-4616-15</inkml:trace>
  <inkml:trace contextRef="#ctx0" brushRef="#br0" timeOffset="11265.54">10506 7191 10178 0,'0'0'7201'0,"0"0"-5816"0,0 0-481 16,0 0-168-16,0 0-32 0,52 0-432 16,-24 0-128-16,0-6-48 31,0 3-96-15,-1-1-248-16,5-5-1608 15,-8-1-3001-15,-4 1-7530 0</inkml:trace>
  <inkml:trace contextRef="#ctx0" brushRef="#br0" timeOffset="11497.27">10904 6975 12618 0,'0'0'4105'0,"0"0"-2201"0,0 0-471 16,0 0-481-16,0 0-392 15,0 0 8-15,0 0 208 16,0 0-328-16,4 86-279 16,-4-54-25-16,-7-1-80 0,-5 4-64 15,3 6-753-15,5-6-1455 16,-3-12-2953-16</inkml:trace>
  <inkml:trace contextRef="#ctx0" brushRef="#br0" timeOffset="12314.83">10152 4908 11162 0,'0'0'2704'16,"0"0"-135"-16,0 0-497 0,0 0-471 15,0 0-457-15,0 0-392 0,0 0-400 32,0 0-232-32,-5-3-72 15,5 22-40-15,5 6 176 0,-1 7-32 32,-4 3-136-32,0 3 104 0,0 4-120 15,0-7 0-15,0 9-504 16,0-9-1360-16,0-10-3297 0</inkml:trace>
  <inkml:trace contextRef="#ctx0" brushRef="#br0" timeOffset="22524.38">12080 5486 3184 0,'-4'-3'7818'0,"-8"-1"-6738"16,-12 4-712-16,-8 0 8 31,-3 0 312-31,-10 0 257 16,-2 7 31-16,-9 3-336 0,-19 5 208 15,-17 5-120-15,-12 2-56 0,-7 3-7 16,7-3-345-16,20-2-64 0,29-1-144 16,10-7-104-1,6 1 208-15,3 3-216 16,0 3 8-16,5 0-16 15,10-3-48-15,14 6 56 0,7-3 0 32,0 0 0-32,19 7 80 0,13-1-8 15,8 4-72-15,7-4 80 32,9 3 8-32,4-5-80 15,8-5 32-15,-1 2-32 0,-3-1-16 0,-4 3 8 16,-8-3 0-16,-12 3-8 15,-12 0-40-15,-8 1 0 0,-13-4 40 0,-7 0-120 32,0 0 128-32,0 0-56 15,-15 0 48-15,-1 6 0 0,-12 1 8 16,-4 6-8-16,-4-1 8 16,-7 4 48-16,-6 3 128 0,-3 0-8 15,-3-3 72-15,-1 4-24 16,8-5-24-16,5-5-32 15,7-1-88-15,8-8-64 16,12-5 112-16,8-2-64 0,8-3-48 16,0-4 0-16,12 0 72 15,15 1 72-15,26-1 80 0,26-3-56 47,37 0 16-47,15-3-120 16,9 0-64-16,-5 0 48 0,-12 0-48 15,-3-3-8-15,-8 0 48 0,-13-3-48 16,-23-1 64-16,-21 4-64 0,-18 0-80 16,-18 0 80-1,2 3-192-15,-10-3-56 16,-7 3-192-16,-4 0-328 0,-8 0-760 16,-31 0 47-16,-1 6-1551 15,8 0-5570-15</inkml:trace>
  <inkml:trace contextRef="#ctx0" brushRef="#br0" timeOffset="23025.6">11434 7191 13530 0,'0'0'2961'0,"0"0"-1681"16,0 0-376-1,0 0 257-15,0 0-217 16,0 0-576-16,0 0-120 16,120-6-200-16,-68 3 72 0,4-4-48 15,-5 1-24-15,-3 2-48 16,-12 4-784-16,-16 0-2049 0,-20 0 73 16,-8 0-1441-1,-16 7-3161-15</inkml:trace>
  <inkml:trace contextRef="#ctx0" brushRef="#br0" timeOffset="23295.1">11494 7239 640 0,'0'0'10122'0,"0"0"-7970"31,0 0-583-31,0 0-297 16,0 0 304-16,0 0-183 0,0 0-617 15,24 89-88-15,-12-70-200 16,4 6-160-16,-4-2-184 15,0-1-48-15,-8 0-80 0,0 3 88 16,-4 0-96-16,0-2 0 16,-16-1 64-16,-8-3-16 15,-4-3 0-15,-3-7-8 0,-1 1-32 32,-4-7-16-32,-1-3-400 31,9 0-456-31,5-26-688 0,7-2-1113 0,8-3-6113 15</inkml:trace>
  <inkml:trace contextRef="#ctx0" brushRef="#br0" timeOffset="23742.94">11618 6940 10578 0,'0'0'2648'15,"0"0"-1023"-15,0 0-137 16,0 0 304-16,0 0-279 0,0 0-641 31,3-6-264-31,-3 6-136 0,0 0-208 0,0 0-160 16,0 3-104-16,0 10-40 0,0-4 40 16,4 4 88-16,1 0-80 15,-1-4 8-15,0 1-16 0,0-7-216 31,-1-3-96-31,1 0 16 16,0 0 248 0,-4-13-72-16,5 1-24 0,-5-7-8 15,0 3 40-15,0 3 104 16,0 7 8-16,0 2 192 16,0 4-40-16,0 0-88 15,0 0-64-15,0 0 0 16,0 0-8-16,0 0 0 15,0 0 8-15,0 0-8 0,-5 0 8 16,-6 0-8-16,-1 0-248 16,0 4-656-16,0-1-2961 0,4 0-5369 0</inkml:trace>
  <inkml:trace contextRef="#ctx0" brushRef="#br0" timeOffset="24143.91">11849 7407 11738 0,'0'0'4673'15,"0"0"-3441"-15,0 0-208 0,0 0 33 16,0 0-41-16,0 0-472 15,36 0-272-15,-16-3-56 0,3-1 96 16,5 1-120 0,-4-3-40-1,4 3-104-15,-4 3-48 16,-4 0-56-16,-8 0-736 0,-12 0-1432 16,0 0-2041-16,0 7-1673 0</inkml:trace>
  <inkml:trace contextRef="#ctx0" brushRef="#br0" timeOffset="24328.78">11840 7540 7241 0,'0'0'6970'16,"0"0"-5194"-16,0 0-216 0,0 0 25 16,0 0-433 15,0 0-688-31,0 0-248 15,92-3-112-15,-64 0-104 16,-4 0-104-16,8-4-1208 0,-8-2-2849 16,-4 0-4777-16</inkml:trace>
  <inkml:trace contextRef="#ctx0" brushRef="#br0" timeOffset="24598.27">12291 7413 8465 0,'0'0'6746'0,"0"0"-4962"0,0 0-272 15,0 0 17-15,0 0-169 16,0 0-464-1,48 0-480-15,-28 0-160 16,4 0-128-16,0 0-128 16,-5 0-600-16,9 0-1176 0,-4-9-3089 15,-7 2-4937-15</inkml:trace>
  <inkml:trace contextRef="#ctx0" brushRef="#br0" timeOffset="24798.76">12674 7229 11626 0,'0'0'4033'0,"0"0"-2233"0,0 0-415 31,0 0-345-31,0 0-232 16,0 0-40-16,0 0-88 16,0 0-304-16,4 92-256 0,-4-66-48 15,-4 5-72 1,-5 4-456-16,6-3-1528 0,-1-10-3505 15</inkml:trace>
  <inkml:trace contextRef="#ctx0" brushRef="#br0" timeOffset="25932.67">11538 4921 9642 0,'0'0'4569'16,"0"0"-2857"-16,0 0 80 15,0 0-159-15,-3-13-449 0,3 13-408 0,0 3-568 16,0 13-208 0,7 10 168-1,-3 6 96-15,4 9-144 0,0 3-24 16,-4 4-96-16,-4 9-160 15,0-9-1368-15,0-14-3361 0</inkml:trace>
  <inkml:trace contextRef="#ctx0" brushRef="#br0" timeOffset="33683.11">13064 5531 6977 0,'0'0'5417'0,"0"0"-3648"16,0 0-409-16,0 0 24 16,0 0 16-1,0 0-231-15,0-4-289 16,0 4-192-16,0 0-256 0,0 0-128 16,0 13-160-16,4 3 288 0,4 9-40 15,-4 10-104-15,-4 6-88 0,8 7 9 31,-8 3-145-31,4 15-56 16,-4 1-8-16,4 3 0 16,-4 3 120-16,0-13-104 0,0 11 40 15,0-8-40-15,0-9-16 0,4-3 72 0,-1-13-56 16,6-3-8 0,-1-10 40-16,0-9-48 15,-5-7-336-15,2-5-353 16,-5-4-711-16,0-10-752 0,0-6-3690 15</inkml:trace>
  <inkml:trace contextRef="#ctx0" brushRef="#br0" timeOffset="34184.35">12654 5598 5353 0,'0'0'7209'0,"0"0"-4768"16,0 0-385-16,0 0-375 0,0 0-321 15,0 0-704-15,67-7-224 0,-31 4-112 32,8-4 96-32,24 1-24 15,24-1-112-15,-5-2-136 0,-7 3-88 16,-13 3 0-16,-23 3-56 0,-4 0-704 16,-4 0-632-16,-28 9-769 15,-8 4-1703-15,-8 0-1177 0</inkml:trace>
  <inkml:trace contextRef="#ctx0" brushRef="#br0" timeOffset="34654.32">12992 6546 6993 0,'0'0'6697'16,"0"0"-4624"-16,0 0-489 0,0 0-232 16,0 0-311-1,0 0-361-15,0 0-200 16,0 0-40-16,48 0 432 0,-4 0-208 15,24 0-208-15,-5 0-183 16,9-6-185-16,-9 0-80 0,-18 0 88 16,-6-1-96-16,-18 4-16 15,-18 3-88 1,-3 0-377 0,0 0-431-16,-20 0-256 15,-8 0-1241-15,1 0-2480 0,7 3-4625 16</inkml:trace>
  <inkml:trace contextRef="#ctx0" brushRef="#br0" timeOffset="35102.15">13786 5775 9177 0,'0'0'2993'0,"0"0"-688"0,0 0-169 0,0 0-264 15,0 0-167-15,3-29-473 16,-6 29-424-16,-14 0-376 0,-3 10-280 16,-7 6 112-16,-10 6 145 31,5 13-97-31,4 6 0 0,5 7-160 16,3 9 72-16,8 0-128 15,4 3-88-15,8-2 32 0,5-4-40 0,10-4-8 16,9-8-40-16,8-4-176 15,4-3-272 1,3-10-161 0,17 1-1311-16,-8-14-1145 0,-4-5-4096 15</inkml:trace>
  <inkml:trace contextRef="#ctx0" brushRef="#br0" timeOffset="35656.75">13900 6102 2696 0,'0'0'7250'0,"0"0"-4578"16,0 0-327-16,0 0-33 31,0 0-591-31,0 0-377 0,0 0-336 16,0 0-384-16,4-63-304 15,9 53-120-15,11 7-64 16,-1-3-64-16,5 2-64 0,0 4 0 16,0 0 8-16,-4 10-16 15,-4 6-72-15,-8 6 64 16,-8 6 0-16,-4-2 8 0,0 6-8 15,-12-1 8-15,-12-5 0 16,-4-1 0-16,0-3-120 0,-4-6-40 16,4-3-288-16,0-7-152 31,4-2-184-15,5-4-408-16,6 0-217 0,10-4-183 15,6-18-1201-15,14 0 1 16,7-1-1865-16</inkml:trace>
  <inkml:trace contextRef="#ctx0" brushRef="#br0" timeOffset="36042.08">14323 5966 5705 0,'0'0'2912'0,"0"0"-487"16,0 0-369-16,0 0 97 0,0 0-337 15,0 0-480-15,-8-20-919 31,-8 20-297-31,0 0-72 16,0 0 8-16,-8 10 112 0,8 2 128 16,-4 8 144-16,5-1-24 15,2 6-80-15,6 7-184 0,7-4-88 16,0 4-56-16,7 0-8 31,10-3 56-31,3-7 8 0,-1-7-56 16,9-2-8-16,-4-9-48 0,0-4-8 15,-4 0 56-15,-4-4 56 16,-4-9-8-16,-5-2 32 0,-2-1-72 16,-5-3 40-1,0 6 32-15,0 4 8 16,0 2 8-16,0 4-32 0,0 3-64 16,0 0-48-16,0 0-576 15,0 0-1112-15,0 6-961 0,-5 1-5729 0</inkml:trace>
  <inkml:trace contextRef="#ctx0" brushRef="#br0" timeOffset="36659.15">14475 6105 11058 0,'0'0'2800'16,"0"0"-655"-1,0 0-465-15,0 0-319 0,0 0-457 16,0 0-560-16,0 0-32 0,39 0 80 15,-7 0-24 1,0 0 16-16,8 0-192 0,-4 0-72 0,0 0-64 47,-4 0-56-47,-5 0 0 16,-6 0-528-16,-10 0-400 0,-7 0-400 15,-4 0-465-15,-4 0-615 16,-12-3-249-16,0 0-4552 0</inkml:trace>
  <inkml:trace contextRef="#ctx0" brushRef="#br0" timeOffset="36906.53">14626 5978 6065 0,'0'0'6057'0,"0"0"-3392"16,0 0-513-16,0 0 25 31,0 0-521-31,0 0-848 15,0 0-776 1,0-3 88-16,0 25-24 0,0 7 48 0,4 2 24 16,0 8-80-16,-4-1-8 15,4 3-72-15,-1-3-8 0,-3-6-552 32,13 3-1168-32,-1-6-2513 15,-5-10-2473-15</inkml:trace>
  <inkml:trace contextRef="#ctx0" brushRef="#br0" timeOffset="37445.5">14976 5959 6489 0,'0'0'2937'31,"0"0"-881"-31,0 0-176 16,0 0 217-16,0 0-185 0,0 0-559 15,0 0-585-15,0-16-408 16,0 23-280-16,0 11 208 0,-4 8 80 0,1 2-176 0,3 11-40 31,-4-1-32-31,4 3-112 16,0-3-8-16,0-6 0 15,4-3-640-15,7-11-824 0,5-5-1001 16,9-6 89-16,6-7-193 0,5-10-2352 16,-8-12 952-16,0-7 3969 15,-16 7 184 1,4-6 1648-16,-4-10-503 16,4-10 695-16,0-3-55 0,0-3-33 15,-4 13 32-15,-9 9-103 16,1 13 303-16,-4 10-199 0,0 9-945 15,0 0-600 17,-7 15-264-32,-5 7 304 15,-1 10-120-15,6 0-48 0,-1 6-112 16,8-3-64-16,0 0-48 16,0-3-24-16,19 3-48 0,5-10 8 31,4 0 8-31,0-9 64 0,4-3-80 0,0-3-576 15,0-10-1064-15,-8 0-2425 16,-9-7-4193-16</inkml:trace>
  <inkml:trace contextRef="#ctx0" brushRef="#br0" timeOffset="38717.37">15550 6077 6833 0,'0'0'5577'0,"0"0"-3832"0,0 0-281 16,0 0-392-1,0 0-160 1,0 0-120-16,0 0-199 0,12 0-57 16,4 0-64-16,4 0-64 15,8 0-112-15,3 0-168 16,6 0 16-16,-1 0-136 0,-4 0-8 15,-1 0-368-15,-6 0-544 16,-6 0-865-16,-7 0-879 0,-8-7-337 16,0 1-2840-1</inkml:trace>
  <inkml:trace contextRef="#ctx0" brushRef="#br0" timeOffset="38980.33">15666 5953 9009 0,'0'0'3185'0,"0"0"-664"0,0 0-305 15,0 0-464 1,0 0-687-16,0 0-489 16,0 0-440-16,0 15-48 0,4 5 208 15,8 8-32-15,0 1-16 16,0 6-104-16,3 0-40 0,5 3-96 0,-7-6-8 31,2-1-680-31,9-5-1392 16,-8-7-2385-16,0-10-2665 0</inkml:trace>
  <inkml:trace contextRef="#ctx0" brushRef="#br0" timeOffset="39281.06">16179 5909 8209 0,'0'0'4745'0,"0"0"-2552"0,0 0-481 15,0 0-744-15,0 0-560 16,-19 25 609-16,7 0-361 0,0 7-208 15,0 6-184-15,4 0-168 16,4 0-48-16,4 0-48 47,0 0 0-47,8-9-144 16,12-4-656-16,4-6-753 15,12-6-1015-15,-4-10-1809 0,-8-3-5985 0</inkml:trace>
  <inkml:trace contextRef="#ctx0" brushRef="#br0" timeOffset="39766.65">16200 5585 7393 0,'0'0'4089'0,"0"0"-2329"0,0 0-327 0,0 0-233 16,0 0-272-16,0 0-192 15,0 0-24-15,0 0-215 16,-72 31-177 0,68-15-184-16,4 0-56 15,0 0-40-15,0-3-40 0,16-4 0 0,0-3 136 16,4-2-24-16,4-4-96 15,-8 0-16-15,0-10-104 0,-9-6 8 32,-7 0 24-32,0-3-8 15,0 4 8-15,-7-2 72 16,-5 8 56-16,3 3 72 0,2 6-120 0,3 0-8 0,-4 6 8 16,4 3-8-16,4 4 0 15,0-3-72 1,0-1 72-16,12-2 8 15,-5-7 64-15,2 0 96 16,-5 0 16-16,0-13-16 0,-4-3-112 16,0 1-48-1,-13 2-8-15,-6 3 0 16,6 10 0-16,-2 0-264 16,2 16-1313-1,6 0-2303-15</inkml:trace>
  <inkml:trace contextRef="#ctx0" brushRef="#br0" timeOffset="40183.32">16610 6188 11738 0,'0'0'3801'0,"0"0"-1545"0,0 0-647 16,0 0-361-16,0 0-592 15,0 0-192 1,44 16 40-16,-32 2-184 16,-5 5-104-16,-2 2-104 15,-5 1-112-15,0 2 120 0,-20-2-120 16,-4-4-448-16,-20 3-544 15,4-9-1456-15,8-7-3482 0</inkml:trace>
  <inkml:trace contextRef="#ctx0" brushRef="#br0" timeOffset="41386.21">17220 5981 488 0,'0'0'11514'16,"0"0"-8777"-16,0 0-401 15,0 0-231-15,0 0-617 31,0 0-512-31,0 0-616 16,-16-9-168-16,4 28 80 0,4 6-104 16,0 7-40-16,8 0-112 15,0-1 48-15,8-2-64 0,12-3-96 16,8-11-72-16,8-5-112 31,-4-10 56-31,3 0-40 0,-7-13-128 16,-4-12 216-16,-4-7 88 0,-13-3 80 15,2 0 8-15,-9-3 72 0,0 6 80 16,0 10 288-16,0 6 192 16,0 10 8-1,0 6-319 1,0 0-321-16,0 3-17 16,0 13-47-16,4 9 64 15,4 4 64-15,3 3-64 0,2 6 8 16,-2 3 65-16,6 1-73 15,-6 2 48-15,2 3-48 32,-5-2-217-32,-8 2 1 0,0-2 24 15,0 3-168-15,-13-4 144 0,-2-3 32 0,-9-2 48 16,-4-14 80-16,0-3-16 0,-4-10 72 16,-4-12 8-16,8 0 280 31,-4-2 120-31,0-18 80 15,4-5-7-15,4-7-193 0,9-6-136 16,7 0 16-16,8-7-120 0,12 4-48 0,16 0-40 16,11 3-648-16,34 3-825 15,-14 13-3520 1,-4 3-5209 0</inkml:trace>
  <inkml:trace contextRef="#ctx0" brushRef="#br0" timeOffset="41671.31">17702 6128 4560 0,'0'0'8194'15,"0"0"-6449"-15,0 0-385 16,0 0 96-16,0 0-120 0,15 0-279 16,6 0-545-16,7 0-344 0,4 0-96 15,-1 0 0-15,1-4-72 16,-8-2-344 0,-4 3-928-1,-4-1-809 1,-16-2-63-16,0-3 7 0,0 2-3536 15</inkml:trace>
  <inkml:trace contextRef="#ctx0" brushRef="#br0" timeOffset="41887.44">17758 5959 10506 0,'0'0'3913'15,"0"0"-1465"-15,0 0-199 0,0 0-489 16,0 0-680-16,0 0-696 15,0 0-376-15,0 0 208 16,15 54 24-16,2-22 8 16,-6 6-96-16,6 3-56 0,-6 4-96 15,5-7-88-15,0 0-928 16,4-3-1440-16,-4-13-2897 16,-5-6-6762-16</inkml:trace>
  <inkml:trace contextRef="#ctx0" brushRef="#br0" timeOffset="42373.06">18052 5927 11442 0,'0'0'2913'15,"0"0"-337"-15,0 0-751 0,0 0-153 16,0 0-472-16,0 0-768 31,0 0-432-31,8 7 0 0,-3 9 0 0,3 2 120 16,-1 11 8 0,5 3-112-16,-4 3 64 15,0 3-40-15,4 0-40 0,0-6-72 16,-4-4-104-16,0-6-144 31,0-9 8-31,0-3-8 0,0-7 128 16,-4-3 192-16,3 0 192 15,2 0 72-15,3-16-64 0,-1-3 120 16,6-6 64-16,-1-10-144 0,0-7 0 16,8-8-40-1,0-7-72 1,-1 3 81-16,1 0-89 0,-8 12 48 0,-4 10 120 15,-8 20-120-15,0 2 8 32,-4 10-176-32,0 0-48 0,-4 16-336 15,-12 16-753-15,4-3-2599 32,4-1-5754-32</inkml:trace>
  <inkml:trace contextRef="#ctx0" brushRef="#br0" timeOffset="43328.61">18582 6204 4761 0,'0'0'7721'0,"0"0"-5616"31,0 0-233-31,0 0-200 16,0 0-167-16,0 0-345 16,0 0-480-16,0 0-232 0,37 0-160 15,-14 0-96-15,5 0-184 0,-4 0 40 0,0 0-40 16,-5 0 0 0,-2 0-8-1,-2 0-320-15,-6-4-504 16,-1 1-320-16,-5 0-232 0,-3 0-385 15,-7 0-783-15,-1 0-2201 16</inkml:trace>
  <inkml:trace contextRef="#ctx0" brushRef="#br0" timeOffset="43544.71">18694 6083 9994 0,'0'0'4008'16,"0"0"-1631"-16,0 0-353 0,0 0-431 15,0 0-497-15,0 0-752 16,0 16-344-16,0 3 416 16,0 9 16-16,0 4-112 15,0 0-104-15,0 3-168 0,0 0 56 16,0-4-104-16,0 1-312 0,0-3-752 16,4 3-1312-16,0-10-2297 31,-1-9-3849-16</inkml:trace>
  <inkml:trace contextRef="#ctx0" brushRef="#br0" timeOffset="43861.06">19081 5956 9097 0,'0'0'6090'15,"0"0"-3994"-15,0 0-527 0,0 0-433 31,0 0-336-31,0 0-544 16,111 3-144 0,-63 1-56-16,-1-1-56 0,-2-1-432 15,2-2-1552-15,-15 0-2121 16,-12 0-3097-16</inkml:trace>
  <inkml:trace contextRef="#ctx0" brushRef="#br0" timeOffset="44130.54">19227 5953 8649 0,'0'0'3025'0,"0"0"-1113"15,0 0-103-15,0 0-25 16,0 0-248-16,-28 44-479 16,28-21-329-16,0 5-288 0,0 7-240 15,9 3-80-15,3 4-32 16,4-1-88-16,0 0 8 15,-5-6 0-15,-2-6-8 0,-9-1-168 32,0-6-224-32,-4-6 80 15,-16-3 128-15,-8-4 24 16,0-6 64-16,-4 1-64 0,-4-4-688 16,-7-10-745-16,11-9-511 0,4 0-2961 0</inkml:trace>
  <inkml:trace contextRef="#ctx0" brushRef="#br0" timeOffset="44647.38">19347 5629 4480 0,'0'0'7106'15,"0"0"-5114"-15,0 0-727 0,0 0-153 0,0 0 16 16,0 0-32 15,0 0-487-31,0 0-193 16,-43 45-264-16,39-33-112 0,4 1-32 16,0-1-8-16,11-2 144 15,6-4-144-15,-2-2-280 0,2-4-168 16,-6 0-169-16,1-7 41 15,-7-6 400 1,-5-2 64-16,0-1 56 16,-9 3 56-16,-6 3 56 0,-2 4 168 0,2 6 8 15,-2 0 200-15,6 13 121 16,7 3-353-16,4 0-192 16,0-1-8 15,0-2 48-31,11-3 104 31,6-4-152-31,-2-6-120 0,2 0 72 16,-10-3 24-16,-3-10-32 0,-4 0-88 15,0-2 47-15,-7 2 41 16,-14 0-72-16,6 7 112 0,-9 6-128 16,7 0-1520-16,10 6-1201 0</inkml:trace>
  <inkml:trace contextRef="#ctx0" brushRef="#br0" timeOffset="45079.6">19555 5474 9129 0,'0'0'4185'16,"0"0"-2264"-1,0 0-97-15,0 0-224 16,0 0-215-16,0 0-561 0,0 0-696 15,0 0-128-15,15 25 336 0,1 7 56 16,12 9-176-16,0 10-120 0,12 15 24 31,12 17 8-31,4 19-80 16,-13-1-48-16,-7 1 32 0,-23-26-16 16,-13-22 8-16,-5-13-16 15,-14-3-8 1,-13 4 72-16,-17 8 0 0,-22 14-72 15,-37 5-576 1,12-11-1272-16,5-17-3865 16</inkml:trace>
  <inkml:trace contextRef="#ctx0" brushRef="#br0" timeOffset="46282.52">20574 6013 8953 0,'0'0'5882'0,"0"0"-4034"0,0 0-432 0,0 0-359 16,0 0 143-16,0 0 0 16,77 0-216-1,-30 0-232-15,20 0-311 16,6-3 15-16,2-3-160 15,-7-1-80-15,-20 4-120 0,-1-3-24 32,-19 6 0-32,-11-3-64 0,-14 3-8 15,1 0-8 1,-4-4-40-16,0 4 32 0,0 0 16 16,0 0-288-16,0-3-248 15,24 0-913-15,-4 0-3768 0,11-3-3289 16</inkml:trace>
  <inkml:trace contextRef="#ctx0" brushRef="#br0" timeOffset="52112.45">12912 5292 9658 0,'0'0'2776'15,"0"0"-1448"-15,0 0-871 16,0 0-209-16,0 0 88 15,0 0-56-15,-11 10 248 16,-6 2-120 0,2 5 88-16,-5 5 160 0,0-3-96 15,-4 6-56-15,0 4-192 0,4-1-79 16,-3 4 103-16,2 6-128 16,1 0-64-16,1 3 32 0,3 4-56 31,0 6-8-31,-4-4-64 15,3 11 368-15,6 2-120 0,-1 10-72 16,8 16 48-16,4-7-56 0,0-6 0 0,0-13-16 16,4-9 16-16,8 16-24 15,-1 3 80 1,6-4-64-16,-2 7-56 16,2-15-8-16,7 11-72 0,8-5 0 15,7-4-56-15,9-6 0 16,4-3 56-1,7-3-56-15,5-11 32 16,-4-2-48-16,0-6-72 16,-12-10-584-1,-5-3-864-15,-11-13-672 16,-8-3-1921-16,-16 0-4449 0</inkml:trace>
  <inkml:trace contextRef="#ctx0" brushRef="#br0" timeOffset="53284.12">25491 4997 2512 0,'0'0'10386'0,"0"0"-8401"15,0 0-49-15,0 0-464 0,0 0-319 32,0 0-257-32,32 0-456 0,-4 23 192 15,8 5-72-15,7 10-160 16,2 10-120-16,6 3-32 0,5 18-160 16,11 23-8-16,-3 26-8 15,-4 3-64-15,-16-4 8 16,-16-9 80-16,-20-16-96 15,-8 6 0-15,-8-2 0 16,-24-4 32-16,-16-10 16 0,1-9-32 16,-5-22 33-16,7-6-49 15,-2-7 72-15,-9 3-72 0,-4 0-177 32,-15-3-927-32,19-13-1280 15,17-12-2945 1</inkml:trace>
  <inkml:trace contextRef="#ctx0" brushRef="#br0" timeOffset="53885.6">26304 4772 10066 0,'0'0'5881'16,"0"0"-3681"-16,0 0-207 15,0 0-681 1,0 0-288-16,32-35-368 0,-4 35-239 15,3 0-105-15,5 3-176 16,9 13 32-16,-6 9-56 16,-7 4-112-1,-12 9-48-15,-12 3 0 16,-8 4 48-16,-24 2 0 16,-12-5 0-16,-3-8 0 0,-6-5 8 0,13-10 56 15,8-6-8-15,17-10-48 0,7 0-8 31,12-3 104-31,35 0-40 16,41-10 40-16,36 7-40 16,19 1-64-16,-4 2-64 0,-31 2-216 15,-32 8-24-15,-28-4-184 0,-16 7-1281 0,-13-3-3560 16,-6-1-680-16</inkml:trace>
  <inkml:trace contextRef="#ctx0" brushRef="#br0" timeOffset="55736.89">1410 5575 11866 0,'0'0'2088'0,"0"0"-1255"15,0 0-593-15,0 0-240 0,0 0 0 32,0 0 552-32,0 99 312 15,8-36-296-15,-4 20 48 0,3 28-144 16,2 12-80-16,-5 1-47 15,-4-6-169-15,4-7-8 0,-4 0-32 0,0 0-24 16,0-3 96 0,0-3 32-1,4-4-96-15,-4-2-72 0,4-4 48 16,-4-6-24-16,3-16-88 16,-3-22 40-16,4-13 48 15,1-3-96-15,-5 0 64 16,4 0-8-16,0 0-48 31,0-3 8-31,0-7-16 0,-4-6-344 16,0 0-592-16,-4-3-1185 15,-8-7-695-15,-4-3-4482 0</inkml:trace>
  <inkml:trace contextRef="#ctx0" brushRef="#br0" timeOffset="58296.46">1343 5568 4865 0,'0'0'4913'0,"0"0"-3657"16,0 0-176-16,0 0 72 15,0 0-223-15,0 0-305 0,-9-6-352 16,21 6-192-16,4 0 320 31,8 0 208-31,4 0-56 0,12-6-176 16,-1 3-168-16,9 0-112 0,8-4 0 15,4 1-88-15,19 0 48 16,25-4-8-16,24-2-32 0,16-5 56 16,-13 8-72-1,-15-4 0-15,-33 7 16 16,-20 3-16-16,-14-4 64 0,-6 7-64 16,5-3-40-16,8-3 40 15,8 3 0-15,-4-4 48 0,3 1 120 16,16-7-40-16,17 4 16 31,16-4-64-31,4 0-32 0,-21 7 24 16,-27-1-64-16,-20 7 0 0,-8-2 0 15,12 2 0 1,-5-4-8-16,17 4 0 16,-12-3-8-16,4 0 0 0,0 3 16 31,-1-3-16-31,4 0 8 0,1-1 0 15,4 1 8-15,4 0-8 16,-9 3 0-16,6-3 8 16,-10 3-8-16,1 0 16 0,0 0-16 0,4-3 64 15,3 3-64 1,1 0 0-16,7 0 8 16,2 0-16-16,2 0 8 0,-3 0 0 15,0 0 0-15,-1 0 0 16,2 0 0-16,-6 0 8 15,-3 0-8 1,0 0 0-16,-5 0 0 31,-3 0 0-31,4 0 8 0,-9 0 8 16,1 0 16-16,-4 0-32 16,-4 3 0-16,-4-3 0 0,-1 3 0 15,6-3 0-15,-6 3 0 0,2 0 0 16,-2 1 0-1,-3-1-8-15,0 0 8 16,-1 0 0-16,1 0 8 0,5-3-8 16,-6 4 8-16,-3-4-8 15,0 2 0-15,-4-2 0 0,-4 0 0 16,-5 0 8-16,5 4-8 16,-7-4 8-1,2 0 81-15,-2 0-81 0,-2 0 40 16,1 0-40-16,0 3 0 0,0-3 8 15,3 0-16-15,6 3 8 16,-1 0 0-16,0 1 0 0,-5-1-8 47,-6 3 0-47,-2 0-121 16,-7 1 57-16,0-1 64 0,1 4 8 15,-5-1 153-15,4 1-73 16,-4 2-16-16,4 4-24 0,-1 3-32 0,1 3 32 15,0 1-40 1,0 2 96 0,-4 1 16-16,0 2-40 0,0 1 80 0,-4-1 16 15,-4 4-128-15,1 0 48 16,-2 0-40-16,1 2-40 0,8 5 88 16,-4 2-32-16,4 0 8 31,0 4-16-31,0 2-8 15,8-3 32 1,-4 4 88-16,1 0 0 0,-1 3-40 16,-4-1-80-16,0-2 16 0,-4 0 24 15,-9-1-88-15,6 1 0 0,3 0 40 32,0-1-40-32,4 1 64 15,0-1-64-15,0 1 0 16,4-3 0-16,3-1 48 0,-3 1-56 15,4-4 0-15,-8 3 0 0,0-6 32 16,0 4-24-16,0-7-8 16,-4 6 8-1,-4-3 40-15,5 0-40 16,-5 3 0-16,-1-3-8 0,9 3 8 16,-4-6-8-1,4 4 0-15,0-11 0 0,0 1 8 16,0-4-8-16,0-6 0 31,0 4 8-31,4-4 144 16,5-1-8-16,-5-1-128 0,0-2 48 15,-1-2-56-15,-3 0-8 16,0 0 0-16,0-4 0 0,0-3 0 0,0 1-8 0,-7-4-112 31,-6 0-104-31,-2-3-16 16,-9 0 128-16,-1 0 32 15,-3 0-8-15,-3 0 88 0,4 0-192 16,-10 0-8-16,1 0 40 16,-3 0-184-1,-13 0-32-15,-4 7 88 0,-20-1-40 16,-19 3 112-16,-21-2-185 16,-4 2-79-16,5-6-72 0,11 0 32 15,33-3 240-15,7 4 80 16,20-4 144-16,4 0 56 0,-8 3 8 15,-3-3 0 17,-5 3 80-32,4 0-80 15,1-3 8-15,-5 7 40 0,4-5 24 16,-4 5-72-16,-4-4 0 16,0 4 40-16,0-4-8 0,-3 0-32 15,3 3-16-15,1-3 8 16,-1 4 0-16,8-7 8 15,-4 6-8-15,4-3-16 16,-3 1 16-16,3-2 0 0,-4 2 0 16,0 2 56-16,5-3 64 15,-5 1-16-15,0-1-40 0,0 3-8 32,4-6-48-17,1 6 0-15,-1-3 0 16,-1 1 0-16,6-1 48 0,-5 3-56 15,1 1 0-15,3-1 0 16,-8 0 40-16,4 1-40 0,-3-1-8 16,-1 1 8-1,4-5 0 1,-4 2 48-16,4 2 24 0,0-6 24 0,0 3-24 16,1-3-16-16,3 3-8 15,1-3 56-15,-2 0-88 0,1 4 40 16,-3-4 56-16,3 3 48 31,-3 0 80-31,2 0-144 16,1 0 56-16,1 0 41 0,2 1-81 0,2 2-64 0,3-3 72 15,-4-3 0-15,8 4-16 16,-7-1-88-16,-1-1 56 16,0 2-16-1,0-1-48-15,0 3 56 16,-4-2-56-16,5 2-8 0,3 0 8 15,8-3 360 1,8 0-296 0,0-3 8-1,0 4-72-15,5-4 40 16,2 0 0-16,6 0-40 0,-2 0 160 16,2-4-112-16,-5-2 0 0,4-3 152 15,0 6-104-15,-1-7-16 0,2 7-32 16,3-3 184-16,-1-1-16 15,-2 4-24-15,3-3-88 0,-4-1 16 32,4 1-8-32,0 0 120 15,0-4 48-15,-4-2-64 0,8-5 112 16,0-5-160-16,0-3-168 16,4-7 0-16,0-6-8 15,0-26-472-15,0 7-1008 16,8 0-2969-16</inkml:trace>
  <inkml:trace contextRef="#ctx0" brushRef="#br0" timeOffset="98191.93">7797 8823 2576 0,'-4'3'288'16,"4"-3"-288"-16,-4 3 264 16,0 0 352-16,4 1-376 15,-4-4-152-15,0 3-40 0,-4 0-48 31,4 0-40-31,-12 1-704 0,4-4-1304 16,0 0 761-16</inkml:trace>
  <inkml:trace contextRef="#ctx0" brushRef="#br0" timeOffset="101098.98">3892 9112 7633 0,'0'0'4825'16,"0"0"-3593"-16,0 0-119 0,0 0 15 0,0 0 432 15,-4-13-255-15,4 13-465 0,0 0-248 16,-4 0-160-16,4 0-64 15,-4 10-200-15,0 12 8 32,-3 7 472-32,2 12-304 0,-3 3-120 15,4 7 80-15,4 6-160 16,-4 4-56-16,4-1 8 16,-3-6-96-16,3-3 56 0,0-7-40 15,0-9-8-15,0-3 48 31,0-10-56-31,0-6-72 0,0-4-152 16,0-2-360-16,0-3-528 16,0-4-768-16,-4-3-1097 0,-9-7-2400 0,2-2-5529 15</inkml:trace>
  <inkml:trace contextRef="#ctx0" brushRef="#br0" timeOffset="101430.96">3489 9093 10202 0,'0'0'2720'31,"0"0"-1327"-31,0 0-425 15,0 0 488-15,0 0-216 16,0 0-143-16,0 0-321 16,69-7-64-16,-29 1-56 0,12 0-40 15,3 0-160-15,12-4-264 0,2 3-112 16,-2 1 8-16,-3 3-88 16,-12 3-120-16,-9 0-544 15,-11 0-520 1,-15 9-881-16,-13 8-927 0,-4-5-1745 15</inkml:trace>
  <inkml:trace contextRef="#ctx0" brushRef="#br0" timeOffset="101731.69">3510 9826 1824 0,'0'0'9634'0,"0"0"-7530"16,0 0-959-16,0 0 487 16,103-15-80-16,-51 2-391 0,4-3-457 31,12 3-160-31,-5-3-224 15,-3 7-56 1,-4 2-160-16,-16 4-104 0,-12 3-336 16,-8 0-568-16,-12 0-793 15,-8 0-1143-15,0 0-2409 16</inkml:trace>
  <inkml:trace contextRef="#ctx0" brushRef="#br0" timeOffset="102186.05">4833 8925 11922 0,'0'0'2497'16,"0"0"-1313"-16,0 0-40 0,0 0 472 15,-81 15-239 1,46 8-129-16,-5 6-376 15,1 5-120-15,-6 4-152 0,10 7-207 16,7 3-201-16,3 5 0 16,10 5-104-16,7-1-80 0,8 0 32 15,0 3-32-15,16-3-8 32,16-6 96-32,3-3-24 0,14-7 80 0,6-3-152 15,5-3-8-15,-5-10-592 16,22-9-1177-16,-18-3-2944 15,-11-10-4633 1</inkml:trace>
  <inkml:trace contextRef="#ctx0" brushRef="#br0" timeOffset="102687.26">4984 9312 9882 0,'0'0'4281'31,"0"0"-3065"-31,0 0-272 0,0 0 104 16,0 0 160-16,84-44-367 15,-52 40-305-15,0 4-168 16,0 0-128-16,-9 4-112 0,1 8-120 15,-8 7-8-15,-4 0-64 32,-12 7 8-32,0 2 48 0,-12 1-96 0,-12-1 104 0,-4 1 88 15,-8-6-40-15,5-1-40 16,-1-7 40-16,8-5-48 16,8-4-432-16,7-6-744 0,9 0-161 31,0 0 193-31,28-35-2721 15,4 7-1496 1,0-4 840-16</inkml:trace>
  <inkml:trace contextRef="#ctx0" brushRef="#br0" timeOffset="102965.87">5442 9166 7497 0,'0'0'5521'0,"0"0"-3800"0,0 0-833 16,0 0 168-16,0 0 48 0,-87-9-71 15,59 21-265-15,7 4-240 0,2 6 16 16,6 0-104-16,2 7-136 31,11-4-80-31,0 1-176 16,8-1 72-16,16 1-16 0,4-7-32 16,4-4 24-16,3-2-96 15,-7-6-120-15,4-7-272 16,-8 0-392-16,-5 0-120 0,-2-7-216 31,-9-2-513-31,-5 3-127 16,-3-4-329-16,0 7-2904 0,0-1-2536 15</inkml:trace>
  <inkml:trace contextRef="#ctx0" brushRef="#br0" timeOffset="103536.07">5701 9398 9554 0,'0'0'4993'15,"0"0"-3441"-15,0 0 296 0,0 0-359 16,0 0-497 15,0 0-184-31,0 0-368 16,0 0-144-16,36 0 288 0,-8 3-136 15,3-3-144-15,10 0-135 16,2 0-49-16,1 0-48 0,-4 0-64 16,0 0 40-16,-16 0-48 31,-5 0-304-31,-6 0-385 0,-9 0-423 0,-4 0-744 16,0 0-633-16,-17-3-311 0,-2-3-2650 15,-1-4-3351-15</inkml:trace>
  <inkml:trace contextRef="#ctx0" brushRef="#br0" timeOffset="103767.8">5845 9223 7273 0,'0'0'6065'0,"0"0"-3952"0,0 0-201 16,0 0-471-1,0 0-609-15,0 0-392 16,0 0 192-16,19 41-64 15,-10-12-32 1,2 3-200-16,-7 3-120 16,9 3-120-16,-6 0-88 0,-3-3 64 15,4 0-72-15,-4-7-136 32,5-2-560-32,2-4-1136 15,5-6-2049-15,-4-7-1768 0</inkml:trace>
  <inkml:trace contextRef="#ctx0" brushRef="#br0" timeOffset="104090.66">6339 9188 4280 0,'0'0'8218'0,"0"0"-6065"16,0 0-65-16,0 0-520 16,0 0-591-16,0 0-409 0,0-6-368 15,0 18-88-15,0 11 328 16,-8-1-168 0,-1 10-72-16,5 0-40 15,-3 5-104-15,3 2 32 16,4-1-48-16,0-4-40 0,4-4-416 15,11-8-536-15,9-7-873 0,4-5-343 16,17-10-225-16,-10 0 393 0,1-16-3625 16</inkml:trace>
  <inkml:trace contextRef="#ctx0" brushRef="#br0" timeOffset="104322.4">6582 9309 1960 0,'0'0'1184'15,"15"-83"4393"-15,-11 39-3672 31,0 12 591-31,-4 10-471 16,0 9 415-16,0 10-767 0,0 3-881 0,0 0-552 16,-8 9-40-16,1 8 384 0,3-2-96 15,-4 7-40-15,3 4-144 0,5-1-24 16,0 0-64-16,0 4-136 16,9-3 16-16,6 2 24 15,6-5-64 1,3-1-48-16,4-3-8 15,4-3-352-15,15-7-304 0,-12-6-1480 16,-3-3-2753-16</inkml:trace>
  <inkml:trace contextRef="#ctx0" brushRef="#br0" timeOffset="105587.79">7164 9363 1632 0,'0'0'7369'16,"0"0"-5808"-16,0 0-361 0,0 0-368 47,0 0-216-47,0 0-120 15,0 0-79-15,-60 0 143 16,56 3 448-16,4-3 272 0,0 0 0 15,0 0-239-15,0 3-201 16,0-3-8-16,8 0-160 0,3 3-304 16,6-3-32-16,15 0-160 15,-1 3-32-15,13-3-80 16,0 4-56-16,3-4 88 0,-2 0-96 0,-9 3 0 16,-5-3-120-16,-11 0-376 15,-12 3-232-15,-4-3-480 16,-4 0-112-1,-4 0-537-15,-24-3 97 0,8-7-2305 16,-4 1-4217-16</inkml:trace>
  <inkml:trace contextRef="#ctx0" brushRef="#br0" timeOffset="105794.77">7235 9236 10626 0,'0'0'2528'0,"0"0"-799"0,0 0-65 16,0 0-288-16,0 0-191 0,0 0-401 0,0 0-8 16,0 0-280-1,28 76 40-15,-24-48-80 16,0 4-288-16,0 0-112 16,-1 0 16-16,6 3-64 0,-1-3-8 15,3-7-584-15,6 4-1616 16,-2-11-2145-1,-2-5-5289-15</inkml:trace>
  <inkml:trace contextRef="#ctx0" brushRef="#br0" timeOffset="106126.77">7804 9236 1584 0,'0'0'10226'15,"0"0"-7649"-15,0 0-305 0,0 0-392 16,0 0-503-16,0 0-545 16,0 0-448-16,-15 6-40 15,3 16 96-15,0 0-96 0,0 7-224 16,5 6 112-16,-2 0-88 15,9 6-72-15,0-3 24 0,0-3-40 32,16 0-40-17,8-9-16-15,3-1-456 16,5-9-296-16,16-3-664 16,-8-10-1529-16,-8-3-1112 0</inkml:trace>
  <inkml:trace contextRef="#ctx0" brushRef="#br0" timeOffset="106690.47">7853 8845 7057 0,'0'0'6337'0,"0"0"-4648"0,0 0-225 31,0 0-344-31,0 0-520 16,0 0-328-16,0 0-168 15,0 0 113-15,0 0 7 0,-21 32-176 0,21-19 72 16,0-4 0-16,0 1-40 0,13-4-32 15,2 0-48 1,2 1-176-16,-6-4-192 16,6 0-153-16,-10 1-239 15,-3-2 184-15,-4-2 424 16,0 0 152-16,0 0 0 0,0-9-296 31,0-4 168-31,-7 1 80 0,3-1 48 0,-5 0 280 16,9 4 224-16,-4 6 368 15,4-1-103-15,-4 4-377 16,4 0-392-16,-4 4 8 0,4 5-8 16,0 0 128-1,0 1-120-15,0-3 32 0,0-1 0 32,4-3-40-32,9-3-344 15,-5 0-489-15,3-9-535 16,-3-8 240-16,-3 5-112 0,-5-4 7 15,-13 3-431-15,2 7-552 0</inkml:trace>
  <inkml:trace contextRef="#ctx0" brushRef="#br0" timeOffset="126733.89">21471 5629 11242 0,'0'0'4937'0,"0"0"-3449"15,0 0-504-15,0 0-95 0,0 0 71 0,0 0-280 16,0 16-24-16,4 6 144 16,-1 3-328-1,2 7-192-15,-1 0-119 16,0 3-17-16,4 0 0 0,-4 3-24 16,-1-3 32-16,-3 3-16 15,0 0-40 1,0-3-40-16,4 0-8 31,-4 0-40-31,0-6-8 16,0-1-16-16,0-9-96 0,0-3-128 0,5-7-192 15,-5-2-553-15,0-7-1407 16,4-7-2857-16,0-5-6378 0</inkml:trace>
  <inkml:trace contextRef="#ctx0" brushRef="#br0" timeOffset="127103.65">21379 5556 6145 0,'0'0'6969'15,"0"0"-5264"-15,0 0-417 0,0 0 312 16,0 0 193-16,0 0-297 31,0 0-400-31,0 0-272 0,-11-16-271 0,11 16-145 16,3 0-40-16,13 0-120 16,4 0-64-16,12 0-32 0,7 0-8 15,10 0-96-15,3 0-48 16,-5 0-56-1,-2 0-320-15,-14 0-312 0,-11 3-921 16,-12 10-1047-16,-20 12-1585 16,-12-6 0-16,-3 4-3249 0</inkml:trace>
  <inkml:trace contextRef="#ctx0" brushRef="#br0" timeOffset="127388.76">21244 6131 10474 0,'0'0'2832'16,"0"0"-1207"-16,0 0-137 0,103 0 160 15,-63-3-415 1,0-1-329-16,8 1-272 0,0 3-240 0,4-3-184 15,-5 0-112 1,2 3-96 0,-6-4-88-16,-11 2-808 0,-4-2-608 15,-12 4-849 1,-8-6-552-16,-4 3-2856 16,-4-4-848-16</inkml:trace>
  <inkml:trace contextRef="#ctx0" brushRef="#br0" timeOffset="127774.17">22176 5543 10426 0,'0'0'4209'16,"0"0"-2481"-16,0 0 32 15,0 0 257-15,0 0-769 0,0 0-472 16,0 0-8-16,-60-19-175 16,32 38-89-16,0 10 24 0,-4 6-96 15,1 9-88 1,3 7-128-16,5 0-128 31,10 3 16-31,5 3-56 0,8-3-40 16,0-4-16-16,21-2-64 15,2-3-192-15,8-14-136 16,6-5-224-16,-1-7-328 0,15-19-1209 16,-10 0-2832-16,-6-3-6393 0</inkml:trace>
  <inkml:trace contextRef="#ctx0" brushRef="#br0" timeOffset="128360.01">22105 5804 11826 0,'0'0'4497'15,"0"0"-3169"-15,0 0 217 0,0 0-161 0,0 0-704 32,0 0-312-32,0 0-112 0,88-36-16 15,-60 36-80-15,-5 0 8 16,-3 7-80-16,-5 6-32 16,-2-1-48-16,-9 8 0 0,-4 2 8 15,0 0 80-15,-8 6 32 16,-12 1-8-1,-4-4-112-15,1 1 80 0,-5-4-32 0,7-6-48 16,-3-4 0-16,13-5-8 16,7-4-144-16,4-3-16 0,4-10-272 31,24-12-416-31,7-3-16 16,5-7-88-16,4 0-8 0,0 1-121 15,-5 5 625 1,-3 7 296-16,-12 4 160 15,-11 5 8-15,-6 4 616 16,-7 2 617-16,0 1 143 0,-4 3-336 16,-8 0-440-1,-7 0 8-15,2 0 80 16,-2 13-119-16,2 3-9 0,6 3-136 16,2 0-144-16,9 3-120 15,0 1-72-15,0-5 0 0,20 1-96 16,5 1-72-16,3-8-64 31,0-2-152-31,7-7-216 0,-7-3-368 0,4 0-1385 16,-9-13-2944-16,-3-2-5201 15</inkml:trace>
  <inkml:trace contextRef="#ctx0" brushRef="#br0" timeOffset="128607.38">22631 5886 7601 0,'0'0'8330'0,"0"0"-6258"0,0 0-575 15,0 0-321 1,0 0-152-16,0 0-416 16,15-9-368-16,5 9-160 0,4 0-16 15,4 0-56-15,4 0 0 16,0-3-8-16,-4-1-112 15,0-2-304 1,-5 3-616-16,-6-4-560 31,-10 4-825-31,-7-6-1416 16,0 2-3296-16,-7-2 2144 0</inkml:trace>
  <inkml:trace contextRef="#ctx0" brushRef="#br0" timeOffset="128839.15">22730 5772 3488 0,'0'0'11563'16,"0"0"-8659"-16,0 0-1423 15,0 0-577-15,0 0 288 0,0 0-120 16,32 54-392-16,-28-29-311 16,-1 4-209-1,1 0-104-15,1-1-48 0,-1-2-8 16,0-1-144-16,0-3-409 0,0-6-399 15,8-3-904-15,4-10-1169 16,0-3-1936-16,-1 0-5697 0</inkml:trace>
  <inkml:trace contextRef="#ctx0" brushRef="#br0" timeOffset="129093.02">23149 5772 7985 0,'0'0'8610'16,"0"0"-6449"-16,0 0-825 0,0 0-152 15,0 0-200-15,0 0 8 0,0 0-343 16,-49 60-193-16,42-35-192 0,3 1-160 16,0 0-88-16,4-1-8 31,0-3-8-31,0-3-152 15,4-6-152-15,11 3-240 16,2-10-449-16,2-3-615 0,13-3-1161 16,-4-9-3024-16,-4-7-5881 15</inkml:trace>
  <inkml:trace contextRef="#ctx0" brushRef="#br0" timeOffset="129462.82">23192 5438 14051 0,'0'0'4056'0,"0"0"-3263"0,0 0-329 16,0 0 304-16,0 0 248 0,0 0-456 0,-15 83-272 15,10-58-120-15,5-3-88 31,0-2-72-31,0-5-8 16,0-5-160-16,5-7-440 0,6-3 136 16,5-3-112-16,0-12 160 15,-4-8 264-15,-4-2 152 16,-4-1 56-16,-4 1 240 0,-4 5 560 31,-8 11-80-31,-7 6-344 16,-2 3-192-16,1 7-24 15,1 8-96-15,6 5-120 0,9 2-264 16,0 0-1264-16,4 0-3161 0,0-9-10730 16</inkml:trace>
  <inkml:trace contextRef="#ctx0" brushRef="#br0" timeOffset="129964.06">23456 6026 14275 0,'0'0'3952'15,"0"0"-2663"-15,0 0-161 16,0 0-208-16,0 0-336 0,0 0 0 16,0 0-208-16,15 76-176 15,-30-47-103-15,-6 3-1 16,-3-4-96-16,5-3-24 0,-1-2-657 31,7-10-983-31,5-4-2489 16,4-6-5881-16</inkml:trace>
  <inkml:trace contextRef="#ctx0" brushRef="#br0" timeOffset="131398.81">23806 5820 7089 0,'0'0'5265'16,"0"0"-3504"-16,0 0 7 0,0 0-56 0,0 0-135 16,0 0-257-16,0-4-368 15,0 4-328-15,0 4-176 0,0 8 184 31,-4 7-223-31,0 4-217 16,4 2-104-16,0-3-80 0,0 3 56 16,0-5-64-1,15-1-176-15,6-10-321 16,7-3-303-16,0-6-448 0,0 0-264 16,-5-19 303-1,-3-6 841-15,-3-4 368 16,-6 1 248-16,-7-4 537 15,0 0 767-15,-4 7-152 0,0 3-248 16,0 9-391-16,0 4-57 16,0 6-144-16,0 3-224 0,0 0-336 15,0 9-8 1,0 10 8-16,4 3 80 16,8 7-16-16,-4 3-56 0,4-1 8 15,0 4-16-15,0 0-104 16,0 6-72-1,-4-6-136-15,-4 6-112 0,-4-5 32 16,0 2 120-16,0-7-88 16,-12 1 56-16,-4 0 39 0,4-7 33 15,-4-2 112-15,-4-1 24 16,4-10 8-16,0-2 48 16,-4-7 40-16,-4-3 128 15,0 0 160 1,-4-16 80-16,0-3 129 15,5-6-57-15,7-7-128 16,4-3-40-16,12-3-88 16,4 0-176-16,24 3-8 0,8 9-408 15,7 8-320-15,26 5-993 0,-11 6-3480 32,-2 4-7946-17</inkml:trace>
  <inkml:trace contextRef="#ctx0" brushRef="#br0" timeOffset="131646.17">24316 5927 4488 0,'0'0'11787'0,"0"0"-9138"15,0 0-1201-15,0 0-232 16,0 0-96-16,92 4-415 0,-56-1-369 31,3-3-224-31,1 0-104 0,4 0-8 0,-12 0-264 16,-4 0-857-16,-9-7-695 15,-15-2-265-15,-4-7-2303 0,-19 0-2194 32,-2 0-615-32</inkml:trace>
  <inkml:trace contextRef="#ctx0" brushRef="#br0" timeOffset="131831.04">24384 5804 10866 0,'0'0'5009'16,"0"0"-3217"-16,0 0-223 16,0 0-209-16,0 0 168 15,0 0-432 1,0 0-487-16,79 98-113 0,-63-60-72 31,-4-3-192-31,0 6-112 0,-8-6-112 16,-4 3-8-16,0-6-528 15,0 0-416-15,0-7-1401 0,0-12-3160 0</inkml:trace>
  <inkml:trace contextRef="#ctx0" brushRef="#br0" timeOffset="132084.91">24829 5813 7937 0,'0'0'8034'16,"0"0"-6306"-16,0 0-511 0,0 0-361 15,0 0-72-15,0 0 8 0,53-3-328 16,-29 6-272-16,8 4-136 15,-1-5-56-15,5-2-368 0,11 0-1224 16,-2 0-2665-16,-10 0-3017 0</inkml:trace>
  <inkml:trace contextRef="#ctx0" brushRef="#br0" timeOffset="132370.01">24997 5810 6753 0,'0'0'9570'16,"0"0"-7770"-16,0 0-359 16,0 0-137-16,0 0-328 15,-68 89-160-15,68-61-408 0,0 4-136 16,9 0-127-16,2-1-89 16,6 1-56-16,-6-3-88 0,1-3-129 15,0-4-7 1,-4-7 80-16,-8-2-24 15,0-3-48-15,0-4-104 0,-20-3-88 16,-7-3 240-16,-6 0 96 0,-3-9-360 16,-3-7-680-16,-10-19-1129 15,14 0-2392 1,7 0-6681-16</inkml:trace>
  <inkml:trace contextRef="#ctx0" brushRef="#br0" timeOffset="132748.84">25033 5559 2864 0,'0'0'10906'16,"0"0"-9009"-16,0 0-185 0,0 0-351 16,0 0-337-16,0 0-488 15,-4-13-160-15,-4 20 160 0,4 2-144 31,0 1-136-31,0 3-88 16,4 0-72-16,0-1-96 0,0 1 0 16,8-4-272-16,8 1-184 0,0-7-64 0,4-3-304 15,-4 0-80 1,-4-10 119 0,-5-5 313-16,-7-11 472 15,0 0 48-15,-7 1 392 0,-10 6 545 31,-2 6-1-31,-1 7-32 0,0 6-232 16,4 0-200-16,0 19-256 16,8 3-168-16,4 4-96 15,4 0-376 1,0-1-752-16,12-6-984 0,0-7-3170 16</inkml:trace>
  <inkml:trace contextRef="#ctx0" brushRef="#br0" timeOffset="133203.22">25308 5429 12426 0,'0'0'2857'0,"0"0"-1033"0,0 0-448 15,0 0-319-15,0 0-345 16,0 0 56 0,0 0-112-16,47 80-224 0,-26-43-16 15,3 8-88-15,8 3 72 16,-1 2 9-16,5 7-105 0,-8 1-176 16,0-1 16-16,-12 3-144 15,-13-3 0-15,-3 0-16 31,-19 0-376-31,-41 17-841 16,0-20-1535-16,-3-10-4626 0</inkml:trace>
  <inkml:trace contextRef="#ctx0" brushRef="#br0" timeOffset="138346.9">13574 6975 9209 0,'0'0'2889'0,"0"0"-1385"0,0 0-407 0,8 0 239 15,-8 0-32-15,0 0-384 16,0 0-39-16,0 0 15 15,0 0-56-15,0-3-104 0,0-4-256 32,4-2-272-32,0-4-120 15,0 1-32-15,4-8-8 0,4 2 0 0,4-5-40 0,4 1 32 16,0 3-40-16,8 0-72 31,7 6 24-31,5 1 48 16,4 5-96-16,11 7-24 0,5 0 112 15,4 0-64-15,20 10-8 16,15 9 72 0,13 6 0-16,8 7 8 15,-4-3 0-15,-13 6 0 0,-11-10-168 16,-1 4 16-16,-3-4-240 16,0 0-256-1,0-5-40-15,-2-1 72 16,2-7-185-16,0-6-127 0,4 1 32 15,-8-4-176-15,-1-3 168 0,-15 0 232 16,-8 0 199-16,-13 0 81 0,1 0 144 31,8-3 48-31,8-7 136 16,11-2 24-16,-3-4 32 0,0-10-280 16,-4-2-824-16,-5-7-128 15,-3-6 592 1,-4-4-393-16,-9 4 681 0,-11-1 360 15,-12 5 256 1,-7 5 897-16,-10 10 135 16,-7-1-256-16,0 14-80 15,0-4 184-15,-3 7-591 0,-5 2-65 16,3 4-104-16,1 0-256 16,-4 0-120-16,5 0 8 0,-5 7 192 15,4 2 200 1,-5 4 328-16,5 6 0 15,-3 3-192-15,3 4-288 0,0 2-120 16,4 1-128-16,0-1-216 16,0 1-480-16,0-7-408 15,0-2-24-15,0-8-137 32,0-6 233-32,4-2 728 15,-4-4 304-15,4-4 520 0,-4-11-224 16,0-1 224-16,4-7 65 15,-1 1-209-15,5-3 16 16,5-1-8-16,-2-2-8 0,10-1-88 16,-6 4 104-16,9 6-112 15,-4 3 224-15,4 6-24 16,0 4-176-16,4 6-40 0,0 0 57 16,0 0-49-16,3 0-96 15,5 6 16-15,0-2-32 16,0-1-64-1,4 3 24-15,0-3 72 0,-1 0-16 16,6 4-80-16,-10-4 0 0,5 3-40 16,-8 0-56-16,-1 4 0 15,-3-3 0 1,4 2-8 0,-4 0 16-16,4 4-8 0,5-3 40 15,2 3-40 1,5-4 0-16,-5 4-8 0,10 3-112 15,3-4 64-15,-1 1 40 16,-3-4-88-16,4 1 32 16,-8 0-24-16,4-4-96 0,-9 0 96 31,5 1 96-31,-4-1 8 16,4-3-8-16,-5 1 8 0,2-4 0 0,-5 0-8 0,-1 0 8 15,5 0 48-15,4 0-56 31,-4 0-56-31,3 0 48 16,-2 0-312-16,-2 0 40 0,1 0 160 16,-5 0 112-16,2 0 8 15,-1 0 8 1,3 0 112-16,1 0-16 0,0 0 0 16,4 0-32-16,0 0-24 15,0-4 8-15,-5 4-56 16,6-3 0-1,-10 3 0-15,5 0 8 0,-4 0 0 16,-1 0-8-16,2 0 8 16,-5 0 48-16,7 0-48 0,-3 0 8 15,0 0 136-15,-1 0-40 0,-3 0 48 32,0-3 72-32,-4 0-96 15,0-1 24-15,0 1-40 16,-4-3 56-16,4 3 96 0,-8 0-104 15,4-1 8-15,0 1-112 0,0 0-16 0,-4 0 0 16,3 0 48 0,1-3-48-16,4 2-40 15,-3 1 40-15,-1 0-48 16,-5 0 0-16,-3-1 8 0,0 1 0 16,0 0 0-16,-4-3 40 31,4 0 8-16,-4 2-56-15,4-5 0 0,-4 2 64 16,-1-2-64-16,2-1-424 16,-2 1-584-16,-11-7-824 0,0 3-3250 15,0 1-4840-15</inkml:trace>
  <inkml:trace contextRef="#ctx0" brushRef="#br0" timeOffset="140104.4">8367 9610 6305 0,'0'0'6257'16,"0"0"-4336"-16,0 0-681 0,0 0-400 15,0 0 608-15,0 0-47 0,51 19-105 32,-35-12-368-32,5 6-272 15,-2-1-104-15,-3 4-168 0,0 0-159 16,-4 6-105-16,-8 3-32 15,-4 7-16-15,-8 0 8 0,-19 6-80 16,-14-3-128-16,-27 13-1001 16,12-13-1951-16,5-10-6290 15</inkml:trace>
  <inkml:trace contextRef="#ctx0" brushRef="#br0" timeOffset="145634.37">6371 9245 1480 0,'0'0'5369'0,"0"0"-2881"0,0 0-1271 16,0 0-489 0,0 0-80-16,0 0-144 15,0 0-224-15,0 0-40 16,0 0 104-16,0 0 240 0,0 4 241 16,0 5-217-16,0 4 216 15,0 6-216-15,0 3-192 16,0 6-16-16,0 4-192 15,0 0-72-15,0 3-8 16,0-3-72-16,0-4-8 0,0-2-32 16,0-7 32-16,3-3 0 15,5-1-48-15,5-5 16 0,2-7-16 32,2 1 96-32,2-4-16 31,5 0-72-31,-4-10 40 15,3-3-40-15,-2-3 0 0,-5 1-8 16,-1-5 0-16,-7 1-56 16,1-6 8-16,-5 6 0 15,-4-3 48-15,0-1-120 0,0 7-120 0,0 4-136 16,-8 2-640-16,-1 10-1240 16,2 0-2810-16</inkml:trace>
  <inkml:trace contextRef="#ctx0" brushRef="#br0" timeOffset="147707.46">8972 9249 8465 0,'0'0'6426'15,"0"0"-4706"-15,0 0-424 16,0 0 1-1,0 0-57-15,0-13-568 0,0 13-400 16,0 6-104-16,0 10-64 16,0 3 128-16,0 7-56 0,0 2-88 31,0 1-40-31,0-7-40 16,4 0-8-16,8-3 0 15,0-9-336-15,0-7-16 16,0-3 136-16,0 0 48 0,4-7 24 15,-5-12 40-15,2-6 56 16,-5 0 48-16,3-4 8 16,-7 1 56-16,1 5 24 0,3 7 152 31,-8 3 176-31,0 7 80 0,0 6-104 16,0 4-128-16,0 15-16 0,0 3 257 15,0 9-281-15,0 5-128 16,0 5 40-16,0 3-88 0,0 0-40 15,4 8 40 1,3-2-40 0,-3-2 0-16,-4-1 0 0,0-5-8 15,0-4 0 1,-8-7 0-16,-12-5 8 16,-7-4 0-16,-9-9 0 0,-4-7 80 15,-3-3-80-15,-6-3 40 31,6-3-48-31,2-9-48 0,10-8-328 16,23-8-769-16,8 2-1575 16,0 4-3754-16</inkml:trace>
  <inkml:trace contextRef="#ctx0" brushRef="#br0" timeOffset="148001.43">9335 9506 4232 0,'0'0'9386'0,"0"0"-6897"15,0 0-889-15,0 0-383 0,31-7-169 16,-6 7 8-16,-1 0-352 16,8 0-168-16,-1 0-120 15,5 0-80-15,0 0-136 16,-1 0-128-16,-3 0-56 31,-4 0-16-31,-4 0-168 0,-8 0-176 16,-11 0-144-16,-5 0-656 15,0 0-760-15,-28-3-553 16,0 0-1928-16,4-4-3649 0</inkml:trace>
  <inkml:trace contextRef="#ctx0" brushRef="#br0" timeOffset="148208.1">9415 9347 6529 0,'0'0'7225'0,"0"0"-4040"16,0 0-880-16,0 0-193 0,0 0-704 16,0 0-559-16,0 0-217 31,0 0-104-15,79 28-184-16,-55 4-88 0,-4 3-136 15,0 4-112-15,-4 2-8 16,-5-3-8-16,6 3-296 15,-6-6-464-15,6 3-881 0,-6-13-3448 16,-3-9-5457-16</inkml:trace>
  <inkml:trace contextRef="#ctx0" brushRef="#br0" timeOffset="148574.84">9868 9255 10234 0,'0'0'8361'0,"0"0"-6552"0,0 0-585 16,0 0-312-16,0 0-224 16,0 0-431-16,28 13-105 0,-11 9-64 15,-2 3-40-15,-2 7-48 32,-2 6 48-32,2 0-40 0,-2-3 0 15,1 3-8 1,0-9-88-16,-4-7-64 15,4-6-129-15,0-10 49 16,0-3 88-16,-4-3 144 0,8-9 64 16,-1-14 8-1,2-11 48-15,3-11 8 16,-5-2 137-16,2-7-33 0,-2 3-88 16,2 10-64-16,-10 12 16 0,1 7-8 15,-4 15-88-15,0 7-48 0,-4 0-753 16,0 19-1095-1,0 7-2489 1,0-4-7313-16</inkml:trace>
  <inkml:trace contextRef="#ctx0" brushRef="#br0" timeOffset="149244.72">10526 9531 6057 0,'0'0'9250'0,"0"0"-6986"16,0 0-1007-16,0 0-9 0,0 0-416 15,0 0-192-15,72-3-352 16,-37 0-120-16,6 0-80 0,10-4-80 15,-3 4 40 1,-4 0-40-16,-4 0-8 16,-13 3-184-16,-7-3-688 0,-8 3-512 15,-12-4-689-15,-4 4-967 16,-11-3-2754-16</inkml:trace>
  <inkml:trace contextRef="#ctx0" brushRef="#br0" timeOffset="149476.43">10749 9414 5521 0,'0'0'6769'0,"0"0"-4536"16,0 0-569-16,0 0 32 15,0 0 33-15,0 0-441 0,0 0-576 32,0 0-392-32,0 0 480 15,-4 44-47-15,0-6-353 0,1 0-232 16,-1 7-72-16,-1-1 48 0,1-3-88 15,4-2-56-15,0-2-200 0,0-5-561 16,4-6-1231 0,5-10-2233-1,-2-10-2120-15</inkml:trace>
  <inkml:trace contextRef="#ctx0" brushRef="#br0" timeOffset="149730.28">11099 9315 8225 0,'0'0'8322'0,"0"0"-6642"15,0 0-1111-15,0 0-17 16,88 0 416-16,-47 0-424 15,6 0-344-15,13 0-128 0,3 3-72 16,1-3-208-16,-8 0-744 0,-4 0-1553 16,-20 0-2384-16,-13 0-1488 0</inkml:trace>
  <inkml:trace contextRef="#ctx0" brushRef="#br0" timeOffset="149977.63">11291 9360 808 0,'0'0'9770'47,"0"0"-6970"-47,0 0-831 15,-16 76 135-15,16-48-439 0,0 4 47 16,4 0-552-16,5 0-480 16,2 2-416-16,-7-2-136 0,-4 3-24 0,0-3-40 15,0 0-56 1,-8-4 80-16,-8-2-80 15,-8-4 65-15,1-3-25 0,-9-3 0 16,4-10-48-16,-8-2-193 16,-1-4-671-16,-6-20-936 15,7-5-1297-15,8-7-2752 0</inkml:trace>
  <inkml:trace contextRef="#ctx0" brushRef="#br0" timeOffset="150463.21">11331 9010 7209 0,'0'0'6097'0,"0"0"-4192"15,0 0-321-15,0 0 128 0,0 0-279 16,0 0-457-16,0 0-472 15,0-25-128 1,0 25-24-16,0 0-104 16,0 3-152-16,0 6-16 15,-4 1-16-15,4 3-56 32,0 0-8-32,0-1 0 15,8-6-176-15,0 4-272 0,4-7-256 16,-4-3 0-16,3 0-296 15,-7-9 184-15,-4-4 175 0,0-9 441 16,0 3 200-16,-11-7 200 0,-1 7 272 0,-4 3 337 16,4 7-281-16,4 6-24 15,-4 3-48 1,4 3-112-16,4 10-48 16,4-1-192-16,0 1-96 15,0 0 32-15,8-7-40 0,0 0-120 16,-4-3-256-16,0-3-56 15,0 0-272-15,-4-3-384 0,-4-3-1145 16,-4-3-2144 0</inkml:trace>
  <inkml:trace contextRef="#ctx0" brushRef="#br0" timeOffset="150948.79">11777 8918 13122 0,'0'0'4201'0,"0"0"-3073"15,0 0 129-15,0 0-41 16,0 0-16-16,0 0-56 16,68 57-423-16,-32-22 47 0,7 10-304 31,13 18-128-31,4 23-176 16,-4 22-16-16,-16 3-144 15,-24-6 0-15,-16-29 8 0,-9-19-8 16,-14-15-40-16,-10 2-56 0,-14 7-160 0,-20 15-176 15,-41 14-592-15,16-13-2017 0,9-17-6113 16</inkml:trace>
  <inkml:trace contextRef="#ctx0" brushRef="#br1" timeOffset="160288.15">4932 8928 5193 0,'0'0'5265'0,"0"0"-3633"15,0 0-1096-15,0 0-264 0,0 0 24 31,0 0 232-31,0 0 113 16,0 19-89-16,0-6-200 0,0-1-72 16,0 4 96-16,0 0 80 0,0 3-128 15,0 0-152-15,0 0 0 16,0 3-88-16,0 4-16 31,0 5-16-31,0-2-8 16,0 9-40-16,-4-3 56 15,0 0-56 1,0 3 0-16,4-3 0 16,0 3 96-16,0-3-48 15,0-3 8-15,0-4 144 0,0-2-32 16,4-4-88-16,0-6-16 16,-4-3-64-16,0-4 0 0,0 1 48 0,0-1-48 15,0 1-8-15,0-4 72 16,0 4-72-16,0-4 0 0,0-3 0 0,0 0 0 31,0 0-96-31,0-3 16 16,4 4 8-16,4-1 64 0,0 0-240 15,0 0-104-15,0 1 80 16,-1 1 184-16,-2-1 40 16,3 2 40-1,0 1 8-15,-1-1 0 0,6 1 0 0,-1-1 0 16,0-3 8-1,0 3-8-15,3-3 0 0,-2 1 8 0,-2-1 0 16,2 3-8-16,-2-6 0 16,-3 3 8-16,0 0 0 15,8-3-8 17,1 4 8-32,2-4-8 15,5 0 64-15,0 0-64 0,4 0 8 16,8 0 0-16,-8 0 0 15,4 0 0-15,-4 3 0 0,4-3 0 16,-5 6-8-16,5-3 8 16,0 3-8-16,8-2 0 15,-5 2 0-15,5 1 0 0,1-4 0 16,-2 0 8-16,1 0 8 16,-9 0-8-16,1-3-8 15,0 0 0-15,-4 0 8 0,0 0 0 31,0 0 0-15,0 0 0-16,4 0 40 0,-4 0-48 16,0 0 8-16,4 0-8 0,-4 0 0 15,4 0 8-15,-4 0 0 16,0 0 0-16,-5 0 0 16,5 0-8-1,-4 0 8-15,4 0 0 16,-4 0 0-16,4 0-8 0,-5 3 8 15,1-3-8-15,0 3 0 16,4-3 0-16,0 4 0 0,4-4 8 16,0 0 0-16,0 0-8 15,-4 0 8 1,0 0 0-16,-4 3-8 16,-1-3 0-16,-7 3 0 0,4-3 0 0,0 3 0 15,4-3 8-15,0 0-8 16,4 0 8-16,4 0 0 0,0 0-8 31,4 0 8-31,-5 4-8 16,1-2 0-16,-8 2 0 15,-1-1 0-15,2 0 0 16,-9 0 0-16,-1 1 0 0,2-1 0 16,-2 0 8-16,2-3-8 15,-2 0 16 1,5 3-16-16,-4 0 0 15,0 3 0-15,5-6-16 16,-6 4 16-16,1 2 0 0,0-3 16 16,0-3-16-16,7 4 0 15,-2-4 0-15,-1 3 0 0,-1-3 0 16,1 3 0 0,-3-3 0-16,2 3 0 15,-2-3 0-15,2 0 8 16,-7 0-8-16,8 0 0 0,-4 0 0 15,-1 0 8 1,6 0-8-16,-1 0 0 0,-5 0 8 31,6 0-8-31,-6 0 0 16,-2 0 0-16,-2-3 8 16,2 0-8-16,-2 3 0 0,-3-3 0 15,5-1 8-15,2 4-8 16,2-3 0-16,6-3 0 0,-3 2 0 15,4 1 0-15,-4 0-56 16,3 0-80-16,-6 0 64 16,-2 3 72-16,2-3 0 15,-2 0 0-15,2-1 8 0,-2 1-8 16,1 0 0-16,5 3-8 16,-2-3 16-16,-3-1-8 15,0 2 0-15,0-2 8 16,-4 1 40-16,0 0 32 15,-4 0 40-15,-4-4 56 0,4 4-48 16,-5-3-56-16,1 0-56 16,5-1-8-16,3 1 0 31,-5-1 0-31,6-2-8 16,-2 3 8-16,2-1 0 15,-5 1 0-15,3-4 8 0,-3 4-8 16,1 0 112-16,-5-4 64 15,-1 1-40-15,5-4 24 0,0-3-71 32,-3 0-25-32,2 0-64 0,1 1 0 0,0-2 48 15,1 2-56-15,-2-1 0 16,-3 3 8-16,0 0-8 0,-4-2 56 31,0-2 8-31,0 2 136 0,0-5 248 16,0 2-216-16,0-5-112 15,0 1-40 1,8-3-8-16,-3 0-64 16,-2-1 0-16,5-3 0 0,-4 4 0 15,0 3 0-15,-4 0 8 16,4 0-8-16,-4 2 80 16,0 1 96-16,0 0-16 15,0 3 24-15,0-3-64 16,0 3-64-16,0-3-56 0,0 0 0 15,0 3-8-15,-4-3 8 16,4 1 8-16,-4 1-8 0,4 2 40 31,-4-5-48-31,4 8-8 16,-4-4 0-16,0-3 8 16,4 3 0-16,0-3 0 15,0-3 0-15,0 0 0 0,0-4 0 31,0 4-8-31,0 0 0 16,0-1 0-16,0 8 8 0,-3-5 0 16,3 5 8-16,0 2 0 15,0-3-8-15,0-3 0 0,0 6-8 16,0-2 8-16,0-1-16 0,0 6 16 16,0 1 0-16,0 2 0 15,0 4 8 1,0 0 0-16,0-1 40 0,0 4-48 15,0-3 8-15,-5 1 0 16,1-2-8-16,0 4 0 0,0-3 0 16,-4 0 0-16,1 0-48 0,-2-1 32 31,-3 1-40-31,0 3 40 16,-4-3-40-16,0 0 48 15,-3 3-8-15,-5 0 16 0,-1 0 0 16,-3 0-8-16,0 0 8 0,-3 0-8 15,-1 0 8 1,0 0 0 0,4 0-8-16,-4 0 8 15,0 0 0-15,0 0 0 16,1 0 0-16,-5 0 0 0,4 0 0 16,-4 0 0-16,1 0 0 15,-1 0 0-15,-5 0 0 16,6 0 16-1,-1 0-8-15,0 0 16 0,1 0-24 16,-2 0 8-16,1 0-8 16,1 0 8-16,-1 0-8 0,0 0 0 0,1 0 8 15,-2 0-8-15,5 0 0 47,-4 0 0-47,8 0 0 0,-4 0 0 31,1 0 0-31,-1 0 0 16,0 0-144-16,-4 0-104 0,4 0 56 16,-3 3 144-16,-1-3 0 0,4 3 48 15,0-3-8-15,4 0 0 16,0 3 8-16,4-3-8 0,-4 0 0 0,4 4 8 16,-4-4 0-16,5 0 0 0,-5 0 0 15,0 3 0-15,0 0 0 16,-4 0-8-16,4 1 8 31,-4-2 0-31,1 5 0 0,-5-4 0 16,4 0 0-16,-4 0-8 0,0 4 0 15,0-4 0-15,-4 0 8 0,-3 0 0 0,2 0-8 16,-2-3 8-16,3 4-8 31,4-1 8-31,-4-3-8 16,1 0 8-16,-2 3 0 0,2-3 0 31,3 3 0-31,0 0-8 0,1 1 8 16,3-4-8-16,4 2-8 15,0 5-80-15,4-1-80 16,-1-2-72 0,2 2-40-16,-5-3 192 0,4 0 16 15,0 3 80-15,-4-2-64 16,0-1-8-16,0 0-72 0,0 0-8 0,-4 1 144 15,9-2-40-15,-5 2 48 32,4-1 0-32,8-3 0 0,-4 3 8 15,4 3-8-15,1-2 8 16,-10 2-8-16,5-3 0 0,-3 3 0 16,-1-2 0-1,0 2 0-15,3-3 0 0,-2 4 0 31,7-5 0-31,0 2 8 16,8-4 48-16,4 0 48 0,4 3-96 16,0-3-8-16,0 3-120 15,0 0 120-15,0 4 0 0,0-1 8 16,-4 4 40-16,0-1-40 16,-4 4 64-1,0 9-72-15,-4-3-401 0,8-3-3887 16</inkml:trace>
  <inkml:trace contextRef="#ctx0" brushRef="#br1" timeOffset="161375.17">8642 9014 8937 0,'0'0'2289'16,"0"0"-1137"-16,0 0-104 15,0-35 273-15,0 31 351 16,0 4-184-16,0 0-543 0,0 0-209 0,0 0-128 0,0 0-216 31,0 0-176-31,0 4-208 16,4 11 88-16,-4 8 96 0,0 2-96 15,0 4-16-15,0 6 8 16,0-1-88-16,0 5 16 0,0-1-8 16,0 6 0-1,0 1 8 1,0-1-8-1,0 4 0-15,0-1 0 0,4-2-8 16,-1-4 8-16,-3 0 0 16,0-6-8-16,0 0 8 0,0-3 48 15,0-3-48-15,-3 2 0 0,-1-2 8 32,0-4-8-32,4 1-8 0,0-1-24 15,0-3-104-15,0-2-16 16,0 2-64-16,4-3 48 15,3-4 24-15,1 1 64 0,-8 0-104 16,4 0-416-16,-4 0-336 31,0-3-425-31,0 2-487 16,-4-2-577-16,0 0-1992 0,0-7-3264 16</inkml:trace>
  <inkml:trace contextRef="#ctx0" brushRef="#br1" timeOffset="163680.37">8702 10087 5841 0,'0'0'6281'15,"0"0"-4769"-15,0 0-279 16,0 0-601-16,0 0-248 0,0 0 152 0,0 0-264 31,0 0-184-31,67-4-8 16,-47 4-72-1,0 0 8-15,4-2-16 16,0 2-112-16,3-4-256 16,6 4 0-16,-1-3 64 0,3 0 160 15,9 3 64-15,0-3-48 16,3-1-16 0,6 1-40-16,3 0-144 0,3 3 136 15,0 0 192-15,1 0 80 0,0 0 96 16,-4 0 8-16,0 0 16 0,-4 0-40 15,-5 0-72-15,1 0-32 32,4 3-48-32,-4-3-8 0,4 3 0 15,-5-3 8-15,1 4 40 16,-4-4 40-16,4 3 168 0,-8-3 136 16,3 3-128-16,-2 0-112 0,-2 1-96 15,-3-2 24 1,0 2-80-16,0-4 168 15,-4 3 64-15,0-3 64 0,4 0 128 16,3 0-128-16,1 0-72 31,4 0 16-31,-1 0-119 0,6 3-17 16,-2 0-24-16,-6 0 128 31,2-3 112-31,-3 4-144 0,-4-4-96 0,-9 0-80 16,-3 0 48-16,-3 0-40 15,-1 0 64-15,-5 0 136 16,2-4-16-16,2 1-72 0,1 0-120 0,8 0 8 31,0 3 0-31,0-3-8 0,8 3 0 16,0 0 8-16,-1 0 0 16,1 0-8-16,-4 0 0 15,-4 0 0-15,-4 0 0 0,-4 0 0 16,0 0 0-1,0 0 0 1,0-4-16-16,-5 4-40 16,6-6 8-16,-2 3-32 0,-3 0-8 31,4 0 80-31,-4-1-48 16,-4 1-32-16,0 0 80 15,0-3-64-15,-4 3 32 0,0-4 32 16,0 4-32-16,4-3 40 0,-4 2 0 15,0-5 0-15,4 3 0 0,0-1 0 16,0-2 0-16,-1-4-144 16,2 3-24-16,2-2 48 15,-2-1 64 1,-2 0-40-16,-7 1-8 0,4-1 96 16,-8 0 8-16,0 1 8 0,0-1 120 15,0-3-32-15,-8 0-16 16,4 0 40-16,4-3-24 0,0 0-40 15,0 0-8-15,0-3-40 32,0 0-8-32,4-4 56 15,-4 1-56-15,4 0-8 16,0-1 8-16,-4 1 8 0,0-1 40 16,0 4-48-16,0 0 120 15,0 3 24-15,0-4-16 0,0 5 16 31,0-1-72-31,0-4 0 16,-4 4 8-16,4-3-64 0,-4-3-16 0,4 3 56 16,-4-4-56-16,0 0 0 15,1 1 8-15,-1 3-8 0,4 0 8 16,-4 2-8 0,4 5 0-1,0-4 0-15,0 0 8 16,4 3-8-16,7-6 8 15,-7 2-8-15,4 2 8 16,-8-1 0-16,5-1 0 0,-5 5 56 16,0-2-64-16,0 2 0 31,0 2 8-31,0-3 0 16,0 3-8-16,0 1 0 0,-5-1-40 15,5-3 40-15,0 3 0 0,0-2 0 0,0-1-8 16,-4 0 16-16,4 3-8 0,-4-3 0 31,4 7 0-31,-4-4 0 31,0 4 0-31,1-4 0 0,-1 3-8 16,0-2 0 0,-5-1-88-16,5 0 40 15,-3 3 48-15,3 5 0 0,-4-2 0 16,3 1-40-16,-3 2 32 15,5 1-32-15,-5 0 40 16,-1 0-8-16,-2 0-40 0,-1 0-136 16,0 3-128-16,-4-4-96 0,0 1 40 15,0 0 80-15,-4 0 31 0,0 0 1 32,-3-1 152-32,-2-2 96 15,1 3 16-15,0 0 0 0,1 0-8 16,-1-4 0-16,-4 1 8 15,4 3-8-15,0 0 16 0,1-4-16 16,2 7 8-16,-3-3 0 16,0 0 8-16,1 0-8 15,-1-1 8-15,-4 2-8 16,0 2 0-16,0-4 0 0,-4 1 0 16,4 3 0-16,0-3 0 0,0 3 0 15,0-3 0-15,-4 3 8 31,0 0-8-15,1-3 16-16,-1 3-16 16,0-4-8-16,0 4 8 0,0 0 0 15,0-3 0-15,-3 3-16 0,7 0 8 0,-4-3 8 16,0 3-8-16,0 0 0 31,-4 0 8-31,5 0 0 16,-9 0 0-16,3 0-8 0,-2 0 8 15,-1 0 0-15,-4 0 0 16,4-3 0-16,-3 3 0 0,2-3 0 16,-2 3 48-16,7 0-48 31,-4 0 0-31,8 0 0 16,0 0 0-16,0 3 0 15,4 3 0-15,-4-3 0 0,1 4 0 16,-1-7 0-16,4 6 0 0,-4-3 0 15,-4 1 0-15,4-4 0 32,-3 2 8-32,-1 2-8 15,0-1 0-15,-4 3 0 0,4-2 8 0,0 2-8 16,1 0-16-16,-1 4 16 16,4-4-16-16,-4 1 8 0,5-1-240 15,3 0 8 1,0 0 120-16,3-2 112 15,5-1-40-15,-3 3 48 16,3-3 0-16,-1 0 0 0,2 4 0 16,-1-1 0-16,-4-2 0 0,5 1 0 15,-6 2 0-15,5-1 0 32,-4 1 0-32,9-1 0 15,-2 0 0-15,-2 4 0 0,6 0 0 0,-2-4-8 16,2 3 8-1,6 1-8-15,-5-4 8 16,-1 0-16-16,-2 4 32 16,-1-3-16-1,-4 2 0-15,0-3 0 16,0 1-16-16,1-4 16 0,6 0-56 16,1 0-192-16,12-3-192 15,0 0 208-15,0 0-152 0,0 4-168 16,12-4-216-16,-8 0-1633 0</inkml:trace>
  <inkml:trace contextRef="#ctx0" brushRef="#br1" timeOffset="171815.95">6853 8042 616 0,'0'-3'8465'15,"0"3"-7120"-15,0 0-689 16,0 0-424-16,0 0 0 16,-5 10 320-1,-3 2 96-15,1 4 16 31,-6 3-64-31,5 3 17 0,-3 0-57 16,-2 10-144-16,6-3-160 0,-5 9-152 16,8 0-8-16,-5 0-88 15,6 0 0-15,3-6-8 0,0-7-360 16,0-6-192-16,0-3-48 0,3-10-193 16,2-2 329-1,3-4 464-15,-4 0 80 0,-4-16 48 0,0-3 144 31,0-10 89-31,-8-2-1 0,-4-4 160 32,-8 0-64-32,0 0 120 15,-4 6 184-15,0 4 128 16,-8 9-440-16,0 3-176 0,0 4-192 16,0 6-8-16,4-4-64 0,0 4 8 15,9 3-16-15,7 0 0 16,12 0-680-16,0 0-1760 15,31 22 919-15,1 1-631 16,-4 2-4945-16</inkml:trace>
  <inkml:trace contextRef="#ctx0" brushRef="#br1" timeOffset="172765.03">10132 8290 2512 0,'0'0'8146'0,"0"0"-6418"0,0 0-552 16,0 0-519-16,0 0-65 0,0 0 128 16,-36-51-272-1,20 51-208-15,0 0-32 16,-8 0 192-16,0 12 264 16,0 4-112-16,-3 3-64 0,3 1-167 15,-1 5-121-15,9 0-112 16,4 1-8-16,12-1 0 31,0-3-72-31,0 0 56 16,25-2-56-16,3-5-8 15,15-2-280-15,9-4-281 0,32 1-1351 16,-16-10-1193-16,-9 0-4408 0</inkml:trace>
  <inkml:trace contextRef="#ctx0" brushRef="#br1" timeOffset="175023.81">12992 9594 3368 0,'0'0'11371'0,"0"0"-9531"0,0 0-912 16,0 0-288 0,0 0 225-1,0 0 303-15,-7 0-312 0,7 0-240 16,7 0-136 0,5 4 168-16,1-1-32 15,6 0-215-15,1 0-57 0,8 0 0 16,4-3-80-16,8 0-32 31,8 0-112-31,3 0-48 0,5 0 0 16,-4 0-72-16,-5 0-16 15,-10 0-256-15,-14 0-256 0,-7 4-192 0,-16-4-633 16,-7 6-983-16,-14-3-1513 0,-6 0-432 16</inkml:trace>
  <inkml:trace contextRef="#ctx0" brushRef="#br1" timeOffset="175271.17">12861 9807 4304 0,'0'0'6898'0,"0"0"-5466"16,0 0 233-16,0 0-233 0,0 0 400 15,0 0-127-15,0 29-97 0,27-26-288 32,18-3-456-32,2 0-327 0,13 0-217 15,0 0-64-15,-1 0-160 16,-7 0-32-16,-12-6-64 16,-4-4-656-16,-12 1-1553 0,-8-4-2952 0</inkml:trace>
  <inkml:trace contextRef="#ctx0" brushRef="#br1" timeOffset="178547.94">14857 9106 5097 0,'0'0'7841'15,"0"0"-5776"-15,0 0-249 16,0 0-416-16,0 0-191 16,0-23-153-16,0 23-392 0,0 0-248 15,0 3-184 1,4 14-40-16,0 5 392 16,0 10-120-16,4 5-152 0,-4 11-119 0,0 3-41 15,-1 6-40-15,-3 10-56 16,0-1 8-16,0 1-16 0,0 0 0 31,0-7-40-31,0-6 40 16,0-3-40-16,0-10 0 15,0-9 8 1,0-6 40-16,0-4-48 0,-3-10-8 0,-1-5-216 16,0-4-192-16,0-3-561 15,-4-7-903 1,-4-8-1233-16,0-11-7545 15</inkml:trace>
  <inkml:trace contextRef="#ctx0" brushRef="#br1" timeOffset="179017.91">14486 9182 4136 0,'0'0'5209'0,"0"0"-3040"15,0 0-321-15,0 0 129 16,0 0-57-16,0 0-464 16,0 0-55-16,0 0-361 15,13-13-544-15,-2 7 56 0,6 0 24 16,2 2-136-16,9 1-175 16,12-3-89-16,19 2-8 15,29 2-56-15,-4 2-64 16,-4 0 16-16,-16 0-56 15,-21 0 32-15,2 0-40 0,-14 2-80 16,-11-2-64 0,-8 4-128-1,-8-1-137-15,-4-3-223 16,0 3-728-16,-24 4-544 16,0-1-1969-16,5 0-4481 0</inkml:trace>
  <inkml:trace contextRef="#ctx0" brushRef="#br1" timeOffset="179588.09">14570 9969 9602 0,'0'0'5033'0,"0"0"-3369"16,0 0-168-16,0 0-327 15,0 0-17 1,0 0-360-16,60 0-72 16,-21 0-128-16,17 0 0 15,4 0-64-15,4-6-183 0,7 0-153 16,-6 2-128-16,-5 1-56 0,-13 3 32 16,-7 0-40-16,-16 0 0 15,-8 0-8 1,-12 0-184-16,-4 0-96 15,0 0-385-15,0 0-567 0,0 0-120 16,-9 0-801-16,2 0-2384 0,-1 0-4649 16</inkml:trace>
  <inkml:trace contextRef="#ctx0" brushRef="#br1" timeOffset="180136.18">15259 9849 280 0,'0'0'11858'16,"0"0"-9481"-16,0 0-281 15,0 0-344-15,0 0-415 0,16-32-537 16,-4 29-88-16,12-4-296 16,0 4-32-16,4 0 0 15,0 3-120 1,4 0-72-16,-8 0-96 0,-1 0-88 0,-2 13 40 16,-10-4-48-16,-6 7 8 0,-1 0-8 15,-4 3 16-15,-9 0 32 16,-2 0-40-16,-10 3 0 31,-2-6-8-31,-1 3-120 0,0-6 0 16,0-1-136-16,0-2-408 0,8-3-400 15,-4-7-352-15,16 0-841 0,4-7-487 16,0-9-2297-16,16-3-2081 0</inkml:trace>
  <inkml:trace contextRef="#ctx0" brushRef="#br1" timeOffset="180552.78">15638 9782 4440 0,'0'0'5026'15,"0"0"-3130"-15,0 0-904 16,0 0-168 0,0 0 241-16,0 0-201 0,0 0 64 15,0 0-272-15,0 0-328 16,-12-60 520-16,-12 60 137 0,4 0 47 0,-4 6 64 15,9 6-240-15,-2 8-296 32,9-1-112-32,5 3-24 0,3 3-95 15,0-2-225-15,11-1 64 16,6-3-104-16,2-3-16 0,1-4-40 16,4 1 32-1,-4-10-40-15,0 0-72 16,-4-3 64-1,4 0 0-15,-4-3 0 16,-1-9 8-16,2 2 0 0,-6-3-8 16,2 1 8-16,-9 6 8 15,0 2 48-15,-4 1 80 0,0 3-64 16,0 0 0-16,0 0-72 31,0 0 0-31,-4 0-168 0,-5 0-264 0,1 7-1305 16,1-5-3680-16,-6 2-7010 15</inkml:trace>
  <inkml:trace contextRef="#ctx0" brushRef="#br1" timeOffset="181091.74">16363 9169 11818 0,'0'0'2513'15,"0"0"-537"-15,0 0-176 16,0 0-255-16,0 0-353 0,-8-16-312 15,-4 16-320-15,-8 4-168 16,-8 14 160-16,-4 14-47 31,-3 10-89-31,-10 18 48 0,10 3-64 16,3 7-56-16,9 0-160 0,10-7-56 0,5 11 16 16,8-5-80-16,12 1-56 15,20-6 80-15,8-4-32 0,11-3-56 31,9-12-200-31,4-10-184 0,16-10-304 16,-12-9-552-16,-20-10-3481 0</inkml:trace>
  <inkml:trace contextRef="#ctx0" brushRef="#br1" timeOffset="183143.43">16602 9639 3672 0,'0'0'6802'0,"0"0"-5066"16,0 0-304-16,0 0 241 0,0 0-89 15,0 0-464-15,-4-41-239 0,8 35 23 0,4-1-88 16,0-3-144-1,4 4-224-15,8 0-160 16,3 0-104-16,5 2-56 16,8 1-56-16,1 3 24 15,2 0 72-15,-7 3-40 0,0 10-32 16,-8 3-48-16,-5 3-40 0,-6 3 0 0,-9 6 0 16,-4-2-8-1,-12 0 0 1,-12 2-232-16,-4 1 40 15,-8-7-56-15,1-3-112 0,-6-3 96 16,9-4-304-16,4-5-432 16,9-4-200-16,7-3-761 15,8 0-71-15,4-16-625 32,16 0-2424-32,0-3 728 0</inkml:trace>
  <inkml:trace contextRef="#ctx0" brushRef="#br1" timeOffset="183575.66">17029 9623 3064 0,'0'0'496'16,"0"0"1697"-16,0 0-113 15,83-54-600-15,-63 42-295 16,-4-1-161-16,0 3-72 0,-8 4 56 16,0 3-103-16,-8 3-89 15,0-3 8-15,0 3 8 0,0 0-56 31,0 0-112-15,0 0-95-16,0 0-25 16,-4 0-16-16,-12 0-160 0,-4 6-136 15,-4 0 176-15,-4 7 0 16,-3 3-128-16,3 3 24 0,3 0-80 16,10 0-56 15,2 0-24-31,13 3-64 15,0 0 8-15,4 1-32 0,20-4-48 16,1 3 40-16,3-6-48 16,3 0 0-16,-7-7-144 0,-4-3-128 15,-4-6 32-15,-4 0 120 16,-5 0 64-16,-2-6 56 16,3-3 48-16,-4-7-40 15,4 0-8-15,-5 0-8 0,6 0 8 16,-5 7 8-16,4 2-8 15,-8 1 0-15,0 6-400 0,0 0-1440 32,0 0-3922-32</inkml:trace>
  <inkml:trace contextRef="#ctx0" brushRef="#br1" timeOffset="184230.48">17467 9703 12858 0,'0'0'3097'0,"0"0"-1153"15,0 0-639-15,0 0-241 16,0 0-512-16,0 0-280 16,59 0-120-16,-27 0 16 0,0 0-24 15,8-4-88-15,-4 4 16 16,0 0-16-16,-8 0-56 15,-5 0-8-15,-10 0-112 0,-6 0-136 16,-7 0-248 0,0 0-352-16,-7-3-865 15,-10 0-1007-15,2 0-2633 0</inkml:trace>
  <inkml:trace contextRef="#ctx0" brushRef="#br1" timeOffset="184499.98">17579 9553 4184 0,'0'0'7322'0,"0"0"-5298"15,0 0 225-15,0 0 23 0,0 0-407 16,0 0-561-16,0 0-536 16,0 0-256-1,7-13 48-15,-7 33 65 0,0 5-185 0,0 4-56 16,4 6-64-16,-4 3-88 15,4 0-104-15,0 0-80 16,4 0-48-16,-4 0-64 0,4-3-344 31,-4 6-384-31,0-12-1201 16,0-7-3784 0</inkml:trace>
  <inkml:trace contextRef="#ctx0" brushRef="#br1" timeOffset="185132.67">18292 9572 10778 0,'0'0'3032'16,"0"0"-1119"-16,0 0-161 0,0 0-207 16,0 0-185-16,0 0-504 15,0 0-360-15,3-3-216 16,-6 13-64-16,-5 9 568 31,-9 6-295-31,6 3-201 16,-2 8-96-16,2-5-72 31,11 4-8-31,0 0-112 0,0 0 88 16,16-3-88-16,7-6-160 15,5-4-160-15,4-7-305 0,4-2-167 0,-4-7-752 0,-1-6-1025 16,-6-9-2392-16,-5-10-4025 16</inkml:trace>
  <inkml:trace contextRef="#ctx0" brushRef="#br1" timeOffset="185696.36">18323 9128 3544 0,'0'0'9698'0,"0"0"-7825"0,0 0-457 16,0 0-192-16,0 0-264 15,0 0-223-15,0 0-129 0,-48 10-112 32,37 5-56-32,-1 4-112 15,8 3-136-15,-1 1-88 0,1-1-96 0,4 0 40 16,0-6-40-16,9 0-8 0,7-6-256 31,4-4 16-31,-5-6-80 0,2 0-192 16,-2-10 104-16,-7-6 192 15,-3-6 144-15,-5-3 72 16,0 3 16 0,0 2 88-16,-9 5 208 0,-3 5 64 15,5 4 56 1,3 6-144-1,-1 0-208-15,1 0-16 0,0 6-64 16,4 0 0-16,0 1-8 16,0-4-40-16,0-3 48 15,0 0 72-15,0 0 160 0,0-6-232 0,0-7-80 16,0 0 80-16,0 4-8 0,-4 5-176 31,-7 4-432-31,-9 13-528 31,4 9-1993-31,0 0-4505 0</inkml:trace>
  <inkml:trace contextRef="#ctx0" brushRef="#br1" timeOffset="186034.86">18789 9858 8705 0,'0'0'4497'31,"0"0"-2544"-31,0 0-249 16,0 0-344-16,0 0-519 16,60 95 23-16,-52-66-376 0,-8 3-192 15,0 0-88-15,0-1-104 16,-15-5 0-16,-6-7-104 0,1-4-104 16,-16-8-728-16,8-4-1209 15,5-3-4616-15</inkml:trace>
  <inkml:trace contextRef="#ctx0" brushRef="#br1" timeOffset="187712.24">19196 9601 2712 0,'0'0'1512'16,"0"0"2753"-16,0 0-2112 0,0 0-89 16,0 0 17-16,20-51 103 0,-20 45-399 15,0 6-361-15,0 0-328 0,0 0-368 16,0 0-352 0,0 0-256-1,0 9-120-15,-4 10 48 0,-4 3 56 16,0 4-8-16,8 3-48 15,0-4 16-15,0-3-64 16,8-3-152-16,12 0-304 16,4-6-304-16,0-7-16 31,4-2-176-31,-5-4 96 0,1-4 295 16,-7-15 401-16,2-3 144 15,-7-3-24-15,0-4 40 0,-4 0 120 16,-4 4 264-16,4 3 129 0,-8 6 391 0,0 3 48 31,0 10 0-31,0 3-424 16,0 0-352-16,0 3-168 0,-4 13 88 15,0 7 48-15,-4-1-24 16,4 6-40 0,4 4 40-16,0 3-40 0,0 0-72 15,0 9 0-15,12 1 81 16,4 3-81-16,0 5-8 0,0 1 8 15,-5 4-8-15,2-1-65 16,-9-3-207-16,-4-4 88 0,0-5 104 16,-17-4 32-16,2-9 0 15,-9-7 48 17,0-9 0-32,-8-6 56 0,0-7 56 15,-4-3 16-15,4-3-24 16,4-13-56-16,0-9-32 0,5-7-16 15,7-3-376-15,8-26-1320 16,8 11-2921-16,0 2-2553 0</inkml:trace>
  <inkml:trace contextRef="#ctx0" brushRef="#br1" timeOffset="188013.01">19690 9852 12658 0,'0'0'3241'0,"0"0"-1913"0,0 0-408 15,0 0-55-15,108-13-241 16,-73 13-312-16,1 0-184 0,-4 0-128 16,-8 0-240-16,-4-3-424 31,-8-4-1041-31,-12-11-1215 0,0-1-1825 16,-8 2-457-16</inkml:trace>
  <inkml:trace contextRef="#ctx0" brushRef="#br1" timeOffset="188229.29">19790 9601 5217 0,'0'0'6609'0,"0"0"-4160"15,0 0-273-15,0 0-368 16,0 0-647 0,0 0-329-16,0 0 624 15,-13 73-240-15,13-35-487 0,0 10-257 16,0-1-176-16,4 4-128 0,5 3-64 15,6-6-40-15,-7-1-64 0,5-5-320 16,-9-8-400-16,3-5-1105 16,-3-6-2096-16,0-18-1752 0</inkml:trace>
  <inkml:trace contextRef="#ctx0" brushRef="#br1" timeOffset="190387.67">20164 9687 10906 0,'0'0'4233'0,"0"0"-2905"0,0 0-104 15,0 0 81-15,0 0-177 0,0 0-800 16,64-6-168-16,-28 6-88 0,7 0-72 15,5 0 56 17,1 0-56-32,-2 0 0 15,-8 0-8-15,-11 0-1096 0,-19 6-1065 16,-9-3-983-16,-5-3-4090 0</inkml:trace>
  <inkml:trace contextRef="#ctx0" brushRef="#br1" timeOffset="190657.42">20220 9677 11570 0,'0'0'4993'31,"0"0"-3633"-31,0 0-832 16,0 0 129-16,0 0 199 0,0 0-120 15,36 86-72-15,-21-57-200 0,2 5-128 16,2 4-88-16,-2 4-152 0,-2-1-32 15,-2 4-56-15,-10-8 0 16,1-5-8-16,-4-3-56 16,-4-7-200-1,-16-3-88-15,-3-10 8 16,-10-2-8-16,-3-7-8 16,-3 0-616-16,-13-22-577 15,5 0-1415-15,11-7-2057 0</inkml:trace>
  <inkml:trace contextRef="#ctx0" brushRef="#br1" timeOffset="191205.56">20355 9382 6793 0,'0'0'5825'0,"0"0"-4320"16,0 0-417 0,0 0-312-16,0 0 96 15,0 0-288-15,0 0-336 16,0 0-120 0,-16-3-32-16,4 9 200 15,5 3 0-15,-1 4-47 0,-1 0-17 16,5 6-40-16,1 0-88 15,3 0-32-15,0 0-72 0,11-3-72 0,2-3-320 32,-2-10-17-32,2 0-175 15,-5-3 56-15,-8-6-336 16,0-16 328 0,0 0 392-16,-8-8 144 15,-5 2 120-15,-2 3 240 0,-2 2 368 0,6 11 200 16,-2 2-208-16,9 7-79 0,1 3-177 15,3 0-272-15,0 10-40 16,0 2-24-16,0 1-56 0,3 0 0 16,10-4-64-16,2-6-8 15,2 1-88-15,-6-4-152 0,6 0-56 32,-9-13 0-17,-8-6 224-15,0 0 72 16,0-4 0-16,-13 8 128 0,1 2 112 15,1 7-88-15,-6 6-152 16,6 0-136-16,2 9-1289 16,5 4-3552-16</inkml:trace>
  <inkml:trace contextRef="#ctx0" brushRef="#br1" timeOffset="191675.77">20546 9077 7497 0,'0'0'5017'0,"0"0"-3472"15,0 0-233-15,0 0 72 16,0 0 176-16,0 0-431 16,25-9-345-16,-1 18 104 15,-1 7-112 1,10 12-224-16,2 8 56 15,5 8-215-15,12 23-153 16,12 22-104-16,3 15-8 0,1 10-120 31,-16-8 88-31,-13-15-88 16,-22-8 40 0,-9-4-48-16,-8-15 48 0,0-10-48 0,-13-13 8 15,-6-6 40-15,-9 6-48 16,-12 4-416-16,-28 9-745 0,4-13-1287 15,9-13-3465-15</inkml:trace>
  <inkml:trace contextRef="#ctx0" brushRef="#br1" timeOffset="193648.48">21510 9512 10538 0,'0'0'2288'31,"0"0"-583"-31,0 0-457 0,0 0-376 15,0 0-288-15,0 0-352 16,0 0 488-16,-7 48 17 0,3-20-225 16,0 1-96-16,4 5-40 15,0 2-104 1,0-1-40 0,11 0-104-16,2 0-64 0,2-1-56 0,2-5-8 15,2-1-72-15,1-5-472 0,5-7-104 16,6-4 104-16,-3-6-1 15,4-2-439-15,0-4-216 32,0 0-136-32,-4-10 215 0,-4-9 569 15,-5-3 360-15,-2-7 192 16,-2-6 72-16,-2-9 104 16,-6-1 216-16,5-5 41 0,-8-4 391 15,8 0-296-15,-4 6 272 31,-4 4 192-31,0 12 16 0,0 10-119 16,-4 9-81-16,0 10-56 16,0 0-216-16,0 3-232 0,0 0-136 0,0 0-72 15,-4 3-80-15,-4 10-8 16,-3 3 136 0,-2 6 8-1,-2 6 112-15,7 4 48 0,-5 6 80 16,6 0-103-16,-1 4-57 0,8 2-80 15,0-3-40 1,0 4-40-16,0-7-24 16,11 0-48-16,6-3 8 15,2-7-8-15,5-2-8 0,0-4 8 16,4-6 0-16,-1-10 8 16,1-2 0-16,0-4-8 0,0-4-8 15,0-12 0-15,-7-6 0 16,-2-3-72-16,-3-4 72 31,-8-3 8-31,-4 10 0 0,-4-3 56 16,0 9-56-16,0 7 8 15,0 5-8-15,0 1 0 0,0 0-72 16,0 3-360-16,0 0-753 16,-4 0-1719-16,0 0-2778 0</inkml:trace>
  <inkml:trace contextRef="#ctx0" brushRef="#br1" timeOffset="194434.78">22655 9731 4216 0,'0'0'10291'0,"0"0"-7627"16,0 0-511-16,0 0-233 15,0 0-488 1,0-6-559-16,7 6-417 15,1 0-184-15,9 0-104 0,6 0 8 16,5 0 40-16,7 0-56 16,2 0-16-16,10 0-96 0,-2 0-40 15,2 0 80-15,1 0-88 32,-4 0-48-32,-9 0-216 0,-7 0-168 0,-7 0 40 15,-10 0-224-15,-7 0-281 16,-4 0-375-16,-4-10-1072 0,-7 4-3218 15,-6-4-7032-15</inkml:trace>
  <inkml:trace contextRef="#ctx0" brushRef="#br1" timeOffset="194735.52">22766 9503 4560 0,'0'0'6354'0,"0"0"-4186"16,0 0-39-16,0 0 127 0,0 0-263 16,0 0-153-16,0 0-464 15,16-61-495-15,-12 61-281 16,0 16-288 0,7 12 152-16,2 8 8 15,6 5-104-15,-2 6-136 0,7 1 8 16,-1 3-144-16,1 0 0 0,0-4-96 15,0 1-136-15,-4 0-352 16,-8-7-344-16,0 7-360 0,-5-14-2537 16,-2-8-2889-16</inkml:trace>
  <inkml:trace contextRef="#ctx0" brushRef="#br1" timeOffset="195938.42">23873 9096 3368 0,'0'0'10410'0,"0"0"-8377"0,0 0-97 0,0 0-279 16,0 0-249-16,0 0-520 15,-24-13-488-15,24 36 24 16,13 11 152-16,-6 8-111 0,5 9-137 31,1 6-160-31,-2 6 0 16,-3 4-72-16,4-1-16 0,-8-2-72 0,4 0 8 15,1-14 32-15,-2-2-48 16,-3-7-8-16,4-6-192 0,-4-6-112 16,0-13-313-1,-4 0-423-15,0-13-824 16,0-3-1849-16,-4 0-736 15</inkml:trace>
  <inkml:trace contextRef="#ctx0" brushRef="#br1" timeOffset="196301.65">23587 9020 5473 0,'0'0'6785'0,"0"0"-4968"16,0 0-177-1,0 0 8-15,0 0-63 0,0 0-161 16,0 0-384-1,-17-13-312 1,26 13 24-16,19 0-304 0,19 0-119 16,33 0-89-16,35 0-48 0,17 0-64 15,-21 0-112-15,-31 0-8 16,-36 3-8-16,-16 7-112 0,-8-1-785 31,-8 4-727-31,-12 3-256 16,-20 9-577-16,-20-2-399 0,0-1-2890 0</inkml:trace>
  <inkml:trace contextRef="#ctx0" brushRef="#br1" timeOffset="196571.16">23503 9839 11402 0,'0'0'3169'0,"0"0"-1025"15,95 3-71-15,-31-3-321 0,28 0-232 16,-8 0-344-16,-4 0-359 0,-13 0-217 16,-23 0-280-16,4 0-304 0,-9 0-16 31,-11 0-448-31,-11 4-264 15,-9-4-801-15,-5 0-1191 0,-3 0-2697 0</inkml:trace>
  <inkml:trace contextRef="#ctx0" brushRef="#br1" timeOffset="197257.3">24371 9598 8281 0,'0'0'6562'0,"0"0"-3954"0,0 0-775 16,0 0-761-16,0 0-592 15,0 0 8-15,0 0 104 0,0 0-328 31,4 79-120-31,-4-60-96 16,5 0 8-16,6-6-56 16,6-1-56-1,-2-8-64-15,9-4-56 16,-4 0-160-16,0 0-152 0,0-16 16 16,-8-3 240-16,4-7 160 15,-4-2 72-15,-8 2 0 0,3 1 0 16,-7 6 232-16,0 9 592 31,5 4 88-31,-5 6-264 16,0 0-263-16,8 0-305 0,-4 16 32 15,7 3 88-15,-2 6-64 16,3 4-16-16,-1 3-72 16,6 6 0-16,-6 3 24 0,9 7-72 15,-4 3 48-15,4 3-48 16,0 3 0-16,-8 3-40 0,1-3-168 0,-10 0-208 0,-3 1-241 31,-3-8-55-31,-18-2 144 16,-3-7 184-16,-4-3 160 15,0-9 104-15,0-10 72 0,5-3 48 16,3-10 8-16,3-6 392 31,6 0 256-31,-1-6-88 0,4-13 8 16,4-13-119-1,0-9 23-15,4-7-136 16,0-25-104-16,4-16-160 0,12 10 16 16,0 2-96-16,0 23-8 15,3 20-152-15,5 9-312 16,21 5-601-16,-6 14-1687 16,-7 3-4434-16</inkml:trace>
  <inkml:trace contextRef="#ctx0" brushRef="#br1" timeOffset="197858.74">25049 9049 9482 0,'0'0'4601'0,"0"0"-2553"16,0 0 72 0,0 0-519-16,0 0-305 15,0 0-352-15,0 0-432 0,0 0 120 16,0 0 17-16,-60 130-145 0,37-48-48 16,2 23-112-16,10-10-184 15,6-18-40-15,5-23-64 16,0-13-48-1,16 7 0-15,5 8-8 0,2 1-120 16,9 1-264-16,4-11-136 0,4-6-256 31,20-6-585-31,-13-9-1543 16,-7-16-5794-16</inkml:trace>
  <inkml:trace contextRef="#ctx0" brushRef="#br1" timeOffset="198738.77">25280 9474 5145 0,'0'0'8369'15,"0"0"-6104"-15,0 0 15 16,0 0-607-16,0 0-521 0,4-64-176 16,11 58-248-1,2-4-392-15,3 8-168 16,8-2-40-1,4 4-64-15,4 0 81 0,-5 6-73 16,-3 10-72-16,0 7 0 16,-12 2 8-16,-8 7-8 0,-8 3 0 31,0 0 0-31,-16-1-40 16,-8-2 24-16,-12-3-273 15,1-3-39-15,-6-8 40 0,5-5-224 0,8-3 32 0,5-7-272 16,11-3-328-16,12 0-153 15,0-10-991 1,20-6-313-16,16-6 601 16,31-16-569-16,-11 3-663 15,0 0-2897-15</inkml:trace>
  <inkml:trace contextRef="#ctx0" brushRef="#br1" timeOffset="199023.86">25694 9451 2736 0,'0'0'4097'31,"0"0"-1825"-31,0 0-607 0,0 0-177 0,0 0 112 16,0 0 81-16,0 0-209 15,32-57-672-15,-55 61-80 16,-9 8 305-16,-1 7 31 0,1 7-440 16,5 0-56-1,3-1-32-15,12 0-168 0,8 1-96 32,4-1-64-32,4 0 0 15,12-3-111-15,8 0 39 16,4 1-112-16,-1-7 32 0,-3-7-8 15,-4-2-40-15,-4-4-88 16,-7-3-32-16,-2 0 72 16,-3-10-169-16,-4 1 81 0,0-7 0 15,0 3 32-15,0 1-104 16,0 2-192-16,0 7-128 16,0 0-864-16,-4-1-2617 0,4 1-5129 15</inkml:trace>
  <inkml:trace contextRef="#ctx0" brushRef="#br1" timeOffset="199362.36">25834 9572 13634 0,'0'0'3089'0,"0"0"-888"0,0 0-513 0,0 0-584 16,0 0-448-16,0 0-512 15,75-6-136-15,-43 6-8 0,9 0 16 16,-6 0-16-16,-3 3 0 15,-8 0-392 1,-12-3-680-16,-4 0-80 16,-8 0-145-1,-16 0-1063-15,-4-6-2329 16,-4-3-6521-16</inkml:trace>
  <inkml:trace contextRef="#ctx0" brushRef="#br1" timeOffset="199578.48">25945 9379 11218 0,'0'0'2865'0,"0"0"-337"0,0 0-600 16,0 0-559-16,0 0-673 15,0 0 80-15,0 0 64 0,5 95-320 32,-5-51-232-32,0-2-88 15,0-1-184-15,-5 0 16 16,5-2-32-16,0-5-464 15,5-2-584-15,18-4-976 0,-3-9-2385 16,4-9-2833-16</inkml:trace>
  <inkml:trace contextRef="#ctx0" brushRef="#br1" timeOffset="199879.21">26348 9423 3688 0,'0'0'8970'0,"0"0"-6753"0,0 0 63 15,0 0-768-15,0 0-375 0,0 0-401 32,-5-9-360-32,-6 24 16 0,-6 7 360 31,2 8-280-31,3 1-48 15,4 4-128-15,4-3-168 16,4-1-55-16,0-2-25 0,12-4-40 16,12 1-8-16,-4-4-305 15,12-3-383-15,-8-6-592 16,8-13-632-16,-4 0-1825 16,-13-4-840-16</inkml:trace>
  <inkml:trace contextRef="#ctx0" brushRef="#br1" timeOffset="200411.69">26312 8988 3816 0,'0'0'8050'0,"0"0"-5297"16,0 0-809-16,0 0-856 16,0 0-768-16,0 0-72 0,0 0 577 15,-12 45-193-15,8-23-336 16,4 0-128-16,0-6-120 16,0 3 8-1,0-6-56-15,12-7-64 0,0 1-184 0,8-7-328 16,-4 0-417-16,-1-7-47 0,-2-9 176 15,-5-6 552-15,-8-7 272 32,0-2 40-32,0 2 352 15,-12 10 576-15,-4 3 40 0,-5 13-311 16,6 3-57 0,-1 9-160-16,4 10-32 15,0 7-192-15,12-1-112 0,0 4-88 16,0-7-16-16,4-3-192 0,12-6-72 31,-4-7-24-31,0-6 184 16,-1 0 24-16,-2-9-16 0,-1-10 32 15,-8-1 64-15,0-2 88 0,0 3 32 16,-8 7-16-16,-4 5-40 16,0 7-64-16,-4 7-984 15,-4 9-2841 1,8 3-5025-16</inkml:trace>
  <inkml:trace contextRef="#ctx0" brushRef="#br1" timeOffset="200866.05">26719 9769 4200 0,'0'0'9170'0,"0"0"-6937"16,0 0-929 15,0 0-256-31,0 0-63 0,0 0-201 16,0 0-128-16,32 80-232 15,-32-55-56-15,-5 4-152 0,-3-1 8 16,-4-2-112-16,0-1-112 16,-4-6-320-16,-4-3-1216 15,-4-7-2505-15,9-6-4729 16</inkml:trace>
  <inkml:trace contextRef="#ctx0" brushRef="#br1" timeOffset="201583.36">26961 9442 5905 0,'0'0'8954'15,"0"0"-7186"-15,0 0-664 0,0 0-496 0,0 0-240 16,-8 29 593-16,4-1-265 0,0 1-208 15,4 0-264-15,0-1-152 32,0-3 8-32,8-2-80 15,5-5 0-15,2-1-280 0,2-8 64 32,-2-5-104-32,5-4 88 0,0 0 8 15,-4-17 104-15,4-5 112 0,-4-6 0 16,0-4 8-1,-4-3 0 1,-1 0 8-16,-2 4 504 0,-5 5 232 16,0 10 80-16,-4 6 72 15,0 7-368-15,0 3-255 0,0 0-225 0,0 10-40 16,0 9-8-16,-4 7 64 31,0 2 8-31,0 1-24 0,4-1-40 16,0 0 0-16,0 4-8 15,4 3 8-15,11 3 0 16,2 3 64-16,-6 4-72 16,6-4 0-1,-10-3-296-15,-7 1-161 16,0-8 17-16,0-8 176 16,-20 2 152-16,-8-13 104 0,0 5 0 15,-7-11 8-15,-1-3 8 16,0-3-8-16,0 0-112 0,5 0-344 15,6-9-840 1,9-17-761-16,8 4-2343 16,8-4-6315-16</inkml:trace>
  <inkml:trace contextRef="#ctx0" brushRef="#br1" timeOffset="201915.36">27432 9633 2616 0,'0'0'11330'0,"0"0"-8721"16,0 0-408-16,0 0-657 15,0 0-224-15,0 0-392 0,0 0-400 16,83-29-280-16,-59 26-176 31,4 0-7-31,-4-1-65 0,0-2-105 0,-5 0-359 16,-6-1-384-16,-5-2-616 16,-8-4 320-16,0 0-2641 15,-12-5 984-15,-4-1-2456 0,-5 2 640 16</inkml:trace>
  <inkml:trace contextRef="#ctx0" brushRef="#br1" timeOffset="202131.47">27543 9407 8185 0,'0'0'4001'15,"0"0"-1640"-15,0 0 255 16,0 0-391-16,0 0-337 0,0 0-584 31,0 0-744-31,0 7-368 16,-4 21 249-16,4 4-81 0,-4 6-48 0,4 3-72 15,0 0-144-15,0 1-24 0,0 3-72 16,4-4-16-16,4-3-248 16,0-4-416-16,0-5-897 0,-4-6-703 31,0-11-2009-31,0-6-3081 0</inkml:trace>
  <inkml:trace contextRef="#ctx0" brushRef="#br1" timeOffset="202385.34">27826 9490 8025 0,'0'0'5609'0,"0"0"-3512"15,0 0-129-15,0 0-623 0,0 0-705 16,0 0-408-16,87-7-24 0,-46 14-112 16,6-1-96-16,5-3-192 15,-8 1-600-15,-9-4-2321 0,-14 0-2128 0,-9 0-624 0</inkml:trace>
  <inkml:trace contextRef="#ctx0" brushRef="#br1" timeOffset="202632.71">27926 9461 4184 0,'0'0'5298'15,"0"0"-3402"1,0 0 104-16,0 0-367 0,-17 73-57 0,17-47-200 16,0 6-463-16,4 5-441 15,9 8-200-15,2-1-88 16,2 4-104-16,-2-7-64 0,1 4-8 31,-12-10 56-31,0-4-64 16,-4-9 0-16,0-5-32 0,-15-8-128 15,-9-6-88-15,-4-3-40 0,0 0-945 16,-21-29-623-16,14 7-625 0,3-6-3832 16</inkml:trace>
  <inkml:trace contextRef="#ctx0" brushRef="#br1" timeOffset="203171.73">28042 9128 10386 0,'0'0'2464'16,"0"0"-1143"-16,0 0-329 15,0 0-592-15,0 0-208 0,0 0 112 32,0 0 256-32,0 3-216 31,0 6-136-31,0 1-56 0,0 0-40 0,0-1-24 16,7 1-88-16,1-4-200 15,0-3 24-15,-4 1 48 0,-4-4 64 16,0 0 64-16,0-4-344 15,0-5 200-15,0-4-88 16,-4-3 72-16,0 0 160 16,-4 3 176-16,0 7 456 15,5 3 232-15,-2 3-192 0,-3 0-335 16,4 6-41-16,4 7-88 31,-4 3-112-31,4 0-96 16,0-7-184-16,0 1-48 0,8-7-89 15,0-3 137-15,0 0 112 0,0-13 24 0,-8-2 48 16,0-2 168-16,0-2 209 0,-11 1-153 31,-2 5 168-31,-2 0 88 16,-2 10-80-16,6 3-208 16,-2 0-192-16,-2 16 0 0,2 12-928 31,5-2-2161-31,8-4-7193 0</inkml:trace>
  <inkml:trace contextRef="#ctx0" brushRef="#br1" timeOffset="203650.81">28252 8883 80 0,'0'0'11362'32,"0"0"-8297"-32,0 0-985 15,0 0-352 1,0 0-487-16,0 0-257 16,0 0-464-16,16 29-72 0,5-1 288 15,2 7-56-15,9 13-191 16,12 15-105-16,7 23-200 0,9 22-88 0,-4 4-40 15,-20-21-56-15,-12-17 8 16,-20-30 8-16,-4-3-8 0,-4 7 0 16,-12 9-8-16,-8 0-312 15,-12-3-209-15,1-3-191 0,-30-3-1088 32,10-13-2385-32,11-13-4193 0</inkml:trace>
  <inkml:trace contextRef="#ctx0" brushRef="#br1" timeOffset="204722.28">28798 9417 10682 0,'0'0'3200'31,"0"0"-727"-15,0 0-153-16,0 0-367 0,0 0-321 16,0 0-496-16,0-32-407 0,0 32-241 15,0 0-248-15,0 3-168 0,0 10-64 16,0 12 0-16,0 4 112 15,0 9-112-15,0 0 56 16,0 6-64 0,0-2 16-16,0-1-16 15,0 0 0-15,4-3-216 0,4-3-48 16,4-3-80-16,0-7 72 16,0-8-32-16,0-5 56 0,-4-6 31 15,4-6 217-15,-4 0 16 16,3 0 40-1,2-15 33 1,-1-5-33-16,4-8 8 0,-1-1-64 16,2-6 48-16,2-6 112 15,1-4-16-15,4-5-24 16,1-4-24-16,2-3-88 0,-3 6 40 31,-4 10-40-31,-8 15 48 16,-5 14 40-16,-2 5-88 0,-5 7-8 0,0 0-104 15,0 4 16-15,0 11-112 0,-5-2-609 16,-6 12-1071-16,-1-9-2657 16,3-6-2680-16</inkml:trace>
  <inkml:trace contextRef="#ctx0" brushRef="#br1" timeOffset="205477.41">29423 9651 9570 0,'0'0'4633'0,"0"0"-2993"0,0 0 232 16,0 0-167-16,0 0-41 0,0 0-328 47,0 0-440-47,5 0-319 0,7 0-305 16,3 0-208-16,13 0-64 15,4 0 16-15,8 0-8 0,0 0 0 16,0 0-8-16,-9 0-216 15,-6-2-384-15,-5-1-321 16,-12-1-191-16,-8-2-480 16,-4-7-1225-16,-13 4-376 15,2-1-5928-15</inkml:trace>
  <inkml:trace contextRef="#ctx0" brushRef="#br1" timeOffset="205693.56">29524 9363 7161 0,'0'0'4617'0,"0"0"-2817"16,0 0 593-16,0 0-561 0,0 0-575 15,0 0-417-15,0 0 400 16,3 73-240 0,1-28-256-16,-4 5-175 15,4 4-233-15,-4 0-176 16,4 0-88-16,0 3-24 0,5 0-48 0,-6 0-544 15,17 19-1081-15,-8-15-543 16,4-13-4514-16</inkml:trace>
  <inkml:trace contextRef="#ctx0" brushRef="#br1" timeOffset="210273.5">15100 10718 12842 0,'0'0'3209'0,"0"0"-1041"15,0 0-559 1,0 0-417-16,4-6-272 0,0 12-328 16,-4 17-208-16,0 5 345 15,4 10-305-15,-4 10-200 0,4 6-96 31,-4 0-64-31,0 0-56 0,0 3 88 32,0-6-88-32,0 0 32 15,0-10-40-15,0-3-320 16,0-6-120-16,0-10-385 0,0-3-575 16,-4-16-1064-16,-4-3-2473 0,-4 0-2737 15</inkml:trace>
  <inkml:trace contextRef="#ctx0" brushRef="#br1" timeOffset="210520.87">14686 10661 10850 0,'0'0'3865'0,"0"0"-2297"0,0 0-40 15,0 0-439-15,0 0-313 0,60-44-64 16,-21 44 0-16,9 0-112 16,12 0-256-16,8 3-104 0,3 6-160 31,-3 4-56-31,-5 3-24 16,-7 0-888-16,-20 16-1040 0,-12-10-2737 15,-16 0-2969-15</inkml:trace>
  <inkml:trace contextRef="#ctx0" brushRef="#br1" timeOffset="210752.6">14789 11230 9994 0,'0'0'3264'16,"0"0"-1063"-1,0 0-361-15,80 12-544 16,-36-2-247-16,8-7-433 0,19 7-352 0,21-4-136 16,-4 1-80-16,-12-5-48 15,-1 1-120-15,-32-3-1600 16,-2 0-4034-16</inkml:trace>
  <inkml:trace contextRef="#ctx0" brushRef="#br1" timeOffset="211075.48">15777 10709 1296 0,'0'0'12378'31,"0"0"-10513"-31,0 0-529 0,0 0 112 16,0 0-7-16,-92 22-121 16,64 7-152-16,0 9-376 0,5 6-295 15,-1 7-185-15,13 3-72 0,2 0-72 0,9 3-80 32,0-3-80-32,16-3 112 15,16-3-112-15,12-7-8 0,8-3-96 16,0-9-272-16,19-7-601 15,-15-13-1551 17,-12-5-3457-32</inkml:trace>
  <inkml:trace contextRef="#ctx0" brushRef="#br1" timeOffset="211407.49">15964 10979 8873 0,'0'0'6034'16,"0"0"-4266"-16,0 0 0 15,0 0-295-15,0 0-225 0,24-29-720 16,4 29-360-16,0 0-40 16,4 10-80-16,0 6 0 15,-4 6-48-15,-13 6 0 0,-10 4 0 16,-5 0-72-16,-8 3-96 15,-24-6 72-15,-4-4 40 16,-7-3-16-16,-2-6 56 0,10-3-96 16,3-7-104-16,16-3-224 15,8-3-336-15,8 0-8 0,12-13-2969 32,35-21 1360-17,-2 5-2376-15,2-3-3304 16</inkml:trace>
  <inkml:trace contextRef="#ctx0" brushRef="#br1" timeOffset="211607.97">16308 10979 6305 0,'0'0'5593'0,"0"0"-3545"16,0 0-111-16,0 0-49 15,0 0-287-15,0 0-529 16,0 0-568-16,0 0-32 0,0 0 152 16,-101 22-232-16,82 1 0 15,3-5-32-15,8 5-160 31,8 2-39-31,0-3-81 0,12 1-80 16,12-4 0-16,8-1-8 16,7-1-473-16,25-2-663 15,-8-5-928-15,-8-7-2793 0</inkml:trace>
  <inkml:trace contextRef="#ctx0" brushRef="#br1" timeOffset="211855.33">16490 11128 13834 0,'0'0'3777'0,"0"0"-2600"0,0 0-417 16,0 0-488-16,0 0-64 0,112 0-64 15,-60 0-96-15,4 0-32 0,-1 0 40 16,-7 0-56-16,-8 0-648 15,-16 0-1481-15,-12 0-23 0,-16-3 711 32,-16-7-1127-32,-4 4-4065 0</inkml:trace>
  <inkml:trace contextRef="#ctx0" brushRef="#br1" timeOffset="212055.83">16670 10979 1072 0,'0'0'11898'16,"0"0"-8913"-16,0 0-505 16,0 0-463-16,0 0-521 0,0 0-616 15,0 0-247-15,44 60-201 0,-36-25-104 16,-4 3-184-16,-1 4-56 16,1-1-88-1,-4 3-160-15,0-3-216 16,0 7-1297-16,9-10-2840 0,-1-12-4537 15</inkml:trace>
  <inkml:trace contextRef="#ctx0" brushRef="#br1" timeOffset="212325.31">17109 10998 11522 0,'0'0'4713'15,"0"0"-2881"-15,0 0-159 16,0 0-281-16,0 0-568 16,0 0-304-16,0 0-288 15,0 0 336-15,0 0-119 0,-13 76-233 16,5-41-120-16,4 3-48 16,1 0-40-16,3 0 48 0,0-3-48 31,11 0-8-16,9-6-80-15,8-7-304 16,-1-6-441-16,18-10-823 0,-13-6-1249 16,-4 0-2600-16</inkml:trace>
  <inkml:trace contextRef="#ctx0" brushRef="#br1" timeOffset="212741.92">17232 10661 6889 0,'0'0'6993'15,"0"0"-5144"-15,0 0-1017 0,0 0 320 16,0 0 113-16,-44 39-393 0,32-21-360 16,0 8-264-16,4-4-120 15,8-3-40-15,0-3-88 0,0-3-104 31,8-3-312-31,8-10-120 16,-1 0-288 0,6 0-369-16,-5-17 273 15,-4-1 416-15,-8-8 336 0,-4 0 168 0,0 1 240 16,-16 6 680-16,0 9-48 16,-8 7-263-1,4 3-105-15,0 3-64 16,8 10-176-16,4 3-136 15,4 0-128-15,4 0 0 0,0-7-128 16,0-5-120-16,0-1 88 16,4-3 152-16,4 0-336 0,-8-3-1065 15,0-4-1351 1,0 1-5458-16</inkml:trace>
  <inkml:trace contextRef="#ctx0" brushRef="#br1" timeOffset="213073.89">17579 11357 11210 0,'0'0'6793'0,"0"0"-5944"0,0 0-129 16,0 0 480 0,0 0 16-16,-36 95-280 15,12-67-536-15,-4 1-263 16,0 3-137-16,0-1-265 0,4-5-1415 15,4-10-4193-15</inkml:trace>
  <inkml:trace contextRef="#ctx0" brushRef="#br1" timeOffset="213675.36">17977 11001 13530 0,'0'0'2993'16,"0"0"-1201"-16,0 0-991 0,0 0-361 16,0 0 624-1,0 0-408 1,-44 99-312-16,36-62-160 16,4 2-128-16,4-8-8 0,4 1-48 0,12-10-520 15,11-5-320-15,5-8 96 0,5-9-80 16,-5 0 223-16,-1-9 257 31,-3-17 288-31,-4 0 56 16,-8-8 248-16,-4-1 449 0,-4 3 255 15,-4 7-136-15,-4 8 64 16,0 8-16-16,0 9-256 16,0 0-584-1,0 19 56-15,0 13-80 16,0 3 8-16,8 6 8 15,0 10 32-15,8 0-48 0,-4 0-176 16,4 6 64-16,-8-3 32 16,-8-4-112-16,0-2 56 0,-21-10 136 0,-10-6 8 15,-17-10 40-15,0-6 32 16,-8-9 64 0,0-5 88-1,9-2-144-15,2-2-88 0,18-18-520 16,15-2-1912-16,12 0-3730 15</inkml:trace>
  <inkml:trace contextRef="#ctx0" brushRef="#br1" timeOffset="213929.23">18570 11296 2880 0,'0'0'12155'0,"0"0"-10075"0,0 0-920 16,0 0 81-16,96-13-25 15,-64 13-528-15,7 0-344 0,6 0-232 16,-6 0-104-16,-3 0-8 16,-4 0-632-1,-12-3-920-15,-12 1-1025 16,-8-15-1288-16,-12 4 705 0,-8 1-2097 15</inkml:trace>
  <inkml:trace contextRef="#ctx0" brushRef="#br1" timeOffset="214114.1">18754 11147 6969 0,'0'0'6081'16,"0"0"-3736"-16,0 0-97 0,0 0-783 15,0 0-121-15,0 0-192 16,-24 76-232-16,16-38-248 0,4 4-279 15,4 2-209-15,0 4-88 32,0 0-96-32,0-7 0 0,8 0-416 0,3-6-1009 15,-2-6-2536-15,3-17-2984 0</inkml:trace>
  <inkml:trace contextRef="#ctx0" brushRef="#br1" timeOffset="214377.08">19148 11236 10594 0,'0'0'2880'0,"0"0"-1199"16,0 0-369-16,111 3 120 15,-66 0-359-15,11 1-497 0,3 2-344 16,-4-6-136-16,-2 0-96 31,-14 0-328-31,-15 0-1137 16,-24-4-2535-16,-11-5-489 0,-21 0-4401 0</inkml:trace>
  <inkml:trace contextRef="#ctx0" brushRef="#br1" timeOffset="214615.33">19148 11283 10354 0,'0'0'2520'16,"0"0"-551"-16,0 0-217 15,0 0 40 1,28 80-335-16,-8-48-217 0,4 6-384 16,-4 3-416-1,-5 4-104-15,-2-1-176 16,-13 1-88-16,0-4-40 15,-13-10-32-15,-15-5-248 0,-3-7-56 16,-5-9-136-16,-7-10-784 16,-21-7-1081-16,12-15-2039 0,8-4-3290 0</inkml:trace>
  <inkml:trace contextRef="#ctx0" brushRef="#br1" timeOffset="-214449.19">19304 10982 13050 0,'0'0'2841'15,"0"0"-1433"-15,0 0-632 16,0 0-216-16,0 0-255 16,0 0-137-16,0 0 104 15,-8 7-56-15,-1-4-160 16,9 0-8-1,0-3-32-15,0 3 24 16,0-3-32-16,9 0 32 0,6 0 104 16,2 0-144-16,-6 0-296 15,1-9 0-15,-8-4-24 16,-4-3 240-16,-4 0 24 0,-15 0 56 31,-5 3 8-31,-8 4 160 0,4 6 128 16,-4 3 248-16,8 0 64 0,8 15-296 15,8 2-160-15,8 2-56 16,0-1-88-16,8-1 88 0,12-5-8 16,4-2-32 15,4-7-56-31,-8-3-168 0,-5 0-32 16,-2 0-48-16,-9-7-312 15,-4-2 56-15,0 3-609 16,0-1-1479-16,-4 4-5578 0</inkml:trace>
  <inkml:trace contextRef="#ctx0" brushRef="#br1" timeOffset="-214110.69">19798 11115 11106 0,'0'0'5865'16,"0"0"-4281"-1,0 0-647-15,0 0-9 0,0 0-32 16,0 0-216-16,52 89-48 0,-37-45-344 15,2 8-80-15,-2 5-88 0,1 3-48 32,8 7-64-32,-4-1 40 15,0-2-48-15,-1-4 8 0,-10-9-8 16,-9-13-96-16,-44-3-744 16,-8-16-696-16,-7-10-3105 0</inkml:trace>
  <inkml:trace contextRef="#ctx0" brushRef="#br1" timeOffset="-212243.79">13733 9486 4536 0,'0'0'5602'0,"0"0"-3978"16,0 0-376-16,0 0 33 0,0 0 111 31,0 0-344-31,0 0-192 15,4-12-272-15,-4 12-80 0,0 0-183 16,-4 3-105-16,-3 3 32 0,-2 4-80 16,1 3-48-16,-3-1-48 0,-2 1-16 15,-2-4 8 1,2 4-56 0,-2 0 56-1,-2-4-16-15,2 4-40 0,-1-3 0 16,0-1 0-16,0 1-8 15,0-4 64-15,-4 0-64 0,1-2-104 16,-2-4-120-16,1 0 56 31,1 0 40-31,3-7 8 16,-5-2 120-16,2-1 0 0,3 1 0 16,4-1 0-16,-4 4 0 15,4-1 0-15,0 4 0 16,-4 0 8-16,1 0-8 0,-6 0 48 15,5 0-48-15,-7 0 40 16,6-1-40-16,-7 1 0 16,5 0 0-16,-1 0 0 0,-1-1 0 15,6 4 8-15,-9 0-8 0,8 0-8 16,-4 0 8 0,0 0-8-16,4 4 8 15,0 2 0-15,4 1 0 16,5-1 0-16,-2 3 0 0,9 1 0 15,0 0 8 1,0 2 0-16,0 4-8 0,9 0 0 16,6-1-288-16,9 11-1233 31,-3-7-1471-31,-6-6-6018 0</inkml:trace>
  <inkml:trace contextRef="#ctx0" brushRef="#br1" timeOffset="-211225.72">13709 9788 1280 0,'0'0'7569'0,"0"0"-5448"16,0 0-729-16,0 0-112 0,4-13 113 15,-4 13-81-15,0 0-288 16,0 0-352 0,0 0-208-1,0 0-95-15,0 0-73 0,0 0-104 0,-8 0 40 16,1 0-24-16,-6 4-16 0,2-1-32 15,-6 3-64-15,2 0-24 16,-2 1-64-16,-2-1 0 16,-1 1 0-16,-4-1 0 0,4 0 64 31,0-3-48-31,-4 1-16 16,5-1-8-16,-2 0-8 15,5-3-256-15,-3 0 144 0,-1 0 8 16,0 0 24-16,4 0-8 31,-1-3 88-31,2-4 0 0,3-2-40 16,-4 3 40-16,4-4 8 15,0 4 0-15,0-4 0 0,5 4 0 16,-6-4 0-16,5 1 0 0,-3-1 8 16,7 1 0-16,-5 2 40 15,5 1 64-15,-3 3-40 16,-1 3 8-1,-1 0-72-15,2 0-8 0,-5 0 8 16,-1 0 0-16,-2 0 0 0,2 3-8 31,-2 6 8-31,-5-2 0 16,4-1-8-16,-4 7 0 0,5 0 64 31,-2-4-8-31,6 4-8 16,-2 3 0-16,1-4-32 0,5 1-8 15,2-3 0-15,1-4-8 16,0 0 8-16,0 1-8 31,4-1 0-31,0-2-48 0,0 2-192 16,0 0-560-16,12 0-665 16,0 1-1071-16,0-4-5570 0</inkml:trace>
  <inkml:trace contextRef="#ctx0" brushRef="#br1" timeOffset="-202852.33">24304 11541 13450 0,'0'-6'2793'0,"0"2"-1001"15,0 1-871-15,-4 0-193 16,-8 3-120-16,-12 0-160 0,-8 10 184 16,-12 12 192-1,-3 10-120-15,-9 9-199 16,0 7-185-16,5 9-88 15,2 0 56-15,6 6-8 0,11 1-72 16,12 6-80-16,20 9 32 16,4-6-80-16,31 0-16 15,29 3-56-15,28-9 88 16,23-1-80-16,-3-11-16 16,-29-24-240-16,-10-18-728 0,-38-10-2121 15,1-3-5225-15</inkml:trace>
  <inkml:trace contextRef="#ctx0" brushRef="#br1" timeOffset="-202435.75">24782 11789 5513 0,'0'0'7081'16,"0"0"-4704"-16,0 0-241 16,0 0-383-16,0 0-193 0,0 0-464 15,0 0-360-15,-4 0-256 16,-4 22 184-16,4 3-87 0,-4 13-73 15,4 3-264-15,0 4-16 32,4-1-40-32,0-2-104 0,0-4-8 0,8-3 16 15,0-7-80-15,4-6-8 16,0-2-200-16,-4-8-328 0,-4-2-192 16,-4-7-705-1,0-3-839-15,0-13-1601 31,-12-6-3409-31</inkml:trace>
  <inkml:trace contextRef="#ctx0" brushRef="#br1" timeOffset="-202235.26">24472 11646 7865 0,'0'0'5793'0,"0"0"-3672"0,0 0-65 16,0 0-263-16,0 0-177 15,0 0-696-15,0 0-624 0,0 0 16 32,131-10 24-32,-64 26-136 15,5 3-152-15,-4-3-48 0,-13 0-24 16,-3 9-1312-16,-16-6-3377 0,-16-3-4625 16</inkml:trace>
  <inkml:trace contextRef="#ctx0" brushRef="#br1" timeOffset="-201718.44">25276 12150 7009 0,'0'0'5281'15,"0"0"-4169"-15,0 0 65 16,0 0-89-16,4-76-32 0,-4 54 552 16,0 0-407-16,-12 3 7 31,-8 3-576-31,-8 3-8 0,-7 10-256 31,-6 3-48-31,-6 10 136 16,7 9-208-16,4 6-63 0,9 3-81 0,10 1-88 15,13-4 32-15,4 1-48 16,12-7 0 0,16-6 64-1,8-7-32-15,8-6-32 0,-1 0-96 16,-3-13-24-16,0-6 112 0,-8-9 0 0,-4-1 8 16,-12 0 0-16,-4 7 48 31,-8 6 152-31,-4 10 64 15,0 6-80-15,0 0-184 16,-4 19 104-16,-4 6 32 0,-4 4-80 16,8 6 8-16,4-3-64 15,0-4 0-15,4 1 0 0,16-4-16 32,0-2-280-32,7-7-697 15,13-14-1727-15,-7-2-2993 16,-6-2-3561-16</inkml:trace>
  <inkml:trace contextRef="#ctx0" brushRef="#br1" timeOffset="-201132.6">25579 12026 9938 0,'0'0'4881'15,"0"0"-3153"1,0 0 160-16,0 0-607 0,0 0-1 16,0 0-152-16,0 0-224 15,0 0-327-15,8-31-217 0,-8 31-144 16,0 0 32-16,0 0-96 0,0 0-88 31,0 0-64-31,0 3 16 0,0 3 40 16,-4 7 16-16,0-4-56 15,-1 4 64-15,5 3 8 16,0-3-80-16,0 6 0 0,5 0 0 16,11 0-8-16,4-3-248 31,8 0 8-31,4-7-136 15,7-2-144-15,1-7-169 0,0 0 209 16,-8-10 168-16,-5-15 120 16,-7-4 192-16,-7-6 0 0,-9-3 280 31,-4 0 376-31,0 6 169 0,0 1-169 16,-4 8-48-16,-1 11-56 0,1 5-56 15,0 7-280-15,1 3-216 16,-5 16 0-16,-1 10 48 15,-2 6 64-15,3 3-56 0,0 3-48 16,3 7 0 15,5 0 8-31,0 6-16 0,0-4 88 16,0 7-88-16,0 1-120 16,0-4-48-16,0 3-72 15,0-6-48-15,-3-4 0 0,-9-2-40 16,-12-14 104-16,0-9 104 31,-4-12 112-31,-8-10 8 0,4 0 0 0,-7-16-160 0,3-12-360 16,4-10-417-16,12-38-1303 15,4 9-2521-15,13 0-1872 0</inkml:trace>
  <inkml:trace contextRef="#ctx0" brushRef="#br1" timeOffset="-200878.72">26029 11696 11682 0,'0'0'4225'16,"0"0"-2617"-1,0 0 409-15,0 0 279 0,24-76-711 16,-24 76-625-16,4 0-376 0,-4 19-328 31,0 13-64-31,0 16 152 16,4 9-160-16,-4 3-88 0,4 16-16 15,4 10-32-15,4-6-48 32,-1-11 0-32,2-12-128 0,-2-18-440 15,-3-2-464-15,12 2-905 16,1-17-2768-16,-6-16-3969 0</inkml:trace>
  <inkml:trace contextRef="#ctx0" brushRef="#br1" timeOffset="-200531.12">26388 11989 13826 0,'0'0'2809'16,"0"0"-1065"-1,0 0 185-15,0 0-537 0,0 0-680 16,0 0-160 0,0 0 57-16,-48 44-281 15,28-12-104-15,4 3-136 0,0 0-32 16,12 3-16-16,4-7-40 15,0-2-280-15,12-4-56 16,12-9-225 0,4-6-143-16,4-10-288 15,0 0-104-15,-4-13 560 0,-9-9 416 32,-2-10 120-32,-10-3 376 0,-7-3 400 15,0-3-24-15,-7 6-16 16,-14 6-208-16,-3 7-144 0,5 13-240 0,-1 2-144 15,8 7-96-15,12 0-1016 0,4 13-1296 16,19-1-2473-16,1-2-2705 0</inkml:trace>
  <inkml:trace contextRef="#ctx0" brushRef="#br1" timeOffset="-200214.76">26862 11878 5977 0,'0'0'10010'0,"0"0"-7978"0,0 0-791 15,0 0-521-15,0 0-8 16,0 0 264-16,-76 63-536 16,41-22-216-1,3 3-136-15,8 1-88 16,-1-4-400-16,9 1-496 0,16-11-176 16,0-2-281-16,5-13 585 15,10-3-8-15,6-13 64 16,-10 0 712-16,2-20 176 0,-9-8 1128 15,-4-7 257 1,-4-10-177-16,-13-2-168 16,-3-1 48-16,-8 7-519 15,5 6-201-15,-1 10-256 16,4 12-288-16,4 10-248 16,4 3-920-16,8 12-3129 0,0 5-5161 15</inkml:trace>
  <inkml:trace contextRef="#ctx0" brushRef="#br1" timeOffset="-199397.2">27320 11696 8633 0,'0'0'5233'31,"0"0"-3216"-31,0 0 263 16,0 0-343-16,0 0-377 16,0 0-344-16,0 0-519 0,0 0-425 15,56-18-64-15,-21 59 112 16,18 19-32-16,6 22-208 0,13 26-32 31,-1 13-32-31,-11-3-8 0,-12-11 104 16,-20-14-112-16,-16-1-16 0,-12-6-112 15,-24-17-160-15,-12-15-48 16,-24 3-336-16,-35-6-977 0,11-10-1455 16,-3-6-6242-16</inkml:trace>
  <inkml:trace contextRef="#ctx0" brushRef="#br1" timeOffset="-198573.12">24747 12858 12202 0,'0'0'2849'0,"0"0"-513"16,0 0-655-16,0 0-409 16,0 0-672-16,0 0-368 0,82-15 120 31,-9 15 24-31,42 0 56 16,49 0 8-16,27 9 96 0,20 4-103 15,0 0-97-15,-8-1-96 16,-3-9-136-16,-9 1-88 15,-20-4-8-15,-32 0 0 0,-39-7 64 16,-29 1-72-16,-30 2-64 16,-22 2-104-16,-3-1 24 0,-12-1 72 15,-4 1-168-15,-4 0-409 16,-20 3-247-16,-11 0-448 31,-14 0-296-31,-30 0-1113 0,3 0-1464 16,5 0-2448-1</inkml:trace>
  <inkml:trace contextRef="#ctx0" brushRef="#br1" timeOffset="-198209.88">25073 13014 3064 0,'0'0'520'0,"0"0"-360"16,0 0 937 0,0 0 2823-16,0 0-2127 0,0 0-81 15,0 0 353-15,-56 7-129 16,84-7-920-16,12 0-24 31,28 0 65-31,35 0-49 16,41 0-184-16,27 0 200 15,4 2-48-15,-3 11-399 0,-22 0-313 16,-6-4-128-16,-16-5-96 16,-24-4-40-16,-33 0-128 0,-24 0-64 15,-14 0-48-15,-1 0-137 0,-5-7 73 0,1 4 88 32,-8-3 32-32,-8 3-376 15,16 0-1144-15,0-1-1257 16,-4 1-2688-16</inkml:trace>
  <inkml:trace contextRef="#ctx0" brushRef="#br1" timeOffset="-198056.26">27384 12919 3016 0,'0'0'12915'0,"0"0"-10923"15,0 0-1416-15,0 0-512 16,0 0-64-1,0 0-536-15,-68-16-3288 0</inkml:trace>
  <inkml:trace contextRef="#ctx0" brushRef="#br1" timeOffset="-193298">27826 11528 7817 0,'0'0'4785'16,"0"0"-3433"-16,0 0-311 0,0 0 31 31,4-6 752-31,-4 6-1128 16,0 0-343-16,0 3-57 15,0 13-56-15,0 10 240 0,0 2-80 16,0 13-136-16,-4-3-24 16,-4 7-128-16,4-7-16 0,0-3-8 15,0-10-88-15,4-6 8 16,0-6 64-1,0-7-64-15,8-6 136 0,12 0 72 16,8-6-112-16,12-20 8 16,3-2-56-16,9-13-56 15,16-17 48-15,23-12-48 16,-7 7 0 0,-8 6-56-16,-17 16-8 0,-22 9-56 15,3 6 64-15,-12 1-112 0,-13 15-128 16,-15 10-992-16,0 4-905 15,-51 24 129-15,3 1-593 0,-4-4-4360 0</inkml:trace>
  <inkml:trace contextRef="#ctx0" brushRef="#br1" timeOffset="-165430.02">14586 10179 10418 0,'0'0'2600'0,"0"0"-1231"15,0 0-665-15,0 0-296 16,0 0 272-16,0 0 184 0,0 0-272 31,0 0-176-31,0 0-16 16,0 0-15 0,0 0-65-16,0 0 0 15,0 0-16-15,4 0 80 0,4 0-16 16,-4 3-120-16,8-3 16 0,4 3-112 15,0-3 8 1,7 0-16-16,5 3-40 16,4-3 0-16,0 0-32 15,4 4-8-15,0-4 40 0,-4 0-8 16,-4 0 128-16,-5 0 8 16,2 0-16-16,-5 0 48 0,-5 0-64 31,5 0-96-31,-4 0 89 0,4 0-185 15,4 0 0 17,0 0 48-32,0 0-48 0,0 2 40 15,0-2-40-15,4 4 40 16,0-1 8-16,0 0-40 0,4 0-16 16,-1 1 112-16,1-1-56 15,0 0 40-15,4 0-80 16,-4 0 40-16,-4 3 16 0,-4 1-56 15,0-4 32-15,-5 0 8 0,1 1-40 16,-4-1 40-16,4-3-56 0,-4 3 8 0,0-3 56 31,4 0-64-31,0 0 0 16,-4 0 8-16,3 0 0 16,2 0-8-16,-5 0 8 0,-1 0-8 31,6 0 0-31,-10 0 0 0,9 0 0 31,-4 0 0-31,0 0 0 0,0 0 48 16,0 0-48-16,0 0 8 15,4 0-16-15,-9-3 8 0,2 3 0 16,-1 0 0-16,-9 0 8 16,1 0 16-16,-4 0-24 0,0 0-56 0,0 0 48 31,0 0-40-31,0 0-160 15,0 0-264-15,0-7-785 0,-4 1-1335 16,4-4-5010-16</inkml:trace>
  <inkml:trace contextRef="#ctx0" brushRef="#br1" timeOffset="-143134.49">23794 10417 3200 0,'0'0'8538'0,"0"0"-6786"15,0 0-647-15,0 0 191 16,0 0 0-16,0 0-128 0,0 0-279 16,0 0-257-16,0 0-120 15,0 0-64-15,0 0-88 16,0 0-72-16,0 0-40 0,4 0 24 16,4 0 0-16,3 0-80 15,10 0-56-15,3 3-56 0,4-3-16 16,0 4-16-16,7-2-48 31,1 1 0-15,4 1 8-16,0-1 0 0,-4-3 56 15,-4 0-16-15,-4 0 32 16,0 0 64-16,-1 0-64 16,-3 0-8-16,4 0 0 0,4 0-56 0,-4 0-8 31,7 0 1-31,1 0-1 0,5 0 40 15,-2 0-48-15,5 0 8 16,-4 0 0-16,-4 0-8 16,-1 3 8-16,-3 4 0 0,0-4-8 15,-4 0 8-15,4 0-8 16,-8 0 8 0,4-3-8-16,-5 3 48 0,-3 1-48 0,-3-4-56 15,-2 3-16-15,-11-3 56 16,0 0-81-16,-4 0-23 0,0 0 64 15,0 0-280-15,0 0-24 16,-4 0-416-16,-7 0-1080 0,-29 0-961 31,3-3-2224-15,2-1-6281-16</inkml:trace>
  <inkml:trace contextRef="#ctx0" brushRef="#br1" timeOffset="-142570.75">23869 10626 800 0,'0'0'2824'16,"0"0"-1215"-16,0 0-329 16,0 0-32-16,0 0 497 0,0 0 231 31,-24 16-24-31,24-12-79 0,4-4-489 16,5 0-432-16,6 3-168 15,-2-3-191-15,6 3-25 16,5 0 24-16,8-3-136 0,4 3 40 0,3-3-160 15,10 3-88 1,7 1 16-16,0-4-176 16,7 3 56-16,1-3-80 0,0 0-48 15,-1 0 64-15,-3 0-72 16,-8 0 88-16,-5-7-88 16,-7 4 64-1,-3-3-24-15,-5 0-48 31,-1 2-8-31,-3-2 0 0,-1 3 8 16,1-1 16-16,-4 4-16 16,1-3 8-16,-1 3-8 0,-1 0 8 15,1 0-8-15,-8 0 0 0,0 0-8 16,-4 0 0 0,-8 0-40-16,0 0-240 0,-4 0-304 15,0 0-568-15,0 0-881 16,-8 0-1839-16,-4-2-3522 0</inkml:trace>
  <inkml:trace contextRef="#ctx0" brushRef="#br1" timeOffset="-137521">15247 11855 5457 0,'0'0'4609'16,"0"0"-2937"-16,0 0-552 0,0 0-216 15,0-3 177 1,0 3 103-16,0 0-144 16,0 0-48-16,0 0-239 15,4-3-153-15,0 3-88 0,0 0-48 0,1 0-80 16,-1 0-112-16,7 0 40 0,2 0-56 16,6 0-88-16,5 0-24 31,4 0-56-31,8 0-16 15,3 0 0-15,6 0 0 0,2 0 40 16,1 6-64-16,0 0 0 0,-4 1 0 16,-1-1-8-16,-7 0-40 0,-4 1 0 0,0-1 0 31,-4 1 0-31,0-1 0 16,4 0 8-16,-1-3 0 15,6 4 0-15,3-4 40 0,3 4-32 31,9-4-8-31,0-1 56 0,3 2 32 16,1 2-48-16,0-3 8 16,-4 1-48-1,-4 2 0-15,-8 0-8 16,0 1 8-16,-1-1 0 0,-3 0-8 16,4-2 8-16,0 2 32 15,0 0-40 1,4-3 0-16,-1 1 0 0,6-1 0 15,-6 3 48-15,5-6-48 16,-4 6-8-16,-1-3 8 0,-2 1 0 16,-2-1 0-16,1 0 8 15,-8 0-8-15,3-3 8 32,2 4-8-17,-1-4 0-15,3 0-32 0,6 3 32 0,-2-3-8 16,4 0-56-16,5 0 8 15,-3 0-8-15,-2 0 64 0,-3 0-48 16,-4 0 48-16,-4 0-16 31,-5 0-40-31,1 0-16 0,0 0 0 0,4 0 56 16,4 0-80-16,4 0-8 16,0 0 8-16,7 0 40 0,-2 0-64 15,3 0 0-15,-1 0 72 16,1 0 40-1,-9 0-40 1,-2 0 48-16,-2 0 0 0,1 3 0 0,-8 3 0 16,3-6 0-16,-3 3 0 0,5 0 16 31,-5 1-16-31,4-4 0 16,-1 3-8-16,5-3 8 15,4 3 8 1,0 0-8-16,-1-3 0 0,1 4 0 15,4-4 0-15,-8 0 8 0,0 2-8 16,-5-2 8-16,1 0 0 0,-4 0-8 16,5 0 8-16,-2 0 32 31,5 0-32-31,-1 0-8 0,2 0 0 16,-1 0 8-16,3-2 8 15,1 2-8-15,-4 0-8 0,-1 0 16 0,2-4-8 16,-5 4-8-16,-4 0 8 15,-1 0-8 1,-3 0 0 0,0 0 8-16,0 0 72 0,-5 0-16 15,5 0 8-15,0 0-16 16,0 0 16-16,0-3 8 16,0 3-64-16,-3 0-8 15,-6-3 40-15,-7 3-48 31,0 0 8-31,-8 0-8 0,0 0 0 16,4 0-56-16,-8 0-40 16,4 0-56-16,-4 0-160 0,0-3-712 15,-4 3-1457-15,-8-7-3152 0</inkml:trace>
  <inkml:trace contextRef="#ctx0" brushRef="#br1" timeOffset="-133749.54">21598 10277 2784 0,'0'0'11467'16,"0"0"-9539"-16,-8 0-712 15,8 0-480-15,0 0 249 0,0 0 399 16,8 0-400-16,9 0-352 16,7 0-256-16,8-3 56 0,7 0-16 15,8 3-87 1,2-3-129 0,7-1 64-1,0 1-96-15,-5 3-72 0,1 0-48 16,-9 0-48-16,-6 0 16 15,-14 0-16 1,-3 0-72-16,-12 0-104 0,-4 0-160 16,-4 0-273-16,0 0-215 15,0 3-608-15,-12 4-8 0,-16 5-641 16,0-2-1079-16,4 0-1866 0</inkml:trace>
  <inkml:trace contextRef="#ctx0" brushRef="#br1" timeOffset="-133464.42">21690 10429 3264 0,'0'0'3905'0,"0"0"-2009"15,0 0-367-15,0 0-289 0,0 0 184 16,0 0 25-16,0 0-33 16,0 0-96-1,0 0-31-15,0 45-201 0,28-42-72 16,4 0-176-16,8-3-184 15,7 0-80-15,2 0-160 16,2 0-183-16,1-3-129 16,-4-3-24-1,-4 0-80 1,-1-4 0-16,-6 4-56 0,-10-1-449 16,-3 1-463-16,8-1-1024 15,-8 4-2433-15,0 1-3529 0</inkml:trace>
  <inkml:trace contextRef="#ctx0" brushRef="#br1" timeOffset="-132430.75">28738 10160 4913 0,'0'0'5633'16,"0"0"-3609"-16,0 0-519 31,0 0-161-31,0 0 72 16,0 0-152-16,0 0-375 0,17 0-65 15,-6 0-152-15,6 0-392 16,6 0-136-16,1 0-56 0,8 0-72 16,0 0 56-1,7 0-24-15,2 0-48 16,-2 0 48-16,6 3-40 0,-10-3 8 0,-3 3-8 16,-9 0-8-16,-6 0-512 15,-13 1-472-15,-4-1-745 0,-8 3-319 31,-16-3 7-31,0 3-4264 0</inkml:trace>
  <inkml:trace contextRef="#ctx0" brushRef="#br1" timeOffset="-132129.99">28766 10309 7825 0,'0'0'1585'16,"0"0"-305"-16,0 0 96 16,0 0 80-16,0 0-47 0,0 0-137 15,24 19-120 1,-8-12-160-16,8-1-375 16,4-3-137-16,0 3-112 15,8-6-168-15,-1 7-80 0,6-4-72 16,2 0-40-16,-7 3 56 0,-4-3-64 0,-8-3 0 31,-9 4-360-31,-2-4-448 16,-5 6-905-16,-5 4-471 15,-3-1-361-15,4-3-3168 0</inkml:trace>
  <inkml:trace contextRef="#ctx0" brushRef="#br1" timeOffset="-124194.98">3486 10439 11930 0,'0'0'4073'0,"0"0"-3337"16,0 0-528-16,0 0-88 15,12-3 208-15,4 3 40 0,-5 0-96 16,13 0-104-16,-3 0 32 31,3 0-48-31,4 0-48 16,0 0 17-16,-5 0-105 15,9 0 88-15,-1 0-104 0,1 0 64 16,13 3-56-16,-2-3 48 16,13 0-48-16,15 0 120 0,17-3 48 15,20-7 88 1,3 4-24-16,-3-3 40 15,-12 2-16-15,-8 4-144 0,-1 0-40 16,0-1 40-16,-10 2-120 16,-18-2 0-16,-11 4 48 0,-4 0-48 15,8 0-48 17,3 0 48-32,14 0-8 15,-6 0 8-15,-3 0 0 0,-5 0 0 16,1 6 0-16,0 1 0 15,4-4 0-15,11 4 16 16,25-4 32-16,27 0-48 0,13 0 0 31,-4 1 8-31,-5-2 40 0,-15 1-48 0,-9 4-8 16,-4-1 8-16,-7 4 0 0,-16-7 0 16,-16 3 0-16,-9-2 0 15,-2-1 8-15,7 0-8 0,7 3 72 31,12-6-72-31,2 6 0 16,2-2 40 0,-7-1-40-16,3 0-64 0,-3 4 64 15,-4-1-8-15,0 0 8 16,-8 0 0-16,0 1 0 16,-1-1 40-16,-3 0-40 15,-1 1-8 1,5 2 8-16,0-2 0 0,-4-1-8 15,8 0 8-15,-5 1 0 0,5-4 8 16,0 3-8-16,-1-2 8 16,-7 2 0-16,4 0-8 0,-4 1 0 31,0-1 0-31,-5-3 0 16,5 3 0-16,0 1 0 0,4-4 0 15,15 3 8-15,17 1-8 0,20 2 8 0,4-2-8 16,-17-1 0-16,-28-3 0 15,-22 3 0 1,-2-6 0-16,1 7 0 16,8-1 0-16,0-3 16 0,-5 4-16 15,-6-4 0-15,-2-3 8 16,1 0-8 0,0 3 16-16,3-3-8 15,9 0 0-15,0 0 0 16,0 0 0-1,0 0-8-15,-5 0 8 16,1 0 0-16,0 0-8 0,0 0 0 0,0 0 8 16,4 0-8-16,3 0 0 15,5 0-8-15,0 0 0 0,3 0-136 32,1 3-32-32,0-3 16 15,0 0 80-15,3 0 56 0,-3 0-24 16,-4 0 40-16,-1 0 8 15,-7 0-8-15,-4-3 0 0,-8 3 8 16,0-3 0 0,0 3 8-1,-4-3-8-15,0 0 0 16,3-1 8-16,-2 1-8 0,2 0 0 16,-3 0 0-16,0-4-8 15,7 4 8-15,-7-3 0 16,8 0 0-16,-4-1 8 0,4-2-8 15,-5 2 0-15,2-2 0 16,2 2 0 0,-3-2 0-16,0 3-8 0,0-4-80 0,-1 1 32 15,1-4-40-15,-4 0-128 16,-4 0-8-16,0 1 72 16,-8-7 104-16,-8 3 56 0,-1-7 0 31,-6 5 16-31,-2-8-8 0,-3 4 48 15,5-7-48-15,-6 1-8 16,5-4 0-16,1 0-8 16,-2-3-40-16,6 0 0 0,-2 3 40 15,1-2 0 1,0-1 0 0,0 0 8-16,0-3 8 0,-9 3 0 15,6 0 104-15,-5-3-24 16,-1 3-24-16,2-3-8 15,-1 0-56-15,-4-1 0 0,-4 2 64 32,0-5-64-32,0 8 0 15,0-5 8-15,0 4-8 0,-4 0 16 0,-4-3-8 16,-1 3-8-16,6 0 8 0,-1 0 40 16,4 0-40-16,0 4 0 15,0-1-8 1,0-3 8-16,0 3-8 15,0-3 0-15,0-2 0 16,0-2 0 0,-4 1 0-16,-4-3-8 31,-4 0 8-31,0 2 0 16,0 1 0-16,4 7 0 0,4-4 8 0,4 6-8 15,0-3-64-15,0 4 64 16,0 2-8-16,0-2 8 0,8 2 0 15,-4 1-8-15,-4 0 0 0,0-1 8 16,0 4-72-16,0 0-200 0,0 0 88 31,-4-1 104-31,0 1 72 16,0 0-64-16,4 0 72 16,-4 3-48-16,-4-1 0 0,1 1-176 15,-6 1-65 1,1-1 121-16,-8 3 32 0,0 0 48 15,-3 3 80 1,-5 1-64-16,0-1 16 16,0 3-184-16,0 1 112 15,0-1 48-15,-4 0-64 16,-4 1 88-16,-3-4 48 0,-2 0 0 16,-6 1-8-16,3-1 8 0,-4-3 0 15,4 3 8 1,-3 1 0-16,2-1 0 15,-2 1 8-15,3-1-8 16,-4 3 0-16,4 1-40 0,-3-1 32 16,-2 4 8-16,6 0 0 15,-9-1 0-15,5 1 0 16,-2 3 8-16,-3-1-8 16,5 1 8-16,-5 3-8 15,1-3 0-15,-1 3 8 0,-1 0 0 16,1-3-8-16,-3 0 8 15,-4 0-8-15,3-4 0 0,-4 1 0 32,4-3 0-32,0-1 0 15,1 3 0-15,3 1 8 16,4 0-8-16,0-1-8 16,0 4 0-16,5 0 0 0,-6 0 8 15,6 0-8-15,-9-1 0 16,5 2 8-1,2-2-8-15,-2 1 8 0,2 0 0 16,2 0 8 0,-5-1-16-1,8 1 16-15,-3 3 0 0,2 0 0 16,2 0 0-16,3 0 0 16,0 0-8-16,-4 0 0 0,-4 0 0 15,-4 0 0 1,5 0 0-16,3 0 0 15,-4 0 0-15,-3 0 0 0,-2 0-104 16,-7 0-32-16,5 0 136 16,-1 0-72-16,-4 0 72 0,-4 0 0 31,-3 3-8-31,3-3 8 16,0 4 0-16,4-1-8 0,-4-3 8 0,0 0 0 15,2 0 0-15,-6 0 0 0,-1 0 8 16,-6 0-8-16,-8-3-80 15,-22-4-72 1,-6 1 152-16,-5-3-88 16,21 2 8-16,19 1 72 15,20 6 0-15,5-4 0 0,-9 1 0 0,-4 0-40 16,-7 3 48-16,3-3 0 16,8 3 0-16,4 0 0 15,5 0 0 1,-2 0 8-16,1 0-8 15,1 0 0-15,-5 0 0 0,-4 0 8 16,-4 0 0 0,5 0 0-16,-1 0-8 15,0 0 0-15,0 0-8 0,5 0 0 32,3 0 8-32,-5 0 0 15,6 3 0-15,-1-3 0 16,5 3 0-16,-6-3-8 0,6 3 8 15,-9 1-8-15,0-4-96 0,4 3 24 0,0 0 64 16,1 0 8 0,-5 1-64-16,8-1 48 15,0 3 24-15,-3 0-48 16,2-3 48-16,-6 4 0 0,3 3 8 16,-4-8 0-16,5 8 0 15,-6-4-8 1,1 1 0-16,1-4-48 15,3 0 48 1,-3 3 8 0,3 1 24-1,-5-1-32-15,-3 0 0 16,5-3 0-16,-1 4 8 0,0-1-8 0,1 1 24 16,-1 2-8-16,0-2-8 0,1-1-8 15,-1 4 0-15,-4-4 8 16,4 0-8-16,0 4 8 15,-4-1 0-15,0-3-8 0,0 4 8 16,1-3-8-16,-4 2 0 16,3 0 0-16,-8 1-56 0,8-1 56 31,-4 1 0-31,4 3-704 16,0-4 336-16,1 4 312 15,-1 0 48-15,4-1-256 0,-4-2-16 16,0 6 208-16,1-3 64 15,-1 2 16-15,0 2-8 0,4-2 8 32,5 1-8-32,-5 0 8 0,0 0-8 15,1-3-72-15,-5-1 64 16,-4 1 8-16,0-3-72 0,0-1-537 16,0 0 609-16,9 1 48 0,3-4 48 31,5 4-88-31,-2 0 8 15,10-5 40-15,-5 5 24 0,8 3-72 16,-5-1 17-16,6 1 95 0,-1 0 320 16,0 0 8-16,9 0-72 15,3 2-16-15,3 1 16 32,6 0-144-32,11 0-64 0,0 3 96 0,0 0 120 15,3 6 0 1,14 1-48-16,-2 2-16 0,2 7 16 15,-2 4-79-15,1 2-73 16,-4 7 8-16,1-4-64 31,-2 7-112-31,-3-1 32 0,-4 7-40 16,4-3 112-16,-8 7-40 16,0-1 160-16,0 0 152 0,4-2-280 0,0-5-32 15,0-1-72-15,0-5 64 16,4-6-8-1,-5 1-64-15,2-1 8 16,-5 3 56-16,4-3-16 16,-4 1 120-16,0 3 8 0,4-1 24 15,-4-3-56 1,8 0-32-16,-4-6-104 16,-1 6 96-16,6-6-56 31,-5 7-40-31,0-4 0 0,0 0 0 0,0-3-8 15,-1-6 0-15,-3-4 0 16,0-3 16-16,0-9-16 0,0 3 48 16,0-7 0-16,0 0-32 0,0-2 56 31,0 3-24-31,0-4-48 0,0 1 8 16,0-5-8-16,0 1 0 15,0 1-8-15,0-4-624 0,13 0-840 16,2-13-1665-16,2-6-5209 0</inkml:trace>
  <inkml:trace contextRef="#ctx0" brushRef="#br1" timeOffset="-122121.18">13530 6950 10202 0,'0'0'2584'0,"0"0"-1584"0,0 0-623 15,0 0-121-15,0 0 432 16,0 0-64-16,108-10-288 16,-76 7-64-16,0 0-48 0,3 0 0 15,1 3-88-15,5 0-16 16,-2 0-64-16,1 0 64 0,4 0 8 16,3 0 48-16,2 0 184 15,2 0-88-15,5 0-16 16,0 0-112-16,3 0 25 0,5 0-113 15,-4 0 8-15,0 0-56 32,3 0 72-32,-3 0-80 0,-4-3 16 15,-5 3-16 1,9 0 8-16,-4 0-8 16,4-4 8-16,8 4 0 15,-1-3 104-15,2 3-56 0,-6 0 120 16,1 0-32-1,4 0-48-15,-9 0 24 16,1 0 0-16,-8 0-112 0,3 0 88 16,-7 0-88-16,0 0-8 15,-4 0 16-15,0 0-8 0,4 0 32 16,4 0-40-16,-1 0 0 31,5 0 0-31,0 0 0 0,0 0-8 16,4 0 8-16,-5 0 0 0,-3 3 8 15,0 1-8 1,-1-4 0-16,-3 0 16 16,4 3-16-16,-4 0 0 0,0-3 0 31,3 3 0-31,1-3 8 16,4 3-8-16,0-3 56 0,4 3-40 15,0 1-16-15,3-4 0 16,1 0 0-16,4 0 0 0,-5 0-8 0,1 0 8 15,0 0-8 1,-4 0 8-16,-8 3 0 16,0 0-8-16,-5-3 8 0,1 6-8 15,0-2 8-15,-4 2 0 16,3-3 0-16,1 0 0 16,7 0 0-16,1 1 8 0,4-1-8 31,4 0 0-31,0 0 8 0,-5 0 8 15,-3 0-8-15,-3 0 0 16,-6-3 0-16,-3 4 0 0,0-4 0 16,-4 0-8-16,4 0 0 0,-1 0 0 15,5 0 8 17,4 0 0-32,-1 0 0 0,5 0 0 15,-3 0 0-15,-2 0-8 16,-3 0 8-16,-5 0 0 15,2 0-8-15,2 0 8 0,-3 0 0 16,4 0 56-16,4 0-56 16,0 0 56-1,-5 0-8-15,1 0 24 0,0 0-72 0,-4 0 0 16,-4 0 0-16,-5 0 0 16,-3 0 0-16,0 0-8 15,0 0 32-15,-4 0-32 0,0 0-8 47,4 0 8-47,-4 0-8 0,0 3 0 16,0-3 0-16,-4 0-72 15,-5 0 24-15,-6 0-336 16,-6-3-464-16,-7-7-1809 0,0-2-6121 0</inkml:trace>
  <inkml:trace contextRef="#ctx0" brushRef="#br1" timeOffset="-121967.55">19822 6889 11802 0,'0'0'2128'15,"0"0"-951"-15,0 0-1177 0,0 0-392 0,0 0-7202 16</inkml:trace>
  <inkml:trace contextRef="#ctx0" brushRef="#br1" timeOffset="-119978.34">21503 5086 5673 0,'0'0'912'31,"0"0"1408"-31,0 0-1007 0,0 0-321 16,0 0 48-16,0 0-32 0,16-9-95 15,-16 9-233 1,0 0-96-16,0 0-208 15,0 0-48-15,0 0-144 16,-9 0-104-16,2 6-32 0,-5 3-40 31,-1 1-8-31,-2 2 48 0,-1 5-48 16,0-2 56-16,-4 5 40 16,5-1-16-16,2 3 40 15,-2 0-48-15,2 0-64 0,1 4 112 16,5-1-72-1,3 4 8-15,-5-1 8 16,-2 1-64-16,3 3 8 0,-1-4-8 0,-2 3 0 16,3-1 8-16,0 1 8 15,3 1-16-15,1 3 72 0,1 0-72 16,-1-3 32-16,0 3-32 31,-4-1 0-31,-1 4 0 0,-2 1 0 16,3 2 8-16,-1 3-8 0,6 7 0 15,3 0-8-15,3 6 0 0,18 0 8 16,7 3 56 0,7-2 40-16,10-4-48 15,-2-1-40-15,6-2-8 16,-6-3-104-16,-4 9-1024 0,-11-16-1673 31,-11-9-5664-31</inkml:trace>
  <inkml:trace contextRef="#ctx0" brushRef="#br1" timeOffset="-118844.43">25351 5238 7513 0,'0'0'1400'16,"0"0"321"-16,0 0-601 15,0 0-264-15,0 0-240 0,-24-9-64 16,24 9-111-1,0 0-49-15,9 6 344 16,6 10-256-16,2 0-64 16,2 6-280-1,1 3-48-15,1 4 56 16,-2 3-48-16,1 3-24 0,4 0 32 16,-8 3-32-16,4 0 16 0,-8 3 72 15,0 4 24-15,0-4 56 0,-1 7 80 31,2-1-144-31,-2 4-48 16,-3 6-48-16,-3 1-16 16,-1 5-16-16,-4 4-40 0,0-1 40 15,0-2-40-15,-13-4-8 16,2-6 0-16,-9-3-568 0,-28 9-736 16,8-12-664-16,-8-13-2633 15</inkml:trace>
  <inkml:trace contextRef="#ctx0" brushRef="#br1" timeOffset="-117109.08">20013 10947 2984 0,'0'0'6394'15,"0"0"-4922"-15,0 0-496 0,0 0 48 0,0 0 217 16,0 0 95-16,4 0-96 15,-4 0-216 1,0 0-288 0,-8 0-359-16,-5-3-377 0,-2-6-32 15,-9 2-401-15,-4-6-583 16,-4 4-496-16,-4-7-289 16,1 0 121-16,-6 0 304 15,5-6 720-15,1 0 608 31,3 0 48-31,0-4 752 0,4 7-288 16,0-3-296-16,0 0-64 16,5 2 8-16,-5 5-40 0,4-1-24 15,0-3-48-15,0 3 16 0,0 0-8 0,0 0 56 32,4 0-56-32,0 0-8 15,-3 0 8-15,2 1 0 0,1-1 0 16,-3 0-8-16,-5 3 0 15,0 1 0-15,-4 2 8 0,0 1 0 16,1-1-8 0,-5 3 0-1,4 2-256 1,-1-2-312-16,-3 1-152 0,5-1-480 16,-1-3-345-16,-8-2 1 15,8 2 96-15,8-2-2505 0</inkml:trace>
  <inkml:trace contextRef="#ctx0" brushRef="#br1" timeOffset="-116924.21">18539 10283 3728 0,'0'0'1569'0,"0"0"-1097"0,-84-12-448 16,52 9-24-16,0-4-56 16,4 4 56-16,4 0 8 15,-3 0 104-15,3 0 64 16,-4 0 184-16,0-1-136 0,-21 4-224 15,10 0-288-15,-5 0-1224 16</inkml:trace>
  <inkml:trace contextRef="#ctx0" brushRef="#br1" timeOffset="-116692.47">17749 10211 5801 0,'0'0'2048'15,"0"0"-984"-15,0 0-648 16,-91-19-223-16,67 12-113 0,0 4-16 15,-4 0-64-15,-3 0-8 16,-5 3-40 0,-5-4-8-16,-6 4-32 15,-1 0-249-15,-3 0-207 0,-1 0 184 16,-4 0 0-16,3 0 264 0,-2 0 88 16,3 0-80-16,4 0-552 15,-12 0-456-15,13 0-345 31</inkml:trace>
  <inkml:trace contextRef="#ctx0" brushRef="#br1" timeOffset="-116391.75">15873 10115 1688 0,'0'0'840'0,"0"0"120"16,0 0 168-16,0 0-87 15,0 0-321-15,0 0-368 0,-87 32-328 16,67-26-24-16,-5 4-272 31,1-1 48-31,-4 1 8 0,1 0 120 16,-21 2-40-16,5-5 32 0,2 2-240 15</inkml:trace>
  <inkml:trace contextRef="#ctx0" brushRef="#br1" timeOffset="-114919.34">15407 10239 4424 0,'0'0'937'0,"0"0"-729"0,-83 10 392 31,46-7 1248-31,5 0-584 0,4 0-271 15,1 3-425-15,3 1-288 16,-4 5-152-16,4-2-112 16,-4 3-8-16,0 3 40 0,-8-1-48 15,0 1-208-15,-3 3-528 16,2-3 496 0,-6 0 232-16,3-3-512 0,-4 3-1737 0,4-7 721 15,-3 1 311-15,2-1-231 16,6 1 616-16,3 2 840 15,8-2 240-15,4 0 432 0,8 2-352 47,4-2 48-47,4 2-40 0,4 1-144 16,-4 3-16-16,4-3 497 16,-3 2 639-16,-6 5 56 0,5-5-560 15,-4 5-224-15,4-4 57 0,-3-1-129 16,-6 5-176-1,6-2-216-15,-5 5-16 0,-1-1-96 16,-2 0 0-16,2 0-16 16,-2 4-32-16,2-1 48 15,6 0-8-15,-1 1 0 0,4 0 8 16,0 2-16-16,4 4 8 31,0-1 0-31,0 8 8 0,0-1 0 0,0 3 8 0,4 0-8 16,-4 0 72-16,0-2 80 15,4 2 304-15,-4-3-96 16,4 7-128-16,0-1-152 0,3 7-80 31,6-4-72-31,6 4-392 16,5 0-592 0,1 0-993-16,6-3 553 15,1-7 1120-15,4 0 376 16,4-6 1456-16,4 3 417 0,-1-3-737 0,2 0-648 15,-6-1-280 1,6 1-128 0,-10 0-80-16,-3-3-128 0,0 0-160 15,-4 0-104-15,0-4-96 0,-1 1 24 16,6 0 232-16,6-4 136 0,1-3-96 16,12 3-1177-16,12-2-239 31,11 5 640-31,20 7 968 0,17 0 528 15,-8 0 2120-15,-20-6-503 16,-25-10-561 0,-15-6-360-16,8 5-559 0,4 1-465 15,8 1-200-15,-5 2-328 0,1-6-529 32,0 0-607-32,0-1-1168 15,-4-5-137-15,4 2 1985 0,-5-2 784 16,4 0 1712-16,5-4 489 15,0 3-769-15,-1 1-816 0,2-1-312 16,3 1-144-16,-1 0-112 16,5-4 48-1,4-3 8-15,12 0-96 0,7-3 152 16,16 0 88-16,-7 0 64 16,-25-9 440-16,-19 6-103 15,-19 0-233-15,2-1-176 16,4 1-144-16,-2 0-80 31,2-4-8-31,-2 1-8 0,2 0 0 16,5-1-56-16,4-2-88 15,0 0-32-15,4-1-152 16,-4 1-88-16,-1 2-1 0,-3-2-31 16,-9 2 152-16,-2-2 16 15,-2-1 80-15,1 4 136 16,0-3 56-16,4 2 8 15,4-6 0-15,3 3 128 0,9-2 104 16,4 2 24-16,-1-2-112 16,6-1-96-16,-2 1 104 0,1-1 64 15,-8 0-64 1,0 4-64-16,-8-4 169 16,-1 0 7-16,-3 0-40 0,-5-2 176 15,6-1-24-15,2-3-40 16,1 0-120-16,0-1-112 0,4-2-104 15,-5 7-24 17,-3-5-104-32,-4 5-16 15,-9 2 136-15,2 0-64 0,-10-3 16 16,1 4 48-16,4-1-8 16,-4-3 8-16,4 0 0 0,0-3 0 15,4-3 0-15,-4-3 0 31,0-4-40-31,-4-3-128 0,-5-6 40 0,-6-4 120 16,2-2-32-16,-10 0 48 0,2-1 248 16,-7 4 200-16,4 0 168 15,-3 0-216 1,2-1 40-16,-3 1-88 16,-4-3-176-16,0-1-56 15,0 1-64 1,-11-4-8-16,-14-3-48 0,-10 3-440 15,-42-21-712-15,14 12-1392 16,-5 6-5066-16</inkml:trace>
  <inkml:trace contextRef="#ctx0" brushRef="#br1" timeOffset="-110075.16">2207 13586 3168 0,'0'0'10554'0,"0"0"-8905"15,8-39-801-15,0 24 136 0,-5 2 336 16,1 0-71-16,-4 0-345 0,5 7-120 15,-5-4 16-15,0 4-248 16,0-3-8-16,-5-1-215 16,-10 1-209-1,-5 2 0-15,-8 1-112 0,-12-1 40 16,-12 7-40-16,1 0 0 16,-9 7 0-16,0 6-8 15,8 6 8-15,5 0-8 16,6 6-8-16,13-2 0 15,9 5 0-15,10 4-80 0,9 2-8 32,0 5 88-32,21-1-40 15,7 6 48-15,11-2-64 0,5-1-80 16,4 0-9-16,0-6-7 0,-5 0-312 16,-7-7 40-16,-8 1 88 0,-8-6 176 15,-16-1 104 1,-4 3 64-16,0-3 72 15,-20 0 40-15,-7-2 80 16,-5-2-16-16,-8-1 24 0,0-5-16 31,-8-2-112-31,8-7 32 32,5-3-16-32,3 0-80 0,8-10 64 0,3-9-72 15,14-3-488-15,7-7-824 16,3 1-1273-16,14 2-599 0,7 11-1425 15</inkml:trace>
  <inkml:trace contextRef="#ctx0" brushRef="#br1" timeOffset="-109551.75">2752 13640 10906 0,'0'0'3169'16,"0"0"-1729"-16,0 0 320 0,0 0-207 31,0 0-313-31,0 0-520 0,0 0-376 0,-63-64-128 16,27 64-64-16,-4 0-8 15,-4 6 0-15,1 10 8 16,3 0 16-16,4 0 0 0,3 6-112 16,10-3-48-1,7 4-8 1,8-5 0-16,4 5-112 0,4-1 16 0,12 0 32 16,12 0 64-16,12 0 0 15,8 4 80-15,0-4-32 0,-1 1-48 16,1-1-8-16,-4 0-184 31,-12-3 104-31,-8 3-40 0,-12 0-64 16,-8-2 192-16,-12-1 8 15,-16 0 160-15,-7-3 192 16,-14-1-96-16,-3-2 8 16,-4-4-88-16,5-2-40 0,3-1-72 31,8-6-64-31,12 0-8 0,25-16-528 15,3-3-1376-15,11-3-4689 0</inkml:trace>
  <inkml:trace contextRef="#ctx0" brushRef="#br1" timeOffset="-109251.35">3036 13579 14091 0,'0'0'4576'0,"0"0"-3375"31,0 0 375-31,0 0-576 0,0 0-584 16,0 0-200-16,0 0 177 16,0 57-41-16,0-12-64 15,0 3 16-15,0 5-112 0,0 1-104 0,0 0-40 0,0-3-48 31,0-3 8-31,0-4 32 16,0-2-40-16,0-5 0 0,0-2-64 16,0-3-272-16,0-10-152 15,0-3-481-15,0-3-823 0,-5-6-1233 16,1-7-2944-16</inkml:trace>
  <inkml:trace contextRef="#ctx0" brushRef="#br1" timeOffset="-108903.97">2992 13605 11226 0,'0'0'5081'0,"0"0"-3905"16,0 0 753-16,20-73-73 15,-9 60-768-15,6 0-432 16,6 4-384-16,5 2-176 0,9 7-23 15,2 0-65-15,8 7-8 16,2 8 8-16,3 7-8 0,-5 8 0 16,1 4 0-16,-8 8 0 15,-8 2 0-15,-12 7-48 16,-5 3 48-16,-7 0 8 0,-8 0-8 16,0-4 72-16,-15 1 0 31,-9-6 40-16,-4-1 56-15,-12-6-16 0,-3 1 16 16,-9-8-96-16,-1-2 0 16,-3-4-72-16,-19-9-216 15,19-6-1233-15,9-10-4544 0</inkml:trace>
  <inkml:trace contextRef="#ctx0" brushRef="#br1" timeOffset="-108233.47">3489 14252 10866 0,'0'0'5657'16,"0"0"-4593"-16,0 0 297 16,0 0 79-16,0 0-672 15,36-63-72-15,-12 57-432 0,0 2-56 16,1 1 8-16,2 3-120 16,-2 0-88-16,-10 3 48 0,5 13-56 15,-8 3-8-15,-8 7 8 16,-4 2 8-1,-4 4-8-15,-16 0 88 0,-7 2-80 16,-10-5 88-16,1-4-96 0,1-2-24 16,3-11-264-16,8-2-616 15,8-10-992-15,16-10-1105 0,8-12-2168 47,12-3-5777-47</inkml:trace>
  <inkml:trace contextRef="#ctx0" brushRef="#br1" timeOffset="-107986.06">3916 14144 11378 0,'0'0'2753'0,"0"0"-97"16,0 0-679-16,0 0-889 16,0 0-448-16,0 0-56 0,-103-15 0 15,67 37 40-15,-1 3 0 0,2 4-15 16,11 6-241-16,4 0-152 31,12-1 24-31,8-2-120 0,4-3-112 16,20-4 32-16,12-6-40 0,4-9-56 15,3-4-216-15,2-6-545 0,10-12-1479 16,-15-11-3001-16,-12 1-5465 0</inkml:trace>
  <inkml:trace contextRef="#ctx0" brushRef="#br1" timeOffset="-107400.15">4047 14157 13314 0,'0'0'5353'16,"0"0"-4400"-16,0 0 167 15,0 0-512-15,0 0-336 0,-15 26 144 16,15-4-72-16,0 9-160 16,0-2-112-16,0-4 0 15,7 1-72-15,6-10-232 0,2-7-552 16,6-9 136-16,-2 0 488 16,5-9-32-16,0-16-144 15,-4-1 136-15,0-3 88 0,-4-3 112 31,0 4 0-31,-9 6 112 16,-2 6 376-16,-1 9 496 16,0 4-256-16,-4 3-432 0,4 7-288 15,0 8-8-15,3 8 128 0,2 12-64 0,3 0 32 16,-1 9 104 0,6 4-128-1,-10 6-16-15,1 0-56 16,-3 3-32-16,-5 0-216 0,0 0-184 15,-13-3-96-15,-6-3 8 16,-1-10 72-16,-8-3 128 0,0-6 264 0,0-13 56 31,-4-3 320-31,4-10 168 16,5-3 288-16,3-3 144 0,3-6-119 16,9-13-169-16,5-6-16 15,3-10-200-15,7-10-232 0,25-6-184 16,20-18-96-16,0 2-288 31,40-22-552-31,-17 19-2705 16,-15 20-11242-16</inkml:trace>
  <inkml:trace contextRef="#ctx0" brushRef="#br1" timeOffset="-106163.06">4749 13551 10282 0,'0'0'3176'0,"0"0"-1263"0,0 0-41 15,0 0-175-15,0 0-233 0,0 0-448 16,0 0-528-16,0 0 0 16,-68 41 160-16,40-3-31 15,-4 9-169-15,4 11 24 16,4 5-72 0,9 4-176-16,7 0 40 0,8-4-104 0,0-3-152 15,23-6-8-15,9-3-24 16,9-3-216-16,-2-10-512 15,29-7-617-15,-9-8-2383 0,-10-14-3810 0</inkml:trace>
  <inkml:trace contextRef="#ctx0" brushRef="#br1" timeOffset="-105524.24">5036 13684 7401 0,'0'0'6097'0,"0"0"-4176"16,0 0 327-16,0 0-543 0,0 0-577 31,0 0-608-31,0 0-288 16,0 0 184-16,-24 57 200 16,11-16-184-16,2 7-128 0,-1-1-120 15,7 1-72-15,5-7-64 16,0-2-48-16,0-8 41 15,17-5-41 1,3-7-449-16,8-6-447 16,4-7-296-16,4-6-488 15,-4 0-449-15,-1-16 577 0,-7-6 584 16,0-7 568-16,-4-6 199 16,-5-9 193-16,-2-4-40 0,-5-9 48 15,-5-3 409 1,1 0 591-16,-4 2 224 15,0 14 368-15,0 12-335 0,0 16-105 16,0 10-336-16,0 6-440 0,0 9-256 16,-7 17 320-16,-5 9 208 15,-1 6-232 17,2 7-55-32,3 2-49 15,-4 1-80-15,8-3-72 31,0 0-72-31,4-1-80 0,0-5 64 16,4-1-72-16,3-3-176 0,6-6-384 16,-1-1-953-16,4-5-879 0,-1-7-2617 0,2-10-2745 15</inkml:trace>
  <inkml:trace contextRef="#ctx0" brushRef="#br1" timeOffset="-105339.39">5581 14097 12738 0,'0'0'4657'16,"0"0"-4081"-16,0 0-40 0,0 0 241 0,0 0-273 15,-71 89-352-15,43-61-152 16,0-2 0 0,-4-1-1233-16,4-3-3023 31,13-9-4178-31</inkml:trace>
  <inkml:trace contextRef="#ctx0" brushRef="#br1" timeOffset="-104891.53">5753 13852 13274 0,'0'0'4121'16,"0"0"-2624"-16,0 0 119 0,0 0-424 0,0 0-448 16,0 0 80-1,0 0-359-15,-13 102-153 0,13-67-168 0,0 3-24 31,0 0-72-31,0-3-48 16,9 0-32-16,-1-4-104 16,0-11-88-16,-1-5-160 0,6-5 55 15,-2-10 129-15,6 0 200 0,-2-10 136 16,6-8-40 0,-1-11 16-1,-1-9 113 1,1-1-65-16,-4-8-40 15,0-4-16-15,0 1-32 0,0 5-24 0,-8 7 0 16,-1 9-40-16,-2 13-8 0,-1 10 0 16,4 6-817-16,0 6-3255 15,-1 4-2002-15</inkml:trace>
  <inkml:trace contextRef="#ctx0" brushRef="#br1" timeOffset="-104622.03">6127 13649 11122 0,'0'0'8314'15,"0"0"-7210"-15,0 0 376 0,0 0-312 16,0 0-615-16,0 0-297 0,53 26 136 31,-30 2 16-31,5 10-160 0,0 3-88 16,-4 7-16-16,-8-1-144 15,-8 5 8-15,-8-2 0 0,-13 1 0 16,-15-4-8-16,-15 1-24 16,0 0-432-16,-34 3-696 31,21-10-3329-31,1-16-10787 0</inkml:trace>
  <inkml:trace contextRef="#ctx0" brushRef="#br1" timeOffset="-104020.58">7048 14186 12242 0,'0'0'4617'15,"0"0"-3609"1,0 0 745-16,0 0 183 16,0 0-560-1,0 0-655 1,28 0-409-16,4 0-136 0,7 0-16 15,6-3-24-15,2 3-64 0,1 0-64 16,3 0-8-16,-10 0-144 0,-5 0-648 16,-8 0-1641-16,-9 3-2928 15,-10 0-3697-15</inkml:trace>
  <inkml:trace contextRef="#ctx0" brushRef="#br1" timeOffset="-103835.72">7067 14341 13202 0,'0'0'4233'0,"0"0"-3089"0,0 0 265 16,0 0 103-16,104 0-768 0,-32 0-488 16,0-3-152-16,28-3-104 15,-13-1-512-15,-23 4-2184 0</inkml:trace>
  <inkml:trace contextRef="#ctx0" brushRef="#br1" timeOffset="-102701.78">9498 13712 2576 0,'0'0'11154'32,"0"0"-9385"-32,0 0-753 0,0 0 448 15,0 0 217-15,0 0-473 16,0 0-344-16,0 0-120 16,48-41-192-16,-96 41-376 0,-35 0-96 0,-37 0-80 15,-20 6 0 1,-3 4 96-16,15-3-88 15,33-1 105-15,27 3-65 0,21-2-40 16,19 2 48-16,0 4-56 47,11 0-8-47,10 6-56 0,7 0-56 16,20 6 47-16,19 1-47 15,14-1-8-15,14 0 120 0,1-3-72 16,8 1-8-16,-1-7-40 0,5-1-112 15,-5-2 80-15,-3 3 112 16,-4-3-8-16,-9 2 40 0,-14-2-88 16,-10 0-96-1,-14-3-328-15,-10 2 72 0,-11-2 272 16,-11-1 136-16,-25 4 48 16,-33 0 144-16,-22 3 8 15,-28 3-24-15,-13 0 136 0,8 0-64 16,29-3 16-16,27-3-128 31,25-1-40-15,2 4-40-16,9 0 40 0,1 3-40 0,3 7-8 15,16-8-48-15,12 1 0 16,0 1-48-16,24-1 96 16,12-7 80-16,7 1 40 0,9-1 144 31,8-2-64-31,15-4 56 0,30 1 88 15,10-7-23-15,-7 3-81 0,-24-3-32 16,-25 0-88-16,-23 0 0 16,0 0-24-16,-4 0-96 0,-4 0 56 15,-13 0-48 1,-2 0 0 0,-10 0 8-16,1 0-16 15,0 0-176-15,0 0-464 16,9-3-817-16,-2 0-1447 15,1-1-4378-15</inkml:trace>
  <inkml:trace contextRef="#ctx0" brushRef="#br1" timeOffset="-101267.06">10741 13700 3976 0,'0'0'7626'0,"0"0"-5466"16,0 0-1159-16,0 0 135 0,0 0 344 16,0 0-408-16,-3-16-487 31,-22 16-433-31,-10 0-136 16,-14 0 192-16,-6 0 32 15,-21 3 0-15,0 7 56 0,1 2 48 16,0 4 0-16,19 0-152 0,-4 3-88 15,11 0-88-15,18 3-8 32,11 0-8-32,20 4-72 15,0-7-24-15,27 3 40 0,18-3 56 16,15-3 120-16,19 3 8 0,16 3-64 16,-7-2-64-16,-4-1 8 0,-24-1 0 15,-17 2-8 1,-2 2 0-16,-9-3-112 15,-13 3-208-15,-19-3 48 16,0-3 272-16,-28 3 40 0,-12-3 32 31,-7-3 64-31,-13 3-32 0,-20 3 40 16,9-3 32-16,-9 3-112 31,1-1 32-31,15 2-96 16,-1 2 8-16,6 0 80 0,15 3-80 0,12-2 56 15,17-1-48-15,6-3-16 16,9 0 0-16,13 0 72 0,18-6 48 0,13 0 152 31,16 0-8-31,16-4-120 16,23-3-16-16,25 1-40 0,7-4 16 16,-11 0-8-16,-29 0 24 15,-27-3 0-15,-21 0-112 0,-6 0-8 16,-5 0-104-16,0 0-200 15,-4 0-80 1,-9 0-184-16,-6 0-456 0,-2-3-936 16,-7 0-2297-16,0 0-2585 0</inkml:trace>
  <inkml:trace contextRef="#ctx0" brushRef="#br1" timeOffset="-100511.98">8717 14890 7761 0,'0'0'4993'31,"0"0"-3384"-31,0 0 359 16,0 0-80-16,0 0-839 15,0 0-569-15,0 0-8 0,-52 17 336 16,33-2-136-16,-5 7-216 0,3 4-32 16,-2 2-120-16,7 1-128 15,-1-4-72 1,10 1-56-16,7-4-40 15,0 0-8-15,7 0-248 0,14-5-104 16,7-2-304-16,0-2-832 16,15-7-160-1,-6-3-2849-15,-5-3-7306 0</inkml:trace>
  <inkml:trace contextRef="#ctx0" brushRef="#br1" timeOffset="-100095.39">8789 14672 5761 0,'0'0'4657'0,"0"0"-3129"16,0 0-504-1,0 0 569-15,0 0-1 16,0 0-608 0,0 0-544-16,0 0-240 0,-28-10-72 15,16 20 208 1,4 2-32 0,1 4-87-16,2 0-81 15,5 0-72-15,0-4-56 0,0 1-8 0,8-6-152 16,4-5-233-16,4-2 161 0,-4 0-32 15,0-6 168-15,-4-10 8 16,-4-3 80-16,-4 3 152 16,0-3 168-16,-9 6 128 0,2 4 49 31,-9 6-1-31,4 3-312 0,0 0-184 0,-4 12-8 16,8 18-576-16,0-5-1841 0,4-6-4272 15</inkml:trace>
  <inkml:trace contextRef="#ctx0" brushRef="#br1" timeOffset="-99825.89">8869 15030 13138 0,'0'0'1769'16,"0"0"-1057"-16,0 0 528 15,0 0-232-15,0 0-528 0,67 13-184 32,-35-13-127-32,0 0-25 15,4 0-64-15,-9 0-80 0,5 0-617 16,-15 0-1719-16,-10 0-2433 15</inkml:trace>
  <inkml:trace contextRef="#ctx0" brushRef="#br1" timeOffset="-99625.4">8884 15144 5009 0,'0'0'7769'0,"0"0"-5936"16,0 0-73-16,0 0 32 15,0 0-823 1,88 10-577-16,-64-10-224 0,4 0-168 16,8 0-1065-1,-8 0-2703-15,-8-3-3458 16</inkml:trace>
  <inkml:trace contextRef="#ctx0" brushRef="#br1" timeOffset="-99478.29">9215 15103 5761 0,'0'0'9346'16,"0"0"-7154"-16,0 0-1248 0,0 0-183 16,0 0-361-1,0 0-312-15,0 0-88 0,99 0-680 32,-50 0-737-32,-6-3-1287 0,-6-3-5850 15</inkml:trace>
  <inkml:trace contextRef="#ctx0" brushRef="#br1" timeOffset="-99293.41">9542 14954 1216 0,'0'0'12698'0,"0"0"-9689"16,0 0-1249-16,0 0-615 16,0 0-481-16,0 0 160 15,0 0-424-15,-12 89-232 0,0-60-80 47,0 2-88-47,-12 4-680 0,8-7-3121 16,-3-5-5497-16</inkml:trace>
  <inkml:trace contextRef="#ctx0" brushRef="#br1" timeOffset="-98660.7">9338 13049 7417 0,'0'0'5953'16,"0"0"-3576"-16,0 0-721 16,0 0-392-16,0 0-255 0,-3 16 207 15,3 3-192-15,0 3-312 0,0 4-312 16,0 5-216-1,-4 4-96-15,4 0-88 16,-4 16-776-16,0-10-2136 16,0-6-5178-16</inkml:trace>
  <inkml:trace contextRef="#ctx0" brushRef="#br1" timeOffset="-97927.73">9952 14909 1880 0,'0'0'14403'0,"0"0"-12147"0,0 0-983 0,0 0 31 16,0 0-384-16,0 0-432 0,0 0-272 31,0 0-48-31,92 16-168 16,-56-12-168-16,4-1-616 15,3-3-1280-15,-15 0-2353 0,-7 0-496 0</inkml:trace>
  <inkml:trace contextRef="#ctx0" brushRef="#br1" timeOffset="-97705.1">10004 14929 600 0,'0'0'5345'15,"0"0"-120"-15,0 0-3793 0,0 0 337 16,0 0 279-16,0 0-384 15,-7 82-631 1,18-63-161-16,6 6-256 16,-2 1-344-16,-7 0-96 0,0 5-112 15,-8 1 8-15,0 0-16 16,-4-1-56-16,-16 1 0 0,-4-7-416 0,0-2-192 16,-4-14-392-16,-12-9-553 31,16 0-575-31,0-13-2529 0</inkml:trace>
  <inkml:trace contextRef="#ctx0" brushRef="#br1" timeOffset="-97326.24">10128 14703 1088 0,'0'0'11946'15,"0"0"-9993"-15,0 0-609 16,0 0-32-16,0 0-544 31,0 0-143-31,0 0-305 0,0 0-128 0,-48 57-176 16,48-38-16-16,0-6-160 16,0 0-577-16,12-7-183 0,0-3-192 15,-1-3 224-15,2 0-72 0,-9-13-105 31,-1-5 217-31,-3-1 704 16,0-1 144 0,-7 1 864-16,-14 7 305 15,2 2 95-15,-1 10-216 0,0 0-104 16,8 0-424-16,1 13-199 16,6 3-161-16,5 3-160 15,0 0-953 1,0-3-1175-16,8-7-2705 0</inkml:trace>
  <inkml:trace contextRef="#ctx0" brushRef="#br1" timeOffset="-97019">10272 15192 8001 0,'0'0'6258'0,"0"0"-5338"31,0 0-128-31,0 0 552 0,0 0-760 0,82-16-384 16,-61 13-200-16,-1 3-176 16,-1 0-944-16,-2 0-1216 0,-6 0-3442 15</inkml:trace>
  <inkml:trace contextRef="#ctx0" brushRef="#br1" timeOffset="-96856.27">10275 15265 10266 0,'0'0'3256'16,"0"0"-1671"0,0 0 615-1,0 0-703-15,0 0-753 16,0 0-672-16,128 13-72 0,-85-13-2377 16,-2 0-5160-16</inkml:trace>
  <inkml:trace contextRef="#ctx0" brushRef="#br1" timeOffset="-96702.64">10637 15170 14283 0,'0'0'4497'16,"0"0"-3489"-16,0 0 112 0,0 0-376 16,88-7-464 15,-56 7-280-31,12 0-656 0,-12 0-2025 15,-8 0-3776-15</inkml:trace>
  <inkml:trace contextRef="#ctx0" brushRef="#br1" timeOffset="-96517.77">10912 15018 14563 0,'0'0'4048'0,"0"0"-2799"15,0 0-233-15,0 0-280 16,0 0 64-16,0 0-288 0,-28 98-272 15,17-66-240-15,-13 12-168 32,4-9-2072-32,-4-10-3977 15</inkml:trace>
  <inkml:trace contextRef="#ctx0" brushRef="#br1" timeOffset="-95985.29">10534 12989 11202 0,'0'0'2961'0,"0"0"-1217"0,0 0-360 15,0 0 105-15,0 0 23 16,-20 73-488-16,16-35-128 16,4 9-400-16,0-2-288 0,0 6-208 15,0 9-256-15,0-9-1416 16,0-13-3777-16</inkml:trace>
  <inkml:trace contextRef="#ctx0" brushRef="#br1" timeOffset="-87580.26">12319 13912 3168 0,'0'0'8354'16,"0"0"-6866"-16,0-12 17 15,0 9 231-15,0 3-160 32,0 0-688-32,0 0-471 15,0 3-193-15,-8 9 304 0,-4 11 384 16,0-1-240-16,-8 10-176 16,4 2-128-16,0 5 40 0,4-1-224 15,1 9-56-15,-2-2-32 16,9 3-40-16,4-11-48 15,0 2-8-15,12-11-56 16,16-6-296-16,0-5-176 0,13-8-72 16,2-6-528-16,0-3-865 0,-2-6-911 15,-9-17-97-15,-4-2-215 32,-5-9 975-17,-7-11 401-15,-8-3-825 16,0-2 2561-16,-3-2 104 0,-2 2 2056 15,1 6-279-15,-4 8 375 16,4 8-359-16,0 9-529 0,-4 3-240 16,4 6-80-1,-4 7 297-15,4 0 87 16,-4 3-16-16,0 0-296 0,0 0-255 16,0 0-129-16,-8 9 128 15,0 4 88-15,-4 0-256 0,-4 9-56 16,4 4-80-16,-4 2-119 31,-4 4-49-31,8 6-48 31,-4 3-88-31,1 4 64 16,7-1-40-16,8 1-160 0,0-1 40 16,0-6-40-16,19-3 24 0,5-6-40 15,4-4-16-15,4-6-152 16,0-6-40-16,-4-7-48 15,0-6-40-15,0 0-57 0,-9-16 129 0,1-6 160 16,-3-7 56-16,-6 1 16 16,-3 3 0-16,-4 2 48 0,0 7 40 15,-4 7 56 1,0 6-15-16,0 0-129 16,0 3 8-16,0 0-16 15,0 0-673-15,0 0-1655 0,0 0-2969 16,0 0-4105-16</inkml:trace>
  <inkml:trace contextRef="#ctx0" brushRef="#br1" timeOffset="-83840.11">13447 13795 9129 0,'0'0'4281'0,"0"0"-2656"16,0 0 15-16,0 0 80 31,0-22-71-31,0 22-409 0,0 0-536 16,0 0-216-16,0 0-232 16,0 3-152-16,0 13-32 0,-5 9 272 0,-3 7-7 0,-3 3-153 15,-2 10-8-15,2-1-16 31,-5 6-56-31,0 2-8 16,4-2-80-16,-4 1 48 0,0-3 8 16,4-7-72-16,4 1 0 0,0-11 0 15,8-5-224 1,0-7-160-16,0-7-585 16,0-2-1039-1,0-10-889 1,4-4-1488-16,4-8-2688 0</inkml:trace>
  <inkml:trace contextRef="#ctx0" brushRef="#br1" timeOffset="-83470.39">13156 13735 1720 0,'0'0'9338'0,"0"0"-7522"16,0 0 65-16,0 0 559 0,0 0-479 16,0 0-713-16,-4-13-328 15,8 13-208-15,12 0-208 16,12 0-40-1,11 0-23-15,9 0-129 0,15 0-176 16,-3 0-128-16,5-3 0 16,-6 0-8-16,-11-1-296 0,-8 4-489 15,-12 0-415-15,-16 0-656 0,-12 10-689 32,-20 15 609-32,-12-2 7 0,-4 2-3232 0</inkml:trace>
  <inkml:trace contextRef="#ctx0" brushRef="#br1" timeOffset="-83185.3">13060 14446 4216 0,'0'0'6322'0,"0"0"-4562"0,0 0-192 16,0 0 529-16,80 0-169 0,-52-3-663 15,4-4-265-15,4-2-96 0,3 0-288 16,-3-1-208-16,-4 0-88 16,0 7-248-1,-8 0-72-15,-4 0-72 16,-5 3-576-16,13 0-1256 0,-7 0-2633 31,-6 0-4801-31</inkml:trace>
  <inkml:trace contextRef="#ctx0" brushRef="#br1" timeOffset="-82621.59">13713 14271 8705 0,'0'0'6818'0,"0"0"-5386"16,0 0 40-16,0 0-119 0,0 0-801 16,0 0-328-1,60-19-152-15,-32 19-16 0,-4 3-8 16,0 7-40-16,-8 2-8 16,-4 5 8-16,-12 1-8 15,0 5-64-15,-16-4-48 0,-16 6 112 16,-4-6 0-16,1 1 0 31,-1-8 0-31,4 1-8 16,8-7-24-16,11 0-576 0,10-6-160 15,3 0-257-15,16-6-687 16,16-10-288-16,35-16-89 16,-3 1-2896-16</inkml:trace>
  <inkml:trace contextRef="#ctx0" brushRef="#br1" timeOffset="-82383.36">14076 14259 3208 0,'0'0'7674'0,"0"0"-5306"0,0 0-311 16,0 0-249-16,0 0-424 0,0 0-383 15,0 0-257 1,0 0 32 0,-96 16-88-16,76 6-288 15,5 0-120-15,-2 3 8 31,6 4-80-31,7-4-88 16,0 4-24-16,4-7-88 0,0 0-8 16,19-3-288-16,6-6-192 15,2-4-920-15,26-9-248 0,-14 0-3033 16,-3-5-5642-16</inkml:trace>
  <inkml:trace contextRef="#ctx0" brushRef="#br1" timeOffset="-82066.95">14626 13716 14347 0,'0'0'3096'0,"0"0"-1343"0,0 0-169 16,0 0-360-16,0 0-264 15,-88 28-199 1,56 10-161-16,-3 7-64 0,-1 5-64 16,0 11-64-16,8 9-136 31,4-3-80-31,12-1-72 0,8 4-48 16,4-13-24-16,16 10-48 15,8-7-104-15,16-12-280 16,7-4-288-16,33-12-376 0,-12-10-1321 0,-5-15-4968 0</inkml:trace>
  <inkml:trace contextRef="#ctx0" brushRef="#br1" timeOffset="-81302.76">14781 14071 6009 0,'0'0'6041'0,"0"0"-3952"15,0 0-97-15,0 0 376 31,0 0-535-15,0 0-689-16,0 0-304 16,0 0-384-16,84-50-176 0,-56 50-48 15,4 2-95-15,-4 15-33 16,-5 2-104-16,-6 6 0 0,-14 0 0 16,-3 7-96-1,-11-3 47-15,-21 2-31 16,-5-2 32-16,-2-7 0 0,-1-6 0 15,8-3 32-15,8-4-88 16,13-5-160-16,6-4-168 0,5 0 64 16,24-10-1048-16,12-9 144 31,12-3 287-31,8-7-383 16,8-6 184-16,-1 0 32 15,1-3 495-15,-17 9 657 0,-10 4 169 16,-18 13 871-16,-10 5 720 15,-9 7-16-15,0 0-223 0,-20 0-649 32,-4 7-168-32,-4 8 0 15,0 7-104-15,4 1-87 0,0 9-249 16,4-4-48-16,8 4-96 0,5 0 0 16,7-1-64-16,0-2-56 0,15-4 0 15,5-2-352 1,8-4-513-16,12-6-1247 15,0-7-2697-15,-5-6-10138 16</inkml:trace>
  <inkml:trace contextRef="#ctx0" brushRef="#br1" timeOffset="-81102.27">15347 14255 3328 0,'0'0'12075'16,"0"0"-10211"-16,0 0-744 0,0 0-455 0,0 0-377 31,0 0-208-31,116 0-80 16,-68 0-376-16,-1 0-809 0,17 4-791 16,-12-1-865-16,-13-3-4536 0</inkml:trace>
  <inkml:trace contextRef="#ctx0" brushRef="#br1" timeOffset="-80848.4">15530 14132 2512 0,'0'0'10850'0,"0"0"-7689"15,0 0-1057-15,0 0-599 0,0 0-553 16,0 15-352-16,0 11 136 16,0 6-208-16,0 6-312 0,-4 3-160 0,0 0 0 15,0 0-56 1,4-2-800-16,0 2-1040 16,0-10-2505-16,4-11-2697 0</inkml:trace>
  <inkml:trace contextRef="#ctx0" brushRef="#br1" timeOffset="-80578.93">16060 14138 15843 0,'0'0'2736'15,"0"0"-1383"-15,0 0 111 0,0 0-416 31,0 0-368-31,0 0-231 16,0 0-89-16,-79 82-192 0,67-47-48 16,3 0 0-16,2 0-64 15,7-3-48-15,0 0-8 0,0-3-136 0,4-7-264 16,12-3-377 0,12-7-807-1,-5-8-904-15,1-4-2986 16</inkml:trace>
  <inkml:trace contextRef="#ctx0" brushRef="#br1" timeOffset="-80177.96">16093 13817 10562 0,'0'0'2952'0,"0"0"-735"0,0 0-57 0,0 0-751 31,0 0-713-31,0 0-200 16,0 0 64-16,-49 32-144 15,42-6-96-15,-6-1-224 0,9 4 16 16,4-7-112-16,0 0-200 16,0-6-368-16,17-7-312 0,2-6 8 15,1-3-17 1,0 0-327-16,0-19 272 15,-8-6 592-15,-8-7 352 0,-4 1 504 16,0-5 472-16,-4 11 305 16,-4 3-185-1,-4 12-96-15,-3 10-432 0,2 0-320 32,1 10-80-32,4 9-56 15,0 0-64-15,4 0-40 0,4-3-8 16,0-6-192-16,0-1-640 31,0-6-776-31,0-3-2929 0</inkml:trace>
  <inkml:trace contextRef="#ctx0" brushRef="#br1" timeOffset="-79861.59">16267 14490 14635 0,'0'0'2792'16,"0"0"-1752"-16,0 0 129 0,0 0 223 15,0 0-600-15,41 48-208 16,-41-22-200-16,-9 2-144 16,-6 0-104-16,-13 4-136 0,4 0-392 31,-12-3-760-31,8-4-1881 0,4-12-6353 0</inkml:trace>
  <inkml:trace contextRef="#ctx0" brushRef="#br1" timeOffset="-79260.06">16789 14065 3808 0,'0'0'12643'15,"0"0"-10387"-15,0 0-591 0,0 0-569 31,0 0-584-31,0 0-128 16,0 0 0-16,-28 64-208 16,28-33-112-16,0-2-64 0,0 0-184 15,13-7-360-15,6-7-408 16,5-5 72-16,8-7-104 0,-4-3 296 16,8-9-105-16,-1-10 233 15,-3-7 208-15,-8-5 352 0,1-1 376 16,-14 3 704-16,2 7 377 15,-13 9 271 1,0 10-472-16,0 3-695 16,0 16-369-16,-13 16 72 0,2 12-88 0,3 7-112 15,-1 6-56-15,5 3-8 16,0 4 0-16,4-4-48 0,-7-3-232 31,-6-9-88-31,-2-3 31 16,-13-11 169-16,-12-9 88 0,1-5 80 15,-10-8 0-15,6-12 0 16,-1 0 0-16,12-9-272 0,11-23-1160 16,18 0-2505-1,3-3-4473-15</inkml:trace>
  <inkml:trace contextRef="#ctx0" brushRef="#br1" timeOffset="-79028.34">17236 14319 7737 0,'0'0'10162'0,"0"0"-8521"16,0 0-465-16,0 0-152 0,99-19-344 16,-55 19-288-16,0 0-248 15,0 0-144 16,0 0-192-31,-8 0-904 16,-8-3-1424-16,-21-10-2377 16,-7 0-977-16,0 1-471 0</inkml:trace>
  <inkml:trace contextRef="#ctx0" brushRef="#br1" timeOffset="-78859.08">17411 14170 1504 0,'0'0'13707'0,"0"0"-10731"0,0 0-1103 16,0 0-465-16,0 0 104 16,0 0-543-16,-40 92-321 0,25-51-304 15,2 4-136-15,-2 2-160 16,2 1-48 0,-2-4-504-16,11 7-776 15,-5-16-2809-15,9-10-4057 0</inkml:trace>
  <inkml:trace contextRef="#ctx0" brushRef="#br1" timeOffset="-78611.74">17790 14183 6913 0,'0'0'7754'15,"0"0"-6018"-15,0 0-816 16,0 0-56-16,0 0-71 0,91 12-377 0,-47 1-184 16,4-1-168-16,3-2-64 0,22 0-544 31,-14-7-2273-31,-15-3-5649 0</inkml:trace>
  <inkml:trace contextRef="#ctx0" brushRef="#br1" timeOffset="-78357.88">17889 14236 9129 0,'0'0'3161'0,"0"0"-768"0,0 0-329 16,0 0-480-16,-20 99-359 0,20-64-305 15,0 3-312-15,0 6-280 0,8 1-168 31,-8 2 48-31,0 1-64 0,0-7-88 16,-8-6 8-16,-11-3-64 16,-5-7-40-16,-8-9-160 0,0-6-168 15,-4-10-288-15,-4 0-584 16,-8-29-433-16,13-3-1055 31,7-3-3898-31</inkml:trace>
  <inkml:trace contextRef="#ctx0" brushRef="#br1" timeOffset="-77910.05">18069 13960 5721 0,'0'0'7297'15,"0"0"-5248"-15,0 0-969 0,0 0-16 16,0 0 96-16,0 0-295 15,0 0-273 1,0 0-272-16,-32 45-112 0,32-36-96 16,11-2-112-16,1-5-272 15,4-2-152-15,0 0-168 0,-8-5-9 16,0-12-23-16,-4-5 472 16,-4 3 152-16,-4 0 120 15,-16 7 384 1,1 8-135-1,-5 4 103-15,-1 0 128 16,10 13-232-16,2 3-240 0,10 3-88 16,3-3-40-16,0 0-120 15,16-7-296-15,3-2 176 0,2-7-8 32,3 0-272-32,-5-7 31 15,-7-9 81-15,-4-3 408 0,-8-3 24 0,0 0 448 16,0 3-79-16,-11 6-113 0,-6 7-40 15,-3 6-240-15,5 9-1041 16,7 7-3280-16</inkml:trace>
  <inkml:trace contextRef="#ctx0" brushRef="#br1" timeOffset="-77493.47">18430 13944 8241 0,'0'0'7434'0,"0"0"-5850"16,0 0-424-16,0 0-375 0,0 0 207 16,0 0-88-16,73 77-160 0,-49-33-64 15,8 20-64-15,-9-4-279 16,-3 6 159-1,-3 4-304 1,-10-9-88 0,-7 5-56-16,0-2 0 0,-20-4-48 15,-12 0-8-15,-15-6-280 16,-45 10-681-16,12-13-1919 0,0-10-4466 16</inkml:trace>
  <inkml:trace contextRef="#ctx0" brushRef="#br1" timeOffset="-75789.3">18941 14576 4809 0,'0'0'6273'0,"0"0"-3513"0,0 0-935 0,0 0-1 15,0 0-287 1,0 0-353 0,0 0-464-16,28 0-400 0,0 0-56 15,8 0 32-15,16 0-96 16,4-3-56-16,11 3 48 16,1 0-96-16,-1-3 0 0,-7-1-56 0,-12 4-40 31,-12 0-8-31,-17 0-304 0,-6-2-312 15,-13 2-136-15,0 0-688 16,-17 0-1177-16,-2-4-1760 16,3 4-2520-16</inkml:trace>
  <inkml:trace contextRef="#ctx0" brushRef="#br1" timeOffset="-75504.19">19227 14357 4240 0,'0'0'6098'15,"0"0"-4042"-15,0 0-600 0,0 0 377 16,0 0 639-16,0 0-391 16,13-3-593-16,-5 13-296 15,-4 2-399-15,-4 10-265 0,0 7 64 16,0 6-192-1,0 3-160-15,0 6-168 0,-8 7-24 16,-5 0-48-16,6 0 0 16,3 3-56-16,0-4-488 15,4 4-640-15,0-12-1633 0,0-14-3368 0</inkml:trace>
  <inkml:trace contextRef="#ctx0" brushRef="#br1" timeOffset="-73684.16">20092 14386 14267 0,'0'0'3048'16,"0"0"-1207"-16,0 0-49 0,0 0-400 15,0 0-648 16,0 0-383-31,0 0-185 16,13 34 16-16,2-5-56 0,-2 6-56 16,-2 0-16-16,6 6-16 15,-6 0-48-15,1 4 0 0,-4-7 8 16,4 0 0-16,-8-9-8 16,3-4-8-16,-2-9-96 15,-1-7 40-15,-4-5 64 16,4-4 0-16,0-4 112 0,7-11-64 15,6-11 8-15,2-9 168 16,5-6-88-16,4-10 16 0,0-3-104 31,0-6 0-15,4 6 40-16,-12 3-88 16,0 7 8-16,-12 12-8 0,0 16 0 15,-8 13 0-15,0 3-544 16,0 19 64-16,-8 29-241 0,3-7-1967 15,5-3-3609-15</inkml:trace>
  <inkml:trace contextRef="#ctx0" brushRef="#br1" timeOffset="-73298.8">21029 14224 10850 0,'0'0'5025'0,"0"0"-2825"0,0 0-183 16,0 0-25-16,0 0-744 0,0 0-575 15,11-32-417-15,-14 54-208 16,-9 13 328-16,-8 10 72 16,-1 9-160-1,6 6-184-15,-5-3-8 0,8 0-80 16,0-3-16-16,4-3-8 0,0-6-112 16,4-8-216-16,1-5-288 15,3-9-248-15,0-8-865 0,0-8-1031 31,3-4-2105-31,5-3-2233 0</inkml:trace>
  <inkml:trace contextRef="#ctx0" brushRef="#br1" timeOffset="-73013.7">20790 14112 12618 0,'0'0'3833'0,"0"0"-2033"16,0 0-119-16,0 0-337 0,0 0-448 0,95-22-344 15,-50 22-88-15,14 0-127 16,0 0-169-16,1 10-64 15,-4 2-104 17,-8 1-497-32,-24 19-1519 15,-12-6-2385-15,-12-1-504 0</inkml:trace>
  <inkml:trace contextRef="#ctx0" brushRef="#br1" timeOffset="-72797.59">20550 14818 9914 0,'0'0'5881'0,"0"0"-3929"0,0 0-79 32,0 0-49-32,132 2-912 0,-36-8-552 15,19-3-216-15,-7-4-128 0,-24 4-8 16,-29 2-8-16,-15-5-992 15,-8 2-3369-15,-4-3-6641 0</inkml:trace>
  <inkml:trace contextRef="#ctx0" brushRef="#br1" timeOffset="-72164.88">21424 14497 8585 0,'0'0'8426'15,"0"0"-6794"1,0 0-63-16,0 0-497 16,0 0-456-16,-32 35 56 0,19-7-216 15,2 1-280 1,7 2-120-16,4-2-56 16,0-1-112-16,19-5-328 15,5-7-24-15,8-7-136 0,4-5 16 16,4-4-136-16,0-7-80 15,-5-15 288-15,1-3 304 0,-12-7 208 16,-3 0 240 0,-6 0 872-16,-7 7 224 15,-3 9 0-15,-5 3-351 0,0 10-89 16,0 3-456-16,0 0-296 16,0 16-144-1,-5 6 8-15,1 7 88 0,0 6-48 31,0 0 0-31,4 3-48 16,0 3 0-16,0 0 8 16,0 7-8-16,-4 6 8 0,-3 0 8 15,-6-3-16-15,-2 0 0 16,-6-7-8-16,-3-3-64 0,-8-6 56 16,-3-6-56-16,-5-7 64 15,-4-3-56-15,4-9-8 16,-3-4 24-16,2-6-80 15,-2-3-272-15,-6-35-336 0,14 2-2289 16,7-5-8658-16</inkml:trace>
  <inkml:trace contextRef="#ctx0" brushRef="#br1" timeOffset="-71024.47">22208 14297 12498 0,'0'0'2977'0,"0"0"-1585"0,0 0-360 16,0 0-191 15,0 0 407-31,-96 69-240 16,57-27-296-16,-6 12-80 16,6 3 8-16,3 7-248 0,8 2-127 15,8 14-65-15,20 9-136 16,0-10-56-16,20-10 40 0,12-11-48 15,8-20 0 1,12 3-312-16,28 4-729 0,-9-17-1343 16,-15-9-3169-16</inkml:trace>
  <inkml:trace contextRef="#ctx0" brushRef="#br1" timeOffset="-70492">22435 14655 11746 0,'0'0'1904'31,"0"0"-367"-31,0 0-1 0,0 0-752 16,0 0-352-16,0 0 24 15,100-31-95-15,-64 31 63 32,-1 0 144-32,1 9 40 0,0 7-56 0,-12 3-248 15,-11 10-192-15,-13 3-8 16,0 3-8-16,-28-1-40 0,-13-2 40 0,1-3-32 16,-3-7-16-16,6-6-40 31,5-6-8-31,17-8 0 0,11-2-104 15,4 0-8-15,16-15-1072 16,24-11 408-16,4-5 360 0,12-5 216 16,3-8-137-1,-3 0-39-15,-1-1-112 16,-14 10 488 0,-13 10 64-16,-20 12 704 15,-8 13-231-15,-4 0-193 0,-13 19 544 16,-11 3-80-16,0 7-304 15,0 3-120-15,5 3 32 0,7-3-120 16,4-4-152-16,12 0-144 31,0-2 0-31,12-7-288 0,12 0-688 0,19-9-512 16,-6-1-945-16,-1-9-3648 16</inkml:trace>
  <inkml:trace contextRef="#ctx0" brushRef="#br1" timeOffset="-70307.14">23061 14811 864 0,'0'0'13427'0,"0"0"-10515"0,0 0-911 15,0 0-521-15,0 0-776 16,0 0-384-16,111-16-176 31,-67 13-104-31,4 3-40 16,0-3-928-16,-9 0-1369 0,-7-10-1911 15,-8 6 255-15,-16 1-1576 16</inkml:trace>
  <inkml:trace contextRef="#ctx0" brushRef="#br1" timeOffset="-70075.41">23295 14583 6513 0,'0'0'6121'0,"0"0"-4024"16,0 0 383-16,0 0-447 15,0 0-801 1,0 0-600 0,-35 9 144-16,23 17-56 15,4 8-232-15,-4 8-216 16,0 2-183-16,5 7-17 0,2-3-72 16,5-1-249-16,0 7-1047 15,0-13-1768-15,5-12-2914 0</inkml:trace>
  <inkml:trace contextRef="#ctx0" brushRef="#br1" timeOffset="-69790.29">23750 14601 9602 0,'0'0'6305'16,"0"0"-4673"-16,0 0-103 0,0 0-209 0,0 0-632 15,0 0-352-15,0 0 200 16,-60 42-88 0,32-8-160-1,5 5-96-15,-1 2-80 0,3 0-64 16,10-2 0-16,2-1-48 16,9-6-8-16,0-1 0 15,9-3-336-15,15-8-544 16,-1-4-360-16,18-16-392 31,-2 0-1417-31,-11 0-4353 0</inkml:trace>
  <inkml:trace contextRef="#ctx0" brushRef="#br1" timeOffset="-69420.56">23802 14233 6329 0,'0'0'8458'0,"0"0"-6466"0,0 0-1096 16,0 0-120-1,0 0-255 1,0 0 495 0,0 0-440-16,0 0-336 0,-28 83-120 15,28-67-48-15,0 3-64 16,0-6-8-16,15-4-88 15,6-3-192-15,-1-6-216 0,4 0-408 0,-9-9 215 32,2-13 273-32,-13-7 256 0,-4 0 160 15,0 1 272-15,-9-1 481 16,-10 10 79-16,-5 6-72 16,-1 10-344-16,1 3-176 0,5 13 24 15,-1 6-120-15,8 6-144 31,8 4-264-31,4 3-904 16,0-7-1113-16,0-6-3448 0</inkml:trace>
  <inkml:trace contextRef="#ctx0" brushRef="#br1" timeOffset="-69151.09">24033 14900 9297 0,'0'0'7298'16,"0"0"-6250"-16,0 0-424 15,0 0 73-15,0 0 63 0,0 0-248 16,-12 92-216-16,-12-66-104 31,-8-1-192-31,-11 7-368 0,2-10-1096 0,5-3-3466 16</inkml:trace>
  <inkml:trace contextRef="#ctx0" brushRef="#br1" timeOffset="-68534">24459 14538 10114 0,'0'0'7761'0,"0"0"-6616"0,0 0-761 0,0 0 184 0,0 0 360 31,0 0-272-31,-75 105-408 0,66-64-128 16,5 0-104-16,4-6-16 16,0-3-512-16,9-10-344 15,10-3 96-15,5-15 224 0,8-4 136 16,0-4 55-16,4-18 105 16,-1-10 184-1,-7-6 56-15,0-3 376 0,-4 3 385 0,-3 3 583 16,-10 9-200-16,-7 14 72 15,0 9-415-15,0 3-449 16,-4 6-344-16,0 22-8 0,5 7 80 47,-5 13-64-47,0 9-16 0,0 1 16 16,0 2 24-16,-13 0-40 15,-11-6-88-15,-12-3-24 0,-3-13-16 16,-13-3-32-16,4-10-88 0,-4-9-273 15,0-12-631 1,13-4-1848-16,18 0-4114 0</inkml:trace>
  <inkml:trace contextRef="#ctx0" brushRef="#br1" timeOffset="-68302.26">24885 14811 1144 0,'0'0'14283'0,"0"0"-12171"0,0 0-944 15,109 0 185-15,-74 0-241 0,1 0-568 32,-4 0-280-32,3 0-248 15,-7 0-16-15,-3-10-800 0,-1 1-1248 16,-13-17-2105-16,-3 4-256 15,-8 0-5265 1</inkml:trace>
  <inkml:trace contextRef="#ctx0" brushRef="#br1" timeOffset="-68133.02">25204 14535 11706 0,'0'0'4673'0,"0"0"-2977"15,0 0-615-15,0 0 167 0,0 0 432 16,-68 95-688-16,44-48-375 31,-3 8-305-31,3 2-144 16,0 0-152-16,0 4-16 0,8-5-136 15,0-5-537-15,12-3-1495 0,0-13-2073 0,4-16-2544 16</inkml:trace>
  <inkml:trace contextRef="#ctx0" brushRef="#br1" timeOffset="-67870.01">25516 14646 6633 0,'0'0'8122'0,"0"0"-6082"15,0 0-952-15,0 0-39 16,0 0-105-16,0 0-104 15,55 9-360-15,-28-2-288 32,5 3-120-32,9-5-72 15,6 2-528-15,9-4-552 0,-4-3-1137 16,3-3-1752-16,-10-13-648 16,-21-3-3008-16</inkml:trace>
  <inkml:trace contextRef="#ctx0" brushRef="#br1" timeOffset="-67631.73">25730 14601 4256 0,'0'0'5754'0,"0"0"-3354"16,0 0-135-16,0 0-449 0,-83 83-368 15,66-48-263-15,10 6-249 32,-1 4-360-17,-1 2-176-15,5 8-192 16,0-1-152-16,-3-4 8 0,-5-6-56 15,-8-9 48-15,-4-3-56 16,-4-10-48-16,-4-9-344 0,-4-7-112 16,1-6-408-1,-5-12-1313-15,3-10-2256 16,9-7-5793-16</inkml:trace>
  <inkml:trace contextRef="#ctx0" brushRef="#br1" timeOffset="-67183.88">25794 14341 5329 0,'0'0'6729'0,"0"0"-4736"16,0 0-1073-16,0 0-192 0,0 0-128 31,0 0-264-31,0 0 224 16,0 0-104-1,0-3-192-15,0 6 56 0,0-3 321 16,4 0-97-16,4 0-120 16,4 0-152-16,0 0-272 0,0 0-96 15,-1-3-112 1,-2-6-80-16,-5 2 40 16,-4-3 248-16,0 5 0 15,-8 1 8-15,-8 1 64 0,0 3 240 16,0 0 160-16,4 0-136 0,0 7-24 15,4 2-208-15,4 4-96 32,4-4 8-32,0 1 40 15,4-4-56-15,8 0 120 0,-8-2-48 16,4-4-64-16,-8 0-8 16,0 0-168-16,0 0-176 15,-12-4-472-15,-4 4-857 0,0 0-2295 31,4 0-3754-31</inkml:trace>
  <inkml:trace contextRef="#ctx0" brushRef="#br1" timeOffset="-66580.08">26192 14395 7905 0,'0'0'6410'0,"0"0"-4258"0,0 0-1032 32,0 0-296-32,0 0 249 0,0 0 447 15,0 0-152-15,24 73-480 0,-4-38-351 0,1 10-113 16,2 8-168-16,5 14-72 15,-4 16-176-15,-8 18 40 16,-12 1-40 0,-4-4 0-16,-16-21-8 31,-5-27-8-31,2-5 0 0,-5-7 0 16,-8 7-192-16,-7-1-168 0,-10 0-697 15,-18-6-1303 1,11-9-2449-16,12-16-4865 0</inkml:trace>
  <inkml:trace contextRef="#ctx0" brushRef="#br1" timeOffset="-65220.39">12160 13341 8889 0,'0'0'4089'0,"0"0"-2560"16,0 0-73-16,0 0-672 15,0 0 88 1,28-35 16-16,-28 35-367 16,0 3-225-16,-9 16 80 0,-10 17 528 15,-21 21-232-15,-16 25-232 0,-20 26-152 16,1 19 16-16,-1-3-48 0,16-4-80 31,16-12-56-31,12 3-32 16,16-5 40-16,16-5-24 15,20-2-40-15,29-14 8 0,22-2-72 16,21-7-72-16,15-3-384 16,9-16-424-16,-29-13-1088 0,-15-18-4170 0</inkml:trace>
  <inkml:trace contextRef="#ctx0" brushRef="#br1" timeOffset="-64101.82">26467 14109 3328 0,'0'0'8874'0,"0"0"-6577"16,0 0-545-16,0 0 224 16,0 0-151-16,0 0-369 0,92 42-288 15,-72-14-367-15,0 13-249 16,8 16-208-16,-1 30-32 31,10 24-16-31,-5 19 16 16,-9 0-176-16,-11-3-16 0,-12-23-64 15,0-5-56-15,-24-13 8 16,0-7 0-16,-8 0 0 0,-4 4-8 16,1-3-56-16,3-14 56 31,4-12 0-31,4-16 0 0,0-3-336 0,-8-3-216 16,-15 0-304-16,2-4-1465 15,10-15-4872-15</inkml:trace>
  <inkml:trace contextRef="#ctx0" brushRef="#br1" timeOffset="-63384.32">27101 13998 4729 0,'0'0'8273'0,"0"0"-5320"16,0 0-569-16,0 0-127 15,0 0-561-15,0 0-527 0,-4-12-401 16,4 12-232-16,0 0-224 0,0 0-128 0,4 3-64 31,11 9 8-31,6 5-16 0,6 5-64 16,1 6-48-16,-3 1 48 15,-6 3-48-15,-10-1-96 0,-9-2-16 16,-13 2 8-16,-19-5 104 16,-15-1 16-16,-1-6-8 15,0-2 40 1,8-5-8-16,12-6-32 0,12 1 0 16,13-7-8-16,3 0-8 15,28 0-104-15,11 0 112 0,21 0 8 0,7 0-8 16,17 0-40-16,-8 0-200 47,0 0-120-47,-1-3-16 0,5 3-352 15,-8-4-1649-15,-20 1-4008 0</inkml:trace>
  <inkml:trace contextRef="#ctx0" brushRef="#br1" timeOffset="-63199.6">28372 14144 16235 0,'0'0'4569'0,"0"0"-3545"32,0 0-520-17,0 0-352-15,0 0-152 0,0 0-272 16,0 0-840-16,0 0-3737 15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4:12.65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2231 14649 10818 0,'0'0'3160'0,"0"0"-2271"15,0 0-569 1,0 0 584-16,-8 0 304 0,8 0-488 31,0 0-280-31,0 0-47 16,0 0 127-16,4 0 24 15,0 6-208-15,0 1-16 0,0-4 16 16,5 4 40-16,-2-2 40 16,1 2-56-16,5-1-16 0,2 1-88 15,9-1-64-15,8-2-40 16,4-2-64-16,7-2-24 16,5 0-48-16,-4 0-8 15,-4 0-8-15,-4 0-128 0,-12 0-112 16,-8 4-136-16,-9-4-144 0,-2 0-200 15,-5 0-360 1,0 0 0-16,0 0-641 16,0 0-1175-16,0 0-2514 15</inkml:trace>
  <inkml:trace contextRef="#ctx0" brushRef="#br0" timeOffset="353.61">12203 14786 3368 0,'0'0'6794'0,"0"0"-4146"0,0 0-1856 15,0 0-311-15,0 0 503 16,0 0 104-16,24 6-256 0,-3-3-64 15,2 0-32-15,5 0 41 0,8-3-97 32,-4 0-112-32,4 0-64 15,3 0-216 1,-3 0-72-16,0 0-80 16,4 0-64-16,-4 0-24 0,-4-3-32 15,4-3 48-15,-1 3-64 16,-7 3-56-1,0-3-352 1,-7 0-696-16,-10 3-737 0,-7 0-671 0,-4 0-1801 16,0 0-5249-16</inkml:trace>
  <inkml:trace contextRef="#ctx0" brushRef="#br0" timeOffset="1387.06">12403 15615 384 0,'0'0'8593'47,"0"0"-6248"-47,0 0-1129 0,0 0 208 16,0 0 9-16,0 0-265 15,0 0-320-15,0 0-224 0,8 0-168 16,-5-7-183-16,1-6-193 16,-4-3-24-16,0 0 0 15,0-9-56 1,-4 3-128-16,-11 3 32 0,-5 0 47 0,-4 6 41 15,-4 7 8-15,0 6 0 0,-4 6 105 16,4 13 23-16,-4 10 104 16,9 6 0-16,3 0-72 31,8 2-56-31,7-1-96 0,5-5 8 16,13-5 32-16,15-7-48 15,0-10-176 1,11-6-32-16,1-3-168 0,0-3 280 15,0-12 16-15,-8-8-17 0,0-5 81 16,-4-7 8-16,-4 3 8 16,-1-3 16-16,-7 10 81 0,-4 9 183 31,-8 10 160-31,-4 6 72 0,0 0-168 16,0 15 96-16,-8 14 384 15,0 3-296-15,-4-1-248 16,8 4 0-1,4 0-88-15,0-3-144 0,20-6-40 16,4-4 40-16,12-3-48 16,7-6-104-16,9-8-296 0,25-5-504 0,-14-5-1288 15,-8-15-4290-15</inkml:trace>
  <inkml:trace contextRef="#ctx0" brushRef="#br0" timeOffset="2753.1">13251 15166 8953 0,'0'0'2865'16,"0"0"-1553"-16,0 0-528 0,0 0 153 15,0 0 455-15,-28-50-488 0,37 24-504 16,10 4-160-16,5-9 136 16,4-4-128-16,12-1-104 0,0 2-40 15,8 5-15 1,0 10-33-1,19 7-48-15,21 12 0 16,27 3 88-16,17 22-24 16,3 7-72-16,-4 9 8 15,-11 0 88-15,0 0-96 0,-5-2 0 16,-11 5-120-16,-5 1-257 31,1 2-439-31,0 4 24 0,3 0 536 16,1-4 208-16,0-2 32 0,4-4-744 0,-5-6 72 15,-4-6 40 1,4-4-137-16,-11-12-351 0,-12-10 112 0,-20-3-24 31,-20 0 1024-31,-5-13 24 16,6-6 488-16,-5-12 200 0,-1-8 216 16,-7-5 649-1,-11-4 239-15,-6-6-216 16,-7 4-568-16,-4 2-207 0,0 10-41 15,0 6-40 1,-4 10-328 0,-7 9-104-16,6 3-112 0,-7 8-72 15,4 2-104-15,0 0 0 16,0 2 0-16,4 11-16 0,0 3 16 0,0 7 0 16,4-1 8-16,0 6-8 31,0 1 0-31,0 3 0 0,4-4-120 15,0 1-384-15,-4-7-352 16,4-3 0-16,-4-6 15 16,0-7 129-16,4-6 312 0,0 0 400 0,4-10 48 0,0-12-40 47,4-9 40-47,8-5 48 0,4-8 0 15,8-4-48-15,4 1-40 16,3 5 144-16,2 8 104 15,-2 11 144 1,1 14-79-16,-1 9 47 0,-2 0-136 16,-1 12-112-16,0 8-72 15,-1 2 0-15,5 3-32 0,4-3-8 16,0-3 8-16,-4 1-16 16,7-5-64-16,-2-2-192 0,2 0 16 15,-3-4 104-15,4 1 128 0,-5 2 8 31,2 5 0-31,7 1 72 0,19 5-16 16,-3-4 200-16,3 0-96 16,5-7-112-16,-12-2 48 15,3-10-96-15,-7 0-48 0,-8-10-120 16,-1-9 104-16,-2-9 64 31,-6-7 72-31,-2-13 8 16,2-6 112-16,-7-3-40 0,-1-10-40 15,-2 4-40-15,-10 3 368 16,-10 12-264-16,-9 10-176 0,-17 3-584 16,-10 13-1065-16,-1 3-4216 0</inkml:trace>
  <inkml:trace contextRef="#ctx0" brushRef="#br0" timeOffset="3508.72">16391 15697 8833 0,'0'0'8218'0,"0"0"-6554"0,0 0-1223 31,0 0-49-31,12 79 704 0,-12-40-392 16,4 2-448-16,-4 3-144 31,0 4-104-31,0-10 56 0,0 0-64 16,0-3-168-16,-4-10-88 0,-1-3-24 15,2-9 96-15,3-6 0 16,0-7 64-16,0 0 112 0,0-4 8 0,16-14-224 31,4-5 16-31,3-6 32 16,5-2 104-16,0-1 24 0,4 4 48 15,-4 5 8-15,0 7 8 16,-4 10 208-16,-1 6 88 0,-2 0-8 16,-5 3-88-1,3 13-160 1,-2 6 56-16,-9 1-16 16,-1 5-24-16,-3-3 8 15,-4 1 40-15,0-1-24 0,-4-5-24 16,-7-2 72-16,-10-5-24 15,2-3-64-15,-13-1 40 0,4-2-8 32,-7-7-80-32,-6 0-8 0,5 0-24 15,1-32-712-15,3 3-1656 0,12 1-5754 16</inkml:trace>
  <inkml:trace contextRef="#ctx0" brushRef="#br0" timeOffset="4712.46">20077 15116 12682 0,'0'0'3913'15,"0"0"-3113"-15,0 0 272 0,0 0 257 16,0 0-289-16,0 0-544 16,59-9-336-16,-23 5-56 15,0 1 16-15,12 0-48 0,-1 0-64 32,2-1 48-32,-6 1-48 15,-7 3-16 1,-8 0-240-16,-16 0-776 0,-8 0-680 0,-8 0-1081 15,-20 3-128-15,0 4-976 16</inkml:trace>
  <inkml:trace contextRef="#ctx0" brushRef="#br0" timeOffset="4944.34">20105 15240 4544 0,'0'0'6498'15,"0"0"-4498"1,0 0-47-16,0 0-89 16,0 0-712-16,0 0-448 0,87 0-287 15,-43 0-65-15,-1 0-16 0,5 0-40 16,1 0-128-16,-10 0-64 0,-3 0-96 31,-12 0-8-31,-12 0-584 16,-9 0-865-16,-6 0-1111 0,-17 0-249 15,0 0-3416-15</inkml:trace>
  <inkml:trace contextRef="#ctx0" brushRef="#br0" timeOffset="5414.32">20320 15668 912 0,'0'0'8722'16,"0"0"-6474"-16,0 0-1424 15,0 0-72-15,0-82 369 0,-17 69 63 32,-2 7-392-32,-9 2-16 15,-8 4 104-15,0 0 209 16,0 20 31-16,0-1-192 0,4 9-176 15,8 4-208-15,9 0-184 16,11 3-120-16,4-1-88 16,15-2-7-1,21 3-129-15,9-9 104 0,10-4-120 16,9-6-104-16,0-13-289 0,28-13-743 16,-21-12-2937-16,-15-10-6689 15</inkml:trace>
  <inkml:trace contextRef="#ctx0" brushRef="#br0" timeOffset="6986.98">21276 15818 10418 0,'0'0'2048'0,"0"0"-696"15,0 0-127-15,0 0 143 16,0 0 64 0,0 0-447-16,-80 15-137 15,76-15-96 1,4-9-136-16,0-7-184 16,0-6-120-16,20-3-112 15,4-4-80-15,8-6-72 0,12 0 24 0,4 3-56 16,12 0-16-16,-2 10-80 15,11 9-24 1,-1 13 96-16,3 0 0 16,0 7-40-16,2 12 48 15,2 3 0-15,13 13 0 0,15 10-8 16,22 15 8-16,2 4 64 16,-16-7 0-16,-12-10-56 0,-11-5 0 15,0-11-8-15,3-2 0 16,-3-7-56-16,-4-6 56 15,-1-7-8-15,-10-2 8 0,-14-4 0 16,-11-3 0-16,0 0 0 16,8-3 0-16,-1-10 0 0,13-6 0 31,-8-3 56-15,-5-7-48-16,-10-2-8 15,-2-4 128-15,-11 3 16 16,-4 3 216-16,-12 1-48 0,-8 6 73 15,-4 2-137-15,-4-2-16 0,0 6-80 16,-8 0-56 0,-4 10-24-16,0 0-72 15,0 6-8-15,-4 0-64 16,4 3 64-16,-4 9-112 0,1 7 48 16,2 1-16-16,1 2-8 15,5 6 96-15,3 1-8 0,-1 0-208 16,5-1-177-1,0 1-255-15,0-1-352 16,0-6-488 0,0-5 7-16,0-5 345 15,0-9 576 1,0-3 560-16,-4 0 48 16,4-9 120-16,-4-10-88 0,4-3 112 15,0-4 336-15,0-6 64 16,8 4-167-16,12-7 103 15,4 6-56-15,4 1-128 0,0 5-24 0,4 7 8 16,0 7-240-16,4 6 8 16,-4 3-88-16,3 0-8 15,-3 6 0-15,0 7-24 16,0-4 16-16,-4 4 8 16,7-3-8-16,6 3 8 15,2-4 8-15,6 0 56 0,-2 1-64 16,5 3-8-16,-1 3-72 0,-3-1-184 31,-4 4 120-31,0 7 0 0,0-4-40 16,-4 0-256-16,0 0-240 15,-1 1-81-15,1-4-239 0,4-3 128 16,0-4-80 0,4-2 312-16,4-1 496 0,3-5 128 31,1-1 16-31,0-3 144 15,4 0 264-15,-4-3 296 16,0-7 216-16,3-6-136 0,0-6-24 16,5-6 73-16,5-7-201 15,2-4 16-15,0-5-40 0,6-3-440 16,-10 2-56 0,-7 1-56-16,-13 2-48 0,-10 10 96 15,-14 4-96-15,-7 9 40 16,-8 3-48-16,-8 3-128 0,0 4-928 15,-11 2-1105-15,-6 7-1927 16,-6 0-6115-16</inkml:trace>
  <inkml:trace contextRef="#ctx0" brushRef="#br0" timeOffset="7889.2">24141 16821 7817 0,'0'0'4505'0,"0"0"-3185"0,0 0-383 0,0 0 271 16,0 0-216-16,0-10-304 16,0-2-256-16,0-7-8 31,-4 0 41-31,-5-10-1 0,-3 1-64 15,-3-4-16-15,-5 3-48 16,-1 7 80-16,-3-1-112 16,1 11-144-16,-9 6-32 0,8 6-16 15,-4 0-56-15,0 0-8 32,4 9 48-32,5 4 8 15,-1 6-16-15,8-3-80 0,3 3 72 16,5 3-80-16,4-3-192 0,0 3-24 15,8-3-48-15,9 1-104 0,7-5 56 16,0-5-232 0,3-4 184-1,6-2 88-15,-1-4-72 0,-1 0 96 16,-4-13 168-16,6-9 80 16,-6-7 296-16,5-6 128 0,-4-10 32 0,-4 1-80 31,0-7 16-31,0 1-24 31,-8-2 32-31,4 8 136 0,-8 6-72 16,0 13 0-16,-4 9-56 15,-8 9-159-15,0 4-17 0,4 3-160 16,-4 0-24-16,0 0-48 16,0 0 0-16,0 7 0 15,0 8 80-15,-8 11-16 16,-1 0 16-16,2 11 40 0,-1 2-24 15,4 8-48-15,0 0 24 0,4 5-64 16,0-2-8-16,12-2 0 16,4-3-104-16,0-8-336 15,15-2-713 1,-3-13-1423-16,-7-9-3217 0</inkml:trace>
  <inkml:trace contextRef="#ctx0" brushRef="#br0" timeOffset="26465.54">15077 13643 1816 0,'0'0'4225'0,"0"0"-2433"15,0 0-784-15,0 0-383 0,0 0-49 16,0 0 112 0,0 0 56-16,0 0-96 15,0 0-88-15,0 0-144 0,0 0-88 16,0 0-56-16,0 0-144 16,-5 0-120-16,-7 3 56 0,-3 0-48 15,-6 0-24 1,1 0 8-16,-4 7 0 15,1-4 0-15,-1 4 8 0,0-1 8 16,0 1-8-16,4-1-8 16,0 1 48-16,5 3-48 0,-2-1 8 15,-3 1-8-15,8 0 8 32,-4 3 0-32,0-1 49 15,-4 5-9-15,5-1 32 16,-2 3-16-16,2 0-16 0,-1-6-40 15,4 3-8-15,-1-3 56 16,2 0-56-16,-1-1 0 0,4 1 8 31,-4-3 0-31,0 6 0 16,4-3 0-16,-4 0-8 0,8 0 48 0,-3-3-48 16,2-1 8-16,1 1 0 15,4-1 48-15,-4 1 96 0,4 0 80 16,-4 3-64-1,4 3 64 1,0 0 16-16,0 3-64 0,0 0-80 16,0 4-40-1,0-4 8-15,0 3-72 16,0-2 8-16,0-1 88 0,0 3-88 16,0-6 64-16,0 1-64 31,8-5 0-31,-4 1 80 15,4-3-88-15,0 0 64 0,0 2-56 16,1 2 48-16,-2-2-16 0,1 1-40 0,4 3 0 16,0-3 48-16,4 3-48 0,-4-3 0 31,0 0 0-31,-1 3 48 16,2-7-48-16,2 5 16 0,-2-5-16 15,-2-2 8-15,2 3-8 16,2-1 0-1,2-2 8-15,-2 2-8 0,5-2 0 16,-4 3 0 0,4-1-56-1,4 1 56-15,4 3 0 16,-1-1 8-16,6 2-8 0,-1-2 8 0,7 1 40 16,-3 3-40-16,4-3 0 15,-5 0 56-15,2 0-64 0,-9 3-56 31,4-7 56-31,-9 1 0 16,5 0 16-16,0-3-8 0,4-1-8 16,4-2 8-16,4-1-8 15,4-3-8-15,0 0 8 16,3 0 0-16,1 1 8 0,-4-1 0 16,-5 0-8-16,-3 0-8 15,1 3-168-15,-9-3-24 0,-1-3 128 16,1 4 24-16,4-1 48 15,-4 0 0-15,3-3 8 16,6 3-8-16,7-3 8 0,-5 0 0 31,9 4 0-15,-4-4-8-16,0 3 8 16,-4 0 0-16,-5 0-8 0,-7 0 0 15,-4-3 8-15,1 3-8 0,-2 0 0 16,1-3 16-16,4 0-16 15,4 0 16 1,0 0-16-16,7 0 8 31,5 0-8-31,4 0 8 0,-8 4-8 16,4-1 8-16,-12 0-8 16,-1-3 0-16,-10 3 0 0,-2 1 0 15,1-4 0-15,-3 2 8 0,-2-2 40 16,9 0-40-1,0 4 64-15,4-4-56 0,4 0 32 16,4 3-48-16,-8-3 0 16,4 3 8-16,-4-3-8 15,0 0 72-15,-5 0 24 0,-3 0-16 32,4 0 64-32,-5 0-72 15,2 0 0-15,-1 0-8 0,-1 0-56 0,2 0 8 16,-1 0 24-16,3-3-32 15,-3 0 0-15,4-1 0 0,0 2-8 16,-4-2 8 0,4 1 0-16,-9 0-8 15,9-4 0-15,-7 4 0 16,2 0 0-16,1-3 0 0,5 3 0 16,-1-4 0-16,-1 4 0 15,1-3 8-15,-8 2-8 0,4-2 0 16,-4 0 8-1,-1 0 0-15,2-1 0 16,-2-3-8-16,6 4 8 0,-1-6 0 16,8 2-8-1,-5-3 8-15,1 0-8 16,4 1 0-16,-4-1 8 0,4 1-8 31,-9-1 0-31,2 4 0 16,-1-8-8-16,-5 8-16 0,-2-4 24 15,2 0 0-15,2 1 8 16,2-4 0-16,1 3 0 0,1 0 0 0,2 1-8 16,-3-1 8-1,-4 3 0-15,0 4-8 16,-8 0 8-16,4 0 64 16,-8-1-24-16,4 1 224 0,-4 0-64 15,-1-4 32-15,1 0-72 31,5-2-88-31,3-4-40 0,0 3-40 32,0-3-64-32,-1 0-24 0,2 0 16 15,-5 4 24-15,-1-4 48 0,-3 0-16 16,5 4-40-16,-5-4-64 16,0 0 120-16,-1-4 72 15,5 2-16-15,0-5-48 16,1 1 64-16,2 0-72 15,2 0 0-15,-10 0 0 0,5-1 0 16,-4 4 0-16,0 3 8 16,-4-2-8-16,4 1 0 15,0 2 8-15,-4-5-8 0,4 5 0 32,-4-1 0-32,4 0 0 15,0 0 0-15,-4 0-8 16,4 0 8-16,0 0-48 0,-4 4 48 15,0-4-168-15,0 3 88 16,0 0 32-16,0 0 32 16,0-2 16-1,0-1 0-15,0 3 0 16,-4-2 8-16,0-2-8 0,4 2 0 0,-8-1 8 16,8-3-8-16,-4 3 8 15,0-3-8-15,0 0 0 16,4 6 16-16,-8-3-16 15,4 6 0 1,0 1 0-16,-4 0 0 0,0 2 24 0,0-3-24 16,-4 8 0-16,4-8 0 15,-7 4 0-15,-2-1 56 16,2-2-56-16,-9 2 0 0,3-5 0 31,-3 2 0-31,1 1 0 16,-1-4 0-16,0 4 0 15,-4-4 96-15,0 3-24 16,0-2-72-16,1 5 56 0,-1-3 8 16,0 4-56-16,0-3 8 15,0 2-8 1,0-2 56-16,-4-1-56 16,4 1-8-16,-4-1 0 15,-3 4 16-15,-5-4-16 0,0 4 8 0,-4-3-8 16,0 2 8-16,-3-2-8 15,2 3 8-15,2-4-8 16,-1 0 0 0,0 4 8-16,0 0-8 15,0-1 0-15,1 1 16 16,-6-1-8-16,-2 1 0 16,3 0 0-16,-4-4-8 15,1 4 8-15,3-1 0 0,4 1-8 31,0 0 8-31,0 3-8 16,1-4-8-16,-5 4 8 16,-1 0-8-16,2 0 8 0,-5 0-8 15,5 0 8-15,-1-1 0 0,0 4 0 0,8 0 0 16,-4 0-8 0,5 0 8-16,-6-3 8 15,6 3-8-15,-6 0 0 16,2-3 0-16,3 0 0 0,-4-1 0 15,8 2 0-15,-3 2 0 16,-2-4 0-16,6 4 0 0,-5 0 0 16,8 0 8-1,-4 0 0-15,-3 0 0 16,2 4-8-16,2-2-32 16,-5 2 32-16,4-1 8 0,4 3-8 15,1 1 0-15,-1-1 0 0,-5-3 0 16,5 3 0 15,-3 1 0-31,3-1 0 16,-4 0 0-16,-4 1-8 15,0-1 8-15,-3-3 0 0,3 4 8 16,-1-1-8-16,6-3 0 16,3 4 0-16,9-1 0 0,2 1-8 15,9-2-416-15,4 5-768 16,8 0-312-16,8 2-865 15,8-5-4360-15</inkml:trace>
  <inkml:trace contextRef="#ctx0" brushRef="#br0" timeOffset="30027.46">22945 14189 40 0,'0'0'8961'0,"0"0"-7408"15,0-13-505-15,0 10-256 16,0-4-280-16,0 5 64 16,-4-2-152-16,-7 1-239 0,-6 3-33 15,1 0-24-15,-3 0 16 32,-2 0 32-32,2 0-40 15,-5 7-64 1,-4-1 32-16,4 3-16 15,-8-2-24-15,0 2-48 0,0 1-8 0,-3-1 0 16,-1 1 40-16,-1-1-40 16,5 1 0-16,0-1 0 15,1 1 0-15,8 3 0 0,2-1 8 16,1 4 0-16,5 0 32 16,-6 0 0-16,6 3 32 0,-5-3 0 15,-1 6 96 1,2-3-72-16,-1 3 40 31,-1 4 112-31,2-1 216 0,3 3-192 16,4 4-200-16,0 3-8 15,8 4 0-15,0-2-64 0,0 2 112 16,0-1 56-16,4-4-48 16,0 1 64-16,0-3 80 15,0-3-24-15,0-7-96 16,0 1-56-16,0-5-16 0,0-2 17 15,0 4-33-15,0-5 24 16,4 1 0-16,4 3-8 0,4-3 32 16,4 3-8-16,0-3-24 15,3 3-32 1,2 0-32-16,3 0 40 0,0 0-48 16,-1 0 0-16,5 0-8 15,-4-3 8-15,4 3 48 0,0-3-56 16,4 0 0-16,0 0 48 15,0 0-48 17,7-4 64-32,-3 4-64 0,5 0 8 15,-2-3-8-15,9 3 8 16,0-3 0-16,0-1 0 0,-1 4-8 16,1-7 8-16,0-2-8 15,0-4-8-15,-5 3 8 31,2-2-8-31,-2-4-56 0,2 0 64 0,-2 0-48 0,0 0 40 16,2 0-72-16,2 2-40 16,-3 2 72-16,4-1-40 0,-4 7 0 15,3-4-8-15,-6 3 48 32,6 1 48-32,-2 0 0 0,2-4-40 15,1 3 32 1,3-5-64-16,-3 2-56 15,1 0 15-15,-2 0-63 0,-4-2-16 16,2-1 8-16,2 0-8 16,-3-3 136-1,0 0 48-15,0 3 8 16,0-3-8-16,4 0 0 0,-1 0-112 16,5 0-176-16,0 0 144 15,-4 4 48-15,0-4-8 0,-1 0 104 16,-6 0 0-16,2 0 0 31,-7 0 0-31,3 0 8 0,-2 0 0 16,-1 0 0-16,3 0 8 0,-3 0-8 15,8 0-8-15,-4 0 8 0,-1 0 8 16,2 0-8-16,-5 0 0 0,3 0 0 31,-3 0 0-31,0 0-8 0,-1 3 8 16,2-3 0-16,-1 0 0 15,-1 0-8-15,1 0-48 16,0 0 40 0,4 0-136-16,0 0 0 0,-1-3-64 15,1-4-16 1,-3 4 32 0,-2 0 96-16,-3 3 0 0,4-4 56 0,-8-2 48 15,0 3 0-15,0 0-16 16,0-3-168-16,0-1-520 15,4-2-80-15,0-1-73 0,-4-5-15 32,3 2 48-32,-4-4-32 0,5-1-272 15,-4 2-49-15,-4-3 825 16,0 0 352-16,1 3 160 0,-6-3 96 16,1 3-64-16,4-3-40 0,0 0-144 15,0 3 0 16,0-3-8-31,0 0-64 0,-4-3 8 16,3 2-32-16,-6-2 88 16,-2 0 64-16,1-3 392 15,-8-1 273-15,0-5-89 0,-3-1-8 16,-5 3-232-16,4-3-88 16,-4 1-160-1,0 5-64-15,0 4-16 0,0-3-64 16,0 5 48-16,0 1-56 0,-4 4 8 15,-1-5-8-15,1 5 8 16,-4-4 88-16,4 0-16 0,-3 0 408 47,-2 0-88-47,5-1-72 0,-4-2-96 16,5 3-152-16,-5 0 16 15,3 0-31-15,-3 3-57 16,4-3 0-16,1 7 56 0,-5-5-64 0,-1 5 16 15,2-4-16 1,-5 0 8 0,-4-3-8-16,0 0 0 0,-4 0 0 0,-4-3 0 15,1-1 16-15,-2 5-16 16,-3-5 0-16,0 5 0 0,0-2 0 16,0 1 0-16,4 0 8 31,-4 0-8-31,1 0 0 0,-4-3 8 15,3 3-8-15,0 3 0 0,0 0 0 16,7 0 0-16,-7 0 40 0,4 4-40 16,-8-1-8-16,1-3 8 0,-5 3-8 31,-4-3 8-31,-3 3 0 16,2-2 0-16,-2-1 56 0,-1 3-56 31,0-2 0-31,8 5-8 15,1 0 0-15,3 1 0 0,0-1 0 16,0 4 0-16,-1-1 0 16,-6 1 8-1,-5 0-8-15,-4 0 8 0,-3-4 0 16,-1 3 0-16,0 1 0 16,5-3 0-16,2 2 8 0,2 1 0 0,-2 3 48 15,2-3-56-15,3-1 8 31,-8 4-8-31,5-4 8 0,-6 5 0 16,2-2 0-16,-1 1-8 16,0 3 24-16,0-3 32 15,0 3-48-15,5 0 0 16,-5 0 0-16,8 0-8 0,0 0 0 31,1 0 0-31,-2 0 0 16,2 6 0-16,-1-2 0 0,0-2 0 15,0 2 0-15,1-1 8 16,-2 0-8-16,5 0 0 0,1 4 8 16,-1-4-8-16,0 3 0 15,-3 0 0 1,2 1 0-16,1 3 8 0,1-1-8 16,3 1 0-16,0 2 8 15,0-2-8-15,4 3 0 16,-4 2 0-16,4-2 0 0,0 0 0 15,0-1 0 1,-4 1 8-16,1-3 0 0,-5-4 8 16,4 1 56-16,0-2-72 15,0 2 56-15,4-1 48 16,-3 4-56-16,3-4 96 0,-4 4 32 16,4-1 32-16,-8 1 40 31,8-1 0-31,-4 1-96 15,-3-1-16-15,3 1-40 16,0-4-16-16,0 4-32 0,0-4-40 16,0 0-8-16,8 1 0 15,0 3-216-15,4-1-600 0,4-3-1049 32,9-2-2199-32</inkml:trace>
  <inkml:trace contextRef="#ctx0" brushRef="#br0" timeOffset="31878.68">8689 15367 3136 0,'0'0'1240'0,"0"0"-207"15,0 0-489-15,0 0-168 16,-19 3 64-16,14 0 224 0,-3-3-56 31,1 3 40-31,-6 4 97 16,1-4-65-16,1 0-40 0,-2 3-144 15,6-3-80 1,3-3-72-16,0 4-80 16,4-4-32-16,0 0 128 0,0 3 104 15,0-3-72-15,0 0-128 16,0 3-7-16,0 0 151 0,0 0 264 0,8 3-72 31,-1-2-112-31,10 2-160 16,-2 1 72-16,13-4 24 0,4 0 16 15,4 0-200-15,12-3-40 16,4 4-40-16,3-4 33 16,1 2 167-16,4 1-224 0,0 1-64 15,-4-1-56-15,-4 0 32 16,-1 0 8-16,-3 1-48 15,-8 2-8-15,4-6 8 0,-8 3 56 16,3-3-64-16,6 0 8 16,-2 0 8-16,9 0-8 15,3 0 8 17,1 0-16-32,0 0 48 0,0 0-40 15,0 0 0-15,-5 0-8 0,-3 3 0 16,0-3 8-16,0 3-8 15,-8-3 8-15,4 0-8 16,3 0 0-16,-2 0 8 16,11 0 112-16,2 0-24 15,2 0 24-15,0 0-112 0,-4 0-8 16,-8 0 8-16,-4 0 0 16,-16 0 48-16,-4 0-56 15,-9 0 0-15,-2 0 48 0,-2 0-40 31,1 0-8-31,0-3-88 16,0 0-256-16,1 0-16 16,-6 3-313-16,-3-3-15 0,-4 3-360 15,0 0-1184-15,0-3-1729 16</inkml:trace>
  <inkml:trace contextRef="#ctx0" brushRef="#br1" timeOffset="76231.72">8908 15265 888 0,'0'0'6009'0,"0"0"-4081"0,0 0-1127 15,0 0-73-15,0 0 408 0,-43 7 288 0,35-1 185 16,-1 3-145-16,-2-2 64 15,3 2-175-15,-1-3 55 0,2 1-288 32,3-1-296-32,0 1-176 0,4-4-232 15,0 0-55-15,4 0-25 32,20 0-48-32,8 4-80 0,11-7-88 15,13 3-72-15,8 0-48 0,-1 4-112 16,-3-7-112-16,-8 6-256 15,-16 0-369-15,-8-3-775 0,-8-3-1065 0,-12 0-2504 16,-4 0-7753-16</inkml:trace>
  <inkml:trace contextRef="#ctx0" brushRef="#br1" timeOffset="76786.48">10272 15570 16491 0,'0'0'3097'0,"0"0"-2025"0,0 0-352 0,0 0-128 15,0 0-176 1,0 0-176 0,0 0-104-16,103 3-80 0,-64-3 32 0,1 0-80 15,8 0-8-15,4 0 0 16,3-3-240-16,1 0 8 0,-8-1 40 15,-4 4-56-15,-16 0-336 32,-8 0-808-32,-12 0-177 0,-8 0-447 31,0 0-104-31,-8 0 799 16,-8-2-807-16,4-2-3793 15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1:25.31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626 5943 6385 0,'0'0'6449'16,"0"0"-4712"-16,0 0-777 0,0 0-152 16,0 0 392-16,0 0 1 15,0 0-353-15,0 0-288 31,0 0-152-31,0 0-64 16,0 0 0-16,0 0-80 0,0-6-120 16,0 0-48-16,0-1 0 15,0-6 8-15,-9 4-16 0,1-4-80 16,1-2 0-16,-6-5 40 31,2 1-40-31,-5-3 0 0,-4 0 40 16,3-3-48-16,-6 2 48 15,3 4-48-15,-4 6-8 0,0 4-40 0,1 6 40 16,-5 3 0-16,0 0-40 16,0 0-8-1,4 16 48 1,-4 3 0-16,3 6-40 16,-1 4 48-16,5 5-8 15,5 8 8-15,8-4-48 0,4 6 48 16,4-2-8-16,4-8 8 15,16-2-16-15,5-3 16 32,6-7-8-32,1-12-96 0,4-7-232 15,-4-3 280-15,0-13 8 0,-1-9 24 0,-3-10 8 16,-3-6-128-16,-6-3 136 0,-3-4-8 16,-4-2 8-16,-5 6 8 31,-3-1 0-31,1 11 0 15,-1 8 16-15,-4 11 136 0,0 2 32 32,0 10 40-32,0-3-72 15,0 3-144-15,0 0-8 0,0 0-56 16,0 0-32 0,4 3-32-16,-4 10 112 15,4 6 8-15,0 3 16 0,-1 3 64 16,6 7-16-16,-1 3-56 15,0 3-8-15,8 0 48 0,-4 7-48 0,-1-4 8 32,6-3-8-32,3-3 8 15,-1-6 48-15,1-4-48 0,12-9-8 16,0-10-192-16,-4-6-32 16,4-3 88-16,-4-16 56 15,0-9 80-15,-5-8 0 0,-7-2 8 16,-4 0 64-16,-3 0-24 15,-2 6 72-15,-7 7 104 16,0 6-8-16,0 6-32 0,0 10-32 16,0 0-144-16,0 0-8 15,0 3-392-15,0 0-1360 0,-7 0-1377 32,2 3-3800-17,-3 0-2049-15</inkml:trace>
  <inkml:trace contextRef="#ctx0" brushRef="#br0" timeOffset="4488.68">8386 5505 3672 0,'0'0'5970'16,"0"0"-4378"-16,0 0-24 16,0-22-263-16,0 18 79 0,0 4-16 0,0 0-312 15,0 0-336-15,0 0-255 0,0 0-113 32,0 0-80-32,0 0-128 15,0 0-96-15,0 10-40 16,0 6-8-16,-4 13 416 0,0 3 48 15,4 9-184-15,-3 6-88 16,3 1-8-16,0 0-8 16,0 2-104-1,0 1 56-15,0-6-56 16,-4-1-8-16,4-6-56 16,0 0 40-16,0-3-40 0,0 0 0 15,0-6 0-15,0-4 32 16,0-6-32-1,0 0-8-15,0-6 0 0,0-4 8 16,0-5 64-16,0 2-72 16,0-6-216-16,0 0-416 15,0 0-752-15,0 0-665 0,4-19-783 16,-1 0-3586-16,-3-3-503 0</inkml:trace>
  <inkml:trace contextRef="#ctx0" brushRef="#br0" timeOffset="4958.66">8367 5874 9193 0,'0'0'1857'16,"0"0"-721"-16,0 0-296 15,0 0-64-15,0 0-223 16,8-83-145-16,-1 70-56 0,6 1-24 31,2 2 24-31,2 0-80 0,2 4-88 16,5 0-56-16,0 6 88 0,0 0 48 15,3 0 160-15,1 3-112 16,0 10-104-16,-4 5-96 0,1 2-56 16,-1 2-40-1,-5 3 40-15,-3 4-56 16,0-1-40-16,-7 7 40 0,-2 1 40 31,-3-2 56-31,-4 4 16 16,0-3 64-16,0 0-16 0,-4-6 57 15,-8 3 23-15,-8-10 208 32,0 0 120-32,-4-3-16 0,-4-6 40 15,-8-1-112 1,1-5-96-16,-5-4-104 0,1 0-72 15,2-3-16-15,5 0-64 0,4-6-56 16,9-3-32-16,2-1-40 16,6-3-680-16,7-6-1000 0,4 6-2425 15,0-3-5057-15</inkml:trace>
  <inkml:trace contextRef="#ctx0" brushRef="#br0" timeOffset="6330.87">9072 6035 11882 0,'0'0'2657'16,"0"0"-1521"-16,0 0-640 0,0 0 312 31,0 0 328-31,0 0-263 0,0 0-113 16,0 0-232-16,0-6-112 15,12 6 144-15,3 0-72 0,13 0-72 16,0 0-144-16,13 0-64 16,6 0 8-16,5 0-48 31,8 0 32-31,-4 0-104 16,-1 0-40-16,-3 0 9 0,-12 3-65 15,-9 0 0-15,-3-3 0 16,-7 0-129-16,-6 4-183 0,-6-4-168 15,-5 0-248-15,-1 0-72 16,-3 0-408 0,0 0-657-16,-7-7-1191 0,-6-3-2466 15,-2 1-791-15</inkml:trace>
  <inkml:trace contextRef="#ctx0" brushRef="#br0" timeOffset="6700.59">9327 5785 9610 0,'0'0'2440'32,"0"0"-568"-32,0 0 89 15,0 0-33-15,0 0-351 0,0 0-393 16,0 0-392-16,11-39-208 15,-11 52-312-15,0 9-72 0,0 13 544 16,4 6-399-16,-4 13-105 31,0 3-32-31,0 7-104 0,4 3-8 16,-4-7-32-16,0-3 32 0,5-6-96 16,-1-7 8-16,0-9 72 15,0 0-72-15,3-6 0 0,2-7-8 16,-1-6-304-1,-1-3-336-15,5-4-753 16,-3-9-1359-16,-5 0-3570 0,3-12-5664 16</inkml:trace>
  <inkml:trace contextRef="#ctx0" brushRef="#br0" timeOffset="8498.51">10295 5816 1584 0,'0'0'6889'15,"0"0"-5152"-15,0 0-273 0,0 0-48 16,0 0 97-16,16-25 47 15,-16 22-256 1,0 0-400-16,0-1 33 31,0 4-17-31,0-3-240 0,0 0-456 16,-4-4-56-16,-8 2-72 0,0 1-96 16,-8-2 48-16,1 3-40 15,-6-1 8-15,-3 4 40 0,0 0-32 16,-3 7 24-1,3 3 72 1,0 5 32-16,-4 1 88 0,8 3-40 0,1 10-112 16,-2-1-80-16,5 11 112 15,5-2 0-15,2 5-40 0,5 2-72 16,8 1-8-16,0-1 0 31,21-2 72-31,2-5-24 16,14-5 24-16,2-3 8 15,5-7-8-15,4-6 48 0,4-6-16 16,-9-4-16-16,1-6-80 16,0 0-8-16,-4-4-32 0,-1-8-424 31,-2-7-512-31,6-16-1056 16,-11 6-2873-16,-4 1-9058 0</inkml:trace>
  <inkml:trace contextRef="#ctx0" brushRef="#br0" timeOffset="10472.27">11351 5911 1400 0,'0'0'4761'16,"0"0"-3177"-16,0 0-312 15,0 0-47-15,0 0-17 0,-44-47-232 16,32 40-56-16,-8-2-103 47,0 0 71-47,-3-1-88 0,-5 3-32 15,-4 5-200-15,4 2-80 0,-4 0-32 16,4 0-192-16,-4 2-64 0,4 8 41 16,-4 6-9-16,8 3 16 15,-4 3-40-15,9 7-56 16,-1 3-32-16,12-1-72 15,-1 4 56-15,9-3-8 16,0 3-48-16,9 0 72 0,10-7-120 16,5 1-64-16,8-13-184 15,0-3 104-15,8-4-320 16,0-9 256-16,-4 0-329 0,3-3 73 31,-3-16 208-31,-4-3 240 0,0-7 8 0,-4-9 0 16,-4-7 8-16,0-5 48 0,-4-7 136 15,-8-7 224-15,-1 0 9 32,-2 1-65-32,-5 3 88 0,-4 3-48 15,0 9-96-15,0 4-24 32,0 9 16-32,0 6-88 0,0 7-80 0,-4 3 16 15,-1 3-88-15,5 3 48 16,-4 0 8-16,4 1-48 15,-3 6 80-15,3-1 80 16,-4 7 56 0,4 0-56-1,0 0-64-15,-4 0-152 0,4 0 0 16,-4 0 0-16,0 10-96 16,-5 9 96-16,2 6 48 15,-1 7 96-15,0 6 0 0,8 6-16 16,0 8 16-16,0 4-64 15,0 1-16-15,4 7-64 0,8-4 48 16,-5-3-48-16,-2 1-8 16,3-8 0-16,-4-2 8 31,0-4 0-31,3-8 0 16,2-5 0-16,-1-9 0 0,3-3-48 15,2-9-128-15,6-4 16 0,5-6 112 16,4 0 16-16,4-3-152 15,4-13-64-15,3-6-96 16,-2-3-56 0,-1-4-168-16,-8 0-328 0,-5-2-64 15,-18-4-1561-15,-5 9-2456 16,-13 1-3089-16</inkml:trace>
  <inkml:trace contextRef="#ctx0" brushRef="#br0" timeOffset="12847.04">7235 5162 1200 0,'0'0'6921'32,"0"0"-5184"-32,0 0-873 0,0 0 8 0,0 0 24 15,0 0-48-15,-20-6-424 16,8 12-176-16,-4 4 161 0,-3 3 255 15,-9 5 16 1,3 5-72-16,-6 8-112 16,-5 11 160-16,4 2-72 15,-4 13-80 1,-4 13-143-16,-4 22-57 16,5 16 136-16,7 10-56 0,8-4-32 15,11-6 104-15,13-9-144 16,13-4-72-16,15-10-40 31,19-5 0-31,1-10-8 0,5-16-32 0,-10-13-72 16,4-3-40-16,9 0-48 0,24 10-1216 15,-12-10-1777-15,-12-13-4168 0</inkml:trace>
  <inkml:trace contextRef="#ctx0" brushRef="#br0" timeOffset="13833.84">11733 5232 10562 0,'0'0'2592'0,"0"0"-1175"0,0 0-425 31,0 0 296-31,0 0 24 16,0 0-479-16,28 13-265 0,-4 6 312 15,12 6-312-15,8 7-112 16,0 6 48-16,3 6-176 0,5 7-112 0,-4 4-72 15,4 17-56 1,7 14 16 0,-3 19-8-16,-8 3 0 0,-15-3-48 15,-18-10-40 1,-11-6 48-16,-4-16 16 16,0-16 32-16,-12-13-31 0,-4-2-65 15,-8 8 0-15,-3 8 88 31,-5 2-80-31,-9-3 32 0,2-9-40 16,3-10-8-16,0-6-329 16,5-14-687-16,-1-14-1264 0,4-4-2825 15,11-10-8770-15</inkml:trace>
  <inkml:trace contextRef="#ctx0" brushRef="#br0" timeOffset="14497.81">12304 4985 9762 0,'0'0'3152'16,"0"0"-1463"-16,0 0-481 0,0 0-304 15,0 0-600-15,0 0 440 16,95-13 40-16,-52 13-63 15,1 6-273-15,0 7-88 0,-8 9-208 16,-12 3-152 0,-12 7-176-16,-12 3 16 0,-4 3 88 15,-24 4 72-15,-8-4 160 16,4-7-72-16,0-2 0 16,8-7-80-16,13-9-8 0,11-4 48 15,0-2 0-15,28-4 192 31,27-3 96-31,36 0-80 16,33 0-120-16,20 0-80 0,-8-3-8 16,-21 3-48-16,-43 0-224 15,-25 0-272-15,-15 3-648 16,4 0-1433-16,-12 0-2056 0,-8 0-3337 0</inkml:trace>
  <inkml:trace contextRef="#ctx0" brushRef="#br0" timeOffset="19763.99">7514 6331 11138 0,'0'0'3945'15,"0"0"-3105"-15,0 0-464 0,0 0 272 16,0 0 328-16,0 3-264 15,0-3-263-15,0 0-129 0,0 0-8 0,8 0 208 16,8 3 80-16,8 0-16 16,8 0-256-1,4-3-120 1,-1 3-88-16,1-3-120 16,0 4-904-16,4-4-1561 15,-13 0-2288-15,-3 0-4793 0</inkml:trace>
  <inkml:trace contextRef="#ctx0" brushRef="#br0" timeOffset="20334.24">8514 6474 1872 0,'0'0'11474'31,"0"0"-9273"-31,0 0-1049 16,0 0-160-16,0 0 32 0,0 0-319 16,0 0-281-16,0 0-128 15,0 0-32-15,-12 0 48 16,12 0-8 0,0 0 96-1,0 0 48-15,8 0-32 16,8 0-8-16,3 0-272 0,5-4-80 15,8 4-8-15,0-3-48 16,0 0-304-16,0 3-712 16,8-3-1352-16,-12 0-2489 15,-1-1-3857-15</inkml:trace>
  <inkml:trace contextRef="#ctx0" brushRef="#br0" timeOffset="21198.66">10100 6556 2968 0,'0'0'9050'0,"0"0"-6945"15,0 0-1177-15,0 0-72 16,0 0 256-16,0 0-120 16,-4 0-392-16,15 3-111 0,10 1-1 31,-2-4 144-16,14 2-192-15,3 2-224 16,-1-1-112-16,1-3-104 0,0 3-592 16,12-3-1537-16,-12 0-3656 0,-12-3-6153 15</inkml:trace>
  <inkml:trace contextRef="#ctx0" brushRef="#br0" timeOffset="22116.46">11211 6461 9057 0,'0'0'5258'15,"0"0"-4090"-15,0 0-584 16,0 0 192-16,0 0 440 0,0 0-279 15,44 0-513-15,-16 0 40 16,12 3-80-16,4-3-32 16,4 3-120-16,-1 0-104 15,5 1-128-15,4-1-408 0,-12-3-2385 16,-16 0-8161-16</inkml:trace>
  <inkml:trace contextRef="#ctx0" brushRef="#br0" timeOffset="45072.07">13419 6096 10978 0,'0'0'1800'15,"0"0"-1160"-15,0 0-56 0,0 0 329 16,0 0 71-16,0 0-104 15,0 0-112 1,8 0-152-16,-1 0-144 16,1 0 17-16,8 0 87 0,-4 0-88 15,1-4 40-15,2 1-104 16,1 0-96-16,9 0-104 0,-2 0-104 16,1 0-48-1,8 0-24-15,0-1 0 16,-1 1-40-16,5 3-8 0,-4-3 0 15,5 3-256-15,-9-3-888 16,-1 3-544-16,-11-4-881 0,-4 1-1656 16,-9 0-2424-16</inkml:trace>
  <inkml:trace contextRef="#ctx0" brushRef="#br0" timeOffset="45394.8">13395 6293 4184 0,'0'0'6002'0,"0"0"-3922"15,0 0-496 1,0 0-95-16,0 0-153 31,0 0-112-31,0 0-295 0,84 0-241 16,-56 0-72-16,4 0-96 15,3-4-128-15,1 1-128 0,4-3-104 32,0 6-104-32,0-3-56 15,-1-4-152-15,6 1-1336 16,-10-4-2625-16,-7 1-4769 0</inkml:trace>
  <inkml:trace contextRef="#ctx0" brushRef="#br0" timeOffset="48921.71">7606 6394 1776 0,'0'0'6713'0,"0"0"-5408"16,0 0-889-1,0 0-296-15,7 0 64 16,-3 0 264-16,5 0-248 15,-9 0 48-15,4 0 144 0,0 0 192 16,-1 3-88-16,1-3-160 0,9 0 32 31,-2 0 145-31,1 0 71 16,4 0-224-16,4 3-208 0,-4-3-64 16,4 4 0-16,0-4-24 0,4 3-56 15,-4 0 48-15,-1 0-48 0,2 1 8 16,-1-1 40-1,-5-1-56-15,2 2 16 16,-2-1-8-16,5 0 96 31,0-3 56-31,0 0 56 0,0 3-48 16,4-3-48-16,-1 0-48 16,-2 0-24-16,-1 0-48 0,-1 4 0 31,-2-1 0-31,2 0 8 0,1-3-8 15,1 3 16-15,-2 1-8 16,5-2 40-16,-4-2-48 0,4 4 0 0,-1-4 8 16,2 0-8-16,-5 0 8 15,4 3-8 1,-9-3 0-16,6 3 8 16,-6 0-8-16,2-3 0 15,-2 3 0-15,5-3 0 0,1 0 0 16,6 0 0-1,0 0 0-15,5 0 24 16,5 0-24-16,-5 0 0 16,0 0-8-16,-4 0 8 15,-1 0 0-15,-7 0-16 16,0 0 16-16,-4 0 48 16,0 0-48-16,-1 0 0 0,2 0 64 31,-2 0 48-31,6 0 0 0,-6 0 0 15,9 0 0-15,-7 0 24 16,7 0-88-16,-5 0-32 0,1 0-8 16,1 0 0-16,-6 0 0 0,-3 0 0 15,4 0 0 1,-5 0 0-16,2 0 0 0,2 0 8 16,2 0-8-16,-2 0 40 15,6 0 56-15,-1 0-96 16,-1 0 40-16,1 0-32 0,-4 0-8 15,0 0 0-15,-4 0 8 16,0 0-16-16,-4 0 8 0,0 4-8 31,4-4-8-31,-4 3 8 16,0-3 8-16,3 0 72 16,2 3 8-16,-2-3-16 15,6 0 40-15,-6 0-24 0,6 0-16 16,-2 0-64-16,-2 0 64 15,2 3-64 1,-3-3-8-16,0 0 0 16,0 0 0-16,1 0 8 0,-2 3 0 15,1-3 0-15,-4 0 0 0,4 0 0 16,0 0 0-16,4 0 0 16,-4 0 48-16,4 3-48 15,-5-3 40 1,10 0-48-1,-6 0 8-15,2 0-8 16,-2 0 8-16,1 0 0 0,-4 0-8 16,1 0 16-16,-6 0-16 31,1 0 0-31,-4 4 0 0,5-4 0 16,-2 0 8-16,5 0 0 15,0 0 80-15,0 0-40 0,8 0 25 0,-8 0-57 16,4 0-16-16,-4 0 48 0,4 0-48 31,-8 0 0-31,3 0 8 16,-3 0-8-16,1 0 40 0,2 0-40 15,1 0-8-15,-3 0 8 16,6 0 0-16,2 3 0 0,-2-3 0 0,1 0 0 16,0 0 40-1,0 3-40 1,0-3-8-16,-4 0 8 0,4 0 8 15,-4 0 8-15,0 0-16 16,4 0 8-16,0 0 8 16,0 0-8-16,7 3-8 15,-3-3 0-15,5 0 8 32,3 0-8-32,-5 0 8 0,5 0 0 15,-4 0 0-15,-4 3-8 16,4-3 0-16,-8 4 8 15,4-4-8-15,-5 2 8 0,6-2-8 16,3 0 0-16,-1 0 8 0,5 0 40 0,0 0-48 31,4 0 8-31,0 0-8 16,-5 0 8-16,1 0-8 0,0 0 0 16,-3 0 0-16,-6 0 0 0,-3 0 0 15,1 0 16-15,-2 0-16 31,-3 0 0-15,4 4-48-16,-4-4 48 16,4 0 40-16,3 0-40 0,2 0-40 15,3 0 32-15,0 0 8 16,4 0 0-16,-5 0 0 0,1 0 0 0,-4 0 0 31,-4 0 0-31,0 0 0 16,0 0 0-16,0 0 0 0,0 0 0 15,0 0 8-15,-1 0-8 16,6 0 96-16,3 0-88 0,0 0 40 16,-1 0 48-16,1 0-40 31,-4-4-8-31,0 4-48 16,-4 0 8-16,1-2 8 15,-2 2-16-15,1 0 8 0,0-4 0 16,-5 4 0-16,6 0 0 0,-2 0 8 15,5 0-16-15,5 0 88 16,-1 0-88-16,4 0 48 31,4 0-48-31,-1 0 56 0,-3 0-40 0,-4 0-8 16,0 0 0-16,-8 0 8 16,-1 0-16-16,-2 0 0 0,-1 0 48 15,-1 0-40-15,2 0 0 16,2 0-8-1,2 0 0-15,2-3 8 16,1 3 0-16,0 0 48 0,0 0 0 16,-4 0-56-16,-4 0 48 0,-5 0-40 15,-2 0 0-15,-1-3 8 32,-4 3-16-32,0 0 8 0,0 0-8 15,0 0-48-15,0 0-384 0,0 0-1001 16,-9 0-1095-1,2-3-2913-15</inkml:trace>
  <inkml:trace contextRef="#ctx0" brushRef="#br0" timeOffset="52048.42">16065 5709 3872 0,'0'0'5177'0,"0"0"-3232"0,0 0-929 16,0 0-368-16,3 0 176 0,-3 0-39 31,0 0-161-31,0 0-240 16,0 0-32-16,0 0 80 0,0 0 176 15,0 0-120-15,0 0-64 0,0 0-96 16,0 0-56-16,0 0-56 16,-12 0-16-16,0 0-104 15,-8 0-15-15,-3 0-73 16,-1 2 8-16,0 5-16 15,-4-4 48-15,4 0-40 0,0 4-8 16,4-4 0-16,4 0 0 16,8-3 0-16,0 3 0 0,4 0 0 31,4-3-48-31,0 3 48 0,0-3 0 16,0 0 96-16,0 0 48 15,0 0 8 1,0 0 0-16,0 0-80 0,0 0 0 15,0 4-8-15,0-4-56 0,0 6 56 47,0 1 392-47,0-2-136 16,0 2-128-16,4-1-24 16,0 4 64-16,0-4-16 0,0 4 0 0,0-1-40 15,1 1-80-15,-2-1 0 16,1 4 48-16,0-4-136 0,0 4 56 0,0-3-56 15,0 2 48-15,0 5-16 16,0-5-32-16,0 4 56 16,0 0 56-16,0 3 48 0,0 3-48 31,0 0 0-31,0 1-48 0,-4-1-16 31,3 0-56-31,-3 4 64 16,5-4-64-16,-5 0 64 0,0 0-56 15,0 0 40-15,0-3-40 0,0 4 80 16,4-5-24-16,-4 2-56 16,0-4 80-16,0 2-32 15,0 2-40-15,0-1 57 16,0 0-65-16,0 0 80 16,0 3-88-16,0-3 8 0,0-3 32 15,0 0-40-15,0 0 0 16,0 0 8-16,0-4-8 0,0 1 0 15,0 0 0-15,0-1 0 16,0-2 8-16,0 0 0 16,4-1 32-16,0-3-40 15,4 1 0-15,4-1 8 0,7 0 0 16,6-3 0-16,6-3 88 16,13 0-96-16,4 0-713 0,23-12-1399 46,-7-4-2801-46,-8-6-6634 0</inkml:trace>
  <inkml:trace contextRef="#ctx0" brushRef="#br0" timeOffset="53050.91">16765 6099 3224 0,'0'0'8418'16,"0"0"-6546"-16,0 0-479 16,0 0-217-16,0 0-96 31,0 0-32-31,0 0-463 0,-11-64-193 16,7 51-112-16,-9-5-88 15,2-8 48-15,-1 1 184 0,-1-1-224 16,-6-2 8-16,3 3-16 0,-5 8 56 0,-2 8-56 31,-1 3-96-31,0 6-96 16,0 3 0-16,1 16-8 0,-1 3-80 15,0 16 32-15,3 1 48 0,6 8 8 16,7 0 0-16,4-2-8 16,4-4 8-16,0-3-8 15,16-9 8 1,4-10-48-16,-1-3 48 0,5-7-368 15,4-6 80-15,4-3 40 16,0 0-176-16,4-15 40 0,-4-7 40 16,-4-10 224-16,0-10 64 15,0-2 8 17,-8-7 48-32,-5 10 0 0,-2 3 88 15,-9 12 280-15,-1 11 352 16,-3 8 376-16,0 7-488 0,0 0-336 15,-7 7-272-15,-6 12 0 16,6 6-8-16,-1 4 0 16,4 2 8-16,4 1-8 15,0 0 8-15,8 0-16 0,3-4 16 16,9 1 0-16,0-7 8 16,4-3-8-16,-4-3-184 0,4-4-64 15,-8-5-144-15,0-4 152 31,0-3 216-15,-4 0 24-16,-4 0 0 0,3-10 72 16,-3-2 24-16,1-4 24 15,-1-3 40-15,-5 0 64 0,-3 3-24 16,4 0 64-16,-4 10-24 16,0-1-64-1,0 4-32-15,0 0-48 16,0 3-96-16,0 0-56 0,0 0-448 15,0 0-424-15,0 0-1144 0,0 0-2585 16,-4 0-7866-16</inkml:trace>
  <inkml:trace contextRef="#ctx0" brushRef="#br0" timeOffset="54416.57">18778 5851 5857 0,'0'0'4201'16,"0"0"-2657"-16,0 0-56 0,0 0-215 31,0 0 63-31,0 0 176 16,0 0-416-16,0-47 185 0,-9 43-721 15,-6 1-168-15,-6 3-256 16,-2 0-16-16,-5 0-16 0,-4 10 88 16,-4 3 56-16,4 6 88 15,0 3-72 1,4 3-48-16,5 0-64 0,7 7 16 15,4 3-64-15,8 0-96 16,4 0 88-16,0 3 16 16,19-6-64-16,6 0-40 0,6-4 72 0,9-2 16 31,4-10-16-31,-4-4-80 0,-1-5-320 16,2-4-360-16,-5-3-560 15,-8 0-592-15,4-29-1033 16,-4 1-2648-16,-9-4-4545 0</inkml:trace>
  <inkml:trace contextRef="#ctx0" brushRef="#br0" timeOffset="55372.13">18945 5670 3528 0,'0'0'6130'16,"0"0"-4410"-1,0 0-56-15,0 0-351 16,0 0 47-16,-12-6-160 16,12 6-232-16,0 0-272 0,0 0-271 15,12 0-113 1,0 0 40-1,11 0 16-15,5 0-208 0,8 3-64 0,1 0-96 16,-1 1 48-16,-5 2-48 16,1-3 8-16,-8 0-8 0,-8 3 0 15,-9-2 0-15,2-4-8 16,-5 3-88-16,-4-3 88 0,0 0-64 31,0 3-24-31,0 4 88 16,4 5 8-16,-4 1 96 0,4 6 24 0,-4 3 32 15,4-3 120-15,-4 9 40 0,0-2-120 32,0 0-48-32,0 2 24 15,0 1-32-15,0 3 48 0,0-4-88 16,0 3 104-16,0 1-112 16,0 3 0-1,0-3 56-15,3 0-96 0,1-4 64 16,0 4-64-1,1-3 0 1,-1-4 24-16,0 1-24 16,0-4 8-16,-4 0-40 0,3 0-8 0,1-3 56 15,-4 0-56-15,0-3 0 16,4 0 40-16,-4 0-48 0,5-3 0 16,-5-4-8-16,0 4 8 31,0-7 8-31,0 4 0 0,0-4-8 15,0-3 48-15,0 1-48 16,-9-2 56-16,-2 2 32 0,-10-4 16 0,-3 0 9 16,-8 0-65 15,-7 0-48-31,-25-4-241 16,17-8-1623-16,-1-1-3457 0</inkml:trace>
  <inkml:trace contextRef="#ctx0" brushRef="#br0" timeOffset="58009.74">19721 5610 3744 0,'0'0'4281'16,"0"0"-2600"-16,0 0-857 15,0 0 368-15,0 0-216 16,0 0 8-1,0 0-247-15,17 0-249 16,-17 0-120-16,0 0-56 0,0 0 120 0,-4 0-104 31,0 0-160-31,-8 0-32 16,0 0 0-16,-8 0 24 0,0 3-56 16,-4 0-40-16,0 1-16 46,-4-4 0-46,8 3-48 0,1 0 56 16,-2 0-56-16,10 0 0 0,3 4-8 0,-1-4 8 16,9 0 8-16,-3 3 72 15,3-3 56-15,0 0 16 0,0 4 0 16,0-1 128-16,0 4 136 0,7-1 129 16,-2 1 63-16,3 2-144 15,0 4-192-15,-1 0-24 16,2-3-80-1,-5 3 24-15,4-3 32 16,-8-1-88 0,3 4 16-16,1-3-80 15,0 3-64-15,0-4 8 0,1 4 32 16,-1 0 8-16,0 3-40 0,-1 0 88 16,1-3-16-16,0 3-16 15,0 0-16 1,1 3 8-16,-1-2-64 15,-4 2 120-15,4 0 32 0,-1 0-24 16,1-3-8-16,-4 4-48 16,8-1 64-16,-4-3-16 15,1 3-24-15,-1 0-48 0,-1-3-40 32,-3 1 8-32,4-2 64 15,-4 1-80-15,0 1 16 16,0-1-16-16,0-1 0 0,0 2 48 15,0-5-48-15,0 1 8 16,0 0-8-16,0 3 0 0,0-3 8 31,0 0-8-31,0 0 0 0,0 3 16 16,0-7-16-16,0 8 0 0,0-5 16 16,0 2-16-16,0-2 8 15,0 4-8-15,0-3 0 0,-4 0 8 16,4 0-8-1,-3 0 0-15,3 0 24 16,-4 0-24-16,4 2 0 0,-5-1-8 16,5 1 8-16,-4-1 0 15,0-2 0-15,4 1 0 16,-4 0 8-16,4 3-8 0,-4-6 8 31,4 6 40-31,0-3-48 0,0 0 57 16,0 0 7-1,0-1-16-15,0-2 32 0,0 3-8 16,0-4-24-16,0 5-32 16,0-5-8-16,-3 1 0 0,3-3 40 31,-4 2-48-31,4 1 0 16,0 3 8-16,-4-3-8 0,4-1 0 15,0 4 0-15,0-3 8 0,0 3 0 16,0-4 0-16,0 4-8 15,0 0 8-15,0-3 40 16,0-1-40-16,0 1-8 16,0 0 8-16,0-1 0 15,0 1 8-15,0-3-8 0,0 3-8 32,0 2 8-32,0 5-8 15,0-5 264-15,0 1-128 0,0 3-120 31,0-3 32-31,0 0 0 16,0 0 200-16,0-3-112 0,0-1-128 16,0 1 0-16,0-3 48 0,0 2-48 15,0 1 80-15,4-4-24 0,-4 1-64 0,0-4 48 32,4 0-40-32,-1 1-8 15,-3 2 8-15,4-5-8 16,4 5 16-16,1-3-8 0,2 1 8 15,1 3 56-15,12-1-64 16,-4 0 40-16,8 8 8 0,-5-8 32 16,5 4-80-16,-4-10-8 15,-3 3-96-15,-2-6-264 16,-3 0-144-16,0 0-104 16,8-22-617-16,-4 0-2663 0,-4-7-6875 15</inkml:trace>
  <inkml:trace contextRef="#ctx0" brushRef="#br0" timeOffset="59814.09">20144 5461 4000 0,'0'0'8202'0,"0"0"-5961"0,0 0-705 16,0 0-344-16,0 0-232 15,0 3-319 1,0 3-289-16,0 7-16 16,4 6 280-16,0 6-96 0,0 1-232 15,4 6-88-15,-4 3-112 0,4-1 16 16,-8 4-32-16,4-3-24 16,0 4 16-16,-4-8-56 31,4 1-8-31,-4-4 48 0,0-2-40 15,0-4 0-15,0-6-8 0,0-3-48 16,0-4-24 0,0-2-240-16,0-4-32 0,0-3-96 15,0 0 16-15,0 0 192 32,0-13 48-32,0-3-152 0,4-6-40 15,4-6 151-15,0-1 153 16,8-3 72-16,-4 4 0 0,8 6 0 15,-8 2 8-15,8 11 144 0,-5 2 41 16,2 7-65 0,2 0 16-16,-3 0 96 15,0 13-168-15,4 0 56 0,-3 6 0 16,-2 0-64-16,1 0 8 16,0 0-64-16,-4 0 0 0,-4 0-8 15,-8 0-48-15,0 0 48 31,0 0-8-31,-8-3-56 0,-4 0 64 16,-12-4 96-16,1-2-16 16,-5-3 40-16,-4-4 24 0,4 0-72 15,0-3 24-15,0 0-40 0,7-3 48 16,6-7-40 15,2 0 32-31,6-2-24 0,3 2 8 31,4 1-16-31,0-1-64 16,0 7-368-16,-8 3-1513 0,4 0-3896 16</inkml:trace>
  <inkml:trace contextRef="#ctx0" brushRef="#br0" timeOffset="61217.49">20419 7324 8425 0,'0'0'2089'0,"0"0"-705"31,0 0 64-31,0 0-39 16,0 0-113-16,0 0 144 0,0 0-424 15,8-22-263-15,-8 16-225 16,0-1-112-16,0-2 56 0,0 0-240 15,-8-1-152-15,-7 1-72 16,-2-1-8 0,-3 0 8-16,-8 4-8 0,1 3 0 15,-1 3 0-15,0 0-8 16,4 0-8-16,0 3 16 16,4 10 64-16,-4 2 56 0,8 5-64 15,1 5-48 16,6-3 0-31,1 0-8 0,8 4 0 16,0-4 8-16,0 0 0 16,17-3 72-16,-2 1-80 15,5-8-112-15,0-2-168 0,0-7 192 16,0 0-40-16,-1-3 112 16,2 0-32-16,-5-9 48 15,3-8 8-15,-2-5 8 0,2-3-16 16,-3-7 0-16,0-3 0 15,-4-6 16-15,0 0 32 16,1-7 8-16,-2 3 144 0,-3 4-88 31,0 0 16-31,-4 6 64 0,0 4 152 0,0 2-184 16,-4 4-64-16,0 2 112 16,0 1-48-16,0 3-16 15,0 3 56-15,0 7-16 0,0-1-64 16,0 0-32-1,0 4 8-15,0 3 89 16,0 0-65 0,0 3-16-16,0 0-16 15,0 0-16-15,0 0-16 16,0 0-8-16,0 0-40 0,0 0 8 31,0 0-16-31,0 6-120 16,0 10-24-16,0 6 144 0,0 7 8 15,0 3-8-15,0 6-40 0,0 3 40 0,0 7 8 16,0-1 0-16,0 4-8 16,0-3 8-16,4-4 48 0,0 0-48 31,0-5-8-31,4-8 0 0,0-5 0 16,4-1 0-16,4-2 0 15,-1-4-8 1,2-4 0-16,-6-2-72 15,10-6-104-15,-2-1-113 0,1-6-543 16,4 0 8 0,16-10-656-1,-8-6-2705-15,0-6-4153 0</inkml:trace>
  <inkml:trace contextRef="#ctx0" brushRef="#br0" timeOffset="63322.61">20698 5432 56 0,'0'0'8785'16,"0"0"-7520"-16,0 0-257 16,0 0-208-16,0-3-136 0,0 3-104 31,4-3-192-31,3 3-40 0,6 0-152 15,-5-3-103-15,3 3 7 16,6 0 392 0,3 0-168-16,-1 0-192 15,5 0 8-15,-3 0-112 0,3 0 48 16,-1 0-48-16,-10 3 32 16,2 0-32-16,-11 3-8 0,0-3 24 0,-4 4 24 31,5-4 64-31,-5 3 88 15,0 4 24-15,0 3-8 0,0-1 24 16,3 4 184-16,1 0-32 16,0 6-144-16,0-3-64 0,0 4-32 15,0 2-32 1,-4-3-48 0,0 3 104-16,0 1-104 15,0-4-24-15,0 4 48 16,0-1 0-16,0 4-40 0,0-4 16 15,0 4 0-15,0 2 25 16,0-2-41-16,0-1 16 0,0 1 32 31,0 0-8-31,0 2-32 0,0-2 8 16,0 0-64-16,3 2 64 0,-3-2-64 16,5 0 72-16,-5-1 104 15,0 1 88-15,4-4 32 0,4 0 0 16,-4 1-24 15,0-1-8-31,8 0-56 16,-8 1 16-16,0-1-96 0,0 0-40 15,-4-2-24-15,0-1-56 16,4-3 32-16,-4 0 0 0,0-3-40 16,0 0 40-16,0-3-40 31,0 2-8-31,0-2 48 0,0 3-48 0,0 0 0 15,-4 0 0-15,4 0 56 0,0 3-56 16,0-3 16-16,0-4 32 16,0 4-40-16,7-3 40 0,-7 3 0 31,4 0-48-31,1-3 0 16,-1-1 8-16,-4 4-8 0,4 0 8 0,-4 3-8 15,0-3 0-15,0 0 0 16,0 0 8-16,4 3-8 0,-4-6 8 15,0 5-8 1,0-2 0 0,0-3 0-16,0 3 0 15,0 0 8-15,0-1-8 16,0 2 0-16,0-5 40 16,0 4-40-16,0 0 0 0,0 3 0 15,0-3 8-15,0 0-8 31,4 3 0-31,-4 0 0 16,0-4 0-16,0 2 0 0,0-2 8 16,0 1-8-16,0-3 0 0,0 3 8 0,0-6 0 15,0 2-8-15,0 1 0 0,0-4 8 32,0 4-8-32,0-4 8 15,0 4-8-15,0-3 0 0,0-4 0 16,0 4 0-16,0-1 8 15,0-2-8 1,0-5 0-16,0 5 8 0,3-4-8 16,-3 4 8-1,0-1-8 1,4 6 8-16,-4-2-8 16,4 0 8-16,1 2-8 0,-5 1 8 15,4-4-8-15,0 4 32 0,-4-3-24 16,4 2-16-16,-4-5 16 0,0-1-8 31,0 4 8-31,0-4-8 16,0 0 8-16,0 1-24 0,0 2 16 15,0-2 0-15,0 2 0 16,0 0-8-16,0-2 0 16,-8 3 8-16,-1-4 0 0,-2 3 0 15,-5 1 0-15,0 0 8 16,-5-4 56-16,2 0-64 15,-9 1-400-15,-7-7-856 0,3 0-1649 16,4 0-5456-16</inkml:trace>
  <inkml:trace contextRef="#ctx0" brushRef="#br0" timeOffset="66082.48">7789 6454 8249 0,'0'0'2409'15,"0"0"-1689"-15,0 0-512 16,0 0 424-16,0 0 120 0,67 0-48 16,-50 0-135-1,6 4-97-15,-3-4-56 16,8 3 32 0,-4 3-56-16,4 1-96 15,0-1-128-15,-1 0-40 16,1 4 16-16,4-1 8 0,5-3-32 15,-1 4-16-15,3-3-48 0,-3-1 40 16,3 0 0 0,6 0 88-16,-6-2 24 15,6-1 128-15,-10 0-24 32,9 0 8-32,-5 1-143 0,2-4 15 15,2 2-184-15,-2 5 40 16,-2-4-32-16,1 0-8 0,-4 0 88 0,8 1-24 0,-4-1 96 15,-1 0 16-15,2 0-16 16,-2 0-32-16,1 0-56 16,-1 1-32-16,2 2 32 0,-2-6-32 15,-3 7 0-15,0-4 48 16,1-3-88-16,-2 2 80 0,1-2-72 31,0 4 32-15,-1-1-40-16,5 0 64 15,-3 0-72-15,2-3 48 0,-3 4-40 16,-1-1 0-16,6 0 40 16,-5 0-40-16,-4-3 40 15,-1 0-40-15,5 0-8 16,0 0 8-16,-4 4 8 16,3-4-16-16,1 2 8 0,-3 2-8 15,-1-1 8-15,-5 0 0 16,1-3-16-16,0 3 8 0,0 0 0 31,-4 1 16-31,4-1-16 16,0-3 0-16,4 3 40 15,-1-3-40-15,5 0 0 16,0 0 0-16,0 3 0 0,-1-3 0 16,2 0 8-16,-9 3-8 0,4-3 8 31,-9 0-8-31,5 0 8 15,0 0 0-15,0 0-8 16,0 0 8-16,0 0 8 0,0 0-16 0,0 0 8 16,0 0-8-16,0 0 8 15,4 0 8-15,-5-3-8 16,4-3 0-16,-3 6 0 16,4-3 0-16,0-1 0 15,5 1 8-15,-5 0-16 16,3 0-8-16,-3 0-40 0,0-1 32 15,-4 4-40-15,-4-2-32 0,-1 2 88 47,-3-4-8-47,1 1 8 16,2 0-16-16,1 3 16 0,0-7 8 16,0 7-8-1,4-6 8-15,0 3-8 0,-5-3 0 16,5 3-8-16,-7-1-40 0,-1 1-24 15,-1 0 64-15,-2 0 0 16,2-1-40-16,-3 1 48 16,5 0 0-16,-2 0 0 15,1 0-8-15,-1 0 8 0,6-4 8 16,-1 4-8-16,0-3 0 0,4 0 0 16,-9 2-8-16,1 1 8 15,-3-3 0-15,-6 2 0 16,1 1 8-16,0 0-8 15,-4 0 8-15,4 0-8 0,0 0 0 16,4-4 0-16,0 4 0 47,0 0 0-47,0-4 0 0,-1 5 0 16,-2-2 0-16,-5 1 8 15,-1 0-8-15,-3 3 0 0,0 0 0 16,-4 0 8-16,0 0 40 0,0 0-48 15,0 0-48 1,0 0-360-16,-4 0-608 0,-11 0-633 16,2 0-511-16,-2 0-6714 0</inkml:trace>
  <inkml:trace contextRef="#ctx0" brushRef="#br0" timeOffset="75552.67">16267 9251 4480 0,'0'-9'6434'0,"-4"3"-4994"0,4-1 128 0,0 4 345 0,0 3-401 16,0-3-312-16,0 3-127 15,0 0-145-15,0 0-112 16,0 0-224-16,0 0-224 0,0 0-160 31,0 6-200-31,0 7-8 0,0 6 0 16,0 13 64-1,0 6-8-15,0 6-40 16,0 4 40-16,4 0-8 16,4 3-40-16,1-7 0 0,-2-6 48 15,-3-3-56 1,0-10 0-1,5-2-8-15,-9-11-152 0,4-5 16 0,-1-4-8 16,-3 0-144-16,4-3 128 16,-4 0-16-16,4 0 88 0,0-9-16 15,4-4-344-15,-3-3 120 32,2-7 168-32,1 1-16 15,0-6 72-15,0-1-104 0,4-3 112 16,3 4 96-16,2-1-32 0,-1 4 32 0,0 9 0 15,0 7 8-15,0 2 48 0,4 7 40 16,-1 0 32-16,1 3-56 31,4 13 8-31,1 3 0 0,-6 3-64 16,1 4 80-16,-1 0-80 16,-6 2-8-1,-5-2 64-15,-4-1-64 0,-4 0 8 16,0 4 16-16,-8-4 24 15,-9-3-40 1,-2 0 0 0,-9-2 64-16,0-8-64 0,-7 1-8 0,3-6 64 15,-4-7-56-15,8 0-8 16,4 0 64-16,4-7-8 0,8-6-40 16,0 1 48-16,12 2-24 31,0 0-40-31,0 1 0 0,0 3-328 15,0-1-296-15,20 4-753 16,-8 0-1679-16,4 3-2905 0</inkml:trace>
  <inkml:trace contextRef="#ctx0" brushRef="#br0" timeOffset="76592.85">18108 9518 9818 0,'0'0'2480'0,"0"0"-1264"0,0 0-199 0,0 0 327 31,0 0-112-31,0 0-72 16,-28-79-71-16,17 66-289 16,-6 1-160-1,2 2-136-15,-5 0-208 16,3 4 40-16,-6 3-120 0,3 3-88 16,-4 0-48-16,-1 13 40 15,2 6-104 1,3 3 72-16,5 3-88 15,2 4-16-15,5 0 16 0,8-4 0 16,0 0 64-16,0-5-56 0,16 2-8 0,4-10-104 16,4-2 40-16,0 0 8 31,4-10-40-31,-1 0-32 16,1 0 128-16,-4-10 40 0,1-6-24 15,-5-6-8-15,-5-10 64 16,2-3 64-16,-2-10-40 0,-2-2 32 0,-6-7-32 0,1-3-48 31,0 0 24-31,-8 0 192 16,4 6-144-16,-4 6 153 15,0 10 39 1,0 13-56-16,-4 3 64 31,0 13-128-31,0 3-88 0,4-1-8 16,-4 4-96-16,0 0-8 15,4 4-112-15,-7 8 48 16,2 4 72-16,-3 9-96 0,0 4 96 0,4 6 0 16,4 7 48-16,0-1 0 15,0 9-48-15,0-2 8 0,0 3-8 16,8 0 0-16,4-7 0 0,0 1 0 31,4-4 0-31,0-6 64 0,3-4-64 16,2-2-96-16,-5-4-96 15,3-5-152-15,2-8-497 0,-6-2-55 16,5-10-952-16,-3 0-881 31,-6-3-3080-31</inkml:trace>
  <inkml:trace contextRef="#ctx0" brushRef="#br0" timeOffset="77325.82">18363 9023 6857 0,'0'0'5065'0,"0"0"-3345"16,0 0-55-16,0 0 215 15,0 0-263-15,0 0-425 16,0-6-448 0,12 6-256-16,4 0-304 31,8 0-176-31,4 0 0 0,4 0-8 0,-4 0 8 16,-4 3-8-16,-1 3 0 15,-6 1-88-15,-6 2 16 16,-2 0-8-16,-5 4 80 0,-4 3 24 15,0 3 176-15,0 0 0 16,0 3 16-16,0 7-56 0,0-4 56 16,0 4 32-1,0 3-24-15,0-1-16 16,0 1-128-16,0 7-8 0,0-2 24 31,0 2 24-31,0-1 0 16,0-3 25-16,0-1 23 0,-4-2-48 15,4 0-48-15,0 0-16 16,0-4 56-16,0-2-112 0,0 2 120 0,0-2-32 16,0-4-40-1,0 0-40-15,4 1 0 16,-4-5-8-16,0 5 40 16,0-7-40-16,0 6 0 0,0-6 8 15,0 0-8-15,-9-4 56 16,-6-2-56-1,2-1-64-15,-10-2-168 16,-33-7-809 0,8 0-1943-16,-4-3-6370 15</inkml:trace>
  <inkml:trace contextRef="#ctx0" brushRef="#br0" timeOffset="78328.23">16024 8992 4152 0,'0'0'6930'0,"0"0"-5130"0,0 0-575 15,0 0-17-15,0 0 208 0,0 0-224 16,0 0-472-16,4-10-303 15,-4 10-121-15,-8 0 16 16,-11 6-88-16,-5 3-72 16,-4 4-96-16,-8 3-56 15,0 0 0-15,5-3 56 16,-2 0-56 0,10 2-8-16,2-5 8 15,6 0 0-15,6-1 0 0,5-3-112 31,4 4 24-31,0 2 88 0,0 1 64 16,8 0 240-16,5 3 88 16,-2-1 56-16,2 5-120 0,-2 2-80 15,1 3-104-15,0 1 24 0,-4 2-88 0,0 1 64 32,1 6-40-32,-2 3-8 15,-3 0-32-15,4 0-56 16,-4 0 40-16,0 0 24 0,0 0-64 15,-4 1 160-15,4 2 320 16,-4-3-127-16,4 3-113 0,0-3-88 0,4 1-80 16,-1-4 40-1,6-1-24-15,-1-5-24 16,0-1-24-16,0-2-40 16,4-4 80-16,-4 0-80 0,3-6-8 15,2 0 16-15,3-3-8 16,3-4 88-1,5-6-96-15,4 1-416 32,20-4-569-32,-4-4-1383 0,-4-8-3993 15</inkml:trace>
  <inkml:trace contextRef="#ctx0" brushRef="#br0" timeOffset="81940.42">19160 9017 10690 0,'0'0'1784'15,"0"0"41"-15,0 0-537 0,0 0-248 16,20-16-16-16,-16 12-232 31,-4 4-247-31,0 0-161 16,0 0-128-16,0 0-208 0,0 0-48 16,-8 0-136-16,-4 4 136 15,-11 2 64-15,-1 4 72 16,-8-4-136-16,0 0 72 0,4-2-64 31,8 2 0-31,-1-3 64 16,10-3-72-16,7 3-8 0,0-3 8 15,4 4-8-15,0-4 0 0,0 0-48 16,0 2-16-16,0-2 64 0,0 7-8 16,0-1 16-1,-4 1 88 1,4-1 72-16,0 3-8 0,0 4-80 15,0 0 32 1,0 3-8-16,0 0 32 16,0 3-32-16,4 0 24 0,0 0-56 15,0-3 32-15,3 3 104 32,-3 3 0-32,5-3-32 0,-1 0 8 15,-1 3-40-15,6 4-56 16,-1-1 40-16,-5 0 24 0,6 4-72 0,-2 3-56 15,-3-1 112-15,5 1 96 0,-9 0-32 32,3 0-96-32,1-4-32 15,-4 1 32-15,1 3-24 0,-1-4 88 16,-4 1 9-16,3-4-57 16,-3 4 8-16,4-4-64 0,-4 1 8 0,4-1 8 15,-4 0-64 1,4 1 64-1,-4-1-64-15,4 1 48 0,-4-1 8 16,0 4-56-16,0-4 64 16,0 4-16-16,0-1-8 15,5 1-32-15,-5-1 32 16,0-2-40-16,3-1 40 31,-3-3-40-31,0 4 0 0,0-7 64 16,0 3-72-16,0-3 0 15,0 4 16-15,0-1-8 32,0 0 96-32,0 3-56 0,0-3-32 0,0 4 80 0,0-4 0 15,0 0-96-15,0 0 8 16,0 1 56-16,4-1-56 0,-4 0 0 16,0 0-8-16,0 0 48 15,0-2-40-15,4-1 8 0,-4 0 40 16,0 0-48-16,4 0 80 31,0 3-80-15,-4-3 40-16,4-3 0 0,0 3-32 15,0 0 32-15,0-3-40 16,4 0 40-16,0 0 0 16,4-1-40-16,0 2 8 0,8-5 64 15,3 1 56 1,1-3-88-16,4-1-48 0,8-6-200 15,5 0-16-15,-2-3-136 16,12-19-808-16,-10-6-2697 16,-5-10-6770-16</inkml:trace>
  <inkml:trace contextRef="#ctx0" brushRef="#br0" timeOffset="83188.89">19746 9125 9402 0,'0'0'2680'0,"0"0"-840"0,0 0-271 16,0 0-161-16,0 0-512 15,0 0-352-15,0 0-208 0,7-16-63 16,-7 10-97-16,0-4 64 16,0 0-72-16,0-2 112 15,-7-4-32 1,-9-3 80-16,0-3 0 0,-5 0-192 16,-2 5 48-16,-1 5 48 0,0 9-112 15,0 3-80-15,-4 0-40 0,5 9-8 47,3 10-48-47,-1 7 56 16,10 2 80-16,3 4-80 0,4 6 0 15,4 0 8-15,0 0-8 16,12 0 0-16,4-3 8 0,3-3-8 16,6-7 0-16,-1-5-288 15,0-8-328 1,-1-5-64-16,1-7 72 0,-4 0-17 15,3-17 57-15,2-5 280 0,-5-13 288 16,-5-6 0-16,2-7 8 0,-2 1 136 16,-2 6 280-16,-6 3 145 31,-3 12 407-31,0 10-184 16,0 10 64-16,-4 6-408 0,0 3-376 0,0 16-24 15,-8 7 8-15,4 9 88 16,-3 2-136-16,7 5 88 0,-4 2-88 15,4-2 8 1,0-1-8-16,11 0 40 16,10-6-32-16,11-3 32 15,-1-7-40 1,9-9-8-16,-1-6-192 16,2-10-152-16,-5 0-232 0,-8-19-376 15,-9-13-8-15,-6-6-489 31,-6-3-719-31,-7 2-497 16,-7 11-1191-16,-10 12-345 0,-6 12-96 0</inkml:trace>
  <inkml:trace contextRef="#ctx0" brushRef="#br0" timeOffset="83874.16">19993 10185 10610 0,'0'0'2256'15,"0"0"-959"-15,0 0-81 16,0 0 96 0,0 0-96-16,-100 9-183 15,68 11-81-15,-7 2 200 0,2 3-112 16,5 10-256-16,0 4-247 16,9-2-201-16,11 5-152 15,8-4-16-15,4 3-112 0,4-6 104 16,20 0 16-1,8-6-96 1,7-10-16-16,13-6-64 0,8-11-48 16,4-2-72-16,-4-6-160 15,0-16-488-15,-13-7-929 16,-10-25-1159-16,-18 7-2290 0,-11-1-7872 16</inkml:trace>
  <inkml:trace contextRef="#ctx0" brushRef="#br0" timeOffset="85043.95">20367 8851 3632 0,'0'0'6610'0,"0"0"-4890"16,0 0-232-16,0 0 161 15,0 0-169-15,0 0-408 16,0 0-744-16,44-15-200 0,-20 15-40 31,3 0-16-31,1 0 8 16,-7 3 16-1,3 9-96-15,-9 1 8 0,-2 3 24 0,-2 3 40 32,1 7 129-32,-3 2 111 15,-2 4-16-15,1 3 48 16,5 0-72-16,-6 3-56 0,1 3 40 16,0 4-96-16,1-1-56 0,-6 4 56 15,5 2 16-15,-8 1 416 0,0 3-72 16,0 1-128-16,0-8-152 15,0 0-64-15,-4 1 40 16,0-3-40 0,1-1-7-16,-1-3-9 0,4 4-56 15,0-1 56-15,0-3-40 0,0-2 8 16,0 2-16-16,0-6 0 16,0 3 0-16,0-3 8 0,0-3-40 31,0 0-8-31,0-1-24 15,0-3 16 1,7 1-16-16,1 3-40 0,-4-4 40 16,8-2 48-16,-4 2-24 0,0-2-16 15,0-1-48-15,0 4 0 16,0-7 40 0,-4 4-48-16,-4-8 0 15,4 5 56-15,-4-4-56 16,0 0 0-16,0 3 8 0,0-3 0 15,0 7 80-15,0-8 160 16,0 5-112-16,0-1-56 0,0-3-72 16,0 6 0-1,0 1 72-15,0-4 16 16,0-3-80-16,0 0 48 16,-4-6-64-16,-8 0-8 15,-4-7-136-15,-8-3-136 16,-44-3-352-16,8-15-952 0,-3-2-4210 15</inkml:trace>
  <inkml:trace contextRef="#ctx0" brushRef="#br0" timeOffset="88403.78">15741 5194 1776 0,'0'0'832'0,"0"0"600"0,0 0-495 0,0 0 575 15,-11 19-40-15,2-9 33 16,1-1-385-16,1-3-264 16,-5 7 80-16,0-3-264 0,-4 2 8 15,4 4-119 1,-8 0-97-16,8 0-8 0,-4 3-104 16,0 3 24-16,0 1-64 15,0 5-40-15,1-3 32 16,-2 4-56-16,6 3 16 0,-6 0-80 15,6 3-24-15,-6 2 64 32,6 5 72-32,-10 2 152 15,6 4-79-15,-1 6-65 0,0 3-8 16,4 0-128 0,4 4-48-16,-4 2 48 0,8 4 8 15,0 0 72-15,4-1 128 0,0 1-32 31,4 3 8-31,16 6-112 0,8 13 96 16,11 15-16-16,10 1-16 0,3-3-8 16,-5-16-104-16,-3-10-120 15,-8-9-16-15,-4-17-48 0,-13-8-8 16,5-8 0 0,4 8-152-1,4 2-256-15,4-3-200 0,12-2-704 0,-8-14-969 31,-9-9-3128-31</inkml:trace>
  <inkml:trace contextRef="#ctx0" brushRef="#br0" timeOffset="89653.6">21203 5226 328 0,'0'0'9842'16,"0"0"-7522"-16,0 0-864 0,0 0-175 16,0 0 143-16,0 0-384 0,37 12-344 15,-18 1-127-15,13 3-17 16,0 6-232 0,5 3-16-16,2 14-40 15,1 5-144-15,4 7-24 0,-4 6 24 16,-1 6-48-1,-3 8 24-15,5 8 0 0,-2 13-96 16,-3 13 0-16,-8 6 8 31,-8-9 80-31,-8-4 32 16,-5-13 80-16,-3 4 40 0,-4 4 8 16,0 5-8-16,0-3 48 15,-15 4-168-15,2-7-40 0,-2-4-24 0,-5-5-48 0,0-16-8 31,0-10 0-31,0-16 0 16,-3-6-8-16,-5 6 0 16,-8 1 8-16,-12 2 0 0,-1-6 8 15,-2 1 56-15,3-5-64 16,5 1 0 0,2 0-56-16,2-3-952 31,-1 9-736-31,12-12-2033 0,4-7-1944 15</inkml:trace>
  <inkml:trace contextRef="#ctx0" brushRef="#br0" timeOffset="93378.29">15530 8725 2592 0,'0'0'7946'15,"0"0"-6370"-15,0 0-1072 16,0 9-264-16,-8 4 264 0,-3 6 369 0,-9 3 63 16,-1 13 152-16,-7 6-200 15,5 10-48 17,-9 19-168-32,-12 25-55 0,0 32 87 15,-4 16-88-15,9 3-192 16,11-6 104-16,11-13-96 0,13-7-152 15,4 4-96-15,21-9 16 16,14-1-88-16,10 0 16 16,6-6-112-1,5-6 32-15,4-4-48 0,11-9-280 0,13-3-720 16,15-4 8-16,9-8 112 16,-24-27-2033-16,-16-12-3480 0</inkml:trace>
  <inkml:trace contextRef="#ctx0" brushRef="#br0" timeOffset="94380.72">20833 8766 5577 0,'0'0'7145'16,"0"0"-5624"-1,0 0 103-15,0 0-304 0,0 0-400 16,0 0-71-16,0 0-297 15,0 0-24-15,92 31-48 16,-56 1-96-16,8 10-40 0,8 18-168 16,12 23 48-16,11 21-128 31,-8 11-88-31,-2 5 64 16,-18-9-56-16,-7-9 64 0,-8 3 224 15,-4-1 24-15,-12 2-24 16,-4 7-24-16,-12-1 57 15,0 2-9-15,-16 7-184 0,-16-4-96 32,-8 1-16-32,-11-7-32 0,-5-16-8 15,0-19 0-15,7-16 8 0,6-15-224 16,4-10-497-16,-14 3-463 16,-31 0-800-16,13-9-2321 0,7-13-7778 15</inkml:trace>
  <inkml:trace contextRef="#ctx0" brushRef="#br0" timeOffset="102469.19">16315 11849 11778 0,'-7'-29'4537'0,"-2"-6"-3721"16,9-6-512-16,0-7-64 0,24 1 216 0,12 2-48 15,12 4-103-15,20 9-113 31,19 7-120-31,33 19 8 0,15 6-72 16,0 6 48-16,1 23-48 16,-8 5 152-16,-1 14 96 15,0 6-112-15,6 10-80 0,2 9 8 0,4-1-72 0,4 5 80 32,-7-8 56-32,-12-5-40 15,-17-16-96-15,-19-17-64 0,-24-11-208 16,-16-14 80-16,-9-6-8 15,5-4 0-15,4-21-160 16,3-19 176 0,-3-32 176-16,-8-29 8 15,-16-16 216 1,-12 1 112-16,-12 28 232 0,0 31 80 16,0 23 8-16,0 16-8 15,4 6-64-15,-4 6-112 16,8 7-152-16,0 3-312 0,0 26-48 15,4 25 48 1,0 22 72-16,-5-1-64 0,2-2-8 16,-1-6-16-16,-8-20-304 15,4 7-240-15,-4 0-320 16,0-13-160-16,0-13 200 0,0-12 240 16,0-10 400-16,4-3 200 31,3-22 88-31,6-10-88 15,6-9 0-15,9-10 0 16,9-6-8-16,10-3 8 0,13 3 0 16,0 9 0-16,7 20 80 15,9 18 72-15,7 13 40 0,26 39-48 32,18 27-136-32,13 10 128 0,-5 7 72 15,-8-9-72-15,-7-11-128 0,3-12 40 16,5-13-40-16,-1-12 96 15,0-13 16-15,-3-16 56 0,-8-10 72 16,-13-28-136 0,-11-12-16-1,-20-4 48-15,-1-16 56 0,-15 6 88 0,-24 10-16 32,-4 3 88-32,-20 16 32 15,0-2-24-15,-8 1-112 0,5 5-96 16,-5 12-64-16,0 6-15 15,0 6-81-15,0 4-321 16,0 3-335-16,0 0-896 16,-13 0-136-16,-23 0-785 0,1 0-3184 15,-1 0-4329-15</inkml:trace>
  <inkml:trace contextRef="#ctx0" brushRef="#br0" timeOffset="104142.06">16144 4797 8193 0,'0'0'2713'0,"0"0"-817"0,0 0-792 15,0 0-647-15,0 0-217 0,7-76 192 16,6 41 120 0,11-3 112-16,4-3-136 15,8-4-112-15,7-3-184 16,9 1-128-16,16-4-96 0,27 1 0 15,33 8-8-15,19 17 8 16,9 18 112-16,-1 7 64 0,-3 22 104 31,7 13-168-31,0 10-120 0,-4 6 80 16,-11 6-80-16,-13 3 0 0,-15 3-24 16,-24-11-176-16,-25-8 48 15,-18-12-400 1,-10-10-240-16,-3 0 160 0,-4-3 384 31,-4-6 224-31,-12-13 24 16,-8 0 264-16,-1-22 96 0,-3-10-128 15,-4-6-216-15,5-7 144 16,-1-5-112-16,-4-1 128 16,4 0 176-16,0 10 16 0,0 2 24 15,-1 14-72-15,5 9-24 16,-3 10 49-16,-5 6-345 15,0 12-120-15,4 20 64 0,-4 7 56 16,0 5 48-16,4 4-48 16,0-4 0-16,-1-3-8 15,1-3-32 17,4-9-369-32,1-1-303 15,-5-15-112-15,-1 0 128 0,1-13-24 0,0 0 392 16,0-10 320-16,1-12 8 15,-1-9 56-15,0-8-8 16,3-11 152-16,10-1 96 0,6-6 416 16,9-4-256-1,16 7-88-15,4 7-88 0,27 9-16 16,25 9-88-16,39 16-80 16,16 10 0-16,1 3 8 31,0 13 72-31,-18 9-80 0,6 3 209 15,4 10 31-15,3 4-184 0,-7 8-88 0,-13 1 40 16,-12 0-8-16,-31-17-40 0,-25-5-16 16,-22-11-32-16,-10-5-16 15,-7-3-248-15,-3 2-480 16,-6-6-1033-16,-10-3 41 0,-6 0-489 47,-3-7-3976-47</inkml:trace>
  <inkml:trace contextRef="#ctx0" brushRef="#br0" timeOffset="106193.83">22734 5035 9738 0,'0'0'2560'16,"0"0"-1120"-16,0 0-367 15,0-15-97-15,0 15-16 0,0 0-384 16,0 0-344-16,-8 6-224 16,-8 10 88-16,-4 9 208 0,-8 7 72 0,-7 6-80 15,-1 3-87-15,-1 10 71 0,-10 19 64 16,-5 19-48-16,-4 28-8 16,5 7 32-1,10 10-144-15,13-5 64 16,13 1 192-16,15 4 8 31,4-1-96-31,28-2-32 0,16-11 152 16,7-2-160-16,21-1-120 0,8-3-23 15,8-3-89-15,7-5-64 16,-24-27 248 0,-15-22-64-16,-24-22-88 15,-8-13-104-15,-4-3-432 16,8-6-753-16,-4-4-295 0,0-9 208 0,4-3-449 15,-4-13-935-15,-4-3-3017 0</inkml:trace>
  <inkml:trace contextRef="#ctx0" brushRef="#br0" timeOffset="109486.25">23001 5394 12434 0,'0'0'3017'0,"0"0"-1361"15,0 0-840-15,0 0-248 0,0 0-111 16,0 0-193-16,19 29 440 15,-6-4-176-15,-9 6-80 0,7 5-128 16,-6 5-144-16,3 3 16 16,-4 1-136-16,0-1 40 15,-1-2-80-15,-3-7-16 0,0-7 0 16,0-2 0-16,0-7-296 16,0-10 56-16,0-6-56 0,0-3 144 15,0 0 104-15,4-9 48 31,5-11-168-15,3-2-88-16,3-3 24 16,5-4 232-16,4-2-128 0,8 2-16 15,-4 0 0-15,0 11 8 0,4 2-8 16,-4 9 24-16,0 7 40 0,-1 0 80 31,1 4 0-31,-4 11 0 16,-4 4-16-16,-8-3-56 0,-4 6 24 15,-3 1-72-15,-5-1 32 16,0 4 40-16,-17-4 48 0,-7 3 0 16,1 0 48-16,-5-6 8 15,-4 1 0 1,-5-5 40 0,2-2-96-16,3-4 96 15,0-5 0-15,8-4-24 0,1 0-24 16,10-4 32-16,2-5 64 0,3-4-24 15,3 4 80-15,5-1 192 32,0 4-80-32,0 3-96 15,0-1-104-15,0 4-104 0,0 0-16 0,0 0-168 16,0 0-528-16,0 4-753 16,5 2-783-16,-1 1-3985 0</inkml:trace>
  <inkml:trace contextRef="#ctx0" brushRef="#br0" timeOffset="110588.97">24747 5654 5353 0,'0'0'5769'0,"0"0"-4001"16,0 0-423-16,0 0 15 16,0 0-224-16,0 0-280 0,0 0-136 46,-49-56-239-46,29 49-129 16,-3-3-56-16,-9 7-24 0,-5 3-104 0,-10 0-48 16,-5 7 48-16,5 11-40 15,2 5 8-15,10 5-32 16,7 4-96-16,7 3 8 0,17-6 32 16,4 2-48-1,4-5-96-15,20-4-136 0,8-3 184 16,9-10-120-16,-2-5-168 15,-3-4 336-15,0-10-48 16,-4-12 48-16,-8-7 104 0,0-5 40 31,-5-11 48-31,-10-2 120 16,2-7 128-16,-11-4-48 16,4-2-96-16,-4-4-72 0,0 4 16 15,0 6 48-15,0 9-24 16,0 14 144-16,4 12 33 15,-4 13-129 1,0 3-184-16,0 3-128 16,0 0 0-16,0 9-168 0,0 13 96 15,0 6 72-15,0 14 48 0,-4 5 80 16,4 5-120 0,0 7 48-1,4 2-8-15,5-1-48 0,2 1 56 16,5-1-56-16,4-6-72 15,-3-3-513-15,2-3-727 0,-3-11-208 16,8-11-1137 0,-12-10-1944-16,0-13-3448 0</inkml:trace>
  <inkml:trace contextRef="#ctx0" brushRef="#br0" timeOffset="111105.81">24906 5286 3064 0,'0'0'8258'0,"0"0"-6314"16,0 0-407-1,0 0 55-15,0 0-280 16,0 0-103-16,0 0-329 0,11-9-368 16,13 9-136-16,8 0-208 15,4 2-104-15,7 5-8 0,-2-1-56 16,-9 4 0 0,-4-3 0-16,-13 2-24 31,-2-3-24-31,-9 4-128 0,-4 2 24 15,0 4 152-15,-4 7 208 16,-5 5 168-16,1 7-96 16,4 0-152-16,-3 6-56 0,7 1 8 15,0 2 32-15,0 0-32 16,4 1-32-16,3 2-40 16,1 1 0-16,1 0 8 0,-2-1 24 15,1 1-40-15,-4-4-8 16,0 1 8-16,-4-7 0 0,0 3 8 31,0-6 0-15,-8-6-8-16,-16-4-192 15,-8-3-808-15,-47-9-672 0,7 0-2417 16,-4-10-9410-16</inkml:trace>
  <inkml:trace contextRef="#ctx0" brushRef="#br0" timeOffset="112061.34">22865 5448 5473 0,'0'0'5201'15,"0"0"-3857"-15,0 0-296 0,0 0-440 16,0 0-71-16,0 0-113 16,-27-3-120-16,11 6 0 15,-5 3-120-15,2 1-80 16,-1-1 16-16,4 1-112 0,0-2 56 16,4-1-16-16,0 2-40 15,4-3 0 1,4 4-8-16,-3-4 8 15,-2 0 112-15,5 1 56 16,0-2 264-16,4 5 24 0,-4-1 16 0,4 1-56 16,0 5 0-16,0-2-7 15,0 5 63-15,8 8-56 0,1-4-24 16,2 3-112 15,-3 3-88-31,5 1-40 16,-6 0-40-16,-3 2-40 0,-4 1-8 15,0 2-16-15,0 4 88 16,0 3-8-16,-4 1-40 0,-3-2 104 31,-2 5-32-31,1-4 8 0,4 0-32 0,4 0-32 16,0-3 0-16,0-3-40 16,4-4 40-16,13 1-32 0,2-7 32 15,13-3-56-15,3-3-56 16,10-3-240-1,34-4-1128-15,-11-5-3361 32,-4-4-5233-32</inkml:trace>
  <inkml:trace contextRef="#ctx0" brushRef="#br0" timeOffset="113495.98">25853 5334 10114 0,'0'0'2176'16,"0"0"-1256"-1,0 0-440 1,0 0-152-16,0 0 49 0,0 0-73 15,0 0-40-15,-19 9 280 0,6-2 80 32,-10-4-232-32,-5 3-88 0,-4 1-64 15,1-5-112-15,-5-2 40 16,3 4-72-16,1-4 16 31,13 0 64-31,3 3 32 0,8-3-24 16,4 0 88-16,4 3 16 15,0 0-87-15,0 1-121 0,0 5 160 0,0 0 344 0,4 8-96 16,4-2-216-16,-5 4-128 31,6 1 72-31,-5 5 56 0,4 0 16 16,-1 4-88-16,2 6-24 16,3 3-88-16,-5 6 312 0,1 1 0 15,1 6-208 1,-2-1-96-16,-3 8 16 15,0-1-16 1,0 6 24 0,1 0 17-16,-1 4 31 0,-4 0-48 0,4-4-48 15,-4-2 8-15,0-4-32 16,0 3-32-16,0 1 104 0,0 2-112 16,0 1 0-16,0-4 480 31,11 3-296-31,9 1-88 0,5-1 64 15,10 4-104-15,1-7-16 16,7 4-48-16,2-7 48 0,-2-10-48 16,2-8-264-16,-10-20 48 0,-3-13-664 15,8-38-1249 17,-9-12-3384-32,-3-13-8202 0</inkml:trace>
  <inkml:trace contextRef="#ctx0" brushRef="#br0" timeOffset="114297.93">26332 5483 4480 0,'0'0'7642'16,"0"0"-6266"-16,0 0-127 0,0 0-41 15,0 0-104-15,-72-60-40 0,56 50-327 0,1 0-65 16,-2 7-256-16,-7 3-192 31,9 0-136-31,-10 3 40 16,1 10 24-16,0 13-16 0,5-1 16 31,-1 13-80-31,8 0 96 0,4 4-96 16,8 2-64-16,0-3 56 15,4 0-56-15,12-6-8 16,8-6-328-1,8-7-32-15,-1-9 136 0,5-13 32 16,-4 0 104-16,0-16 0 16,-4-12 88-16,-4-11 56 0,-9-2 152 0,2-13 232 15,-6 0 232-15,2 0-80 32,-5 7-64-32,-1 12 144 0,-3 16-15 15,-4 9-129-15,0 10-424 16,0 3-104-16,0 16-152 0,0 13 144 15,-4 6 8-15,-3 10 64 0,7-3-64 0,0 2 16 32,0-6-16-32,4 0 8 15,20-2 0-15,4-11-8 0,7 0-8 16,1-11-232-16,4-5-240 16,0-9-297-16,-8-3-895 15,-4-6-1345 1,-9-10-2144-16,-10 0-4937 0</inkml:trace>
  <inkml:trace contextRef="#ctx0" brushRef="#br0" timeOffset="114799.14">26583 6622 9658 0,'0'0'2320'0,"0"0"-784"16,0 0 817-16,-24-72-113 0,8 56-727 15,4 10-425 1,-4 2-328-1,-8 4-352-15,0 7-32 16,-3 15 144-16,-1 10-24 16,-4 5-119-16,8 8-161 15,4 3 8-15,4 2-104 0,11 2-32 16,5-8-40-16,5 4-40 31,18-7-8-31,14-6 0 0,10-7-336 16,9-9-264-16,8-12-41 0,31-14-743 0,-23-12-1449 15,-4-12-4576-15</inkml:trace>
  <inkml:trace contextRef="#ctx0" brushRef="#br0" timeOffset="116017.65">26794 5350 10298 0,'0'0'2392'16,"0"0"-727"-16,0 0 63 31,0 0-104-15,0 0-503-16,0 0-441 0,0 0-376 16,28-26-104-16,0 26-192 15,0 0 0-15,4 0 0 16,0 0 0-16,-1 0-8 0,-6 3 0 15,-2 7 16 1,-7-1-16-16,0 4 0 16,-4 3-8-16,-4 3 16 0,0 3 0 15,0 7 136-15,4 0-64 16,-4 2 88-16,4 7-24 0,-4 0 0 16,0 4-40-16,-1 2 40 15,-2 0-24 1,-5 4 72-16,0 3 232 15,0 0-40 1,0 3-184-16,0 3-56 0,0 0 16 16,0 3-32-16,0-6 88 0,0 0 24 15,0-3-88-15,0-6 65 32,0-4-73-32,4 0-96 15,0-3 64-15,0 3-56 0,-1-6 32 16,-3 0-80-16,4 0 64 0,-4-3 72 15,0-1-32-15,0 5 0 0,0-5 56 16,8 4 16 0,-3-3-40-1,6 0-72-15,-3 0-24 0,5 0 48 16,-2-4-40-16,1 1-16 0,-7-4-32 31,-1-3 32-31,-1 4 8 0,-3-8-48 31,0 2 0-31,0 2 0 16,0-3 0-16,-3 0 8 0,-6-3-8 16,-3 3 8-16,5 0 48 0,-10-3-8 15,2 3-32-15,-2 0-16 16,-2-3 8-16,-1 0-8 0,0-1-192 0,-5-2-552 31,-10-9-449-31,-1-4-3071 16,4 0-5843-16</inkml:trace>
  <inkml:trace contextRef="#ctx0" brushRef="#br0" timeOffset="117221.19">27328 5096 10746 0,'0'0'2616'15,"0"0"-975"-15,0 0-17 16,0 0-144-16,0 0-367 0,0 0-529 16,76 3-232-16,-33 16-32 15,9 9 88-15,8 7 8 16,8 22-152-16,16 23-24 0,3 31-24 15,0 13-88-15,-7 6 16 16,-16-6-48-16,-16-4-96 0,-4 10 80 31,-12 4 64-15,-12-4 72-16,-13-6-144 16,-7-6 16-16,0-4 48 0,-11-9-88 15,-13 6 0-15,0 3 88 16,-4-3-128-16,-16 6 521 0,0-15-105 15,-16-3-264 1,-7-7-64-16,-13-7-96 16,-15-5-32-16,-13-4-432 0,-8-13-297 15,5-12-1871-15,31-16-2177 16,12-13-144-16</inkml:trace>
  <inkml:trace contextRef="#ctx0" brushRef="#br0" timeOffset="123679.3">15738 7823 8809 0,'0'0'2281'16,"0"0"-1257"-16,0 0-392 31,0 0 192-31,-4 0 145 0,4 0 15 0,0 0-24 16,0 0-96-16,0 0-192 0,0 0-200 15,0 0-47-15,0 0-137 16,0 0-16-16,0 0 48 0,7 0-8 31,1 0-40-31,12 0-72 16,4 0-200-1,8 3 48-15,8 0-40 16,8-3 0-16,-1 3 0 0,6 4-8 16,-6-4 8-16,1-3 0 15,0 3 0 1,-4-3 32-16,-1 0-32 16,-2 0 0-16,-2 0 120 0,5 0 16 15,0 0-24-15,3 0-48 0,5 0-24 16,0 0 24-16,4 0-16 0,-4-3-8 15,0 0-32-15,0 0 32 32,-9-1 24-32,-3 4-72 0,-4 0 0 15,-4 0 48-15,4 0-48 16,-8 0 0 0,4 0 0-16,0 0-8 0,3 0 0 15,1 0-48-15,0 0 56 0,-1 0 16 31,6 0-16-31,2 0 0 16,-3 0 8-16,0 0-8 0,8 0 48 16,-9 0-40-16,10 0 0 15,-1 0 64-15,-1 0-64 0,1 0 64 16,3 0-24-16,5 0-48 16,-3 0 48-1,-1 0-48-15,-1 0 8 0,1 0 8 16,-5 0-8-16,5 0 0 15,-4 0 40-15,-4 4-48 16,0-1 80-16,0 0-80 0,-1 0 0 0,5-3 8 31,1 7 40-31,2-5-8 0,1 2-40 16,0-1 0-16,3 3 56 16,-7-2-56-16,4-1 0 15,-4 3 0-15,0-3 0 0,-5 0-8 16,2 4 8-16,-6-4 0 31,1 0 16-31,4 0-16 16,0 1 8-16,-1-2 0 15,5 5 56-15,-4-4-56 0,4 4 0 16,-9-4-8-16,6 3 16 0,-6-3-8 16,1 0 8-16,8 0-8 15,-1 1-8 1,2-1 8-16,3 0-8 15,-5 0 0-15,5 1 0 16,-1 2 0 0,-2-3 48-16,-1 0-32 15,-1 0 40-15,1-3 40 0,0 3 16 16,8-3-32 0,0 0-8-16,3 4-8 15,-3-4-56-15,4 0 40 0,0 3-40 16,-5 0 40-16,1-3-40 15,4 3 8-15,-4 1-16 0,4-4 8 16,-4 2 40-16,-2-2-48 31,2 0 0-31,0 0 0 0,0 0 0 0,4 0-8 16,-4 0 8-16,-1 0-8 0,1 0 8 16,0 0 0-16,4 0 0 15,0 0 8-15,0 0-8 0,-1 0 8 31,5 0-8-31,0 0 8 16,-1 0-8 0,1 0 8-16,0 0 64 0,-4 0-64 15,3 0-8-15,-7 0 8 16,4 0-16-16,-8 0 8 0,-1 0-8 16,1 0 0-1,1 0 8 1,-2 0-8-16,5 0 8 0,-4 0 8 15,4 0-8-15,4 0-8 0,-1 0 0 16,0 4 16-16,1 2 0 0,0-3-8 16,-4 4 0-16,0-1 8 31,-4-3 0-31,-1 0-8 16,1 0 16-16,0 1 32 0,4-4-40 15,-5 3-8-15,5-3-16 0,0 3 16 0,-4-3-8 16,-4 0 0-16,4 3 8 0,-1 1 0 31,-3-4 0-31,0 2 0 16,-4 1 0-16,4 4 8 0,3-4 0 15,-3-3 8-15,4 3 64 16,-4 1-72 0,0-4 32-16,-1 0-40 0,-7 0-8 15,0 3 8 1,0-3 49-1,-1 3-49 1,2 0 0-16,2 0 0 16,6-3 64-16,-2 3-64 0,9 1 0 15,0-1-8-15,0 0-481 0,-1 0 393 16,1 0 96-16,0 1 0 16,-4-2 0-16,-1 2 0 15,1 2 0-15,-4 1 0 0,0-4-8 16,0 3-40-16,3 0 40 15,-3 4-40-15,0 0 48 0,0-4-8 0,4 3 0 16,-1 4 0 15,1 0 8-31,0-4 0 16,4 4 0-16,-1-4 0 16,-3 4 16-16,4 0-16 0,-4 0 48 15,-1-1-24-15,-2 1 48 0,-2-1-24 16,1-2 32-16,-8 3-72 15,4-1 48 1,-4 1-56-16,-1 0-8 16,-3-3 8-16,1 2-8 0,-2-2 0 15,1-4 0-15,0 4-64 0,3-7 72 16,2 3-48-16,-2-3 0 0,5 4 40 31,-4-1-40-31,0-3 48 16,3 3 0-16,2 1 0 0,-2 6-8 15,5-4-88-15,-8 1 48 16,0-1-8-16,0-2 56 0,-8 2 0 16,4-3-8-16,-1 1-112 15,1-4 64 1,0 0-64 0,-1-3 104-16,2 0-64 0,-5 0 8 15,-4 0 64-15,-1 0-88 16,-3-3 40-16,-4-3 48 15,1-1-56-15,2 7 56 0,-7-3-40 32,8 3 40-32,-1-3 0 15,5 3-72-15,-4 0-88 0,4 0 24 0,4 0-32 16,0 0 64-16,8 0 56 0,0 3-80 16,4 0-232-16,-9 0 72 0,5-3 192 31,-7 0-720-31,6 0-1257 15,-11 0-631-15,0-3-3178 16</inkml:trace>
  <inkml:trace contextRef="#ctx0" brushRef="#br0" timeOffset="123879.79">28153 8464 8969 0,'0'0'1889'0,"0"0"-1289"0,0 0-600 16,0 0-824-16,0 0-1985 0</inkml:trace>
  <inkml:trace contextRef="#ctx0" brushRef="#br0" timeOffset="127996.19">7550 13449 8265 0,'0'0'5978'0,"0"0"-5058"0,0 0-552 16,0 0 192-16,0 0 544 15,0 0 80-15,63-16-511 0,-50 13-129 16,-9-6 32-16,3 2 56 0,-3-6-264 15,-4 1-192 1,0-4-40-16,0-6-56 16,0-4-32-16,-15-2-48 0,-9-4 48 15,-8 3-40-15,-9 4 0 16,2 6-8-16,-8 6-16 0,-2 10 16 16,2 3 16-16,-5 3 32 31,4 16 24-31,4 10-16 0,9 9-48 15,-1 0 40-15,12 10-40 16,7-4-8-16,13 4 8 0,4-4-8 0,13-2 0 16,10-1 0-16,13-6 0 15,8-10-176 17,3-12-496-32,6-7-376 0,-1-6 184 15,-1-6 239-15,-7-16-127 16,0-10 304-16,-9-10 336 0,-2-5 112 15,-10-10 72-15,-2 0 72 16,-6-4 312-16,-6 11-160 16,-2 5 128-1,-3 13 193-15,-4 13 351 0,0 9 32 0,0 7-384 16,0 3-304-16,0 0-152 31,0 10-152-31,-4 12-8 16,-3 10 144-16,-6 9-48 0,5 4-32 31,1 8 40-31,7 5 40 0,0-1-56 16,0-3-80-16,11 0-8 15,6-6 8-15,7-4-8 16,3-12-184-16,10-7-232 0,2-12-136 0,4-7-208 16,2-6-40-1,2-16 264 1,-2-9 96-16,-14-10 360 0,-3-6 80 0,-12 3 296 15,-9-1 296-15,-7 5 128 16,0 8-40-16,0 7-144 0,-3 9-208 16,-5 4-216-16,0 3-112 31,1 3-16-31,-2 3-744 0,5 7-1680 16,0-1-4634-1</inkml:trace>
  <inkml:trace contextRef="#ctx0" brushRef="#br0" timeOffset="128544.28">8936 13160 11922 0,'0'0'2393'15,"0"0"-1521"-15,0 0 192 16,0 0 144-16,0 0-120 15,0 0-191-15,-84-38 199 16,52 38-168-16,1 10-104 0,-1 2-152 31,4 7-207-31,5 4-105 16,2-1-64-16,6 3-8 0,10-3-24 31,1 1-48-31,4-1 0 16,0-6-24-16,13 0-24 0,2-4-16 0,-2-2-56 15,2-4 40-15,-3-2-16 16,-7-4-40-16,-2 0 32 0,-3 0-64 16,0 0 48-16,0 0-96 15,0 0 0-15,0 0 0 16,0 0-8-16,0 0 0 0,0 0-80 16,0 0-152 15,0 0-56-31,0 2-136 0,-3 5-408 15,-6-4-873-15,-3 0-4264 0</inkml:trace>
  <inkml:trace contextRef="#ctx0" brushRef="#br0" timeOffset="129061.12">8992 13189 8425 0,'0'0'4793'0,"0"0"-4009"16,0 0 225-16,0 0 1015 16,0 0-472-16,0 0-671 15,0 0-209-15,-52-35-16 0,33 35 16 16,-9 6-32-16,0 7-56 31,-4 9-48-31,0 0-127 0,4 10-153 16,0 3-16-16,4 3-40 0,5 4-72 0,10-5-16 15,5 5-104-15,4-8 8 16,13 1-16-16,19-3 8 0,7 0-8 31,8-10 0-31,9-6-64 0,4-7-56 16,0-9-80-16,-8 0 32 16,-5-9 16-1,-10-4-184-15,-14-6-121 16,-6 1-95-16,-14-5-296 0,-3-9-1056 15,0 4-2705 1,-11 5-5145 0</inkml:trace>
  <inkml:trace contextRef="#ctx0" brushRef="#br0" timeOffset="129646.99">9466 12906 12002 0,'0'0'2321'0,"0"0"-721"16,0 0-72-16,0 0-23 0,0 0-497 0,0 0-464 16,95-22-120-16,-54 22-48 15,-2 0 80-15,5 6-216 0,-7 4-64 31,-6 2-48-31,-7 4-40 16,-4 0-8-16,-12 6 160 0,-5 4 224 16,-3 5-79-16,0 4 47 15,-3 7-72-15,-5 5 80 0,4-2 32 0,0 6-304 16,4-4 8 15,0 4-64-31,0 0-104 16,0 0 0-16,0-4 8 15,8 1-16-15,-4-4-8 0,3 1 0 16,-2-4 8-16,3-6 0 0,-4 0 0 16,0-3-8-16,-4-1 0 31,0-2 0-31,0-4-48 0,-4-3-56 16,-16 1-32-16,-8-7-96 0,-12 0-80 15,-24-1-240-15,-35-2-561 0,11-3-1615 16,0-7-3706-16</inkml:trace>
  <inkml:trace contextRef="#ctx0" brushRef="#br0" timeOffset="130448.96">7024 12858 5025 0,'0'0'7929'0,"0"0"-5792"0,0 0-1305 15,0 0 96-15,0 0-32 16,0 0-184-16,0 0-191 0,0 0-73 0,-4-9-152 31,-24 15 88-31,-15 1-8 16,-10 2-208-16,-3-2-80 0,0-1-8 15,5 0 136-15,7 1-64 16,8 2-32-16,8-3-24 0,13 1-48 16,6-1 0-16,5 3-48 31,4 4 16-31,0 0-8 16,0 3 16-16,0 3 72 15,4 3-24-15,-4 4 0 0,4-4 8 16,-4 6 16-16,0 1 72 15,0 3 104-15,-4 3 136 0,-7 6-48 32,3 7-95-32,-5 8-97 0,6 5 0 15,-5 6-88-15,3 9 16 0,5-6-32 16,1 3-56-16,3-7 0 16,0-5 88-16,0 2 0 15,16-9-8-15,3-6-80 31,9-7-8-31,8-6 80 16,8-9-80-16,7-11-184 0,33-5-536 16,-11-10-1665-16,-9 0-4448 0</inkml:trace>
  <inkml:trace contextRef="#ctx0" brushRef="#br0" timeOffset="132005.87">10766 12497 8185 0,'0'0'5185'0,"0"0"-4529"15,0 0-375-15,0 0-89 16,0 0-72-16,0 0 112 15,-13-7 32-15,-11 7 40 16,-4 0 128-16,-12 3-16 0,-7 4 8 16,-1-4-72-16,-8 0-160 0,5 0-48 15,-1-3 104-15,3 0 96 16,10 3 8-16,7-3-136 16,8 3-88-16,8 7-31 0,4-3-89 15,8 2 64 1,4 4 32-1,0 2 80-15,0 5 136 16,0-5-88-16,0 4 0 0,0 1 88 16,4 2 32-16,-4-3 80 15,4 3 72-15,-4-3-112 0,0 0-64 32,5 3-16-32,-5-2-8 15,0-5-24-15,0 7-48 0,0-2 9 0,3-1-25 16,-3 3 56-16,4 3-40 15,0 0-120-15,0 7 32 0,9 0 64 16,-6 10-128 0,1 2 40-16,4 4-48 15,-4 9 0-15,0 0-64 16,-4 6 0 0,0 10 0-16,0 16 104 15,-4 13-40-15,3 2-64 16,2-5 88-16,-1-20 8 0,0-22-8 15,-4-12-48 1,4-4 16-16,3 4-8 16,-3 9-40-16,5 3 88 0,-5 0-88 15,0-3-8-15,0 0 56 0,-4-3-64 16,3-1 0-16,-3-2 56 16,0-4-40-1,0 1 32-15,4-4 0 16,5 4 8-16,-5-1 8 15,4 7 80-15,-5 3 24 0,9 3-80 16,-3 1-24-16,2-4-16 0,-3 3-40 16,1-3 0-16,-2-1 64 15,1-2 0-15,-4-3-64 32,0 0 8-32,-4-1-8 15,0-3-8-15,0 1 0 16,0-1 8-1,0-2 40-15,9 2-48 16,2-3 0-16,6 0 8 0,2 1-8 16,9-7 0-16,4 0 0 15,7-4 0-15,9-5-96 0,8-10-192 0,20-1-184 0,23-11-336 16,17-10-568-16,-17-14-2585 16,-19-11-6890-16</inkml:trace>
  <inkml:trace contextRef="#ctx0" brushRef="#br0" timeOffset="133941.74">11215 12480 1008 0,'0'0'10514'16,"0"0"-8346"-1,0 0-335-15,0 0-113 16,0 0-103-16,0 0-313 0,0-37-384 16,0 37-384-16,0 6-360 15,4 13-128-15,0 10 336 0,8 12 32 16,-4 10-200-16,0 6-80 31,1 3-64-31,-2 3-64 0,-3-2 72 16,4-4-72-16,-4-6 0 0,-4-10-8 15,5-6-24-15,-5-6-200 0,0-14-64 16,0-2 8 0,0-9-96-16,3-4 144 31,-3 0 128-31,4-13 32 0,4-6-656 15,0-10 184-15,4-3 176 16,0-6 152-16,12-3 208 0,0 3 0 31,4 6-64-31,4 13 72 0,0 9-96 16,3 10 96-16,-3 10 56 0,4 15 56 16,-8 4-8-16,-9 6-32 0,-2-4-64 15,-10 4 40-15,-7-3 0 16,0-3-32-16,-11-7 40 0,-13-3-48 15,-12-9 64-15,-4-4-8 47,-8-6-56-47,-4 0 64 0,5-12-24 16,2-8 40-16,10-2 64 16,12-3 16-16,6 3 88 0,13 5-40 0,4 8 128 15,0 6-136-15,0 3-208 16,0 3-48-1,8 13 32-15,-8 16-528 0,0-7-1432 16,-4 0-4426-16</inkml:trace>
  <inkml:trace contextRef="#ctx0" brushRef="#br0" timeOffset="134843.93">11853 15027 6873 0,'0'0'5625'15,"0"0"-4449"-15,0 0-832 0,0 0-63 16,0 0 383-16,4-66 720 15,-8 43-136-15,-9-2-360 0,-6 2 57 16,-9-2-1-16,-8 0-280 16,1 9-272-1,-6 6-72-15,-2 7-40 0,7 3 48 16,-4 9 96-16,4 14-56 16,8 12-168-16,5 6-63 15,2 6-89-15,14 1 8 16,7 3-56-16,0-9 0 31,19-5-96-31,13-11-89 0,-4-7-119 16,4-13 88-16,0-6 24 15,-1-3 96-15,1-23 88 16,-4-5 8-16,0-26 8 0,4-23 208 16,-4-28 48-16,0-12-64 15,-4 2 57-15,-12 26-17 16,-5 35-88-16,-7 19 160 0,0 13 192 15,0 5-96-15,0 8 8 16,0 2-88-16,0 10-160 0,-3 0-96 16,-5 13-72-16,0 12 128 15,-4 14 16 1,4 8-8-16,4 10-32 0,4 4-16 16,0 2-8-16,4 4-32 15,12-4-40-15,4-2 0 16,4-7 40-16,4-4-48 0,3-11-168 15,1-8-152 17,0-5-232-32,4-11-416 0,4-15-793 15,-8 0-4160-15,-4-6-8690 0</inkml:trace>
  <inkml:trace contextRef="#ctx0" brushRef="#br0" timeOffset="135861.99">12128 12532 10362 0,'0'0'2560'16,"0"0"-1151"0,0 0 87-16,0 0-40 0,0 0-776 0,0 0-472 15,0 0-16-15,0 0-112 16,107-52-16-16,-71 50-56 15,8 2 8-15,-4 0-8 0,4 0 0 32,-4 6 8-32,-9 3 88 0,-3 4 121 15,-8 3 15-15,-4 3 64 16,-4 9 56-16,0 7 256 16,0 10-24-16,0 6-72 0,0 6-24 0,-4 9-56 15,8 11-224 16,-4 12 72-31,4 15-72 0,-4 4-136 16,-1-3 56-16,-6-10-15 16,3-6 151-16,-4 3-80 15,-1 1-32-15,1 2-40 0,4-3-64 16,-3 0-8-16,6-6 48 16,-3-4 0-1,0 1 24-15,4-4-40 0,0 3-16 16,-3-2 8-16,-2-17-64 0,-3-6 56 15,4-15-56-15,-8-1 40 16,4 7-48-16,-4 6-16 0,0 6 8 47,0-6 8-47,0 0 8 0,-4-3 0 16,-4-1 64-16,4-2-8 15,-3 0 16-15,-2 2-72 16,9 8 0-16,0 2 344 0,0-3-160 0,0 0-112 15,0-5-72-15,0-8-8 16,-4-6 0 0,-7-9-144-16,-10-11-56 15,-11-5-152-15,-11-10-152 0,-21-3-136 16,-44-38-849-16,9 3-2440 0,3-9-5272 16</inkml:trace>
  <inkml:trace contextRef="#ctx0" brushRef="#br0" timeOffset="136949.04">13462 12591 4240 0,'0'0'4793'0,"0"0"-3136"0,0 0-761 16,0 0-72-16,0 0 384 31,0 0 33-31,0 0-113 15,28-18-248-15,-28 18-208 16,0 0-192-16,0 0-88 0,-7 0-224 31,-14 0-72-31,-7 0 9 0,-7 0-57 16,-9 0-48-16,-4 3 48 16,5-3-48-16,-2 3 0 0,10-3-8 15,10 0 8-15,6 3 0 0,10-3 0 16,6 0 0-16,-1 4 24 15,4-1 24-15,0 3 72 0,0 0 256 16,-4 7-32 0,4 0 120-1,0 3-72 1,0 3-112-16,0-1 40 0,0 8 144 16,0 0-80-16,8 5-32 15,-5 4 72-15,10 0-24 0,-1 3-191 16,-5 0-105-16,2 4-8 31,3 2-8-31,-5 4-8 16,-3-1 8-16,-4 7-8 0,0 3 88 0,0 4 72 0,0 2 80 15,-4 13-40-15,0 13-128 16,1 10-32-16,3-7-32 0,0-22-40 31,7-20 0-31,10-11-40 16,7 2 0-16,11 3 64 0,9 1-72 15,8-14-96 1,4-9-240-16,4-9-280 16,28-16-448-16,-17-16-2753 0,-11-13-3585 15</inkml:trace>
  <inkml:trace contextRef="#ctx0" brushRef="#br0" timeOffset="137719.74">13913 12849 9418 0,'0'0'2856'16,"0"0"-1087"-16,0 0 215 16,0 0 312-16,0 0-751 0,4-22-561 31,-4 22-480-31,0 0-272 0,0 9-184 16,4 13 64-16,-4 13 296 15,4 10-176-15,-1 18-40 16,-3 20-56-16,0-7-8 0,0-6-56 31,0-10-64-31,0-16 0 16,0 1-8-16,0-1-312 0,4-15 0 15,-4-6-48-15,9-14-104 16,3-6-128-16,-1-3 232 16,5-12-280-16,5-11 40 0,2-8-41 31,5-8 193-31,0 1 328 0,0-6 112 15,8 6 8-15,-8 3 88 0,0 9 224 16,3 14 81-16,-7 5-137 16,4 7-16-16,0 4-136 0,0 11 88 15,-4 11 0 1,-4-1-112-16,-9 7-72 16,-6-4 88-16,-5 4-88 0,0-3 56 15,-8-7 8-15,-12 0 48 16,-4-6 184-16,-8-3 128 15,-3-4-16-15,-10-6-32 0,2-3-160 16,3 0-128 0,4 0-96-16,12-22-568 15,12 3-1344 1,8-3-4090-16</inkml:trace>
  <inkml:trace contextRef="#ctx0" brushRef="#br0" timeOffset="138452.75">15698 13169 9025 0,'0'0'3177'0,"0"0"-2129"0,0 0 153 0,0 0 207 31,0 0-280-31,-72-72-272 16,48 53-272-16,-7 3 65 0,-6 6 135 15,-3 1-24-15,5 9-128 16,-5 0-56-16,3 12-112 16,2 11-144-1,3 8-160-15,9 7-80 16,6 4-64-16,10-1 40 15,7 0-56-15,0-6-48 16,3-3-176-16,18-10-16 0,6-6 48 16,5-6-8-16,4-10-80 15,4 0-40-15,-4-13 264 16,-5-16 56 0,1-6 0-16,-4-12 8 15,0-17 168-15,0-22 32 0,-4-18 32 0,4-4-96 16,-8 16-40-16,-4 25-96 15,-8 29 136-15,-4 13 120 16,-1 9 72-16,1 3 129 16,-4 7-153-16,0 6-312 15,0 15-8-15,-7 17 8 0,3 10 136 16,-8 8-56-16,7 1 56 16,1 6-64-16,4-3-64 15,0 3 88-15,0 0-88 0,4 4 0 31,9-4 0-31,2 0 0 16,9-3-8-16,1 0-344 16,14 6-961-16,2-15-1319 15,-10-14-3313-15</inkml:trace>
  <inkml:trace contextRef="#ctx0" brushRef="#br0" timeOffset="139185.72">16052 12547 7457 0,'0'0'4657'16,"0"0"-3417"0,0 0-7-16,0 0 239 15,0 0 56-15,88-73-512 16,-52 70-351-16,4 0-185 0,7 3-200 0,2 0 120 31,-2 6 48-31,-8 10-184 0,-11 3-64 31,-7 4-88-31,-14 2-8 16,-7 9 168-16,0 5 208 16,-7 5 0-16,-9 4-80 0,0 3-39 15,4 3-9-15,4-3-152 16,4 3-16-16,4 3-56 0,0 3-48 15,12 0-8-15,8 4-56 16,0-1 64-16,4 1-16 16,-5 2-56-16,2-5 32 0,-14-1-40 15,-3-6-88-15,-4 0 88 16,0-6-8-16,-19-4-80 0,-9-2 80 31,-8-11-64-15,-4-5 64-16,-4-4-88 15,-8-9-136-15,1-11-200 16,-25-2-897-16,12-12-1599 0,4-4-3418 16</inkml:trace>
  <inkml:trace contextRef="#ctx0" brushRef="#br0" timeOffset="140742.78">17431 12582 6689 0,'0'0'5193'0,"0"0"-3425"0,0 0-431 16,0 0 135-16,20-13-112 0,-16 13-423 15,-4 0-313-15,0 0-232 16,0 0-200-16,0 0-88 31,0 0-24-31,-13 0-72 0,-6 4 128 16,-13 5 40-1,-8-2-56-15,-7-1-40 0,-2-3-64 16,-2 0-8-16,3 0 104 0,8 4-104 16,5-4 8-16,11 0-8 31,7 1-8-31,9 2 0 15,8 0-104-15,0 4 104 0,0-1 296 16,0 7 128-16,4 0-8 0,4 3 72 16,5 3-72-16,-6 4-48 0,-3-1-87 15,9 7-81 1,-6 3-16 0,1 0-16-16,5 6 0 0,2 6 104 15,1 10 64-15,0 1-64 16,8 15-32-16,4 16-104 15,4 19 8-15,-4 6-40 16,-9-6 16-16,-6 0-104 31,-6-10-8-31,-3 0 56 0,4-2-64 16,1-1 128-16,-2-3 88 16,5 3-152-16,4 7 8 0,4-4 80 15,0 4-88-15,0 0 16 0,-1-1-72 0,9 1-8 31,-3-7-8-31,3-22 8 16,-4-16 0-16,-9-19 0 0,9-12-8 16,4 2-112-16,8-5-144 0,8-5-144 15,7-14-208-15,30-20-528 16,-14-13-2649-16,-3-9-5945 0</inkml:trace>
  <inkml:trace contextRef="#ctx0" brushRef="#br0" timeOffset="141560.34">18156 12868 9962 0,'0'0'2256'0,"0"0"-952"0,0 0 89 16,0 0-305-16,0 0-248 31,20-76-56-31,-20 47-168 0,0 0-119 16,0-5 7-16,-12-1-40 0,-8 3-32 0,-4 7-160 16,-12 6-72-16,-7 16-104 15,-6 3-24-15,-2 28 216 0,-9 23 272 31,12 9-24-31,13 4-272 0,10 5-112 16,22-18-64-16,3 6-80 16,3-6 64-1,22-10-64-15,10-12 40 16,5-10 24-16,4-16-64 0,3-3-8 16,-2-19-40-1,-2-13 40-15,2-9 8 16,-10-10-8-16,-7-12 0 0,-5-1 48 15,-2 1-40 1,-5 2 48-16,-12 24 168 0,0 5 81 0,-4 22 111 16,0 10-296-16,-8 42-120 31,-4 5 104-31,-4 14 8 0,7 5-16 16,9-9-88-16,0 3 0 15,9 1 64-15,10-13-72 0,18-4-56 16,3-9-192-1,7-13-136-15,13-9-457 0,-12-10-1887 32,-8-3-3474-32</inkml:trace>
  <inkml:trace contextRef="#ctx0" brushRef="#br0" timeOffset="142161.81">18606 14294 10666 0,'0'0'3096'0,"0"0"-1407"31,-4-76 223-31,-7 56 217 16,-13 8-745-1,-8 9-592-15,-8 3-96 16,-8 12 32-16,-8 17-71 16,-4 9-161-16,0 7-192 0,9 8 48 0,11 7-88 15,8-3-72 1,16 1-88 0,16-1-96-16,8-6-8 0,24-4 0 15,7-8-72-15,21-8-240 0,13-15-312 16,-2-9-272-16,36-24-801 0,-19-11-2120 15,-28-7-4416-15</inkml:trace>
  <inkml:trace contextRef="#ctx0" brushRef="#br0" timeOffset="143179.84">18857 12732 10282 0,'0'0'2080'16,"0"0"-768"-16,0 0 225 16,0 0-201-16,0 0-512 0,0 0-352 15,76-64-248 17,-36 58-80-32,16 2 8 15,0 4-32-15,7 0-8 0,-3 7-112 16,-9 6 16-16,-6 2-8 15,-6 4 0-15,-11 1 0 0,-8 8 89 16,-4 4 183-16,0 6 208 31,0 3 24-31,-4 10 96 0,0 6-144 0,3 16-48 16,2 22-120-16,-1 20 32 0,0 5-48 16,-5-2 24-16,-2-7-152 15,-5-16-144-15,0 0 40 0,-4-6-48 31,0-3 0-31,3-3 16 16,-3-7-8-16,4 0 0 0,4-12 0 0,-8-10 0 16,5-13 40-16,-5 0 80 15,4 3-8-15,-4 8 65 0,0 1-41 16,0 1-64 0,0-3 8-1,0 0-16-15,0 3-16 16,4 0-8-16,7 6 120 15,6 4 440-15,2 2-272 16,1 1-152-16,4 0 80 0,0-1 80 16,-4-5-16-16,0-4-80 31,-12-10-8-31,-5-12-120 31,-3-6 8-31,-11-7-120 0,-13-12-8 0,-20-7-48 0,-23-3-96 16,-34-13-248-16,-26-12-280 15,-8-10-456-15,23 3-3081 0,33 7-8618 0</inkml:trace>
  <inkml:trace contextRef="#ctx0" brushRef="#br0" timeOffset="149194.34">12770 4670 5089 0,'0'0'1256'16,"0"0"72"-16,0-3-472 15,0 0 929-15,0 3-345 0,0-4-424 47,0 4-32-47,0-3-127 0,0 1-185 16,0 2 72-16,0 0-248 15,0 0-168-15,0 0-176 16,0 0-56-16,0 0-88 0,0-4 8 0,-4 4-8 16,-5 0 8-1,-3-6 32 1,-8-1-40-16,1-2 0 0,-13-1 0 0,4-2 0 15,0 2-8-15,-4 1 8 16,0 2-8-16,4 1 0 0,0 3 0 16,0-1-8-16,8 4 0 31,1 0-48-31,-1 0 40 0,3 7 8 16,2 2-144-1,-2 4 96-15,2 3 56 0,-1 0 8 16,0 3 0-16,5 0 56 15,-2 3-56-15,1-6 72 0,-4 6-80 32,4-3 8-32,0 1 56 15,0 2-56-15,1 0 0 0,-2 0-8 16,2 3 0-16,3 1 16 16,-5 2-8-16,6 4 0 0,-1 0 0 15,4 3 8-15,4 3 0 16,0 0 0-1,0 3 32-15,0-6 24 0,8 3-64 16,-1-3-8 0,5-3 16-16,-3 0-8 15,2-4 48-15,-3-2-56 0,-3-1 8 16,3-3 48-16,3-2-56 16,-3-2 8-16,8-2-8 0,-4 4 16 15,8-5 48-15,4-2-56 16,0 3 0-16,0-3 48 15,0-1-40-15,0 1 40 16,4-1-56-16,-4 1 0 0,-1 0 8 31,1 0 8-31,4-4-16 16,0 4 16-16,0-3-8 0,4-1 40 16,0 0-40-16,0 4-8 15,3-3 0-15,1-4-8 16,0 7 8-16,4-7 8 0,-8 0 0 15,8 4 0 1,-5-4-8-16,-3 1 0 0,-4-4 0 16,4 0-16-16,-4 0 16 15,0-3-8-15,0 0 0 16,0 0 8-16,0 0-8 0,0-9 0 16,-9 2 0 15,1-2 0-31,-4-4 8 0,0-3 0 15,-4 1-48-15,4-2 48 16,-4 5-72-16,0-7-24 16,4 3 88-16,0-6 0 0,-4 2-40 15,8-2-48-15,-8-3-8 16,4 3 56-16,-8 0 32 16,3-1 8-16,-3-2 0 0,-3-1 8 15,-1 1-8-15,-4 0 8 16,0-1-8-16,0 1 8 15,0-4 0-15,-4 4 0 0,-5-7 0 32,2 4 0-32,-9-1 0 0,0-3 0 0,0-3 0 15,-4 0 8-15,0 1-8 16,4-1 0-16,-4 6 8 16,-4-3 0-16,5 4 40 0,-2 2-48 15,-3 1 8 1,0 0 0-1,-3-1 0-15,3 4 0 32,0 0 0-32,-4 0-8 15,4 2 16-15,-4 5-16 16,-4-1 0-16,0 0 0 0,-4 0 0 16,-3 3 8-16,-1 1-8 15,-4-1 8-15,0 0-8 0,-8 4 0 16,0-4 0-16,1 0 0 0,-1 4 0 0,4-4 0 15,8 7-600-15,-3-1-776 16,11 7-809-16,8-3-2440 0</inkml:trace>
  <inkml:trace contextRef="#ctx0" brushRef="#br0" timeOffset="153357.76">7355 13960 1064 0,'0'0'1000'31,"0"0"-504"-31,0 0-288 16,0 0-88-16,-21 0-72 16,21 4-48-16,-3-4 512 0,-1 0 1897 15,4 0-689-15,0 0-712 0,0 0-256 0,0 0 129 16,0 0-57 0,0 0-88-16,0 0-8 15,0 0 32-15,0 0 169 16,-4 0 71-16,4-4-16 15,-4 4-32-15,0-3-112 0,-1 3-23 16,5-3-33-16,0 3-48 0,0 0-64 16,0 0-224-1,0 0-152-15,0 0-72 16,0 0 8-16,0 0 64 16,0 0-128-16,13 0-72 0,11 0 8 15,23-7 40-15,37 4 56 0,47-6-56 16,25-1-31 15,12 4 15-31,-5-1-40 16,-19 7-80-16,-17 0 40 15,-28 0 32-15,-31 0-80 0,-29-3 0 16,-7 0 0-16,-8-3 0 16,0 0 8-16,1-1 112 15,-10 4 240-15,-6-4 0 16,-2 1-24-16,1 6-120 0,4-3-160 15,4 0-8-15,4 3-48 16,7 0-8-16,6 0-40 0,-1 0-168 16,0 0-240-16,0 0-376 31,3 0-1201-15,-7 0-3600-16,-3-7-9442 0</inkml:trace>
  <inkml:trace contextRef="#ctx0" brushRef="#br0" timeOffset="154560.63">18224 15297 2720 0,'0'0'6922'31,"0"0"-4018"-31,0 0-895 16,0 0-425 0,0 0-144-16,0 0-191 31,-4 0-97-31,4 0-96 0,0 0-104 15,0 0-152-15,0 3-175 0,0-3-281 16,16 0-104-16,0 0-120 16,12 0-56-16,8 0-56 0,7 3-8 15,9 1-48-15,4-2 0 0,-1 2-24 0,-3-1-48 16,-7 0 16-16,-10 0 56 16,-7 1 32-16,-12-1-64 31,-9-3-185-31,-7 3-383 0,0-3-592 15,-11 0-1352-15,-13 0-2097 16,0 0-3801 0</inkml:trace>
  <inkml:trace contextRef="#ctx0" brushRef="#br0" timeOffset="209357.7">1259 7112 3304 0,'0'0'3033'0,"0"0"-1449"0,0 0-1048 16,0 0-96-16,0 0 545 15,0 0 135 1,0 0 56-16,0 0-256 15,0 0-176 1,0 0-87-16,0 0-169 16,0 0-88-16,4 0 72 0,3 3-104 15,10-3-24-15,11 3 232 16,7-3-112-16,13 0 8 0,20 0-168 16,31 0-56-1,25 0-15-15,15-6 47 16,1 3-64-16,-5 0 8 0,-15-1-32 15,-1 4-64-15,-3 0-64 16,-5 0 24-16,1 0 32 16,-4 0-104-16,-5 0 40 0,0 0-48 15,-7 0-8-15,-1 4 56 16,2-1-48-16,-2-3-8 16,5 0 40-16,3 3-32 0,1 0-8 15,3 3 0-15,5 1 0 16,-5 2 0-16,9 1 0 0,4 2 48 31,0 1-40-15,3 0-8-16,8 2 16 15,4-2-16-15,5 0-16 0,0 0 16 16,-1 0 24-16,5-4-24 16,-5 4 0-16,1-1 0 15,-5 1 0-15,1 3 8 16,-9 0-8-16,-3 0 16 15,-5 0-16-15,-8-1 0 0,1 2 0 16,-5 1 0-16,-2-5-8 16,-2 3 8-16,0-4 0 15,1 1 8-15,-1-3 0 0,6-1 0 32,-2-2 0-32,1-1-8 15,3 3 32-15,4-2-32 16,-3 2-8-16,7 1 0 0,-7-1 8 15,4 1 88-15,-4-3-80 16,-1 2 128-16,-3-6-16 16,-1 3-72-1,1-6-48-15,-9 4 0 16,1-1 0-16,-1 0 56 0,5-3-56 16,-1 0 0-16,-7 3 0 0,-1 1 0 15,-3-2 8-15,0-2-8 16,3 4 16-16,1-4 40 15,4 0-56 1,3 0 0-16,6 0 0 0,1 0-8 16,6 0-56-16,0 0 64 0,-1 3 0 15,-7 0 16-15,-1 0-16 16,1-3 0-16,-1 0 0 0,-3 0 48 31,0 0-48-31,-5 0-48 16,-3-3 48-16,0-3 8 0,-5-4 0 15,0 1 0-15,1-4-8 0,0 4 0 16,-1-1 0 0,1 3 0-16,4 4-32 15,0 3 32 1,3 0 48-16,-7 0-48 16,4 0-8-16,-1 0-56 15,-3 0 64-15,3 0-16 0,-3 7 16 16,7-1 0-16,-7-3 16 15,0 6-16-15,-4-2-16 0,-17-1 16 16,-11-2 0-16,-12-4 48 16,-5 0-48-16,17 0 0 15,4 0-8-15,8 0 0 16,4-4-64-16,-9-2 72 0,5-1-8 16,4-5 0-16,-5 6-80 15,-2-1-40 16,-10-2 16-31,1 6 112 16,-9-4-8-16,-2 4-40 16,-10 0 48-16,-7-4 0 0,0 1 0 0,-12 3 0 15,-1-3 0-15,-6-1 0 16,-1 4 0-16,-5 0 0 16,-2 3-8-16,-1 0 0 15,-4 0-104-15,4 9 16 16,-4 4 24-16,0 6 72 15,0 0-72-15,0 6 72 0,-4 1 192 16,4 6 56-16,-4 3-48 0,4 3-88 31,-5 3-112-15,1 7 120-16,-7 3-112 16,-1 6 80-16,-4 3-88 0,-8 4 16 15,-8 5 32-15,0-2-48 0,0 0 0 16,0-1 0-16,4-5 0 15,0-4 0 1,5-6 8-16,3-3 0 16,-4-1 0-16,4-2 40 15,0 5-48-15,0 4 0 0,1-3 8 16,2 9 8-16,-3-2-16 0,8 2 8 16,1 0 64-16,2 3-72 15,2-2-16 1,3 2 16-16,-4-2 0 15,-1-1 8-15,2 1-8 0,-5-4 0 0,-1 0 40 16,2-6-40-16,-1-1 0 16,4-2 0-16,-4 3 0 0,0 3 8 31,4 0-8-31,0 0 0 16,0 6 32-16,4 0-32 15,4 4 0-15,0-4-8 16,0 0 8-16,-3-3 0 0,3 1-8 15,0-1-8-15,0-6 16 16,0 3 0 0,-9-7 0-16,5 1 0 15,-4-4 0-15,1-3 0 16,-6-2 0-16,1-4-8 0,0-7 8 16,0 4 16-16,1-3 64 15,2-4-72-15,-3 4 0 0,5-4 0 16,-1 4 0-1,3-1 48-15,1 1 40 16,1 3-48-16,-1-1-40 16,-4-2 0-16,-1 6-8 0,2-4 120 15,-1 4-112 17,-4 4 8-32,0-4-8 0,0-1-8 15,-4-2-16-15,4 3-200 16,1-6-56-16,2-1 152 15,1-6-32-15,4 1 16 0,4-4-24 16,-4-7 16-16,1-2 128 16,3-4-80-16,0 1 40 0,-5-5 48 15,5 5-64-15,-8-4 64 16,0 7-40-16,-3-4 32 16,-10 4 16-16,1-1-8 15,-8-2 8-15,-4-1 0 0,-3 0 8 16,-5-3-8-16,-8 1 0 0,8-4 0 15,-8 0 8 1,9 0-8-16,-5 0 8 16,4 0 88-16,-4 0 0 15,1 0 24-15,-9 0-24 0,-8 0 0 16,-12 0 8-16,-28 9-24 16,-15 0-32-16,-1 4-32 31,5 4-16-31,28-2 0 15,23-5-56-15,8-4 8 16,3 4 48-16,-6-1 0 0,-17 4 0 16,-20 3-8-16,-11-1 0 31,-17 4 8-31,1 1 8 16,12 2 40-16,11-7-40 0,12 2 56 0,0-2 8 0,0 1 56 15,17-3-32-15,3-3 80 16,17-4-64-16,-1 3-16 0,-8-2-40 31,-8 2-40-31,-11 1 80 16,-2 2-88-16,10-5-8 0,-8 3 176 15,2-4 64 1,6 0 8-16,-1-3-80 16,1 4-72-16,3 2 8 0,4-3-96 15,0 4-8-15,1 2 48 16,-1 1-40-1,-4 0-8-15,4 3 0 16,0-4 8-16,1 5-8 0,-1-2 0 16,0 1 0-16,0-3-40 0,-4 0 40 15,1 0 8-15,-1-1-8 16,-3-2 8-16,-14-4 16 31,-14-6-24-31,-17 0 0 0,-8 0-72 16,6-9 32-16,9 2 40 0,19 4 0 15,13 3 0 1,13 0 40-16,17 0-40 0,-5 0 0 16,-3 0 0-16,-9 3-8 31,-9 7 8-31,2-4-8 0,-5 3-40 16,-12-5 48-16,-11 2 56 15,-16-3-56-15,7-3-8 0,20 0 8 16,24 0 48-16,13 0-40 0,-13 0-8 15,-4 0 0 1,-24 0 8 0,-11 0-8-16,-17 0-24 0,-4 0 24 0,5 0-24 15,4 0 24-15,6-6 0 16,2-1 8-16,8-2-8 0,15 3 8 31,12-4 0-31,21 7 0 16,2-4 48-16,-6 5-56 0,-8-8 0 15,-14 7 0-15,6-1-8 16,-5 1-40-16,-4 3 48 0,1 0-8 0,-5 0 8 16,4 0 0-16,0 0 0 15,1 0 0 17,7 0 0-32,0 0 8 0,4 0 0 15,-3 0 0-15,-1 7 8 16,-12-4-16-16,-16 7 16 0,9-4-8 31,4 0-8-31,15 1 0 16,8-1 0-16,-3 0 0 0,-10 4 0 15,6-4 0-15,-1 1-8 0,5-4 0 16,-1 3-88-16,0 0 96 0,0 1-16 16,-4-4 8-16,4 3 0 0,-3 0 0 15,-1 1-48-15,-3-1-56 47,-2 1 48-47,2-1 64 0,0 0 0 16,-2-3-72-16,6 1-48 15,3 2-24-15,-4-3 136 0,5 1-80 16,-6-2 88-16,2 1-8 0,-1 1 8 16,5-4 0-1,-9 3-8 1,8-3-112-16,1 0 112 0,7 3-112 0,8-3 32 15,0 0 88-15,8 3-16 0,4 1-32 16,0-1-56-16,5 0-624 16,-9 3 416-16,-1 1-736 31,-2-1 160-31,-9 0 663 0,1 0-55 16,-1-2 264-16,0-4 16 0,-8 0 0 0,9 0 8 15,-5 0 0-15,4 0 8 0,-1 0 24 31,6 0-32-31,3 0-8 16,0 0 8-16,5 0 0 16,-6 0 0-16,6 0-8 0,3 0-88 31,0 0 16-31,1 0 64 0,-2 0-832 16,1 3 712-16,1-3 128 15,3 0 88-15,0 3 248 16,4-3-88-1,4 3-168-15,8-3 264 0,-4 4-168 16,0-1-96-16,-3 0-80 16,-1 0-16-16,0 3-144 0,-4-3 160 0,3 1 48 15,2-4-40-15,3 0 64 32,0 0 80-32,8 0 129 0,-3 3-113 15,2-3-168-15,-2 6 72 16,-2 1-56-16,-7 2 0 0,-4 1 0 15,-4 2 32-15,1-2-40 16,7-4 72-16,4-2-72 31,9-1 8-15,6-1-16-16,5 2-809 0,8 2-1079 0,4 1-3329 16</inkml:trace>
  <inkml:trace contextRef="#ctx0" brushRef="#br1" timeOffset="-211588.72">2107 8499 7137 0,'0'0'5801'0,"0"0"-4240"16,24-19-617-16,-12 13 568 15,-4-1-144 1,4 4-351-16,-8 0-441 0,-1 3-272 16,2 0-40-16,-5 0 72 0,0 0 32 31,-16 0 24-31,-8 6-104 16,-16 7-96-16,-12 0-64 0,-12 6-56 15,1 0-24-15,-5 0 152 16,8 0 16-1,4-3-56-15,13 0-16 16,7 0-32-16,16-7 16 0,8 1-128 0,9-4-8 16,3 1 8-16,0 2-8 15,15 0 0 1,13 4 0-16,8 0 8 16,12 0 0-16,3-1 48 15,9-2-32-15,4 6-16 0,-8-4-64 16,-8 1-240-16,-16 0-272 15,-13-1 40-15,-14 1 320 0,-5 0 16 0,-17-1 200 16,-14 7 112 0,-18 4 64-1,-6-1 136-15,-5 3 56 16,-3 7 72-16,3-3-104 0,4-1-192 0,8 1 1 31,12 0-73-31,8-4-24 0,13 0 8 16,6-3-56-16,5 1 0 15,4-4 0-15,4 3 0 16,12-3-8-16,8-3 0 0,4 0 8 16,12-7-48-16,3 1 32 15,10-7 8-15,6 0-185 16,1-3-15-16,-4 0-288 0,-5-3-616 31,-6-3-344-31,-13-14-897 16,-17 8-1576-16,-3-4-4200 15</inkml:trace>
  <inkml:trace contextRef="#ctx0" brushRef="#br1" timeOffset="-210833.65">2613 8572 10906 0,'0'0'4281'0,"0"0"-3521"0,0 0-336 16,0 0 488-16,0 0 24 15,0 0-464-15,40-32-255 0,-40 32-65 32,0 0 512-17,-4 0 184-15,-16 0-240 16,-12 0-384-16,-11 3-152 0,-13 7-24 15,-4 0 272-15,0 2 144 16,0 4-16-16,9-3-104 0,10 3-168 16,10 0-88-1,6-3-88-15,14-1 0 16,11 1-16-16,0-4-88 0,20 1-112 16,16 0 216-16,7-1 8 15,6 0 64-15,6-2-72 0,-3 3-176 16,0-1-16-16,-13 0 56 31,-2 1-112-31,-14 3-24 0,-6-1 56 0,-14 1 144 16,-3 3 56-16,0 0 16 0,-16 3 8 15,-11 0 40-15,-10 0 24 16,-10 3-8-16,-1 3 8 0,-3-5 176 31,-1 2-48-31,7 0 40 16,6-3-80-1,11 0-56-15,8 3-8 0,8-6-96 16,8 7 0-16,4-5 0 16,0 1 8-16,16-2 112 0,4-2-120 15,8-2 72 1,0-4-16 0,3-2-56-16,9-7-8 0,4 0-88 15,4 0-224-15,8-9-384 0,28-17-968 16,-13 4-2289-16,-7-1-3425 0</inkml:trace>
  <inkml:trace contextRef="#ctx0" brushRef="#br1" timeOffset="-209699.7">3131 8690 5265 0,'0'0'5833'0,"0"0"-4417"0,0 0-16 16,0 0 137-16,0 0 159 16,0 0-192-16,0 0-271 15,8-76-193-15,-8 76-104 0,0 0-232 31,0 0-272-31,-4 0-168 16,-8 12-160 0,-8 11-7-16,0 8 23 0,0 7-8 15,1 7-8-15,6-1-32 0,5 0-24 16,8-5-40-16,0-4-8 16,4-7 0-1,17-9-224-15,3-6 8 16,4-10-177-16,3-3-279 15,1 0-376-15,-4-16-136 0,0-9 296 16,-5-4 552-16,-6-3 128 16,-2-5 95-16,-6-8 65 0,3 1 40 15,-9 2 8 1,-3 4 112-16,4 9 265 16,-4 7 207-16,0 7 120 0,0 11-64 15,0 1-152-15,0 3-216 0,0 0-88 16,-4 13-64-16,-3 6 256 0,-1 6-120 31,-1 4-8-31,2 6-8 16,3 0-72-16,-4-1-111 0,8 5 79 15,0-4-128-15,0-3 40 16,0-4-48 0,12-3 8-16,4-2-16 0,3-8-104 15,9-2-73 1,0-6-327-16,0-7-528 15,12-4-824-15,-8-12-2145 16,-4-3-3113-16</inkml:trace>
  <inkml:trace contextRef="#ctx0" brushRef="#br1" timeOffset="-208997.96">3837 8696 11258 0,'0'0'4201'0,"0"0"-2489"16,0 0-31-16,0 0-217 16,0 0-416-16,0 0-464 15,4-6-280 1,-4 12-112 0,4 10 216-16,3 3-72 15,-3 3-160-15,0 10-39 0,5 0-41 16,-9 2-96-16,4 1 64 15,-1 4-64-15,1-11-64 0,0 1-16 32,0-10-32-32,5-3-41 15,-6-4 41-15,1-12 8 0,0 0-24 0,8 0 104 16,0-9 24-16,4-14 96 0,0-2-48 16,3-9-40-16,2-5 0 15,-5-5-8 1,0-4 64-16,0 4 16 15,-1 2 64-15,-7 7 1 16,1 10-137 0,-5 9 8-16,0 7-8 0,-1 5-8 15,-3 4-265-15,0 4-879 16,-7 24-784-16,-2-2-2401 16,-3-4-5265-1</inkml:trace>
  <inkml:trace contextRef="#ctx0" brushRef="#br1" timeOffset="-208343.12">4207 8515 7313 0,'0'0'5961'0,"0"0"-3608"0,0 0-665 0,0 0-7 16,0 0-401-16,0 0-456 15,0 0-624 1,12-12-64-16,8 12 40 16,3 0-128-16,5 0-48 15,-4 3 8-15,1 6-8 0,-5 1-8 16,-9-1-40-16,-3 4-16 15,0-4 64-15,-8 7 16 0,0 0 128 32,0 6 80-32,-4-3-8 15,-4 3-24-15,4 1-48 16,1-1-72-16,-1 0 8 0,0 4-80 16,-1-1 8-16,1 3-8 15,0-2 0-15,-3 2 8 0,3 1 0 31,0 0 0-31,-1 0 64 0,5-4-72 16,-4 0 0-16,4 4 0 16,0-7 0-16,-4 0 0 0,0-3 0 15,1 0-72-15,-1 0 64 0,-9-6-208 16,-2 0-128 0,-6 0-376-16,-26-4-480 31,-1-3-1337-31,1-3-3864 0</inkml:trace>
  <inkml:trace contextRef="#ctx0" brushRef="#br1" timeOffset="-207440.94">2971 8445 4689 0,'0'0'3216'16,"0"0"-191"-1,0 0-1577-15,0 0-192 16,0 0 129-16,0 0-145 0,0 0-208 16,17-13-104-16,-17 13-127 15,-4 0 55-15,-4 0-152 0,-8 0-488 16,-5 4-136-16,-2 2-32 31,-5 3-40-31,4-2 96 0,-4 6-96 16,4-4 0-16,5 1-8 0,2-1 0 15,6 0-8-15,7 4-64 0,-5-3 72 16,9-1 0-16,0 1 0 16,0 0 8 15,0-1 56-31,0 1-56 0,0-1 112 16,5 4-64-16,-1 0 152 15,0 2-112-15,4 1-8 0,-8 0 120 16,3 3-64-16,-3-3-48 15,0 3 0-15,0 4 32 32,-3-1-8-32,-5 3 24 0,0-3-24 0,-1 7-40 0,2-4 56 15,-1 4 32-15,-1-1 8 16,5 1-80-16,4-1-23 0,0 1-25 31,0-4 0-31,9 1-48 16,10-1 16-16,2-2-8 15,3-5-8-15,8-1-120 0,7-2-769 16,-11 1-1655-16,0-10-4258 0</inkml:trace>
  <inkml:trace contextRef="#ctx0" brushRef="#br1" timeOffset="-205905.99">4892 8350 3240 0,'0'0'6698'0,"0"0"-4762"15,0 0-608-15,0 0 17 0,0 0-9 16,0 0-56-16,0 0-424 0,0 0-200 15,-12 0 65-15,0 0-137 0,-12 0-368 32,-4 0-96-32,-4 0-72 0,0 0-40 15,-3 3 64-15,3 4-64 16,0-1-8-16,8 0-48 16,5 4 40-16,6-4-32 0,5 1-72 15,8 2 0 1,0 1 112-16,0 2 144 0,0 4 144 15,4 0-72-15,0-3 128 0,5 2-104 16,-5 5-96-16,3-1-8 16,1 3 56-16,-4 0 144 15,5 4-168 1,-5 2-72-16,3 4 56 31,-3-1-64-31,4 4-16 0,-8 0-16 16,0 6-48-16,0 4 88 15,0 3-24 1,-8 6 216-16,-3 3-63 16,-2 0-65-16,1 6-8 0,-4 1 40 0,4 2-56 15,5 1 88-15,-1 0-128 0,-1-1-96 16,5-2 48-16,1-4 0 16,3-6-32-16,-4-2-16 15,4-5 8-15,0-3 48 0,7-2-56 16,10-10-8-16,6-4-48 31,9-9-80-15,8-6-256-16,8-13-240 0,32-10-1529 0,-13-12-2312 15,1-6-6329-15</inkml:trace>
  <inkml:trace contextRef="#ctx0" brushRef="#br1" timeOffset="-205420.41">5187 8518 2656 0,'0'0'5929'0,"0"0"-4008"0,0 0 55 31,0 0 289-31,0 0 191 16,0 0-567-16,0 0-353 0,0-32-456 16,0 32-352-16,0 0-256 15,-4 7-272-15,-4 8 145 0,0 8 111 0,1 2-168 16,2 7-120 0,-3 0-88-1,8 3-72-15,0-4-8 16,0 4-8-1,0-9-184 1,0-1-336-16,0-6-353 16,0-6-671-16,0-7-1008 0,4-6-2786 15,-4 0-4096-15</inkml:trace>
  <inkml:trace contextRef="#ctx0" brushRef="#br1" timeOffset="-205204.29">5016 8417 10186 0,'0'0'2544'0,"0"0"-1280"0,0 0-503 16,0 0 399-16,0 0-176 16,88-16-376-1,-60 16-296 1,0 0-56-16,3 0-168 15,1 3-88-15,-5 13-464 16,-3 0-1824-16,-7-1-2689 0</inkml:trace>
  <inkml:trace contextRef="#ctx0" brushRef="#br1" timeOffset="-204988.18">5012 8823 8633 0,'0'0'2681'0,"0"0"-1121"16,0 0-79-16,0 0-401 15,79 22-184-15,-47-18-376 16,0-4-288-16,0 0-160 0,4 0-72 16,-9 0-1384-16,-3-4-2905 15</inkml:trace>
  <inkml:trace contextRef="#ctx0" brushRef="#br1" timeOffset="-204433.59">5351 8699 5977 0,'0'0'5865'0,"0"0"-3785"16,0 0-615-16,0 0-185 31,0 0-80-31,0 0-119 16,0 0-417-16,63-22-152 15,-55 22-136-15,4 9-112 0,-4 4-120 16,-8 3 0-16,0 7-144 15,0-1 144-15,-12 3-80 0,-7-3-56 32,-9-3 40-32,3 0 0 15,-3-3-40-15,13-6 0 0,-1-4-8 16,12-6-216-16,4 0-80 0,0 0-40 16,15-16-1048-16,13-9 623 0,4-1 89 15,9-9-160 1,2-2-264-1,-4 2 720-15,-7 3 376 0,-8 6 656 16,-11 13 472-16,-5 7 96 0,-8 6-39 16,0 0-257-16,-8 0-320 0,-8 10-48 15,0 5 72-15,0 5-128 32,0 2-144-32,0 3-111 15,8-3-33-15,4 4-144 0,4-4-72 16,0-3 48-16,8 0-48 15,7-3-336-15,22-3-585 16,-10-4-1271-16,1-9-3137 0</inkml:trace>
  <inkml:trace contextRef="#ctx0" brushRef="#br1" timeOffset="-202613.54">5052 9312 10546 0,'0'0'2128'0,"0"0"-447"16,0 0 271 0,0 0-208-16,0 0-399 15,0 0-393-15,7-16-328 0,-7 19-72 16,0 10 0-16,0 3 200 16,0 9-360-1,0 1-119-15,-4 2-81 16,1 4-80-16,-5 0-40 15,4-4 0 1,-5 4-16-16,5-3-40 16,-3-4-16-16,-1-3-88 0,4-6-8 15,-5-3-240-15,9-3-465 0,-3-7-423 16,3-1-816-16,0-2-1729 0,0 0-376 31,0-2-4433-31</inkml:trace>
  <inkml:trace contextRef="#ctx0" brushRef="#br1" timeOffset="-202312.82">4872 9277 3040 0,'0'0'7682'16,"0"0"-5650"0,0 0 81-16,0 0-145 15,0 0-664-15,0 0-752 16,52-19-159-16,-20 16 71 0,4-1 48 0,3 2-200 16,-2-2-208-16,-1 4-104 15,-4 0-416 16,-13 0-929-31,-10 13-1119 16,-9 0-737-16,0-1-2760 0</inkml:trace>
  <inkml:trace contextRef="#ctx0" brushRef="#br1" timeOffset="-202112.34">4836 9636 3896 0,'0'0'7266'0,"0"0"-4930"0,0 0-1079 31,0 0 55-31,0 0-376 16,108 0-136-16,-76 0-416 0,-5 0-224 16,1 0-160-16,0 0-184 0,-7-7-1776 15,-6 1-4681-15</inkml:trace>
  <inkml:trace contextRef="#ctx0" brushRef="#br1" timeOffset="-201548.61">5291 9433 11506 0,'0'0'3145'16,"0"0"-1089"-16,0 0-664 15,0 0-575-15,0 0-49 0,-13 31-64 16,6-12-384-1,3 4-128 1,4-4-112-16,0-6-72 16,0-4-8-16,11 1-208 0,6-10-328 15,3 0-32-15,-1 0-112 16,2-10-65-16,-1-3 393 16,-5-3 352-16,-3-3 112 0,0 1 272 15,-8 5 169-15,0 3 103 0,-4 3 168 31,0 7-152-31,0 0-296 0,0 4-200 16,0 12-24-16,0 3 16 16,0 3-72-16,0 0-24 0,4 4-64 15,0 2 64-15,-4 1-72 16,0 0 8-16,0 2 8 16,0-5 0-16,-4 2 40 15,-8-6-48-15,-8-3 0 16,5-3 88-16,-9-6-88 0,-1-4-8 15,1-6-184-15,-4 0-600 16,5-12-912-16,11-5-3049 0</inkml:trace>
  <inkml:trace contextRef="#ctx0" brushRef="#br1" timeOffset="-200261.1">5637 8372 8889 0,'0'0'2865'15,"0"0"-1761"-15,0 0 425 16,0 0-9-16,0 0-96 16,0 0-328-16,0 0-575 15,17-16-209-15,-2 16-168 16,9 0-16-16,0 0 16 0,8 0-144 15,0 0 8-15,0 4 0 16,-4 5 0-16,-5 1-8 0,-7 2 0 16,-4 4-16-16,-3 3 16 15,-5 0 112-15,-4 7 136 32,0-1 64-32,-4 7 32 15,-5 0-104-15,1 3-88 0,1 6 40 16,-1-3-72-16,-5 6-40 15,6-2 24-15,-1 5 224 0,-1-3-32 16,1 1-8-16,5-1-120 31,-1-2-72-31,0 5 48 0,-5-2-48 0,5 2 8 16,0 4-8-16,-3-3 8 16,3 3 17-16,0-4-49 0,-5 1 40 15,2-4-8-15,3 1 8 16,0-4 40-1,-4-3-16-15,4-3-32 16,-1-3-8-16,2 0-24 0,-1-4-64 16,4 1 64-16,-4-4-72 0,4 4 16 15,-4-1-8-15,4-2 40 16,0-1 24-16,0 1 0 31,0-4-8-31,0-3-56 0,0-3-8 0,-4 0 56 16,-5-4-48-1,2-2-8-15,-9-1 16 16,-4-2 48-16,0 2-64 0,-7-6-304 31,-1 0-304-31,-13-3-721 16,6-9-3408-16,10-7-10098 16</inkml:trace>
  <inkml:trace contextRef="#ctx0" brushRef="#br1" timeOffset="-199158.45">6294 8369 4977 0,'0'0'5873'0,"0"0"-4473"15,0 0-168-15,0 0 193 0,0 0 87 16,0 0-296-16,0-3-424 16,0 3-119-16,-4 0-33 0,-7 0-16 0,-6 0-224 15,-6 0-112 1,-5 0-48-1,-3 3-64-15,-1 0-48 0,0 4-16 16,8-4-104 0,0 3 104-16,7 1-104 15,9-1-8-15,5 0-16 0,3 4 16 16,0 2 40-16,3 4 176 31,5 3-64-31,1 0 48 16,-1 4-104-16,-1-1-48 0,-7-3-40 15,4 3 40-15,-4-3 120 0,0 3 0 0,0 0 24 16,0 1-40-16,0 5-15 0,0 4 7 31,0 3 80-31,0 6 8 16,0 4-16-16,0-1-8 0,0 4-64 16,0-4-8-16,0 1-128 15,0-7-8-15,5 0 0 0,3-10 8 16,3-5-8-16,10-4-168 15,-2-7-136 1,9-5-120-16,0-7-297 0,20-13-1599 16,-8-9-2225-16,-9-7-5113 15</inkml:trace>
  <inkml:trace contextRef="#ctx0" brushRef="#br1" timeOffset="-198635.1">6565 8547 9890 0,'0'0'2744'0,"0"0"-775"0,0 0-81 16,0 0-168-16,0 0-79 16,0 0-289-16,0 0-288 15,4-22-432-15,-4 22-240 0,0 6-223 32,0 10-57-32,-7 6 304 15,-1 10-160-15,0 3-96 16,-1 6-64-16,6-3-88 0,-1 0 112 15,4-3-120-15,0-3-8 16,0-10-216-16,0-3-288 16,0-6-281-16,0-7-447 0,4-6-880 31,3 0-1825-31,2 0-568 0</inkml:trace>
  <inkml:trace contextRef="#ctx0" brushRef="#br1" timeOffset="-198356.49">6442 8525 1640 0,'0'0'8738'16,"0"0"-6250"-16,0 0-271 31,0 0-185-31,0 0-736 15,0 0-215-15,0 0-417 0,28-17-320 16,-17 15 40-16,10 2-96 16,3-3-144-16,4-1-48 15,-4 4-96-15,-5 0-8 0,5 0-776 32,-7 0-960-32,-9 7-1233 15,-5 5-152-15,-3-2-2912 16</inkml:trace>
  <inkml:trace contextRef="#ctx0" brushRef="#br1" timeOffset="-198118.23">6430 8903 2536 0,'0'0'5065'0,"0"0"-3000"16,0 0-561-16,0 0 184 16,0 0-431-16,0 0-241 0,83 15-144 15,-55-15-368-15,4 0-208 0,0 0-184 16,-4 0-112-16,4 0-728 0,-8 0-1521 16,-11-6-4672-16</inkml:trace>
  <inkml:trace contextRef="#ctx0" brushRef="#br1" timeOffset="-197570.05">6844 8766 1408 0,'0'0'9442'47,"0"0"-6217"-47,0 0-1489 15,0 0-528-15,0 0-336 0,0 0-328 16,0 0-264-16,0 0-135 16,0 0-41-16,77 28-96 0,-70-5 80 15,-7-1-80 1,0 3 8-16,-7 1-16 15,-14-4-48-15,-3-3-16 0,-4-6 56 0,5-4 8 16,7-2-176-16,4-7-89 16,8 0-7-16,4-7-200 0,8-8-1312 15,20-5 528-15,0-5 471 32,11-4 185-32,1 1 336 15,1 2 264 1,-10 4 688-16,1 6 249 0,-9 4-33 15,-10 5 16-15,-5 4 0 16,-8 0 16-16,0 3 121 0,0 0 7 0,-4 0-272 31,-9 6-152-31,2 7 88 16,-5 6-200-16,4-3-191 16,4 3-1-16,4 0-120 0,4 0-136 15,0-3-72-15,4-4-8 0,16 1-24 16,7-3-360-16,18-1-457 15,-10-2-1175 1,1-7-3193-16</inkml:trace>
  <inkml:trace contextRef="#ctx0" brushRef="#br1" timeOffset="-197100.09">7777 8518 11706 0,'0'0'4009'0,"0"0"-2465"0,0 0-168 15,0 0-271-15,0 0-57 16,0 29 288-16,0-7-560 0,0 10-288 16,0 3-167-16,0 3-153 15,0 3-104-15,0-3-64 16,4 0-48-16,0-6-224 0,0-4-241 16,-4-2-431-16,4-7-808 15,-4-6-1985-15,4-7-2536 16</inkml:trace>
  <inkml:trace contextRef="#ctx0" brushRef="#br1" timeOffset="-196883.99">7630 8486 9738 0,'0'0'2776'15,"0"0"-1392"-15,0 0 209 16,0 0-433 0,0 0-56-16,0 0-168 0,99-12-391 0,-63 12-185 15,3 0-160-15,2 0-200 16,-5 9-128-16,-1 7-1569 16,-14 0-2552-16,-14-3-3088 0</inkml:trace>
  <inkml:trace contextRef="#ctx0" brushRef="#br1" timeOffset="-196652.26">7598 8896 5521 0,'0'0'4841'15,"0"0"-3601"1,0 0 336-16,0 0-215 15,88 10-361-15,-49-10-304 16,1 0-424-16,4 0-272 16,-4 0-80-1,3-10-960-15,-11 0-1625 16,-8 4-7593-16</inkml:trace>
  <inkml:trace contextRef="#ctx0" brushRef="#br1" timeOffset="-196197.91">8107 8728 6553 0,'0'0'5305'0,"0"0"-2928"16,0 0-817-16,0 0-488 16,0 0-232-1,0 0-304-15,0 0 257 16,0 0-305-16,-4 47-280 15,1-28-96-15,3-3-112 0,0-3-40 16,0-4-400-16,11-5 24 16,2-4-33-16,6 0 49 0,1-4-368 15,1-8 440 1,-2-7 232-16,-3 0 96 16,-8-3 40-16,5 2 208 0,-10 5 512 15,1 5 153-15,-4 7 255 0,0 3-392 16,0 0-408-16,0 3-256 15,0 16 160 17,0 7-24-32,0-1-136 15,4 4-56-15,-4 2-48 0,0 1 0 16,0 0-8-16,0-1-152 16,0-2-16-16,-8-4-32 15,-4-2-112-15,-4-7-448 0,-4-7-192 16,-12-6-697-16,4-3-2392 15,4 0-8601-15</inkml:trace>
  <inkml:trace contextRef="#ctx0" brushRef="#br1" timeOffset="-195627.7">8403 8404 9962 0,'0'0'2592'16,"0"0"-991"-16,0 0 103 0,0 0-336 0,0 0-400 15,0 0-496-15,47-3-327 16,-23 3-41-16,0 6-8 0,0 4-40 31,-1-4 8-31,-2 3-8 16,-5 4-48-16,-8-3 96 15,-4-1 56 1,-4 7 160-16,0-3 224 0,0 9 8 16,-4 1-160-16,-4 2-72 0,4 7-200 15,-5-1-24 1,9 1-88 0,-3 6 0-16,3 0 56 0,0-3-64 15,0 3 0-15,0-3 8 16,3 0 0-16,1 0 80 0,5-7-80 15,-9-2-8-15,4 0 0 0,-4-4 0 32,0-7-16-32,-4 1-32 0,-12-6 0 15,0-1 40-15,-8-5-336 16,-20-4-720-16,4 0-1425 0,4-4-3296 16</inkml:trace>
  <inkml:trace contextRef="#ctx0" brushRef="#br1" timeOffset="-193776.47">9219 8496 8065 0,'0'0'2233'16,"0"0"-1289"-16,0 0-224 31,0 0 136-31,0 0 200 0,0 0-159 16,0 0-241-1,32-3-152-15,-32 3-80 16,-4 0 112-16,-8 3 104 0,-8 7-136 16,1-4-184-16,-9 0-112 0,0 1-128 15,-4-1-80-15,0 1 97 16,4-2-97-16,0-1 0 0,8 2 8 31,4-3-8-31,8 4 0 0,4-4-24 16,4 0 24-16,0 7 296 15,0-1 72-15,0 7 168 32,0 0 24-32,0 0-216 0,0 6 24 0,0-3-56 15,0 7 24-15,4-4-96 16,-4 6-16-16,5 1-56 0,-2 3 80 0,5 3 32 16,0-1-32-16,4 8-128 31,-4-4 1-31,-4 6 31 0,0 4-104 15,-4 3 168-15,0 3 16 16,0 3-88-16,0 3 32 0,0 7-104 16,0-1 32-16,0 1-8 0,0 0-32 15,0-4 32 1,0-2-48-16,4-4 0 16,-4 0 32-16,4-6-72 0,0-3-8 15,4-7 56-15,0-6-48 16,3-4-8-16,10-8 0 0,3-8-72 31,11-5-104-31,5-7-128 31,12-3-448-31,16-16-881 0,-9-6-2856 16,-6-10-4689-16</inkml:trace>
  <inkml:trace contextRef="#ctx0" brushRef="#br1" timeOffset="-192974.51">9475 8591 5697 0,'0'0'4257'16,"0"0"-2961"-16,0 0 288 15,0 0 97-15,0 0-137 31,0 0-88-31,0-25-448 0,0 25-471 16,0 0-257-16,0 3 40 0,-9 10 184 0,1 6-80 16,-7 6-112-16,2 7-64 15,2 9-8-15,3-2-120 0,3-2-104 32,5 5 48-32,0-8-64 15,0-8-336-15,13-4-344 0,2-9-280 16,1-7 80-16,9-6 127 15,-2-3-263-15,5-19 16 0,-4-3 464 0,0-11 208 16,-4-2 240 0,-1-3 88-1,-6-6 16-15,-1 2 208 0,-1 4 408 16,-2 3 472-16,-9 12-56 16,0 17-15-1,0 2-241-15,0 7-408 0,0 7-184 31,-9 9 360-31,-6 9-152 16,2 4-80-16,2 5 0 0,3 1 16 16,0 0-168-16,8 4-104 15,0-5 16-15,4-2-88 16,11 0 16-16,10-7-16 0,3-9-312 0,3 0-360 0,5-16-600 31,-4 0-1281-31,-12 0-2544 16</inkml:trace>
  <inkml:trace contextRef="#ctx0" brushRef="#br1" timeOffset="-192304.04">9589 9528 7417 0,'0'0'6137'0,"0"0"-4488"16,0 0 327-16,0 0-488 0,0 0-15 16,0 0-185-1,13-22-576-15,-13 22-304 16,4 12-184-16,-4 8 264 0,4 5-175 16,-4 4-105-16,0 2-136 15,0-3 0-15,0 4-72 0,3-3 0 16,1-1-40-16,5-5-48 31,3-7-16-31,-1-7-40 0,2-3 0 16,-2-6 31-16,1 0 105 15,4-2 8-15,-4-15 0 16,0-8 16-16,4-7 32 16,0-9-40-16,-4-3 0 0,4-4 73 31,0-3 15-31,-4 0-88 0,0 13 104 15,-5 10-16-15,-3 9-16 16,1 13-80-16,-5 6-264 0,0 0-1609 16,-9 9-3240-16,2 4-2529 0</inkml:trace>
  <inkml:trace contextRef="#ctx0" brushRef="#br1" timeOffset="-191317.25">9980 8442 5009 0,'0'0'6657'16,"0"0"-4993"-16,0 0-391 0,0 0-641 15,0 0-104-15,0 0 160 16,92-16-272-16,-64 16-160 0,0 0 216 31,0 0 88-31,0 6 33 16,-5 7-217-1,-7 0-80-15,-4 6 120 16,-8-3 0-16,1 9 40 0,-2-3 40 0,-3 7-192 16,0 3-8-16,4 6-120 15,0 3 136-15,0 7-48 0,0 3-160 32,0 2 16-32,1 1-56 15,2 7-56-15,1-1 56 0,-4 1-56 16,4 2-8-16,4 0 96 15,-4 1-40-15,-4-4-48 0,0-3 96 16,4 1-8 0,-8-8 25-16,0-2-57 15,4-7-56-15,-4-3 80 16,0-2-80-16,0-1 48 0,0-1-8 0,0-2-40 16,0 0 104-16,-4-4-104 0,-4 1 64 15,4-7-64-15,0 3 56 31,-4-2-56-31,4-1 40 16,-4 3 0-16,4-3-40 0,-4 1-8 16,4-1 32-1,-7-3-16-15,6 0-16 0,-7-6 0 16,-4 3-72-16,0-4-64 0,-4-5 32 31,-8-1-224-31,-4-3-377 31,-19-3-591-31,3-3-1440 16,8-10-2690-16</inkml:trace>
  <inkml:trace contextRef="#ctx0" brushRef="#br1" timeOffset="-191085.51">11260 9331 1872 0,'0'0'13675'0,"0"0"-12019"15,0 0-1656-15,0 0-296 16,0 0-432-16,0 0-2209 15</inkml:trace>
  <inkml:trace contextRef="#ctx0" brushRef="#br1" timeOffset="-188730.89">3063 9128 3712 0,'0'0'10258'0,"0"0"-7401"15,0 0-1841-15,0 0-336 16,-4 0 329 0,4 0-169-16,4 0-424 0,9 0-280 15,11 3 48-15,7 0-24 16,9 1-88-16,8-2-72 16,7 5-1264-16,-6-1-3273 15,-18-6-4945-15</inkml:trace>
  <inkml:trace contextRef="#ctx0" brushRef="#br1" timeOffset="-188329.7">3888 9268 11722 0,'0'0'4857'16,"0"0"-3825"-16,0 0-16 15,0 0 9 1,0 0-209-16,0 0-120 16,0 0-232-16,80 0-264 15,-56 0-16-15,-1 0-184 0,-2 0-72 0,-5 0-1728 16,-8 0-4033-16</inkml:trace>
  <inkml:trace contextRef="#ctx0" brushRef="#br1" timeOffset="-177404.48">1848 10909 1616 0,'0'0'4625'0,"0"-16"-2777"0,0 6-343 16,4-2-305-1,-4-1 136-15,4 1 120 16,-4-1-327-16,4 0 391 0,-4 4-80 15,5-1-223-15,-5 3 7 16,0 2-296-16,0 5-272 0,0-4-136 16,0 4-192-16,0 0-184 15,0 0-72 1,-5 9-72-16,-3 8 0 0,-7 8 144 16,2 10-128-16,1 0 32 0,5 6-40 15,2-3 0-15,5-3 32 16,0-6-40-16,9-4-72 0,2-9-40 47,6-6-64-47,2-7-128 15,1-3 24-15,8-3 16 0,0-17-248 16,0-5 0-16,0-6 80 16,-5-8 32-16,1-2 216 0,-7 3 176 15,-2-3 0 1,-7 6 8-16,-3 6 232 15,-5 7-88-15,0 6 376 0,0 10 112 16,0 2-144-16,0 4-232 0,0 0-200 16,0 4-56-16,-5 11 64 0,-7 5 88 15,1 2 64-15,2 6-40 32,1 1 80-32,5 3-56 15,3 2-120 1,0-2-72-16,3 0 40 0,14 0-40 0,6-4-8 15,5-2 0-15,8-4-416 16,0-3-424-16,19-6-912 0,-10-4-2169 31,-10-9-3881-31</inkml:trace>
  <inkml:trace contextRef="#ctx0" brushRef="#br1" timeOffset="-176881.12">2748 10937 3696 0,'0'0'9338'31,"0"0"-6817"-31,0 0-985 16,0 0-64-16,0 0-159 15,0 0-553-15,0 0-480 0,0-15-144 16,0 24-88-16,4 7 264 15,-4 6 104-15,5 7-160 0,-1-1-128 16,0 4-48 0,4-3-32-16,-5-1-32 15,5-6-16-15,-3-2-176 0,-1-8-8 16,4-5-64-16,-5-7-72 16,9 0 88-16,-3-7 232 15,6-8 80-15,-2-14-72 31,-2 0-8-31,-3-2 56 16,1-4-8-16,-6 3 16 0,-3 3-56 16,0 7 8-16,0 6 40 15,0 7-56-15,0 5-80 16,0 4-1200-16,4 0-1665 0,-4 0-3184 0</inkml:trace>
  <inkml:trace contextRef="#ctx0" brushRef="#br1" timeOffset="-176402.03">3068 10747 7041 0,'0'0'5545'0,"0"0"-3112"15,0 0-617-15,0 0-296 16,0 0-471-16,15-12-401 15,-7 12-360-15,8 0-88 16,5 0-88-16,2 0-104 16,5 0 96-16,0 0-56 0,4-4-32 15,-1 4-8-15,1 0 48 16,-8-3-40-16,-3 3-16 16,-14 0 8-16,1 0 152 0,-8 0 48 31,0 0 64-31,0 7 96 15,0 2 168-15,0 7-104 0,-4 3-40 0,-3 3-183 0,3 3-81 16,0 4-8-16,-1-1-48 31,1 1-64-31,4 0-8 0,0 2 56 16,0-5-56-16,0 2 0 16,0 1 0-16,0-4-40 0,0 1-8 15,0-4-48 1,0 4-40-16,0-8 128 15,0-1-80-15,0 1 15 16,-4-2-103-16,-11-3-24 16,-2 3-200-1,-11 0-408-15,-23 6-872 16,7-6-1233-16,-3-7-3480 0</inkml:trace>
  <inkml:trace contextRef="#ctx0" brushRef="#br1" timeOffset="-175577.93">1833 10617 3320 0,'0'0'6978'16,"0"0"-5666"-16,0 0-208 0,0 0-24 15,0 0 137-15,0 0-41 16,0 0-224-16,0-41-128 15,0 37-15-15,-9 4-209 0,-3 0-352 16,-4 0-240-16,1 7 48 16,-6 6-48-16,-7-4 80 15,0 7 80-15,-7 0-64 0,3 0-24 32,-4 3-16-32,4-7-16 0,8 1 8 15,5-6-48-15,3-1-8 0,12-6 8 0,4 3 0 16,0-3 144-16,0 0 136 31,0 3-152-31,4 0-136 16,-1 0 144-16,5 7 120 0,-3-1-64 31,-1 1 48-31,0 0 40 16,0 5-88-16,-1 2 56 0,-3 5 32 15,0 3-96-15,4 0-88 16,-4 10 40-16,0 0-16 0,4 10-15 15,0-1-9 1,1 7-96-16,-1 0 72 16,-1-1-64-16,1 1-8 0,0-6 40 0,4-1-40 15,1-6 64-15,-2-3-64 16,5-6 8-16,8-10 64 0,0 0-64 31,4-10 40-31,4 1-56 16,7-10-128-16,10 0-369 15,18 0-1055 1,-11-6-3289-16,-4-7-7249 0</inkml:trace>
  <inkml:trace contextRef="#ctx0" brushRef="#br1" timeOffset="-174343.72">4554 10646 3544 0,'0'0'192'0,"0"0"2873"16,0 0-713-16,0 0-959 16,0 0 71-1,0 0-40-15,0 0 33 16,56-29-65-16,-56 29-200 0,0 0-232 0,0 0-223 31,0 0-417-31,-21 0-48 16,-7 0 56-16,-11 7-184 0,-13 2-24 15,-8 0 24-15,-8 4 104 16,5 0 136-16,-1-4-144 16,12 4-112-16,12-3 0 0,12-1-80 0,12 0-48 0,8 1-56 15,8-1-80-15,0 4 136 16,17-3 72 0,7 2 24-16,8 5 48 15,3-5-64-15,9 1 8 16,-5-1-32-16,-2 4-48 0,-1 0-8 15,-8 3 0 1,-17 0-8-16,-7 0-80 16,-4 3 40-16,-8 1 48 15,-20 2 88 1,-11 1-80-16,-9-1 104 16,-8 4-16-16,1-4 112 0,-1 0 8 15,4 1-48-15,8-4 0 0,12-6-56 16,16 0-48-16,12-4-64 31,4-2-128-31,12 3 128 0,16-4 152 16,7 0-40-16,14 1-32 15,3-7-64-15,3 1-16 0,4-4 0 16,-3 0-384-16,0 0-680 16,-7-4-912-16,-2-11-641 31,-15 2-1896-31,-8-3-6001 15</inkml:trace>
  <inkml:trace contextRef="#ctx0" brushRef="#br1" timeOffset="-173726.58">5151 10639 4440 0,'0'0'8402'0,"0"0"-6729"16,0 0-313-16,0 0 104 15,0 0-63-15,0 0-489 16,0 0-568-1,-88-25-56 1,33 25 224-16,-5 10 56 0,-3 2 88 16,3 4-288-16,8-3-88 0,8 2-136 15,11-2-40-15,14 0-64 16,19-1-40-16,0 5-72 31,24-2 64-31,16-2 0 0,7 3 0 16,5-3-8-16,-3-1 8 0,-6 1-48 15,-7 3 8-15,-8-3-40 0,-8-1-32 16,-12 4 16-16,-5 0 32 0,-3 0 64 31,-15 6 8-31,-13 0 8 16,-8 4 56-16,-12-4-56 0,-4 4 56 31,1-1-56-31,-1-6 40 0,8 0-48 16,12-3 8-16,12 0-16 15,16-7-40-15,4 4-56 16,8-4 104 0,16 1 64-16,16-4-8 0,-1 4-56 15,13-7 0-15,-3 3 8 16,2-6-8-16,1 4 0 0,-4-4-296 0,20 0-680 16,-12 0-968-16,-9 0-2857 0</inkml:trace>
  <inkml:trace contextRef="#ctx0" brushRef="#br1" timeOffset="-172554.85">5785 10474 184 0,'0'0'6825'0,"0"0"-2784"16,0 0-3289-16,0 0-160 0,0 0 504 15,0 0 497-15,11-9-105 0,-11 9-344 16,0 0-328 0,-11 0-143-1,-9 0-233-15,-5 3-296 0,-10 3-16 16,-5 0-24-16,1 4-40 16,-6-4-64-1,6 4 64-15,-1-4-56 16,8-3 88-1,12 4 0-15,8-4-80 16,8 0-16-16,4 0 0 0,0 3-48 16,0 1 48-16,0 2 416 15,8 7 48-15,0 0 8 16,0 3-16-16,-1 3-40 0,2-2-152 16,-1 5-128-16,-4 0-16 15,-4 4-8-15,0 6 96 16,0 3-79-16,0 6-17 0,0 4 56 15,-8 6-40-15,4 0-8 16,-5 3 112-16,9 3 72 0,0 1-88 16,0 2-128-1,0 1-32 1,9-1-56 0,3-3 64-16,4 1-64 0,3-4 8 15,2-6 0-15,3-10-8 16,4-6-72-16,4-10-144 15,11-12-200-15,0-10-384 0,30-12-969 16,-9-14-3104 0,-12-8-5145-16</inkml:trace>
  <inkml:trace contextRef="#ctx0" brushRef="#br1" timeOffset="-172169.5">6215 10436 6849 0,'0'0'4513'16,"0"0"-2449"-16,0 0 177 0,0 0-385 16,0 0-607-1,0 0-257-15,0 0-432 16,0 0-96-16,0 44 488 0,0-9-328 16,0 13-288-16,0 0-168 15,0 2-96-15,0-2-32 0,0 0-40 16,0-7-72-16,4-3-360 31,-4-6-328-31,4-10-648 0,0-9-665 0,0-4-2256 16,-4-9-2832-1</inkml:trace>
  <inkml:trace contextRef="#ctx0" brushRef="#br1" timeOffset="-171922.15">6092 10401 1272 0,'0'0'10202'0,"0"0"-8226"0,0 0 105 15,0 0-529 1,0 0-576-16,0 0-247 16,0 0-473-16,24-73 88 0,-9 70-8 15,6 0-96-15,-2 3-88 31,5 0-88-31,0 0-64 0,-4 19-992 16,-8 0-1625-16,-8 3-1776 0</inkml:trace>
  <inkml:trace contextRef="#ctx0" brushRef="#br1" timeOffset="-171721.67">5987 10941 10490 0,'0'0'2464'0,"0"0"-239"15,0 0-705-15,101 19-336 0,-62-19-560 16,-3 0-351-16,4 0-273 16,0-3-169-16,-4-7-2023 15,-16-2-4545-15</inkml:trace>
  <inkml:trace contextRef="#ctx0" brushRef="#br1" timeOffset="-171267.33">6486 10687 10658 0,'0'0'2704'0,"0"0"-1207"15,0 0-441 1,0 0-384-16,0 0 200 16,0 0-216-16,79-16-248 0,-58 16 25 15,-2 3-169-15,-6 13-48 16,-6 0-208-16,-7 9 40 0,0-3 24 16,-4 4 0-16,-16-1-16 31,1-3 56-16,-1-6-8-15,-1-3-16 0,10-7 40 16,3-6-128-16,8 0 64 0,0-3-64 16,4-16-712-16,16-6 152 15,3-4-201-15,9-6 17 0,5 0 368 32,-10 3 224-32,-3 7 152 15,-8 9 648-15,-8 7 264 0,-8 9 17 16,0 0-281-16,0 6-136 0,-11 10 552 15,-2 3-280-15,1 3-328 0,5 0-296 16,7 1-88 0,0-4-72-1,4-3-64-15,27 2-568 16,-3-5-1256-16,0-6-3577 0</inkml:trace>
  <inkml:trace contextRef="#ctx0" brushRef="#br1" timeOffset="-170803.87">6223 11278 5817 0,'0'0'4865'15,"0"0"-2553"-15,0 0-215 32,0 0-97-32,0 0-343 15,0 0-145-15,0 0-680 0,32-36-416 16,-28 46 96-16,-1 6-56 16,1 6-88-16,1 3-224 0,3 1-96 15,-8 2 24-15,4-2-72 16,0-1-8-16,-4-2-336 15,3-1-528-15,-3-3-488 16,0-3-1265-16,0-7-1792 0,0 1-2920 16</inkml:trace>
  <inkml:trace contextRef="#ctx0" brushRef="#br1" timeOffset="-170565.63">6124 11192 10850 0,'0'0'1936'0,"0"0"-327"16,0 0-17-16,0 0-392 0,0 0-792 16,0 0-168-16,67-16-160 15,-27 12-16-15,4-2 24 0,3 3-88 16,-2 0-192-16,-13 3-712 31,-13 3-1920-31,-14 6-1937 0</inkml:trace>
  <inkml:trace contextRef="#ctx0" brushRef="#br1" timeOffset="-170371.66">6060 11506 9113 0,'0'0'2201'16,"0"0"-649"-16,0 0 89 16,0 0-721-16,103 6-480 15,-59-6-248-15,8-3-192 16,15-13-376-16,-11 1-1769 16,-8-5-5368-16</inkml:trace>
  <inkml:trace contextRef="#ctx0" brushRef="#br1" timeOffset="-169986.28">6578 11268 10402 0,'0'0'4217'15,"0"0"-2297"-15,0 0-608 0,0 0-696 16,0 0 209-16,0 0-129 16,8 60-440-16,-8-31-56 15,0-4-152-15,0-3-48 0,0-3-376 31,0-6-192-31,7-10-80 16,10-3 143-16,-2 0 81 0,6-16-256 16,-2-3 168-16,5-6 248 15,-8 0 264-15,-4 2 280 0,-4 7 648 16,-5 7 64-16,2 3 33 16,-5 6-489-1,0 0-352-15,0 15-40 0,0 5 112 16,0 8-128-16,0 4-32 0,0 3-88 15,0 0 0-15,0 0 0 16,0 0 0-16,0-1-8 0,-8-2-72 31,-4-7-80-31,-4-2-104 16,-7-11 32-16,-2-2-392 0,-14-10-505 16,2-6-1623-16,10-10-4434 0</inkml:trace>
  <inkml:trace contextRef="#ctx0" brushRef="#br1" timeOffset="-169284.54">6940 10360 1488 0,'0'0'10218'0,"0"0"-8650"0,0 0 105 16,0 0-761-16,0 0-264 16,0 0-240-16,84-48-120 15,-64 48-40-15,-1 0 176 0,-2 10 72 31,-6 5 1-31,2 5 71 16,-5 11-8 0,-5 5 104-16,1 11-56 0,0 4-152 15,5 6-112-15,-5 0 24 0,3 0-200 16,-3 0-96-16,4 0-64 16,1 1 72-1,-2-1 32-15,5 3 104 16,-3-6-80-16,-2 0 24 15,1 0-103-15,0-6-41 0,-4-1-8 16,1-3 32-16,-2-2-40 16,-3-1 0-1,0 0 0-15,0 0 8 0,4 1-8 16,-4-1 0-16,0-3 0 16,0-3 0-16,0 0 8 0,0-3-8 15,0-7 8-15,0-2-8 0,0-5-96 31,-12-5-161-31,-4-3-279 0,-4-3-368 16,-23-7-768-16,3-7-1225 16,3-9-2624-16</inkml:trace>
  <inkml:trace contextRef="#ctx0" brushRef="#br1" timeOffset="-168413.58">7585 10394 5113 0,'0'0'3264'0,"0"0"-775"16,0 0-1153-16,0 0-368 16,0 0-39-16,0 0-65 15,9-2-224 1,-9 2-264 0,0 0-80-16,-9 0 192 15,-6 0 288-15,-9 6-232 0,-8-3-352 16,4 3-104-16,-8 1-16 15,8-4-56-15,8 0 32 0,5 1-48 32,7-2 8-32,8-2 32 15,0 3-32-15,0 1 104 0,0-1 177 0,0 3 135 16,8 4 288-16,-5-1-176 0,1 4-224 16,0 0-24-16,0 3 8 15,-4 3 0 1,4 0 8-16,-4 3-32 15,5 3 120-15,-5 1-112 16,0 2-96 0,0 1-40-16,0 0-71 0,0 2-57 15,0 1-8-15,0-1 0 16,0 8 64-16,0-4-72 16,4 0 0-1,-1-3 8-15,5 2-8 16,9-5 64-16,2-3-56 0,5-4 0 15,8-7-8-15,0-5-104 0,7-7-329 16,2-3-695-16,-2-19-1184 0,-7-6-2489 31,-12-4-6058-31</inkml:trace>
  <inkml:trace contextRef="#ctx0" brushRef="#br1" timeOffset="-168059.49">7845 10458 5905 0,'0'0'5097'0,"0"0"-3353"16,0 0 313-16,0 0-73 16,0 0-216-16,19-38-71 15,-19 38-657-15,0 6-544 0,4 17-112 0,1 8 408 16,-1 14-376-16,0 2-263 16,-1 5-137-16,5-5 88 15,1-3-104-15,-1-6-80 0,-5-6-337 16,5-6-575-16,-4-11-808 15,5-5-689-15,-9-10-2448 0,4 0-3457 0</inkml:trace>
  <inkml:trace contextRef="#ctx0" brushRef="#br1" timeOffset="-167859">7785 10350 6809 0,'0'0'5569'16,"0"0"-3840"-16,0 0 47 16,0 0-824-16,0 0-176 0,0 0-168 15,96-15-136-15,-61 17-327 0,5 5-145 16,-8 2-112 0,-8 14-1425-16,-12-1-2392 31,-12-3-2672-31</inkml:trace>
  <inkml:trace contextRef="#ctx0" brushRef="#br1" timeOffset="-167680.63">7746 10855 5025 0,'0'0'6057'0,"0"0"-4257"15,0 0 377-15,0 0-129 16,103 16-960-16,-64-16-503 31,6 0-289-31,10 0-296 0,-11-10-841 16,-12 1-3424-16</inkml:trace>
  <inkml:trace contextRef="#ctx0" brushRef="#br1" timeOffset="-167195.03">8191 10649 10642 0,'0'0'2616'0,"0"0"-431"0,0 0-721 16,0 0-384-16,0 0-159 0,0 0-185 15,92 6-240-15,-84 13-128 0,-5 3-208 32,-3 7-88-32,0-1-72 0,-11 1 0 15,-9-4-144-15,4-8-32 16,4-2 8-16,0-8 32 0,8-7-216 16,0 0 160-16,4-4 16 15,0-14-737 1,12-8-143-1,8-3-40-15,4 1 0 16,-1-4 704-16,2 6 392 0,-5 4 320 16,-9 10 776-16,-3 5-24 15,-3 7-312-15,-5 0-119 0,0 7 23 16,0 5 392-16,0 7-344 31,-5 1-176-31,-3-2-160 0,8 5-224 0,0-7-24 16,0 3-128-16,8-3-368 15,29-1-752-15,-5 2-1849 0,3-11-6265 16</inkml:trace>
  <inkml:trace contextRef="#ctx0" brushRef="#br1" timeOffset="-166778.42">9088 10417 11730 0,'0'0'2713'0,"0"0"-153"16,0 0-727-16,0 0-449 15,0 0-464 1,0 0-456 0,0 0-128-16,3 32 416 0,-3 9-280 15,-3 0-207 1,3 7-145-16,-4-7-112 0,4 0-8 15,0-9-80-15,0-7-377 16,0-2-631-16,4-7-648 31,7-7-1145-31,-6-6-2440 0</inkml:trace>
  <inkml:trace contextRef="#ctx0" brushRef="#br1" timeOffset="-166593.55">8872 10382 2656 0,'0'0'9842'16,"0"0"-7345"-16,0 0-209 15,0 0-1200-15,100-6 193 16,-48 6-377 0,4 0-544-1,0 3-240-15,-1 3-120 16,-11 10-488-16,-12-3-2593 0,-20-3-4968 15</inkml:trace>
  <inkml:trace contextRef="#ctx0" brushRef="#br1" timeOffset="-166339.68">8964 10741 680 0,'0'0'10242'16,"0"0"-8154"-16,0 0-591 16,0 0-57-16,0 0 240 0,0 0-399 15,0 0-497-15,0 0 80 16,76 38-168-16,-44-35-296 0,4-3-184 16,7 0-216-16,-3 0-376 31,12-13-1056-16,-12 7-3417-15,-16-4-5569 0</inkml:trace>
  <inkml:trace contextRef="#ctx0" brushRef="#br1" timeOffset="-165791.6">9323 10674 4368 0,'0'0'10875'31,"0"0"-8635"-31,0 0-1376 0,0 0-287 16,0 0 527-16,0 0-664 0,0 0-296 15,4 86-144-15,0-70-24 16,3-3-440-16,10-8-448 0,-6-5-193 16,6 0 161-1,6 0-424-15,-3-15-296 16,1-4 527-16,-2 0 929 0,-3-4 208 47,-4 5 888-47,-8 1 1033 15,1 11-81-15,-2 0-119 0,-3 6-681 16,0 0-696-16,0 12-88 16,-3 8 88-16,-2-1-216 0,1 6-56 0,4-3 0 15,0 3-72-15,0 1 0 16,0-7-144-16,0 3-392 0,0-3 176 0,-16-3 88 15,-4 0-40-15,-8-6-112 32,-19-10-625-32,6 0-1407 0,2 0-4490 15</inkml:trace>
  <inkml:trace contextRef="#ctx0" brushRef="#br1" timeOffset="-164936.29">9602 10363 3328 0,'0'0'8650'15,"0"0"-6778"-15,0 0 225 16,0 0-1185-16,0 0-72 0,0 0-240 15,64-16-368-15,-36 16-23 32,-9 0-137-32,5 0 56 0,-8 0 64 15,-4 6-88-15,-4 4-8 16,-4 3 176-16,-4 3 40 16,0 6 280-16,0 3 80 15,0 4-376 1,-8 9 64-16,4-3-288 15,4 6 24-15,0-3-40 16,0 0-48-16,0-3-8 0,4 0 0 16,4-6-72-16,4-1 0 15,-4-2-80-15,-4-1 32 0,3-6 56 0,-2-3-24 16,-1-4 80 0,0 1 0-1,0 0 0-15,-4-4 8 16,0 1-8-16,0-1 8 0,0 1-192 15,-24 3-856 1,0-4-1041-16,-3-2-3728 0</inkml:trace>
  <inkml:trace contextRef="#ctx0" brushRef="#br1" timeOffset="-164034.09">3952 10426 8489 0,'0'0'2865'0,"0"0"-1633"0,0 0-112 16,0 0 401-16,0 0-185 0,0 0-456 15,24-9-264-15,-24 9 8 32,0 0 65-32,0 12 39 15,-8 11 280-15,-5 8-328 0,-6 8-192 16,-5 8 8-16,0 8-176 0,0 1-56 16,1 21-119-16,-1 8-73 0,12 27-24 15,7 5-40 1,5-3 152-1,13-9 112-15,19-10-160 0,20 0-112 16,11-6 8-16,20-6-8 0,21-13 0 16,4-16-176-16,4-19-521 0,-30-10-1783 15,-17-15-4922-15</inkml:trace>
  <inkml:trace contextRef="#ctx0" brushRef="#br1" timeOffset="-162968.92">9937 10385 2528 0,'0'0'6585'16,"0"0"-3904"-16,0 0-400 15,0 0 95-15,0 0-464 0,0 0-367 16,-4-16-529-16,4 16-424 16,0 0-296-16,4 7 80 0,11 5 192 15,5 11 32 1,12 5-143-16,4 7-185 15,4 9-112-15,4 7-32 0,-1 9-112 16,2 14-8-16,-6 15-8 16,-18 19-8-1,-21 3 8-15,-9-7-16 0,-31-12 16 32,-8-9 72-32,1-19-72 15,-1-11-168-15,12-8-208 0,-4-7-497 16,-23 16-823-16,10-13-2777 15,6-3-6257-15</inkml:trace>
  <inkml:trace contextRef="#ctx0" brushRef="#br1" timeOffset="-161944.36">10873 10337 3424 0,'0'0'7498'0,"0"0"-6114"0,0 0 409 15,0 0-153-15,0 0 352 16,0 0-399 0,0 0-345-16,16-41-384 31,-16 41-304-31,0 10-280 16,-13 9-96-1,2 9 136-15,-2 7-152 0,2 6-32 16,3 4-128-16,8-4 0 15,0-3-8-15,0 1-72 0,8-14-200 16,12-9-224-16,-1-7-168 16,9-9-112-16,-4 0-480 0,1-13 7 15,-1-12-159-15,-5-7 400 0,1-9 320 16,-8-7 536-16,4 1 144 0,-4-4 8 31,-1 1 288-31,-2 8 592 16,-5 10 288-16,0 13 96 15,-4 10 57-15,0 9-681 0,-4 3-352 16,-12 16 504-16,-4 9-96 31,0 7-240-31,0 7 64 16,4-1-239-16,0 4-41 0,8-1-96 16,8-3-144-16,0 0 72 15,13-9-24-15,14-3-48 0,9-4-72 16,4-12-248-16,-1-1-113 15,10-12-871-15,-14 0-1720 0,-7 0-3058 16</inkml:trace>
  <inkml:trace contextRef="#ctx0" brushRef="#br1" timeOffset="-161327.25">10932 11068 7481 0,'0'0'5809'16,"0"0"-3856"-16,0 0-289 0,0 0-400 31,0 0-351-31,0 0-361 0,0 0 120 16,21 38-152-16,-10-13-208 16,-3 4-64-16,1 3-48 0,-5 2-152 15,-1-2-8 1,-3 3-40-16,0-9-64 15,4-1-112-15,-4-9-48 16,8-7 56-16,0-6 96 0,4-3 72 0,0-6 48 16,8-16-40-16,-1-7 88 0,2-8-24 31,3-5 24-31,-4-5 136 16,3-5 16-16,-3 2-104 15,-3 12-48-15,-2 6-88 0,-11 13 32 16,-4 13-40-1,-4 6-1848-15,-16 0-2665 0,1 0-4921 16</inkml:trace>
  <inkml:trace contextRef="#ctx0" brushRef="#br1" timeOffset="-159908.25">10725 10201 592 0,'0'0'8041'0,"0"0"-6944"16,0 0 103-16,0 0-8 0,0 0 312 16,0 0-383-16,0 0-561 15,-24-19-368-15,1 19-120 0,-5 0 8 16,-8 0 120-1,-4 0-96 1,4 0 16 0,0 0 96-16,4 0 184 0,8 0 0 15,13 0-80-15,3 0-72 16,8 0-56-16,0 0-112 0,0 3 192 16,8 6 313-16,3 4 55 0,2 3-200 31,-9 0-232-31,3 3 96 0,-3 4 24 15,-4 2 64-15,0 4-104 16,0 2-24-16,0 4-40 0,0 0 32 16,4 6 16-16,0 0-96 15,1 4 80-15,-1-4-176 32,-4 4 8-32,0-4 8 15,0-3-88-15,0 0 88 0,0 7-88 16,-9-1 0-16,1 1 40 0,-3 2 161 15,2-2-41-15,1 2-16 16,4 1-40-16,4 0 80 31,0-4-112-31,0 0 8 0,0-2-32 0,8-1-48 16,5-3 0 0,-2 0 0-1,2-3-8-15,2-4 120 0,-3-1-120 0,0-2-8 16,0-3 8-1,0 1 8-15,0-7 32 0,3 0-40 16,2-3-8-16,7-1-72 0,4-5-72 16,0 3-248-16,23-13-473 0,-10 0-1455 15,-6 0-3481-15</inkml:trace>
  <inkml:trace contextRef="#ctx0" brushRef="#br1" timeOffset="-159006.08">11343 10166 3624 0,'0'0'7274'15,"0"0"-5730"-15,0 0-32 0,0 0 249 16,0 0-1 0,0 0-576-1,8-9-711-15,4 5-233 16,12 4-96 0,0-3-56-16,8 3-80 15,4 0 72-15,-1 0-80 16,-7 3 0-16,0 4-8 15,-12 2-56-15,0-2 64 0,-12 5 0 16,-4 1 24-16,0 3 488 0,0 3-16 16,0 6-160-16,0 1 80 0,-4 9-72 15,0 3-64-15,-1 6-56 16,2 4-56-16,-1 6 8 0,0-7-32 16,0 4 24-1,0-3-24-15,-4-4-136 0,4 1 136 16,-4-4-72-16,4 3 8 15,4 1-7-15,0-1 39 16,0 1-56-16,0-4 8 0,0 4-64 16,4-8 48-16,-4 2-40 31,8-4 0-31,-8-3 88 16,4-4-96-16,-4 1 8 0,0-4-8 15,0-3 0-15,0 0 0 16,0-2 0-16,-4-1 0 15,-4 3 0-15,0-3 0 0,-3 0 88 32,-2 0-8-32,1 0-80 0,-4-3 72 15,-8 0-72-15,1-4 0 16,-13-2-128-16,-40-1-841 0,4-5-3039 16,-4-4-7491-16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7:59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 10290 10442 0,'0'0'1928'15,"0"0"-984"-15,0-16-392 0,0 16 193 16,0 0 255-16,0 0-128 31,0 0-320-31,0 0-480 0,0 13-72 31,0 9 368-31,-4 13 256 0,-4 25-280 0,1 29-88 16,-1 22-39-16,3 16-1 16,1 0 104-16,4 0-64 0,0-6 88 15,0-1-32 1,4-2 80-16,9-4-80 0,-2-5-240 0,-3-24-64 15,-3-22 0-15,-1-18 40 32,-1-13 0-32,-3-1-48 0,0-2 8 15,0-1 56-15,0-8-64 16,0-11-304 0,0-6-576-16,0-3-841 0,0-6-927 15,0-10-1425-15</inkml:trace>
  <inkml:trace contextRef="#ctx0" brushRef="#br0" timeOffset="2020.52">1350 10268 8193 0,'0'0'1633'0,"0"0"-993"16,0 0 360-1,0 0-96-15,0 0-400 0,0 0-240 16,0 0-88-16,4-16 128 16,4 16 337-16,8-3 183 15,8 0-240-15,12-4 8 0,0 1-72 16,7-1-152-16,9 1-64 47,4-3-88-47,0 5-40 15,8-2-72-15,3-1-96 16,1 1 96-16,3 0-96 0,6 0 64 16,-2-1-64-16,-3-2 0 15,4 2 96-15,-5 1-104 0,13-1-40 16,-8 2 40-16,3 1 0 15,9-2 8-15,4-1-8 0,31 1 0 0,1 3 144 16,-1-3 184-16,-7-1-111 16,-9-2-145-16,1-1-24 0,-1 1 56 15,1-1-8 1,-4 1-96 0,-9 2 160-16,-15 4 112 0,-12 0 104 15,-25 0-144 1,5-1-152-16,4 4 40 15,8-6-72-15,4 3 0 0,7-3-40 16,1-1 0-16,8-6 40 31,-5 7-40-31,1-3-8 16,0 2 16-16,-13 4-16 0,1-3 96 16,1 3-32-16,-7 0-64 0,-2-1 56 0,4 4-56 15,-4 0 0-15,4 0 64 0,8 0-56 31,12 0-16-31,15 0 16 16,16 0-8-16,5-3 56 0,-12 3-48 16,-12 0-8-16,-25 0 72 15,-7 0-72 1,-9 0 0-16,-6 0-48 0,15 0 0 16,19 0 48-1,21 0 40 1,15 0-32-16,1 0-8 15,-1 0 16-15,-11 0 24 0,-17 0-32 0,1-6-8 16,0 2 80-16,-17 1-16 16,-11 0-8-16,-11 3-56 0,-6 0-8 31,5 0-32-31,11 0 40 16,6 0 0-16,-2 0 0 0,5 0 0 15,-1 0 0-15,-3 0 0 16,0 0 0-16,-4 0 8 0,-1 0-8 0,5 0 0 15,4 0 16 1,4-6-16-16,3 0 0 16,2 2 0-16,-2-2-80 0,0 0-64 15,-3 6-32-15,0 0-40 16,-5 0 168-16,2 0 48 0,-10 0 0 16,1 0 0-16,-5 0 0 31,1 0 40-16,4 3-32-15,0 0 64 16,8 0-72-16,-1 0 8 0,6-3 40 16,2 7-48-16,-4-1 8 0,2-3 48 15,-2 7-48-15,-4-4-16 0,1-3 8 32,-3 4 0-32,-2-1-8 15,1-3 0-15,-4-3-56 0,4 0 8 16,11 0-312-16,20 0 104 15,17 0-80-15,4 0 8 0,-20 0 152 16,-25 0 48-16,-19 0 32 16,-12 0 104-1,12 6 0 1,4 1 0-16,11 3-40 0,-3-4 40 16,-4 3-8-16,0-2 0 15,3-1-8-15,-3-3 16 0,-5 0-8 16,10 0 8-16,-5 4-56 31,-2-4 0-31,-2 0 48 16,-7 1 0-16,-2 2 0 0,-7-3 0 0,-8 0 0 15,0 3 8-15,-4 1-8 0,4-4-57 16,0 4 57-16,3-5-312 0,5 8-64 31,0-4 224-31,0 1 0 16,0-1-88-16,3 0 32 15,-2-2 184-15,-2 5-16 0,1-5 48 16,-5 5 0-16,-7-3 0 0,-7-3 0 16,-5 4 48-16,-8-7-48 15,-8 3-88 1,0 3 88-16,4 1 8 16,-4-1 264-16,0 6 88 0,7 8-104 15,1 2-32 1,1 6-32-16,2 8 201 0,2 1-185 15,-2 8-112-15,-3 2-8 32,-4 7-8-32,-4 0-80 15,0 3 120-15,0 1-112 0,0-1 64 16,-4 0 96-16,-4 1-24 16,1-5-64-16,-6 1 88 0,2-3 8 0,-2-3-16 0,-2 0-152 31,3-11 144-31,0 5-8 15,0-7 72-15,8 3-72 16,-5 0-40-16,2 0 112 0,3 3 96 16,0 4-136-16,4-4 8 31,-4 4-80-31,4-4-56 0,0 0 40 16,0-3-72-1,-4 0 56-15,4-6 24 16,-5 0 16-16,5-7-40 0,0 0-16 15,0-6-40-15,0-6 56 16,0-3-64-16,0-1 0 16,0-6 56-16,0-3-56 15,5 0-8-15,3 0-80 16,-4 0-128-16,4 0-504 0,-5 0-616 16,2 0-625-16,-5 0-831 15,0 0 399-15,-5 4-2456 0</inkml:trace>
  <inkml:trace contextRef="#ctx0" brushRef="#br0" timeOffset="3160.94">1315 11785 7601 0,'0'0'2409'0,"0"0"-521"0,0 0-616 16,0 0 265-16,0-16-1 15,0 16-584-15,0 0-416 0,3 4-232 31,1 15-32-15,4 9 673-16,5 13-417 16,-2 10-112-16,1 6-192 0,4 7-128 15,0 0-48-15,-4-4 8 16,0-6-56-16,-5-10 0 0,2-12 0 16,-5-10-120-1,0-9-224-15,-4-7-904 16,0-6-481-16,0-6-7 15,0-10-1001-1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08:14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11 5429 9177 0,'0'-9'1601'15,"0"-1"-545"-15,4 0 320 0,-4 1 201 16,4-1-17-16,-4 1-56 16,3 3-415-16,-3-1 103 0,4 1-280 0,-4 6-64 0,0 0-152 15,0 0-304-15,0 0-176 32,0 0-88-32,0 0-120 15,-4 9 56-15,-3 14-55 0,-1 8 247 16,-5 7-128-16,6 10-80 15,-1-4 40 1,0 8-88-16,8-11 72 16,0 0-72-1,8-6-24-15,4-10-56 16,12-6-200-16,0-10-89 0,8-5 153 16,0-4-8-16,-1-9-112 15,1-20-32-15,-8-6 184 0,0-10 80 16,-4-9-312-1,-4-3-8-15,-4-7 264 16,-8 1 24-16,-1 6 136 0,-3 9 272 16,0 16 120-16,0 14-32 15,0 8 8-15,0 10-80 0,-3 0-192 16,-1 16-88-16,0 9 184 31,0 7-48-31,0 3-48 16,4 6 112-16,0 4 0 15,0 2-192-15,0 4 121 0,4-6-129 16,11-1-8-16,6 1 0 16,7-11-97-16,4-5 97 0,11-6-304 15,-2-11-288-15,17-12-576 16,-6 0-2609 0,-12-9-4016-16</inkml:trace>
  <inkml:trace contextRef="#ctx0" brushRef="#br0" timeOffset="663.94">9705 5311 11642 0,'0'0'3105'0,"0"0"-1009"0,0 0-824 31,0 0-95-31,0 0-201 0,0 0-504 16,0 0 176-16,0 39 240 31,4-11-536-31,0 4-80 16,1 6-136-16,2 0-80 0,-3 0 24 15,4-3-72-15,0 0-8 16,0-6 72-16,4-7-72 0,-4-6-72 0,4-3 24 0,-8-7-80 31,8-6 120-31,-5 0 8 16,6-6 200-16,2-14-64 0,2-5-55 15,-2-6 31-15,5-11 16 16,-3-3-40-16,-2-2 88 0,2 3-168 16,-6 5 128-1,-3 14-8 1,-4 9-16 0,1 7-24-16,-5 5-88 15,0 4-112-15,0 4-416 0,0 11-441 0,0 7-871 16,0-2-3233-16,0-5-4217 15</inkml:trace>
  <inkml:trace contextRef="#ctx0" brushRef="#br0" timeOffset="1165.12">10132 5178 5817 0,'0'0'5849'0,"0"0"-3200"0,0 0-57 16,0 0-727-16,0 0-249 16,0 0-424-16,0 0-344 15,0 0-432-15,24-16-320 0,-5 13 64 32,9 0-56-17,4 0-56-15,16-4 8 16,-4 4-56-16,4 0 0 0,-5 0 56 15,-11 3-48-15,-8 0-8 0,-11 0 0 16,-9 0-72-16,-4 0 72 16,0 3 0-1,-4 10 337-15,-5 2 55 16,-6 8-136-16,6 2-96 0,1 4 0 16,0 3-104-16,5 0 80 15,3 2-128-15,0 1 32 16,0 3-24-16,0-3-8 0,0 0 40 15,7 3-48 1,1 0 0-16,1 0 72 16,-2-3-72-1,-3 4 8-15,0-4-8 0,-4-4-16 16,0 1-80-16,-8-7-104 16,-12 0-64-16,-16 1-176 0,-39 0-689 31,-1-11-1599-31,1-5-4490 0</inkml:trace>
  <inkml:trace contextRef="#ctx0" brushRef="#br0" timeOffset="2051.77">8156 5013 4705 0,'0'0'2936'31,"0"0"-983"-31,0 0-41 16,0 0 152-16,0 0-159 0,0 0-617 0,0 0-536 15,-4-25-232-15,4 25-80 16,0 0-55-16,0 0 87 15,-4 6-72-15,-9 7 176 16,-6 0-128-16,-5 2-80 16,-8 4-104-16,-9-3-88 15,2 0-112-15,-1-3 32 0,5-1-88 16,-2-5 64-16,14-1-64 16,3 1 8-16,4-1 24 0,7-3-40 15,2 3-96-15,7 1 96 31,0-1-8-31,0 3 8 16,0 4 128-16,0 3 168 16,0 3 64-16,7 3-72 0,-3 4-24 15,1 6-40-15,3 3-143 16,-8 6 55 0,4 7 40-16,-4-1-56 15,0 7-32-15,4-7-80 0,-4 5 56 16,3-2 88-16,1-5-32 15,0-1 32 1,5 1 112-16,2-4-104 16,1-3 40-16,1 0-64 0,2 0-80 15,-2-3 16-15,2-3-56 16,5-1 56-16,-4-2-72 0,0-4 8 0,4-2 0 16,0-4-8-16,8-6-112 15,7-4-280-15,53-9-480 0,-4-3-1321 31,0-16-4912-31</inkml:trace>
  <inkml:trace contextRef="#ctx0" brushRef="#br0" timeOffset="6930.38">12179 5000 7097 0,'0'0'2641'0,"0"0"-1761"16,0 0-536-16,-8-6 40 31,-11 6 272-31,-5 0 72 16,-8 0 56-16,-8 0 137 0,-8 0 79 16,-4 3 64-16,-23 10-160 0,-13 0-264 0,4-1-200 15,5 1-63-15,15 3-57 0,20-3-32 31,-3-1-104-31,6 4-72 16,9 0-40-16,13-6-72 16,10 2 8-16,6 1 56 0,3 3-56 15,7 0 88-15,17-1-24 0,17 5 160 0,10-5 24 16,9 4-184 0,4-3 24-1,3 3-8-15,-7-2-32 16,-4 1-40-16,-12-2-16 0,-16 0-40 15,-16 0-104-15,-12 0-216 16,-4 0 336-16,-28 3 24 16,-12 0 96-16,-7 0 8 31,-9 3 8-31,-4 1 16 16,0 2 16-16,-4 3 24 0,8-2 24 15,9 6-16-15,7-4 16 16,12 1-24-16,12-1-24 0,12-2-24 15,8-1 88-15,16-3 72 16,20 0 16-16,24-2-56 16,24-5-64-16,35-8-39 15,12-7-129-15,-3 0 32 0,-25-7-40 16,-31-6 0-16,-24 7-569 16,-8-3-615-16,-4-4-544 0,0 0-569 31,-1-5-727-16,-14-2-1057-15,-14 4-3881 16</inkml:trace>
  <inkml:trace contextRef="#ctx0" brushRef="#br0" timeOffset="7663.08">13064 5086 1776 0,'0'0'10170'16,"0"0"-7953"0,0 0-641-16,0 0-200 0,0 0-56 15,0-48-343-15,-19 42-377 16,-9-3-168-16,-9 6-144 0,-7 3 88 16,-11 0-64-1,-5 0-120-15,0 0-40 16,5 9-40-16,-1 0-56 15,12 4 64-15,8-3-112 0,8 2 40 16,9 1-40-16,10 3-8 0,5-4 0 16,4 5-56-16,0-2 56 31,20 5 16-31,8-1 128 16,8 3-56-16,7-3-40 0,2 3-40 15,-2-3 88-15,-2 3-48 16,-6 0-48-16,-7 1 0 15,-12-1-8-15,-8 0-32 0,-8 0-80 32,-4 1 120-32,-16-1 0 15,-11 3 8-15,-6 4 88 0,-7-1-24 16,1-2 88-16,-1 6-8 16,0-4-40-16,4 1 32 0,8-4 56 15,4-3-144-15,9 0-8 16,2 1 1-1,13-7 47-15,4 6 16 16,0-6-112-16,21 0 72 0,10-4 208 0,13-2-104 16,23-4-40-16,25-6-80 31,32 0-48-31,8-10-8 0,-21-2-16 31,-27-4-392-31,-36 10-32 16,-16-1-457-16,-9-2-1135 0,-3 3-1105 15,-12-4-1520-15</inkml:trace>
  <inkml:trace contextRef="#ctx0" brushRef="#br0" timeOffset="9752.62">14076 4892 9482 0,'0'0'2904'15,"0"0"-783"-15,0 0-185 0,0 0-88 16,0 0-127-16,0 0-217 16,0-31-504-16,0 31-304 0,0 0-239 31,0 0-161-31,0 0-80 16,0 3-144-16,0 13-64 15,0 9 144-15,0 16 136 0,0 7-8 16,0 3-104-16,0 3-104 15,4 3-24-15,0-3 16 0,0-7-56 16,0 1-8-16,-4-10 0 16,4-3-96-1,-4-10-184-15,0-5-104 16,0-8-400-16,0-12-665 0,-12 0-1231 16,4-9-2361-16</inkml:trace>
  <inkml:trace contextRef="#ctx0" brushRef="#br0" timeOffset="10084.6">13845 4794 3120 0,'0'0'7610'0,"0"0"-5610"0,0 0-503 15,0 0-529-15,0 0 984 0,0 0-504 16,0 0-183-16,-56-41-409 0,56 41-144 31,0 0-136-31,8 0-224 16,16-4-120-16,12-2 64 16,16 3-160-16,12-6-24 0,3-1-64 0,1 3-40 15,-4 4-8-15,-16 3-32 16,-16 0-544-16,-13 0-528 15,-19 13-912-15,-12 19 31 16,-16-7-511-16,-7 1-3033 16</inkml:trace>
  <inkml:trace contextRef="#ctx0" brushRef="#br0" timeOffset="10307.2">13777 5454 6633 0,'0'0'5745'31,"0"0"-4145"-31,0 0 17 0,84 7-201 16,-41-7-160-16,6 0-599 15,-6 0-289-15,5 0-368 0,0 0-88 16,7-7-1193-16,-6-2-1871 15,-14 2-5154 1</inkml:trace>
  <inkml:trace contextRef="#ctx0" brushRef="#br0" timeOffset="10686.05">14415 5213 10506 0,'0'0'3993'31,"0"0"-2585"-31,0 0-304 0,0 0-24 16,0 0-95-16,0 0-233 15,103-25-184-15,-71 25-104 0,1 6-176 16,-6 10-184-16,-11 3-64 16,-1 3-40-16,-15 6 0 31,0 4 8-31,-11-3-8 0,-17-1-96 0,-8-5 48 0,4-4-96 16,0-6-168-16,5-7-304 15,10-6-120-15,9 0-401 0,8-13-767 16,8-9-2721-16,40-26 1368 15,-4 4 177-15</inkml:trace>
  <inkml:trace contextRef="#ctx0" brushRef="#br0" timeOffset="10886.53">14770 5137 5473 0,'0'0'5753'0,"0"0"-3297"16,0 0-519-16,0 0-377 16,0 0-288-1,0 0-39 1,0 0-241-16,-76 54-64 0,60-29-248 15,0 1-144 1,8 2-272-16,8-2 32 0,0-1-207 16,15-6-41-16,13 0-16 15,13-10-32-15,2-2-201 32,17-7-503-32,-13-7-1848 0,-10-8-3433 15</inkml:trace>
  <inkml:trace contextRef="#ctx0" brushRef="#br0" timeOffset="11356.54">13969 5985 2832 0,'0'0'8370'0,"0"0"-5930"16,0 0-343-16,0 0-65 16,0 0-311-16,0 0-553 15,0 0-144-15,32 28-168 16,-21 7-128-16,-3 6-231 0,-4 4-153 16,1 6-56-16,-5-4-216 15,0 1-24-15,0-7 32 0,0-6-80 16,0-3-56-16,0-10-136 31,4-3-360-15,-4-9-345-16,7-10-999 15,-7 0-2241 1,4-10-3729-16</inkml:trace>
  <inkml:trace contextRef="#ctx0" brushRef="#br0" timeOffset="11557.02">13773 5953 8969 0,'0'0'7770'32,"0"0"-6306"-32,0 0-992 15,88-29-183-15,-32 20 407 0,7 3-280 16,1-4-208-16,0 3-208 15,3 4-776-15,-15 3-3153 0,-20 0-2873 16</inkml:trace>
  <inkml:trace contextRef="#ctx0" brushRef="#br0" timeOffset="11741.89">13789 6429 7433 0,'0'0'5369'0,"0"0"-3912"31,0 0-169-31,111 0-152 16,-55 0-496-16,32-16-472 0,-13 0-168 16,-10 4-3777-16</inkml:trace>
  <inkml:trace contextRef="#ctx0" brushRef="#br0" timeOffset="12189.72">14499 6153 15403 0,'0'0'4025'15,"0"0"-2921"-15,0 0-712 16,0 0-152-16,0 0 72 0,0 0 32 0,0 0-80 15,-17 95-160 17,17-73-104-32,0-6-208 15,4-3-280-15,9-7-376 0,-2-6 128 16,9 0 216-16,0-12 296 31,4-14-160-31,-4-2 135 0,0-7 241 16,0-3 8-16,-8 6 208 15,0 7 457-15,-4 8 463 0,-5 11 64 16,-3 6-344-16,4 0-552 16,5 16-104-16,-1 6 0 0,-1 7-88 15,6 3-56-15,-5-1 1 0,-1 5-49 16,-7-5-97 0,0 1 97-16,0-1-8 0,-3-2-168 15,-14 0 48-15,-2-4-72 16,-9-2-296-16,-4-5-440 15,-28-2-1208-15,4-6-2537 0,4-10-8210 16</inkml:trace>
  <inkml:trace contextRef="#ctx0" brushRef="#br0" timeOffset="13245.56">13814 4514 2512 0,'0'0'7626'0,"0"0"-6050"0,0 0-448 16,0 0-88-16,0 0-103 15,0 0-353 1,0 0-112-16,-101-37-40 16,78 37-56-1,-1 0-56-15,-4 0 88 0,8 6-160 16,-4 3-96-16,4 1-64 31,0 2-16-31,5 1-64 0,-2 0 16 16,9 3-16-16,-4 3 88 15,4 0-16-15,4 3 96 16,0-3 112-16,4 3-39 0,0 1-33 0,0-1-16 0,0 3 248 31,0 1 56-31,0 2-224 16,4 4-24-16,0 0-32 16,4 6-56-16,1 3 224 0,-2 3-144 15,1-2-8-15,-4 5-48 0,0-2-72 31,-4-1 24-31,0 1 24 16,0 2 48 0,0 1 112-16,0 0-111 15,0 3-25-15,0-1-32 0,0 4 40 16,0 0 8-16,0 1-64 16,-4-5-56-16,4 4 120 0,0-3-208 15,0 3 64 1,0-4-56-16,0 4 80 15,4-2-16-15,-4 1-64 0,5-2 8 16,-5 0 136-16,0 0-88 16,0-4 40-16,0 1-40 0,0-3-16 15,0-1 96-15,0-3-144 16,0 0 64-16,0-2 40 16,-5 2-88-16,5-3 32 15,-4-3-40-15,0-1 0 0,4 2 72 16,0-8-80-16,0-3 0 15,8 1-8-15,16-7 8 0,8-6-56 47,12-4 48-47,7-2-56 0,5-7-200 16,4 0-368-16,16-16-809 0,-21-7-3992 16,-14 1-10818-16</inkml:trace>
  <inkml:trace contextRef="#ctx0" brushRef="#br0" timeOffset="14294.88">14817 4429 8305 0,'0'0'2169'15,"0"0"-329"-15,0 0-232 0,0 0-167 32,0 0-113-32,0 0-128 15,-12-26-335-15,24 23-449 0,4 3-80 16,12 0-248-16,4-3-40 15,8 3-40-15,-1 0-8 0,-3 0 48 16,1 3-48-16,-14 10-72 16,1-1 64-1,-8 5-72-15,-8 1 80 16,0 5 128-16,0 5 264 0,-5 1-80 0,-3 9 32 16,0 0-72-16,5 6-40 15,-1 4 120-15,0 3-40 0,0 3-144 31,0 3-80-31,0 4 16 32,-1 2-96-32,1-3 88 0,-4 0 24 15,0 1 0-15,0-7 72 16,0 3 40-16,0-3-48 0,0 3 97 16,0 0-185-16,-4-2 96 15,1 2-48-15,3-3 24 16,0 0-48-16,0-4-112 0,0 1-8 15,0-4 120-15,0 1-112 16,0 0 72-16,-4-3-72 0,0 2 0 16,-4-6 128-16,4 4-88 31,-1-7-40-15,-2 0 64-16,3-3-72 15,4 0 8-15,-4-3 8 0,4-1-16 16,-4 1 80-16,4 0 256 0,-4-4-224 15,4-3-64-15,-4 1 24 16,0-4-64 0,-4-3-8-16,-4 1-48 31,0-5 40-31,-4 1 8 0,-4-6-64 16,-8 3-88-16,-4-11-88 15,-3-2-296-15,-29-12-657 16,8-13-3207-16,5-4-9339 0</inkml:trace>
  <inkml:trace contextRef="#ctx0" brushRef="#br0" timeOffset="15266.08">15766 4540 1176 0,'0'0'7977'15,"0"0"-6016"-15,0 0-265 31,0 0-95-31,0 0-41 16,0 0-512-16,0 0-296 0,-25-16-112 16,-3 16-175-16,-11 3-137 15,-1 7-128-15,0-4-152 16,-4 4 72-16,12-4-120 0,5 1 16 31,10-1 32-31,6-3-48 0,7 0 0 0,4 0-48 16,0 4 48-16,0-1 368 0,7 3 216 15,6 1-200-15,-5 2 80 16,-1 1-40-16,-3 4 56 16,0 1-136-1,5 1-88-15,-5 7-8 32,-1 2-144-32,1 4 8 0,0 6-15 0,0 3-89 15,-4 7 160-15,0 3-24 16,0 3 8-16,4-3-8 15,1-1-32-15,-1 1 32 16,-1-10-8 0,5 1-128-16,4-8 112 15,4-2-120-15,4-6 48 0,4-7-48 0,4-3-16 16,3-7 8-16,1-2-160 16,0-4-296-16,12-6-521 0,-8-13-1487 15,-8-6-3273-15</inkml:trace>
  <inkml:trace contextRef="#ctx0" brushRef="#br0" timeOffset="15620.19">15996 4734 3952 0,'0'0'6666'16,"0"0"-4866"-16,0 0-63 16,0 0-129-1,0 0 8-15,0 0-39 16,0 0-209-16,28-23-416 0,-28 23-296 16,0 7-328-16,4 6 96 15,1 12 144-15,-1 0-215 0,-1 10-113 0,-3 6-48 31,8 4-120-31,-4-1-16 16,4 1-56-16,-3-7-136 16,2-3-144-16,-7-7-329 0,4-9-751 15,-4-6-808-15,0-10-2017 16,-4-3-2753-16</inkml:trace>
  <inkml:trace contextRef="#ctx0" brushRef="#br0" timeOffset="15836.3">15897 4708 2536 0,'0'0'9346'0,"0"0"-6721"16,0 0-225-16,0 0-616 16,0 0-263-16,0 0-473 15,12-28-584-15,11 21-328 0,2 1-128 16,6 3 0-16,5 3-8 0,0 0-56 15,-8 0-936 17,-4 6-1289-32,-8 7-2063 15,-8 0-2746-15</inkml:trace>
  <inkml:trace contextRef="#ctx0" brushRef="#br0" timeOffset="16014.65">15773 5146 4608 0,'0'0'5698'16,"0"0"-3714"-16,0 0-512 15,120 0-583-15,-68 0-505 0,16 0-384 32,-16-6-280-32,-9 0-4721 0</inkml:trace>
  <inkml:trace contextRef="#ctx0" brushRef="#br0" timeOffset="16522.34">16271 5038 6481 0,'0'0'5257'31,"0"0"-4273"-31,0 0 152 0,0 0-31 16,0 0 15-16,0 0-152 15,0 0-328-15,96-47-40 0,-68 47-71 0,-4 0-105 16,-4 6-104-16,-8 10-168 0,-5 6-144 31,-7 4-8-31,-4 5 88 16,-19-2-16-16,-1-4 56 15,-4-3-128-15,0-9 0 0,4-3 16 16,12-10-16 0,5 0-56-16,7-6-24 15,4-17-600-15,19-5-281 16,9-10 225-16,4-4 64 16,4-2-88-16,-4 2 360 15,-8 8 400-15,-4 11 64 16,-17 14 848-16,-3 6 456 0,-4 3-359 15,0 0-273-15,-15 15 120 0,-2 5 96 32,2 5-248-32,2-3-192 15,2 7-272-15,7-1-72 16,4-2-88-16,8-1-80 0,16-3-8 0,15-2 0 16,37-8-384-16,-8-2-1216 15,-8-7-3033-15</inkml:trace>
  <inkml:trace contextRef="#ctx0" brushRef="#br0" timeOffset="16938.93">17479 4619 12426 0,'0'0'2785'0,"0"0"-201"15,0 0-631 1,0 0-273 0,0 0-488-16,0 0-688 15,0 0-384-15,19 23 385 0,-11 8-169 16,1 7-88-16,-1 7-152 16,-1 2-88-16,1 1 16 31,1 3-24-31,-5-7-312 0,3-9-384 15,-3-3-841-15,5-13-2208 0,-5-13-2576 0</inkml:trace>
  <inkml:trace contextRef="#ctx0" brushRef="#br0" timeOffset="17123.8">17251 4610 11450 0,'0'0'2737'15,"0"0"-665"-15,0 0-96 0,0 0-447 16,0 0-969 0,0 0-256-1,120-19-64-15,-60 19-40 0,4 0-184 16,-1 9-16-16,5 4-848 16,-20 3-1777-16,-16-7-3184 0</inkml:trace>
  <inkml:trace contextRef="#ctx0" brushRef="#br0" timeOffset="17339.91">17259 5156 13594 0,'0'0'3897'31,"0"0"-2456"-31,0 0-657 15,88-3-592-15,-32-7-192 16,8 4-72-16,27-13-1505 16,-15 3-2696-16,-12-3-5513 15</inkml:trace>
  <inkml:trace contextRef="#ctx0" brushRef="#br0" timeOffset="17856.74">17901 4870 11762 0,'0'0'4585'0,"0"0"-3921"0,0 0-656 16,0 0 696-16,0 0 40 16,0 73-447-16,0-48-145 31,0-2-152-31,12-7-249 15,4-3-255-15,8-10 184 0,4-3-368 16,4-7-280-16,-4-15 496 16,-4-6 368-16,-5-4 104 0,-6-3 576 15,-6 6 520-15,-3 4 112 16,-4 5 193-16,0 11 39 16,0 9-448-16,0 0-536 15,-8 9-328-15,0 14-16 16,-4 6 16-16,8 5-128 0,1 8 64 15,3-1-64-15,0 3 8 16,3-5-8 0,5 2-128-16,5-3-184 15,-10 0 184-15,1-3-136 0,-4-3 64 16,0-1-40-16,-4-5 144 0,-12-4 96 16,-3-6-8-16,-1-10 8 15,-5-2 72-15,-3-4-64 31,4-10 48-31,-3-6-40 0,3-13-8 16,4 4 88-16,4 0-96 16,12 2-96-16,0 8-528 15,0 5-1560-15,4 4-3394 0</inkml:trace>
  <inkml:trace contextRef="#ctx0" brushRef="#br0" timeOffset="18527.2">18112 4464 2560 0,'0'0'9282'0,"0"0"-7362"0,0 0-111 15,0 0-601-15,0 0-336 16,0 0-320-16,56-19-312 16,-28 19-168-16,4-3 16 0,0 3-80 15,0-4 0 1,-4 4 0 0,-9 0-8-1,-10 0 0-15,-6 0 0 0,-3 0 0 0,0 4 401 16,0 5 287-16,0 7-40 15,0 6-104-15,0 3-152 16,0 7 72-16,0 3-88 0,0 3-176 31,0 7-72-31,0 5-64 0,0 4-16 16,0 3-48-16,0 1 8 16,0 2 64-16,0-6-72 15,0-3 0-15,0-7 48 0,0-2-40 0,0-8 0 16,4 1 0-1,0-3 0-15,0-3 72 0,0-1-80 16,-4-2 0-16,0-4 0 16,0-6 16-16,0 0 80 15,-8-7-88-15,-7-2 64 0,-6-1-64 16,-27-3-8-16,5-3-1112 31,-6 0-4529-15</inkml:trace>
  <inkml:trace contextRef="#ctx0" brushRef="#br0" timeOffset="19476.28">11402 4623 6873 0,'0'0'4409'0,"0"0"-2929"16,0 0-71-16,0 0-153 15,0 0 184-15,0 0-104 0,13-26-591 16,-30 36-161 0,-3 12 272-16,-7 9-48 0,-13 23-248 15,-11 29-216-15,-22 38 24 16,-6 15-80-16,3 10-104 16,12-3-56-16,17-7 217 0,23 1-161 15,24 0-56-15,11-4-80 31,38-12-48-31,30-13-8 16,21-10-208-16,19-18-161 0,17-4-375 16,3-3-1104-16,-27-19-945 15,-21-13-2120-15</inkml:trace>
  <inkml:trace contextRef="#ctx0" brushRef="#br0" timeOffset="20378.45">18634 4153 10642 0,'0'0'5849'0,"0"0"-3937"0,0 0-583 0,0 0-361 16,0 0-40-16,12-10-352 16,0 16-320-16,12 13 104 0,8 10 32 31,15 25-79-31,17 26-129 16,16 37-184-16,4 16 88 0,-5 13-80 15,-15 10 40-15,-16-13-48 16,-16 6 0-16,-17-6-64 0,-15-7 56 15,-11 1 8-15,-29-7 0 16,-16-3 0 0,-11-12 0-16,-13-4-120 0,-4-16-185 0,1-16-455 15,7-22-160-15,4-22-376 16,20-16-4049-16,20-12-6826 0</inkml:trace>
  <inkml:trace contextRef="#ctx0" brushRef="#br0" timeOffset="21111.39">19861 4381 8449 0,'0'0'2993'15,"0"0"-1025"-15,0 0-87 32,0 0 135-32,0 0-319 15,0 0-561-15,0 0-432 0,0 0-320 16,0 0-216-16,0 0 256 16,-11 51 8-16,-2-10-136 15,6 0-176-15,3 7 0 0,4-3-120 16,0-4-32-16,4-6-296 15,16-4-256-15,3-11-216 16,5-11-456-16,8-6-617 0,0-3-1007 16,0-19-73-16,0-31 224 15,-8 2 545-15,-4-3-2329 16</inkml:trace>
  <inkml:trace contextRef="#ctx0" brushRef="#br0" timeOffset="21334.04">20176 4308 2896 0,'0'0'4433'0,"0"0"-1320"0,0 0 15 15,0 0-543-15,0 0-793 16,0 0-967-16,-4-48-265 16,-12 74 464-16,0 2-232 15,0 11 96 1,-3 2-272-16,2 3-192 0,6 4-120 0,3 3-135 16,8-7-105-16,0 0 24 15,8-2-88-15,16-4 0 16,4-3-8-16,-1-9-321 0,9-8-183 31,4-5-816-31,7-13-1112 16,-10 0-2329-16,-9-19-3521 0</inkml:trace>
  <inkml:trace contextRef="#ctx0" brushRef="#br0" timeOffset="22129.5">20037 5886 6969 0,'0'0'7690'31,"0"0"-5466"-31,0 0-327 16,0 0-321-16,0 0-192 0,0 0-416 15,0 0-520-15,4-51-191 16,0 61-161-16,0 9 80 15,-1 3 136-15,5 10-200 0,1 3-64 16,-1 0 8-16,-1 6-56 16,1-6-80-16,-3-3-40 15,-1-4-208-15,0-6 15 0,3-9-151 32,1-3-120-32,1-10 168 15,2 0 416-15,5-16 88 0,0-13-16 16,0-9-24-16,4-9 96 0,4-4-136 15,0-10 40-15,-9 4-40 0,6 3 0 16,-10 6 40-16,-2 14 88 16,-5 9-128-16,-4 5-8 0,0 11-576 15,0-1-1712 1,-9 4-3586-16</inkml:trace>
  <inkml:trace contextRef="#ctx0" brushRef="#br0" timeOffset="23238.65">19781 4025 1144 0,'0'0'9186'0,"0"0"-7338"16,0 0-1072-16,0 0-200 15,0 0 265-15,0 0-201 16,0 0-48-16,-91 4-328 16,59 2-64-16,0-3-80 0,-4 4 40 15,1-4-40-15,3 0-112 16,0 3 80 0,8 1 120-16,0-1 88 15,8 4-48-15,4 2-72 0,4 4 0 16,4 3 96-16,4 0-48 0,0 6 64 15,0 4 89-15,8 3-89 16,-4 3 88-16,0 3-16 31,0 3-112-31,0 1 40 16,0 2-56-16,-4 1 8 16,0 2-24-16,0 1-24 0,0 3 72 15,0-1 16-15,0 4 96 16,0 7 0-16,0 12-160 0,0-10-24 31,0 7 176-31,0-3-159 0,4-4-17 0,0 1-136 16,0 2 32-16,-4-6-8 15,0 4-80-15,0-4 8 0,0-6 0 16,0-3-8-16,0 0 56 16,0-10-48-1,0 4 88-15,0-4 48 31,0-3 8-31,0 3 48 16,0 1-8-16,0 2-80 0,0 1-16 0,0-1-96 16,3 3 48-16,6 1 16 15,-5-3-56-15,4-1 0 16,-1-6 72 0,-3-3-72-16,5 0-8 15,-1-6 8-15,-1-1 56 0,-3 1-64 0,9-4 0 16,-5 1 0-16,3-4-48 15,6-3-96-15,3 0 48 0,12-6-240 32,3-4-128-32,9-2-449 15,28-7-1223-15,-8-4-3537 16,-13-11-1217-16</inkml:trace>
  <inkml:trace contextRef="#ctx0" brushRef="#br0" timeOffset="24187.75">20483 3927 2560 0,'0'0'8562'0,"0"0"-6818"16,0 0 41-16,0 0-305 15,0 0-656-15,44-38-392 0,-8 32 56 16,7 3-8-16,2 0-216 15,2 3-168-15,-8 3-23 32,2 12-65-32,-18 8-8 15,-3 2 48-15,-8 10 200 0,-7 3 80 16,-5 3-8-16,0 1 72 16,0 5-8-16,0 7-168 0,0 0-64 15,0 6 64-15,0 14-96 31,0-7 48-31,0 5 56 0,0 8-104 16,0 5 32-16,0 17-144 0,0 0 160 16,0-4 80-16,0-13-56 0,4-21 0 15,-4-7-128-15,4-15 32 16,-1 2-40 0,1 7-8-16,0 6 0 15,0 13 24-15,1-3 48 0,-1-4 105 31,0-3-33-31,-4 1-80 0,0-1-8 16,0 0-40-16,0 1 8 16,0 2 0-16,0 4 264 31,-4-1 208-31,0-5-432 0,-1-4-104 16,-3-6 400-16,1-3-264 0,-1-7-144 15,-9-6 0-15,-7-7-8 0,-4-6-200 0,-27-5-296 16,7-11-512-16,-4-6-4001 0</inkml:trace>
  <inkml:trace contextRef="#ctx0" brushRef="#br0" timeOffset="33309.64">13685 7071 392 0,'0'0'9314'15,"9"0"-6978"-15,-1 0-1384 16,-1 0-272-16,1 0 665 16,1 0 391-16,-5 0-392 0,3 0-183 15,5 0-105-15,4 0-208 16,5 0-208-16,7 0-128 0,11 0-224 31,25 0-80-31,35-4-104 0,32 1 40 16,17 3-64-16,7 0-16 0,-15 0-64 15,-25 7 0-15,-27 2-8 16,-24-3-104-16,-24-3-80 0,-21 1-240 16,-6-1-456 15,-5 0-360-31,-16 4-865 15,-20-4-2055-15,-4 0-858 0</inkml:trace>
  <inkml:trace contextRef="#ctx0" brushRef="#br0" timeOffset="33641.61">13789 7235 9033 0,'0'0'2713'0,"0"0"-1305"0,0 0-471 47,0 0-17-47,0 0 408 16,0 0 520-16,0 0-343 0,76 51-681 0,-9-41-280 16,34-7-144-16,22-3-144 15,16 0-72-15,-8 0-112 0,-30 0-24 16,-38 0 32-1,-19 0-80 1,-20-3 0-16,-4 3-8 0,-8-3-176 0,-1-1-8 16,-11 1-600-16,0 3 144 15,-11-3-312-15,-1 3-585 0,-12 0-7 16,8 0-416-16,4 0-1921 0</inkml:trace>
  <inkml:trace contextRef="#ctx0" brushRef="#br0" timeOffset="34365.43">16315 5610 2456 0,'0'0'1512'0,"0"0"449"0,0 0-1033 16,0 0 16-16,104 0-8 16,-65 0-111-16,10 0-313 0,3 0-280 15,19 0-72-15,36 0-128 16,-10 0-32-16,-6 0-2513 0</inkml:trace>
  <inkml:trace contextRef="#ctx0" brushRef="#br0" timeOffset="37620.04">8498 7899 11642 0,'0'0'3969'0,"0"0"-2321"16,0 0-696-16,0 0 353 0,0 0 39 31,0 0-536-31,0-25-424 0,-4 44-232 15,-8 6 208-15,0 17 224 16,1 5-295-16,-2 7-97 16,1 0-136-1,5 6-40-15,-2-9 72 16,9 0-88 0,0-10-8-16,4-9-184 0,16-13-241 0,4-9 73 15,8-10-128-15,4-7-192 16,-1-18 80-16,-3-10 176 15,0-13 40-15,0-15 64 0,-8 2 72 16,-7-5 104-16,-2 2 88 16,-11 14 56-16,0-2 376 0,-4 15 512 15,0 15 232-15,0 9-208 0,0 13-320 0,0 0-303 32,-4 16-217-17,0 15 280-15,4 7-32 0,0 10-104 0,0 3-16 16,13 3-16-16,2 3-136 15,9 0 32-15,4 0-80 0,12 0 0 32,8-3 0-32,-1-6-232 31,26 3-456-31,-19-16-1137 0,-1-13-3776 0</inkml:trace>
  <inkml:trace contextRef="#ctx0" brushRef="#br0" timeOffset="38252.74">9825 8010 13018 0,'0'0'4353'0,"0"0"-3361"0,0 0-495 16,0 0 159-16,0 0 360 15,0 0-24-15,24 83-480 31,-13-42-264-31,6 0-104 0,-6 7-96 16,6 0-40-16,-6-4 0 16,1-6-8-16,1-3-56 15,-6-13 8-15,1-6-16 0,1-13 64 16,-2-3 8-16,1 0 136 31,9-15-24-31,2-14 56 0,1-9 208 16,4-7-87-16,-1-12 31 15,5-3-40-15,0 0-232 0,0 2 56 0,-7 4-104 16,-2 16 0-16,-7 10-8 16,-8 12-48-1,0 6-336 1,-4 10-489-16,0 7-1823 0,-4 8-2561 16,-3 2-6178-16</inkml:trace>
  <inkml:trace contextRef="#ctx0" brushRef="#br0" timeOffset="38722.71">10427 7766 3272 0,'0'0'11795'16,"0"0"-9275"-16,0 0-1263 0,0 0-641 15,0 0 264-15,83-29-152 16,-55 29-272 0,8 0-232-16,-1 0-80 0,2 3-88 15,-9 7 40-15,-5 3-24 0,-7 6 56 16,-8 0 280-16,-4 3 80 15,-4 7 105-15,0 5-9 0,0-2-216 47,-4 6-104-47,0 1-80 0,4 2-88 16,0 6 24-16,0 1-72 16,8 3 24-16,1-1 0 15,2 4-64-15,-3-6 48 0,5 0-56 16,-6-10 8-16,1 0 0 15,-8-6-8-15,0-7-64 16,-4 0-96-16,-24-5-160 0,-8 2-256 16,-51 6-753-16,7-9-2631 15,-3-3-6099-15</inkml:trace>
  <inkml:trace contextRef="#ctx0" brushRef="#br0" timeOffset="39555.98">8156 7652 4320 0,'0'0'5178'0,"0"0"-4490"16,0 0-552-16,0 0 40 16,0 0 928-16,0 0-184 15,-21 12-376-15,2-5-128 16,-1-1 257-16,-12 0 215 31,0 4-280-31,-4-4-112 0,-4 1 48 16,0-1-56-16,5 0-80 15,3 1-112-15,8-4 64 16,8 3-80-16,7-6-31 0,9 6-81 16,0-3 24-16,0 7 160 15,4 0 528-15,9 5-448 16,-5 2-160-16,-5 8-8 0,1 0 136 15,-4 10 152-15,0 6-48 16,0 7-192-16,-4 6-7 16,-3 6 55-16,-5 4-80 0,7 6-112 47,5-1 8-47,0-5-80 0,13-4-88 0,11-6 64 15,12-6-24-15,11-7-40 16,5-6-8-16,16-3-200 15,23-10-720-15,-14-6-1809 0,-10-13-6481 16</inkml:trace>
  <inkml:trace contextRef="#ctx0" brushRef="#br0" timeOffset="40426.96">11383 7452 8185 0,'0'0'4393'0,"0"0"-2584"0,0 0-65 0,0 0-424 0,0 0-144 15,0 0-319-15,0 0-25 16,-56 37 456-16,17 21-360 0,-10 34-160 16,-11 32-239-16,4 21-89 15,13 8-80-15,11-7-144 0,32-15-40 16,8-8-32-16,44-2-136 16,23-10-8-1,21-7 8-15,16-11 40 16,7-17-48-16,-4-25-680 0,-31-19-1329 15,-16-20-5296-15</inkml:trace>
  <inkml:trace contextRef="#ctx0" brushRef="#br0" timeOffset="41282.31">12514 7804 4120 0,'0'0'4673'16,"0"0"-3232"-16,0 0-329 0,0 0 16 0,0 0 56 15,0 0 201-15,0 0-305 31,0 0-192-31,-36-19 160 16,-52 35-143-16,-23 6-265 0,-8 0 64 16,19-3 16-16,28-6-16 15,32-7-56 1,12 0-216-16,4 1-264 0,9 3-168 16,7 2-8-1,8 4-112-15,12 0 120 16,20 6 88-16,15 1 56 15,9 2-72-15,0-3-64 0,4 0-8 16,-4 0-128-16,-13 0-64 16,-7 1 24-16,-12-1-160 0,-12 0 32 31,-12 4 48-31,0-1-8 16,-16 0 256-16,-12 4-24 0,-8 3 24 0,-12-4 0 15,-7 1 128-15,-1-1 152 16,0 1 16-16,8-6-24 15,12-1-16-15,13-3-80 32,14-3-104-32,9 3-56 15,17-4 16-15,22 1 160 0,21-3-120 16,32 0 0-16,27-10-72 16,5 0-40-16,-21-3-336 15,-15-6-808-15,-40-4-3337 0,-12-2-7425 0</inkml:trace>
  <inkml:trace contextRef="#ctx0" brushRef="#br0" timeOffset="41999.65">13399 7836 12186 0,'0'0'2641'16,"0"0"-1313"-1,0 0-64-15,0 0-32 16,0 0-719-16,0 0-137 0,-116-26 312 31,61 26-40-31,-5 3 48 0,-8 7-200 16,0 3-128-16,8-4-80 15,13 4-168-15,10 3-120 16,14-4 0 0,11 8 0-16,12-5-64 15,3 7 64-15,22 1 0 0,10-1 144 16,6 3-72-16,2 1-64 0,2-1 72 15,-6-3-72-15,-7 0 0 0,-4 1-8 32,-13 2-8-32,-11 1-64 15,-4-1-56-15,-23 0 128 0,-14 4 72 16,-10 0 72-16,-9-4 88 16,0 0-87-16,0 1 23 15,13-7 112-15,7-3-152 16,16 0-104-1,16-4-24-15,8 1 0 16,32 0 48-16,23-1 72 16,29 1-56-16,24 0-64 0,-9-7-432 15,-19-6-201-15,-12 0-607 16,-37-6-1656-16,-3-7-6314 0</inkml:trace>
  <inkml:trace contextRef="#ctx0" brushRef="#br0" timeOffset="44483.62">14224 7747 8953 0,'0'0'2433'0,"0"0"-1049"15,0 0-624-15,0 0 385 0,43-32 159 16,-39 29-208-16,-4 3-304 15,0 0-184-15,0 0-15 32,0 0-225-32,-12 0-216 15,-8 3 64-15,-8 7-24 0,-8-1-40 16,-7 7-72-16,-1-3-16 16,-4-1 8-16,0 1-64 0,9-4 0 15,-1 1 0-15,8-4 72 31,12 1-80-31,8-4 8 0,0 3-8 16,8-3 8-16,0 4 152 0,4 3-40 16,-4 5 112-16,4 4-16 0,-4 4 64 15,0 2-32-15,4 4 144 16,0 2-104 0,0 4 0-1,0 3-40-15,0 6-8 0,8 4-23 0,4 13-41 31,0 21-40-31,-4 16-40 16,-4 8 48-16,-4-5 96 0,0-9-56 16,-4-6 0-16,-4-4-64 31,0 4 32-31,-4-3 40 0,8 2-48 16,-7-2-56-16,6 2 64 15,1-2-56-15,0-13 48 0,4-16-56 0,0-16-16 0,13-3 32 16,6 3-96-16,13 0 0 31,7 1 80-31,26-8-88 0,18-9 0 16,33-12-264-16,3-10-304 15,-23-16-784-15,-29-9-2617 0</inkml:trace>
  <inkml:trace contextRef="#ctx0" brushRef="#br0" timeOffset="45022.6">14793 7836 8873 0,'0'0'2793'16,"0"0"-344"-16,0 0-305 31,0 0-56-31,0 0-447 16,0 0-585-16,0 0-392 0,9-4-104 15,-14 30 232-15,1 9-327 0,0 6-113 32,0 7-128-32,0 2-88 0,4 4-128 15,0 3 88-15,0-5-96 16,0-2-64 0,0-9-216-16,8-6-441 0,0-6-295 15,4-13-664-15,-4-7-849 0,0-9-2648 16</inkml:trace>
  <inkml:trace contextRef="#ctx0" brushRef="#br0" timeOffset="45292.08">14518 7820 7217 0,'0'0'5657'15,"0"0"-3824"-15,0 0 191 0,0 0-888 16,0 0-416-16,0 0 73 16,92-35-113-16,-52 35-112 0,4 0-184 15,4 0-168-15,3 0-112 16,5 6-104 0,-8 4-104-16,-12 2-1216 0,-21 20-1753 15,-10-6-1464-15,-5 2-2040 16</inkml:trace>
  <inkml:trace contextRef="#ctx0" brushRef="#br0" timeOffset="45454.82">14491 8356 2840 0,'0'0'5489'0,"0"0"-3344"15,0 0-193-15,0 0 161 0,0 0-41 0,99 70-560 0,-39-67-575 31,0-3-449-31,4 0-424 16,19-9-64-16,-24-1-2073 0,-6-3-7201 16</inkml:trace>
  <inkml:trace contextRef="#ctx0" brushRef="#br0" timeOffset="45971.7">15092 8226 6889 0,'0'0'6113'0,"0"0"-4696"16,0 0-273-16,0 0 16 15,0 0-336-15,0 0-304 16,84-51-104-16,-52 51-103 0,0 0-161 15,-8 3 48-15,-5 14-80 16,-10 2-48-16,-9 6 0 16,0 3 248-16,-24 4 96 0,-4 0-40 15,-8 0-160-15,-1-7-56 16,10-9-152-16,3-3 64 16,12-7-72-16,4-3 8 0,8-3-8 46,4-9-136-46,16-13-760 0,8-10 376 0,8-6-48 16,3-4-185-16,2 1-367 16,-6 3 496-16,-10 12 624 15,-14 11 256-15,-7 12 752 0,-4 3-216 16,0 9 25 0,-12 10 487-1,-4 7-464-15,1-1-256 0,2 3-96 0,5 1-248 16,4-4-112-16,4-6-128 15,0 1-72-15,21-8-312 0,2-5-320 16,17-7-840-16,-8-7-1433 31,-4-9-6929-31</inkml:trace>
  <inkml:trace contextRef="#ctx0" brushRef="#br0" timeOffset="46441.66">15259 7365 10354 0,'0'0'3008'16,"0"0"-199"-16,0 0-609 16,0 0-511-16,0 0-609 0,-4-9-408 15,24 9-448-15,4 9 184 16,4 4-88-16,8 6-152 15,-8 1-96-15,-9 5-8 0,-10 0-64 0,-9 7 0 0,-12 0 24 32,-20 0-16-32,-4-4 120 0,-4-2-120 15,0-7 0-15,13-3 64 16,7-10-72-16,12 0 8 16,8-6-8-16,15 0-72 0,34 0 72 15,22-12 0-15,32-8-32 16,5 5-336-1,-12-1-904-15,-32 3-1432 0,-25 3-3570 16</inkml:trace>
  <inkml:trace contextRef="#ctx0" brushRef="#br0" timeOffset="47876.38">17092 7728 9946 0,'0'0'2872'0,"0"0"-991"15,0 0-313-15,0 0 144 0,0 0-47 16,0 0-281-16,0 0-488 0,0 0-312 16,17-13-240-1,-14 38 184 1,-3 10 153-16,4 10-217 15,-4 9-232-15,0 0-128 0,4 3-40 0,0-6-64 16,4-4-8-16,0-5-304 16,0-11-288-16,0-5-129 0,0-13-791 31,-5-7-1593-31,6-6-3296 0</inkml:trace>
  <inkml:trace contextRef="#ctx0" brushRef="#br0" timeOffset="48076.87">16877 7699 5009 0,'0'0'6969'0,"0"0"-4648"0,0 0-65 16,0 0-216-1,0 0-255-15,0 0-793 16,0 0-504-16,107-25-224 0,-42 25 16 15,6 3-160-15,1 3-120 16,-16 4-8-16,7 12-1392 0,-23-3-3161 16,-20 0-1944-16</inkml:trace>
  <inkml:trace contextRef="#ctx0" brushRef="#br0" timeOffset="48277.36">16733 8318 640 0,'0'0'9338'15,"0"0"-6738"-15,0 0-1031 16,116 10-601-16,-56-10-320 16,7 0-344-16,25-10-184 0,-16-2-120 15,-12-1-1936-15</inkml:trace>
  <inkml:trace contextRef="#ctx0" brushRef="#br0" timeOffset="48816.35">17371 8029 4176 0,'0'0'7282'16,"0"0"-5530"-16,0 0-439 15,0 0-705-15,0 0 72 0,0 0 208 32,96-12 56-32,-68 12-200 0,0 9-311 0,0 4-209 15,-13 6-144-15,-6 3-80 0,-9 6 8 16,-13 1 40-16,-15 0 24 15,-8-4 8-15,-7 1 8 0,2-11 56 32,6-2-16-32,7-3-24 15,12-7 32-15,16-3-80 0,0-3 0 0,21-13-56 16,14-6-152-16,13-7 80 16,4 1-144-16,4-7-128 15,-9 6-24-15,-11 4 95 16,-12 5 265-16,-12 11 8 15,-8 6 529-15,-4 3 143 16,-4 0-168 0,-12 0-40-16,0 6 152 15,-4 7 16-15,0 0-80 16,8 6-280-16,5-1-64 0,3 2-96 31,4-1-112-31,4-3-32 16,19 3 16-16,13-4-72 0,4-2-248 0,28-9-1000 15,-12-1-1296-15,-9-3-4306 0</inkml:trace>
  <inkml:trace contextRef="#ctx0" brushRef="#br0" timeOffset="49101.46">18069 7718 12274 0,'0'0'3929'0,"0"0"-2257"0,0 0-415 16,0 0 39-16,0 0-656 16,0 0-296-16,23 38 576 0,-23-6-312 31,5 6-200-31,-5 3-207 15,0 0-121-15,0 7-80 0,0-7-168 16,0-2-297-16,0-4-847 0,0-7-680 16,0-12-2049-16,0-6-1880 15</inkml:trace>
  <inkml:trace contextRef="#ctx0" brushRef="#br0" timeOffset="49317.58">17837 7750 992 0,'0'0'10482'16,"0"0"-8530"-16,0 0-1263 0,99-13 119 16,-43 13 200-16,4 0-432 0,0 0-280 15,0 3-168-15,-8 4-128 16,-12 9-688-1,-16-4-2153-15,-13-2-4856 0</inkml:trace>
  <inkml:trace contextRef="#ctx0" brushRef="#br0" timeOffset="49495.93">17917 8125 9297 0,'0'0'2753'16,"0"0"-1137"-16,100 0-455 16,-52-10-529-16,3 3-256 0,16-8-376 31,-14 5-504-31,-14-2-3937 0</inkml:trace>
  <inkml:trace contextRef="#ctx0" brushRef="#br0" timeOffset="49934.65">18503 7889 8369 0,'0'0'7506'16,"0"0"-5970"-16,0 0-1184 0,0 0 64 15,0 0 80-15,-8 74-135 16,8-46-161-1,0-2-144-15,12-4-56 16,8-7-144-16,3-5-417 16,5-7-567-16,4-3-328 0,0-13-128 0,-4-9 679 15,-4-6 905-15,-4-4 24 0,-12 0 1137 32,-4 7 303-32,-4 6 264 15,0 9 41-15,0 7-257 16,0 3-704-16,-4 3-544 0,4 19-72 15,-4 4 8-15,4 9-88 0,0 3-64 16,0 0 0-16,4 3-40 16,4 4 8-16,-1-1-16 15,-7-2 8-15,0-4 64 16,-4-3-72-16,-15-7 0 16,-13-6 8-16,-8-2 56 0,-7-11-64 31,-9-6 0-31,-16-3-592 0,12-9-1360 15,12-11-4834 1</inkml:trace>
  <inkml:trace contextRef="#ctx0" brushRef="#br0" timeOffset="50705.38">14857 9115 8265 0,'0'0'4929'16,"0"0"-2440"-16,0 0-1 0,0 0-543 0,0 0-409 16,0 0-568-16,0 0-408 15,36-3 25 1,-32 29 7-16,0 8-240 16,0 11-168-16,0-1-80 31,0 7-88-31,-1 0 24 0,1-7-40 15,5-2-304-15,-9-8-256 16,4-8-529-16,-4-7-727 0,0-16-905 0,0-3-2592 16,0 0-7265-16</inkml:trace>
  <inkml:trace contextRef="#ctx0" brushRef="#br0" timeOffset="50921.49">14718 9049 11026 0,'0'0'4433'0,"0"0"-2425"16,0 0-1040-16,0 0-511 0,107-7 279 16,-35 7-64-1,0 0-272 1,4 0-192-16,-1 0-104 0,-19 9-104 15,-5 8-1904-15,-23-2-4442 0</inkml:trace>
  <inkml:trace contextRef="#ctx0" brushRef="#br0" timeOffset="51106.35">14697 9547 4016 0,'0'0'6898'16,"0"0"-4634"-16,0 0 89 0,92 25-809 15,-44-22-552-15,8 7-400 16,4-7-327-16,15 3-265 31,-19-2-609-15,-8-4-4144-16</inkml:trace>
  <inkml:trace contextRef="#ctx0" brushRef="#br0" timeOffset="51607.56">15307 9360 4689 0,'0'0'10746'16,"0"0"-8850"-16,0 0-1112 15,0 0-384 1,0 0 1-16,84-22-121 0,-56 28-144 15,-5 10-72 1,-2 6-64-16,-10 6-104 0,-6 1-312 16,-5 3-25-16,-13 0 217 15,-15-4 216-15,-3-9 8 32,-5 0 88-32,4-9 32 0,4-4 32 15,9-6-8-15,10 0-95 16,9-6-49-16,0-10-497 0,24-9-431 0,12-7 80 0,8-3-64 15,4 0-384-15,-4 3 231 32,-5 10 729-32,-14 6 336 15,-10 10 616-15,-11 6 409 0,-4 0 423 47,-4 0 560-47,-15 12-263 0,-5 4-545 16,0 3-320-16,-1 3-224 15,6 0-128-15,7 4-47 0,8-4-233 16,4 4-88-16,7-7-152 0,21 0 88 16,8-3-96-16,8-3-296 15,28-4-353-15,-12-3-759 0,-12-6-3137 16</inkml:trace>
  <inkml:trace contextRef="#ctx0" brushRef="#br0" timeOffset="52240.27">15881 9166 13538 0,'0'0'4233'16,"0"0"-2536"-16,0 0-425 15,0 0-344-15,4 26-224 16,0 5 280-16,0 14-375 0,0 5-153 15,0 4-240-15,-1 0-120 16,2 1-96-16,-1-11-16 0,4-6-408 16,-4-9-288-16,0-11-209 0,-4-8-687 15,0-7-1505-15,0-3-3456 0</inkml:trace>
  <inkml:trace contextRef="#ctx0" brushRef="#br0" timeOffset="52425.13">15682 9077 576 0,'0'0'14867'31,"0"0"-11955"-31,0 0-1119 0,0 0-1025 16,95-9-128-16,-35 15-128 15,7 3-312-15,2 7-40 16,-5-3-160-16,-8 6-992 0,-21-3-4537 0,-19 0-7498 15</inkml:trace>
  <inkml:trace contextRef="#ctx0" brushRef="#br0" timeOffset="52625.62">15602 9629 7193 0,'0'0'7490'0,"0"0"-5298"16,0 0-864-16,0 0-655 15,119 0-281-15,-50 0-392 0,26-9-24 16,-11-4-1697-16,-16 0-3200 0</inkml:trace>
  <inkml:trace contextRef="#ctx0" brushRef="#br0" timeOffset="53057.85">16228 9366 5313 0,'0'0'10234'0,"0"0"-7458"15,0 0-1215-15,0 0-1017 0,0 0 64 16,0 0-224-16,-64 79-152 0,60-50-232 31,4-4-8-31,8-9-240 0,12-3-160 16,8-13-176-16,8 0-32 15,3-10-280-15,-3-12 71 16,0-3-87-16,-8-7 432 0,-12 7 480 16,-4 3 432-16,-12 2 824 15,0 14 321 1,0 3 7-16,-4 3-616 0,-4 16-504 0,-4 9-24 15,8 10-183-15,-4 3-137 16,4 3-120-16,4 1 0 0,0-4-48 16,0-3-128-16,0 0 7 31,-8-7 1-31,-4-2 160 0,-4-4-40 16,-8-6 48-1,-4-1 0-15,-3-8 8 16,-5-1-8-16,-5-6-72 15,-14-6-880-15,11-10-2072 0,8-3-6787 0</inkml:trace>
  <inkml:trace contextRef="#ctx0" brushRef="#br0" timeOffset="54329.77">17554 8877 11082 0,'0'0'2824'15,"0"0"-583"-15,0 0-201 0,0 0-263 16,0 0-145-16,17-22-472 16,-13 22-399-1,-4 9-257-15,0 17-96 0,0 12 264 0,0 13-208 32,0 19-104-32,0 15-248 15,0-2-8-15,4-14-104 16,-1-8-8-16,1-16-256 0,4-4-112 15,1-3-248-15,-2-10-352 0,-7-28-745 16,0 0-2016-16,0-22-944 0</inkml:trace>
  <inkml:trace contextRef="#ctx0" brushRef="#br0" timeOffset="54561.5">17328 8804 1200 0,'0'0'10850'0,"0"0"-6929"15,0 0-1825-15,0 0-599 16,0 0-585-16,0 0-592 0,91-22 24 16,-36 22-8-16,5 6-184 15,4 3-16-15,-1 8-136 16,-10 5-160-16,-5 10-1408 15,-16-1-3633-15,-21-5-5338 0</inkml:trace>
  <inkml:trace contextRef="#ctx0" brushRef="#br0" timeOffset="54746.36">17343 9550 7817 0,'0'0'4721'0,"0"0"-2400"16,88 0-465-16,-21-3-960 31,1 0-576-31,4-7-184 0,20-12-136 16,-28 0-1648-16,-13 0-7994 0</inkml:trace>
  <inkml:trace contextRef="#ctx0" brushRef="#br0" timeOffset="55263.2">18073 9150 13450 0,'0'0'4321'0,"0"0"-3064"16,0 0-497-16,0 0-224 16,0 0 296-16,0 0-232 15,0 86-336-15,3-58-96 16,9-2-168-16,4-4-328 16,5-6-168-16,2-10-328 0,1-6 216 15,0 0 136-15,0-19 256 16,-1-6 112-16,-6-7 96 0,-6 0 8 31,-2 3 368-31,-5 1 488 16,-4 12 120-16,0 3 96 0,0 13-400 0,-9 0-223 15,-2 17-289-15,3 11 64 16,0 10-128 0,8 3-32-16,0 7 32 0,0 3-96 31,0 0 0-31,0 3 0 15,0 0-128-15,0-1-80 0,0-5 8 16,-12-7 8-16,-4-2 71 0,-8-5 49 0,-8-11 72 16,-4-4 8-1,0-13 0-15,-4-3-8 16,5-3-8-16,3-9-480 16,8-26-872-16,8 3-2553 15,12-3-4641-15</inkml:trace>
  <inkml:trace contextRef="#ctx0" brushRef="#br0" timeOffset="56481.75">18024 8658 9514 0,'0'0'3248'0,"0"0"-1039"0,0 0-561 16,0 0-360-16,0 0-447 15,0 0-57-15,52-26-224 16,-24 26-96-16,0 10-48 16,-4 6-80-16,-8 6-240 15,-8 1-96-15,-8 2 0 0,0 0 48 16,-20 1 96-16,-4-8 192 16,0 2 80-16,4-8-96 0,4-2-104 31,9-7-208-31,7 0 8 15,11-3-16-15,21 0 128 16,12 0-16-16,11 0-112 16,9-6-784-16,9-10-872 0,-18 3-3433 15,-15 0-9754-15</inkml:trace>
  <inkml:trace contextRef="#ctx0" brushRef="#br0" timeOffset="57622.15">18885 7506 9273 0,'0'0'2049'0,"0"0"-793"15,0 0-448-15,0 0-320 0,0 0-79 16,0 0-1-16,104-26-112 31,-60 26-40-31,-1 0 0 0,1 3 40 16,0 3 0-16,-9 4-56 16,-3 3-64-16,-11-1 0 0,-10 7 512 15,-6 1 160-15,-5 5-39 0,0 4-161 16,0-1-16-1,-5 10-144 1,5 4-8-16,0 2 40 16,0 4-168-16,0 6-8 15,0-4-120-15,0 7-104 0,5 4-24 16,-1-1-32-16,0 7 120 16,0-1-72-16,-4 4 129 31,3-3 79-31,1 3-64 0,5-3-40 15,-5 9-56 1,4 13-88-16,-5-7 16 0,1-9 64 16,4-9-40-16,-3-14 8 0,-1 11-120 15,0 2-8-15,-1-6 8 16,-3 1 0-16,0-8 48 16,0-2-48-16,0-4 0 0,0-5 64 15,0-5-64-15,0 5 0 0,-7-8 0 16,-6 1 56-16,-2 0-40 15,-9-3-8-15,3-4 0 16,-7 0 56 0,-4-3-64-16,-3-2-120 0,-1-5-200 15,-24-5-448-15,8-7-1105 16,5-3-4800-16</inkml:trace>
  <inkml:trace contextRef="#ctx0" brushRef="#br0" timeOffset="58539.96">19738 7365 12978 0,'0'0'3225'15,"0"0"-1081"-15,0 0-1207 0,0 0-209 16,0 0 416-16,0 0-168 31,120 102-40-31,-57-41-367 0,29 18-185 16,24 26-104-16,7 9-96 15,-20 7-24-15,-19 3-32 0,-33 0-120 0,-10 9-8 16,-18 3-48-16,-14 10 0 16,-9 0 48-1,-20 7 0 1,-16 2 0-16,-12-2 80 0,-12-7-72 16,-4-16-8-16,-3-19 0 0,3-34-408 15,12-27-569 1,-3-18-1207-16,10-20-2497 15,14-12-10482-15</inkml:trace>
  <inkml:trace contextRef="#ctx0" brushRef="#br0" timeOffset="59504.7">21407 7452 7617 0,'0'0'6409'15,"0"0"-4152"-15,0 0-513 16,0 0-31-16,0 0-25 0,0 0-472 15,8-32-592-15,-8 32-335 16,0 16-217 0,0 12 120-16,-12 7 24 0,1 16-72 15,-2 3-96 1,5 9-40-16,8 1 40 16,0-4-48-16,25-6-184 0,6-10-288 15,9-12-281-15,3-10-639 31,6-15-184-31,-6-7-345 0,-2-22-903 16,-6-17 23-16,1-18 241 16,-12-22 1087-16,0-16 305 0,-8 2 32 15,-4 21 1136-15,-8 21 1552 0,-4 22 545 0,0 4 583 32,0 2 193-32,-13 14-905 15,-2 9-808-15,-1 13 97 0,-4 15-41 16,4 14 48-16,1 5-528 15,6 7-31-15,9 3-105 0,0 0-216 16,20 4-160-16,8-7-80 31,8 3-48-31,12-9-96 0,-1-4-72 0,2-6-408 16,14-9-665-16,-16-13-1687 16,-11-13-4290-16</inkml:trace>
  <inkml:trace contextRef="#ctx0" brushRef="#br0" timeOffset="60360.02">21662 8738 9538 0,'0'0'2416'0,"0"0"-872"15,0 0 321-15,0 0 151 0,0 0-704 16,0 0-487-16,0 0-201 0,9 15 416 16,-2 7 104-1,-3 7-400 1,4 6-247-16,1 3-17 16,-2 3-288-16,1 4-40 0,3-1-144 0,2-2 0 15,-5-1 40-15,-1-6-48 0,6-7 0 16,-5-2-8-16,-4-8-104 31,3-8 24-31,-2-7 40 16,-1-3 48-16,8 0 56 0,-1-3-8 15,2-16-40-15,2-6 104 16,5-4-48-16,5-9-64 16,-1-7 0-16,8-14 0 0,-1-2 32 31,-4-2-32-31,6-1 0 31,-10 10 0-31,1 3 0 0,-7 16-32 16,-9 13 32-16,-8 16-120 0,0 6-176 15,0 0-489-15,-21 31 49 0,6 1-1688 16,-2-6-3193-16</inkml:trace>
  <inkml:trace contextRef="#ctx0" brushRef="#br0" timeOffset="60522.74">22782 8483 5961 0,'0'0'0'0,"0"0"-4521"0</inkml:trace>
  <inkml:trace contextRef="#ctx0" brushRef="#br0" timeOffset="70634.75">1362 12195 384 0,'4'-10'10762'0,"4"1"-7922"15,-4-1-1631-15,4-2-9 0,-4 2 384 16,0 4-255-16,-4-4-641 16,0 4-296-1,0-1-72-15,0-2 232 16,-4 6-80-16,-12 0-144 15,-12 3-128-15,-16 0 16 0,-3 0-96 0,-13 9 0 16,0 7-48 0,0 3-72-1,4 0 80 1,9 0-32-16,15 3-40 0,4-3-8 16,20 1-96-16,4 2 8 15,4-3 24-15,20 6 64 0,16-2 56 16,3 2-48-16,6-3 152 15,2-3-160-15,1 6-40 0,-4-2-96 32,-4-1-8-32,-8 3-48 0,-9 4 96 15,-6-1-64-15,-6-5 48 16,-11 2 56-16,0-6-56 0,0-6-56 0,-11 0 112 16,-10-4 56-16,-7-6 168 15,-4 0 8 1,-3-3 120-16,-1 0-128 31,-4-9 24-31,0-7-8 16,4 0-128-16,4 0-48 0,8 4-8 15,9 2-288-15,11 4-288 16,4 6-1160-16,19-4-2657 0,9 1-120 16,4 0-4945-1</inkml:trace>
  <inkml:trace contextRef="#ctx0" brushRef="#br0" timeOffset="71173.14">1860 12157 11954 0,'0'0'2393'16,"0"0"-953"-16,0 0 112 0,0 0-167 15,0 0-721-15,-103-48-296 16,67 48-64-16,0 6 48 0,0 7 64 16,5 3-64-16,3 0-336 15,7 0 128 1,5 3-136-16,12 0-8 0,4 0 0 15,0 0 8-15,0 0 56 16,16 0-16-16,0-3-48 16,8 3-8-16,4-6-40 15,4 3-8-15,4-4-104 16,-1 1-240-16,-3-1-224 0,-4 5 104 16,-4-2 344-16,-4 1 88 15,-12 0 40-15,-4 0-48 0,-4 0 88 16,0 0 8-16,-12 0 336 15,-8-3 200 1,-8-1 80 0,0-2-40-16,-7-4-152 15,-1 0-144-15,-4-3-56 0,0-3-120 16,0 0-24-16,8 0-80 16,4-9-392-16,8-4-488 0,16-9-1024 15,4 3-3017 1,0 3-3801-16</inkml:trace>
  <inkml:trace contextRef="#ctx0" brushRef="#br0" timeOffset="71489.5">2095 12068 5329 0,'0'0'7905'16,"0"0"-5144"-16,0 0-393 16,0 0-335-16,0 0-777 31,0 0-648-31,0 0-296 0,0 0 192 0,0 41-39 0,0-9 7 16,0 3-256-16,0 3 40 15,0 3-136-15,0 1-32 0,0-1 8 16,0 3-96-16,0 1 0 31,0-4 0-31,0 0 0 0,0-6 0 16,0-3 0-16,0-7-216 0,4-9-328 15,-4-6-497-15,0-10-1551 0,-8 0-1801 16,1-19 56-16</inkml:trace>
  <inkml:trace contextRef="#ctx0" brushRef="#br0" timeOffset="71890.72">2071 12106 6025 0,'0'0'5457'0,"0"0"-3369"15,0 0-63-15,0 0-313 16,4-73-7-16,5 63-625 0,6 4-296 0,1-3-496 0,12 5-168 15,4 1 272-15,12 3-128 32,8 0-112-32,-1 0 16 0,5 16-48 15,-4 0-72-15,-5 6-48 16,-6 10-32-16,-13 0 24 0,-9 3 16 16,-6 2-8-1,-9 2 160-15,-4 2-32 16,0-3 64-1,-21 7-104 1,2-1 112-16,-14 4-48 0,-3-4-104 16,-3-2 65-16,-1-5-57 15,-8-5 56-15,-3-6-112 0,-1-10-48 0,-24-16-913 16,12-7-1639-16,13-15-6402 0</inkml:trace>
  <inkml:trace contextRef="#ctx0" brushRef="#br0" timeOffset="73009.14">2554 12662 8737 0,'0'0'4625'0,"0"0"-3408"0,0 0-281 0,0 0 368 16,0 0-288-16,0 0-416 16,0 0-263-16,83-64-105 15,-63 57 32-15,-4 7 32 0,-4 0-24 16,0 0-128 0,0 0-144-16,-4 10 0 0,-5 3-8 15,-3 6 0-15,0 3 8 16,0 3 56-16,-11 1 40 15,-9 2-88-15,-4-2 56 0,0-4-64 16,0-6 0-16,4-3-104 31,1-7-304-31,6-2-480 16,9-4-201-16,4 0-255 0,0-26-1745 16,21 4-2536-16,-6-4-848 15</inkml:trace>
  <inkml:trace contextRef="#ctx0" brushRef="#br0" timeOffset="73294.23">2868 12560 5569 0,'0'0'6153'0,"0"0"-4753"0,0 0 49 0,0 0 143 16,0 0-144-1,0 0-376 1,0 0-191-16,-88 26-1 0,73-11-192 0,7 5-32 15,-1-2-200-15,2 8-208 16,7-7-8-16,0 3-128 0,0-3-104 16,7 0 48-16,6-3-40 31,6-7 56-31,5-2-72 0,1-7-48 16,-1 0 32-16,4 0-560 15,-9-13-128-15,1-3-832 16,-12-9-929-16,-4 6-1376 15,-4 3-2352-15</inkml:trace>
  <inkml:trace contextRef="#ctx0" brushRef="#br0" timeOffset="73926.92">3051 12586 10698 0,'0'0'2400'31,"0"0"-1063"-31,0 0 151 16,0 0-232-16,0 0-160 0,0 0-575 15,-20 60-249-15,20-41-96 16,0-6-176-16,0-7-32 0,17-3-368 0,-2-3-89 0,9-3-471 31,0-13-24-31,0-6 48 16,0-3 384-16,-4-7 280 0,-4 3 272 16,-4 7 16-16,-5 3 288 15,-2 6 656-15,-1 7 728 0,-4 6-215 16,0 0-545-1,0 3-552 1,0 9-16 0,0 11 184-16,-4-1-304 15,4 4 32-15,-5 2-64 0,5 4-152 16,0 2 88-16,0 11-144 16,0 3 56-16,5 6-48 0,-1-1 56 0,-4 1-56 31,4 4 0-31,-4-7-8 15,0-1 40-15,0-5-40 0,-8-4-8 16,-4-9-56-16,-4-3-24 16,0-7-56-16,-4-6 56 0,0-7 8 15,-8-3 80-15,0-6 48 16,-3 0 24-16,-1-12 16 16,-4-7 16-16,4-7 208 15,4-2-96-15,4-1-88 0,9-3 8 16,10 1-136-16,10-7-952 0,10 6-1800 15,5 9-7227-15</inkml:trace>
  <inkml:trace contextRef="#ctx0" brushRef="#br0" timeOffset="74782.28">3749 12043 6081 0,'0'0'6521'0,"0"0"-4888"15,0 0 175-15,0 0 296 16,0 0-319-16,-9-10-625 0,-6 10-608 16,-9 6 64-16,-4 10 104 15,-4 7-39-15,-4 5-129 0,4 7-184 47,1 3-16-47,6 4-80 16,6 5-88-16,7-3-24 0,12 4-160 0,0-4 0 15,3 1 8-15,18-1-8 16,7-5-256-16,7-8-232 16,1-3-144-16,16-5-305 15,-8-14-1447-15,-13-5-4097 0</inkml:trace>
  <inkml:trace contextRef="#ctx0" brushRef="#br0" timeOffset="75468.38">3897 12147 4256 0,'0'0'7810'0,"0"0"-5625"0,0 0 87 0,0 0-400 16,0 0-615-16,0 0-513 15,0 0-496-15,-13 13 0 0,2 9 352 32,-2 7-296-32,1 3-40 15,5 5-192-15,-2-5-56 0,9 3 40 16,0-3-56-16,0-7-72 15,5-6-192-15,6-3-464 16,5-6-368-16,4-10-513 16,4 0-415-1,0-13-312-15,4-12-89 16,-5-4-24-16,2-6 233 16,-5-6 1000-16,-1-7 856 0,1 1 200 15,1-4-473-15,-10 3 633 0,2 10 3945 16,-5 7-1952-16,-8 14 375 15,0 8-159 1,0 9-817-16,-4 0-504 16,-9 9-64-16,-2 11 217 0,-6 8-89 15,1 4-32-15,9 6-328 16,-5 0-168 0,7 1-200-16,9-5-48 0,0-2-80 31,0-4 8-31,17-2-96 15,-2-4-16-15,6-3-136 0,-1-6-400 16,-5 0-304-16,6-7-864 16,-14-3-849-16,1 1-2064 15,-8-4-5809-15</inkml:trace>
  <inkml:trace contextRef="#ctx0" brushRef="#br0" timeOffset="75684.48">4279 12335 14051 0,'0'0'2544'0,"0"0"-1344"15,0 0-255-15,0 0-409 0,0 0-120 16,15 86-192-16,-23-58-224 16,-7 3 72-16,-5-2-8 15,-4-6-64-15,-8 2-664 31,4-9-1337-31,8-7-2928 0</inkml:trace>
  <inkml:trace contextRef="#ctx0" brushRef="#br0" timeOffset="76132.33">4470 12246 6185 0,'0'0'6449'0,"0"0"-3592"0,0 0-1401 15,0 0-320-15,0 0-520 16,0 0 273-16,0 0-369 15,0 0-312-15,0 92-72 16,0-61-64-16,-4-2-64 16,0 3 80-16,4-4-88 15,0-2-8-15,0-4-112 0,0-6-208 16,0-3-208-16,0-7-280 16,4-6 39-16,7 0 545 0,2-6 232 31,2-17 144-31,2-5-8 15,2-7 256-15,1-3 217 0,1-7 31 16,3-2-80 0,-1 2-64-16,-3 4-152 0,0 9-200 15,-8 13-72-15,-8 3-64 16,0 16-16 0,-4 0-1144-16,0 3-1913 15,0 7-2776-15</inkml:trace>
  <inkml:trace contextRef="#ctx0" brushRef="#br0" timeOffset="76533.28">4780 12020 12442 0,'0'0'2921'15,"0"0"-385"-15,0 0-615 16,0 0-481-16,0 0-496 15,0 0-488-15,0 0-96 0,64 10-64 16,-40 12-31-16,-3 6 31 16,-2 7-184-16,-3 7-56 0,-8 2-48 15,-8 4-8 1,0 0 24-16,-16 2-24 16,-8-6-192-16,-4 1-112 15,-3-7-313-15,-29 10-751 0,16-10-1593 0,-4-12-5896 16</inkml:trace>
  <inkml:trace contextRef="#ctx0" brushRef="#br0" timeOffset="77473.23">5574 12278 7825 0,'0'0'7618'15,"0"0"-5610"-15,0 0-199 16,0 0-9-16,0 0-504 16,0 0-608-16,48 0-247 15,-12-7-73-15,3 4-16 0,9 0-32 16,7-4-216-1,5 4-16-15,-4 3-88 0,0 0-384 0,-13 0-384 16,-7 0-1153-16,-8 7-2352 31,-19 2-1328-31</inkml:trace>
  <inkml:trace contextRef="#ctx0" brushRef="#br0" timeOffset="77667.23">5649 12423 1880 0,'0'0'13139'15,"0"0"-10723"-15,0 0-1160 0,0 0 249 16,112 0-393-16,-64 0-328 16,7 0-328-16,5 0-232 31,12 0-224-31,-12 0-688 0,-13 0-3945 0</inkml:trace>
  <inkml:trace contextRef="#ctx0" brushRef="#br0" timeOffset="79092.84">7379 11871 3832 0,'0'0'6986'0,"0"0"-5234"0,0 0-616 16,0 0-7-16,0 0-73 15,0 0-256-15,0 0-296 0,-80-3-8 0,36 3 24 16,0 0 121-16,1 0-105 0,-6 0-40 31,14 0-128-31,3 0-168 16,11 0-56-16,10 0-72 0,7 0-8 16,4 0 56-16,0 0 80 31,0 0-96-31,0 0 8 0,0 0 8 15,4 0 136-15,0 6 32 16,-4 0 24 0,0 4-48-16,0 0 200 0,0 5-48 15,0 7-79-15,0 1-201 16,0 2-8-16,0 1 16 16,-4 6-96-16,0-4 0 0,4 7 24 0,-4 3-64 31,0 3 80-31,-1 4 0 0,2 3 152 15,-5-1-96-15,4 4-72 16,-4-4 8-16,0 4-32 16,0 0 16-16,0 0-8 0,4 0-48 15,1 0 40 1,-2-7 40 0,5-3-88-16,0-9 8 15,12-4-8-15,12-5 48 0,8-7 8 16,12-7-56-16,8-5-144 15,11-4-144-15,5-4-512 16,24-37-641-16,-12-3-3696 0,-17-4-7449 16</inkml:trace>
  <inkml:trace contextRef="#ctx0" brushRef="#br0" timeOffset="79725.53">7613 12074 10786 0,'0'0'3000'31,"0"0"-319"-31,0 0-336 0,0 0-617 16,0 0-608-16,0 0-512 0,0 0-400 15,-15 29 328-15,-2 3-119 16,-2 6-105-16,-1 3-72 0,3 3-128 15,6-2-56 1,-1-4-48 0,7-7-8-16,5-5 0 0,5-4-240 15,11-6-152 1,16-6 63-16,3-7-327 16,6-3-512-16,2-10-496 0,-3-12 287 15,-3-10 561-15,-11-9 272 31,-1-3 168-31,-9-10 224 0,-8 2 32 16,-1-1 120-16,-7 5 224 16,0 7 1120-16,0 15-111 0,-3 14-25 0,-1 9-304 15,-4 3-440-15,-1 25-32 0,2 7 152 32,-1 9-232-32,4 3-80 0,4 1 41 15,0-1-113-15,0-3 8 16,12-6-128-16,8-3 16 15,-1 0-56 1,9-7-40-16,4 1-8 0,0-7-232 16,5 0-417-1,10-13-823 1,-8-2-2577-16,-2-4-3888 0</inkml:trace>
  <inkml:trace contextRef="#ctx0" brushRef="#br0" timeOffset="80496.28">8761 12173 10538 0,'0'0'5353'0,"0"0"-3817"16,0 0 193-16,0 0-401 0,0 0-360 15,0 0-160-15,0-7-480 0,0 17-104 16,4 5 216-16,4 5 57 31,0 5-225-31,0 7-112 16,4 3 16-16,0 3-168 0,0 3 56 0,0 0-24 15,-1-2-40-15,6-4-48 16,-6-7 48-16,2-6-72 0,-2-9 0 0,-3-7-24 31,5-6 96-31,-6 0 48 32,1-16 40-32,5-9-32 0,2-7 48 15,-3-9-104-15,4-3 16 16,4-7-8-16,0-3 0 0,0-3 104 15,0 6-112-15,-1 0 0 16,-6 13 8-16,-5 10 0 0,-4 15-8 16,-4 9-32-16,0 4-160 0,-4 10-224 15,-20 25-417 1,3-3-1743-16,6-7-4074 0</inkml:trace>
  <inkml:trace contextRef="#ctx0" brushRef="#br0" timeOffset="81129">9287 11925 6105 0,'0'0'7113'0,"0"0"-5040"15,0 0-281-15,0 0-424 0,0 0 49 16,0 0-185-1,12-35-744-15,3 35-248 16,9 0-56-16,4 0-80 0,8 0-56 16,5 10 16-16,-2-7-48 15,1 6 48-15,-8-2-64 0,-12-1 0 16,-9 4 48-16,2-4 56 16,-13 7 80-16,0-1 176 15,0 1 57 1,-4 9 15-16,-8 3-96 0,4 1-104 0,0 6-16 15,0 3-128-15,4 0-32 16,0 6-40-16,0 3-8 0,4 1 72 47,0-4-80-47,0 7 0 16,0-7 0-16,0 3-16 0,0-2 16 15,0-4 8-15,4 0-8 0,-4 0-8 16,0-3-64-16,0-4 64 0,-4 1-56 15,-12-3 64 1,4-1 0 0,-8-5-8-16,-3-4 0 0,-2-3 0 0,1-7-80 15,-4-2-184-15,0-4-312 16,-11-3-593-16,3-13-1183 0,8-6-4178 16</inkml:trace>
  <inkml:trace contextRef="#ctx0" brushRef="#br0" timeOffset="82447.77">10669 11366 6329 0,'0'0'3241'0,"0"0"-1409"15,0 0-368-15,0 0-528 0,0 0-175 16,0 0 431-16,0 0 616 15,-99 51-399-15,43 6-265 0,-8 26-96 32,-15 34-240-32,3 17-152 15,4 12-296-15,16 3 0 0,21 0-39 0,14 13 79 16,21 10-104-16,9-1-72 16,27 0-112-1,15 1-40-15,21-7-64 16,16 0-8-1,8 3-256-15,11-9 248 16,-8-22-1048-16,-30-45-2785 0,-18-32-6994 16</inkml:trace>
  <inkml:trace contextRef="#ctx0" brushRef="#br0" timeOffset="83804.36">11889 11817 10818 0,'0'0'2056'0,"0"0"-1392"16,0 0 33-16,-96 0 607 16,48 0-344-16,-27 0-312 15,-13 0-368 1,4 3 112-16,5 3 8 31,19-2 145-31,16 2-177 16,4-3-128-16,4 4-48 15,12 2-104-15,16 1-40 0,8 3-32 16,0 5 136-16,21 5 0 0,6 2-136 0,9 4 224 16,8-4-32-16,4 0-96 15,-1 1-16-15,5-4-16 16,1 0-72-16,-2 4-8 0,-7-4 8 15,-8-3-8-15,-8 3 0 16,-13-6-8-16,-15 0-136 31,0-4-8-31,-19 1 152 16,-18 0 8-16,-10 0 128 16,-9 0 8-16,-4-1 200 0,-7 4-80 15,3 0-112-15,-4 6-48 16,9 3-40-16,3 1-56 0,11 2 192 31,10 4-16-31,7 0-8 0,16-4-24 0,12 1-80 16,0 0 48-16,24-7-72 15,8 0 48-15,15-3 0 0,26-3 24 16,30 0-32-16,32 0-80 16,16-7 48-1,-7-2-56-15,-17-4-200 16,-39-3-1128-1,-20 0-1400-15,-24 0-2354 16,-24 0-6232-16</inkml:trace>
  <inkml:trace contextRef="#ctx0" brushRef="#br0" timeOffset="84321.2">11204 13103 11690 0,'0'0'2873'0,"0"0"-1713"0,0 0 296 16,0 0-32-16,0 0-135 31,0 0-385-31,-45 54-224 0,30-29-64 16,-2 1-224-16,2 6-40 16,7-4-176-16,3 4-104 0,5-7 32 15,5-3-88-15,14-3-16 0,6-3-152 16,10-6-496 15,10-10-928-31,-10-3-2473 0,-7-10-2488 16</inkml:trace>
  <inkml:trace contextRef="#ctx0" brushRef="#br0" timeOffset="84769.06">11235 12928 11378 0,'0'0'2673'31,"0"0"-1241"-31,0 0 256 0,0 0-504 16,0 0-607-16,0 0-193 15,0 0-16-15,0 0-176 0,-20 26 80 16,20-17-152-16,0-3-24 15,0 1-40-15,8-4-56 16,4 0-8 0,4-3-112-1,4 0-432-15,-8-3-48 0,0-10 336 16,-8 4 144-16,-4-4 120 0,0 1-97 16,-4 2 97-16,-12 7 137 15,0 3 127-15,0 0 184 31,4 0-32-31,0 0-192 0,8 3-112 16,0 3-40-16,4-2-64 0,0-4-8 16,8 0 8-16,4 0-8 0,-4 0-496 0,0 0-192 15,-8 0 55-15,0 0-151 32,0 0-712-32,-16 9-761 15,4 1-3464-15</inkml:trace>
  <inkml:trace contextRef="#ctx0" brushRef="#br0" timeOffset="85085.43">11470 13179 984 0,'0'0'12954'0,"0"0"-10401"16,0 0-264 0,0 0-681-16,0 0-600 0,0 0-384 31,0 0-176-31,52 0-232 15,-24 0-144-15,-4 0-72 0,4 0-8 16,-9 0-768-16,-2 0-1144 16,-10 7-1889-16,-3-4-1208 0</inkml:trace>
  <inkml:trace contextRef="#ctx0" brushRef="#br0" timeOffset="85254.67">11398 13275 680 0,'0'0'10290'16,"0"0"-8290"0,0 0-439-16,0 0 15 0,0 0-608 15,0 0-480-15,100 15-256 16,-76-12-232-16,8-3-1264 0,-8 0-2961 16,0-3-6857-16</inkml:trace>
  <inkml:trace contextRef="#ctx0" brushRef="#br0" timeOffset="85423.93">11809 13208 6057 0,'0'0'7281'31,"0"0"-5912"-31,0 0-745 0,0 0-48 0,87 0-392 16,-55 3-184-16,-8-3-2257 15,-3 0-5712-15</inkml:trace>
  <inkml:trace contextRef="#ctx0" brushRef="#br0" timeOffset="85608.79">12076 13116 9978 0,'0'0'5193'0,"0"0"-4385"0,0 0 56 15,0 0 968-15,0 0-543 32,0 0-673-32,-12 95-328 0,0-63-288 15,-16 12 0-15,8-6-1576 0,-4-9-3818 0</inkml:trace>
  <inkml:trace contextRef="#ctx0" brushRef="#br0" timeOffset="86294.88">11662 11357 12498 0,'0'0'2777'0,"0"0"-617"15,0 0-759-15,0 0-369 0,0 0-512 16,0 0 480-16,15 73-424 16,-15-32-352-16,0 0-96 0,0 7-128 15,0 9-560-15,0-13-1888 31,0-12-5266-31</inkml:trace>
  <inkml:trace contextRef="#ctx0" brushRef="#br0" timeOffset="89465.03">12992 11823 56 0,'0'0'9466'0,"0"0"-7042"16,0 0-1072 15,0 0-455-31,0 0 335 15,0 0 232-15,0-9-648 0,-12 9-416 16,-7 0-216-16,-13 0 72 0,-13 0 1 16,-22 0-41-16,-1 0-88 15,-3 9-8-15,-5-2-24 16,12 2 8 0,-4 4 96-16,12 0 160 0,13 6-208 15,11-3-16-15,8-1-128 0,13 5 40 16,6-1 72-16,5 3-120 15,0-3 8-15,16 0 88 0,8 0-96 32,8-3 56-32,8 0-48 15,3 3 8 1,9 0-16-16,0 3 0 0,-1 0-56 16,-6 0-8-16,-6 0 56 0,-7 1-40 15,-8-1-32-15,-12-3-32 16,-3-3 40-1,-9 0-72-15,0 0 32 16,-25 0 40-16,-3 3 72 16,-11 0 40-16,-5 0-40 0,-4 0 0 15,-4 0 8-15,4 3-8 0,4 0 120 16,1-2-24-16,6 2 24 16,10 0-16-1,3-3 40-15,8 0-88 16,8 0 64-16,0 0-112 0,8-3 40 15,0 3-40-15,0 0 8 0,12 0 80 16,8 0-96-16,8 3 0 0,4-6 72 31,11 3-64-31,10-3 48 16,18-3-48-16,25 3 0 0,27-7 48 16,13 4-56-16,-5-4 8 15,-27-2-8-15,-37-4 0 16,-19 0-96-1,-16 4-504-15,-4-7-792 16,-8 3-489-16,-8 0-375 16,-12-3-2417-16</inkml:trace>
  <inkml:trace contextRef="#ctx0" brushRef="#br0" timeOffset="89981.87">12467 13186 6481 0,'0'0'6633'0,"0"0"-4744"0,0 0-105 15,0 0-128-15,0 0-159 16,7 0-289-16,10 0-560 16,-2 0-256-16,13 3-72 31,4-3-152-31,8 3-24 15,0 0-104-15,3 0-40 0,-7-3-552 16,-12 3-1280-16,-7-3-1857 16,-17 0 584-16,-17 0-2256 0,-7 0-2904 0</inkml:trace>
  <inkml:trace contextRef="#ctx0" brushRef="#br0" timeOffset="90204.51">12470 13217 3408 0,'0'0'5513'16,"0"0"-3944"-16,0 0 535 0,0 0-71 31,0 0-185-31,8 76-640 16,5-50-480-16,-6-1 25 15,5 0-433 1,-8 1-136-16,0 2-16 0,-4-2-80 16,0 0 0-16,-12-1-16 15,-8-3 0-15,1-3-8 16,-6-6-16-1,1-3-48-15,-4-8-120 0,0-2-1088 16,-7-9-1265-16,7-7-1312 16,8-9-3704-16</inkml:trace>
  <inkml:trace contextRef="#ctx0" brushRef="#br0" timeOffset="90652.37">12578 12966 8409 0,'0'0'3177'0,"0"0"-1977"16,0 0 57-16,0 0 111 0,0 0-216 15,0 0-400-15,0 0-152 16,-60 23-8-16,56-11-199 0,4 1-217 15,0 0 0 1,0 0-120-16,0-7-56 0,16 0-16 16,-4-3-208-16,0-3-217 15,-4 0-351-15,0-6 192 0,-4-10 144 16,-4 0 184-16,0-3 128 16,-4 3 136-1,-12 0 8-15,0 10 184 16,-4 3 112-16,4 3 232 15,5 0 8-15,2 6-352 0,5 4-48 16,4-1-48-16,0 1 24 0,0-4-104 16,13-3-8-16,-2-3-392 31,1 0-120-31,-3 0-24 16,-6-6-24-16,-3 0-280 15,0 3 136-15,-12 3-417 0,-4 0-1615 16</inkml:trace>
  <inkml:trace contextRef="#ctx0" brushRef="#br0" timeOffset="90999.96">12770 13344 12018 0,'0'0'2913'0,"0"0"-1777"16,0 0 168-16,0 0 321 0,0 0-369 0,51 0-696 15,-23 0-320-15,4 0-64 16,-1 0-16-16,1 0-160 31,-8 0-272-31,-7 3-1136 0,-17 1-1337 16,0-1-1352-16,-9 0-2936 0</inkml:trace>
  <inkml:trace contextRef="#ctx0" brushRef="#br0" timeOffset="91169.2">12738 13443 11306 0,'0'0'3097'15,"0"0"-2065"1,0 0 320-16,0 0-208 16,87 3-544-16,-59 0-432 15,3-3-168 1,-6 0-2248-16,-9 0-4994 0</inkml:trace>
  <inkml:trace contextRef="#ctx0" brushRef="#br0" timeOffset="91369.68">13140 13366 8057 0,'0'0'6522'15,"0"0"-5490"-15,0 0-272 32,0 0-232-32,0 0-128 15,0 0-336-15,92 0-64 0,-60 0-872 16,-9-2-2017-16,-3-5-6825 16</inkml:trace>
  <inkml:trace contextRef="#ctx0" brushRef="#br0" timeOffset="91538.93">13343 13233 6553 0,'0'0'6985'16,"0"0"-4736"-16,0 0-865 0,0 0-424 15,0 0 601-15,0 0-569 16,0 0-456 15,4 89-288-31,-4-57-136 0,0-4-112 16,-8 7-1056-16,0-6-3033 15,0-10-8154-15</inkml:trace>
  <inkml:trace contextRef="#ctx0" brushRef="#br0" timeOffset="92171.63">12538 11169 9153 0,'0'0'5826'15,"0"0"-4146"-15,0 0-256 0,0 0-327 0,0 0-281 16,0 0-328-16,0 0-176 31,48 45-136-31,-44-17-96 0,0 8-80 16,-4 17-160-16,0-5-1648 15,0-13-3546-15</inkml:trace>
  <inkml:trace contextRef="#ctx0" brushRef="#br0" timeOffset="95294.77">14351 11369 2592 0,'0'0'6033'16,"0"0"-5168"-1,0 0-385-15,0 0 16 16,0 0 656-16,0 0-96 0,-20-9-576 16,0 3-144-16,-4 6 96 15,-4-4 105-15,0 1-1 0,-3 0-360 16,3 3-8-16,-4 0-16 31,0 0-96-31,8 0 112 0,1 0-40 16,6 0-48-1,2 0 16-15,2 3 56 0,2 4 200 16,2-4 120-16,1 6-120 0,4-3-104 16,0 4 176-16,-3 0-56 31,3-1-40-31,4 4-111 16,0-1 31-16,0 5 200 0,0 1-64 15,0 1-120-15,0 7-88 0,0-1 88 16,0 4-16-16,0-4-104 0,4 7 104 15,-4 0-56 1,4-3-16-16,-4 2-16 16,0-3-40-16,0 4-40 15,3-3 144-15,-3 3-56 0,4-1-32 16,0 1 32-16,4 3-24 0,1 3-24 16,-2-3-72-16,1 3 16 31,5-3 24-31,-6 0-88 15,-3 0 8-15,-4 0 0 0,4-3 8 16,-4 0 113-16,0 3-9 0,0-1-8 16,0 1 88-1,0 4-184-15,0-4 80 0,0 2-88 32,0 2 40-32,-4-1 48 15,0 3-24-15,0 0-72 0,1 0 96 16,-1 1-80-16,-1-4 72 15,1-3-88-15,4-4 0 0,0 1 64 16,0-3-56-16,4-4-8 16,5 7 216-16,-6 0-168 15,5 3 56-15,-4-1-96 16,0 5-8-16,-4-1 208 0,0 0-152 16,0-3-48-16,0 0 0 15,0 3 40-15,0 0-40 16,0 0 0 15,0-3 0-31,0-3 48 16,-4 2-56-16,0-5 0 0,4 3-32 15,-4-4 32-15,4 1 0 0,-4 0-8 16,4 6 8-16,-3-4 0 16,3 4 16-16,0-3 16 15,0 3-32-15,0 0 0 16,0 0 0-16,0 3-32 0,0-7 32 15,0 1 48-15,0-6-48 16,0 3-8-16,-4-4 8 16,-1-3 0-16,-3 3 56 0,4 1-56 31,-3-1-8-15,-6 0 8-16,5 4 8 0,1 3 0 15,-1-4-8-15,-1 4 0 0,5 3 0 16,1 0 0-16,3 0 0 15,-4 3 0-15,4 0 40 16,0 0-40 0,0 0 0-16,0 4 0 15,4-1-48-15,12 0 48 0,3 0-8 16,9 1-64-16,4-1 72 16,8-6-128-16,4 3-376 0,3-6-360 15,37 0-585-15,-12-10-3728 16,-4-10-8586-1</inkml:trace>
  <inkml:trace contextRef="#ctx0" brushRef="#br0" timeOffset="96381.81">14690 11382 7785 0,'0'0'3153'16,"0"0"-793"0,0 0-151-16,0 0 15 15,0 0-343-15,11-13-521 0,-11 13-416 0,0 0-280 16,0 0-184-16,0 0-160 16,0 13-135-16,0 3 295 0,0 9-184 31,-7 7-96-31,-1 3-104 15,0 3-32-15,3 1-16 16,1 2-48-16,4-3 0 16,0-4-24-16,0-2-208 0,9-7-144 31,3-2-312-31,-1-4-529 0,2-6-999 16,-5-4-1873-16,-5-9-456 0</inkml:trace>
  <inkml:trace contextRef="#ctx0" brushRef="#br0" timeOffset="96682.54">14514 11315 6729 0,'0'0'5457'31,"0"0"-3088"-31,0 0 47 16,0 0-800-16,0 0-463 16,0 0-273-16,0 0-376 0,72-22-64 15,-36 22 64-15,0 0-208 0,3 3-56 16,2 7-184 0,-5-4-8-1,-5 4-48-15,-6 5-528 16,-14 2-768-16,-7 11-1545 15,-4-3-1464-15,-4 1-1976 0</inkml:trace>
  <inkml:trace contextRef="#ctx0" brushRef="#br0" timeOffset="96883.02">14566 11776 6665 0,'0'0'3889'0,"0"0"-1601"15,0 0 105 17,0 0-241-32,0 0-607 15,88 16-353-15,-52-16-512 16,3 3-240-16,2-3-136 0,-2 0-184 16,1 3-120-16,4-3-368 0,-12 0-2345 15,-4 0-5520-15</inkml:trace>
  <inkml:trace contextRef="#ctx0" brushRef="#br0" timeOffset="97738.34">15077 11684 8145 0,'0'0'4625'15,"0"0"-2960"1,0 0-409-16,0 0-120 16,0 0-72-16,0 0-400 15,47-13-231-15,-31 16-41 16,-4 7-56-16,-1 6-96 0,-2-4-64 15,-9 4-120-15,0 3-40 0,0-3-8 16,-9 0 0 0,-6 0 64-16,-9-7-8 15,4 1-16-15,0-7-48 16,8 3-48-16,0-6-152 0,12 0-384 16,0 0 160-16,12 0-409 15,12-12-1223-15,12-1 248 16,4-6-385-16,0 0-655 15,-5 0 1055-15,-7 0 1793 32,-4 3 16-32,-12 6 2113 0,-8 1 239 15,-4 6 41-15,0-1-1001 16,-8 2-408-16,-7 2 24 16,-2 0 129-16,-3 0-169 15,5 2-128-15,-6 8-272 0,10 3-144 16,3 3-128-16,3 0-64 15,5-4-104-15,0 8-80 0,13-2-8 16,2 1-48-16,9-3-8 31,0 0-456-31,4-3-1144 0,0-7-1249 0,-12-6-2520 16</inkml:trace>
  <inkml:trace contextRef="#ctx0" brushRef="#br0" timeOffset="98139.32">15781 11166 10906 0,'0'0'2080'0,"0"0"-295"16,0 0 231-16,-83 6 9 15,51 11-473 1,0 5-488-16,0 9-336 0,4 5-168 15,0 5 24-15,4 9-263 16,9 7-113 0,2 7-104-1,13 3-32-15,0-4 32 0,8 1-104 16,16-4 0-16,8-3-48 16,12-6-328-16,0-3-65 0,27 6-599 0,-7-19-1296 15,-12-7-2969-15</inkml:trace>
  <inkml:trace contextRef="#ctx0" brushRef="#br0" timeOffset="98718.66">15849 11550 8889 0,'0'0'2665'16,"0"0"-1377"-16,0 0-128 31,0 0 81-31,0 0-377 15,0 0-256-15,0 0-144 0,100-31-32 16,-80 31 32-16,-1 3-184 0,-6 10-120 16,-1-1-32-16,-9 4-128 15,-3 3 8-15,0 7 121 32,-11-1-65-32,-9-3 16 0,-5 1 24 0,-3-5-56 15,5-5 40-15,-1-3-88 16,8-7-232-16,4-3-481 0,12 0-279 0,0 0-264 15,24-22-1305-15,4 0-1399 32,4 2-890-32</inkml:trace>
  <inkml:trace contextRef="#ctx0" brushRef="#br0" timeOffset="98941.29">16136 11519 4136 0,'0'0'5193'16,"0"0"-3408"-16,0 0-57 15,0 0 257-15,0 0-321 16,0 0-456-1,0 0-480-15,-20-13-255 0,-3 13 183 16,-2 13 128 0,1 3-296-16,4 3 240 0,1 3-336 15,6 0 0-15,6 3-136 16,7 1-160-16,0-4-40 31,11 0 64-31,9 0-80 0,8-5-40 16,0-8-264-16,4-3-520 15,-4-6-592-15,0 0-721 0,-5-15-2167 16,-6-5-5747-16</inkml:trace>
  <inkml:trace contextRef="#ctx0" brushRef="#br0" timeOffset="99188.64">16239 11608 10778 0,'0'0'4041'0,"0"0"-2657"15,0 0-112-15,0 0-128 16,0 0-503-16,0 0-273 16,88 6-184-16,-60-3-104 0,0-3-80 0,0 0-144 31,-4 0-816-31,-1 0-1329 0,-2-3-472 15,-14-10-71-15,-3-3-41 16,-4 3 65-16</inkml:trace>
  <inkml:trace contextRef="#ctx0" brushRef="#br0" timeOffset="99426.87">16331 11443 3264 0,'0'0'7170'0,"0"0"-5002"15,0 0-359-15,0 0-305 16,0 0 8-16,0 0-248 0,0 0-311 31,0 0-89-31,40 92-160 0,-40-55-72 16,0 5-216-16,0 2-232 0,-8-2-112 16,4-7-72-16,4-3-184 15,0-7-744-15,8 0-960 16,12-9-977-1,-4-6-3168-15</inkml:trace>
  <inkml:trace contextRef="#ctx0" brushRef="#br0" timeOffset="99689.84">16698 11557 760 0,'0'0'8217'0,"0"0"-6096"15,0 0 23-15,0 0-167 16,0 0-353-16,0 0-616 16,0 0-296-1,-12 10 297-15,4 8-169 16,0 8-272-16,0 2-136 0,4 4-160 16,4-3-104-16,0-1-96 0,0-6 24 15,12 4-96-15,0-10-96 16,7-4-640-16,6-2-904 0,-5-7-2217 15,-5-3-504-15</inkml:trace>
  <inkml:trace contextRef="#ctx0" brushRef="#br0" timeOffset="100159.81">16650 11204 2840 0,'0'0'8906'0,"0"0"-7010"32,0 0-815-32,0 0-321 15,0 0-104-15,0 0-232 0,0 0 312 16,0 0-224-16,-5 26-192 15,5-14-112-15,0 1-24 0,0 0-120 0,0-1 32 16,9 1-88 0,3 0-8-1,0-7 0-15,4 1-760 0,-5-7-208 16,2 0 312-16,-5-7 184 16,-8-9 256-16,0-2 120 15,0-8 48-15,-4 4 48 16,-8 3 56-16,0 3 96 31,0 6 264-31,4 10 216 0,3 0-448 16,-2 0 40-16,3 16 40 15,0 0 32-15,0 0-144 16,4-3-72-16,0-1-8 0,0-2-72 16,0-4-712-16,0-2-1088 15,0-4-3889-15</inkml:trace>
  <inkml:trace contextRef="#ctx0" brushRef="#br0" timeOffset="100645.4">16965 11769 9570 0,'0'0'5457'0,"0"0"-3209"0,0 0-599 0,0 0-537 15,0 0-344-15,0 0-248 16,19 20-88-16,-10-1-184 0,-5-1-88 16,-4 5 24-1,0-1-96 1,-4 0-80-16,-13-3-8 0,-2 4-184 16,-9-8-480-16,0-2-1216 0,4-3-3033 15,9-10-7882-15</inkml:trace>
  <inkml:trace contextRef="#ctx0" brushRef="#br0" timeOffset="101331.49">17223 11579 864 0,'0'0'9890'0,"0"0"-7386"31,0 0-471-31,0 0-377 16,0 0-456-16,0 0-567 0,0 0 255 16,0 0-232-16,0 60-352 0,-3-38-88 15,3 1-144-15,0-4 80 0,3-3-80 16,14-7-72-1,-2-2-120-15,9-7-352 16,-3 0-160-16,-2-3 0 0,-3-17 63 16,-4-2 361-16,-3-3 96 15,-9-4 112-15,0 4 248 0,0 6 457 16,0 3 175-16,0 7 0 16,-5 9-96-1,-3 0-352-15,0 2-288 0,4 14 80 16,1 7-32-16,-1 2-120 0,4 0 64 15,0 4-128-15,0-1 0 16,7 1 96-16,5 0-104 16,1-1 0 15,-6 4 8-31,1 0 0 16,-4-1-8-16,-4-2-64 0,0 0-88 15,-8-7-40-15,-8-3-8 0,-7-3 64 16,-5-7-16-16,0-6 88 0,0-3-112 15,0 0-752 1,7-9-880 0,6-7-1905-16,7-3-2072 0</inkml:trace>
  <inkml:trace contextRef="#ctx0" brushRef="#br0" timeOffset="101625.7">17547 11725 5857 0,'0'0'5201'0,"0"0"-3313"15,0 0-215-15,0 0-289 16,0 0 312-16,59-25-744 0,-39 21-127 15,4 4-385-15,0-3-136 0,0 3-160 0,-1 0-64 16,-6 0-80 0,-10 0-592-1,-3 0-488-15,-4 0-673 16,0-9-767-16,-11-1-1337 0,-6-3-3265 16</inkml:trace>
  <inkml:trace contextRef="#ctx0" brushRef="#br0" timeOffset="101794.93">17658 11589 9073 0,'0'0'2937'0,"0"0"-816"16,0 0-545-16,0 0-200 0,0 0 337 15,0 0-433-15,-20 76-512 16,16-41-296-16,0-3-136 0,4-1-192 0,0 1-64 16,0-4-8-1,4 1-72-15,8-7-808 16,3-6-1408-16,2-3-2441 15,-6-7-2977-15</inkml:trace>
  <inkml:trace contextRef="#ctx0" brushRef="#br0" timeOffset="102033.17">17941 11658 288 0,'0'0'9994'32,"0"0"-7914"-32,0 0-648 15,0 0-295-15,0 0-281 0,0 0-184 16,104-6-336-16,-73 9-184 16,5 0-152-16,8 0-224 31,-8-3-2416-31,-13 0-5410 0</inkml:trace>
  <inkml:trace contextRef="#ctx0" brushRef="#br0" timeOffset="102264.9">17973 11639 4544 0,'0'0'3297'0,"0"0"-1184"0,0 0-289 32,0 0-256-17,0 0 25-15,-5 89-105 16,5-63-424-16,5-1-256 0,3 4-343 15,3-1-49-15,2 4-152 16,-1 0-136-16,-5-7-8 16,-3 0-120-16,-4-6 0 15,0-3-40-15,-11-6-240 16,-10-7-136-16,-2-3-441 0,-17-7-863 16,8-8-2145-16,0-7-7289 0</inkml:trace>
  <inkml:trace contextRef="#ctx0" brushRef="#br0" timeOffset="102681.64">18097 11331 4336 0,'0'0'2633'0,"0"0"-545"0,0 0-127 15,0 0-121 1,0 0-583-16,0 0-193 16,-21-9-136-16,10 15-56 15,-2 10-96-15,2 3-128 16,-2 7-239 0,9-1-137-16,0 0-168 0,4-3-8 15,0-3-96-15,8-6-176 16,9-6-329-16,-10-7 73 0,6 0-336 15,-5-7-24-15,-8-15 176 0,0-3 376 32,0-4 168-32,-4 1 72 15,-9 2 160-15,-2 7 48 0,-2 6 240 16,6 10-40-16,-6 3-232 0,6 0-16 16,3 16-104-1,-1 6-56-15,9 7-376 16,0-7-1656-1,9 0-3610-15</inkml:trace>
  <inkml:trace contextRef="#ctx0" brushRef="#br0" timeOffset="103082.34">18335 11278 6481 0,'0'0'5761'0,"0"0"-4001"0,0 0 177 16,0 0-201-16,0 0-455 16,0 0-497-16,0 0-176 15,0 0-40-15,80 101-32 0,-72-50-32 16,-4 22-88-16,-1-7-240 16,6 1-8-16,-5 6-48 0,4-15-56 31,-8 1-56-31,0 2 0 0,-12-7 0 15,-12-4-8-15,-12-5-400 16,-36-1-800-16,4-9-944 0,1-15-3074 0</inkml:trace>
  <inkml:trace contextRef="#ctx0" brushRef="#br0" timeOffset="104055.72">14937 10887 8281 0,'0'0'3977'0,"0"0"-2184"0,0 0-225 16,0 0 72 15,0 0-304-31,43-19-383 16,-19 19-225-16,4 0-312 16,0 0-88-16,4 6-184 0,0 7 32 15,-4 0-168-15,-4-1 56 16,-9 4-64-16,-11 0-104 0,-4 0 96 31,0 0-136-31,-23-3 144 0,-5-1 192 0,-8-2-192 16,5-1 48-16,6-3-8 0,9 1-32 15,12-4 40-15,4-3-48 16,8 3-8-16,20 0 8 0,20 1 136 31,20-1-120-31,3 0-8 16,1 0 0-1,4 3-8-15,-13-2-760 16,-7-4-3161-16,-20 0-4433 0</inkml:trace>
  <inkml:trace contextRef="#ctx0" brushRef="#br0" timeOffset="105622.5">20965 11439 5369 0,'0'0'4545'0,"0"0"-2737"0,0 0-120 15,0 0 97-15,0 0 143 47,0 0-215-47,12-25-385 0,-12 25-456 16,0 0-352-16,4 0-232 0,-4 16-48 0,3 9 360 0,6 7-160 16,-5 9-143-16,4 7-65 31,-1-1-104-31,6 4-80 15,-1 0-40-15,4-7 80 16,-8-5-88-16,3-8-168 0,-3-5-313 16,1-4-343-16,-5-9-584 0,-1-7-1033 15,-3-3-1847-15,0-3-3874 0</inkml:trace>
  <inkml:trace contextRef="#ctx0" brushRef="#br0" timeOffset="105876.5">20874 11392 3912 0,'0'0'7890'0,"0"0"-5954"16,0 0-327-16,0 0-49 0,0 0-24 31,0 0 9-31,0 0-697 0,87-26-280 16,-59 26-248-16,-1 0-104 0,5 0-152 15,5 3-64-15,-1 7-24 0,3 0-600 16,4 8-744-16,-2 1-2473 0,-17-2-2000 16</inkml:trace>
  <inkml:trace contextRef="#ctx0" brushRef="#br0" timeOffset="106111.36">20893 11849 6673 0,'0'0'5649'0,"0"0"-4209"16,0 0 17-16,0 0 79 15,112 6-144-15,-73-3-703 0,2 0-337 16,-5 1-208 0,-5-4-144-16,1 0-1353 15,-8 0-3032-15,-8 0-7921 0</inkml:trace>
  <inkml:trace contextRef="#ctx0" brushRef="#br0" timeOffset="106612.68">21351 11767 11106 0,'0'0'2472'0,"0"0"-383"16,0 0-633-16,0 0-304 0,0 0-287 15,0 0-241-15,96-7-184 16,-76 10-104-16,0 7-88 0,-4 2-128 16,-9 1-112-16,-7 3 0 15,0 0-8 1,-19 0 8-16,-5-1 96 16,-4-5-56-1,0-1-48-15,9-5-176 0,2-1-88 16,13-3-56-1,4 0 136-15,8-13-488 0,12-3 160 0,12-3 223 32,4-3 281-32,0 0-168 0,-5 0 32 15,-3 3 96-15,-7 6 48 16,-14 7 176-16,-3 3 313 16,-4 3-65-16,0 0-32 0,-7 0-48 15,-5 5 216 1,-4 5 40-16,-1 3-280 15,9 0-48-15,1 3-64 0,7-4-136 0,0 1-64 16,7-4-8-16,10 4-336 16,7-3-776-16,16-7-1105 0,-1 0-2039 15,-3-3-4274-15</inkml:trace>
  <inkml:trace contextRef="#ctx0" brushRef="#br0" timeOffset="106913.19">22060 11328 912 0,'0'0'9746'0,"0"0"-7042"15,0 0-527-15,0 0-529 0,0 0-328 16,0 0-191-16,-87 13-129 15,55 12-128 1,5 10-216-16,-1 7-64 0,7 5-312 16,5 4-8-16,8 3-55 15,8 3-161 1,4-3-40-16,16 0 32 0,8-6-48 16,12-7-232-16,4 0-377 31,16-6-863-31,-9-13-1265 0,-6-6-2824 15</inkml:trace>
  <inkml:trace contextRef="#ctx0" brushRef="#br0" timeOffset="107498.02">22168 11617 10610 0,'0'0'2048'0,"0"0"-439"16,0 0-169-16,0 0 392 0,0 0-656 15,0 0-367 16,79-13-361-31,-62 13-160 16,-6 0-64-16,-2 10-128 0,3 6-8 16,-8 3-88-16,-4 3 0 15,0 0 64-15,-4 0-64 0,-17-2 8 16,6-5-8-16,-9-5-48 16,4-3 0-1,4-5 0-15,4-2-248 0,8 0 24 16,4-6-440-16,0-7-129 0,12-2-335 15,13-8 224-15,1-5 168 16,6 2-272-16,0 1 616 0,1 0 335 47,-10-1 105-47,-3 13 913 16,-8 4 247-16,-8 6 16 0,-4 3 0 15,0 0-447-15,0 0-361 16,-16 6 416-16,0 10-48 0,-3 0-280 0,2 6-184 15,2 0-104 1,6 4 24 0,5-4-112-16,4 3 24 0,0-2-40 0,17-4-64 15,7 0-272-15,15-3-608 16,-3-1-968-16,-8-5-2657 0</inkml:trace>
  <inkml:trace contextRef="#ctx0" brushRef="#br0" timeOffset="107998.9">22575 11703 7153 0,'0'0'6657'16,"0"0"-4768"-16,0 0-329 15,0 0-712-15,0 0-191 0,0 0-105 16,95-10-136-16,-59 10-232 16,0 0-24-16,-5 0-160 0,-3 0-320 15,-11 0-1393 1,-17 0-2352-16,0 0 905 16,-8-3-4594-16</inkml:trace>
  <inkml:trace contextRef="#ctx0" brushRef="#br0" timeOffset="108199.4">22666 11601 7865 0,'0'0'5113'15,"0"0"-2944"-15,0 0 135 16,0 0-471-16,0 0-561 0,0 0-376 16,0 0-384-16,68 77-96 31,-68-43-224-31,0-5-144 15,0 3-48-15,4-4-288 16,0 4-1152-16,4-10-1313 0,0-3-2408 16</inkml:trace>
  <inkml:trace contextRef="#ctx0" brushRef="#br0" timeOffset="108453.26">23065 11614 10242 0,'0'0'4657'0,"0"0"-2665"16,0 0-632-16,0 0-399 16,0 0-393-1,0 0 184 1,0 0-216-16,-4 70-176 0,-4-42-152 16,8 1-120-16,0-3-40 15,0-4 48-15,4 0-96 16,11-7-336-16,6 2-792 0,3-8-681 31,15-9-887-31,-7 0-2177 16,-4 0-4969-16</inkml:trace>
  <inkml:trace contextRef="#ctx0" brushRef="#br0" timeOffset="108800.87">23168 11280 4368 0,'0'0'5370'16,"0"0"-3002"-16,0 0-23 16,0 0-497-16,0 0-848 15,0 0-504 1,0 0 248-16,0 0-375 16,-28 57-177-16,28-31-96 0,0-7 0 0,0 0-96 31,9-6-464-31,6-4-209 15,2-6 57-15,-2-3-296 0,-2-6 352 32,-2-13 400-32,-7-3 160 15,-4-3 64-15,0-1 264 0,0 4 224 16,-12 3 272-16,-4 10-152 16,1 9-287-16,-2 0-225 0,-2 12-144 0,6 10-16 15,2 16-409 1,2-6-1951-16,9 0-7842 0</inkml:trace>
  <inkml:trace contextRef="#ctx0" brushRef="#br0" timeOffset="109085.98">23387 11893 616 0,'0'0'14155'0,"0"0"-12235"16,0 0-800-16,0 0-256 15,0 0 265-15,0 0-505 16,20 80-304-16,-20-52-168 0,0 1-48 31,-4-1-104-31,-12 1-520 16,-16-4-880-16,0-9-1529 0,4-3-6633 15</inkml:trace>
  <inkml:trace contextRef="#ctx0" brushRef="#br0" timeOffset="109787.66">23758 11633 12050 0,'0'0'2465'16,"0"0"-1233"-16,0 0 256 16,0 0 113-16,0 0-681 0,0 92-528 15,8-70-152-15,4-2-120 16,4-5 8-16,7-5-128 0,5-4-16 31,0-6 8-31,-4-3-208 16,4-13-48-16,-12-6 104 0,0-7 160 31,-8-3 0-31,0 1 72 0,-8 5 488 16,0 7 264-16,0 7-8 0,0 12-248 15,0 0-328-15,-4 15-128 16,-4 14 72-16,4 9-63 0,4 0-65 0,0 7 40 31,4-4-88-31,8 3 0 16,-4-2 8-16,0-1 32 15,-8-3-48-15,0-6-136 0,-20-7-33 16,-12-6 89-16,-4-9-56 16,-7-4-64-16,-2-6-424 0,2 0-1040 15,11-13-2089-15,12-2-2536 16</inkml:trace>
  <inkml:trace contextRef="#ctx0" brushRef="#br0" timeOffset="110003.78">24141 11830 4865 0,'0'0'5793'16,"0"0"-3985"-16,0 0 121 0,87-19 223 15,-59 16-112 1,-1-1-655 0,-3 1-369-16,1 3-416 0,-5-3-312 0,-5 0-208 15,-2 3-80-15,-9-3-224 16,-4 3-768-16,0-3-1337 0,-13-4-2608 16,2 1-3328-16</inkml:trace>
  <inkml:trace contextRef="#ctx0" brushRef="#br0" timeOffset="110188.64">24332 11712 8185 0,'0'0'4297'16,"0"0"-1776"-16,0 0-65 15,0 0-735-15,0 0-833 0,0 0 144 16,-4 45-64-16,0-17-392 16,-4 4-280-1,-1 0-80-15,2 3-160 16,3-4-56-16,0 1-376 0,4 0-1008 15,4-10-1553-15,7-6-3520 0</inkml:trace>
  <inkml:trace contextRef="#ctx0" brushRef="#br0" timeOffset="110373.51">24607 11795 6105 0,'0'0'5073'32,"0"0"-3729"-32,0 0-800 15,0 0-216-15,0 0-24 16,95-6-104-16,-55 6-200 0,-8 0-920 0,-4-4-4185 0</inkml:trace>
  <inkml:trace contextRef="#ctx0" brushRef="#br0" timeOffset="110605.24">24805 11744 1608 0,'0'0'6865'16,"0"0"-4744"-16,0 0-161 0,0 0-55 15,0 0-537-15,-51 82-160 16,47-59-232 0,4 6-344-16,0-1-71 15,0 1-289-15,0-1-176 16,0-2-40-16,0 2 0 0,0-9-56 0,-12-3-136 31,-7-7-152-31,-9-5-24 0,-17-4-809 31,6-13-1855-31,3-6-5114 0</inkml:trace>
  <inkml:trace contextRef="#ctx0" brushRef="#br0" timeOffset="111037.48">24766 11461 7345 0,'0'0'6129'15,"0"0"-4472"-15,0 0-553 16,0 0-576-16,0 0-248 0,0 0-280 31,0 0 120-15,0 4-112-16,0 2 64 15,0-6-16-15,0 3-56 16,8-3 0-16,0 0-72 0,4 0 72 16,-1 0-304-16,-2-9 56 0,-5 2 24 15,-4-3 144 1,0 1-104-16,-4 6 136 16,-12 3 48-16,0 0 344 15,-4 3 24-15,8 10-64 0,0 3-40 16,8 0-104-16,4-7-152 15,0 4 40-15,0-7-40 0,8-3 112 32,4-3 96-32,0 0-56 0,0-6-152 0,-8-7 40 15,0 1-48-15,-4-1 0 0,0 0-8 16,-8 10 0-16,-4 3-64 16,4 0-1584-16,4 13-1393 0</inkml:trace>
  <inkml:trace contextRef="#ctx0" brushRef="#br0" timeOffset="111391.6">25052 11226 8009 0,'0'0'5945'0,"0"0"-4032"16,0 0-609-1,0 0-776-15,0 0 8 0,0 0 601 31,9 67-1-31,6-25-408 16,6 8-248-16,11 20 24 0,-1 19-200 16,1-10-136-16,-11-2-104 15,-10-17-56-15,-11-12-8 0,-11 2-144 16,-21 7-760-16,-45 17-680 0,2-17-529 16,3-10-3176-16</inkml:trace>
  <inkml:trace contextRef="#ctx0" brushRef="#br0" timeOffset="112140.15">25428 11331 1800 0,'0'0'11466'0,"0"0"-9081"16,0 0-561-16,0 0-255 31,0 0-353-31,0 0-408 15,0 0 136-15,0 0-328 0,35 112-160 16,-31-62-119-16,0 1-161 0,8 3-104 16,-4 3 48-16,8-3-120 0,0-6-72 15,4-4-289 1,0-6-255 0,-4-9-832-16,7-7-1104 0,-10-9-2378 15,-2-10-8048-15</inkml:trace>
  <inkml:trace contextRef="#ctx0" brushRef="#br0" timeOffset="112409.64">25383 11309 11266 0,'0'0'2961'16,"0"0"-785"0,0 0-608-16,0 0-191 15,0 0-9-15,108-19-392 16,-68 19-320-16,3 3-200 0,6 7-160 0,-1 2-128 16,-5 1-168-16,-7 6 0 15,-16 3-824-15,-20 23-1400 0,-20-11-905 16,-8 2-3328-16</inkml:trace>
  <inkml:trace contextRef="#ctx0" brushRef="#br0" timeOffset="112594.5">25383 11852 7905 0,'0'0'5529'16,"0"0"-3776"-16,133 3 551 0,-70 0-551 15,12 4-577-15,-3-4-272 16,-8 3-520-16,-5 0-384 16,1-2-1296-16,-15-4-2401 0,-17 0-4857 15</inkml:trace>
  <inkml:trace contextRef="#ctx0" brushRef="#br0" timeOffset="113042.34">26021 11690 11402 0,'0'0'4057'16,"0"0"-1953"-16,0 0-367 15,0 0-345-15,0 0-744 0,0 0-504 16,0 0 16-16,0 0-64 15,8 54 0-15,0-41-48 0,4-1-48 16,4-5-32-16,4-7-360 31,-5 0 136-31,2 0 136 0,-6-16 120 16,-6-7-64-16,-1 1 16 0,-4 3 48 0,0-3 432 16,-4 9 104-16,-5 7 288 15,9 6-424-15,-4 0-336 0,4 16-64 31,0 9 8-31,0 7 56 0,4 3 41 16,9 3-17-16,-2-3-88 16,1-3 48-1,-3 0-48-15,-9-4 0 16,0-2-48-16,-17-4-121 16,-11-7-55-1,-3-5 72-15,-9-3-512 0,-16-7-1072 16,9 0-2009-16,6-4-1680 0</inkml:trace>
  <inkml:trace contextRef="#ctx0" brushRef="#br0" timeOffset="113465.43">26595 11239 728 0,'0'0'13218'0,"0"0"-10369"16,0 0-1273-16,0 0-375 16,0 0-217-16,0 0 464 15,-76 67-576 1,36-19-255-16,-4 15-217 16,8 20-40-16,5-1-160 0,11-9-144 15,15-6-8-15,5-13 16 16,17 6-64-16,15 7-296 0,7-4-40 15,13-6-433-15,24 0-863 0,-8-18-1249 16,-13-14-3808-16</inkml:trace>
  <inkml:trace contextRef="#ctx0" brushRef="#br0" timeOffset="114329.9">26746 11639 4048 0,'0'0'5706'0,"0"0"-3594"16,0 0-576-16,0 0-103 31,0 0 55-31,0 0-104 15,28-28-584-15,-20 25-87 0,4-1-121 16,-4 4-80-16,8 0-152 16,-4 0-184-16,0 0-32 15,4 7-96-15,-5 5-48 0,-6 8 0 16,-1-2 8-16,-4 8-16 16,0-4 8-16,-13 1 0 0,-6-8-136 15,-5-2-24 1,-4-4-56-16,4-5-208 15,5-1-64-15,2-3-545 0,17 0-447 16,0-9-8-16,20-1-2425 16,5 0-656-16</inkml:trace>
  <inkml:trace contextRef="#ctx0" brushRef="#br0" timeOffset="114546.01">27013 11604 3272 0,'0'0'6482'16,"0"0"-3930"-16,0 0-543 15,0 0-513-15,0 0 56 0,0 0-87 16,0 0-337-16,-79 45-368 31,59-23-208-31,3 7-128 0,9-7-144 0,5 0-104 16,3 1 0-16,3-8-176 0,14 4-8 16,11-6 0-16,4-4-608 15,11-6-944-15,-3-3-1297 0,-12 0-2480 16</inkml:trace>
  <inkml:trace contextRef="#ctx0" brushRef="#br0" timeOffset="114699.65">27137 11725 1488 0,'0'0'7345'16,"0"0"-4176"-1,0 0-960-15,0 0-577 0,0 0-256 16,0 0-504-1,95-3-480-15,-67 3-160 16,4 0-232-16,7-3-552 0,-6-1-1888 16,-10-2-2553-16</inkml:trace>
  <inkml:trace contextRef="#ctx0" brushRef="#br0" timeOffset="114931.37">27304 11569 1136 0,'0'0'9546'0,"0"0"-6650"16,0 0-583-16,0 0-473 16,0 0-615-16,0 0-425 0,-20 35 304 15,12-6-344-15,0 6-232 16,-4 3-168 0,8 0-288-16,-3-3 24 0,7 0-96 15,0-6-336 1,0 2-1296-1,7-9-1505-15,9-9-3032 16</inkml:trace>
  <inkml:trace contextRef="#ctx0" brushRef="#br0" timeOffset="115185.24">27591 11636 10594 0,'0'0'2656'15,"0"0"-575"-15,0 0-433 0,0 0-720 16,0 0 297 0,0 0-209-1,0 0-512-15,-64 99-232 16,52-71 184-16,0 1-248 16,8-4-16-16,4 1-80 0,0-4-112 15,21-3 0-15,-2-3-504 16,5-7-696-16,12-9-737 0,-8 0-2063 15,-8-13-3690 1</inkml:trace>
  <inkml:trace contextRef="#ctx0" brushRef="#br0" timeOffset="115501.59">27675 11278 11058 0,'0'0'4257'0,"0"0"-3353"16,0 0 72-16,0 0 512 16,0 0-391-16,-13 76-401 0,10-48-440 15,3 4-128 1,0-7-104 0,3 1-24-16,10-11-664 15,-2-8-384-15,6-7 423 0,-2 0 329 16,-7-13 32-16,5-13 168 15,-13-2 96-15,0 0 8 0,0-1 240 32,-13 7 32-32,-2 6-80 15,-2 10 33-15,-7 6-225 0,5 9-8 0,-1 26-161 16,4-3-1423-16,7-1-4009 16</inkml:trace>
  <inkml:trace contextRef="#ctx0" brushRef="#br0" timeOffset="115733.31">27842 11757 11498 0,'0'0'2585'16,"0"0"-873"-16,0 0-248 0,0 0-256 15,32 92-391-15,-40-61-489 0,-16 1-208 16,-8 0-120-16,-4-3-232 0,-20-1-841 31,13-9-1831-31,11-9-3402 0</inkml:trace>
  <inkml:trace contextRef="#ctx0" brushRef="#br0" timeOffset="116303.52">28125 11452 7585 0,'0'0'7154'16,"0"0"-5930"-16,0 0-856 16,0 0 968-16,0 0-63 15,-28 83-369-15,24-49-464 0,-4-2-216 16,8-3-112-16,0-4-32 15,8-6-32-15,12-3-48 0,4-6-288 32,4-10-80-32,4 0 120 15,-5-13 96-15,1-13-88 16,-8-2 136-16,-3-7 56 16,-10 0 48-16,1 7 264 0,-8 5 544 31,0 11 240-31,0 12-272 15,0 0-664-15,0 15-64 0,-12 17 64 16,0 3-16-16,0 9-88 0,5 1 96 0,7 6-96 16,0-6 0-16,0-4 0 15,0 0-8-15,0-3-40 16,-4-10-320-16,-17-2-64 16,-3-7 32-1,-8-6 232-15,-3-10-80 0,-1-3-688 0,0 0-1249 16,8-10-991-16,12-2-6354 0</inkml:trace>
  <inkml:trace contextRef="#ctx0" brushRef="#br0" timeOffset="116550.87">28483 11757 1216 0,'0'0'8578'0,"0"0"-6490"16,0 0-112-16,0 0 385 15,88-10-457-15,-60 10-695 0,8 0-553 0,-4 0-328 16,3 0-176-16,-3 0-144 16,-4 0-8-16,-16 0-656 15,-8 0-473 1,-8 0-1359-16,-15-10-2937 15,-6 5-2865-15</inkml:trace>
  <inkml:trace contextRef="#ctx0" brushRef="#br0" timeOffset="116751.36">28627 11592 5569 0,'0'0'6313'0,"0"0"-4393"16,0 0 17-16,0 0-521 0,0 0-744 15,0 0 481-15,0 0-457 0,-24 104-168 0,20-65-40 16,-4-1-272 0,4 0-32-16,0 0-88 15,0-7-96-15,0-5-704 16,4 0-1313-16,0-11-2584 0,0-8-3920 16</inkml:trace>
  <inkml:trace contextRef="#ctx0" brushRef="#br0" timeOffset="116989.61">28950 11649 10826 0,'0'0'2048'0,"0"0"-944"0,0 0-175 16,91 0-265-16,-47 0-440 16,0 0-224-16,-4 0-304 0,-9 0-888 15,-10 0-1401-15,-18 0-2176 16</inkml:trace>
  <inkml:trace contextRef="#ctx0" brushRef="#br0" timeOffset="117205.73">28998 11658 1688 0,'0'0'5761'16,"0"0"-3144"-16,0 0-249 15,0 83-167-15,7-55-417 16,-3 4-480-16,4 3-424 0,5 0-303 16,-13 0-233-16,0 0-96 0,0-3 0 15,-21-1-56 1,-7-5-48-16,-7-4-32 15,-5-9-112-15,-4-10-400 16,-12-3-808-16,12-13-1657 0,9-3-4729 16</inkml:trace>
  <inkml:trace contextRef="#ctx0" brushRef="#br0" timeOffset="117622.36">29081 11458 5193 0,'0'0'4801'0,"0"0"-2529"16,0 0-1504-16,0 0-136 16,0 0 137-16,0 0-425 0,0 0-136 0,-16 10-128 15,16-10-32 1,4 0 96-16,16 0-144 15,0 0-392-15,4-10 8 0,-9 0 160 16,6 5 224-16,-14-2 120 16,-2 4 360-16,-5 3 112 15,0 0-584-15,-9 0 144 0,-6 10 296 16,-5 5-144-16,8-2 0 0,0 3-128 31,8 0-96-31,0 0 72 0,4-7-136 16,0-2 128-16,8-7-64 15,0 0 216-15,4 0-72 0,-1-16-144 16,-7 0-16 0,-4 0 136-16,0 0 24 0,-11 3-224 31,-13 7-144-31,4 6-2056 16,0 0-4057-16</inkml:trace>
  <inkml:trace contextRef="#ctx0" brushRef="#br0" timeOffset="117976.47">29451 11382 11266 0,'0'0'3865'15,"0"0"-2105"1,0 0-272 0,0 0-527-16,0 0-105 0,41 73-192 0,-30-28-136 15,1 12-160-15,0 3-144 16,4 3-80-16,-4 4-24 0,0 0-24 15,-4 9-88-15,-8-6 80 16,0 3-80-16,-16-3-8 31,-40 6-1096-15,0-9-840-16,-3-16-1001 0</inkml:trace>
  <inkml:trace contextRef="#ctx0" brushRef="#br0" timeOffset="120043.89">29778 11195 5633 0,'0'0'4161'15,"0"0"-2817"-15,0 0-64 16,0 0-176-16,0 0 369 0,0-16-89 15,4 16-256-15,13 0-672 32,6 0-232-32,1 0-96 0,12 6-32 15,-1 4 0 1,6 6-88-16,-6-1 40 16,1 5 113-16,-4-1 111 0,-4-1 16 15,-8 2-24-15,0-1 80 16,-8 0-48-1,0 6-128-15,-1-2-32 16,2 2 120-16,-2 4-160 0,6 6 80 16,-6 2 24-16,2 5 64 15,-1-1 168-15,-1 7-192 0,-7-4 16 32,1 1-72-32,-5-4-8 15,4 3-40-15,-4 1-8 0,0-1-64 16,0 4 48-16,0 3-40 0,0-1-72 15,0-2 8 1,0 3 129-16,0 0-17 16,0-4-40-16,0 1-16 0,0-4 152 31,0 0-216-31,3 1 8 0,5-7 104 16,0 3-40-16,1 1-64 15,-2-4 0-15,-3 0 88 16,8 0-24-16,-7-3-72 0,2 0 0 0,-3 3 0 15,0-3 0 1,0 0 64-16,0 0-64 16,0 0 0-16,0 0 48 0,0 0-40 15,4 3-16-15,-4-3 16 16,4 3 0-16,-8-4 0 16,3 1-8-16,2 4 0 0,-1-7 0 31,-4 3 8-31,0-4 48 0,0 1-56 15,0-4 0-15,0 1-8 16,0 3-24-16,0-1 24 0,0 4 0 16,0 1 0-16,0 1-56 31,0 2-24-31,0 2 64 16,0-3 16-16,0 0 8 0,0 0-16 15,0-6 8-15,0 3 0 16,0-4 0-16,0 5 8 15,0-5 0-15,0 1-8 0,0 0 8 16,8 2-8-16,0-2 0 16,-1 7-40-1,2-4 48-15,-1 0 0 0,-4-4 0 0,-1 1 64 16,-3-4-56-16,0-6-8 16,0 4 8-16,0-10 0 15,-7 3 40-15,-1-6-40 0,-1 2-8 47,-2 2 24-47,3-2-8 0,0 7-16 16,3 4 0-16,5 5 0 15,0 1 0-15,0 7-8 16,0 2 0-16,0 0 8 0,0 1 0 16,5-7 8-1,-1-1-8-15,-4-2 0 16,0-4 0-16,0-2 0 0,0-1 0 0,4-2 0 15,-4-1 0-15,0 0 0 16,4 0-8-16,-4 3 8 0,0-2 8 16,0-1 0-16,0 4 0 31,0-1 72-31,0-3 32 0,0 3 56 16,0-2-120-16,0 2-40 0,0-6 88 0,0 0-96 15,0-3 0-15,-8 3 16 16,-4-3-16-16,0 0 56 0,-4 3-48 31,0 0-8-31,0 0 64 16,0 3-64-16,0 0-16 0,-3 4 8 31,-9 3 8-31,0-4 0 16,-12 0 8-16,-12-2-8 0,-19-5 0 15,-37-5-144-15,-28-6-256 16,-15-7-496-1,31-3-1761-15,29-14-3688 0</inkml:trace>
  <inkml:trace contextRef="#ctx0" brushRef="#br0" timeOffset="122033.25">14447 13640 11314 0,'0'0'3057'0,"0"0"-1105"16,0 0-240-16,0 0-311 0,0 0-369 31,0 0-200-31,3 3-88 16,-3 19 176-16,0 7-351 0,-3 6-97 15,-5 6-200 1,4 3-32-16,-5 0-136 16,5 7-56-16,1-6 32 0,-1-1-80 15,0-2-8-15,4-7-216 16,0-4-312-16,0-2-273 0,0-10-695 0,0-9-1256 31,0-8-2850-31,8-2-7232 0</inkml:trace>
  <inkml:trace contextRef="#ctx0" brushRef="#br0" timeOffset="122302.76">14299 13532 1872 0,'0'0'10234'16,"0"0"-7705"0,0 0-1001-16,0 0 80 0,0 0 49 15,0 0-665-15,0 0-576 0,0 0 304 16,76 2 0-16,-32 8-360 16,4 0-96-16,-1 2-264 15,-6-2-496-15,-6 9-1384 16,-15-6-4129-16,-12 2-7282 0</inkml:trace>
  <inkml:trace contextRef="#ctx0" brushRef="#br0" timeOffset="122487.65">14172 14116 9217 0,'0'0'2713'16,"0"0"-1209"-16,0 0-215 16,99 25-33-1,-59-25-520-15,12 0-736 16,-12 0-424-16,-8 0-4361 0</inkml:trace>
  <inkml:trace contextRef="#ctx0" brushRef="#br0" timeOffset="123035.8">14673 14059 808 0,'0'0'9250'0,"0"0"-6858"16,0 0-1248-16,0 0 25 0,104-26 95 0,-76 23-440 16,-3 3-320-16,-10 0 40 15,-3 0 16 1,-4 6-231-16,-8 7-105 16,-8 3 168-16,-12 3 16 0,-8 0-8 15,-4 0 16-15,1-3-136 16,3-3-96-1,4-4-112-15,8-5-56 16,16-4-16-16,0 0-136 16,12 0-480-1,16-17-240-15,7-1-81 16,14-8-247-16,-2 0-352 0,1-2-72 0,-4 2 199 16,-13 4 1409-16,-10 7 104 15,-14 5 1729-15,-7 7 15 0,0 3-168 31,-20 0-591-31,-3 0 55 16,-1 9-24-16,0 4-312 0,8 3-160 16,0 0-255-16,8 3-185 31,8 0-208-31,0 0 0 0,12 0-192 0,12-3-233 16,4-3-815-16,28-4-864 0,-9-6-2025 15,1-3-3881-15</inkml:trace>
  <inkml:trace contextRef="#ctx0" brushRef="#br0" timeOffset="123289.69">15442 13566 14155 0,'0'0'2488'16,"0"0"-608"-16,-87 29-119 15,56 3-297 1,-1 9-728-16,8 7-288 16,3 6-96-16,6-1-39 15,10 5-169-15,5-4-56 0,5 0-88 16,14-7-80-16,13-6-224 16,12 1-209-16,20-7-1023 0,-13-13-2465 15,-2-9-4265 1</inkml:trace>
  <inkml:trace contextRef="#ctx0" brushRef="#br0" timeOffset="123837.78">15562 13877 3576 0,'0'0'5553'16,"0"0"-3472"-16,0 0-977 0,0 0-208 16,0 0 337-16,88-25-161 15,-68 25-312-15,4 6-112 0,-5 11 24 16,-2-2-56-1,-9 7-55-15,-8 7-169 16,-4 0-48-16,-20-1 144 16,-4-3-40-16,-4 1-56 15,0-10 136-15,8 0-112 16,1-7-240-16,10-5-40 0,9-4-128 31,4 0-8-31,8-10-504 16,12-9-544-16,16-6 160 15,3-7-321-15,6-6-647 0,-2 0-272 16,2-4 15-16,-14 10 1993 0,-11 7 120 16,-12 13 1728-16,-8 8 265 15,-8 4-289-15,-12 6 49 16,-4 14-257-16,0-1-424 16,5 6-320-16,-1 0-144 15,7 1-319-15,9 0-97 0,4-4-144 31,0 0-48-31,17-3-240 0,7-3-569 32,15 0-1343-32,-3-7-2601 0,-4-2-4529 15</inkml:trace>
  <inkml:trace contextRef="#ctx0" brushRef="#br0" timeOffset="124038.27">15949 14005 6249 0,'0'0'7289'0,"0"0"-4936"16,0 0-881-16,0 0-520 15,0 0-367-15,0 0-337 0,79-10-160 32,-42 10-88-32,-2 0-56 15,1 0-168-15,4 0-1329 16,-16-3-2448-16,-8 0-2728 15</inkml:trace>
  <inkml:trace contextRef="#ctx0" brushRef="#br0" timeOffset="124254.39">16037 13875 6465 0,'0'0'6585'15,"0"0"-4288"1,0 0-177-1,0 0-111-15,0 0-353 16,0 89-528-16,0-61-608 16,3 3-248-16,5-2-128 15,-4 0-144-15,4-4-120 0,4 1-1184 16,4-7-3225-16,-4-10-3497 0</inkml:trace>
  <inkml:trace contextRef="#ctx0" brushRef="#br0" timeOffset="124492.62">16451 13881 7009 0,'0'0'6305'15,"0"0"-3600"1,0 0-625-16,0 0-159 16,0 0-489-16,0 0-608 15,0 0-144-15,0 0-143 0,-44 48-41 0,28-20-152 16,4 4-120-16,4-3-80 15,8-4-144 1,0 0 0 0,0-3-144-16,20-3-272 0,4-3-337 15,8-16-1183-15,0 0-2945 16,-4 0-4289-16</inkml:trace>
  <inkml:trace contextRef="#ctx0" brushRef="#br0" timeOffset="124840.23">16479 13532 12906 0,'0'0'2553'15,"0"0"-881"-15,0 0-584 0,0 0-223 16,0 0-33-16,-12 54-376 0,8-29-280 15,4-3-56-15,0 0-120 16,4-6-256-16,8-3-848 16,4-7-369-1,-1-6 721-15,-3 0 200 0,1-15 264 16,-6-5 24-16,-7-5 264 16,0 0 448-16,-4 2 608 0,-16 5-184 15,1 5 65-15,-5 3-233 0,0 10-352 47,4 0-224-47,4 19-128 0,8 10-928 16,8-4-1817-16,0 1-7217 0</inkml:trace>
  <inkml:trace contextRef="#ctx0" brushRef="#br0" timeOffset="125495.08">16686 14090 7217 0,'0'0'9834'0,"0"0"-7953"16,0 0-1169-16,0 0 224 31,0 0 152-31,0 0-608 0,32 83-256 16,-32-55-144-16,-13 1-80 0,-2-4-312 15,-9 1-880-15,3-4-1113 0,6-13-3264 16</inkml:trace>
  <inkml:trace contextRef="#ctx0" brushRef="#br0" timeOffset="125927.35">17001 13849 1528 0,'0'0'12587'0,"0"0"-9659"0,0 0-1952 15,0 0-167-15,0 0 679 16,0 51-632-16,0-26-456 0,3-3-232 15,5 1-72-15,1-7-48 47,6-4-48-47,6-9-224 0,-2 1-512 16,1-4-88-16,4 0-80 16,-4-13 528-16,-4-3 304 0,-5 0 72 0,-2 3 328 15,-5 1 432-15,-4 9 312 16,0 0-56-1,0 3-304-15,0 6-448 0,-8 16-40 16,-4 10-88-16,4 2-40 16,0 8-88-16,4 2 41 15,0 1-41-15,0-4-8 0,-4-3-121 16,-7-6 9-16,-2-7-40 31,-7-6-96-31,-8-3-152 0,0-9-184 0,1-7-200 0,-1-7-1128 16,8-11-2209-16,12-2-3481 15</inkml:trace>
  <inkml:trace contextRef="#ctx0" brushRef="#br0" timeOffset="126127.85">17335 14052 7417 0,'0'0'8354'16,"0"0"-6690"0,0 0-183-16,0 0-81 0,111-6-352 15,-83 6-520-15,4 0-304 0,-4 3-224 16,-4 0-480-16,-16-3-1840 0,-8 0-2945 16,0-3-6330-16</inkml:trace>
  <inkml:trace contextRef="#ctx0" brushRef="#br0" timeOffset="126343.98">17451 13944 12874 0,'0'0'5217'0,"0"0"-4088"15,0 0 199-15,0 0 400 0,0 0-599 16,-5 96-529-16,5-59-240 15,0 2-232-15,0-1-128 0,13-3 0 0,-9-6-184 16,3-4-817 0,6-6-1695-1,-5-10-3129-15,-4-3-5562 0</inkml:trace>
  <inkml:trace contextRef="#ctx0" brushRef="#br0" timeOffset="126544.47">17818 13973 12482 0,'0'0'3865'0,"0"0"-2865"0,0 0-112 15,0 0 1-15,111 0-473 0,-79 6-416 16,7 1-392-16,-11-4-2465 0,-4-3-4961 15</inkml:trace>
  <inkml:trace contextRef="#ctx0" brushRef="#br0" timeOffset="126744.96">17798 14062 8977 0,'0'0'2217'0,"0"0"-1001"16,0 0 376-16,24 92 129 0,-9-63-377 15,-2 2-584 17,-2-2-392-32,-3-4-112 15,-4-3 8-15,-4-5-167 0,-8-5-97 16,-12 1-137-16,-16-13-735 16,0 0-752-16,5 0-2817 0</inkml:trace>
  <inkml:trace contextRef="#ctx0" brushRef="#br0" timeOffset="127114.73">17996 13766 6185 0,'0'0'6593'16,"0"0"-5312"-16,0 0 311 15,0 0 208-15,0 0-584 16,0 0-679-16,0 0-297 0,0 0-240 16,-79 74-120-1,79-65-489-15,12 0-687 16,0-9-224-16,4 0 352 0,0 0 391 16,-4-12 337-16,-8-4 168 15,-4-6 272-15,0 3 328 0,-12 0 513 16,-8 3-17-16,-8 9 144 31,4 4 272-31,0 3-344 0,4 3-552 16,4 14-223-16,12 1-121 0,4 8-1129 15,9-7-1575-15,2 0-4218 0</inkml:trace>
  <inkml:trace contextRef="#ctx0" brushRef="#br0" timeOffset="127431.1">18132 13640 3648 0,'0'0'12027'0,"0"0"-10219"16,0 0-1192-16,0 0 369 15,0 0 359-15,20 82-560 0,-4-38-432 32,-1 7-88-32,6 3 24 15,-1 4 96-15,-5-1-184 0,2 0-88 16,-9 0-8-16,-8-3-104 0,0-7 8 16,-12 1-8-16,-16-7-344 0,-32 7-1096 15,8-13-2801 16,0-7-9010-31</inkml:trace>
  <inkml:trace contextRef="#ctx0" brushRef="#br0" timeOffset="128248.67">18626 13751 2656 0,'0'0'12555'16,"0"0"-10443"-16,0 0-760 15,0 0 313-15,0 0-129 16,0 0-664-16,16-22-352 16,-16 37-183-1,4 11 159-15,0 9-144 16,-4 6-120-16,4 7-64 15,-4 2-120-15,4 1-40 0,0 0 40 16,0-7-48-16,0-2-128 16,0-8-368-16,-1-8-505 0,-3-10-1263 15,0-6-3809 1,0-10-8114-16</inkml:trace>
  <inkml:trace contextRef="#ctx0" brushRef="#br0" timeOffset="128449.16">18427 13605 11986 0,'0'0'3121'0,"0"0"-2105"16,0 0-160-16,104 0 408 31,-48 6-359-31,3 6-361 15,5 5-104-15,-9-2-200 16,-3 14-240-16,-16-7-1865 0,-19-3-5736 16</inkml:trace>
  <inkml:trace contextRef="#ctx0" brushRef="#br0" timeOffset="128649.64">18407 14141 12426 0,'0'0'3921'15,"0"0"-2433"1,0 0-31-16,0 0-257 0,96 38-488 16,-45-25-448-16,9-4-264 15,24 1-8-15,-13-3-1056 16,-11-7-4281-16</inkml:trace>
  <inkml:trace contextRef="#ctx0" brushRef="#br0" timeOffset="129235.5">19068 14033 10682 0,'0'0'5481'0,"0"0"-3857"31,0 0 49-31,0 0-81 0,0 0-712 16,0 0-544-16,0 0 120 15,0 0-256-15,-4 83-80 0,4-52-120 16,0-5-152-16,8-4-600 16,1-9-848-16,2-7-184 0,1-6 895 0,1 0 641 15,2-16 208 1,1-6 40-16,-4 0 96 15,4-7 176-15,-4 7 480 0,-4 3 225 16,0 6 55-16,0 10-152 16,-4 3-312-16,0 0-464 15,0 16 160 1,3 9-24-16,-2 7-120 16,-1 0-112-1,-4 6 112-15,0 0-112 16,0 0 8-16,0-3-16 0,0-3-352 0,0-3 184 15,-16-4-424-15,-9-9-16 16,-2-4-40-16,-9-5-256 16,-19-7-601-1,10-10-2375-15,6-5-7723 0</inkml:trace>
  <inkml:trace contextRef="#ctx0" brushRef="#br0" timeOffset="129536.24">19618 13687 14835 0,'0'0'3872'16,"0"0"-3087"-16,0 0 271 0,0 0 320 31,0 0-576-31,0 0-336 0,-35 29 193 15,10 6-185-15,-3 9-96 0,0 10-40 16,0 3-72-16,13 3-32 0,2-3-152 31,10 4-72-31,3-4 48 16,16 0-56-16,12-9-232 0,8-4-392 31,3-9-344-31,13-16-705 0,-8-9-2608 16,-12-10-6305-16</inkml:trace>
  <inkml:trace contextRef="#ctx0" brushRef="#br0" timeOffset="130053.08">19639 13979 1768 0,'0'0'8810'0,"0"0"-6234"15,0 0-543-15,0 0-145 0,0 0-576 16,0 0-167 0,0 0-361-16,82-13-136 15,-65 26-120-15,-2 9-136 16,2 0-136-16,-13 7-144 0,-4 3-32 31,0-4-80-31,-4 1-16 16,-8-6 16-16,-8-8-112 0,3-5 64 15,2-7 48 1,2-3 0-16,6 0-248 16,7-3 128-16,0-13-320 15,7-6-24-15,18-4-24 0,-1-2 24 16,8-1 8-1,-1-3-88-15,-3 7 319 0,-7 3 225 16,-10 9 489-16,-7 10 567 16,-4 3-264-16,-4 0-144 15,-11 19 272-15,-2 3-304 0,-3 4-215 16,5 2-105-16,2 1-104 16,9-4-72-16,4 0-120 0,0-6-288 15,21-2-617-15,14-8-1055 16,1-3-3425-16,-4-6-6418 15</inkml:trace>
  <inkml:trace contextRef="#ctx0" brushRef="#br0" timeOffset="130237.93">20028 14087 5617 0,'0'0'7953'0,"0"0"-6216"15,0 0-993-15,0 0 520 0,41 0-88 16,-22 3-671-16,9 1-241 16,0-1-168-16,4-3-96 0,-4 0-600 0,0-3-1673 15,-8-7-3960-15,-8-3-3897 0</inkml:trace>
  <inkml:trace contextRef="#ctx0" brushRef="#br0" timeOffset="130422.8">20140 13982 5497 0,'0'0'7817'16,"0"0"-5384"-16,0 0-1201 15,0 0 112-15,0 0 585 0,0 0-665 32,-48 83-472-32,36-48-480 15,1 3-104-15,7 0-152 0,4-3-56 16,0-3-840-16,27-7-1496 0,5-9-3161 15,0-6-7242-15</inkml:trace>
  <inkml:trace contextRef="#ctx0" brushRef="#br0" timeOffset="130685.77">20494 14033 4296 0,'0'0'10083'16,"0"0"-7867"-16,0 0-31 15,0 0-201-15,0 0-664 0,0 0-688 32,0 0-144-32,0 0 129 15,-35 67-233-15,31-35-184 16,-4 2-120-16,8-2-16 0,0 0-56 0,8-3-8 0,8-4-72 16,3-2-264-16,2-11-336 15,7-6-233 1,-4-6-767-16,8-9-905 15,-13-13-1303-15,-3-4-2738 0</inkml:trace>
  <inkml:trace contextRef="#ctx0" brushRef="#br0" timeOffset="130986.52">20546 13751 3624 0,'0'0'8418'16,"0"0"-5409"-16,0 0-721 0,0 0-567 15,0 0-521 1,0 0 96-16,0 0-472 0,0 0-392 31,0 54-208-31,0-32-128 16,0-3-88-16,0-3-8 16,0-7-48-16,17 1-480 0,-2-10 232 15,6 0-120-15,-2-4-16 16,-3-15 72-16,-8-3 112 15,-8-6 248-15,0 2 288 0,-8 4 48 16,-16 6-64-16,-4 7-32 16,0 9-136-16,1 0-104 0,7 31-624 15,3-5-2097-15,14 3-5240 0</inkml:trace>
  <inkml:trace contextRef="#ctx0" brushRef="#br0" timeOffset="131224.78">20861 14211 8633 0,'0'0'7570'0,"0"0"-5506"16,0 0-383-16,0 0-713 31,9 89-248-31,-33-67-320 0,-4 0-256 16,-4 0-144-16,-17-2-1328 0,18-8-3233 0,7-2-10818 15</inkml:trace>
  <inkml:trace contextRef="#ctx0" brushRef="#br0" timeOffset="131788.49">21061 13922 13594 0,'0'0'4017'0,"0"0"-2608"0,0 0-145 16,0 0-328-16,0 0 344 16,0 0-728-1,-28 79-304-15,24-53-143 0,4 2-97 16,0-6-8-16,8 1-289 31,12-11-159-31,8-2 16 0,0-10 120 16,4 0 256-16,-5-6 48 15,-3-10 8-15,-4-7 72 0,-5 5-56 16,-6-5 232-16,-5 8 216 0,0 5 48 16,-4 7-31-1,0 3-249-15,-4 0-224 16,-9 15 80-16,10 11-80 0,-5 6 0 15,8 3 56-15,0 3-64 16,0 0-8-16,0 3-120 0,4-3 120 31,-4 0-56-31,0-6-176 32,-12-7 48-32,-16-5-89 0,-4-8-39 15,-3-9 56-15,-10-3-416 16,10-12-1616-1,10-4-4066-15</inkml:trace>
  <inkml:trace contextRef="#ctx0" brushRef="#br0" timeOffset="131973.34">21396 14135 1016 0,'0'0'13859'15,"0"0"-11811"-15,0 0-560 16,91-10 297-16,-59 10-393 15,8 0-520-15,-5 0-528 0,1 0-272 16,-4 0-72-16,-4 0-784 16,-12-3-1568-16,-8-7-3257 0,-8 1-5538 15</inkml:trace>
  <inkml:trace contextRef="#ctx0" brushRef="#br0" timeOffset="132142.6">21598 14021 8489 0,'0'0'5794'0,"0"0"-4554"16,0 0 200 0,0 0 913-1,0 0-665-15,-19 82-680 16,10-47-544-16,1 3-152 0,5 4-144 0,-1-1-112 16,4 0-56-16,0 7-600 0,7-13-1592 15,6-10-3177-15</inkml:trace>
  <inkml:trace contextRef="#ctx0" brushRef="#br0" timeOffset="132374.34">21965 14154 11642 0,'0'0'3913'0,"0"0"-2777"16,0 0-192-16,91-10 265 0,-51 10-105 16,4 0-560-16,0 0-448 15,0 0-96 1,7 0-952-16,-14 0-2209 16,-9-3-6977-16</inkml:trace>
  <inkml:trace contextRef="#ctx0" brushRef="#br0" timeOffset="132606.07">22105 14173 4945 0,'0'0'6521'0,"0"0"-4401"15,0 0-295-15,0 0 127 16,-9 95-335-16,9-66-569 16,9 3-576-16,2-1-232 15,2 1-144-15,-9-6-96 0,0-1-168 31,-4-9-568-31,-4-4-48 16,-20-6 143-16,-4-6 177 0,-4 0 8 16,-17-15-728-16,6-7-1176 15,11-4-3818-15</inkml:trace>
  <inkml:trace contextRef="#ctx0" brushRef="#br0" timeOffset="132913.31">22196 13964 8009 0,'0'0'5281'0,"0"0"-4440"16,0 0 23-16,0 0 176 0,0 0-96 16,0 0 128-16,0 0-608 15,-16 37-215-15,12-24-73 16,4-4-176-16,0 1-513 0,4-7 33 15,4-3 112-15,0 0 152 16,-4-13-144-16,0-2 96 16,-4-4 192-16,0-6 72 0,-8 5 344 15,-4 1-32-15,-4 3 112 16,0 10 384-16,1 6-455 0,2 0-121 16,5 19-232-16,1 10-360 31,3-4-1257-16,4 0-2648-15</inkml:trace>
  <inkml:trace contextRef="#ctx0" brushRef="#br0" timeOffset="133746.51">22475 13735 7345 0,'0'0'4897'16,"0"0"-3801"-16,0 0 305 16,0 0 383-16,0 0-136 15,0 0-647 1,0 0-625-16,12-6 96 16,-5 24 296-16,10 5-8 0,3 8-176 15,3 14-72-15,1 3-272 16,4 5-24-16,0 1-72 0,0 10-64 15,-7-4 41-15,-10 1-73 0,-11 2 8 16,0-3-56 15,-20-3-96-31,-12-5-169 0,-35-2-1463 16,7-11-1097-16,0-14-2864 0</inkml:trace>
  <inkml:trace contextRef="#ctx0" brushRef="#br0" timeOffset="135218.87">24009 13675 5337 0,'0'0'6937'16,"0"0"-4920"-16,0 0-169 0,0 0 168 31,0 0-191-31,0 0-433 16,0 0-512-16,12-32-448 0,-12 41-96 15,0 10-64-15,-4 16 257 16,-4 6-169 0,0 10-144-16,4 3-48 15,4 3-88 1,0-2-32-16,0-1 32 15,12-4-80-15,4-6-136 16,0-2-360-16,-4-7-393 0,-1-10-559 16,-6-9-1072-16,-5-13-2369 15,0-3-4930-15</inkml:trace>
  <inkml:trace contextRef="#ctx0" brushRef="#br0" timeOffset="135481.87">23881 13655 4080 0,'0'0'9138'16,"0"0"-7241"-16,0 0-361 16,0 0 296-16,0 0-31 31,0 0-529-16,-4-32-768-15,28 30-216 0,4 2-192 16,8 0 0-16,12 2-96 16,8 11 0-16,-5 6-16 0,1 3-552 0,-12 20-1008 15,-16-7-2281-15,-12-3-2528 16</inkml:trace>
  <inkml:trace contextRef="#ctx0" brushRef="#br0" timeOffset="135697.97">23813 14154 9690 0,'0'0'3216'16,"0"0"-879"0,0 0-401-16,0 0-127 0,88 57-553 15,-20-41-632-15,-1-3-272 16,10-4-352-16,18-9-128 31,-27 0-2465-31,-5 0-6008 0</inkml:trace>
  <inkml:trace contextRef="#ctx0" brushRef="#br0" timeOffset="136136.71">24659 13916 12946 0,'0'0'5169'15,"0"0"-4480"-15,0 0-401 16,0 0 656 0,0 0-392-16,-36 85-256 15,31-53-168-15,5-3-64 32,0-4-64-32,5-3-440 0,14-6-200 0,5-9-432 15,1-7 183-15,6 0 441 16,1-13 8-16,-4-12 16 0,-5-4 320 15,-6-3 104-15,-6 0 920 0,-7 4 441 16,-4 9 151-16,0 6 0 0,0 10-416 31,0 3-495-31,-4 6-473 16,0 16 8-16,1 7-32 0,3 9-40 16,0 0-56-16,3 3 128 15,10 1-136-15,2-4 8 0,2 3 40 0,-9 1-48 16,-5-1-24-1,-3 0-328-15,-3-3 176 16,-18 0-88-16,-7-6-97 16,-11-7 25-16,-5-6-344 0,-19-12-752 15,11-4-1649-15,7-3-1952 16</inkml:trace>
  <inkml:trace contextRef="#ctx0" brushRef="#br0" timeOffset="136800.66">24419 13236 11858 0,'0'0'3161'31,"0"0"-1377"-31,0 0-368 16,0 0-367-16,0 0-425 16,0 0-208-16,0 0 32 15,0 0-184-15,64 54-184 0,-47-35-16 16,-6-3-56-16,-7 0-8 15,-4 3 8 1,-4-6 72-16,-12 0 152 16,-12-1 112-16,5-2-104 15,-2-4-64-15,5 1-80 0,12-5-96 0,8 2 0 16,12-1-32 0,36 0 32-1,8 4 48-15,12-1-48 0,3-3-632 16,9 0-1576-16,-12-3-3121 15,-20 0-8138-15</inkml:trace>
  <inkml:trace contextRef="#ctx0" brushRef="#br0" timeOffset="137324.01">25327 13633 6729 0,'0'0'6873'16,"0"0"-4224"-16,0 0-561 16,0 0-223-16,0 0-497 0,0 0-664 15,-19 19-304-15,-1 23 449 16,-8 21-297-16,9 1-336 16,-2 2-56-16,10 7-72 0,11-12-16 15,0 8-72-15,11-2-96 31,17 0-208-31,16-10-144 0,32 6-425 16,-5-15-1167 0,-11-20-3593-16</inkml:trace>
  <inkml:trace contextRef="#ctx0" brushRef="#br0" timeOffset="137956.74">25662 13957 6281 0,'0'0'6337'16,"0"0"-4224"-16,0 0 207 16,0 0-335-16,0 0-417 0,0 0-520 0,28-63-504 15,-11 63-264 1,2 15-72-16,1 5-56 15,-3 8-40-15,-10 4-72 0,-7 0-40 16,0 2 0-16,-4 1 72 31,-16-3-72-31,0-7 0 0,1-6-48 16,2-6-56-16,6-9-64 16,3-4-88-16,8 0 0 0,0-4-32 15,4-15-672-15,11-6 32 0,9-4 8 16,8-6-201-16,4-3 65 15,3 0 96-15,-2 3 536 0,-9 7 424 16,-9 8 472 0,-11 14 552-16,-8 6-280 0,-4 6-144 31,-15 14 817-31,-5 5-529 16,-4 7-96-16,4-3-176 15,0 2-208-15,8-3-192 0,12-2-88 16,4-4-128-16,4 4-104 15,16-11-448-15,20 5-976 16,-4-8-1121-16,-5-9-3960 16</inkml:trace>
  <inkml:trace contextRef="#ctx0" brushRef="#br0" timeOffset="138257.47">26081 14059 11802 0,'0'0'5169'15,"0"0"-3593"-15,0 0-191 16,0 0-257-16,95 0-336 31,-55 3-376-31,4 0-200 16,-4 3-216-16,-4-2-288 0,-4-4-1560 16,-16 0-2409-16,-5-4-1928 15</inkml:trace>
  <inkml:trace contextRef="#ctx0" brushRef="#br0" timeOffset="138457.97">26240 13890 10234 0,'0'0'4265'0,"0"0"-3025"0,0 0 368 15,0 0-159-15,0 0 7 16,24 74-432-16,-24-40-352 0,0 4-368 15,0 3-96-15,0-6-208 0,-7 7-408 0,2-1-1320 16,5-9-2609-16,0-7-1928 0</inkml:trace>
  <inkml:trace contextRef="#ctx0" brushRef="#br0" timeOffset="138705.29">26678 14008 12634 0,'0'0'4241'0,"0"0"-3281"15,0 0 257-15,0 0 367 0,0 0-488 16,-36 76-432-16,25-48-280 0,7 7-224 16,-1-3-80-16,5-6-80 0,5-1-8 15,10 0-344 1,13-9-456-1,4-3-376-15,17-10-937 0,-10-3-2231 16,-7 0-4170-16</inkml:trace>
  <inkml:trace contextRef="#ctx0" brushRef="#br0" timeOffset="139028.23">26762 13665 8737 0,'0'0'4385'0,"0"0"-2504"15,0 0-601-15,0 0-136 16,0 0 217-16,0 0-449 0,-43 99-352 16,38-65-328-16,5 1-232 15,0-10-136-15,12-6-544 0,4-9-8 31,0-7 391-15,5-3 289-16,-6-13-56 16,-3-9-120-16,0-3 168 0,-12-7 16 15,0 4 248-15,0 5 89 16,-8 5-137-16,-12 8-80 0,0 10-120 16,1 0-40-16,-9 25-809 0,3 1-1327 31,9-1-3761-31</inkml:trace>
  <inkml:trace contextRef="#ctx0" brushRef="#br0" timeOffset="139328.96">27033 14186 536 0,'0'0'13394'15,"0"0"-9201"1,0 0-2664-16,0 0-601 16,0 0 128-16,20 44-424 15,-20-15-328-15,-12 2-136 16,-3 4-168-1,-2-3-184-15,-7-3-992 16,0-4-1785-16,8-6-2072 0,5-13-6545 0</inkml:trace>
  <inkml:trace contextRef="#ctx0" brushRef="#br0" timeOffset="139761.68">27376 13947 12642 0,'0'0'5233'0,"0"0"-3752"0,0 0-697 31,0 0 56-31,0 0 224 0,0 0-560 16,0 83-328-16,4-61-80 15,3 1-96-15,2-8-80 16,6-5-576-16,6-4-48 0,2-6-16 15,5 0 424 1,0-3-264-16,-4-13-272 0,0-6 511 16,-5-7 321-16,-6-2 385 0,-1 5 567 15,-9 4 344 1,2 12 64-16,-5 10-415 0,0 0-609 16,-8 23-240-16,-8 8 152 0,7 8-120 31,6 5-80-31,-1 1-48 0,4-1 16 15,0-3-8-15,0 0-8 16,0-9 56-16,0-7-56 0,-4-8-248 16,-20-5-200-16,-12-5 80 0,0-4-89 15,-16-3-631 17,13 0-1816-32,7 0-3210 0</inkml:trace>
  <inkml:trace contextRef="#ctx0" brushRef="#br0" timeOffset="139977.84">27774 14157 12762 0,'0'0'3817'0,"0"0"-2337"16,0 0-271-16,88-6-49 15,-48 6-80-15,3 0-344 16,1 0-456 15,-4 3-184-31,-4-3-56 0,-8 0-40 16,-12 0-632-16,-12 0-944 15,-4-13-1289-15,-36-16-896 0,-4 7-287 16,0 3-2042-16</inkml:trace>
  <inkml:trace contextRef="#ctx0" brushRef="#br0" timeOffset="140162.75">27853 14014 1568 0,'0'0'6857'0,"0"0"-3592"15,0 0-208-15,0 0-449 16,0 0-535-16,0 0-625 0,9 83-480 16,-5-51-256-16,4 5-312 31,-4-2-96-31,3 7-143 0,-2-4-33 16,-5 0-128-16,0-3-657 0,0-3-2407 0,0-13-3042 15</inkml:trace>
  <inkml:trace contextRef="#ctx0" brushRef="#br0" timeOffset="140410.25">28236 14147 3848 0,'0'0'4881'0,"0"0"-2264"16,0 0-825-16,0 0 33 0,0 0-153 0,92-9-488 15,-64 9-560-15,4 0-311 32,4 0-177-32,-1 0-136 0,5 0-769 15,-16 0-2167-15,-4-3-4042 0</inkml:trace>
  <inkml:trace contextRef="#ctx0" brushRef="#br0" timeOffset="140610.75">28372 14112 1304 0,'0'0'8682'0,"0"0"-5554"0,0 0-207 16,0 0-689-16,-48 93-799 15,44-62-313-15,0 4-504 0,4 1-280 16,0-2-168-16,4 4-64 15,8-6-32 1,3 0-72-16,-6-7-80 0,-5-6-592 16,-4-9-664-16,-4-4-297 15,-32-6-23-15,0-6-144 16,-4-7-2329-16</inkml:trace>
  <inkml:trace contextRef="#ctx0" brushRef="#br0" timeOffset="140949.26">28384 13932 11426 0,'0'0'3225'16,"0"0"-2281"-16,0 0-536 15,0 0 328-15,0 0-144 0,0 0-192 16,0 0-184-16,-12 50-112 0,12-43-104 31,0-4 96-31,12-3-192 16,7 0-256-16,2-3-336 0,3-10 480 15,-9-3 208-15,-2 3 136 0,-13-2 480 16,0 5 248-16,-13 4-439 16,-6 2-129-16,-9 4 24 0,0 7 16 15,0 6-208 1,12 2-128-1,4 4-392 1,4-3-1577-16,8-6-4376 0</inkml:trace>
  <inkml:trace contextRef="#ctx0" brushRef="#br0" timeOffset="141497.47">28682 13770 10986 0,'0'0'4169'0,"0"0"-2209"0,0 0-311 0,0 0-641 15,0 0 120-15,20 79-64 16,5-28-552-16,6 15-288 0,9 23-112 15,-4 16-16 1,-12-10-88 0,-13-18 8-1,-11-23-16-15,-3-20-280 0,-21 8-824 16,-28 15-584-16,4-6-729 0,1-13-2376 16</inkml:trace>
  <inkml:trace contextRef="#ctx0" brushRef="#br0" timeOffset="144628.63">30536 11103 936 0,'0'0'888'0,"0"0"-368"16,0 0-520-16,0 0 24 0,0 0 4393 15,0 0-2321-15,11-25-223 16,-11 18-417-16,0 4-152 16,0 0-343-16,0 3-97 15,0 0-232-15,0 0-8 0,0 0-184 16,0 0-48-16,0 0-16 31,8 0-232-15,8 0 24-16,0 9-88 0,12 4-64 15,4 3 72-15,3 3-80 16,6 3 0-16,-1 3 80 0,3 1 64 16,-3 2 193-16,-8 1-1 0,0 2-72 15,-9 1 40-15,5 0-80 16,0 3-72 0,8 6-64-16,-4 1 8 15,4 5 0-15,8 4-104 16,-5 3 64-16,6 0-56 0,-6 3 0 15,-3 0 8-15,0 4-8 16,-8-4-8-16,-4 6 48 0,4 10-40 16,-4 13-8-1,0 12 8-15,-1 7 72 0,1-3-72 16,1-7-8-16,-6-6 8 0,1 3 0 16,-4-3 8-16,-4 0-16 15,0 3 160-15,-4-3 0 0,0 0 16 31,-8 3-40-31,0 0 88 16,0-3 120 0,-12-4 40-16,-4 4 72 15,1 0-208-15,2 0 40 0,-7 3 33 0,1-6-65 16,-6 0-80-16,1-4 56 16,-8-2-144-1,1 5-16-15,-5-2-8 16,-4-4 16-16,5-12 32 15,3-13-48-15,8-13-56 0,-4-6-16 16,-4 0 8-16,-4 6-8 16,-8 0-272-16,0-6-280 0,0-9-481 15,-3-4-1007 1,7-6-2017-16,12-6-3889 16</inkml:trace>
  <inkml:trace contextRef="#ctx0" brushRef="#br0" timeOffset="145715.67">31889 11671 3144 0,'0'0'7826'0,"0"0"-6210"15,0 0-528-15,0 0 281 32,0 0-265-32,0 0-392 0,0 0-216 15,-7 13 344-15,-5 12-63 16,-4 3-89-16,0 4-128 16,0 7-104-16,0 2-216 0,4 0-56 31,0 6-48-31,12-5-96 15,0 2-40-15,0-6-8 0,17-9-232 16,2-4-168-16,1-8 152 16,4-11 0-16,-4-6 56 0,0-3 24 0,-5-17-40 15,6-8-296 1,-5-7 111 0,3-6-223-16,2-7 256 15,-2-3 272-15,1-6 96 0,1 3 120 16,-6 0 312-16,-6 10 200 0,2 12 161 15,-7 10 87-15,-4 9-104 0,0 13-352 16,0 3-288-16,-8 19-64 31,-8 10 560-31,1 10-152 0,-6 2-200 16,10 7 33-16,-2 3-177 16,13 3-136-16,0 3 112 0,4-3-112 15,16 0 0-15,4-6-88 16,8-6-225-16,0-10-71 31,-4-10-632-31,4-9-1032 0,-4-6-2105 16,-4-10-4289-16</inkml:trace>
  <inkml:trace contextRef="#ctx0" brushRef="#br0" timeOffset="146533.21">32121 13366 7241 0,'0'0'3209'0,"0"0"-721"0,0 0 73 15,0 0-337-15,0 0-519 0,0-9-553 16,0 9-640-16,0 9-336 31,-12 11 256-31,0 8 136 0,0 4-184 16,-4 9-192-16,4 6-104 15,9 5-16 1,3-2-8-16,0 4-64 16,0-3-48-16,7-6 40 0,5-10-120 0,-4-10 64 31,4-9-128-31,-4-7 192 15,0-9 8-15,4 0 232 0,0-9-56 16,4-13-136-16,4-7 32 16,3-6 0-16,5-6-32 0,13-7 24 15,6-6-72-15,5-6 0 32,8-1 0-32,-5 4 0 0,-10 3-56 0,-14 13-376 15,-27 6-464-15,-4 16-1232 16,-15 6-3353-16</inkml:trace>
  <inkml:trace contextRef="#ctx0" brushRef="#br0" timeOffset="148121.47">31803 11414 1696 0,'0'0'1072'0,"0"0"1185"31,0 0-1345-31,0 0 232 0,0 0 0 16,-88-10-240-16,75 10-351 16,2 0 15-16,-1 0-80 15,0 0 112-15,0 0 32 16,-4 7 32-16,8 2 40 0,-4 1-232 31,4 6-39-31,0-4 103 16,4 8-80-16,-4-5 328 0,4 7-280 15,1 0-104-15,-6 8-224 16,1-2 192-16,0 3 48 0,-4 1-40 0,4 3-32 16,1 0 73-1,3-3-169 1,0 3-24-16,-1 0 16 15,5 0-16-15,0 3 40 0,0 0-16 16,0 3-168-16,0 0 40 16,0 1-32-16,0-4-24 0,0 3-56 0,0-3 0 31,0-3 96-31,-4 0-104 16,0 0 56-16,4-3 32 0,0 3-32 15,0 0 32-15,0-3-16 16,0-1-24-16,8 1 8 0,-8-1-48 15,5 1 0-15,-5-6 104 32,0 2-112-32,0 1 16 15,0-4 0-15,0 4-8 16,0 2 64-16,0 1-72 0,0 3 8 16,0 4 128-16,8-2-56 0,7-2 112 31,1 4 48-31,5-5-96 0,-6 1 0 15,-3-3-96-15,-4 0-40 16,0 0 48-16,0-7-8 0,-4 4 16 16,-4-4-64-16,0 3 64 15,3 1-56-15,-3 0 32 16,0 2-40-16,5 1 0 31,-1 3 8-31,0 3 72 16,0-3-72-16,0 3 0 0,3 0-8 15,-3 0 8-15,5-3 0 16,-1 4 0-16,-4-5 8 0,-4 5-8 16,0-4 0-16,0 0 0 31,0-1 64-31,-12 4-72 0,-1-3 8 0,2 0 0 16,-6 0 0-16,6 0 80 0,-1 3-88 15,0-3 0-15,4 6 80 0,0-6-72 16,1 4 41-16,2-2-49 31,1-2 40-31,4-3-40 16,0 0 0-16,0-3 0 0,0-1 56 0,9-2-48 15,-2-1 0-15,9 3 0 16,4 1 0-16,4 3 160 0,4-4-160 16,8 4 40-1,0 0 24-15,3-1-56 16,-3-2 56-16,4-6-16 15,-4-5-56 1,-4-5 64-16,0-3-64 16,-4-10-8-16,0 0-280 0,7-32-337 15,-3-6-999-15,-4-10-3657 0</inkml:trace>
  <inkml:trace contextRef="#ctx0" brushRef="#br0" timeOffset="149477.97">32559 11369 7937 0,'0'0'1593'16,"0"0"-233"-16,0 0-400 0,0 0-120 16,16-3-176-16,-4 3-360 15,4 0-200-15,8 6-24 16,0 4-72 0,4 3 0-1,4-1 72-15,-1 1-72 0,-3 3 0 16,0 0-8-16,-7 3 113 15,-2-3 303-15,-3 0 128 16,-4 3-96-16,0 3 8 0,0 3 152 31,0 7 64-31,4 3-24 16,-1 7-152-16,6 2-87 0,-5 3-57 0,-4 4-200 0,3 7-80 16,-6-1 64-16,-5 3 40 15,0 6 24 1,-4-2 16-16,0 0 32 15,0-1-72-15,-4-3 56 16,-9 1-16-16,-2-1 16 16,-6 13-64-1,2 12-56-15,-1 17-32 16,3 0 16 0,10-10-96-16,7-6 72 15,0-13-24-15,4-10 16 0,-1-12 8 16,2-10-72-16,-5-2 96 15,0 2 16-15,0 3-16 0,0 0 152 16,0 1 48-16,-5-7 56 0,2 0-56 16,-1 1-95-16,4 2 15 0,0 0-80 31,0 6-32-31,0 1-40 16,4 6-56-16,-1-3 0 0,2 0 80 15,-1-4-88-15,0-5-8 16,-4-4 8-16,0-4 8 15,0-5 0-15,0-4 48 16,0 1-48-16,-4 0 72 0,0-1-72 16,-1 4 0-16,-2 2 16 15,3 1 24-15,4 3-48 0,-8 3 0 16,8 7 0-16,-4-1 8 31,4 3 0-15,0 1 56-16,0-3 16 0,0-10 32 15,0-7-16-15,0-6-40 16,-4-6-48-16,4-6-8 0,-4-4 0 16,0 1 0-16,0-2-8 15,-4 2 0-15,4 6-32 16,-8-1 40-16,4 4 48 16,-3 0 0-16,-2 3-32 15,1 0 16-15,1 3-32 0,-2 1 0 16,-2-4 16-16,-2 3-16 15,-2-6-8-15,-5 3-64 16,-8-3-168-16,-8 0-296 0,-36-10-569 31,5 0-1959-31,2-6-4698 16</inkml:trace>
  <inkml:trace contextRef="#ctx0" brushRef="#br0" timeOffset="153603.49">14495 12014 2776 0,'0'0'6962'0,"0"0"-5426"0,0 0-632 15,0 0 16-15,-9 0 201 0,9 0 15 16,13 0-224-1,-2 0-264 1,6 0-104-16,2 0 128 0,1 0-168 16,4 0-135-16,0 0-177 15,8 3-24-15,4 0 8 0,4 0-32 0,8 4-64 16,7-1-64-16,-3 1 32 31,8 2 8-31,-12-3-56 0,-1 1-88 16,-11-1-112-16,-8 1-312 15,-16-7-65-15,-4 0-487 16,-8 0 104-16,0 0-480 16,-24 0-81-16,0 0-999 0,5-4-3673 15</inkml:trace>
  <inkml:trace contextRef="#ctx0" brushRef="#br0" timeOffset="154004.47">14618 12087 2128 0,'0'0'704'31,"0"0"1753"-31,0 0-977 15,0 0 32-15,0 0-143 0,0 0-49 16,0 0 128-16,-16 16-32 16,16-16-199-16,4 0-105 15,8 0 64-15,0 0-480 0,8 0-248 16,8 0-127-16,-1 0-25 16,10 3-72-16,2-3-80 15,5 3-16-15,0 0-40 0,-4 0-32 16,-5 1 56-16,-7-4-104 15,-4 0 80-15,-8 0-88 0,-4 0 8 16,-4 0-8-16,-4 0-32 31,-4 0-232-31,0 0-320 0,0 0-705 0,0 0-967 16,-12 0-769-16,9 0-3408 16</inkml:trace>
  <inkml:trace contextRef="#ctx0" brushRef="#br0" timeOffset="165232.17">16945 15055 2976 0,'0'4'1785'16,"0"2"-577"-16,0 4 224 0,0-1 168 15,0 1 81-15,0 3-129 16,7-4 24-16,2 0 65 31,-1 1-345-31,-1-1 16 16,1-2-159-16,-3-1-409 0,-1-2-160 16,-4-2-240-16,0 1-8 15,0-3-64 1,0 0-56-16,0 0 200 0,0 0-48 15,0-9-208-15,0-7-32 16,0-6-64-16,8-10-64 16,12-6-48-16,12-3-160 0,3-1 64 0,13 5-104 15,20 2-40-15,28 9 144 16,27 13-128 0,20 10 104-16,12 3 112 15,1 23 56-15,-9 9 144 16,12 12 72-16,6 10-24 0,1 9 24 15,10 4 32-15,0 9-96 16,-2 7-56-16,6-4-80 0,-1 3 88 16,1-2-32-1,3-10 16-15,4-7-88 0,12-9-8 16,8-13-224-16,5-12-400 0,-1-16-912 16,-5-13-257-16,-13-22-831 15,-19-23 335-15,-26-15-47 0,-32-13 1224 31,-32-6 1120-31,-30-7 192 16,-22-3 696 0,-23 6 352-16,-9 13 385 15,0 20 271-15,-4 18-24 0,-1 10-263 16,1 6-489-16,1 3-632 0,-5 3-296 16,4 10-192-1,-5 7-24-15,2 15 24 16,-5 10-8-16,-1 9 16 15,-2 4-8-15,4 5 72 0,-2 1-64 16,1-3 96-16,0 3-104 16,4-7-56-16,4-3-160 15,-3-2-176 1,7-8-136-16,0-9-312 0,0-9-17 16,0-7 113-16,0-6 432 15,11-3 312-15,9-22 160 16,5-10-160-16,6-9 184 47,13-10-64-47,8-7 0 15,12-2 104-15,7 2-104 0,5 7 40 16,-8 13-15-16,-1 16 47 16,-3 12 232-16,-4 13-128 0,3 0 40 0,13 29-24 15,20 15-56-15,15 16-72 0,13 10-104 16,-5-3-72-16,-3-6 48 15,0-8-56-15,7-5-24 0,5-7-264 16,15-3-208-16,8-12-144 16,8-7-313-16,9-13 537 0,15-6 336 31,12-16 80-31,9-22 80 31,11-10-8-31,-7-5 56 0,-21 5 585 0,-32 7-281 16,-52 15 136-16,-39 13 24 15,-32 4-208-15,-16 6-288 0,-4-4-96 16,-8 1 0-16,-4-6-880 16,-16-11-617-1,-16 7-1495-15,-4-3-3610 0</inkml:trace>
  <inkml:trace contextRef="#ctx0" brushRef="#br0" timeOffset="165965.13">21534 16097 8729 0,'0'0'6266'15,"0"0"-4354"-15,0 0-656 0,0 0-295 16,0 0 31-16,109-60-136 15,-74 63-104-15,5 13-256 0,-8 3-24 0,-1 6-168 16,-10 1-144-16,-14-1-160 31,-7 0-8-31,-7 1-136 0,-29-4 144 16,-8 4 120-16,-7-11 104 16,2 4-15-16,14-6-57 0,10 0 40 15,22-1-184-15,6-2-8 16,50 6 192-16,34-1-40 31,33-2-152-31,15 0-312 0,-8-13-593 16,-23 0-951-16,-36-13-2593 15,-24-2-3817-15</inkml:trace>
  <inkml:trace contextRef="#ctx0" brushRef="#br0" timeOffset="166181.25">22706 16173 15843 0,'0'0'4921'0,"0"0"-3897"0,0 0-512 0,0 0 160 16,-92 42-63-16,53-20-225 47,-5 6-224-47,0 7-80 0,4-6-80 15,1 3-96-15,7-7-376 16,4-3-281-16,8-9-1071 15,3-13-649-15,9 0-1439 0,5 0-585 0</inkml:trace>
  <inkml:trace contextRef="#ctx0" brushRef="#br0" timeOffset="166334.87">22328 16224 7433 0,'0'0'6994'16,"0"0"-4122"-16,0 0-607 16,0 0-825-16,0 0-712 0,0 0 0 15,52 48-144-15,-29-10-336 31,9 3-176-15,8 1-72-16,0-5-376 0,12 2-968 16,-9-14-1368-16,-7-9-5226 15</inkml:trace>
  <inkml:trace contextRef="#ctx0" brushRef="#br0" timeOffset="166604.37">23037 16170 13706 0,'0'0'4313'0,"0"0"-3376"0,0 0-65 16,0 0 336-16,0 0-24 15,103 32-360 1,-79-1-407-16,0 5-161 0,-8-1-152 16,-8 2-88-16,-8-2-16 0,-20 0-16 15,-16-6 16-15,-3-7 184 0,-2-3-176 16,13-6 88-16,9-3-88 31,19-1-8-31,24-3 0 0,44 4-48 16,35-4-280-16,17-6-1049 15,-21 0-4080 1,-27 0-8562-16</inkml:trace>
  <inkml:trace contextRef="#ctx0" brushRef="#br0" timeOffset="178317.41">10470 10604 8481 0,'12'-10'1769'0,"4"1"-849"16,-4 0-504-16,4-1-48 0,-4 4 320 16,-4 3 272-16,-4-1 41 0,-4 1-177 0,0 3-32 47,0 0-264-47,0 0-384 15,-16 0-72-15,-4 0 104 0,-12 0-120 0,0 0-40 0,-4 0-8 16,1 0-8-16,3 7 48 15,0-1-40 1,4 3-16-16,0 1 8 16,4 0 0-16,8 2 0 15,4 1-24-15,0-1-24 16,5-2 48-16,3 3 0 16,0 0 48-16,-5-1 56 0,5 4 32 15,0 0 128-15,-3 6 72 16,-6 0-104-1,5 7 56-15,1 0-119 16,-6 2 55-16,2 4-32 0,3 0-112 16,4 0 88-16,-5 0-40 0,2-3 120 15,-1 3 112-15,4 3-120 16,-8-3 112-16,4 6-128 31,0 0 16-31,0 7 0 16,0 3-40-16,4 0-8 15,-4 2-8-15,4 1-112 0,4 4 32 16,-4 2 0-16,1-3-32 16,-2 3 112-16,1-6-128 0,0-3 8 31,0-6 8-31,0-4-64 0,0-3 80 0,1-3-88 16,-1 0 0-16,-1 0 72 15,1 3-24-15,4-3-40 0,-4 3 64 16,4-3 8-16,-4 3-72 15,4-3 160 1,0 0-79-16,0 0 15 16,0 3-56-1,0 3 24 1,-4 4-24 0,1-1-32-16,-1 4 40 0,4-1-40 15,-4 1-8-15,-1 2 64 0,5-2-64 16,0 0 0-16,0-1 48 0,-4 1 8 15,0 3-8-15,0 0 16 16,1 6 16-16,-5 3 56 0,3 1-88 16,-3-1-8-16,4 0 32 15,1-3-72-15,-1 4 160 0,0-4-168 32,4 0 0-32,-9 0 64 15,9 0-64-15,-8 7 8 0,5-4 0 16,-1 4-8-1,0-1 88-15,4 1-88 0,0-7 0 16,0 0 80-16,0-3-80 0,-4 3 0 31,0 0 8-31,-1 0-8 16,-2 1 72-16,-1-1-72 16,-5 0 0-16,2 3 128 0,-1 1-120 15,-4-1-8-15,4 3 8 0,-4 1 8 16,4-1 104-16,5 4-72 15,-2-4-40 1,1-2 200-16,4-1-136 0,4-6-24 16,0 0 8-16,12-3-56 15,8 3 80-15,8 0-80 0,4-3 0 16,4-1 8-16,12 1 8 31,3-3-8-31,25-1-8 0,24 1-64 16,40-10 64-16,19-9-240 15,8-10-184-15,-3-19-424 0,-53-4-1481 0,-24-14-6193 16</inkml:trace>
  <inkml:trace contextRef="#ctx0" brushRef="#br0" timeOffset="180392.5">30216 10633 1816 0,'0'0'7249'16,"0"0"-6232"-1,0 0-449-15,100-7-296 16,-60 7 144-1,11 10 304-15,2 6-48 16,2 0-64-16,-2 3-104 16,-2 3-63-16,-3 4-57 0,-5-4-160 15,-11 6-80-15,-8-2-72 32,-7 2-72-32,-13 1-16 0,-4 3 16 0,0-1 16 15,0 1 64-15,0 6-72 0,0 0 144 16,0 3 96-16,0 4 24 15,0 2 24-15,0 1-24 0,0 3-24 32,-4 6-160-32,-5 0-24 0,1 6 56 15,1 14-112-15,3-7 64 16,-5 3-16 0,1 0 80-16,-3-13 112 15,2 23 32-15,1 6-24 0,1 9-24 16,-1 4-56-1,-1-7-32 1,5-9-32-16,-3-7 57 0,7 0-17 0,0 7-16 16,0-4 24-16,0-11 32 15,0-14-120-15,0-13 32 0,4-3 16 16,-4 10 16-16,3 3 136 31,-3 13-72-31,0-4 64 0,0 1 104 16,0 12-96-16,0 10 72 0,13 12-112 15,6 4-104-15,5-7 32 16,1-9-88-16,-10-23-16 16,-3-9 88-16,-8-12-136 31,0-7 112-31,0 6 0 0,-4 3-40 16,0 4 152-16,0-4-96 15,0 1 72-15,0-7 41 16,0 3-153-16,0 0-8 0,0 0-32 15,0 1 8-15,0 2 32 16,4 4-88-16,0 0 8 16,1-1 64-16,2 4-72 0,-3 0 112 15,4 6 176-15,-4 0-48 16,0 4 128-16,0-1-232 16,0 0-40-16,-4-3 104 0,0-3-56 31,0-6 8-31,0-4-104 0,0-6-56 15,0-6 72-15,-4 0-72 0,0-7 8 16,-4-3-8-16,4-3 0 16,-4-2 8-16,1 1-8 0,-2 1 0 15,-3 7 16 17,5-7 24-32,-2 6-32 0,-3 4 48 15,1-4-56-15,-6 7 8 16,6 3 0-16,-6 3-8 31,6 3 16-31,-6 4-8 0,2-4-8 16,-5 7 0-16,-4-7-168 15,-4 1-40-15,-4-5-88 0,-4-5-104 0,-7-7 40 0,-9-8-592 16,-40-17-785-16,8-13-2736 16,1-16-4201-16</inkml:trace>
  <inkml:trace contextRef="#ctx0" brushRef="#br0" timeOffset="195028">15710 16129 5097 0,'11'-7'5625'0,"2"-2"-3985"0,-2 0-72 32,6-1-183-32,-6 0 103 15,2 1-144-15,-2-1-295 0,-3 1-161 16,5-1-304-16,-10 1-24 0,5-1-16 15,-8-2-312-15,0-1-184 16,0-3 8 0,-11-3-24-16,-14-4-24 15,-14 1 0 1,-9 0 0-16,-24 3 72 0,-19 6-72 16,-17 7 112-16,12 6-24 15,16 0 24-15,29 3 96 0,15 10-32 16,-1 6-8-16,-2 3-24 31,3 13-63-31,8 0-81 16,4 9-8-16,12 1 8 0,5-1-8 0,7 4 0 0,11-3 96 15,21 2-8-15,16-3-32 16,24 7-8-16,27 0 40 0,21 0-80 31,3-6-16-31,-23-8 8 16,-32-15 0-16,-28-5 0 15,-12 1-8 1,0 5 0-16,-9 2 0 16,1 7 0-16,-12 0 8 0,-8 3 0 15,0 3 0-15,-4 3 0 16,-7 7 8 0,-6-1 48-16,-7 4-40 15,1 3 40-15,-5-3 8 0,-4-3-64 16,-5-7 0-16,-10-6 0 0,-5-10 88 0,-4-6 32 15,-15-13 0-15,-25-6 32 32,12-9 40-32,5-10-144 15,12-9 120-15,14-1-16 0,-2-9-8 16,2-4-32-16,6 5-8 16,19 1-16-16,4 11 128 0,12 6-136 0,9 10 8 0,-2-1 40 31,5 10-32-31,0-3 48 15,0 3-104-15,0 0-40 16,0 0-8-16,-4 0-136 0,0 0 32 16,-4 0 112-16,1 0 0 0,-2 3-48 31,5 0-280-31,0 0-320 16,-11 1-488-1,2-4-2673-15,2 0-7330 16</inkml:trace>
  <inkml:trace contextRef="#ctx0" brushRef="#br0" timeOffset="196663.16">6908 12973 8897 0,'0'0'1961'0,"0"0"-1369"0,0 0-312 15,0 0 136-15,0 9 512 0,0-5 137 16,0 2-161-16,0-3-328 16,0 3 168-16,0-3-24 15,0 1-104-15,9-1-16 16,-2 3-103-16,9-2 95 15,0-2 48-15,16 2-176 0,4-4-160 32,12 0-184-32,23 0-40 15,29 0 24-15,31 0-96 0,29 0 0 16,7-4 8-16,5-2-16 0,-9 3 88 16,-8 3-88-16,-7 0 16 15,-13 0 40-15,-12 9 40 16,-3-2-88-16,-8-4-8 15,-9 7 0-15,-7-7 24 16,-20 0-24-16,-16-3 0 0,-17 0-8 31,-3 0-48-31,0 0-8 16,0 0-160-16,-8-6-112 0,-12 3-112 16,-12-4-88-1,-8 1-248-15,-4 0-1073 16,-20-1-7-16,-32-3-2057 0,0 4-936 15,0 3-1607-15</inkml:trace>
  <inkml:trace contextRef="#ctx0" brushRef="#br0" timeOffset="197164.39">7168 13211 6529 0,'0'0'1528'47,"0"0"-776"-47,0 0-31 0,0 0 735 16,0 0 24-16,0 0-280 0,0 0-159 15,0 0 23-15,31 16-104 0,-6-13-272 16,1 0-192-16,11 0-48 16,7-3 169-16,23 0-49 15,32 0-48-15,45 0-160 16,32 0-48-16,3 0 56 16,5 0 80-16,-25-3-16 0,-16 3-136 15,-15 0-224-15,-32 0-24 16,-25 3-40-16,-23-3 8 15,-12 0-8-15,3 0 0 0,1 0 0 32,-4 0 64-32,-3 0-72 15,-6 0 0-15,0 0 0 16,-2 0-8-16,3 0-48 16,3-3-352-16,-3 3-440 0,8 0-1064 31,-8-3-2489-31,-11 0-5553 0</inkml:trace>
  <inkml:trace contextRef="#ctx0" brushRef="#br0" timeOffset="198652.47">8422 13373 4600 0,'0'0'2953'16,"0"0"-1321"-16,0 0-471 16,0 0-257-16,0 0-232 0,0 0-112 15,-59-13-56 1,39 17-96-16,-4 1 80 0,-4 2 49 16,0 6 135-16,0-1 40 0,-4 4-184 15,0 0-40-15,-4 3-168 16,4 6-96-16,1 4 112 0,-1 3-80 31,0 3-56-31,0 6 24 16,4 0 169-1,4 7-33-15,1 0-64 16,3 2-16-16,-1 1 64 0,6 0-128 16,2 3-16-16,2 0 56 0,3 3-80 15,4 0 112 1,4 7-136-16,0-1-104 15,12 1 64-15,3-4-104 16,5 0 80-16,1-2-80 0,3-1-8 16,-1 0 8-16,5 0-8 15,8 3 0-15,8 1 272 0,3-1 136 16,26 10-256 0,22 6-40-16,21 7-40 15,11-4-24-15,-3-9 80 16,-17-4-32-1,-19-8 64-15,0-4-152 0,-4-4 96 16,-2-5-56-16,2-4-48 0,8-6 48 31,0-3 32-31,3 0-64 16,-3-4 73-16,-4 4-81 16,-4-3-8-16,-1-4 0 0,-3-3-32 15,4-3 32-15,-1-3 0 0,1 0 0 16,-13 0 56-1,-11-4-56-15,-12-2 0 16,-4 6 0-16,8 0 0 0,0 3 48 16,4 3-48-16,-9 0 0 15,-7 1-8-15,-5-5 8 0,-2 2 0 16,-10-1-8-16,1 0 8 31,-3-3 8-31,-2 3-8 0,-3-4 8 16,-4 5-8-1,0-5 0-15,-4 1-8 16,-8 3 0-16,0 3-80 0,0-2 88 16,0-1 0-1,0 0-49-15,-8 0-39 16,0-3-64-16,-4-7-400 0,4 1-280 16,-4-7-448-16,0-3-80 15,-4-13-1065-15,4-3-2184 0,1-9-4257 16</inkml:trace>
  <inkml:trace contextRef="#ctx0" brushRef="#br0" timeOffset="198984.44">10753 15900 11042 0,'0'0'4809'0,"0"0"-3225"46,0 0 25-46,0 0-289 0,0 0-280 16,0 0-496-16,0 0-200 0,0 0 56 16,-4 44-112-16,4-18-56 0,4 9-64 15,20 0-47-15,8 3 23 16,8 0-80 0,-5 3-56-1,2-6 0-15,-9 0-8 0,-13-3-48 0,-11-7-104 16,-4-5-81-16,-36-8 169 0,-23-2 64 15,-33-10 0-15,-24 0-216 16,9 0-288-16,3-7-576 31,40-2-1408-31,28-1-3410 0</inkml:trace>
  <inkml:trace contextRef="#ctx0" brushRef="#br0" timeOffset="200594.89">13678 16773 8785 0,'0'0'3953'0,"0"0"-2528"16,0 0 71 0,0 0-192-16,0 0-296 15,31-76-159-15,-27 51-169 0,-4-1 128 16,0 1-320-1,0-10-24-15,-8-6-160 16,-12 0-88-16,-8-4-48 0,-7 4 24 16,-5 3-48-16,-8 12 80 15,0 7 56-15,-4 16-80 0,1 3 40 16,3 19 1-16,5 10-49 31,2 6-48-31,9 9-48 0,4 3-16 16,13 8-80-16,7-5 0 0,8 1 0 15,0-3-8-15,23-4-64 16,1-9-216-16,8-6-81 0,4-13 129 0,8-10 64 31,7-6 8-31,2-6-64 0,2-20 224 16,-2-12 8-16,6-26 16 16,5-24-8-16,-9-30 120 15,-11-9-56-15,-16 10 168 0,-20 15 200 16,-8 20-63-1,0 15-33 1,-4 13-32-16,0 16-48 16,1 9 56-16,-6-3-176 0,5 4-32 15,0 2-32-15,0 7 8 16,4 13 56-16,-4 0-48 16,4 6-48-1,0 0 0-15,0 0-48 16,0 0-88-16,-7 3-56 0,2 16 144 15,-3 7 24-15,-3 15 40 16,3 22-16-16,-1 20 104 0,5 19-88 16,4 5 16-16,0-8-72 0,4-23-8 15,5-22 56 17,-5-13-56-32,7-3-144 0,1 4 8 15,8 2-88-15,8 0 32 16,4-9-184-16,8-9-64 15,0-7 56-15,4-16-168 0,-1-3-161 16,-3-3-879-16,-8-20-728 31,4-27-1689-31,-12 2-280 0,-5-3-4569 0</inkml:trace>
  <inkml:trace contextRef="#ctx0" brushRef="#br0" timeOffset="201042.77">14216 15427 11778 0,'0'0'4017'0,"0"0"-1969"16,0 0-191-16,0 0-513 15,0 0-432-15,0 0-328 0,-9 25 72 16,2 10 89-16,-1 10-257 0,-5 9-168 0,6 6-136 31,3 0-88-31,-4 1-96 16,4-4 0-16,4-3 72 0,-4-6-72 47,4-7-16-47,0-6-184 0,0-7-232 15,0-6-128-15,0-2-409 0,0-8-983 16,0-5-2321-16,0-7-1864 15</inkml:trace>
  <inkml:trace contextRef="#ctx0" brushRef="#br0" timeOffset="201428.13">13773 15386 8889 0,'0'0'3153'0,"0"0"-584"16,0 0-393-16,0 0-608 16,0 0-7-16,0 0-481 0,16-13-352 15,12 13 80-15,16 0-88 0,8 3-135 16,23 4-153-16,33-1-88 15,27-3 32 1,9 3-152-16,-24 1-104 16,-32-1 0-16,-45-3-120 0,-11-3-8 15,-4 4-96-15,-9-4 104 16,-2 0-16-16,-14 0-8 0,-3 0-152 16,0 0-160-1,0 0-192-15,-7 2 64 16,-6 5-353-16,-2 9-927 0,-2-4-1369 15,6 5-3896-15</inkml:trace>
  <inkml:trace contextRef="#ctx0" brushRef="#br0" timeOffset="204103.49">25647 5388 656 0,'0'0'12914'0,"0"0"-10649"0,0 0-1321 16,0 0-216-16,0 0 112 16,0 0 217-16,7-10-297 0,-3 0-144 0,-4-8-88 15,0-5-200 1,-4-8-136-16,-12-4-184 16,-11-10 152-16,-5-5-8 0,-8 2-136 15,0 0 40-15,-8 20-48 16,1 15 8-16,-2 13 160 15,-2 25-112-15,-5 32-56 0,4 23 112 16,16 21-24 0,20 4-16-16,16-16-72 15,13-25-8 1,11-23 0-16,4-12-56 16,7-4 48-16,13-9 8 0,4-10 0 31,8-12 0-31,3-45 48 0,9-38-48 15,0-44 0-15,-4-32-8 16,-21-10-64-16,-10 7 72 16,-22 22 0-16,-3 19 96 0,-12 34-24 15,0 36 192-15,0 29 169 16,0 18-113 0,0 10 16-16,0 6-296 0,-8 36-32 0,4 34 32 15,4 36 72-15,0 24-96 16,24 7 88-16,8-7-104 0,4-18-8 15,12-14-64-15,-9-21-192 32,-3-23-264-32,-8-21-393 0,8-11-1487 15,-4-6-3025 1,-1-12-6858-16</inkml:trace>
  <inkml:trace contextRef="#ctx0" brushRef="#br0" timeOffset="204319.61">26399 5032 17555 0,'0'0'3065'0,"0"0"-2241"0,0 0-600 16,96-51 184-16,-8 36-88 16,27-2 88-16,-7 5-256 0,-25 9-152 15,-27 0-272 1,-24 3-1832-16,-11 0-2753 15,-14 3-1408 1,-7 6-3192-16</inkml:trace>
  <inkml:trace contextRef="#ctx0" brushRef="#br0" timeOffset="204482.33">26519 5178 10514 0,'0'0'2104'0,"0"0"-840"16,0 0 241-16,0 0 31 0,0 0 0 0,96 73-327 15,-29-67-409-15,21-6-320 0,0 0-328 16,15-9-152 0,-23-4-968-16,-32-6-4609 15</inkml:trace>
  <inkml:trace contextRef="#ctx0" brushRef="#br0" timeOffset="205036.93">28093 4105 7785 0,'0'0'5937'0,"0"0"-4616"16,0 0-289-16,0 0 104 0,0 0 232 15,0 0-359-15,0 0-241 16,-60-76-472-16,13 70-48 16,-13-1-72-16,-4 4-104 15,-3 3 88-15,2 0-88 0,5 0 128 16,13 0 64-16,11 12-88 15,8 8-88 17,12 2-80-32,8 3 0 0,8 10 72 15,0 6 24-15,4 4 32 16,8 22 40-16,-4 15-112 0,4 23-16 16,-12 12 104-16,0 4-8 15,0 3-48-15,0-7-88 16,0 1-8-16,0-7 96 15,0-3-48-15,12-3 48 16,0-7 1-16,8 1-97 0,3-4 184 16,5-3-104-16,0-19-16 15,0-13-64-15,-4-12 0 0,8-13 0 32,8 3 48-32,16-7-48 0,24-8-8 0,15-23-392 15,12-32-1057-15,-19-12-2616 16,-28-14-6225-16</inkml:trace>
  <inkml:trace contextRef="#ctx0" brushRef="#br0" timeOffset="205638.39">28480 4086 11690 0,'0'0'2985'0,"0"0"-553"16,0 0-223-16,0 0-521 31,0 0-536-31,0 0-536 16,0 0-360-16,0 6-176 0,0 23 40 15,-4 16 8-15,-9 5-39 0,9 7-33 16,0 4-56-16,4 2-121 0,0-9-199 15,0-6-96 1,16-13-256 0,0-10-16-16,5-16-56 0,2-9 560 15,5-6 184-15,4-22 8 16,-1-10-8-16,6-26 152 0,3-22-144 16,-1-22 80-1,1-9 56-15,-12 25 8 31,-16 28 216-31,-12 33 328 0,0 18-128 16,0 10 200-16,0 3-551 16,-20 38-209-16,0 31 120 0,-7 33 32 15,6 16-8-15,14 3-136 16,7-1-16-16,4-12-256 16,20-3-593-16,-5-26-967 15,1-25-3897-15</inkml:trace>
  <inkml:trace contextRef="#ctx0" brushRef="#br0" timeOffset="206186.49">28594 5397 15971 0,'0'0'4089'0,"0"0"-3185"0,0 0-368 16,0 0-192-16,0 0 40 16,5 73 312-16,-1-25-280 31,8 6-167-31,0 6-105 0,0 0-144 16,3-6-216-1,-2-6-193-15,2-7-151 16,2-15-184-16,-2-10 64 0,9-16 552 15,0 0 128 1,0-23 144-16,4-11 168 16,8-27 352-16,4-24-32 15,12-33 25-15,-5-3-233 0,-6 13 16 16,-10 32-56-16,-15 38-160 0,-4 10-8 16,-4 5-56-16,-4 4-160 15,0 7 0-15,0 8-424 31,-4 4-888-31,0 10-3193 0,0-1-2657 0</inkml:trace>
  <inkml:trace contextRef="#ctx0" brushRef="#br0" timeOffset="206725.5">29316 4029 13682 0,'0'0'3121'0,"0"-92"-1000"0,8 44-457 16,4 7-432-16,8 16-424 31,4 5-232-31,15 14-335 0,10 6-113 16,7 0-56-16,3 16-8 0,-4 9 0 15,-2 7-64-15,-5 6-80 16,-13 7 80-16,-7 2 0 0,-8 7-56 16,-16 13 48 15,-4 19 8-31,-16 18 64 0,-8 14 40 15,9 6 16-15,2-4-48 16,13 4 96-16,0 3-56 16,4 3-16-16,16-3-88 0,4-3 56 15,8-13-64-15,4-9 8 16,-8-20-8-16,-8-21 8 16,-4-13 112-16,-9-14-120 0,-3 8 0 15,1 5-8-15,-5 4-64 16,0-3 64-16,-20-4-104 15,-12 7 96-15,-13-3 8 0,-6-1-248 47,-48 7-593-47,11-9-751 0,0-11-3313 0</inkml:trace>
  <inkml:trace contextRef="#ctx0" brushRef="#br0" timeOffset="209247.22">16694 16637 1976 0,'0'0'6217'0,"0"0"-4688"0,0 0-233 0,0 0-48 16,0 0 344-1,0 0 33 1,0 0-273-16,71-16-232 16,-62 13-207-16,-5 3-97 15,-4-3-184-15,0-1-200 16,0-2-184-16,-4-6-96 0,-13-5-64 31,-7-2-40-31,-11 0-48 16,-5 0 0-16,-8 4 16 15,-7 2-8-15,-1 13 72 0,4 0 136 16,0 9-112-16,4 13 16 0,9 10-8 0,2 12-8 16,14 4 8-16,7 10-104 0,12 1-8 31,4 2 16-31,7-4-16 16,21-3 0-16,8-13 0 15,12-6-136-15,3-19-128 0,5-9-128 31,-3-11 224-31,2-24 96 0,5-26 0 16,-4-32 72 0,-1-31 0-16,-3-20 48 15,-20-2 48-15,-12 5-96 16,-12 14 0-16,-8 5 112 0,0 23 72 16,0 25 160-16,-4 26 0 15,0 19-32-15,-4 6 96 0,4 6 40 0,0 1-159 31,4 9-129-31,0 0-160 16,0 9-40-16,-4 14 40 0,4 8 0 16,-4 24 168-16,4 17-72 15,0 21 0-15,0 8-16 0,0-6-16 16,12-6-56-16,0-13 0 16,-4-9 0-16,0-10 80 15,4-12-40-15,4-7-40 16,4 6-8-16,8 4-120 0,8-4-56 31,0-12-176-31,7-13-32 31,5-13 119-31,0-6 17 0,0-9-208 0,-4-17-592 16,-4-8-832-16,-5-30-649 16,-11 10-1632-16,-8 3-2400 0</inkml:trace>
  <inkml:trace contextRef="#ctx0" brushRef="#br0" timeOffset="212458.89">14458 17456 6833 0,'0'0'4425'16,"0"0"-3161"-16,0 0-64 16,0 0-391-1,0 0 135-15,0 0-168 16,0 0-200-16,0 0 64 0,0 0 56 16,0 3 81-16,0 0 47 15,9 4-312-15,2-4-136 16,10 3-88-16,-2 0 24 0,9-2-136 15,12 2 0 1,0 0-128-16,12 0 48 0,-1-2-48 0,9 2 0 16,0 1-48-16,-4-4 8 15,-8 0 48-15,-5 0-56 16,-3-3 0-16,-8 0 0 0,0 0 8 31,0 0 48-31,-1 0 56 31,10 0-8-15,-1-3 16-16,-1 0-48 0,2 3-72 16,-6 0 0-16,5 0 56 0,-1 0-56 15,-3 0 0-15,5 0 0 16,-2 0 40-16,1 3-40 0,-5 0-8 16,-2-3 0-16,-6 0-40 15,-3 0 40-15,-3 0 0 0,-10 0 8 16,-2 0 8-16,-1 0-8 15,-1 0 0-15,-3 0-8 0,4 0 0 16,1 0 8 0,-2-3 0-16,1 3 0 15,5-3-16-15,-6 0 16 16,1 3 0-16,5 0-72 16,-6 0 64-16,1-4 0 31,4 4 8-31,0-3-56 0,4 0-16 15,-4 0 0-15,0-1 56 16,-1-2-56-16,6 0 64 16,-1 0 0-16,-4-1 8 0,-1 1-40 15,2 0 32-15,-5-1-32 16,-1-2-48-16,-3-1-8 16,0 1 40-16,1-1 56 0,-1-2 0 15,-4-5 0-15,0 5 40 16,0-4 8-16,0-3-96 15,3 3 48-15,-3-6 0 0,4 0 16 32,-4-1-8-32,0 1 8 0,0-4-16 31,0 2-16-31,0-2 16 0,0-3 32 16,0 4-24-16,0-4 24 15,0 4-32-15,0-4 0 0,0 1 48 16,4-1-48-16,0 4 0 15,4-4 0-15,-3 1 0 16,-2-1 16-16,1 1-16 16,-4-4 0-16,4 3 72 15,-4-3-72-15,0 1 0 0,0 2 0 16,4 4 8-16,0-1-16 16,-4 1-24-16,4 0 24 0,-4 2 8 15,5 1 0-15,-5 0 0 16,0-4 8-16,0 4-8 15,0 0 0-15,0-3 0 16,0 0 8-16,3-1-8 0,1 0 8 16,-4-2 0-16,4 2-8 15,0-2 0 17,0-1 0-32,-4 1 0 15,4-1 0-15,-4 4 0 0,8-10 0 16,-4 3 0-16,0-3 0 0,0 0 0 15,0 4 8-15,0-1-8 16,-4 6 0-16,0 1 16 16,0 3-16-1,0-1 8-15,0 1-8 0,4 3-8 16,-1 0 8-16,2-6-56 0,3 2 40 16,0 1-56-16,-1 0 0 15,-3 0 16-15,1 0 48 0,-1 3-120 31,-4 2 64-31,0 5-88 16,0 6 40-16,0-4 40 16,0 7 16-16,0 3 56 15,-4-3-64-15,4 3-16 0,0-3 80 16,-5-1-144-16,1 1 16 16,-3-3-160-1,-5-1 120-15,-8 5 112 16,0-5-120-16,0 7 104 15,-8-3 64-15,4 3 8 0,-4 0 0 0,0 0 16 16,-4 0-16-16,1 0 0 16,-1 0 0-16,-4 0 0 15,4 0 40 1,0 0-40-16,-3 0-8 16,-6 0 8-16,5 0 0 15,1 0 8-15,-1 0-8 0,0 0 0 0,1 6 0 31,3 0 0-31,0-2 0 0,4 2-8 16,0-3 8-16,-4 4 8 16,8-4-8-16,-4 0 0 15,0-3 24-15,0 0-24 0,0 3 0 16,0-3-8-16,1 3 8 31,-6-3 0-31,6 3 0 16,-5-3 0-16,-4 4-8 0,0-4 8 15,4 3 0-15,-3-3 0 16,-5 3 0-16,4 0 0 0,4-3 0 16,1 4 0-16,-2-1 8 15,6-1-8 1,3 2 0-16,7-1 0 0,2 0 0 16,2 0-8-16,6 1 8 15,-1-1 0-15,8-3 0 16,-4 0 0-16,0 3 0 0,4-3 0 15,-5 3 0 17,1-3 0-32,4 4 8 0,0-4-8 15,0 0 8-15,-3 0 48 0,3 2-8 16,-4 5-32-16,0-1 56 16,0 1 72-16,-4 2-24 0,3 4 8 15,2-1-24 1,-5 4-8-1,0 0-32-15,0 3-8 0,4 3-48 0,-4 4 120 16,4 2-112-16,-4 1 112 16,4 3-16-16,-4-4-56 0,4 7 32 15,0 0-40-15,0 0-48 32,0 0 88-32,-3 3-40 15,-2 0 0-15,1-3 0 16,0 3 24-16,5-3-8 0,-10 0-56 15,9-3 0-15,0 3 64 16,0 0-72-16,1 0 64 0,-1-1 8 16,-5-2 32-16,5 0-88 31,-3-3 64-31,3 2-72 0,-4-2 72 16,-5-4-80-16,6 7 88 0,-1 0-88 15,-1-4 8-15,2 8 88 0,-1-5-24 16,4 4-64-16,-4 0 96 15,8 0-56 1,-5-3 40 0,2 0-80-16,3-1 0 0,-4-2 104 0,0 0-112 31,0-1 8-31,0 1 72 0,0-1-8 31,-4 4-72-31,4-3 56 16,0 2-8-16,0-3 40 15,0 1 17-15,4 0-9 0,0-1 40 16,0 1-128-16,0-4 56 16,0 0-16-16,0 1-48 0,0-7 88 0,4 3-80 0,0-9-8 15,0 3 40-15,-4-6-32 32,0-1-8-32,0 4 0 0,0-7 0 15,0 4 48-15,-4-1-48 16,0-6 0-16,0 4 0 0,4-7-240 15,0 0-345-15,0-13-911 16,0-9-5129 0</inkml:trace>
  <inkml:trace contextRef="#ctx0" brushRef="#br0" timeOffset="-194092.6">9984 16884 1072 0,'-4'0'1248'15,"-4"0"2881"-15,5 3-2777 16,-1-3-152-16,-5 0 161 16,5 4 319-16,0-4 88 0,0 3-135 0,1-3-289 31,-1 3-176-31,-5 0-303 15,5 1-321-15,4-2-176 0,-8-2 24 16,8 4-88-16,0-4 24 16,0 0 80-16,8-6-40 0,9-11-72 31,2-5-128-31,5-6 0 16,4-1-40-16,4 1-120 15,0 2-8-15,3 10-48 16,-7 7 48-16,-4 9-152 0,-3 0 24 15,-10 12 16-15,-3 17-80 0,-8 9 144 32,0 6 40-32,-12 8-48 15,-8 2 56-15,-8-1 0 16,0-5 0-16,-4-3-88 0,9-14-16 0,-1-8 104 16,13-11 0-16,6-12 8 15,5 0-16-15,16-29-120 16,28-21-280-16,23-30 320 15,5 4 88-15,-4 6 16 16,-8 16-16-16,-25 26-88 16,5 3-8-1,-3 8-24-15,-14 14 120 16,-7 3 32-16,-8 20 304 0,-4 8-48 16,-4 7-136-16,0 6-64 31,0 3 64-31,-12 1-144 0,-8-3-8 15,1-8 8-15,2-9 32 0,-3-5-40 16,5-11-88 0,7-6 88-16,4-3 0 0,4-19-16 15,0-12-448-15,19-27-40 16,17 5-136-16,12-8 192 16,8 4-305-16,-5 15-287 0,9 11 160 15,-12 12 592-15,-12 12 280 16,-8 7 8-1,-16 20 480-15,-8 8 280 0,-4 7-8 16,0 6-159 0,-12 1-105-16,-3-1-288 15,-2 0-184-15,-3-2 40 16,1-5-56-16,2-9-48 0,2-2-864 16,15-17-289-16,0-6-927 15,11 0-3265-15</inkml:trace>
  <inkml:trace contextRef="#ctx0" brushRef="#br0" timeOffset="-193945.46">11120 16802 2904 0,'0'0'11467'0,"0"0"-9667"16,0 0-1064-16,-49 82-336 15,26-37-96-15,-5-1-104 0,4 4-200 16,-4 6-1528-16,9-16-953 15,6-13-4376-15</inkml:trace>
  <inkml:trace contextRef="#ctx0" brushRef="#br0" timeOffset="-193776.23">11319 16494 6905 0,'0'0'8338'0,"0"0"-6690"0,0 0-1136 31,0 0-512-31,0 0-104 16,0 0-1224-16,-59 101-2961 0,50-59-7057 0</inkml:trace>
  <inkml:trace contextRef="#ctx0" brushRef="#br0" timeOffset="-193290.62">11239 17040 10722 0,'0'0'2904'16,"0"0"-1711"-16,0 0-321 15,52-108-264-15,-16 73-104 0,0-3-312 0,12 9-104 0,-8 7-88 16,-5 13-80-16,-7 9-96 15,-7 0 8 1,-6 9 104-16,-7 17-72 16,-8 2-32-16,0 7 168 15,-4 3 88-15,-15 0-24 16,-2 7 48-16,-3-7 40 0,0-3-104 16,5-7-48-16,-2-6 80 0,10-9-176 15,2-13 216 1,9 0-272-16,5-22 152 15,18-16-560-15,18-26 368 16,19-21 184-16,-2 2 8 0,2 7 8 16,-8 12 0-1,-16 29 144-15,0 10 384 32,-4 6 296-32,-8 19 272 0,-8 13-175 15,-4 22-57-15,-8 6-200 16,-4 10-360-16,0 0-120 0,-8-1-104 15,-9 1-88-15,-2-3-184 16,-17 16-928-16,5-14-1297 0,3-9-4408 0</inkml:trace>
  <inkml:trace contextRef="#ctx0" brushRef="#br0" timeOffset="-171582.26">9980 17243 440 0,'0'0'1336'0,"0"0"-696"16,-15 0-640-16,6-3 0 16,1 3 64-1,1-3 1000-15,-1 0-480 0,3-1-216 16,-3 1-31-16,4 0 55 16,1 0 24-16,3-1 80 0,0 2 104 15,0 2 72-15,0-4-72 0,0 4-56 31,0-3-104-31,0 0-136 0,0 0 169 32,0 0 247-32,0-1 160 15,0 2-136-15,0-2-112 0,0 4 32 16,0 0-23-16,0 0-137 16,0 0-152-16,0 0-112 15,0 0-16-15,0 0-8 16,0 0-80-16,0 0-32 0,0 0 8 15,0 0-24-15,0 0-40 16,0 4 176-16,3 5 280 0,5 0-32 16,-4 4-200-16,5 0-64 15,-2-1-48-15,5 1 40 0,4 0-24 32,0 0-24-17,12-1-8-15,0 1 25 16,4 0-97-16,7-4 32 0,-2 4-104 15,-1-3 48-15,-1 2-32 16,-3-2-8-16,-4-1-8 0,-4 1 56 16,-4-1-48-1,0 0-8-15,0-2 56 16,-1-1-48-16,2-2 64 0,3-1-56 16,-5 3 48-16,5-6 48 15,4 4-56-15,-4-2 32 31,4 2 16-31,4-1-56 0,-4-3 48 16,4 3-96-16,0 0 8 0,-4 0 48 0,4-3-56 16,-4 4 0-16,-1-1 0 15,4-3 0-15,2 0-8 0,-6 0 8 16,5 0-48-16,1 0 40 0,-1 0-56 31,3 0 56-31,1-7 0 16,0 4 8-1,-4-3-8-15,3 3 8 16,-7-1 0-16,0-2 40 0,-7 3-40 16,2 0-8-1,1-4 8-15,0 1 0 16,0 3 16-16,4-6-16 0,0 2 0 16,4-3 0-16,0 4 8 15,-4-3-8-15,4 2 0 0,-4 4 0 16,-5-3 40-16,-3 3-40 15,-5 0 8-15,2-4-8 0,-2 4 8 32,2 0 40-32,-1-1-48 15,-1-2 0-15,2 3 64 0,-2-3-64 16,2-1 0 0,-6 4-168-16,6-7-560 0,2-2-1153 31,-3 2-1103-31,-4-2-7283 0</inkml:trace>
  <inkml:trace contextRef="#ctx0" brushRef="#br0" timeOffset="-168058.17">8876 15519 6833 0,'0'0'1632'0,"0"0"-303"15,0 0-193-15,0-54 64 0,0 48-24 16,0 2-47 0,0 4-305-1,0 0-344-15,0 0-16 0,0 7-136 16,-4 12 320-16,-3 16 296 16,-6 22-255-16,2 35-105 0,3 45-96 0,0 22-144 31,3 6-112-31,5 3-112 15,0-16-24-15,9 7 96 0,3-1-144 16,-1 5 32-16,2-11-16 31,-2-9-56-31,-3-16 88 0,-8-19-96 16,0-13 0-16,0-22-8 16,0-13-80-16,-4-15-40 0,-4-7-16 0,1 3 16 15,-1-2-64-15,-1-2-104 16,5-8-336-1,4-13-329-15,0-9-1439 0,8-7-2977 16</inkml:trace>
  <inkml:trace contextRef="#ctx0" brushRef="#br0" timeOffset="-166015.52">9140 15255 6785 0,'0'0'1640'15,"0"0"-503"-15,79-12-193 16,-35 12-24-16,7 0-280 0,26 0 0 31,18 0-256-15,29 9-120-16,19 4-16 15,4 0-128-15,5-4 8 16,-1 1-40-16,8-4-80 0,1-6 89 16,-8 0-89-16,-5 0 32 0,-4 0-32 15,-8 0 64 1,1 0-56-16,3 0-16 16,-3 0 0-16,-4 0 40 15,3 0-40-15,-3 0 8 0,-5 6 40 16,1-2 56-16,-5 2 120 15,-3-6-16-15,-1 3 88 0,1-3 136 32,4 0-144-32,-1 4-64 0,1-4-80 15,-1 3-80 1,-3 0 24-16,-9 0-88 16,-7 6 8-16,-5-5 48 0,-3 5-56 15,-5-3 0-15,1 1 0 0,4 2 0 16,-1 1 0-16,5-1 8 31,-5 1-8-31,5-4 48 16,8 4-48-16,-5-1-8 0,5 1 8 0,-5 2 8 15,-3 5 56-15,-4-2-64 16,-4 5 0-16,-6-1 32 0,2-1-32 0,0-1 0 31,-4-5-8-31,-5-2 0 16,1-4 8-16,4-3 0 15,-12 0-24-15,-9-3 16 0,-11 0 8 16,-4 0-8-16,4 0-240 0,11 0-96 16,5 0 128-16,0-3-16 15,0 3-224 1,15 0-192-16,13 0 127 16,12 0 193-16,0 10 104 0,-9 3-336 15,-15-8 320 1,-25 5-8-16,-15-7-608 0,3 4-8 31,6-1 576-31,6-2-72 16,5 2 256-16,0 0 104 15,-4-3 48-15,3 0-40 0,-3 4-8 16,0-4 72-16,0 3-8 16,0 1-56-16,3-1 40 0,5 0-32 15,-5-3 56-15,1 0-72 31,-4-3 0-31,-4 0 8 16,-4 0 0-16,-5-3-8 16,2-3-8-16,-10-3 0 0,2 2 0 31,-6-2 16-31,1 2-8 0,-8 4 8 16,-4 0 0-16,-1 0-8 15,-6 0-8-15,-2-1 8 0,2 4 464 16,-2-2-200-16,-2 2 160 0,-6 0-24 15,1 0 8-15,1 0-104 16,-6 0-16-16,-3 6 16 0,4 3 16 16,-4 4-136-1,0 6-64-15,0 3-8 16,0 0-8-16,-4 7 16 0,-4 3-48 16,0 3-15-16,-3 9 103 15,-2 13 144-15,-2 23 24 0,-6 18 40 31,6 7-184-15,-5-4-16-16,4-5-104 0,4-10-48 16,8-1 80-16,-4-2-88 15,-1-1 0-15,2-2 136 0,-9 2 144 16,0 4 104-16,0 6-88 16,4 0-48-1,0-3 144-15,8 0-16 16,4-4-64-16,0 4-64 15,0 0-112-15,0 7-63 0,0-1-17 0,0 3 8 16,0-6-40-16,0-6-24 16,0-13-8-16,0-19 16 15,0-16 32 1,0 0-40-16,0-3 0 16,-7 3-8-16,2-3 88 0,-3-3-88 0,0-13 48 15,-8-3-48-15,-7-7 0 16,-14-2 56-16,-23-7-48 0,-31 0 72 31,-33-10 16-31,-11-6-80 16,-9 7-8-16,13-1-8 15,4 7-72-15,-1 3 24 16,5 0-32-16,-8 0 40 0,-2 0 40 16,-2 0 0-16,-5-3 0 46,1 0 0-46,-4-7 8 0,0 1 0 16,-1-4 0-16,0 1-8 16,2-5 64-16,2-1-48 0,8-5-8 0,13 1-8 15,7 0 0-15,9 3 0 16,-5-7 0-16,-24-5 0 16,-10-4 0-16,-19-10 8 0,-2 4 0 15,12 6 0-15,12 3-8 16,7 3 48-16,0 7-48 0,1-3 0 15,-1 6 0 1,5-4 16-16,7 8-8 31,5-1 0-31,7-3-8 0,-3 3 8 16,3-6 0-16,1-1-8 16,3 1 8-16,1 3-8 0,7 3 16 15,-3 1-16-15,-2-2 8 16,-2 2-16-16,-5-4 8 15,1 0 0-15,-9-7-88 16,0 1-88-16,-2-4 104 0,-6 4 72 16,-4 3 0-16,4 0 48 0,10 6 88 15,5 6 208-15,14 7 192 16,3 3-80-16,1 0-192 16,3 0-104-1,0 13-40-15,5 3 64 0,-1 3-136 16,0 3 8-16,-4 0-40 15,5 0-16-15,7-3 0 0,20-3-400 16,13-6-488-16,7-7-1073 16,4-3-2151 15,8 0-5859-31</inkml:trace>
  <inkml:trace contextRef="#ctx0" brushRef="#br0" timeOffset="-165013.08">19141 16980 8161 0,'0'0'2977'0,"0"0"-817"16,0 0-431-1,0 0-601-15,0 0-376 16,0 0 0-16,0 0-136 0,99 6 33 16,-59 13-161-16,12 3-200 15,7 3-160-15,9 1-8 16,-4 0-112-1,-1-1 0-15,-7-6-8 0,-12 0 8 0,-12-6 72 16,-12-7-80-16,-12 1 0 16,-8-1-56-16,0 0 56 15,-8 6 512-15,-16 1 32 0,-4 9-112 47,-12 1-120-47,1 6-144 0,-10 5-64 16,2 4 88-16,-1 3-184 15,4-2 40-15,4 2-48 16,12-6-296-16,5-3-264 0,6-4-632 0,17-2-777 16,0-10-1943-1,17-10-2770 1</inkml:trace>
  <inkml:trace contextRef="#ctx0" brushRef="#br0" timeOffset="-164718.85">20069 16951 6857 0,'0'0'3137'0,"0"0"-1513"15,0 0-624-15,107-89 0 16,-83 73 233-16,-9 7 439 0,-2-1-216 31,-9 7-295-31,-4 3-449 16,0 6-440-16,-4 13-192 0,-9 13 376 31,-6 13-112-31,-1 9-152 16,0 6-48-16,0 10-72 0,8 0 0 15,0-3-72-15,5-4-208 16,-1-9-432 0,3-10-672-16,1-5-745 0,4-14-679 15,0-9-1849-15,0-13-3225 16</inkml:trace>
  <inkml:trace contextRef="#ctx0" brushRef="#br0" timeOffset="-164349.12">20423 16913 6617 0,'0'0'4905'16,"0"0"-2929"-16,52-79 377 16,-40 66-697-16,-9 13-135 15,1 0-801-15,-4 25-384 0,0 13 88 31,0 19-48-31,-11 29-216 16,3-9-72-16,-8-1-88 0,8-13 88 16,0-18-88-16,0 2-96 15,4-2-168-15,0-10-8 0,4-13-144 16,0-12-88-16,0-10 112 16,16-4 336-1,8-22-232-15,16-8-209 0,-1-4 121 16,6-10 224-16,-2 7 64 15,-3 6 88-15,-12 13 80 16,-4 18 320-16,-13 4 105 0,-7 29-33 16,1 9-8 15,-1 10-24-31,-4 6-248 0,0-1-104 16,0-1-72-16,0-2-16 15,-9-8-416-15,-10-1-872 16,-5-13-1345-16,4-15-1616 0</inkml:trace>
  <inkml:trace contextRef="#ctx0" brushRef="#br0" timeOffset="-164148.65">19989 16900 8601 0,'0'0'4121'0,"0"0"-3057"15,155 19-575 1,-43 7-265-16,8 5 24 16,-2 4-72-16,-10-6-176 15,-36-13-376-15,-16-10-4729 0</inkml:trace>
  <inkml:trace contextRef="#ctx0" brushRef="#br0" timeOffset="-163979.39">21725 16951 11138 0,'0'0'2929'0,"0"0"-1673"0,0 0-648 16,0 0-368-16,0 0-240 0,0 0-296 0,0 0-2073 16,-99-82-7721-16</inkml:trace>
  <inkml:trace contextRef="#ctx0" brushRef="#br0" timeOffset="-160239.12">9088 17980 1736 0,'0'0'4889'16,"0"0"-3673"-16,0 0-584 16,0 0 64-16,-8-20 113 15,8 20-17-15,0-2-40 0,0 2-16 32,0 0-192-32,0 0 88 0,0 0 33 15,0 0-201-15,0 0-64 16,0 0-152-1,0 0-88-15,8 0 32 16,3 0-56-16,9 0 32 0,5 0-40 16,6 6-32-16,9-3 40 15,1 7-32-15,10-4-24 16,8 3-8-16,18-2-24 16,14-1-32-16,20 1 32 15,1-4 8-15,-16 3 16 0,-25-3-64 16,-26 0 0-16,-6 0 0 15,9 1 48-15,3 2-32 0,5-3-16 16,-3-3 0-16,-6 4 64 16,5-2 8-16,4 2 48 15,0-4 40-15,4 3-16 16,3-3 16-16,1 0-88 0,4 0 16 16,-1 0-16-16,5 0-8 15,0 0 8 16,3 0-8-31,-3 0-56 16,-4 0 32-16,-4 0-48 0,-1 0 8 16,-7 0 64-16,4 0-72 0,-9 0 8 15,9 0 96-15,-4-3 40 16,0-1 56-16,0 4-47 16,4 0-33-1,-5 0-24-15,-3 0-96 0,4 0 16 16,-4 0-8-16,-5 4 56 0,2-1-64 15,-2-3 8-15,5 3 0 16,0-3 32-16,3 0-40 0,5 0 0 31,8 0 8-31,-9 0-8 16,6 0 0-16,-6 0 0 16,-7 0 0-16,-4 0 8 15,-4 0-8-15,-5 0 56 0,2 3-48 16,-6 1-8-16,1 2 8 15,0-3 0-15,12 0-8 0,-1 0 8 32,5 0 0-32,4 1 0 15,0-4-8-15,4 3 8 0,-9 0 0 0,5-3 0 16,-4 3-8-16,-1 1 40 16,-6-1-40-16,2 3-8 0,-6 0 8 15,2-3 0 1,5 4 48-1,0-4-40-15,0 0-8 16,3 3 8-16,5-2-8 16,0-1 8-16,-4 0-8 15,-1 0 0-15,-3 4-424 0,-8-5-849 32,0 2-455-32,-13-1-857 15,-10-3-3592-15</inkml:trace>
  <inkml:trace contextRef="#ctx0" brushRef="#br0" timeOffset="-157463.47">14156 15535 5801 0,'0'0'4977'16,"0"0"-3361"-16,0 0-208 31,0 0-687-31,0 0-393 0,0 0-312 16,-9-13 32-16,9 17 240 15,0 5 344-15,0-3-8 0,0 7-240 0,0-4-120 16,0 4 88-16,0 0 136 0,0 3-184 31,0-1 24-31,0 2 17 0,0-2 15 16,-3 8-160-16,3-4-24 16,0 3-32-16,0 0-32 15,0 3 24 1,0-5-120-16,0 2 32 0,0-3-40 15,0-3-8 1,0 0 48 0,0 0-40-16,-8-1 0 0,4 1 40 15,0 0-48-15,0-3-152 0,-1-1-344 16,5-2-288-16,0-3-929 16,13-1-63-16,-1-6-769 0,0 0-4176 0</inkml:trace>
  <inkml:trace contextRef="#ctx0" brushRef="#br0" timeOffset="-156877.62">13885 15481 392 0,'0'0'5209'0,"0"0"-3281"16,0 0-480-16,0 0-271 15,0 0-185-15,0 0 88 0,0 0-200 0,-4-3-88 16,12 3 81 0,7 0 199-1,-2 0-72 1,7 0-328-16,-1 6-352 15,9-3-48-15,0 1 80 0,4-1-15 16,4-3-105-16,3 3-136 0,-2-3-88 31,3 3 136-31,-1-3-144 16,-3 0 16-16,-4 0-8 16,0 0 40-16,-4 0 24 0,-8-3-72 0,0-3 0 15,-4 2 64-15,-9 4-64 0,2-3 0 16,-5 3 0-16,0 0 0 0,0 0-8 31,-4 0 8-31,0 0-184 16,0 0-192-16,0 0-457 15,0 0-607 1,-8 0-688-16,4 0-593 16,0 0-7689-16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15:40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59 13687 2528 0,'0'0'5305'0,"0"0"-3945"0,0 0-583 16,0 0-393-16,0 0 176 16,-28-10 296-16,24 10-16 31,0 0-296-31,4 0 64 0,0 0 81 0,0 0 23 15,0 0-112-15,0 0-120 16,0 0-72-16,0 0-120 0,0 0-176 0,0 0-88 16,0 0-24-16,0 0-104 31,4 0 104-31,5 7 0 0,3 3 296 16,8-1 0-16,8 0 96 15,-1 1-96-15,10 0-136 16,2-1-48-16,1-3-32 0,4 4-32 0,-4-3 65 15,-1-1-113 1,-3 0 0-16,4 0 96 16,0 1-24-16,3-1-24 0,2-3 8 15,2 7-8-15,1-4 0 16,0 1-40-16,0-1-8 16,-5 0 48-1,5 1-40-15,1-1 0 31,-2-3 56-31,5 3-56 0,-1 1 64 16,9-1 0-16,0-3 152 0,4 7 160 16,-1-7-88-16,6 7-104 15,-2-7-72-15,1 3-64 0,-4 0 88 16,3-3-144 0,-3 1 64-16,-4-1-64 0,-1-3 64 15,-7 3-48-15,-8-3-16 16,-4 3 8-16,-12-3 40 15,-8 0-48-15,-4 0 8 0,-4 0 40 16,0 0-48-16,-4 0 8 31,7 0 40-31,2 0-48 16,2 0 48-16,1 0-48 0,4 0 0 16,1 0 8-16,-6 0-8 15,1 0 0-15,-4 0-408 16,-4 0-624-16,0 0-337 0,-5 0-2527 31,2 0-3042-31</inkml:trace>
  <inkml:trace contextRef="#ctx0" brushRef="#br0" timeOffset="19647.84">13391 15205 2968 0,'0'-3'3281'16,"0"3"-1361"-16,0-4-984 31,0 4-335-15,0 0-73-16,0 0 224 0,0 0 40 15,0 0-72-15,0 0-96 16,0 0-48-16,0 0 9 0,0 0-97 16,0 0-8-16,-8 0-248 0,0 0-112 31,-4 0 48-31,-1 0-16 0,-6 4 168 15,-1 2 120-15,-8 6-80 16,0 1 56-16,-8 3-112 0,4 3 32 31,1 3-104-31,3 4-120 16,0 2 96-16,0 4 41 16,1 6-65-16,2 10 160 15,-6 16-64-15,-1 18-16 0,-9 23-48 16,-2 2-208-16,7 5 128 15,4-14 88-15,8-15-48 0,4 2 16 16,8-5-48-16,5-4 24 31,7 0 8-31,0-2-24 0,7-2-32 16,17 4-32-16,12-2 8 0,-4-11-40 16,0-9-8-16,-4-13-32 0,4 1-16 15,3 5 0-15,10 7 0 16,-2-3-64-1,1-3-296-15,0-10-560 16,-1-7-424-16,25-9-657 0,-12-5-743 16,-4-8-2546-16</inkml:trace>
  <inkml:trace contextRef="#ctx0" brushRef="#br0" timeOffset="20565.68">17451 15684 8409 0,'0'0'2401'16,"0"0"-497"-16,0 0-632 0,0 0-7 0,0 0 303 16,-40-32-472-1,40 32-384 1,0 0-71-16,0 0-105 0,0 0-232 0,12 16-144 15,4 10 72-15,12 12 176 16,7 22-112-16,17 29-8 0,4 25-48 16,-5 13-144-16,-10-3 32 31,-17-9-32-31,-16-17-24 0,-8 4 16 16,-8-7 16-1,-16-3-56-15,-8 3 32 16,-12-3-72-16,-3 0 176 0,-9-6 32 15,3-10-88 1,6-16-64-16,7-15-56 16,-4-7 64-16,-8 3-48 15,-19 7-24-15,-29 3-264 0,13-17-608 16,10-11-632-16,-6-14-1257 16,31-9-2840-16,5 0-3881 0</inkml:trace>
  <inkml:trace contextRef="#ctx0" brushRef="#br0" timeOffset="30300.05">14196 16735 856 0,'-4'0'968'0,"4"0"-680"16,-4 0-288-16,0 0-896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27:48.5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99 12093 11466 0,'0'0'4145'31,"0"0"-3129"-31,0 0-648 0,0 0 56 16,0 0 392-16,0 0-95 15,-4 13-57-15,11-7 48 0,9 1-24 0,4-4-184 16,8 3-256-16,8-2-80 16,8-1-32-1,7 0-128-15,5 0 64 16,8 0-64-16,0-3 8 16,-4 3 64-16,-1-3-72 0,-7 0-8 15,-4 0 56-15,-8 0-56 16,-4 0 0-16,-8 0 8 0,-5 0 0 15,-3 0 56 1,-8-3 40-16,4 0 16 16,1 0-48-1,-2-3-72-15,5 2 8 0,-8 1 56 16,0 0-64-16,0 0-8 16,-4 3-264-16,-4 0-280 0,0 0-592 15,-1-7-696-15,-3 4-2185 31,0-3-4289-31</inkml:trace>
  <inkml:trace contextRef="#ctx0" brushRef="#br0" timeOffset="1102.61">21093 12243 5065 0,'0'0'10770'0,"0"0"-9018"0,0 0-1232 0,0 0-376 16,0 0 649-16,0 0 527 31,-4 0-64-15,19 0-128-16,13-4-792 0,4 1-184 0,7 0 25 15,14 0-81-15,3-1-8 0,7 1-32 16,1 1-56-16,-12 2 8 0,-9 0-8 16,-15 0 0-1,-11 0-152 1,-9-4-337-16,-8 4-375 0,-4-3-792 16,-4 0-1129-16,-5 0-2688 15</inkml:trace>
  <inkml:trace contextRef="#ctx0" brushRef="#br0" timeOffset="1973.58">25543 12284 888 0,'0'0'9578'0,"0"0"-6954"15,0 0-775-15,0 0 127 0,0 0-47 16,0 0-369 0,40 0-552-16,-21 0-232 0,13 0-128 15,9 0-208-15,26 0-167 31,25 9-177-15,24 1-8-16,-9-1-32 0,-23-2-48 0,-33-7 56 16,-27 0-64-16,-4 0 48 15,-8 0-32-15,0 0-16 0,-12 0-8 0,0 0-713 16,-40 0-711 0,4 0-3577-16,0 0-4913 15</inkml:trace>
  <inkml:trace contextRef="#ctx0" brushRef="#br0" timeOffset="3330.08">23886 14662 10922 0,'0'0'5241'0,"0"0"-3673"0,0 0-640 16,0 0-423-16,87-7 71 0,-43 7 96 15,12 0 0-15,4 0-312 16,7 4 32-16,1 5-184 0,-8-2-208 16,7-1-216-1,-15-3-1920-15,-16-3-4770 16</inkml:trace>
  <inkml:trace contextRef="#ctx0" brushRef="#br0" timeOffset="117844.95">12849 11112 10490 0,'0'0'1744'0,"0"0"-1208"0,0 0-360 15,0 0 24-15,0 0 552 16,0 0 337-16,0 0-9 16,-28-70-176-16,16 61-280 0,-4-4-200 0,-4 0-240 31,-4 1-112-31,-8-4-16 0,1-3-56 16,-9 3 8-16,0-3 8 15,-8 3-16-15,0 0 72 16,-3 0-72-16,-5 4 16 0,-4 5-8 15,4-2 8 1,0 6 32-16,4-1 0 0,1 1-48 16,-1 3 96-16,0 0-40 0,1 0 81 15,-2 0 87-15,-2 7 80 16,-5 2-8-16,0 4-112 16,0 2-80-16,0 2 40 0,5-2-72 46,-5 7-64-46,4 1 48 0,4 6-40 16,1 2 56-16,3 4-64 0,5 6 0 16,-6 0 128-16,6 4 0 15,-5 3-56-15,4 2-8 0,-4 5-24 16,5-1 16 0,-6 5-56-16,6 2-8 0,-1-1 48 15,8 4-40-15,0-4 8 16,4-3-8-16,0 1 112 15,8-5 48-15,-4 1 8 0,4 4-24 16,5 2-8-16,-1 0-72 31,-4 4-64-15,4 0 128-16,0 5-88 0,5 1 48 0,-2 0 80 16,6 9-8-16,7-9 8 15,4 3-64-15,0-3-40 16,0-10 32-16,15 10-96 0,-3-3 64 31,8-4-72-31,0-2 8 16,0-1 48-16,4-3-8 0,0 4-48 15,-4-7 16-15,3-1 48 0,5 1-64 16,-4 0 0-16,4-3-40 0,8-4 40 16,4 1-8-1,8-3-48 1,4-4 56-16,8-3 0 0,7-3 0 15,-3-3 0 1,3 0 0-16,1-1 0 16,4-2 0-16,0-4 16 0,12 4 80 15,11-4-96-15,16 1-8 32,1-4 0-32,-20-6-48 0,-17-3 56 15,-27-11 64-15,4 5-48 16,3-1-16-16,14-2 8 15,2-1-16-15,-3 0 8 16,-1-3 0-16,-3 0 0 0,0 0 0 16,-4 0 0-16,-4 0 8 15,-4-6-8-15,0-1 0 16,3-5 0-16,-3-4-8 0,0 0 8 16,4-7 0-16,4-2 0 0,-5 0-8 0,5-1-32 15,3-6 40 1,-3 4 0-1,0-7 48-15,4 4-48 16,-8-4-104-16,-1-4-72 0,-2 4 128 16,-2-6-72-16,-3 3 48 15,-1-4 64-15,5-2 0 16,-8-3 8-16,4-7 0 31,-5 3 0-31,-2 0 0 16,-1-3-8-16,-9 0 8 0,-7 3 0 15,1 4 0-15,-14-1 80 16,1 1 56-16,-4 2 16 0,0 1 40 16,-4 2-96-16,0-5-88 15,-4-1 40-15,4-3-40 16,0 4 41-16,0-4-49 16,-4 3 8-16,0 0 40 0,0 4-48 15,0 0 8-15,-12-1 40 0,4 1 8 31,-3-1 8-15,-6-2-56-16,-3-1-8 16,1 0 72-16,-2-2-72 15,-3 2-8-15,-4 0 0 0,5 4 8 16,-5 3 0-16,0 2 0 16,0 5 0-16,-4-1 24 0,4 0-24 15,0 0-8 1,-4-3 8-16,1 0 8 15,-1-4-8-15,0 1 0 0,0 0 8 16,0-4 24-16,-3 4-32 16,-1 0 0-16,-5-1-8 0,2 1 8 15,-1 6-8-15,-8 4 8 32,1 2 0-32,-5 0 0 0,0 4-48 0,-4 3 8 15,1-3 32 1,-1 2 8-16,0-2 0 15,-4-1-8-15,0 1 8 0,-4-4 0 16,1 7-8-16,-1-3 0 16,4 6 8-16,-4 3-8 15,5 3 0 1,-5 7 8-16,4 3 0 0,0 3 0 16,-7 0-369-16,-17 25-1015 15,12-3-2833-15,9 0-2800 0</inkml:trace>
  <inkml:trace contextRef="#ctx0" brushRef="#br0" timeOffset="158476.84">11148 13932 6313 0,'0'0'9946'0,"0"0"-8154"15,0 0-1128 1,0 0-447-16,123 19-121 0,-27-6 256 16,55-1 208-16,36 1 96 15,25-10-320-15,3 0-184 16,-20 3 120-16,-4 4-112 15,-20 0-80-15,-23 5-72 16,-37-5 40-16,-35-4-48 16,-40 1-176-16,-12-7-144 0,-12 3-720 15,-8 0-336-15,-4-3-985 0,-60 6 513 16,0-2 95-16,-8-2-2680 0</inkml:trace>
  <inkml:trace contextRef="#ctx0" brushRef="#br0" timeOffset="158777.57">11179 14023 4584 0,'0'0'8658'15,"0"0"-6313"-15,0 0-1201 16,0 0-656-16,0 0 264 0,0 0 153 0,92 80-129 15,52-58-264 1,34 0-272-16,22-9 48 16,4-3 176-16,-22-7-40 15,-10-3-16-15,-25 0-216 0,-39-3-96 16,-36-7-96-16,-29 4 16 16,-22-1-8-1,-6 4 56-15,-11 0-64 31,-4 0-576-31,-4 0-200 0,-24 3-288 16,-12 0-377-16,1 0-2439 0,7-3-6435 1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16:16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33 5654 7033 0,'0'0'4673'0,"0"0"-3185"31,0 0-319-15,0 0 255-16,51-60 296 15,-48 51-295-15,-3 2-321 0,0-3-376 16,-7 1-192-16,-9 3-192 16,-12-4-152-16,-7 7-88 0,-29 3-40 15,-20 3-56 1,0 10 40-16,13 6-48 15,3 4 0-15,24-5 48 0,0 5-32 16,0 5-16-16,12 1 0 16,21-1-48-16,7 1 40 0,8 3-72 15,24-4 64-15,19 4 16 32,13 3 0-32,7 0 72 15,2 0-64-15,2 0 0 16,-11 0-8-16,-8-1 0 0,-12 1-96 15,-16 0 96-15,-17-3-8 16,-7-3 0-16,-11-4-32 0,-21-6 40 31,-12-3 120-31,-12-4 32 16,-8-5 64-16,0-7-96 0,4 0-24 0,4-3-16 16,17-13-64-16,11-3-16 15,16-7-416-15,32-11-1224 0,16 2-2321 16,12 9-1696-16</inkml:trace>
  <inkml:trace contextRef="#ctx0" brushRef="#br0" timeOffset="438.71">6498 5689 10562 0,'0'0'2176'16,"0"0"-543"-16,0 0-401 16,0 0 128-16,0 0-96 0,-99-54 121 31,63 54-289-31,-9 0-192 16,2 0-240-16,-1 13-192 0,0 3-176 15,9 3-128-15,7 3-160 16,7 0 16-16,17 1-24 0,4 2-8 0,4-3 0 15,20 3 8 1,16 1 72 0,8-4-64-16,16-3-8 0,-4 3 0 15,7 1-56-15,-3 2-32 0,-16 4 80 16,-8 3-112-16,-16-1 48 16,-20 4-24-1,-4 0 96-15,-28-3 8 31,-17 0 48-31,-10-4 56 16,-4-9 24-16,-5-3-40 0,4-7 41 16,8-5-89-16,12-4-48 15,16-9-129-15,24-36-719 0,4 4-2008 0,24-7-2970 16</inkml:trace>
  <inkml:trace contextRef="#ctx0" brushRef="#br0" timeOffset="701.68">7020 5566 13986 0,'0'0'4233'16,"0"0"-2584"-16,0 0-865 0,0 0-312 16,0 0 440-16,-20 73-32 0,8-26-303 15,4 4-169-15,0 9-144 16,4 4-136 15,4-1 16-31,0 1-144 16,0-1 64-16,0-5-56 0,9-8 0 15,2-5-8-15,-3-14-344 16,4-9-352-16,-8-9-793 0,0-9-2656 16,-4-4-1272-16</inkml:trace>
  <inkml:trace contextRef="#ctx0" brushRef="#br0" timeOffset="1002.42">6805 5559 12618 0,'0'0'2593'31,"0"0"-1121"-31,43-82-440 16,-6 53-152-1,10 10-31-15,17 6 135 0,3 7-80 16,6 6-136-16,2 3-280 0,-15 22-176 31,7 11-168-31,-11 11-64 16,-16 10 24-16,-12 7-96 0,-16 3 8 15,-12-1-16-15,-16 10 0 16,-16-6 0-16,-28 3 16 0,-24 7-8 16,-27-14 56-16,-12 1-64 15,7-26-152-15,37-19-1864 0,27-15-3433 0</inkml:trace>
  <inkml:trace contextRef="#ctx0" brushRef="#br0" timeOffset="2390.19">7303 6480 10506 0,'0'0'3072'31,"0"0"-1095"-31,0 0-105 16,0 0-455-16,0 0-273 0,0 0-448 0,0 0-216 0,12-70-120 15,0 60 8-15,-5 4-120 16,6 0-8-16,-1 3-16 16,3-1-152-1,-2 4-56-15,-6-3 40 16,1 3 8-16,1 0-56 0,-9 0 104 31,0 0-104-15,4 0 48-16,-4 0-48 15,0 0 40-15,0 0 24 16,0 0-24-16,0 0 0 0,0 0 8 16,0 0-48-16,0 0 0 15,0 0 0-15,0 0 8 0,7 0-8 16,1 0 0-16,5 3 81 0,-2 4-33 16,6 2-40-16,2 1-8 0,-7 3 40 31,4-1-40-31,-5 1 0 15,-2 3 0-15,-9 3-8 16,0 3 0-16,-13 0 8 0,-10 4 80 16,-13-1-32-16,0-3-8 31,-4-2-32-31,5-2-8 16,3-5 0-16,8-3 40 0,7-7-48 15,13-3-64-15,4-3 56 16,4-16-553-16,20-7-119 0,12-2-24 15,9-11-312-15,2 4-504 16,5 1-25-16,-4 2 137 0,-4 9 608 16,-9 1 336-1,-7 7 344-15,-4 2 104 16,-8 4 16-16,-7 2 304 16,-9 1 704-16,0 2 96 0,-4 1-336 0,-13 3-208 15,2 0-135-15,-9 0 159 16,-4 3 224 15,4 14-48-31,-1 1-64 16,1 1-80-16,9 10-232 15,3 0-136-15,7 2 9 0,5 1-129 16,0 0-56-16,13-4-8 16,11-2-64-16,4-7 0 0,4-6-112 15,0-10-249-15,-4-3-415 16,-1-7-680-16,1-21-576 15,-8-4-2001-15,-3 7-4345 0</inkml:trace>
  <inkml:trace contextRef="#ctx0" brushRef="#br0" timeOffset="3091.91">7965 6458 10970 0,'0'0'4121'0,"0"0"-1841"0,0 0-471 32,0 0-345-32,0 0-640 15,0 0-472-15,0 0-96 16,0 0 112-1,-21 53-176-15,21-24-40 0,0-6-96 16,0 2-48-16,8-9-16 0,8-7-104 16,12-5-280-1,0-4 152-15,12-10 0 16,-4-16-56-16,3-5-40 16,2-4 192-16,-9-3 136 15,-13 3 8-15,-7 3 24 0,-12 13 728 16,0 3 88-16,-3 10 17 0,-10 6-329 31,-2 0-320-31,2 16-72 0,1 6-72 16,5 10-56-16,2 9 64 15,5 22-72-15,5 20 72 0,10 19-24 16,2 12-48-16,-6-13 0 0,-11-5 0 0,0-14-144 31,-11-12-256-31,-10-19 144 16,1-13 112-16,-3-10 64 15,-9-2 32-15,-12-10 48 0,-4-3 48 16,0-13-32-16,0-7 88 16,4-25 64-1,9-12-80-15,7-10-88 16,20-22-240 0,4 12-1209-16,4 13-4680 0</inkml:trace>
  <inkml:trace contextRef="#ctx0" brushRef="#br0" timeOffset="4542.13">8709 5457 4905 0,'0'0'5713'0,"0"0"-3633"16,0 0-151-16,0 0 399 0,12-66-247 15,-12 63-497-15,-12 3-384 16,-4 0-672 0,-16 9-240-16,-7 17 152 15,-14 18 121-15,-10 29 7 0,-1 22-56 32,8 16-144-32,20 0-40 0,21-5-232 15,15-21-96-15,23-2 0 16,14-20-8-16,6-12-64 31,25-10-168-31,16-9-456 0,11-16-296 16,-7-4-1873-16,-28-12-4097 0</inkml:trace>
  <inkml:trace contextRef="#ctx0" brushRef="#br0" timeOffset="5150.1">9104 5645 10042 0,'0'0'2528'0,"0"0"-479"0,0 0-249 15,0 0-104-15,0 0 41 16,0 0-785-16,0 0-552 0,0 0-112 16,-56 32 312-16,28 15-184 0,4 7-168 15,4 3-64 1,8-6-88-16,4 0-48 0,8-10 8 15,0-6-56-15,12-13-8 16,12-12-120-16,12-10-152 16,3-6-160-16,10-23-120 0,-1-9-136 31,3-13-192-15,-7-16 248-16,0-15 296 15,-9 6 184-15,-10 6 160 0,-14 16 0 16,-6 22 312-16,-5 7 496 0,0 2 200 15,-5 14-112-15,-6 9-344 16,-1 3-360-16,-4 16-96 0,0 10 96 31,4 9-32-31,-4 6 33 0,4 4-9 16,4 3-80-16,4 0-96 16,4-1 0-16,0-2 8 15,4 3-8-15,12-3-8 0,4-7-248 0,11 3-777 16,-3-12-1439-1,-3-10-3129 1</inkml:trace>
  <inkml:trace contextRef="#ctx0" brushRef="#br0" timeOffset="6268.48">9319 5734 7009 0,'0'0'2753'15,"0"0"-1505"-15,0 0 128 0,0 0-40 32,0 0 9-32,0 0-153 15,12-89-248 1,-12 70-248-16,-12-4-104 0,-4 1 113 16,-8 0 111-16,-8 3-272 15,-4 6 272-15,-7 7-440 16,2 6-88-16,-6 0-24 0,3 19-16 15,0 9 8 1,8 14-64-16,1 9-32 0,7 9 48 16,7 4-200-16,18 2 8 15,3-2 33-15,3-4-49 16,25-9 0-16,8-10-49 0,4-12-23 16,12-16-120-16,0-13-112 15,8-10 24-15,-9-19-72 16,5-12 208-16,0-22 80 0,-8-20 56 15,-1-22-64-15,-11-9-64 16,-12 0 88-16,-16 12 48 16,-8 13 0-16,0 19 48 0,0 16 112 31,0 16 88-15,0 9 96-16,0 4 8 15,0 0-136-15,0 3-88 0,0 5-80 16,0 8 56-16,0 3 41 15,0 3-57-15,0 3-88 0,0 0 8 16,0 3-8 0,-8 12-72-16,-7 11 72 15,-2 6 0-15,-3 9 16 0,5 4 32 16,-2 21 8-16,6 17 32 16,7 19-32-16,0 2 32 0,4-2-80 15,0-23 40-15,0-25-48 31,4-10 0-31,3-2-8 16,10 2 8-16,-6 7 0 16,14 0-8-16,-6-10-48 0,5-12-8 15,4-13-16 1,0-7-16-16,-4-9-16 0,4-9 112 0,-4-13 0 31,-1-7 0-31,-6 0 0 16,-6-2-72-16,2 2-49 0,-9 10-23 15,-4 6-80-15,0 4-136 0,0 5-784 16,0 1-1048-16,0 0-2985 0</inkml:trace>
  <inkml:trace contextRef="#ctx0" brushRef="#br0" timeOffset="6616.08">9909 5232 12290 0,'0'0'3857'31,"0"0"-1985"-31,0 0-511 15,0 0-233-15,0 0-552 0,91 19 88 16,-35 26-40-16,16 31-168 16,-9 31-208-16,-7 14-152 0,-36 0 24 15,-20-3-120 1,-36-11-16-16,-24 8-80 16,-19-4-32-16,-9-3 48 15,-7-10-56-15,11-15-808 0,24-26-1792 0,20-22-5594 16</inkml:trace>
  <inkml:trace contextRef="#ctx0" brushRef="#br0" timeOffset="8003.88">20638 3794 12170 0,'0'0'2793'15,"0"0"-1305"-15,0 0-608 0,0 0 104 16,0 0-79-16,0 0 207 15,-36-80-352-15,20 58-224 16,-7 0-160-16,-5 3-200 16,0 0 72-16,-8 3 40 15,0 10-176-15,-4 6-64 0,0 6-48 16,5 23 88-16,7 6-32 16,0 12-48-16,16 10 0 15,7 1-8-15,5-1 0 0,17-7 0 31,11-8-48-31,11-17-24 0,6-9 72 0,2-16 0 16,5-9 192-16,8-36-24 0,0-28-64 16,-9-26-31-16,-3-18-65 31,-20 3 8-31,-13-1 40 0,-6 24-40 16,-9 14 80-16,0 23 48 15,0 26 152 1,0 9 232-16,-5 12-96 0,1 4-120 15,1 3-312-15,-5 22-144 16,-4 29 80-16,7 22 64 16,5 25 16-16,0 11 64 15,5-8-80 1,15-12 0-16,-4-22-120 16,-4-13-432-16,0-16-184 0,4-9-345 0,12-7-1431 15,-4-7-2313-15,4-8-4897 0</inkml:trace>
  <inkml:trace contextRef="#ctx0" brushRef="#br0" timeOffset="8173.13">21072 3597 13570 0,'0'0'4345'0,"0"0"-3040"15,0 0 23 1,0 0-720-16,0 0-440 15,0 0-88-15,108-35-72 0,-60 32 0 16,4 0-8-16,4 3-1288 16,-17 0-2737-16,-11 0-2448 0</inkml:trace>
  <inkml:trace contextRef="#ctx0" brushRef="#br0" timeOffset="8335.84">21117 3695 8465 0,'0'0'1841'0,"0"0"-449"15,0 0-80-15,0 0 385 0,0 0-153 32,0 0 0-32,79 61-399 15,-31-61-609-15,3 0-264 0,5 0-272 16,20-13-576-16,-12-3-1849 16,-13-3-4528-16</inkml:trace>
  <inkml:trace contextRef="#ctx0" brushRef="#br0" timeOffset="9075.33">22116 3184 6129 0,'0'0'5033'0,"0"0"-3065"31,0 0-159-31,0 0 271 15,0 0-271 1,0 0-41-16,0 0-456 16,0 0-624-16,4-47-408 0,-28 40-176 15,-8 4-88-15,-11 3 56 0,-5 0-64 16,-4 0 0 0,0 0 0-16,9 0-8 15,7 3 0-15,12 4 0 16,8-1 0-16,4 3-104 0,12 8-16 15,0 2 8-15,0 6 112 16,4 7 40-16,7 5 80 0,6 8 48 16,-6 3-32-1,-2 6-24-15,-1 16-15 16,-8 15-25-16,0 30-16 16,-8 15 304-16,-12-10-192 0,0-9-48 0,-5-22-32 15,14-15-80-15,3-20 0 0,4-13 48 31,4-6-56-31,0 0 56 16,16 2-48-16,8-2 8 16,12-12-16-16,16-10-40 0,23-13-128 15,17-10-312 1,12-38-1465-16,-21 1-3176 16,-20-4-6745-16</inkml:trace>
  <inkml:trace contextRef="#ctx0" brushRef="#br0" timeOffset="9576.54">22363 3089 6025 0,'0'0'6033'15,"0"0"-3656"-15,0 0-257 16,0 0-312-16,0 0-431 0,0-29-697 16,0 45-456-16,-7 13 144 15,-1 9 320-15,-9 7-256 0,10 5-208 16,-1 1-136-16,8-3-32 15,0-10-8-15,12-7-48 16,12-12-144-16,8-9-40 16,7-10 64-16,1-6-40 0,0-20-56 31,0-8 96-31,-8-11-80 16,-4-6 104-16,-4 3 96 0,-9 1 0 15,-7 9 224-15,-3 12 344 0,-5 20 104 16,0 6-440-16,-9 16-224 0,-3 19 128 15,-4 9 32-15,4 10-71 16,5 3 31-16,7 4-56 16,0-4-72-1,19-3-64 1,18 0-801-16,-9-13-1375 16,-1-16-3937-16</inkml:trace>
  <inkml:trace contextRef="#ctx0" brushRef="#br0" timeOffset="10077.48">22475 4029 16539 0,'0'0'2897'15,"0"0"-1137"-15,0 0-1080 16,0 0-392-16,0 0-232 0,0 0 192 0,0 79 56 15,0-31-128-15,0 3-80 0,0-1-32 32,0 1 24-32,0-10-88 15,0-2-240-15,0-17-104 16,0-7 88-16,4-8 80 0,8-7 168 16,4-7 8-16,8-18 160 15,-1-7-16-15,5-12 40 31,0-7-40-31,0-3 72 16,0-6 8-16,0 3-104 0,-7 3-23 16,-6 9-41-16,1 10-56 0,-4 7 0 31,-1 9-689-31,-2 6-1759 0,-1 4-4226 16</inkml:trace>
  <inkml:trace contextRef="#ctx0" brushRef="#br0" timeOffset="10594.33">22973 3057 12410 0,'0'0'3865'15,"0"0"-2009"-15,0 0-567 0,0 0-49 0,0 0-280 16,0 0-328-16,0 0-448 16,68-73-8-16,-20 70-112 31,-1 3-64-31,1 0 72 0,-4 6-72 0,-12 10-8 15,-8 0-40-15,-13 6 40 16,-2 10 8-16,-9 6 216 0,-4 13-40 16,-8 3 161-1,-4 19-113-15,-4 16-128 16,12 19 0-16,4 6-48 16,4 0-48-1,0 1 0-15,12-20 0 16,4-3-8-16,0-9 8 0,0-14 0 15,0-14 8-15,-5-14 0 16,-6-3 0-16,-1 6 64 31,-4 1-72-31,0 2 8 0,-9-2 0 16,-14-4 8-16,-13-9 40 0,-8 0-56 0,-20-4-136 16,-48-2-809-16,9-8-2119 0,4-8-12356 15</inkml:trace>
  <inkml:trace contextRef="#ctx0" brushRef="#br0" timeOffset="11543.39">10781 5988 3080 0,'0'0'13547'16,"0"0"-11130"-1,0 0-937 1,0 0-288-16,0 0-256 0,0 0-344 16,0 0-135-1,64-10-129-15,-25 7-64 16,9-4-88-16,1 2-128 0,2 1 0 15,1-2-48-15,-9 6-488 32,-11 0-329-32,-8 0-1359 0,-16 10-2841 15,-8-1-3257-15</inkml:trace>
  <inkml:trace contextRef="#ctx0" brushRef="#br0" timeOffset="11728.25">10801 6232 4080 0,'0'0'10059'16,"0"0"-7907"-16,0 0-600 31,0 0-279-31,0 0 303 0,88 0-440 16,-37 0-616-16,5 0-376 16,8 0-144-1,12 0-760-15,-21 0-3625 0,-11 0-9122 16</inkml:trace>
  <inkml:trace contextRef="#ctx0" brushRef="#br0" timeOffset="14773.31">14586 5911 7561 0,'0'0'5417'31,"0"0"-4449"-31,0 0-159 16,0 0 399-16,0 0 208 0,0 0-256 15,4-66-343-15,-11 43-161 16,-14 1 56-16,-7 0 120 15,-4 3-384-15,-7 3-8 16,-5 7-192 0,-9 9-160-16,-5 0 8 15,-2 19 72-15,4 13 32 0,4 9-7 16,8 10-89-16,9 6-96 16,18 6 0-16,17-3 8 15,0-2-16-15,32-7 0 0,20-13 16 16,16-20-16-1,27-18 16-15,-11-9 32 16,-5-23 48-16,-6-18-24 0,-26-20-64 16,-3-32 0-16,-4-15 0 0,-20-4 72 15,-20 7-64-15,0 12 88 16,0 23-32 15,-12 15 120-31,4 20 0 16,0 15 128-16,-1 4 56 0,6 3-80 15,-5 6-136-15,4 13-160 16,4 3-56-16,-4 0-88 16,0 19 48-16,0 9 96 0,0 13 0 15,0 7 56-15,4 19-8 16,0 16 16-16,16 18-8 0,8 7 8 16,3-10-64-16,-6-22 0 15,-5-25-120-15,-4-16-472 16,-9-9-232-16,5-1-897 0,5-15-1984 31,-6-4-1664-31,5-6-5313 0</inkml:trace>
  <inkml:trace contextRef="#ctx0" brushRef="#br0" timeOffset="15036.3">15017 5314 1456 0,'0'0'9938'31,"0"0"-8210"-31,15-88-455 0,-11 59 87 16,5 7 416-16,-5 9 121 16,-4 4-161-16,0 6-440 15,0 3-616-15,0 0-456 0,0 18-216 16,0 11 33 0,-4 12 103-16,-5 13-64 15,5 4-16-15,4 2 16 0,0 0-72 0,0-3-8 16,0-9-465-16,0-7-887 15,0-15-1376-15,4-11-2153 0,-4-11-4081 16</inkml:trace>
  <inkml:trace contextRef="#ctx0" brushRef="#br0" timeOffset="15236.81">14857 5105 9313 0,'0'0'5210'0,"0"0"-3058"16,0 0 153-16,0 0-873 16,0 0-200-16,0 0-240 0,100-63-288 15,-29 63-319-15,21 0-153 16,-4 9-160-16,-9 1-72 0,-19-1-96 31,-8 0-1009-31,-9 1-3048 0,-6-3-5521 16</inkml:trace>
  <inkml:trace contextRef="#ctx0" brushRef="#br0" timeOffset="16038.84">16160 5620 8769 0,'0'0'2801'0,"0"0"-633"31,51-80-239-31,-34 45-409 0,-6 4 65 0,-7 2-129 16,-4 4-248-16,-4 5-232 16,-19 5-440-16,-14 5-264 0,-14 3-55 15,-9 7-25-15,-7 0 48 16,-2 10-24-1,-2 9-104-15,15 4-32 32,13 5 16-32,15 3-96 0,7 1 0 15,18 3-56-15,3 7 40 0,11-1 16 16,22 7 56-16,3 2-56 16,7 1-120-16,1 0-96 15,4 3 32 1,-9 0-64-16,-2-3-17 15,-5 3-31-15,-13-4 32 0,-6-2-24 0,-13-7 144 16,-5-6 72-16,-18-9 64 16,-13-11 8-16,-5-8 72 0,-10-7 304 31,-9 0-8-31,1-16 1 16,3-6 39-16,4-7-72 15,8 1-120-15,16-4-96 0,16 4 0 0,4 2-96 0,8 7-24 16,0 6-96-16,12 7-312 15,15 6-849 1,1 6-1583-16,0 7-4106 16</inkml:trace>
  <inkml:trace contextRef="#ctx0" brushRef="#br0" timeOffset="16671.58">17021 5724 8241 0,'0'0'5962'16,"0"0"-4066"-1,0 0-272-15,-108-38-215 16,68 38-185-16,-8 0-296 16,5 19-296-16,-6 13-176 0,10 9-240 15,3 10-112-15,8 6-104 16,8 0 56-16,12 4-56 0,8-8-344 15,8-5-360 1,20-10-240-16,7-15 552 16,18-17 272-16,-1-6 112 15,7-29-368-15,9-25 280 0,3-31 96 16,-7-33 40-16,-8-22-32 16,-16 1 288-16,-20 2-112 31,-12 23-112-31,-8 12 320 15,0 26 104-15,-12 25 64 16,4 20 232-16,4 12-176 0,0 12-135 16,0 7-233-16,-4 0-248 15,0 32-56-15,-4 19 56 0,8 25 0 32,4 22 0-32,0 4 8 15,16 3 0-15,12-10 8 16,0-9 56-16,4-4-64 0,4-5-8 15,-4-11-200-15,-4-15-769 16,11 0-703-16,-7-19-1137 16,0-10-3152-16</inkml:trace>
  <inkml:trace contextRef="#ctx0" brushRef="#br0" timeOffset="16809.59">18100 5477 15931 0,'0'0'2744'32,"0"0"-1663"-32,0 0-785 0,0 0-192 15,0 0-104-15,-8-10-1368 16,-11 10-3145-16</inkml:trace>
  <inkml:trace contextRef="#ctx0" brushRef="#br0" timeOffset="19146.38">11873 5981 6449 0,'0'0'5529'0,"0"0"-4033"16,0 0-543 0,0 0 367-16,0 0 360 0,0 0-496 0,-5-9-271 15,5 0-297-15,0-1-184 0,9-3-240 16,3-6-112-1,8-3-32 1,-1 0-8-16,9-4-40 0,4 1 0 0,0-1 0 16,0 7 0-16,-4 4-24 31,-4 8-120-31,-4 7 72 0,-8 0-64 16,-5 13 32-16,-3 12 56 31,-4 7 48-31,0 9 72 0,-4 0-64 15,-7-2 56-15,-1-1-56 16,0-10 56-16,0-5-56 0,3-11 40 16,2-9 0-16,7-3 56 0,0 0 112 0,4-22-216 31,12-6 0-31,8-10-48 0,8-7 32 16,0-6-64-16,7 1 0 31,-7 5 72-31,-4 10 0 15,-8 10 0 1,-8 19 0-16,-8 6-176 0,-4 12 184 16,0 20 16-16,0 9 280 15,-8 4-80-15,-3 2-144 0,-2-2-64 0,1-10 48 16,4-7-56-16,4-12 8 16,0-6 0-16,4-10-8 15,0-4 0-15,13-21-344 0,2-10-240 31,13-6 248-31,4-10-40 0,0 0-32 16,3 4 128-16,-7 2 232 16,-4 13 48-16,-12 13 144 15,1 16 96-15,-6 3-232 0,-3 22 328 0,-4 10 128 16,0 6-224 0,0 3-72-16,0 4-96 0,0-4-24 15,0-3-48-15,-8-6 0 16,8-7-536-16,0-6-816 15,0-19-1513-15,12 0-1648 0,4-6-1928 16</inkml:trace>
  <inkml:trace contextRef="#ctx0" brushRef="#br0" timeOffset="19316.12">12738 5721 1432 0,'0'0'11402'0,"0"0"-9521"0,0 0-625 16,0 0 120-16,-32 99-432 0,15-55-303 31,2 3-313-31,-1 1-168 16,4-3-160-16,0-1 0 0,4-6-1153 15,4-13-1639-15,4-8-2321 0</inkml:trace>
  <inkml:trace contextRef="#ctx0" brushRef="#br0" timeOffset="19500.98">12821 5505 12458 0,'0'0'2721'0,"0"0"-833"15,0 0-680-15,0 0-159 32,0 0-569-32,0 0-480 31,0 0-112-31,0 0-776 0,-8 48-2249 0,0-20-6297 0</inkml:trace>
  <inkml:trace contextRef="#ctx0" brushRef="#br0" timeOffset="19933.21">12948 5797 13018 0,'0'0'2505'0,"0"0"-665"15,0 0-664-15,0 0-695 16,0 0-409-16,28-3-72 0,-24 19-48 16,-4 9 48-16,0 4 48 15,0 6-40-15,-8 3 0 32,-7-7 0-32,-2-5 0 15,2-4-8-15,6-9-88 16,2-13 88-16,7 0 0 0,0-9 0 15,3-20-24-15,14-6-80 16,7-6 96-16,3-10 8 0,6 0-8 16,-6 4 8-16,1 2 8 15,-4 10 248-15,-4 10 176 16,-1 18-168-16,-6 7-248 16,-5 13 40-16,-1 16-8 0,-7 9 32 15,0 3-64-15,0 0 80 16,0 0-48-16,-7-2-40 0,-1-8 0 31,-5-2-8-15,10-10-56-16,-9-6-600 15,8-13-609-15,0 0-1735 0,-1 0-4202 16</inkml:trace>
  <inkml:trace contextRef="#ctx0" brushRef="#br0" timeOffset="20688.28">14012 4775 720 0,'0'0'7377'0,"0"0"-5864"15,0 0-49-15,0 0-24 16,76-86 449-16,-68 77 223 0,-4 2-392 0,-4 4-487 15,0 3-425 1,-4 0-488 0,-16 10-176-16,-8 15 48 0,-19 23 360 15,-22 28-88-15,-6 41 72 0,-5 20-96 16,8 3-152-16,13-1-160 16,11-9-31-1,0 10-1-15,9 6-48 31,7 13 16-31,15 0-56 16,17-1-8-16,8-2 0 0,36-13-16 16,28 3-817-16,20-3-951 15,23-3 0-15,-19-36-1281 0,-16-25-6025 16</inkml:trace>
  <inkml:trace contextRef="#ctx0" brushRef="#br0" timeOffset="21436.84">18052 4791 7881 0,'0'0'6001'16,"0"0"-4448"-16,0 0-769 0,0 0-440 16,0 0 336 15,88 76 392-31,-28 6-295 16,24 36-209-16,-5 22-352 0,-12 12-56 15,-18 0-88-15,-25-6-64 16,-20 10 88-16,-8 3 0 0,-28-13-88 15,-16-10 0-15,-12-18-8 16,-8-16 16-16,5-23-16 0,3-22-96 0,20-15-480 16,-4-8-393-1,8-9-743-15,8-8-2193 16</inkml:trace>
  <inkml:trace contextRef="#ctx0" brushRef="#br0" timeOffset="21606.08">19511 5988 14859 0,'0'0'5449'16,"0"0"-5449"-16,0 0-584 16,0 0-2041-16,0 0-2272 15</inkml:trace>
  <inkml:trace contextRef="#ctx0" brushRef="#br0" timeOffset="28353.47">15040 6721 11562 0,'0'0'4489'0,"12"-22"-3369"15,0 12-520-15,4 4-352 16,4 0 352-16,8 6 81 16,7 0 87-16,6 16-24 15,2 6-136 1,-3 13-168-16,8 6-128 16,-8 20-160-16,0 18-80 0,-17 22 8 0,-6 14-32 15,-17-8 24-15,0-8-64 31,-13-10 8-31,-6-7 104 0,-5-2-40 16,4-7 64-16,4-16-32 16,4-16-104-16,4-3 0 0,0 3 48 15,4 4-56-15,0-1 0 16,4-9-384-16,0-3-776 16,0-10-872-16,8-9-2321 15,-4-7-2089-15</inkml:trace>
  <inkml:trace contextRef="#ctx0" brushRef="#br0" timeOffset="28553.98">14985 7795 9177 0,'0'0'7810'15,"0"0"-6426"-15,0 0-1160 0,0 0 25 16,0 0 703-16,111 76-72 0,-72-45-384 31,2-2-168-31,-1 0-328 0,-9-4-352 16,5-6-1456-16,-12-10-2761 15,-7-5-3465-15</inkml:trace>
  <inkml:trace contextRef="#ctx0" brushRef="#br0" timeOffset="28754.46">15646 7623 9458 0,'0'0'6977'0,"0"0"-5273"16,0 0-535-16,0 0-193 15,0 0 256-15,0 0-448 16,0 0-200-16,-44 41 49 0,13 1-281 16,-1 5-184-1,0 4-168-15,-1 3-40 16,-3 19-937-16,5-19-3031 15,6-10-7443-15</inkml:trace>
  <inkml:trace contextRef="#ctx0" brushRef="#br0" timeOffset="30258.08">14654 9121 14563 0,'0'0'4193'0,"0"0"-3529"16,0 0 8 0,0 0 416-16,0 0-144 15,0 0-520-15,0 0-120 0,0 0-80 16,28-76-8-16,-9 48-120 0,5-7 25 15,-3 0-73-15,3 0-48 16,-1 9 8-16,1 4 88 16,-8 9 56-1,4 7-104 1,-8 6 48-16,4 4-80 16,-4 18-16-16,-4 10 48 0,-4 5-40 15,0 8 0-15,-4-1 8 16,0 4-16-16,-8-7-48 0,0-9-24 31,-4-3 8-31,4-14 56 16,4-8-128-16,4-7 136 0,0-7-8 0,4-18-48 15,16-13-136-15,7-7 55 0,10-2 41 32,-1-4 40-32,-1 10 8 15,-3 9 48-15,-8 16 48 0,0 13 40 16,-12 3-80-16,-8 25 0 31,0 10 137-31,-4 6 23 0,0 4-96 0,-4-4-24 16,0-6-48-16,-4-6 8 15,0-7-8-15,4-12-152 16,4-10-8 0,0 0 103-16,8-22-327 15,12-14-688-15,12-11-376 16,3-7 432-16,6-6 7 15,-2 3 217-15,-3 9 792 16,-4 16 224-16,-12 16 825 16,-8 16-289-16,-5 7-328 0,-2 24 376 15,-5 10-48-15,0 11-312 16,0-2-288-16,-8 4-88 0,4-10-72 16,0-2-144-16,4-13-976 15,4-14-1401-15,8-8-2768 16,4-7-3849-16</inkml:trace>
  <inkml:trace contextRef="#ctx0" brushRef="#br0" timeOffset="30389.57">15670 8938 8729 0,'0'0'8954'15,"0"0"-6761"1,0 0-1433 0,0 0 384-1,4 98-344-15,-4-54-392 0,0 4-240 16,-8-4-168-16,-1 1-320 15,2-4-1088-15,-1-19-1505 0,4-9-2712 16,4-13-5633-16</inkml:trace>
  <inkml:trace contextRef="#ctx0" brushRef="#br0" timeOffset="30543.18">15865 8664 15051 0,'0'0'3753'16,"0"0"-2937"-16,0 0-600 31,0 0-208-31,0 0-16 16,-19 76-784-16,6-34-2169 0,9-4-5793 15</inkml:trace>
  <inkml:trace contextRef="#ctx0" brushRef="#br0" timeOffset="30975.39">15873 9182 13362 0,'0'0'2825'16,"0"0"-1849"-16,0 0-272 0,0 0 617 16,80-86 15-1,-56 54-472-15,0 1-296 16,8 2-312-16,-5 4-104 16,-3 6-56-1,-4 12-96-15,-8 7-64 31,-4 0-32-31,-4 19 96 0,-4 13 8 16,-4 6 0-16,-8 6 56 16,-7 1-64-16,-2 3 0 15,-3-7 40-15,9-6-40 0,-2-10-120 16,10-12 64-16,7-13 56 0,0 0 24 0,15-19-24 16,13-16-376-16,13-12 0 0,2-7 16 15,9-7 112-15,-1 1 160 31,1 9 88-31,-3 10 144 0,-10 15 312 16,-7 17 8-16,-8 9 8 16,-8 16-24-16,-9 18-8 0,2 8-167 0,-9 9-137 15,0 2-32-15,-13 1-56 16,-6-2-48 0,-13 7-489-16,0-11-1399 15,8-13-5313-15</inkml:trace>
  <inkml:trace contextRef="#ctx0" brushRef="#br0" timeOffset="31692.73">17642 8836 11386 0,'0'0'6665'0,"0"0"-4920"31,0 0-561-31,0 0-608 16,0 0-184-16,0 0 256 0,0 0-16 15,72 9-263-15,-20-9-209 16,8 0-128-16,-9-6-32 0,1-10-128 0,-13-3-40 15,-7-3-185-15,-12-10 97 16,-20 0 96 0,0 0 160-16,-20 4 64 0,-16 6-16 15,-11 15 0-15,-1 7 96 16,5 16 136-16,-2 19 1 16,17 10-177-16,13 5-8 0,15 1-8 15,4-3-88-15,27-4 8 31,22-9-8-15,14-13-232-16,25-22 56 0,-8 0-353 16,-5-15-351-16,-19-20-336 0,-16-4 104 15,-1-11 544-15,-3-1 440 16,-20 0 128-16,-3 16 464 0,-17 10 912 31,0 12-40-31,0 13-536 16,-17 10-367-16,6 18-193 0,-6 13 80 15,6 10-136-15,2 3-80 16,9 4-56-16,0-1-48 0,16-7-272 16,16-5-857-1,-4-14-1719-15,0-14-3474 16</inkml:trace>
  <inkml:trace contextRef="#ctx0" brushRef="#br0" timeOffset="31830.73">18554 8471 16843 0,'0'0'2609'15,"0"0"-2241"-15,0 0-368 16,0 0-352-16,-15 92-513 0,15-54-1559 0,0-7-3313 16</inkml:trace>
  <inkml:trace contextRef="#ctx0" brushRef="#br0" timeOffset="32394.43">18885 8823 6425 0,'0'0'6449'0,"0"0"-5633"0,0 0-528 16,39-73 441-16,-39 44 1159 0,0-2-168 15,-11 5-487-15,-21 4-305 16,-7 6-512-16,-14 10-120 0,-6 6 64 0,3 3 72 16,8 19-128-16,17 0-120 15,10 7-176-15,21-4-8 0,13 1 0 16,26-7 0-16,12-10 72 16,14-2 32-16,3-7-104 15,-1-3-64-15,-15-7 64 0,-8 1 8 16,-16 2 376-16,-13 7 177 15,-10 0-209-15,-5 22-272 16,-5 26 232-16,-14 32-48 0,-9 34-184 16,0 22-32-16,0 7-48 15,12-10-8-15,4-24-336 16,4-14-64-16,8-13-72 0,0-18-169 31,0-17 289-15,0-18 64-16,0-10 288 0,0-10-40 15,-4 1 48-15,-8-10 312 16,-4-3 288-16,-8-23-15 16,-4-12 15-16,-7-9 64 15,-18-20 48 1,-2-22-224-16,3-19-184 0,13 10-80 0,19 19-120 16,20 31-104-16,3 19-8 15,29 7-280-15,13-3-336 16,22-4-312-16,40-3-352 0,-11 4-1641 31,-5 2-3280-31</inkml:trace>
  <inkml:trace contextRef="#ctx0" brushRef="#br0" timeOffset="32964.65">19339 8706 14251 0,'0'0'2920'16,"0"0"-1408"-16,0 0-535 15,0 0 47-15,0 0 0 0,0 0-264 16,0 0-288-16,0 0-216 0,0 0-39 16,0 0-33-16,-24-42-104 15,9 39-16-15,-2 0 40 16,2 3 40 0,-5 0 72-16,-4 16 48 15,-1 13-72-15,10 8-48 0,7 8-72 0,4 2-72 16,4 1 0-16,16-3-168 15,12-10-280-15,8-10 88 0,8-16-88 16,3-9-185-16,5-12-167 31,-4-20 120-31,0-19 336 0,-9-3 216 16,-3-3 128-16,-12 7 344 16,-7 11 440-16,-10 14 304 15,-3 15-143-15,-4 10-713 16,0 19-224-1,0 19-8-15,-4 13 80 16,1 6 0-16,-1 4-72 16,4-1-8-16,0-9-80 0,0-7-272 15,7-15-80-15,14-13-209 16,-2-13-87-16,13-6 512 0,3-26 32 0,10-9 40 16,-2-10 104-1,6 1 40 1,-6 2 0-16,-7 11 168 15,-8 8 584-15,-4 17-72 0,-13 9-255 0,2 22-233 16,-2 16 24-16,-3 6-16 16,-3 10-128-1,-5 3-72-15,0 10-336 32,-13-13-1089-32,2-12-4392 0</inkml:trace>
  <inkml:trace contextRef="#ctx0" brushRef="#br0" timeOffset="33534.86">20737 8690 13898 0,'0'0'5898'15,"0"0"-4682"-15,0 0-432 16,0 0 128-16,0 0-135 0,0 0-241 0,32-26-256 16,-15 55-80-16,3 12-32 15,-1 19-48-15,-2 1-24 0,2 2-96 31,-6 4-88-31,-2-16-112 16,2 3-232-16,-2-16 136 16,1-13-16-1,-3-15 119-15,6-10 57 0,5-23 136 16,8-27 16-16,8-26 128 0,3-20-63 16,-3 4-9-16,-8 22-24 0,-8 26 72 31,-12 18-24-31,0 11-8 15,-8 8-88-15,0 7-136 16,0 13-1073-16,-4 48-815 0,-8-5-2873 16,5-1-4601-16</inkml:trace>
  <inkml:trace contextRef="#ctx0" brushRef="#br0" timeOffset="34584.21">21547 8938 13586 0,'0'0'2713'0,"0"0"-1641"0,40-80-344 32,-33 51 593-32,-7 10 103 15,-7 0-456-15,-21 13-456 16,-16 3-272-16,-4 3-160 0,-4 12 40 16,1 11-32-16,6 5-48 15,13 4-40-15,17-3 0 0,15-1-72 16,8-9-72-16,24-6-8 15,20-10-56-15,8-3-208 16,3-13-152 0,1-15-160-16,-13-7 360 0,-10 0 368 0,-17 0 64 15,-9 9 456-15,-15 11 424 16,0 12-160-16,-8 3-528 0,-12 22-160 16,5 13 0-1,-2 9-88-15,10 4 40 16,7-1-48-16,7-2-192 0,21-10-576 15,4-13-552-15,11-13 80 16,10-9 704-16,6-25 328 0,9-26 79 16,0-28 129 15,0-29 0-31,-8-12 8 16,-24-4 0-16,-8 0 0 0,-13 9 273 15,-7 24 887-15,-8 17-456 16,0 36 144-16,0 13 64 0,-4 12-192 31,-4 7-295-31,-3 6-145 0,-6 15-288 0,-7 37 0 16,1 24-8-16,3 28 16 15,3 14-8-15,9-7 0 0,5-9 56 16,3-29-56-16,0-16-168 16,0-16-433-16,7-12-367 0,6-7-368 46,10-6-216-46,5-10 247 0,4-9 217 16,5-26 224-16,6-15 752 0,-7-7 112 16,3-6 576-16,-6 0-72 15,-10 12 336-15,-6 7 585 16,-10 16 175-16,1 6-416 16,-8 10-416-1,0 6-207-15,0 0-393 0,0 0-168 0,0 19 0 16,0 3 0-16,0 7 16 15,4 3-8-15,1 5 56 32,2-5-64-32,-3-3-8 0,4-1-104 15,0-2-128-15,0-7-49 16,0-3 185-16,-4-10 48 16,4-3-80-16,-3-3 136 0,6 0 272 15,1-6 65-15,0-7-121 16,4-6 16-16,0-6-16 15,-1-4 8 1,-2-3-144-16,2-6-32 16,-2 0-40-16,-1 0-8 0,-5 3 0 15,1 13 32-15,-8 6-32 0,5 10-8 16,-5 3-56-16,0 3-8 16,0 0-40-16,0 9 104 15,-5 7-32 1,1 6 40-16,-7 10 8 15,3 9 88-15,4 4 32 0,-1 5-64 0,5 4-56 16,0-3 0-16,0 0 64 31,9-7-72-31,10-5-96 0,9-8-264 16,4-12-200-16,24-19-1201 16,-8 0-2800-16,-4-9-2680 0</inkml:trace>
  <inkml:trace contextRef="#ctx0" brushRef="#br0" timeOffset="35038.54">22973 8728 9458 0,'0'0'8513'0,"0"0"-7120"47,0 0-1121-47,0 0 8 0,0 0 576 15,0 0-176-15,75 0-424 16,-38-7-256-16,3-2-232 0,-1-4-680 15,1-6-48-15,-7-6-313 16,-14-4 209-16,-11-2 480 16,-8 2 584-16,-8 3 448 0,-24 7 632 15,-11 10-159-15,-10 9 87 16,1 6 184-16,5 19-176 16,3 11-312-16,16 8-215 0,8 0-129 15,17 4-200-15,3 0-64 16,11-4-88-16,21-6-8 0,7-9-216 31,30-13-481-31,-14-7-1175 0,-3-9-3145 16</inkml:trace>
  <inkml:trace contextRef="#ctx0" brushRef="#br0" timeOffset="35802.71">24144 8458 17651 0,'0'0'2561'16,"0"0"-1393"0,0 0-728-16,0 0-368 15,0 0 136-15,0 0 264 16,-91 70-120-16,79-38-96 15,7 5-168-15,5 2-80 16,28-4-8-16,13-7-248 16,10-12-384-16,9-13 104 0,-8-3-344 15,-4-19 400-15,-16-19 224 32,-24-6 248-32,-8-4 328 0,-28-3-88 15,-20 4 224-15,-4 12 72 0,4 9-16 16,12 13-168-16,25 13-352 15,11 4-144-15,43 24-288 0,49 7-368 16,35 4-344 0,17-11 32-16,-9-19-585 0,-23-9 305 31,-33-12 424-31,-19-13 968 16,-16-4 696-16,-19-3 968 15,-6-15-400-15,-3-10 177 0,-16-7 175 16,0 4-504-16,-28 6-391 15,-4 12-113-15,-8 10-8 0,4 17-256 16,0 8-160-16,5 7-128 16,3 19-56-16,0 32-48 15,5 32 48-15,2 34 0 16,14 20 8-16,7 12 80 0,0-3-40 31,15-9-40-31,1 2 0 0,-4-6-8 16,0-5-88-16,-4-5-64 15,-4-9 32-15,-4-8-216 0,0-24 48 16,0-25-368-16,-8-16-329 0,-12-12-3128 16,4-7 1945-16,-4-9-11843 15</inkml:trace>
  <inkml:trace contextRef="#ctx0" brushRef="#br0" timeOffset="35987.56">24332 9182 17123 0,'0'0'3873'0,"91"-7"-3273"0,-3 7 8 0,39 0 24 16,13 0-168-16,-5 7-223 16,-15-7-105-16,-24 0-136 0,-33-7-1185 15,-14-11-8921-15</inkml:trace>
  <inkml:trace contextRef="#ctx0" brushRef="#br0" timeOffset="36573.39">27037 8388 9329 0,'0'0'8314'16,"0"0"-6433"-16,-16-76-193 15,-7 47-624-15,-9 7-416 0,-9 3 41 32,-10 3-17-32,-5 13-192 15,-8 3-72 1,5 3-120-16,3 20-168 0,12 8-112 15,11 14-8-15,22 5-40 16,11 7 32-16,20 17 8 16,40 11 48-16,19 17-48 0,1-10-352 15,-12-19 104 1,-24-22-272-16,-12-16 96 0,4 3 168 16,-8 3 136-16,-9 0 64 15,-15-9-24-15,-8-7 80 16,-32-8 8-16,-28-8 160 0,-3-6 128 15,-9-3 88-15,4-3-64 32,16-13-112-32,5 0-64 15,15-6-144-15,28 0-24 0,52-20-1008 16,20 10-4522-16,11 1-9393 16</inkml:trace>
  <inkml:trace contextRef="#ctx0" brushRef="#br0" timeOffset="36727.03">27798 8953 21164 0,'0'0'2953'0,"0"0"-2225"0,0 0-520 16,0 0-208-16,0 0-120 0,0 0-672 15,-80-9-3553 1</inkml:trace>
  <inkml:trace contextRef="#ctx0" brushRef="#br0" timeOffset="38308.75">14845 9651 8425 0,'0'0'6962'0,"0"0"-5474"16,0 0-928-16,0 0-200 15,0 0 200-15,40 0 297 0,4 0 39 16,23 0-288-16,29 0-176 16,31 0-112-16,9 0-80 0,0-2-72 31,-33-1-40-31,-35 3-128 15,-24 0-80 1,-12 0-504-16,-4 0-560 0,-8 0-208 16,-9 0-473-16,-15 0-591 15,-16 0-185-15,-8 0-3152 16</inkml:trace>
  <inkml:trace contextRef="#ctx0" brushRef="#br0" timeOffset="38578.25">14961 9846 2800 0,'0'0'6890'16,"0"0"-5122"-16,0 0-664 0,0 0-64 15,0 0 633-15,0 0-105 16,0 0-192-16,99 47-287 15,-39-47-257-15,4 0-152 0,7 0-232 32,1 0-88-32,4 0-216 0,-13 0-144 0,1 0-192 15,-8 0-864-15,8-10-825 16,-16 4-2223-16,-12-7-3786 16</inkml:trace>
  <inkml:trace contextRef="#ctx0" brushRef="#br0" timeOffset="40028.49">26670 9610 5113 0,'0'0'4441'0,"0"0"-3097"16,0 0-352-16,0 0-312 15,0 0-304-15,0 0 40 16,109-9-112-16,-78 9-104 31,1 0-15-31,0 0-113 16,-9 3-72-16,-3-3-48 0,-8 0-217 15,-7 0-375-15,-10 0-896 16,-14 3-2521-16,-5-3 1409 0</inkml:trace>
  <inkml:trace contextRef="#ctx0" brushRef="#br0" timeOffset="40213.36">26590 9718 4032 0,'0'0'2193'16,"0"0"463"-16,0 0-775 0,0 0-441 47,0 0-216-47,0 0-95 0,0 0-425 15,108 42-208-15,-72-39-216 0,-4 0-176 16,-4-3-40-16,-4 0-64 16,-8 0-840-16,-4-3-1137 0,-12-3-2288 15</inkml:trace>
  <inkml:trace contextRef="#ctx0" brushRef="#br0" timeOffset="46529.02">21781 10858 1768 0,'-3'-22'4417'16,"-1"-3"-2385"-16,0-4-95 16,0 0-337-16,-5 4 216 0,5 3 153 15,4 9-337-15,-3 3-392 16,3 4 73-16,0 3-121 0,0 3-288 31,0 0-472-31,-4 6-208 0,0 14-112 0,-4 11 224 16,-8 10 80-16,0 23-167 15,0 3 7-15,1 2-128 0,-2 1-16 16,9-9-64-16,1 5-40 16,2-5 0-1,5-11 32-15,0-5-40 32,12-7 0-32,4-6-72 0,12-10-48 15,4-9-72-15,8-4 24 0,7-5-217 16,6-4-479-16,-1-7-1144 15,15-15-1761-15,-20 0-840 16,-6 2-5337 0</inkml:trace>
  <inkml:trace contextRef="#ctx0" brushRef="#br0" timeOffset="46983.63">22391 11319 7697 0,'0'0'4321'31,"0"0"-3265"-31,0 0-248 16,0 0-119-16,0 0 167 16,21-77 48-16,-21 58-256 0,-9-3-112 15,-7 0-104-15,-8-3 0 16,-4 2-192-16,-4 4 105 0,-3 10-65 31,-1 6-160-31,-3 3 120 16,2 6 152-16,5 16 56 0,4 7-48 15,9 6-144-15,6 3-72 0,13 3-80 16,0-6-104-16,13 0 0 0,15-10 8 16,0-6-8-1,11-9 64 1,-3-7 64-16,0-3-32 16,-5-3-16-16,1-20-8 0,-8 1 0 0,-3-6 0 31,-6-1-56-31,-2 4 56 0,-9 5-64 15,-4 11 288-15,0 9-64 32,0 3-224-32,-8 20-8 15,-1 8 88-15,9 8-88 0,0-2 0 16,0 2-256-16,17-4-504 16,-2-7-928-16,1-6-1321 0,4-9 345 0,8-13-65 0,-8-16-2608 31</inkml:trace>
  <inkml:trace contextRef="#ctx0" brushRef="#br0" timeOffset="47315.77">22575 11265 1456 0,'0'0'5209'0,"0"0"-2080"16,24-76-465-16,-20 63-7 0,3 6-937 15,-3 7-952-15,5 16-344 16,-1 13 128 0,-5 5-231-16,-3 8-129 15,0-1-96-15,0 4-96 0,-11-4-104 0,-6-10-216 16,2-1-113-16,-1-12-287 15,4-8 376 17,3-10 88-32,9 0 200 15,0-19-320-15,9-10-672 16,14-9 416-16,9-6 256 0,5-4 376 16,2 3 72-16,-3 14 704 15,0 15-48-15,-16 16-216 0,0 6-136 16,-8 23-8-16,-12 9 104 15,4 10-216-15,-4 2-192 16,0 1-56-16,7 0-8 16,6-3-744-16,30-7-944 0,-3-13-201 31,8-11-2223-31</inkml:trace>
  <inkml:trace contextRef="#ctx0" brushRef="#br0" timeOffset="47816.53">23531 11182 7513 0,'0'0'6241'16,"0"0"-3592"-16,0 0-1105 0,0 0-551 16,-84-47-361-16,37 59-136 0,-2 17-40 31,-2 12-216-31,3 7-136 16,12 2 0-16,8 4-96 0,17-6-8 15,11-4-520-15,4-9-384 16,24-12-177-16,11-14 369 0,13-9 360 15,7-9-328-15,1-17-224 32,5-9 456-32,-11-3 448 15,-5 7 168-15,-17 2 768 0,-8 13 432 0,-17 13 121 0,-3 3-545 16,-4 19-712-16,0 22 80 16,0 23-112-16,-4 31-112 15,4 29-40 1,0 12-40-16,0-2-8 15,0-10 0-15,0-17-672 0,-11-8-664 32,-6-20-841-32,2-19 377 0,-1-18 95 15,-5-10-247 1,-7-4 960-16,-3-9 992 16,-9-6 952-16,-3-13 1192 0,-6-10 377 15,2-25-361-15,-9-15-183 16,-8-33-529-16,16-25-360 0,20-19-431 15,28 0-329-15,52 3-152 16,28 26-176-16,11 22-200 0,1 31-449 31,-1 23-615-31,-31 13-1856 0,-15 5-4658 16</inkml:trace>
  <inkml:trace contextRef="#ctx0" brushRef="#br0" timeOffset="48317.09">24232 11078 13866 0,'0'0'3977'16,"0"0"-2456"-16,0 0-489 15,0 0-592 1,0 0-96-16,0 0 256 16,-71 76-160-16,43-32-224 0,0 4-112 15,0 2-40 1,4 1-64-16,4 0-56 0,8-6-464 15,8-4-448-15,4-6-392 0,0-10 71 32,8-12-175-32,8-13 768 15,3 0 696-15,-2-16 56 0,-6-13 784 16,-7-9 272-16,-4-6 97 16,-11-4 63-16,-17-3-344 15,-8 7-152-15,-8 5-168 0,-4 11-312 31,0 9-135-31,9 10-153 0,7 9-8 16,11 0-8-16,14 15-697 0,7 8-1023 0,48 15-1369 16,3-3-1456-16,1-7-4217 15</inkml:trace>
  <inkml:trace contextRef="#ctx0" brushRef="#br0" timeOffset="49076.06">24650 11293 6633 0,'0'0'5745'0,"0"0"-3736"16,-36-79-289-16,4 50 56 16,-3 7-279-16,-5 9-641 0,-8 13-192 0,8 4-136 15,1 21-248-15,2 13-136 31,14 3-56-31,10 7-88 0,10 0 0 16,3-4 0-16,3-6-72 16,18-6-240-16,7-10-8 0,0-12-296 15,7-10 408-15,1 0 208 0,0-20 8 0,0-14 48 32,-5-5-48-32,-3-2 96 15,-11-6 64-15,-2 6 224 0,-6 9 88 16,-5 9 208-16,-4 17 24 15,0 6-464-15,0 13-248 0,-4 22 0 32,0 6-8-32,-1 10 0 0,5 3-120 0,0 0-424 15,9-4-464 1,2-5-432-16,1-13-1361 16,4-13 41-16,0-16-121 15,0-3-1304-15,0-29 1184 0,0-12 1473 16,4-13 1536-16,-4-6 1696 47,8-7 449-47,0 7 1728 0,-1 5-1825 0,-3 18 545 15,1 11-89-15,-10 17-751 16,2 9-977-16,-5 19-432 0,-1 16-96 16,-3 3-32-16,-4 13-160 15,0 2-8-15,-11 1-48 16,-6-2-272-16,2-8-80 15,2-6 96-15,2-16-136 16,3-9-96-16,8-13-224 0,0 0 599 16,11-28-167-16,10-11-392 15,14-21 128-15,5-1 296 32,4-2 248-32,0 9 160 0,-9 16 360 0,-7 9 360 0,-7 20 209 15,-14 9-433-15,-3 16-440 16,-4 15 248-16,0 11-64 15,4 2-232-15,0 4-160 0,5-4-8 16,6 1-504-16,13-10-448 16,8-7-889 15,36-15-1223-31,-8-6-2641 16,3-7-3497-16</inkml:trace>
  <inkml:trace contextRef="#ctx0" brushRef="#br0" timeOffset="49592.89">25794 11176 5801 0,'0'0'7593'0,"0"0"-4808"16,0 0-657 0,-76-76-751-16,33 66-593 0,-6 10-104 15,-10 3-72-15,3 19-272 0,5 13-160 16,6 7-80-16,17 5-56 16,13 1-40-16,7-4-144 0,8-6-432 31,19-6-184-31,13-16 128 15,16-10 216-15,12-6 24 16,0-12-8-16,4-17-89 16,-4-3 433-16,-13-6 56 0,-7 4 529 31,-16 8 399-31,-12 7 248 16,-8 16-16-16,-4 3-560 0,0 3-520 15,0 25-72-15,-4 11 0 16,-5 27 0-16,6 29-8 0,3 33-8 0,0 8-56 15,3-9-16-15,6-13-592 16,-5-37-104-16,-4-14-520 16,0-22 320-1,0-6-233-15,-16-6 185 16,-8-1 168-16,-4-9 856 16,-3-12 416-16,-6-7 1096 15,5-22-135-15,0-10-265 31,4-16-48-31,1-18-312 0,11-27-272 16,16-18-352-16,4-6-40 16,24 19-88-16,7 24-296 15,-3 37-240-15,0 11-480 0,4 7-424 16,12 3-689-16,20-6-855 16,-9 9-1281-16,-7 0-3337 15</inkml:trace>
  <inkml:trace contextRef="#ctx0" brushRef="#br0" timeOffset="49740">26184 11233 9394 0,'0'0'4152'0,"0"0"-1815"16,0 0 199-16,0 0-575 16,0 0-681-1,0 0-672-15,13-13-600 0,-13 61 56 16,-9 25-64-16,5-3 8 16,0-1-8-16,4-8-552 15,0-17-864-15,8 7-305 0,5-7-2719 0,-2-21-3050 16</inkml:trace>
  <inkml:trace contextRef="#ctx0" brushRef="#br0" timeOffset="49893.64">26284 11024 3608 0,'0'0'11763'0,"0"0"-9315"31,0 0-935-31,0 0-1177 0,0 0-336 0,0 0-200 0,0 0-336 15,28 117-1473-15,-20-60-2472 16</inkml:trace>
  <inkml:trace contextRef="#ctx0" brushRef="#br0" timeOffset="50310.25">26667 11471 5089 0,'0'0'6337'0,"0"-82"-4681"16,0 28 305-16,0-7-129 0,-8 10-368 16,-5 7-231-1,-6 15-281-15,-5 14-360 16,-8 15-312-16,4 6-200 16,0 22 16-16,0 14-96 0,8 5 0 15,8 7 0-15,8-3 0 31,4 0-64-31,8-7-248 0,12-9-192 16,8-13 80-16,8-9 16 0,0-13 304 16,0-6 96-16,-5-20 8 0,1-5 0 15,-4-8 0 1,-11 2 160-16,-6 5 360 16,-3 6 304-16,-8 14 152 0,0 12-176 15,0 0-608-15,-12 25-184 16,-4 13 8-16,4 13-16 15,5 9 0 1,3 1-192-16,4-1-712 0,0-3-1080 16,7-16-2905-1,9-18-3369-15</inkml:trace>
  <inkml:trace contextRef="#ctx0" brushRef="#br0" timeOffset="50664.47">27001 11242 14803 0,'0'0'4393'31,"0"0"-2865"-31,0 0-288 16,0 0-1096-16,0 0-128 0,0 0 40 0,20 77 192 15,-20-30-136-15,0 13-40 16,-8 1-72-16,-7-1 0 0,-2-3-288 16,2-12-400-1,2-14-240-15,5-15 72 31,8-16 192-31,0-6 528 0,12-26-233 16,16-12-103-16,13-20 200 16,2 1 264-16,0-4 8 0,6 4 256 15,-18 18 513-15,1 7 471 16,-11 16 80-16,-14 16-176 16,-3 6-584-16,-4 19-544 15,0 12-8-15,0 14 136 0,-11 9-144 16,-2-1 8-16,1 2-8 15,-4 11-584-15,4-12-1464 0,5-19-4049 16</inkml:trace>
  <inkml:trace contextRef="#ctx0" brushRef="#br0" timeOffset="51312.96">28184 11306 12874 0,'0'0'2897'16,"0"0"-1313"-16,0-70-7 0,-11 35-441 0,-6 0-320 15,-7 6 136-15,-3 4-240 16,-9 6-288 0,-8 13-248-1,-4 6-80-15,-3 6-24 0,3 23-64 16,4 9 0-16,12 13-8 0,8 6 0 0,13 3-288 16,6 4-584-16,5-4-152 31,20-6-416-31,16-13-185 15,12-16 369-15,8-15 408 0,11-10 552 16,5-35-152-16,4-38 448 16,-5-32 272-16,-3-22 992 15,-20-3 0-15,-12 7-175 0,-12 14-281 32,-8 23 64-32,-13 29 104 15,-3 26-200-15,0 15-96 16,0 9-79-16,-7 7-385 0,-17 32-208 15,-4 38 0-15,0 38 0 0,1 13-8 16,10 0-96-16,9-14-505 16,8-24-535-1,0-7-688-15,8-22-777 16,9-19-2024-16</inkml:trace>
  <inkml:trace contextRef="#ctx0" brushRef="#br0" timeOffset="51644.94">28667 11039 15155 0,'0'0'4401'16,"0"0"-3761"-16,0 0-448 15,0 0-64-15,-64 98-56 0,52-46-64 16,0 1 40-16,8-2-48 31,4-3-200-31,0-7-864 16,16-12-633-16,8-14-871 15,4-15-481-15,4-3-3408 0,-5-25 1384 16,5-17 5073-16,-4-12 3944 0,-4-3 521 16,-4-1-2040-16,-8 11-97 31,0 11 889-31,-12 17-624 0,0 19-865 16,-4 10-1256-16,-12 21-336 0,0 16-88 15,5 8-48-15,2 11-80 16,9-3-728-16,0 0-632 15,32 1-1081-15,4-14-1824 0,4-21-3672 16</inkml:trace>
  <inkml:trace contextRef="#ctx0" brushRef="#br0" timeOffset="52161.78">29169 11093 13362 0,'0'0'3201'31,"0"0"-1857"-31,0 0-351 16,-100-3-377-16,68 25-184 0,8 10-80 0,4 0-104 0,12 6-152 16,8-6-96-16,0-7-408 15,17-3-544-15,11-15-409 0,3-7-479 16,5 0 280-16,4-22 583 31,-8-10 913-31,-1-7 64 0,-7-2 985 16,-8 6 247-16,-7 4 472 0,-9 18 129 15,0 9-609-15,-17 4-784 16,2 23-152-16,-5 12 48 16,4 6-184-16,7 10-80 15,9-4-72-15,0 4-360 16,9-10-560-16,18-9-464 0,14-16-49 31,2-16 617-31,9-6-112 16,4-26 328-16,8-28 392 0,-1-29 208 47,-3-35 416-47,-12-16 440 15,-13 1 688-15,-11 5-335 0,-11 20 79 0,-9 22-136 16,-4 26-104-16,0 27-135 0,0 23-41 16,0 13-176-16,-4 3-504 0,-12 41-192 15,-9 42-48-15,-3 34 48 16,5 23 0-16,3 3-8 0,16-9-688 15,4-14-32-15,19-9-601 16,9-29-855-16,0-24-3649 0</inkml:trace>
  <inkml:trace contextRef="#ctx0" brushRef="#br0" timeOffset="52315.39">30467 10750 12754 0,'0'0'7954'16,"0"0"-6394"-16,0 0-776 0,0 0-696 31,0 0-88-31,0 0-176 0,0 0-936 16,-32 42-4585-16</inkml:trace>
  <inkml:trace contextRef="#ctx0" brushRef="#br0" timeOffset="53133.01">20889 10407 8937 0,'0'0'5978'16,"0"0"-4194"-16,0 0-192 15,0 0-343-15,0 0-585 0,0 0-368 0,-23 13-152 16,23 73 912-16,0 44-264 31,0 28-280-31,0 20-272 16,0 0-120-16,0-6-63 0,0-4 31 15,8-12-88-15,3-20-8 16,6-22-217-16,-2-31-191 0,-2-19-160 16,-6-27-104-16,-3-8-408 15,0-6-456-15,0-11-473 16,3-12-175-16,-2-22-241 15,-1-13-9401-15</inkml:trace>
  <inkml:trace contextRef="#ctx0" brushRef="#br0" timeOffset="55322.83">21192 10223 9378 0,'0'0'1608'0,"0"0"-816"0,0 0 464 15,0 0-336-15,0 0 41 31,0 0-153-31,0 0-120 16,0 0 120-16,99-29 72 16,-54 39-199-16,26 0-89 0,32-1-216 15,41 7-160-15,24-3-24 0,7-4-136 16,0-2-40-16,-19-7-16 31,-1 0 8-31,-4 0 0 0,1 0 0 16,-8 0 440-16,-5 0-112 0,-4 0-208 15,5 0-32-15,3 0-96 16,4 0 48-16,8 0 0 0,6 0 0 16,-6 0-40-1,-8 6 0-15,-8 1 0 32,-11-1 48-32,-9 0-48 0,-7-3-16 15,-8 1 8-15,-1 2-8 16,9-3 0-16,0 0 8 0,3 3 0 15,4 1 0-15,1-1 32 32,3 0-24-32,-3 1-16 15,-4-1 8-15,-9 4-8 0,-8-4 8 0,-11 4-8 0,0-7 0 16,4 3 8-16,-5-3 0 16,9-3 0-1,-5 0 0-15,5 0 16 16,0 0 64-16,4 0-80 15,-1 0-48-15,5 0 48 0,0 0 0 16,-1 0-8-16,-4 0 8 0,1 0 0 16,0 0 8-16,-8-6 0 0,7 0 8 15,-3-7 32 1,-1 3-48-16,1 1 8 16,-1 2-8-16,1-2-104 15,-16 3 96-15,-17 2-80 16,-14-2 88-1,-10-3 0-15,9 2-8 0,11-2 8 16,18-4 0-16,18 3 8 31,12 1 0-31,9-4 0 16,-4 4 0-16,-13-1 0 0,-15-2 0 16,-8-1-8-16,-17 3 0 0,-14 4 0 15,-6-4-8-15,9-2 8 0,4 2-8 0,8 0 8 31,-1 5-8-31,20 5 8 16,-6 0-8-16,-2 0 8 0,5 0-64 31,-16 2-336-31,4 5-24 16,-13-4 312 0,1 3 112-16,-4-2 0 0,-4-1 0 15,-1 3 8-15,-2 0-8 16,-6-2 192-16,-3-1-88 0,-8 0-56 15,-4 0-40-15,-4-3 0 0,-4 3 40 16,0 1-48-16,-4-2-8 16,-4-2 8-16,-4 10-16 0,0 0-64 31,0 9 72-31,0 9 8 16,0 7 0-16,0 10 0 0,0 6 40 15,-4 18-40-15,-4 20 8 16,0 16 72-16,4 6-64 0,-8 0-8 0,8 1 0 15,0-8 40 1,0 4-40-16,0 0 48 16,0 0-48-16,0-6-8 0,0-4-32 15,-7-19 32-15,2-18 8 16,1-17 8-16,-3-6 32 16,-2 10-48-16,-2 6 0 0,-2 9 0 31,6-2 0-16,-2-1 0-15,5-3 8 16,1 0-8-16,7 1-8 0,-4-8 8 0,4-2 0 16,0-4 8-16,0-5-8 15,0-5 0-15,0-5 0 16,0-7 0 0,0-3 0-16,0-3 8 15,0-3-8-15,-13-1 8 0,2 1 8 16,-13-3 40-16,-8-1 80 15,-8-2-136-15,-4-4 96 16,-11-3-88 0,-18 0 0-16,-18 0 0 0,-24-10-8 15,-9 4 8-15,-4-4-8 16,1 4-88-16,7 3 32 16,-7 3 56-16,-12 0 0 15,-5 0 0-15,0 3 0 16,-2-3 0-16,-6 0 0 0,-3 0 0 31,-1 0 8-31,-4-3-8 16,5-6 0-16,-4 2 0 0,7-3 0 15,1 4 0-15,4 3 0 0,-1-1 8 16,9 4-8-16,7 0 0 0,1 0-8 16,4 0 8-1,3 4 8-15,-3 2 80 16,7 1-80-16,4 2 8 15,-3-5-16-15,3 2 8 0,5 0 8 32,-5 0-8-32,-7 1 0 15,3-4-8-15,-7 3 8 0,3-3-8 16,5 1 8 0,-1-1 0-16,0 0 0 15,1-3 8-15,-1 0-16 0,5 0 8 16,-1-3-16-16,1-4 8 15,4-2 0 1,6-1 8-16,6-2 0 0,0 2-8 16,-2-3 0-16,2 0 0 15,0 4-8-15,3 0 8 0,-3-4-56 16,-2 3 8-16,6 1-16 16,-1-4-16-16,1 0-80 15,-1 1 8 1,1 2-24-16,-1 1-40 0,1 3 16 0,-1-1 128 15,0 1 24-15,5-1 40 16,-1 1 0-16,5 0 0 0,18-1 0 16,10 4 0-16,11-3 8 15,5 3 8-15,-6-1-8 0,-11-2 0 32,-7 3 0-17,-4 0-224-15,2 0-64 16,-2-1 136-16,3 1 136 0,4 0 16 15,5 0-56-15,6-1 56 16,10 2 0 0,2-1 8-1,6 3-8-15,3-4 0 0,8 1 8 0,-3 3-8 16,3 0 8-16,0 0-8 0,3-3 0 16,2 3 8-16,3 0-8 15,0 0 0-15,0 0 8 31,4-3 144-31,0-1 64 0,8 1 136 16,0-3 152-16,4-7-32 16,0-2-168-16,4-2-304 15,3-1-168-15,6-11-728 0,-5 4-1641 16,-8-1-4280-16</inkml:trace>
  <inkml:trace contextRef="#ctx0" brushRef="#br0" timeOffset="57644.05">19869 11385 16075 0,'0'0'2977'16,"0"0"-1969"-16,28-35-696 15,-12 26-184 1,4-1-8-16,8 4-120 0,7 6-288 15,18 0-1056-15,-10 0-3113 16,1 0-7266-16</inkml:trace>
  <inkml:trace contextRef="#ctx0" brushRef="#br0" timeOffset="58546.25">20164 13738 12018 0,'0'0'4593'0,"0"0"-3337"15,0 0-488-15,0 0-247 0,0 0 167 16,0 0 336-1,92 26-248-15,-41-20-384 0,9 3-152 16,16 1-240-16,24-4-752 0,-13-3-3401 16,-11-3-10938-16</inkml:trace>
  <inkml:trace contextRef="#ctx0" brushRef="#br0" timeOffset="62170.66">21587 13189 12242 0,'0'0'4185'0,"0"0"-2377"16,0 0-271-16,-4-16-377 0,4 16-160 0,0 3-272 15,0 19-288-15,0 13 193 16,0 22-9 0,0 29-240-16,4 25-184 31,3 7-104-31,1-7-48 15,5-16-48-15,-6-25-136 0,1-19-152 16,-8-19-256-16,4-10-273 16,-4-3-879-16,0-10-1088 15,0-2-2170-15,0-7-3103 0</inkml:trace>
  <inkml:trace contextRef="#ctx0" brushRef="#br0" timeOffset="62471.4">21570 13249 8425 0,'0'0'4609'0,"28"-105"-2832"32,-11 73-401-17,2 1 152-15,1 2-287 16,8 0-217-16,4 10-400 0,7 10-360 16,10 6-24-16,3 3-72 0,-1 6-48 31,1 19-64-31,-12 7-56 15,-9 10 0-15,-14 8-8 16,-17 11 8-16,-8-1 8 0,-29 4-8 16,-10-7-56-16,-13-3-32 0,-7-7-152 15,-2-5-8-15,2-8-88 32,11-8-256-32,12-10-312 0,41-10-1457 0,3-6-2776 15,15 0-5841-15</inkml:trace>
  <inkml:trace contextRef="#ctx0" brushRef="#br0" timeOffset="62841.12">22471 13475 12514 0,'0'0'3225'0,"0"0"-1561"15,0 0-536-15,0 0-799 0,0 0-113 0,-84 12 280 16,49 17-24-16,-6 6-8 0,9 12-280 15,13 4-80 1,3 6-64-16,12-3-40 31,4-6-464-31,12-7-152 16,15-9-16-16,10-16 7 0,-1-13 401 16,3-3 176-16,-7-19 32 15,-4-16 16-15,-16-10 104 0,-7-5 385 0,-5-4 215 16,-17 0-32-16,-19 6-144 15,-3 4-152-15,-9 12-112 16,8 10-104-16,8 9-80 0,16 6-80 16,16 7-368-1,7 0-1632-15,49 4 687 0,32 5-831 32,32-9 119-32,-13 0-2351 15,-19 0-3850-15</inkml:trace>
  <inkml:trace contextRef="#ctx0" brushRef="#br0" timeOffset="63126.23">22937 13430 8129 0,'0'0'3249'15,"0"0"-552"-15,0 0-249 16,0 0-488-16,0 0-583 0,12-76-713 16,-36 69-224-16,1 7-8 15,-1 0-112-15,7 10-136 16,2 9-88-16,15 10-96 16,0 6-56-16,19 2-16 0,13 5-112 15,12-4-88-15,0 3-160 16,0-3 80 15,-8-3 32-31,-12 0 64 0,-16-6 48 16,-8-4 208-16,-17 1 0 15,-19-4 328-15,-15-7 64 0,-8 2-40 16,-10-8 64 0,5-9-64-1,9 0-88-15,11 0-168 0,16-6-96 0,24-14-408 16,36-14-1848-16,16 5-3106 15,12-6-4248-15</inkml:trace>
  <inkml:trace contextRef="#ctx0" brushRef="#br0" timeOffset="63342.33">23288 13506 1216 0,'0'0'11730'16,"0"0"-9169"-16,0 0-841 15,0 0-151-15,0 0-753 0,0 0 112 31,0 0 160-31,39 80-208 16,-34-20-472 15,-5 0-248-31,0 4-160 0,0-4-464 16,0-15-832-16,-5-4-952 16,-3-16-2081-16,5-15 120 0</inkml:trace>
  <inkml:trace contextRef="#ctx0" brushRef="#br0" timeOffset="63473.82">23484 13182 9842 0,'0'0'6657'15,"0"0"-5801"-15,0 0-856 0,0 0-1056 32,0 0-312-32,0 0-1689 0</inkml:trace>
  <inkml:trace contextRef="#ctx0" brushRef="#br0" timeOffset="63674.31">23886 13075 17395 0,'0'0'3065'16,"0"0"-1729"-16,0 0-856 0,0 0-480 15,-13 82 376-15,-2 4-16 0,-5 28-160 16,8 13-80-16,3-3-120 15,5-16-24 1,4-32-488-16,0-19-792 16,0-6-976-16,4-22-2433 15,5-7-3217-15</inkml:trace>
  <inkml:trace contextRef="#ctx0" brushRef="#br0" timeOffset="63859.17">23615 13433 256 0,'0'0'13410'15,"0"0"-10489"-15,71-79-1497 16,-26 63-359-16,-2 16-553 16,9 0-296-16,-1 26-144 0,1 11-72 15,8 17-920-15,-16-3-2233 0,-8-13-6729 16</inkml:trace>
  <inkml:trace contextRef="#ctx0" brushRef="#br0" timeOffset="64028.41">24292 13608 15875 0,'0'0'4777'0,"0"0"-4385"16,0 0-304-1,0 89-88-15,-4-42 40 31,-4 4-40-31,4 0-8 0,-4-3-640 16,0-10-880-16,8-10-1425 16,0-15-1152-16,0-7-4145 0</inkml:trace>
  <inkml:trace contextRef="#ctx0" brushRef="#br0" timeOffset="64228.89">24335 13297 11426 0,'0'0'7065'0,"0"0"-5064"16,0 0-1249-16,0 0-104 31,0 0-384-31,0 0-176 0,0 0-88 16,0 0-56 0,68-22-688-16,-59 44-984 15,-2 13-1337-15,-3-3-2096 0,-4-1-3625 16</inkml:trace>
  <inkml:trace contextRef="#ctx0" brushRef="#br0" timeOffset="64460.64">24475 13732 8281 0,'0'0'2777'0,"0"0"-1081"0,25 73-656 16,-14-48 1-16,1-6-201 31,0-10 32-31,4-9 256 16,0 0-39-16,3-15-449 0,2-14-136 0,-1-6 280 15,-1-6-200-15,-2-3-288 16,-2-1-168-16,1 4-128 0,-8 6-80 0,0 13-384 31,-8 12-608-31,0 10-2937 16,0 13-1056-16,0-1-3777 0</inkml:trace>
  <inkml:trace contextRef="#ctx0" brushRef="#br0" timeOffset="64730.13">24798 13732 9794 0,'0'0'2728'16,"0"0"-1776"0,0 0-544-16,0 0 177 15,95-13-289-15,-67-3-184 0,4-3-96 16,0-7-8-16,-4-2 88 16,-12-7-24-16,-8 0 288 0,-8 4 336 31,-4 8 816-31,-24 7-175 15,-11 16-553-15,-6 0 400 0,-2 26 8 16,2 5-344-16,10 11-399 0,11 2-113 16,16 4-192-16,8-4-136 0,16-3 0 15,16-6-8 17,12-3-144-32,8-13-257 15,36-9-599-15,-13-4-1288 0,-4-6-2953 16</inkml:trace>
  <inkml:trace contextRef="#ctx0" brushRef="#br0" timeOffset="65200.1">25894 13173 1480 0,'0'0'10762'0,"0"0"-7809"15,32-98-377-15,-32 66-407 0,0 12-489 0,-21 8-704 16,-11 12-304-16,1 0-119 0,-5 16-185 16,4 19-144-16,8 9-64 31,16 10-152-31,8 16 0 16,16 12 40-16,16 1-48 0,4-13-440 15,-4-6 56-15,-9-17-57 0,-6 0-111 0,-10-2 40 16,-7-10 296-16,-24-9 216 15,-19-11 24 1,-13-8 64-16,-4-7 96 16,0 0-48-16,9-4 8 15,14-11-144-15,22-14-352 0,11 3-1976 32,8-2-4170-32</inkml:trace>
  <inkml:trace contextRef="#ctx0" brushRef="#br0" timeOffset="66048.89">25989 13586 12562 0,'0'0'2673'15,"0"0"-1873"-15,0 0-264 0,0 0 160 0,111 3-56 16,-63-3-112-16,5 0-312 31,-2 0-216-31,1-13-128 0,-4-9-536 16,-12-7-256-16,-12-6 248 15,-16-6 672-15,-8 0 560 16,-8 6 152-16,-24 13 56 16,-8 9-55-1,-8 13 103-15,4 6 40 16,8 23-352-16,8 9-240 16,9 6-256-16,14 7 0 0,5-3-8 15,9 3 0-15,10-13-360 16,13 0-48-16,0-13-176 0,4-12-32 15,0-13 216 1,0 0 304-16,-1-22 88 16,-3-10-56-16,4-6 64 15,0-3 16 1,0-1 40-16,0 7 8 16,-8 10 240-16,0 12 64 0,-13 13 0 15,-3 0-304-15,-7 22-56 0,3 10 104 16,-8 0-104-16,0 3 32 0,0-6-40 15,0-4 0-15,-4-3 0 16,4-13 0-16,0-2-64 16,0-7 64-16,15-3 112 0,5-13-112 15,12-9-120-15,4-4-96 32,0-6 136-32,-1 0 80 15,-3 6 0-15,-8 4 152 0,-7 9 368 16,-13 13 64-16,-4 3-472 15,0 13-104-15,0 12 72 0,-8 3 0 16,4 2-24-16,-1-2-40 31,5-6-8-31,0-6-8 0,9-6-248 0,6-10-264 16,6 0 192-16,3-7-184 16,8-15-208-16,-1-3 87 15,5-7-335-15,0 0 136 0,-8 3 88 16,-4 4 736-1,-9 9 392-15,-7 10 472 16,-8 6-864 0,5 0-40-16,-1 9 32 15,0 7 8-15,3 0 0 16,10 0 0-16,6-7 16 0,1-2 136 16,12-7-8-16,-4 0-32 31,-1 0 8-31,-6 0-112 0,-9 3 264 15,-12 9 40-15,-4 14-160 0,0 6 41 0,-13 6-105 16,-2 7-88-16,3 5-865 16,4-9-1311-16,4-15-1873 0</inkml:trace>
  <inkml:trace contextRef="#ctx0" brushRef="#br0" timeOffset="66249.39">27460 13097 12186 0,'0'0'4785'0,"0"0"-3529"16,0 0-167-16,0 0 167 15,0 0 72-15,4-4-760 0,-1 4-568 16,-3 0-488-16,0 0-2304 15,-12 0-9499-15</inkml:trace>
  <inkml:trace contextRef="#ctx0" brushRef="#br0" timeOffset="66904.2">28272 13503 7153 0,'0'0'6225'16,"0"0"-5080"-16,8-82-401 15,-8 56 832-15,-23 10-296 0,-14 6-439 16,-10 10-49-16,-13 0 136 16,-8 23-128-16,5 15-360 0,-6 19-272 31,22 3-160-31,15 4-8 16,16 2-56-16,16-18-424 0,12 0-496 15,24-13 448-15,28-22 288 0,23-17 240 0,1-27 96 16,-1-33 16-16,-7-28 32 15,-20-9 168 1,-8-17-24-16,-20 7-8 16,-17 15 192-16,-11 24 40 15,-4 24 8-15,0 22 88 0,0 17-111 16,0 6-81-16,-4 3-368 16,-7 25-48-16,-2 29-8 0,2 29 0 15,11 31 8 1,0 7-72-16,20-10-552 15,3-19-1049-15,-3-38-2304 16,-3-19-3392-16</inkml:trace>
  <inkml:trace contextRef="#ctx0" brushRef="#br0" timeOffset="67668.42">28702 13484 15195 0,'0'0'3897'0,"0"0"-3633"15,0 0-216-15,0 0-48 0,0 0 8 0,0 0 0 16,68 76 32-16,-40-63-40 0,0-7-392 31,4-6-249-31,7 0-663 16,2-15-408-16,2-15 223 16,-3-11-119-16,4-19 416 0,-4-22 1192 31,-12 2 464-31,-17 7 496 0,-7 13 945 15,-4 25 343-15,-7 3-240 16,-9 1-423 0,4 14-561-16,0 5-408 15,8 9-136-15,0 3-136 0,4 0-112 16,0 0-24-16,0 0 169 16,0 0 39-16,0 0 16 15,0 0-64-15,0 0-56 16,0 0-72-16,0 0-56 15,0 0-136-15,-4 0-48 0,0 6 0 16,-4 3 0-16,0 8 16 16,-3-5-8-16,2 4 0 0,1 0 40 31,4-3-48-31,0-1 0 16,1-2 0-16,-2-1 0 15,5-5-8-15,0 2-64 16,0-6 24-16,0 0-24 0,0 0 72 31,0 0 72-31,8 0-8 0,4-10 8 16,1-2-64-16,2-4 8 0,-3 0-8 15,0 3 0-15,-8 4 0 16,0 5 0-16,-4 4-8 0,0 0-72 16,0 0-16-16,0 0-32 15,-8 4 48-15,-4 5 72 16,4 4 0-1,-4-4 0-15,5 1 8 0,-2-1-8 16,9-5 0-16,0-1-16 0,0-3 16 16,0 0 0-16,0 0 8 15,0 0 0-15,0 0 0 0,0 0-8 32,0 0 0-32,0 3-64 15,0-3 56-15,-4 6-128 16,-4 0-128-16,-4 7 136 15,-4 6-80-15,-8 4-256 0,0 5-144 16,5 4-729-16,-9 16-903 16,8-11-1593-16,4-7-1752 0</inkml:trace>
  <inkml:trace contextRef="#ctx0" brushRef="#br0" timeOffset="68439.12">28977 13579 7393 0,'0'0'4305'0,"0"0"-3081"16,0 0-168-16,0 0-327 0,0 0-145 16,0 0 224-16,84-60-256 0,-60 38-248 0,4-4-136 31,-4-2-88-31,0-10-80 0,-4-3-32 16,-4-4-160-16,-16 7 192 15,0 3 512-15,-25 12-112 16,-10 17 0-1,-13 6 145-15,-8 13 287 0,4 19-48 16,0 9-296-16,17 10-48 16,7 0-152-16,12-1-216 0,16 1-72 15,0-3 0-15,28-7-16 16,16-6-48-16,8-10 64 0,7-9 0 0,5-10-240 16,-4-6-80-1,-9-9-696 16,-7-16-248-31,-4-7-833 0,-8 3-359 16,-12 1 351-16,-4 6 1425 16,-4 9 504-16,-4 10-312 0,3 3-416 15,6 0 616-15,3 0 240 16,12 0 48-16,4 0 0 16,3-7-128-16,1-5-1169 15,4-8-111-15,0-8 1408 0,4-13 320 16,-1-16 848-16,5-29-64 0,-5-13 577 15,-14 4-321-15,-17 25 385 16,-16 26 167-16,0 19-32 31,-24 2-519-15,-1 4-345-16,-6 7-360 0,-5 12-144 16,-4 15 56-16,-3 30-136 15,-5 31-120-15,4 32-136 0,4 16-16 16,12 9-56-16,8 0-96 0,13-9 48 15,7 4-48-15,-5-11-8 16,5-16 0 0,-4-24-496-16,-4-24-392 15,4-14-480-15,-12-4-785 0,4-7-2208 16,-4-12-3096-16</inkml:trace>
  <inkml:trace contextRef="#ctx0" brushRef="#br0" timeOffset="68608.35">29380 13636 8481 0,'0'0'7018'0,"0"0"-6106"31,103 7-680-31,-43 12-152 0,4 6-80 16,16 4-96-16,19-7-808 15,-11-3-1049 1,-17-16-3896-16</inkml:trace>
  <inkml:trace contextRef="#ctx0" brushRef="#br0" timeOffset="68755.45">30153 13519 7433 0,'0'0'9922'0,"0"0"-7689"16,0 0-1801-16,0 0-376 16,0 0-56-16,-16 89 240 0,8-42-88 15,4 7-56-15,-12 13-96 31,8-10-1720-31,0-19-3682 0</inkml:trace>
  <inkml:trace contextRef="#ctx0" brushRef="#br0" timeOffset="68886.95">30216 13401 13714 0,'0'0'2913'15,"0"0"-2913"-15,0 0-1376 0,0 0-4634 16</inkml:trace>
  <inkml:trace contextRef="#ctx0" brushRef="#br0" timeOffset="69341.32">30272 13738 13114 0,'0'0'2889'0,"0"0"-1825"0,96-67-352 0,-60 39-112 16,-8 6 697-16,-4 6 143 15,-13 9-512 1,-2 7-656-16,-5 7-272 0,-4 18 0 15,0 13 0-15,-13 6 0 16,-2 4-128-16,-5 3-64 16,8-7 72-16,-1-12 120 0,6-7-504 15,3-15 64-15,4-10 440 32,8-3-168-32,16-19 48 0,8-7-416 0,3-9 96 15,13-3 368-15,-8-1 72 0,0 7 216 16,-9 7 200-16,-10 12 96 15,-10 10 48-15,-2 6-560 0,-9 9 8 16,0 20-8-16,-9 9 136 16,2 3-48 15,-1 1-88-31,0-5-56 0,8-5-960 16,4-13-929-16,15-9-2319 15,2-10 1119-15</inkml:trace>
  <inkml:trace contextRef="#ctx0" brushRef="#br0" timeOffset="69488.42">30950 13608 2920 0,'0'0'11499'0,"0"0"-7611"15,0 0-3135-15,0 0-753 0,0 0 16 16,-17 86 32-16,10-42-48 16,3 0 0-16,4 7-977 0,0-13-1831 31,0-19-1713-31</inkml:trace>
  <inkml:trace contextRef="#ctx0" brushRef="#br0" timeOffset="69642.05">31161 13109 10818 0,'0'0'6401'0,"0"0"-4840"16,0 0-665-16,0 0-880 0,0 0-16 0,0 0-336 15,0 0 8-15,15 64-2153 16,-11-36-3792-16</inkml:trace>
  <inkml:trace contextRef="#ctx0" brushRef="#br0" timeOffset="69811.28">31412 13176 16363 0,'0'0'4113'0,"0"0"-2801"0,0 0-656 31,0 0-656-31,0 0 200 16,-8 117-40-16,-12-28-112 16,-4 19-48-16,-8 7-1040 0,8-36-960 15,4-25-4090-15</inkml:trace>
  <inkml:trace contextRef="#ctx0" brushRef="#br0" timeOffset="69974">31180 13379 3392 0,'0'0'10891'16,"0"0"-8115"-16,65-86-863 16,-33 71-721-16,7 8-720 0,5 7-336 15,8 16-136 1,8 9-96-16,0 4-1120 16,27 12-1577-16,-19-9-192 15,-12-6-2376-15</inkml:trace>
  <inkml:trace contextRef="#ctx0" brushRef="#br0" timeOffset="70290.36">31866 13369 11626 0,'0'0'4169'15,"0"0"-2369"-15,0 0-503 16,0 0-673-16,0 0-624 0,0 0 128 16,0 0-128-16,92 4-192 31,-77-1-72-31,6-3-8 0,-10 0-249 0,2-3-63 0,-9-13 184 15,0-7 392-15,-4-5 8 16,0 0 160-16,-4-1 336 0,-13 10-64 16,-2 6 169-16,-9 10-233 31,0 3 136-31,0 22 304 0,0 7-216 16,8 9-280-1,16 6-216-15,4-2 0 16,4-1-96-16,20-6 0 15,12-7-112-15,4-9-240 16,15-12-608-16,-7-7-1185 16,-8 0-3496-16</inkml:trace>
  <inkml:trace contextRef="#ctx0" brushRef="#br0" timeOffset="71515.42">21160 12391 6809 0,'0'0'4089'0,"0"0"-2601"0,0 0-712 16,0 0-344-16,0 0-208 31,0 0 185-31,0 0 1079 15,-32 141-8-15,21-27-440 0,-2 16-215 16,2 0-321-16,-2-3-128 16,1-13-136-16,9 4-160 15,-5-1 8-15,8-2-8 0,0-4-56 32,0 0-24-32,0-7 0 15,0-8 0-15,0-10-152 16,0-20-496-1,0-12-393-15,0 10-975 16,4-20-496-16,0-2-2145 0</inkml:trace>
  <inkml:trace contextRef="#ctx0" brushRef="#br0" timeOffset="73134.97">21145 14579 9498 0,'0'0'1608'0,"0"0"-944"15,0 0-128-15,0 0-208 0,123 48 752 16,-31-23-191-16,39 10-865 16,21 7-24-16,-1-5-176 31,1-2 168-31,-14-9 8 15,-1-4 144-15,-6-9 136 0,8-7 128 16,-3-6-112-16,6 0-64 16,2-3-40-16,4-3 72 0,0-1 96 31,-2 7 176-31,2 0 64 0,-4 0-248 16,7 7-32-16,-3-1-96 0,2 4-55 15,-2-1 31-15,3 4-104 16,1 3-8-16,-1-4-24 15,12 7-56-15,9 0 0 16,11 4-8-16,1 2 0 31,-5 1 48-31,-4-1-32 0,-11-3-8 16,-9 1-8-16,-8-5 48 16,-3-2 0-16,-9 0 200 15,-3-7 64-15,3-2-168 0,5-7-88 31,7 0-8-31,13 0-48 16,3 0 0-16,0 0-152 0,-8 6-64 0,-11 4 208 0,-5-1 0 16,-7 4 8-16,-1 0 248 15,-3 3-8-15,8-1 248 16,7 5 24 0,4 2-168-16,5-3-128 15,-1-3-112-15,-3 3-88 0,-13-9 80 16,-8 2-96-16,-15-9 0 0,-5-3 0 15,-7 0 0-15,-9 0 48 16,-3 0-32-16,0 0 40 16,-4 0-8-1,4 0 32-15,3 0-8 0,1-3-56 16,-4-3-8-16,-17 0-8 0,-11 2-48 31,-20-2-24-31,-5 3 72 16,6-7-8-16,-2-2 8 0,12-1 48 31,2-3 0-31,3-3-40 16,7 3-8-16,9 0 0 0,0 3 0 15,-1 0-8-15,1 7 8 0,-4 0 0 16,-4 3 0-16,-4-4-8 0,-5 4 0 16,-3-3 8-16,-9-4 0 0,6-3 8 31,-6 1 0-31,-3-7-8 0,8 3 8 15,0-6 0-15,-1 0 0 16,2 2 0-16,3-2 0 16,-5 0-8-1,5 3 0-15,-9-3 8 0,-2 3-8 16,-5-7 0 0,-1 1 8-1,-7-3-8-15,-4-7-88 0,-4-4-112 0,0-5 80 16,-8 3 48-16,0-7-168 15,0 3 96-15,-1-2 64 16,6-1 8-16,7 0 64 0,8-2-40 31,3-1-40-31,9 0 88 0,0-3 0 16,-4 3 0-16,-16 1 0 16,-9-1-8-16,-10-3-40 0,-5-3 40 15,-9-4-56-15,-10 1 16 0,3 0-8 16,4-1-64 15,0 4-432-31,4 3-120 0,0 0 208 16,0 4 96-16,0-1-9 15,4 3 233-15,4 4-24 16,0 0 120-16,0 5-8 0,8 1 48 31,8 0 8-31,4 3 0 0,3 3 0 16,2 1 0-16,-1 2 0 0,-4 7 8 15,-8-3 232-15,-5 5 56 0,-7 1-71 16,0 4-129-16,0-5-96 16,-11 1 16-1,-6 3-8-15,-2 1-8 16,-5-2 0-16,-4 5 0 0,-4-1 0 16,-4 1-8-16,-4 2-40 15,-7 1 48-15,-9-1 0 16,-4-3-8-16,-4 1 8 0,-7-4 8 15,-9-3-8 1,-8-3 0-16,-15-4 0 16,-17-2 8-16,-4 2-8 15,5 4 8-15,12 6 48 16,6 0-56-16,-2 3 0 16,-13 1-8-16,-7-1 8 0,-16-6-8 31,-17-3 16-31,9-1-8 15,-1 5 0-15,9 5 0 0,12 0 48 16,7 7-48-16,20-1 0 0,25 4 0 0,26 3-8 16,10 0 8-16,-8 7 0 15,2 5 0-15,-2 1-8 0,6 3-48 32,13-4 56-32,5 4 0 15,-1-6 0-15,12 3-208 0,-12-4-1353 31,12-3-2240-31,-4-2-3712 0</inkml:trace>
  <inkml:trace contextRef="#ctx0" brushRef="#br0" timeOffset="82789.56">19913 11414 1424 0,'-4'0'9362'0,"0"-3"-7178"0,0-1-1168 16,0 4-383-1,0 0 351-15,0 0 424 16,4 0-104-16,0 0-111 16,0 0-185-16,0 0-280 0,0 0-184 15,0 0-136 1,0 0-88-16,0 0-56 15,0 0-24-15,0 0-16 0,20 0 9 16,8 0-65-16,28 0-72 16,31 0-88-16,33 0 64 0,4 4-64 15,-21 2 80-15,-31-3-80 32,-36 0 88-32,-17-3-96 0,-2 3 48 0,-6-3-48 15,-7 0-8 16,-4 0 8-31,0 0 0 16,0 0-232-16,-12 4-377 0,-12 5-799 16,5 0-1400-16,-1 1-3066 0</inkml:trace>
  <inkml:trace contextRef="#ctx0" brushRef="#br0" timeOffset="85442.69">20200 13792 5569 0,'0'0'4513'0,"0"0"-2769"16,0 0-664-1,0 0-120-15,0 0 209 16,0 0 175-16,0 3 48 15,0-3-375-15,0 0-129 16,0 3-184-16,0-3-192 16,0 0-128-16,0 3-112 0,12 1-80 31,12-1 8-31,11 3-16 16,29 7 0-16,5-4-48 0,-2 4-56 15,5-4-32-15,-20-5 0 0,-5 2-48 0,-11-3 16 16,-16 1-16-16,-9-4 0 15,-6 0 0 1,-5 0-136-16,0 0-408 16,0 2-624-16,0 2-1161 15,0-1-2192-15,0 3-2920 0</inkml:trace>
  <inkml:trace contextRef="#ctx0" brushRef="#br0" timeOffset="88033.59">23224 14468 8209 0,'0'0'2481'0,"0"0"-961"16,0 0-680-16,0 0-80 15,0 0 49-15,0 0 111 16,67-6 64-1,-63 3-96-15,-4-1-96 0,0 4-39 16,0-3-177-16,-7-3-232 0,-17 3-160 16,-8 0-88-16,-12 3-48 15,-4 0 72-15,-3 12 56 0,3 7 16 32,8 7-128-32,4 9 32 15,8 6 0-15,0 22 152 16,4 33 48-16,9 24 680 15,6 14-424-15,9-7-159 0,9-22-185 16,6-29-88 0,2-16 8-16,-6-16-40 15,1-9-8-15,0 0-32 16,0-3 16-16,1-3-56 16,-6-10-8-16,1-10-96 0,-8-3-152 0,4-2-32 15,0-4-65-15,-4 0-255 16,0 0-296-1,0 0-688 1,0-6-2337-16,-4-4-1000 0,-8-3-2641 16</inkml:trace>
  <inkml:trace contextRef="#ctx0" brushRef="#br0" timeOffset="88249.7">22706 15424 4032 0,'0'0'8530'16,"0"0"-5937"-16,0 0-1049 0,0 0-624 16,0 0-376-16,0 0 73 0,0 0 23 0,48 51-64 15,-33-23-184-15,10 7-240 16,-1 0-72 0,4 3-80-16,0-3-56 15,4-6-1216-15,11-10-1457 0,-11-10-2128 16,-4-9-3505-16</inkml:trace>
  <inkml:trace contextRef="#ctx0" brushRef="#br0" timeOffset="88418.95">23355 15392 10546 0,'0'0'3144'0,"0"0"-1191"16,0 0-1041-16,0 0-296 0,0 0 528 31,0 0 9-31,-51 105-369 0,19-67-312 31,0 0-208-31,-4 7-160 16,4-1-104-16,-8 10-640 0,8-13-2377 15,8-6-6169-15</inkml:trace>
  <inkml:trace contextRef="#ctx0" brushRef="#br0" timeOffset="88989.16">24161 15573 11898 0,'0'0'2793'0,"0"0"-1049"0,0 0-712 16,-24-95-32-16,-12 69-143 0,-12 7-265 15,-12 0 144-15,-4 7 160 0,-3 8-160 16,11 4-288-16,4 0-232 0,12 22-8 16,12 4-120-16,8 9-80 15,12 10 80-15,8 5-32 0,17 17 105 32,22 19-161-32,17 12 0 15,4 1 16 1,-9-17-16-16,-10-22 0 0,-22-22 0 15,-3-9 8-15,-8-1-8 16,-4 4 48-16,-4-6-48 0,-16-4 8 16,-19-13-8-1,-10-2 48-15,-11-7-32 16,1 0-8-16,3-9-8 16,13-8-192-16,11-1-633 0,28-14-1407 15,0 3-2673-15,19 1-5305 0</inkml:trace>
  <inkml:trace contextRef="#ctx0" brushRef="#br0" timeOffset="89358.88">24339 15735 3896 0,'0'0'11075'0,"0"0"-8643"16,0 0-1063-16,0 0-657 15,0 0-168-15,0 0-184 0,0 0 536 16,0 0-144-16,13 111-288 16,-13-44-312-16,4-7-56 15,7 7-96 1,2-7 56-16,2-15-48 0,2-1-16 0,2-15-88 16,-3-10 24-16,0-10 8 15,0-9 64-15,8 0 64 0,-4-22 32 16,4-7 24-16,4-12-64 47,0-19 56-47,4-1 24 0,-4-5-72 15,0-4-64-15,-5 16 48 0,1-6-48 16,0 9 0-16,-8 13-216 16,0 9-680-16,0 10-928 0,7 13-2065 15,-2 3-1400-15,3 3-1945 16</inkml:trace>
  <inkml:trace contextRef="#ctx0" brushRef="#br0" timeOffset="89559.36">25181 15605 11266 0,'0'0'4721'0,"0"0"-2385"15,0 0-1111-15,0 0-641 32,0 0 152-32,-9 95 48 0,-10-12-400 0,-2 31-264 0,10 7-24 15,7-20-88 1,4-25-8-16,0-34-144 0,0-7-336 15,0-3-432-15,0-1-208 0,0-5-473 32,0-11-543-32,0-15-801 15,0-19-1520 1,-5-3-3008-16</inkml:trace>
  <inkml:trace contextRef="#ctx0" brushRef="#br0" timeOffset="89822.34">25065 15509 11930 0,'0'0'2393'0,"0"0"-1257"0,116-12-416 15,-56 22-48-15,-2 15 144 16,7 6-80-16,-1 14-207 0,-1 9-249 31,-11 3-80-31,-4 19-104 0,-16 10-96 16,-17-6 16-16,-15-11-16 15,-4-12 0-15,-24-15-16 16,-19 5 16-16,-24 7 88 16,-34-6-88-16,-30 0-752 15,19-17-1265 1,13-12-2520-16</inkml:trace>
  <inkml:trace contextRef="#ctx0" brushRef="#br0" timeOffset="90261.07">23471 16675 15483 0,'0'0'3729'15,"0"0"-3113"-15,168-3-272 0,-33 3 80 0,24 6 272 16,21 3-8-16,7-5-32 15,0-4-48-15,17 0-247 0,-2-4-129 16,-10-5-136-16,-29 3-88 16,-52 6 80-1,-38 0-88-15,-42 0-72 0,-23 0-24 16,-8 0-168-16,-8 0-857 16,-40 0-111-16,-43 0 112 15,-45-3-649-15,-19-4-1183 0,28 7-1705 16,26 0-2705-16</inkml:trace>
  <inkml:trace contextRef="#ctx0" brushRef="#br0" timeOffset="90461.56">23731 16745 11426 0,'0'0'5137'0,"0"0"-3665"0,0 0-912 0,103 22-383 0,-4-6 407 15,45 6 88-15,19 0-312 16,13-3-120-16,-6-9-136 0,-18-10-88 16,-12-7-16-16,-37-5-432 31,-39-4-800-31,-40-3-1697 0,-24 6-1576 16,0-3-2088-1</inkml:trace>
  <inkml:trace contextRef="#ctx0" brushRef="#br0" timeOffset="96006.43">15347 5664 1176 0,'0'0'520'0,"0"0"-520"16,0 0-192-16,0 0-16 15,0 0 208 1,40-38 192-16,-40 32 400 16,4 2 96-16,-4 1-376 0,0 0-184 15,4-4 1304-15,-4 2-887 0,0-2-513 16,4 1-32-16,-4-1-2201 0</inkml:trace>
  <inkml:trace contextRef="#ctx0" brushRef="#br0" timeOffset="96955.5">15498 5109 3688 0,'0'0'2481'0,"0"0"-1305"0,0 0 32 31,0 0-87-31,0 0-249 0,0 0-176 16,0 0-96-16,0 0-192 15,-7-17-208-15,3 17-88 0,-4 7 88 16,3-1 304-16,-3 7-176 16,5 0 64-16,-5 2-63 15,0 1 127-15,3 10 24 32,-2-1-32-32,3 7-88 15,0 2 40-15,0 1-96 0,4 4-8 16,0-4 8-16,0 3-80 15,0 0-48-15,0 7 40 0,8-4 48 32,-1 7-56-32,6-1 8 15,-5-3-15-15,-1 4 15 0,-3-4-64 0,0 1-24 16,1-4-40-16,-5 1 64 0,4-1-56 16,-4-3-88-16,0 3 80 0,0 0-80 31,0 0 0-31,0 1 40 15,0-4 0-15,0 0 56 16,0-3-56 0,-4-3-40-16,-1 0 128 0,1-4-128 15,0-3 88-15,1 4-80 16,-1-7 32-16,0 0 8 16,0-2-32-16,4-5-16 15,0 1 88-15,0 0-48 16,0-3 24-16,4-1-72 15,-4-2 0 1,4 3-224-16,-4-1-312 16,0 1-304-16,0 0-113 0,-12 2-519 15,0-2-520-15,-8 6-401 16,-4-6-1520-16,8 0 657 0</inkml:trace>
  <inkml:trace contextRef="#ctx0" brushRef="#br0" timeOffset="98095.93">15327 6689 3064 0,'0'0'3969'0,"0"0"-1600"15,0 0-873 1,0 0-216-16,0 0-32 16,0 0-175-16,0 0-345 15,24-9-240-15,-16 9-168 0,4 0 64 16,4 0 48-16,4 0-88 16,4 3-72-16,4 0 8 0,4-3-72 15,7 3-48-15,2-3-40 16,6 4-40-16,5-4-32 15,-1 0 0-15,9 0-48 16,-4 0 64-16,-4 0-56 0,-5-4-8 16,-10 1 128-16,-1-3-128 15,-8 0 16 1,-5-4-8-16,-3 4 0 16,0 0 8-16,-4-4-8 15,0 7-8-15,-4-1 73 0,4 4-73 0,0-3-8 16,-4 3-9-16,0 0 17 15,4 0 0-15,0 0 0 32,-5 0 0-32,6 0 0 15,-6-3 9-15,-2 3-9 16,-5-3 8-16,-1-1 64 0,-3 4 32 16,0-2-16-16,0-5-40 15,0 1 80-15,0-1-24 0,0-5-88 31,4-1-8-31,-4 1 0 0,4-5 48 0,0-5-48 16,0 0 0-16,1 0 0 16,2-6 8-16,-7-2-8 0,4 5 0 15,-4-3 8-15,0-1-8 32,4-2 32-32,0 2-32 15,0 1 32 1,5-8-40-16,-2 1-8 15,1-6 8-15,8-3 0 0,4-1-8 16,0-2 0-16,4-4 8 0,-5 3 0 16,2 4 0-1,-6-1 0 1,-2 7 8-16,-6 3-8 0,-3 3 0 16,0 7 0-16,-4-4 8 0,0 7-16 15,0-3 8-15,4 0 0 0,1-1 0 16,-1 1 0-16,0-4-8 31,3 1 0-31,1-1 8 0,1-3 0 16,-6 1-40-16,1-1 32 15,0 3 8-15,0 1-8 0,0-1-56 0,0 0-16 0,4-2-40 16,0-1 120-16,0 0-96 31,4 3 96-31,-8 1-8 16,4 6 0-16,-8 3 0 0,0 6-112 15,0 4 56-15,0 2 64 16,0 4-48 0,0 3-73-16,0 0 49 15,0 0-32-15,0 0 40 16,0 0 56 0,-4 3 0-16,-4 1 8 0,0-1 0 15,-4 0 0-15,4 0-8 16,-8 0 8-16,1-3 0 0,-9 0 0 15,-4 0 16-15,-8-3-8 0,-4-3 0 32,-4-4-8-32,-8 4 48 0,-3-1-48 15,-9 4 8-15,-1 3 0 16,2 0 56-16,3 0 73 0,5 6-65 16,3 4-24-16,4 3 40 15,8-1-72-15,0 1-16 31,5 3 88-31,-2 0-88 16,10-3 8-16,-1-4-8 0,4-3 0 16,4 1 48-16,-4-1-48 15,4-3-272-15,-4-3-305 0,0 7-1223 16,12-1-352-16,1-3-1873 0</inkml:trace>
  <inkml:trace contextRef="#ctx0" brushRef="#br0" timeOffset="100132.06">14638 8401 8777 0,'0'0'1681'16,"0"0"-553"-16,0 0-440 0,31-41-224 16,-22 31 464-16,-1 0 409 31,-8 8-209-16,4-5-264-15,-4 4-24 0,0 3-176 16,-4 0-143-16,-9 0-289 0,-2 0-136 16,-9 0-80-16,-8 3-8 15,-4 6-8-15,-3 7 144 0,-6 7-96 32,-2-1 96-32,3 6 80 0,-8 1 88 15,8-1-80-15,4 4 0 16,1 3-88-16,7 3 16 15,0 3-40-15,4 4 40 0,4 3-40 0,0 2-40 16,4 4 40 0,4 3 32-1,5-3-80 1,-2 0 0-16,5 3-24 0,1-2-40 16,2 2-8-16,5 0 8 15,0 3 0-15,0-2 0 0,16-2 8 16,5 1 152-16,7-5-8 31,3-5 32-31,9 1 24 0,7-7-80 16,5 1-32-16,4-1 40 0,8-3-48 15,7 0 80-15,-2-3-55 0,2-4-73 16,5 1 48-16,-4-3-96 16,-1-4 8-1,1 0 40-15,0-2 0 16,-1-1 40-16,-7-3 8 0,4-3-88 31,-5 0 80-31,1-4-88 16,-4-5 48-16,4-1 24 0,-1-6-72 15,-3 0 88-15,4 0-88 16,-1 0 0 0,-3-9 56-16,-4-1-56 0,0-3-72 15,-4 1 8-15,-4-7 56 16,0-3 8-16,-5-1-96 0,2-2 16 0,-2-1 80 15,1-2-120-15,-4 0-16 32,7 2 136-32,-2-3-8 0,-2 4 0 15,1-4 0-15,0 4-32 16,-5-4 40-16,2 4 0 16,2 0 0-16,-7-1-8 0,5 1 8 0,-2-4 0 0,5 1 0 31,-9-4-72-31,6-3-24 15,-2-3-25-15,-11-3-15 0,0-1 128 16,-4 1-88-16,-12-4 88 16,4 1 8-16,-8-4 0 15,4 4 48 1,-8 0-48-16,-1 2 0 16,2-2 32-1,-5-1-32-15,0-2-8 0,0-1-56 16,0 0 64-16,-16-2-8 15,0 2 8-15,-4 0-64 16,-8 4 56-16,4 3 8 0,-8 3 0 16,4 3 0-1,-4 0 0-15,1 3 8 0,-5 0-8 16,0-2 0-16,0 5 8 16,-4-3 0-16,0 4 0 15,5-1 0-15,-9 3 0 0,4 1 16 16,0 3 24-16,1 3-48 31,-6 3 64-31,2 0-64 16,-5 3-8-16,0 4 8 0,-4-1 0 15,0 1 0-15,-3 3 0 16,-5-1 8-16,0 4-8 16,-3 0 16-16,-2 0-8 0,1 3 8 31,5 0-16-31,0 0 0 0,-1 0-16 0,4 9 16 15,0 0 8-15,-4 8-8 16,0 1-8-16,-3 8 8 16,-5 0-8-16,1 5 8 0,-2 1-8 15,2 3 16 1,-1-3-8 0,4 3 8-16,1-4-8 0,-1-5 0 0,4-1-192 15,4-3-600-15,-24 0-920 16,13-2-2201-16,7-11-760 0</inkml:trace>
  <inkml:trace contextRef="#ctx0" brushRef="#br0" timeOffset="105329.63">8857 6216 3344 0,'0'0'4393'0,"0"0"-3193"15,0 0-431-15,-9-3-153 16,5 3 0-16,4 0 184 0,0 0-24 0,0 0 48 16,0 0 57-16,0 0-113 0,0 0-88 31,0 0-288-31,0 0-224 16,0 0-56-16,0 7-48 15,0 2 152-15,4 4-8 0,5-1-88 16,3 4 24-16,3-3-40 15,1 3-56-15,9 0 80 16,3-3-80 15,3-1 0-31,5-2 32 16,0-4-16-16,-1 4-8 16,-3-7-48-16,0 0-8 0,-4 0 8 15,-4 0-8-15,-3-3-88 16,2 3 80-16,-3-3-40 15,4 0 48-15,0 0 0 0,3 0 0 16,1 0 40-16,4 0-40 0,0-6 0 16,5 0 8-16,-6 0 0 0,1-1 8 15,0 1 24-15,-4-1-32 16,-5-2-8-16,-3-1 0 0,1 4 8 0,-6-3 0 31,2-1 0-31,-2 0 8 16,-2 1-8-16,2-4-8 0,1 0 64 15,4 1-64-15,0-8-8 16,4 5 8-16,-5-1 0 16,2-3 0-16,-5 0 0 15,-1 3 0 1,-3-3 0-16,-3 0 16 16,-2-3-8-16,1-4 88 15,1 1-80-15,-1-4 40 0,-1 0-48 16,1 1-8-16,5-1 8 31,-2 4-8-31,1-4 0 0,4 4 64 0,1-3-64 16,-10 2-8-16,5 1 8 15,-8-4-96-15,0 4 56 0,-4-4 32 16,0 4 16-16,0-4 40 16,0 4-40-1,0-4-8-15,-4 1 0 16,4-1 0-1,0 3 8-15,0-2 0 16,0 0-8-16,0-1 8 0,0 3-8 16,-4-2-96-16,0-1 96 15,-4 7 8-15,1-3 0 32,-2-1-8-32,5 4 8 0,0 0 32 15,0 0-40-15,-3 3-8 0,2 0 8 0,1-1 0 16,0 2 8-16,0 1-8 0,-7-1-80 15,-6 2 72-15,2 0-64 16,-9-3 16-16,-1 6 56 16,5 1-8-1,1-1-8-15,2 3-32 16,2-3 40 0,-1 1 8-16,4 2 0 0,-8-6-8 15,4 4 8-15,-4-4 0 16,0 3 0-1,-3 0 0-15,-1 1-32 16,-4 2 24-16,3 4 8 0,1 2 0 16,5 2-48-1,3 2 48-15,-4 0-16 0,0 0-72 0,-4 0 80 16,0 6 0-16,-8 0 0 31,4 4 8-31,-8 0-8 0,4-1 8 16,1 0-8-16,-1 1 0 15,4-1 8-15,0 4 0 0,5 0 0 0,-1 0 0 16,-1-1-16-16,-3 4 16 0,4 0 0 31,-8 3-8-31,5 3 8 0,-5 0-8 16,0-3 8-16,4 7-40 16,1-4 32-16,-1 0 8 0,8-3-8 15,-1 1 0-15,6 2 0 16,-2 0-8-1,2 0-40 1,3 0 48 0,-4 3 8-16,0-2 0 0,4 2-8 0,-4 1 8 15,4-4 0-15,1 0 0 16,-2-3-8-16,1 3 0 0,9 1 0 16,-5-1 8-16,-1 0-56 31,5 4 48-31,0-1 0 0,4 0 8 15,-3 1-8-15,3-1 0 16,-4 0 8-16,4 4 0 0,-4 0 8 0,4 2-8 16,0-2 8-16,0 3-8 15,0 0 8 17,0-1 8-32,4 1 80 0,7 3-96 15,2-4 0-15,-2 5 136 16,5-1-128-16,0 0 64 0,0 0-72 15,0-4 8-15,-4-2 56 16,-4-7-64-16,4-3 8 31,-4-3 40-31,-1-3-48 0,2-7-8 0,-1 3-376 16,-4-2-1112-16,3-1-1201 0,-7-6-4984 16</inkml:trace>
  <inkml:trace contextRef="#ctx0" brushRef="#br0" timeOffset="137331.68">19826 12198 9602 0,'0'0'2392'0,"0"0"-1168"15,0 0-127-15,-4 0 511 16,4 0-96-16,0 0-248 0,0 0-327 16,0 0-129-16,0 0-16 0,0 0-88 0,4 0-96 15,7 0-240-15,10-3-200 0,3-10 0 16,7-3-160-16,17-6 40 31,12-10 0-31,24-12-48 0,23-10 8 16,-3 3 33-16,-25 10-33 31,-23 15 0-31,-20 8-8 0,-5 5 0 16,1-3 48-16,0 0 24 0,-15 6-64 15,-6 4-8 1,-3 3-40-1,-3 0 40-15,-5 3 0 0,0 0-72 16,0 0-73-16,0 0-151 16,0 0-104-16,0 0-480 0,0 0-432 0,0 0-352 15,0 0-801-15,0-3-520 32,0-4-895-32,-5 1-2434 0</inkml:trace>
  <inkml:trace contextRef="#ctx0" brushRef="#br0" timeOffset="137648.06">20559 11703 6465 0,'0'0'2264'0,"0"0"-935"31,0 0-17-31,0 0 152 16,0 0 89-16,0 0-41 0,0 0-312 16,0 0-456-16,0 0-288 15,-16-51-136-15,16 51-159 0,0 0-161 16,3 0 56-16,18 6 64 15,7 7 392 1,11 3-184-16,1 0-104 0,0 0-152 16,-8 0 16-16,-4 3 56 15,-16 0 80-15,-8 3-32 16,-4 6 160-16,-4 4-40 0,-20 3-16 0,-4 0-160 31,-4 6-64-31,-4 4-72 0,-16 15-1168 16,12-9-1609-16,12-10-6217 0</inkml:trace>
  <inkml:trace contextRef="#ctx0" brushRef="#br0" timeOffset="138519.14">19996 14262 2656 0,'0'0'7746'0,"0"0"-4706"0,0 0-1735 15,0 0 207 1,0 0 200-16,0 0-127 16,0 3-441-16,0-3-264 0,0 0-200 0,0 0-176 15,4 0-16-15,17 0-95 16,3-6-225-16,8-4-96 0,7-6 24 16,9 1-88-16,3-5-8 15,2 1-8-15,3-3-160 16,0 0-88-16,-5 6-9 0,-3 0-7 15,-12 3 144 1,-8 7-40-16,-12 3 104 16,-4-1 64-16,-12 4 0 15,0 0 0-15,0 0-72 16,0 0-24-16,0 0 0 16,-8 0-80-16,4 7-248 15,-1-1-312-15,-3-2-488 0,8-1-513 31,-3 0-1399-31,3-3-2025 0</inkml:trace>
  <inkml:trace contextRef="#ctx0" brushRef="#br0" timeOffset="138866.71">20459 13973 4096 0,'0'0'9610'0,"0"0"-7761"16,0 0-1417-16,0 0-72 31,0 0 480-31,0 0 112 0,0 0 25 0,0 0-433 16,84 28-272-16,-49-18-72 0,5-3-152 15,-7-2 0-15,-2-1 8 16,-15 2-48-16,-5-3-16 0,-11 4 24 31,0 2 216-31,-11 4 728 16,-9-1-128-16,-3 11-272 0,-9-4-128 15,4 3-191-15,0 3-73 0,4-5-168 16,-1 2-96-16,6-3-393 0,10-6-1079 16,9-4-2193-1,0-6-363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1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8 856,'0'0'17615,"-1"-4"-16418,1 3-1163,0 0 0,-1 0 0,1 0 0,0 0 0,0 0 0,-1 0 0,1 0 1,-1 0-1,1 0 0,-1 0 0,1 0 0,-1 0 0,1 0 0,-1 0 0,0 1 0,1-1 0,-1 0 0,0 0 1,0 1-1,0-1 0,0 0 0,0 1 0,1-1 0,-1 1 0,0-1 0,0 1 0,0 0 0,0-1 0,0 1 1,0 0-1,-1 0 0,1 0 0,0 0 0,0 0 0,0 0 0,0 0 0,0 0 0,0 0 0,0 0 0,0 0 1,0 1-1,0-1 0,0 0 0,0 1 0,-2 0 0,-3 2 43,0 0 0,-1 0-1,1 1 1,1 0 0,-1 0 0,0 0 0,1 0-1,0 1 1,0 0 0,0 0 0,-7 11 0,-2 5 147,-21 39-1,29-48-216,0 0 0,1 1 0,1 0 0,0-1 0,1 2 1,1-1-1,0 0 0,0 0 0,1 1 0,2 22 0,-1-32-77,1 0-1,0-1 1,0 1 0,0 0 0,0 0 0,1-1 0,-1 1 0,1-1 0,0 1-1,0-1 1,0 0 0,0 1 0,1-1 0,0-1 0,-1 1 0,1 0 0,0 0-1,3 1 1,4 3-723,0-1 0,0-1 0,0 0 1,19 7-1,5-2-443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27:13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75 5940 4176 0,'0'-3'7202'16,"0"0"-5778"-16,0 3-536 0,0 0 177 15,0 0 199-15,0 0-184 16,0 0-296-16,0 0-352 0,0 0-136 16,0 0-39-16,0 0-97 0,0 3-72 15,4 10-16 1,-4 0 336-16,0 5 72 0,5 5-16 16,-5 5-96-16,4 4-48 15,-4 6-80-15,4 3-24 0,-1 4-40 16,-3-1-80-16,4 1-8 15,-4-1-88-15,0 1 16 32,0-1-8-17,0 0 64-15,0 4 0 0,-4 3-72 16,1-4 56-16,-1-2 16 0,0-4-72 16,-1-6 8-16,5-3-8 0,0-10-328 31,0-6-512-31,-4-7-560 15,0-9-1169-15,0-3-1496 0,1-9-4360 0</inkml:trace>
  <inkml:trace contextRef="#ctx0" brushRef="#br0" timeOffset="479.08">3817 5963 200 0,'0'0'10466'0,"0"0"-8218"0,0 0-919 16,0 0 215-16,0 0 80 16,0 0-328-16,0 0-175 15,0 0-353 1,0 0-184-16,-8-7-248 0,8 7-144 15,11 0-48-15,10 0 96 16,7 0-8-16,7 0-64 16,13-3-32-16,8 0-8 31,3-1-56-31,5-2-24 16,-4 3-48-16,0-3-24 0,-8 2-512 15,-9 1-576-15,-7 0-1144 16,-12 3-785-16,-12-3-1288 0,-4 3-2633 0</inkml:trace>
  <inkml:trace contextRef="#ctx0" brushRef="#br0" timeOffset="1102.65">3860 6804 10882 0,'0'0'2496'31,"0"0"-1351"-31,0 0 327 16,0 0 72-16,0 0-488 0,0 0-391 0,-4 6-33 15,4-6-8-15,0 3-96 16,17-3 8-16,7 4 168 16,7-4-24-16,9 0-167 0,7 0-185 15,9 0-112 1,0 0-16-1,0 0-112-15,-5 0-32 0,-6 0-48 0,-10 0 8 16,-7 0 56-16,-7 0-72 16,-10 0 8-16,1 0 40 0,-7 0-32 15,-5 0-16-15,0 0 48 32,0 0-48-32,0 0-8 0,0 0-256 15,4 0-512-15,-4 0-897 16,0-4-3896-16,0-2-5913 15</inkml:trace>
  <inkml:trace contextRef="#ctx0" brushRef="#br0" timeOffset="3339.27">2637 7363 3776 0,'0'0'8770'0,"0"0"-7145"16,0 0-1265-16,0 0-360 0,0 0 376 15,-3 69 392 1,-6-30-16-16,-3 8 120 16,5 7 24-16,-6 19-31 15,-2 16-41-15,-2 19-232 0,6 6-280 16,-6 1-184-16,6-4 64 16,-2-7 48-16,2 1-40 31,-1 0-48-31,3-4 152 15,-2-2-152-15,-1-1-56 16,0-2 48-16,0-7-136 0,4-17 64 16,0-14-8-16,0-14-64 15,4-3 0-15,-8 7-192 0,-4 3-80 16,1 0 112-16,-2-10-264 16,2-6-440-16,2-19-592 15,2-10-937-15,3-22-1504 16,-1-16-3792-16</inkml:trace>
  <inkml:trace contextRef="#ctx0" brushRef="#br0" timeOffset="3994.17">2665 7334 5705 0,'0'0'5697'0,"0"0"-4161"16,0 0-1056-1,0 0-192-15,0 0 369 0,0 0 23 16,32 6 136-16,0 1-88 15,4-1-160 1,15 0-24-16,5-2-88 16,20-4-8-16,27 0-127 0,21 0-161 15,16 0-112-15,3-10 32 16,-7 4 16-16,-13 2-48 0,-8-2 0 16,-7 6-40-16,-5 0 40 15,-7 0-40-15,-1 0 0 0,-7-3 0 31,4 0 32-31,-1 0-40 16,-3-1 8-16,-12 1 192 0,-21 0-128 0,-10 3-64 16,-6 0 0-16,6 0 0 0,2 0-16 31,5 0 8-31,-1 0 0 16,-2 0-88-16,-1 0 40 0,-9 0 40 15,-7 0-1145-15,-4 0-255 0,-9-3-88 16,-6 0-857-16,-9-1-2976 15,-4-2 912 1,0 0 1681-16</inkml:trace>
  <inkml:trace contextRef="#ctx0" brushRef="#br0" timeOffset="4874.22">5207 7337 9818 0,'0'0'1808'0,"0"0"-1216"0,0 0 384 31,0 0 289-31,-20 105-33 16,8-64-264-16,1 10-384 0,-2 16-232 0,5-7-8 15,1 10 497-15,-2 9 439 16,5 7-792 15,-4 22-336-31,4 3-40 0,4-3 8 16,-3-10-40-16,3-12-24 15,-4-3-8-15,0-7 16 16,-1 0-64-16,1-10 8 0,0-14 40 16,0-8 0-16,1 1 64 15,-1 2 8-15,-4 10 32 0,3 4-32 16,1-1-112 0,0-3 0-16,1-3 48 0,-1 0-48 15,0-3 0-15,0-3 8 16,0-4-16-16,-5 0 48 0,6-9-40 31,-5-3-8-31,4-7-8 16,-5-5-128-1,5-8 32-15,1-2 8 16,3-7-32-16,-8 3 40 0,4-3 8 16,0 0 80-16,-5-3 0 0,2 4 16 15,-5-4 32 1,0 0-40-1,-4 0-8-15,0 0 64 0,-3 0-64 16,-6 0 0-16,-3 0 0 0,0 0-56 0,-11-4-40 16,-6-2 48-16,-10 0-120 15,-4 0-128-15,-10-1 200 32,-10 1 88-32,3 0 8 0,1 2 0 15,-2 1 0-15,10 0 16 16,-8 3 88-16,-6 0 8 0,6 0-104 0,-1 0-8 0,-3 0 72 15,3 0-72-15,0 0 8 32,0 0 0-32,5 3 0 15,-5 0 136-15,4-3 48 0,1 6 8 16,-1 1 16-16,0-4-24 16,4 4 80-1,-3-1-80-15,-1 0-96 16,4 0 0-16,1 1-24 0,3-1 104 15,4 4-16-15,4-7-80 16,0 3 16 0,5 1-8-16,7-4-80 15,0-3 32-15,5 3 33 0,2-3-65 16,5 3 24 0,4-3-32-16,1 3 0 15,7 0-81-15,8 1-7 0,0-1-88 16,8-3-520-16,4 0-968 15,4 0-2585-15,12 0-1856 0,-4-10-905 0</inkml:trace>
  <inkml:trace contextRef="#ctx0" brushRef="#br0" timeOffset="5945.64">1641 8191 7481 0,'0'0'7466'0,"0"0"-4594"0,0 0-1791 0,0 0-425 16,0 0 104-1,0 16-248-15,0 6 128 16,0 7-160-16,-4 6-216 15,0 0 32-15,4 3-152 0,-4-3 8 16,0-4-104-16,0 1-48 31,1-10 0-15,-6 0-360-16,9-9-320 0,-4 0-736 16,4-13-1441-16,4 0-2552 15,8-3-1432-15</inkml:trace>
  <inkml:trace contextRef="#ctx0" brushRef="#br0" timeOffset="6431.27">1844 8267 11162 0,'0'0'6441'16,"0"0"-5080"-16,0 0-545 0,0 0 88 0,0 7-304 15,-4 12-296-15,-3 0-112 16,7 3-120-1,-5 0 0-15,5 1-72 0,0-11-8 16,0-2-320-16,0-7-120 16,5-3 112-16,6 0 336 0,1-13 104 15,0-6-104-15,4-6 0 32,0-4-304-32,0 1-48 0,0-1 168 15,0 7 72-15,-4 9 104 0,0 7-72 16,-1 3-16-16,2 3 0 15,-2 3 96-15,-3 9 8 0,5 5 40 0,-2-2-48 32,-3 4 48-32,5-3-40 15,-6-3 0-15,6-4-8 0,-2-2-24 16,1-7-32-16,4 0-112 16,4-3-392-16,-8-16 159 0,0-1 345 15,-8-5 56-15,-4-4 401 16,0 1 439-16,-8 6 232 15,-8 3-288 1,-8 6 80-16,0 3-408 0,0 10-304 16,0 0-152-1,1 0-8-15,-1 13-1008 0,7 0-2809 16,10-1-6273-16</inkml:trace>
  <inkml:trace contextRef="#ctx0" brushRef="#br0" timeOffset="7195.42">3295 9922 7945 0,'0'0'7794'0,"0"0"-5522"0,0 0-791 16,0 0 199-16,0 0-200 16,0 0-631-16,0 0-337 31,0 0-208-31,0 0-32 15,0 0 64-15,3 57-40 0,-3-19-136 16,0 3-104-16,-3 0-56 16,-5-3-80-16,-1-3-400 0,1-9-416 31,8-7-721-31,4-19-2144 16,13-3-1648-16,2-17-3673 0</inkml:trace>
  <inkml:trace contextRef="#ctx0" brushRef="#br0" timeOffset="7750.03">3566 9937 10610 0,'0'0'9002'16,"0"0"-7474"-1,0 0-1144-15,0 0-104 0,0 0 272 16,0 0-208 0,0 0-176-16,-21 96-104 0,18-71-16 15,-1-2-48-15,4-5 8 16,-4-2 8-16,4-6-16 31,0-4-8-31,0-2-288 0,8-4 16 16,16-10 232-16,4-9-72 15,7-10-448-15,1-6-136 0,0 0-280 0,-4-3 64 0,-8 3 503 16,-13 10 417-16,-2 9 161 31,-9 6 991-31,0 8 144 0,-20 2-608 16,3 0-232-16,-6 12-112 15,7 1-104-15,0-1-96 0,8 4-72 16,0-3-72-16,8 3-48 0,0-7 48 16,8 1-312-1,16-4-120 1,8 0-160-16,7-2 40 0,6-1-384 16,-2-3-432-16,1 0-1185 15,-8 0-48-15,-8 0 1121 0,-4-7 1216 0,-8-5 264 47,-4-1 1152-47,-8-3 505 16,0-3 407-16,-4-3-504 0,0 0-263 15,-8 0-265-15,-4 6-320 16,-4 0-216-16,-8 6-56 31,4 1-168-31,-8 9-80 0,5 0-128 0,-5 3-64 0,7 6-16 16,5 8-808-16,4 1-1880 15,5-1-4818-15,3-5-2440 0</inkml:trace>
  <inkml:trace contextRef="#ctx0" brushRef="#br0" timeOffset="9238.11">8487 6200 12210 0,'0'0'2681'0,"0"0"-297"16,0 0-559 0,0 0-161-16,0 0-344 15,0 0-472-15,0 0-416 16,3-25-279-16,-3 31-89 0,0 13-56 15,4 10 152-15,0 6 8 0,-4 6-8 16,0 7-104-16,0 3 32 16,0 3-40-1,0-3-40-15,0-4 0 16,0-3-8-16,0-9-200 16,-4-9-256-16,0-7-489 0,4-10-831 15,-8-5-1241-15,0-11-1464 0,-4-9-2280 0,0-2 1024 16</inkml:trace>
  <inkml:trace contextRef="#ctx0" brushRef="#br0" timeOffset="9501.09">8184 6143 6449 0,'0'0'7225'0,"0"0"-5328"0,0 0-521 16,0 0-136-16,0 0-71 0,0-9-177 15,19 9-472 1,5 0-40-16,16 0-32 16,12 0-88-16,4 0-184 15,7 0-104-15,1 0-72 0,-8 3 0 16,-13 3-1032-16,-15 4-1721 15,-24 18-2184-15,-4-2-2328 0,-11-1 2272 0</inkml:trace>
  <inkml:trace contextRef="#ctx0" brushRef="#br0" timeOffset="9723.71">8056 6788 4048 0,'0'0'7514'0,"0"0"-4961"16,0 0-1513-16,0 0 104 0,79 3 120 15,-39-3-448-15,8 0-399 0,0 0-217 16,0-3-200-16,11-10-913 31,-6 3-1983-15,-14 1-6490-16</inkml:trace>
  <inkml:trace contextRef="#ctx0" brushRef="#br0" timeOffset="10224.94">8773 6464 6729 0,'0'0'6769'16,"0"0"-4704"-16,0 0-657 0,0 0-664 15,0 0 160-15,0 0 41 0,96-22-185 0,-65 22-224 16,1 3-336-16,0 10-48 16,-8 3-88-1,-8 6-64-15,-11 3-8 16,-5 7-64-16,-9 3-32 15,-19-3 16-15,-8 0 88 0,0-7 0 16,5-6 16 0,6-6 32-16,10-4-40 15,11-9 64-15,4 0 24 0,19-16-96 16,21-6-488 0,1-10 144-16,10-6 16 15,-7 3-48-15,-4 3 232 16,-9 10 144-16,-10 3 312 0,-17 13 496 15,-4 3 24-15,0 3-80 0,-4 6 48 32,-13 6-215-32,-2 11-65 15,-1 2-104-15,4 4-192 16,4 3-8-16,12-4-168 0,0 1-40 0,8-1-8 16,16-2-264-16,7-7-560 15,25-10-809 1,-3-5-3400-16,-10-4-8562 0</inkml:trace>
  <inkml:trace contextRef="#ctx0" brushRef="#br0" timeOffset="11189.69">7462 7420 4560 0,'0'0'4393'0,"0"0"-3184"0,0 0-609 0,0 0 88 15,0 0 472-15,4-89 88 31,4 73-167-31,-4 3 343 0,0 4 144 16,-4 5-191-16,0 1-353 16,0 3-352-16,0 0-216 0,0 3-144 15,0 14-160-15,0 8 136 16,-11 13 336-16,2 6-232 16,-7 26-224-16,4 19 9 15,-7 28 55 1,2 4-88-16,6 0-24 15,3-13 96-15,3-13-56 16,-3 3 0-16,1-2-104 0,-1-4 32 16,-5-6 16-16,6-4-88 15,-1-12 56 1,4-16-16-16,-5-10-48 0,5 1 88 16,1 5-88-16,-5 8 8 15,0 8-8-15,3-5 8 0,-2-1-8 16,7-6 32-16,0-10-32 15,0-2-16-15,0-10-40 0,0-10-312 0,0-6-72 32,0-10-120-32,0-3-161 15,0-3-207-15,0-6-440 0,-4-29-1657 16,-8 3-3040-16,3-6-3193 0</inkml:trace>
  <inkml:trace contextRef="#ctx0" brushRef="#br0" timeOffset="11891.42">7553 7337 1136 0,'0'0'5657'16,"0"0"-3241"-16,0 0-943 16,0 0-73-16,0 0 48 0,0 0-31 31,0 0 39-31,73 10-336 15,-41-10-264-15,15 3-159 0,5-3-177 0,19 0-232 16,25 0-144-16,24-7-136 16,7-8 88-1,0 2-88 1,-7-3 0-16,-16 3 40 0,-1-2-48 0,-7 2 0 16,-4 3 40-16,-5 1-40 31,1-1 0-31,0 4 0 0,0-4 8 15,-1 4-8-15,0-1 0 32,5 2 0-32,-19 1 32 0,-15 1-32 15,-13 3 0-15,-13 0 0 16,3 0 0-16,1 0 8 16,0 0-8-16,-8 0-8 0,-8 0 8 0,-5 0-16 0,-6 0-56 15,-1 0-184-15,-4 0-160 16,3 0-569-1,2-3-975-15,6 0-248 16,13-4-689-16,0 1-2296 16,0-4 1256-16</inkml:trace>
  <inkml:trace contextRef="#ctx0" brushRef="#br0" timeOffset="12677.78">9997 7169 2560 0,'0'0'7114'16,"0"0"-5778"-16,0 0-16 0,0 0-56 16,-9 85-39-16,5-50-169 0,0 7-240 31,-4 2-72-31,-4 4-8 16,-4 6 201-16,0 19-369 15,-7 13-32-15,3 21-288 0,-1 2-80 0,10-11 120 16,3-9 56-16,4-10 120 15,-5 0-240 1,2 1-136 0,3-14 8-16,-4-8-48 15,0-14-40-15,4-3 80 16,-8 7-72-16,0 13-8 0,-4 2 64 16,0 0 40-16,0 4 40 15,0-6-8-15,-3-1 16 0,2-6 64 16,2 0-128-1,2-3 0-15,-2-4-15 16,7-9-65-16,3 1 32 0,-3-14-48 16,5 0 0-16,-1-9-24 0,4-3 24 31,0-7 0-31,0-3 0 16,0 0 0-16,-4-3 0 0,4 0 72 15,0 0-64-15,-4 0-8 16,-5 0 0-16,2 0-144 0,-9 0 47 15,-4 0 97-15,-8 0-8 16,-8-3 8 0,-3 0-8-16,-10-3 8 0,-7-1 0 15,-7 1 0 1,-16-3 0-16,-26-4 0 16,-22-3-8-16,-8 0 8 0,3 0 0 15,13 7-8-15,19 2-8 31,-3 1 16-31,7 6 0 0,4 0 8 16,16 0 0-16,16 0 88 16,13 0-31-16,3 0 55 0,-4 3-112 15,-4 3-8-15,-4 1 8 0,9-1 80 0,-1 3-88 32,4 1 0-32,5 0 0 15,-2 2 48-15,-2 1-48 0,3-4 8 16,4 1-8-16,0 0 8 31,0-4 0-31,8-3-8 0,4 0 0 16,9-3 0-16,3 0-112 15,7 0-201 1,5-6-1079-16,-4-13-2393 0,4 3-2640 16,-7-3-4185-16</inkml:trace>
  <inkml:trace contextRef="#ctx0" brushRef="#br0" timeOffset="13132.13">6554 8137 11898 0,'0'0'3897'0,"0"0"-2001"16,0 0-327 0,0 0 375-16,0 0-296 0,0 0-775 15,4-31-385-15,-4 37-200 16,0 16-168-16,-4 10 80 16,-4 6 32-16,-1 9-224 0,2 4-8 15,3 0-136-15,0-9-504 16,4-8-753-16,0-8-1351 31,0-10-2801-31,4-13-3753 16</inkml:trace>
  <inkml:trace contextRef="#ctx0" brushRef="#br0" timeOffset="13633.34">6705 8249 13898 0,'0'0'4922'0,"0"0"-4218"0,0 0-480 15,0 0 152-15,0 0 600 16,0 0-464-16,4 79-296 0,0-51-152 16,0-2-56-1,4-4-8 1,-5-6-56-16,6-7-376 16,-1-9-256-16,0 0-8 15,0-9 48-15,-4-14-41 16,-4-8 49-16,0-7 288 0,0-4 312 15,0 1 40-15,0 6 240 32,0 7 184-32,0 9 49 15,4 9-209-15,11 7-208 0,6 3-56 16,3 6-8-16,0 7 8 0,3 6-16 0,-7 3-32 16,1 0 48-16,-6 7-16 0,-7 0-40 15,0-1 40-15,-4-3 8 31,0 1 8-31,4-7 0 0,1-3 0 16,-2-6 64-16,9-10-64 16,4 0-393-16,0-13-439 0,3-13-96 0,-6-9 624 15,-10-6 304 1,-3-3 208 0,-4 3 904-16,0 2-175 15,-11 7-41-15,-6 17 48 0,-6 5-448 16,-1 10-496-16,-12 19-328 0,5 4-1256 15,6 5-3850 1</inkml:trace>
  <inkml:trace contextRef="#ctx0" brushRef="#br0" timeOffset="14250.43">8044 9604 13354 0,'0'0'5698'16,"0"0"-3474"-16,0 0-504 0,0 0-559 16,0 0-345-16,0 0-472 15,0 0-184-15,0 47 16 0,0-11 8 0,-4 2-104 16,-4 6-16-16,0-6-64 31,3 1-272-31,5-8-512 16,0-9-664-16,13-15-2185 0,6-7-1696 31,5 0-4786-31</inkml:trace>
  <inkml:trace contextRef="#ctx0" brushRef="#br0" timeOffset="14720.41">8322 9646 8649 0,'0'0'9074'15,"0"0"-6889"-15,0 0-1617 16,0 0-232-16,0 0 720 0,0 0-312 31,-35 79-376-31,35-51-200 16,0-2-168-16,11-4-16 0,6-6-504 15,-2-7-464-15,2-6-288 16,-1-3 408-16,-1-9 352 0,-7-13 143 16,1-4 193-16,-5-6 88 0,-4-5 80 15,4 5-8 1,-4 0 16-16,7 7 0 15,5 9 8-15,4 10-8 0,5 6-176 16,2 0 176-16,-3 12-96 31,0 7 88-31,-4 7 8 0,-4 2 0 32,-8-2 200-32,-4 2 385 15,0-6-105-15,0 0-72 0,0-9-192 0,0 0-32 16,4-7-88-16,7-2-32 15,10-4-64-15,3 0-760 16,4-17-361-16,4 2 33 0,0-7 288 0,-9-4 464 31,-7 1 336-31,-8 0 64 0,-8 2 1368 16,-4 1 345-16,-11 6-505 16,-13 6-240-16,-4 1-480 15,0 9-552-15,-9 0-16 0,9 0-2360 16,8 6-7442-16</inkml:trace>
  <inkml:trace contextRef="#ctx0" brushRef="#br0" timeOffset="21066.64">11997 6248 9434 0,'0'0'2704'16,"0"0"-583"-16,0 0-89 0,0 0 48 16,0 0-527-16,15-60-49 0,-11 57-336 15,-4 3-384-15,4 0-303 16,-4 0-225-16,0 15-200 16,0 14-40-16,0 12 216 15,0 10-64-15,0 9 88 0,-12 4-160 16,5 0-40-16,-2-8-8 15,1-1-32-15,4-11 72 16,-3-3-88-16,3-9 0 0,4-10-192 31,-9-6-376-31,9-9-384 0,-4-4-569 0,-4-3-791 16,5-22-1777-16,-5-10-4841 0,3 0 3353 16</inkml:trace>
  <inkml:trace contextRef="#ctx0" brushRef="#br0" timeOffset="21367.62">11896 6235 1272 0,'0'0'7817'0,"0"0"-6352"0,0 0-345 15,0 0 224 1,0 0 161-1,0 0-89-15,0 0-64 0,0 0-352 0,0 0-223 16,-39-15 103-16,50 21 24 16,6 0-64-16,11 4-72 0,7-7-256 15,14-3-176-15,10 0-135 32,0 0-81-32,1 0-120 0,-8 0-249 15,-20 0-807-15,-12 0-968 16,-16 12-1849-16,-24 17 1585 15,-16 0-1841-15,-3-4-3409 16</inkml:trace>
  <inkml:trace contextRef="#ctx0" brushRef="#br0" timeOffset="21583.7">11690 6763 4504 0,'0'0'4785'0,"0"0"-3120"15,0 0-33-15,0 0-103 16,0 0 359-16,71 25-256 0,-31-25-399 16,4 0-361-16,3 0-456 15,2-6-208 1,-6-4-208-16,-7 3-328 0,-4-5-1825 31,-8-1-2552-31,-8 1-3152 0</inkml:trace>
  <inkml:trace contextRef="#ctx0" brushRef="#br0" timeOffset="22085.1">12319 6610 1744 0,'0'0'11906'0,"0"0"-9089"16,0 0-1697-16,0 0-408 16,0 0 33-16,0 0 239 0,0 0-400 15,0 0-376-15,0 76-88 16,0-57-112-16,0-9-8 16,4-1-176-16,8-5-104 31,4-4-16-31,8-7-120 15,0-12 168-15,3-6 168 16,1 0 72-16,-12-1 8 0,0 7 200 16,-11 3 312-16,-1 10 360 15,-4 6-16-15,0 0-400 0,0 3-288 32,0 16-72-32,-4 6 48 0,-1 7-72 0,5 0-64 15,0 3 72-15,0-1-80 16,0 1 0-16,0 0-8 0,5-3-72 15,-5 0 8-15,0-3 56 0,0-4-56 16,-13-6 72-16,-11-6 0 31,1-4 0-15,-9-3 8-16,0-2 0 16,4-4 56-16,4 0 8 0,8-10-72 15,4-12-768-15,4 3-3345 16,8 3-11002-16</inkml:trace>
  <inkml:trace contextRef="#ctx0" brushRef="#br0" timeOffset="23075.69">11586 7506 5249 0,'0'0'5753'0,"0"0"-4161"31,0 0-360-15,0 0-215-16,0 0 255 16,0 0 416-16,0 0-559 15,0 0-241-15,7-20-104 0,-7 20-104 16,0 3-96-16,0 14-280 0,0 11 112 16,-3 7 264-1,-5 13-239-15,0 6-153 16,4 6 0-16,0 6-96 15,-4 17-136-15,4 12 24 0,-4 16-80 16,-3 7 0-16,2-7 8 16,1-12-8-16,-3-17 48 0,2-6-40 15,5 1 0-15,-4-5 0 16,1-5 64 0,3-16-64-1,4-10 40-15,-5-6-40 16,5 6 112-16,-4 4-120 0,4 3-40 15,0-11 40-15,0-8 0 0,0-10-64 32,0-3-56-32,4-13-104 15,1 1-96-15,-1-4-416 16,-1-4-585 0,1-15-743-16,0-25-2961 0,0-1-3953 0,0 1 3201 15</inkml:trace>
  <inkml:trace contextRef="#ctx0" brushRef="#br0" timeOffset="25096.23">11582 7601 1072 0,'0'0'1728'16,"0"0"2985"-16,0 0-3353 47,0 0-479-47,0 0 295 0,16-77 216 0,-12 59-88 15,0-2-431-15,0 1-297 16,0 4 296-16,-4-1 248 0,0 6-288 16,0 4-304-16,0 3 17 15,0-1-113 1,0 1-64-16,4-3 8 0,-1 2-232 16,-3-1-48-16,4 1-24 15,1 1-64-15,-5 0 48 0,0 3-56 16,0 0 0-16,0 0-8 15,0 0-104-15,0 0 40 32,0 0-336-32,0 0-208 15,0 0 48 1,0 0-193-16,0-3 89 16,0-4 168-16,0 1-416 15,0-4-848-15,0 1 175 0,0 2-167 16,0 1-2777-16,0 6 2232 15,0 0 1089-15,0 0 840 0,0 0 376 16,0 0 400-16,0 0 1585 0,0 0 2551 16,0 0-2871-16,0 0-273 0,0 0-120 15,8 0-23-15,-4 0-401 16,7 0-232 0,-2 0-16-1,6 0-104-15,2 0 64 0,6 0-160 16,5 0-152-16,4 3-103 0,8-3-41 0,0 3 16 15,8-3 72-15,3 0 136 16,-3 0 40-16,4 0-104 31,-8 0-96-31,3 0-72 0,-10 0-96 16,-5 0 48-16,3 0-24 16,-7 0-16-16,4 0 112 15,0 4-56-15,0-1-56 0,4 0 8 16,3 0 40-16,2 0 8 31,2-3-56-31,9 4-8 16,-4-4 48-16,4 2-48 0,0-2 8 15,-5 0 8-15,1 0-8 0,-4 0 8 16,-5 0 40-16,-2 0-40 0,-5 0-8 16,0 0-8-1,-1 0 8 1,-3 0 40-16,-1 0-48 0,1 0 0 15,4 0-8-15,-4-2 0 16,0 2 8-16,4 0 0 0,-4 0-8 16,0 0-160-1,-4 0-192-15,-5 0-104 32,2 0 16-32,-5 0 176 0,-4 0 96 15,-1 0 56-15,2 0 64 16,-2 0 56-16,2 0 8 0,-2 0-8 15,1-4 0-15,-3 1-8 16,2 0 0-16,-3 0 8 16,1 0 0-16,-5 3 8 15,3 0 64-15,-3 0 72 0,4 0-80 16,-4 0-48-16,4 0 40 0,-4 0-56 16,-4 0 0-16,4 9 72 15,-4 0 120-15,0 4 176 16,0 4-24-1,0 1-72-15,0 8-80 0,0 2 80 16,0 4-80-16,-4 3-8 16,-3 6-32-16,-2 4 360 0,1 2-192 15,0 4-184-15,5 0-80 0,-1 6 16 47,-1 3-64-47,1 1 0 0,4-1-8 16,0 0 16-16,0 1-16 15,0-1 0-15,0-9 16 0,0 3-16 16,0-7 8-16,0-2 40 16,0-1-48-16,0-6 8 31,-4 1 0-31,0-2 0 0,-3 2 40 0,-1-1-40 0,3-3-8 16,1 0 8-16,0 0-8 15,0 0 8-15,4-1 0 0,0-5 0 16,0-3 72-16,0-4-72 31,0-7-16-31,0 5 8 0,0-5-104 16,0-2-32-1,0 0 136-15,-11 0-56 16,2-4-8-16,-6-3-112 16,2 1-88-16,-2-4-32 0,3 0-40 15,0 3 48 1,0 1 184-16,-4 2 32 15,8-2 72-15,-4 2-8 0,0-2 0 16,0 2 0-16,-4-2 8 16,0 2 0-16,-8-3 0 0,0 4 0 15,-4-4 0-15,-4 4 0 32,-3-1 0-32,-5-2 16 0,-8-1 80 15,-3 0 24-15,-1 1-64 0,-8-4-8 16,0 3 88-1,4-2-24-15,-4-2 0 0,0 2 40 16,9-1-32-16,-5 0 40 31,4-3-8-31,0 0-8 0,1 0-40 16,3 0-88-16,0-3-8 16,4-4 64-16,-3 7-64 15,2-2-8-15,-2 2 64 0,-1 0-64 0,4 0 144 16,0 2 24-1,1 5-8-15,-1-1 0 16,0 4-112-16,8-4 1 0,-3 0-49 16,2 1 8-16,1-7 8 15,8 3-8-15,-4-3-8 16,9 0 48-16,3 0-48 0,4 0-185 31,4 0-591-31,0-16-1288 0,9 0-3489 16,-2 3-4786-16</inkml:trace>
  <inkml:trace contextRef="#ctx0" brushRef="#br0" timeOffset="25566.2">10693 8125 9538 0,'0'0'5145'0,"0"0"-3353"16,0 0-208 0,0 0-79-1,0 0-9-15,0-7-416 0,0 14-400 0,0 8-192 16,0 11 185-16,0 5-153 31,-4 8-240-31,-3 2-112 0,-6 7-168 16,5-1 88-16,-3-2-88 15,3-4-384-15,-1-6-320 0,5-7-817 16,4-9-1207-16,0-12-2609 0,17-7-2593 0,-2 0 4617 16</inkml:trace>
  <inkml:trace contextRef="#ctx0" brushRef="#br0" timeOffset="26067.4">10857 8286 1480 0,'0'0'12683'31,"0"0"-9483"-31,0 0-1591 16,0 0-529-16,0 0-320 0,0 0-440 0,27 20 184 16,-10-1-280-1,-2 3-104 1,-2 0-32-16,-2-3-88 0,-2-6-40 15,-5-4-104-15,0-2-16 16,-4-7 120-16,0 0 40 0,0-10 8 0,3-9-8 16,-3-6-488-16,4-7 120 15,0 0 144-15,-4 0 112 0,8 7 32 32,-3 9 32-32,6 7-32 15,1 9 80-15,0 0 48 16,0 3 128-16,4 13 40 15,0-1-16-15,-5 8-24 0,2-1-64 32,-1-3-64-32,0 0 8 15,-4-3-56-15,3-3 8 16,2-7 64-16,-2-6-64 0,6 0-8 16,-2 0-88-16,-2-9-104 0,-2-11 72 15,1-2 112-15,-8-3 8 16,1-7 256-1,-5 3 112-15,0 1 160 16,-9 6 16-16,-6 3 104 0,-2 9-207 16,2 4-233-16,-6 6-160 15,6 0-48-15,-5 6-384 0,0 19-1233 16,8-2-4136 15,4-1-8474-31</inkml:trace>
  <inkml:trace contextRef="#ctx0" brushRef="#br0" timeOffset="26815.96">12355 9493 12610 0,'0'0'4313'0,"0"0"-2657"0,0 0-151 16,0 0-225-16,0 0-256 31,0 0-392-31,0 0-103 16,0 0 55-16,0 73-120 0,0-38-152 15,-4 3-80-15,4 0-112 0,0-6-120 16,0-1 0-16,0-8-64 0,0-4-464 0,0-7-472 31,16-5-1329-31,0-7-2368 16,19-19-360-16,-7-3-1808 0,-4-7 4344 16</inkml:trace>
  <inkml:trace contextRef="#ctx0" brushRef="#br0" timeOffset="27270.33">12594 9575 14259 0,'0'0'4809'16,"0"0"-3225"-16,0 0-632 0,0 0-216 15,0 0-264-15,0 35 0 0,0-16-215 16,4 3-201-16,7 1-56 16,2-7-72-16,2-3-369 0,-2-7-247 31,2-6-176-31,-6 0 280 15,-1-10 368-15,-4-6 192 0,-4-6 24 16,0-3 72-16,0 3 152 16,0-4 0-16,0 4 64 0,0 9 0 0,7 4-192 15,10 9-96 17,-2 0 8-32,5 6 0 15,1 10 0-15,-6 6-8 0,2 0 48 16,-10 4-48-16,1-1-48 15,-8-3 40-15,4-2 0 0,4-5 8 16,0-2 0-16,4-4 0 31,4-5 8-31,7-4-16 0,2 0-424 16,2-10-304-16,1-6-88 0,-3-3 304 0,-10-6 456 16,-2 0 64-16,-10-4 560 15,-3 3 592-15,-12 4-184 16,-11 7 88-1,-5 5-415-15,-4 7-401 32,4 3-240-32,-4 0-128 0,12 9-1633 15,8 1-4320-15</inkml:trace>
  <inkml:trace contextRef="#ctx0" brushRef="#br0" timeOffset="41767.71">15857 6461 10850 0,'0'0'2656'15,"0"0"-575"-15,0 0-1 0,0 0-335 16,0 0-193-16,0 0-304 0,0 0-296 0,20-67-367 15,-20 67-201-15,0 0-152 32,0 3-152-32,0 17-72 15,0 8 72-15,0 16 160 0,0 7-88 16,-8 9-56-16,4 4 0 16,0 0-88-16,0-4 8 0,4-6-16 0,-4-3 0 15,0-10-104 1,4-10-208-1,0-8-248-15,0-11-281 0,0-8-719 16,-3-14-264-16,3-15-2153 0,-5-4-3385 16</inkml:trace>
  <inkml:trace contextRef="#ctx0" brushRef="#br0" timeOffset="42021.59">15626 6474 1792 0,'0'0'6729'16,"0"0"-5136"-16,0 0-17 0,0 0 224 16,0 0 169-1,0 0-153-15,0 0-480 16,0 0-239-16,-16-52-505 16,52 50-136-16,16-1-176 0,19-4 8 15,1 4-104-15,8-7-120 0,-5 4-24 16,-19 3-40-16,0 3-1040 31,-20 0-1025-31,-32 22-1991 16,-4-3-233-16,-20 6-5609 15</inkml:trace>
  <inkml:trace contextRef="#ctx0" brushRef="#br0" timeOffset="42222.07">15662 7086 6833 0,'0'0'6737'0,"0"0"-4656"0,0 0-1001 15,92-22-336-15,-53 12-208 16,5 1-344 0,4-1-192-16,12 1-192 0,-9 3-1440 15,-7-4-2489-15</inkml:trace>
  <inkml:trace contextRef="#ctx0" brushRef="#br0" timeOffset="42692.05">16280 6772 11122 0,'0'0'3041'16,"0"0"-761"-1,0 0-496-15,0 0-391 16,0 0-321-16,0 0-592 0,0 0-304 16,95-19-104-16,-67 31-64 0,-5 11 0 15,-2 6 0-15,-14-1 32 0,-3 4-40 16,-4-3-48 0,-11-1 40-1,-13-3 0-15,-1-2 8 16,-2-8 0-16,7-5 16 0,4-7-16 15,8-3 8 1,8 0-8-16,0-16-16 0,20-6-712 16,8-7 240-16,4-3 288 31,4 1 24-31,0 3 80 16,-8 5 96-16,-13 11 48 0,-2 2 424 15,-13 10 184-15,0 0-168 16,0 3-248-16,-13 13 288 0,1 3 80 0,-3 3-320 0,2 4-64 31,6-4-31-31,-1 0-113 16,8 0-64-16,0-3-16 0,12-3-144 15,12-3-321-15,19-7-551 16,-2-2-784-16,-2-4-3217 0</inkml:trace>
  <inkml:trace contextRef="#ctx0" brushRef="#br0" timeOffset="46880.13">15172 7518 4993 0,'0'0'6465'16,"0"0"-4697"-16,0 0-135 0,0 0-145 16,0 0-128-16,0 0-456 15,0-3-495-15,0 28 127 32,-5 7 664-32,1 22-312 0,-3 26-16 15,-1 27-392-15,0 14-23 0,3 9-65 0,2-6-112 16,-1-6-8-16,4-7-104 15,0 3-64-15,0-9 40 0,0-3-24 32,0-4-32-32,0-3-40 0,0-9-40 31,4-17 40-15,-1-15-40-16,2-12 0 15,-5-10 0-15,4-1-8 16,0 4-88-16,-4-6-136 0,4-7-136 15,0-9-80-15,-4-7-305 16,0-3-423-16,0-3-1000 0,-8-3-2793 16,0-13-3913-16</inkml:trace>
  <inkml:trace contextRef="#ctx0" brushRef="#br0" timeOffset="47497.2">15264 7458 1424 0,'0'0'9074'0,"0"0"-7514"31,0 0-848-31,0 0 232 0,0 0 161 15,0 0 47-15,0 0 320 16,91 0-248-16,-51 0-295 16,12 0-337-16,19 0-160 0,17 0-16 15,27 0-104-15,13 0-8 32,-8 0-16-32,-5 6-96 15,-11 1-64-15,3-1-56 0,1 0-24 16,3-3-40-16,1-3-8 15,-5 0 8-15,5 0 80 0,-12-6-88 16,-16 0-48-16,-21-1-88 31,-15 4-120-31,-4 0 96 0,-1 0 112 0,2-1-8 16,2 2 56-16,-7 2-8 16,-8 0 8-16,0 0-56 15,-9 0-848-15,5 0-848 0,0 0-881 0,-4 0-552 31,-7 0-3280-31</inkml:trace>
  <inkml:trace contextRef="#ctx0" brushRef="#br0" timeOffset="48083.05">17558 7432 4689 0,'0'0'4624'0,"0"0"-3343"16,0 0-289-1,0 0 56-15,0 0 296 0,0 0 121 16,0 0 23-1,-20 51-288-15,12-22-311 16,1 9-209-16,-10 9 24 0,2 17-56 16,-9 18-200-16,-4 20-168 31,3 9-120-31,6 0 32 0,-1-3-184 16,8-3 0-16,8-3 40 15,1-4-32-15,-2-9 40 0,5-7-48 16,-4-2 8-16,4-14-8 0,0-12-8 15,0-12-8 1,-4-4-96-16,4 6 24 16,-8 4-40-16,4 3 32 0,-3-7-8 15,-2-5 88-15,1-2-8 32,1-8 8-32,-2-7 0 0,1 4 0 15,1-11 0-15,-5 5 8 31,-4-5-8-31,-5 2-136 0,-2-2-8 0,-14-2 80 16,-6 3 64-16,-5 0-8 16,-7 0 8-16,-5 3 8 15,-4-1 16-15,-4 2 80 0,-15-1-16 0,-18 0-8 16,-9-3-64-16,-18-13 8 0,8-3-8 31,5 0 56-31,8-13-64 16,2 1 0-16,6-5 0 15,19 8 0-15,16 3 0 0,17 3-8 16,3-1 0 0,-11 1 8-16,-1 3-8 15,-8 0 8-15,12 0-16 16,4 0-136-16,8 0-24 16,4 0-128-16,8 0-432 15,-15-10-857-15,6 1-1431 16,2-7-4394-16</inkml:trace>
  <inkml:trace contextRef="#ctx0" brushRef="#br0" timeOffset="48506.18">14733 8197 4600 0,'0'0'10843'0,"0"0"-8347"0,0 0-671 32,0 0-97-32,0 0-392 15,0 0-607-15,-15-31-409 0,15 60-152 0,0 12 320 16,-8 13-200 0,3 3-120-1,5 3-152-15,0 0 24 0,0-6-40 16,0-6-312-16,0-10-168 15,13-9-368-15,-2-10-841 16,17-19-1199-16,0-10-2138 16,-4-9-2319-16</inkml:trace>
  <inkml:trace contextRef="#ctx0" brushRef="#br0" timeOffset="48969.66">14925 8331 7057 0,'0'0'6785'16,"0"0"-3576"-16,0 0-1112 0,0 0-697 15,0 0-744-15,0 0 32 0,-5 38-88 0,5-10-240 16,0-2-216-16,13-4-144 16,2-3-40-1,2-6-208-15,-2-7-240 16,5-6-152-16,-3 0-24 0,-2-12 168 16,-7-10-80-16,4-10 232 15,-8-10 64-15,0-2 160 0,-4 3 104 0,0 2 16 16,0 14 112-16,0 6 456 15,-4 16 120 1,0 3-416 0,4 13-272-16,0 12 0 0,0 10 16 15,0 3-8-15,0 3 0 0,0-6 0 16,0-6-8 0,0-10-88-16,0-9-256 31,0-10-24-31,4 0 184 15,8-23 64-15,4-12-64 0,8-9-24 16,-4-7 208-16,0-3 48 16,-8 3 416-16,0 7 368 0,-12 9 216 15,0 13-16-15,0 12-303 16,-16 7-417-16,-8 3-192 16,0 9-120-16,-7 13-40 15,-10 20-809-15,9-4-1519 0,4-6-3977 0</inkml:trace>
  <inkml:trace contextRef="#ctx0" brushRef="#br0" timeOffset="49624.52">15973 9642 15771 0,'0'0'4041'16,"0"0"-3137"-16,0 0-344 15,0 0 336-15,0 0 200 16,-28 98-447-16,19-50-345 0,2 3-208 31,3-3-64-31,-4-4-32 0,8-12-408 16,0-3-737-16,0-17-1135 15,19-12-2185-15,5-10-1176 0,1-12-4441 16</inkml:trace>
  <inkml:trace contextRef="#ctx0" brushRef="#br0" timeOffset="50025.5">16172 9725 8105 0,'0'0'8634'0,"0"0"-6281"16,0 0-1225-16,0 0 56 31,0 0-176-31,-28 86-320 0,16-55-335 31,8 4-233-31,4-3-48 16,0-4-72-16,0-5-64 0,16-8-361 0,4-8-119 15,4-7-88-15,-1 0-136 16,1-22-136-16,1-4 192 16,-5-12 368-16,-9-3 224 15,-3 0 88-15,-4 6 32 16,1 6 416-16,-5 13 568 0,0 13-80 15,0 3-608-15,4 22-136 16,3 4-8-16,5 9-64 16,4 0-40-16,4-1-48 0,0-5-192 15,0-7-344-15,4-12-24 16,-1-7 96-16,5-3 320 16,-3-13 144-16,-1-9 64 0,-5-9 160 15,-7-4 408-15,-4 0 120 16,-8-4-96-16,0 7-96 15,-24 7-191 17,-8 6-345-32,-28 13-24 15,9 6-1793-15,-5 0-5712 0</inkml:trace>
  <inkml:trace contextRef="#ctx0" brushRef="#br0" timeOffset="50889.98">14916 8249 3928 0,'0'0'5690'16,"0"0"-2554"-16,0 0-1335 15,0 0-129-15,0 0-24 0,0 0-495 16,-11 22-249-16,11-7-88 16,0 7-304-16,0 1-200 0,11-1-192 15,-2-3-72 16,3 0-16-31,-5-9-32 16,2-7-200-16,3-3 120 16,-5 0 16-16,1-7 64 0,1-11 72 15,-5-8 24-15,-4 1-88 16,0-1 296-16,-4 1 64 0,-13 3-104 16,2 6 128-16,2 6-48 15,-2 7-224-15,-1 3-63 16,4 0-57-16,8 10-513 15,4 18-831-15,12-2-2377 0,8-8-1472 0</inkml:trace>
  <inkml:trace contextRef="#ctx0" brushRef="#br0" timeOffset="51159.47">15144 8166 13122 0,'0'0'2977'0,"0"0"-1673"0,0 0-288 0,0 0-167 32,0 0-97-32,0 0-160 15,0 0-104-15,0 0-296 0,-67 85-80 16,62-65-104-16,5-11-8 16,0-3-368-16,8-6-96 0,8 0 424 31,4-9 32-31,-1-7-40 15,6-9-56-15,-13 3 96 0,-4-4 8 0,-8 4 8 16,0 6 56-16,-20 6-64 0,-32 10-256 16,4 0-1713-16,-4 0-3936 15</inkml:trace>
  <inkml:trace contextRef="#ctx0" brushRef="#br0" timeOffset="52378.01">8554 8083 7161 0,'0'0'5281'0,"0"0"-4033"0,0 0 209 16,0 0 151-16,0 0-72 15,0 0-447 1,0-19-9-16,0 19-216 16,0 0-344-16,0 0-240 0,0 0-120 0,0 0-64 15,0 7 0-15,0 2-80 16,0-3 32-16,4 1-48 0,4-1 56 31,-1-6-48-31,6 0-16 16,2 0-56-16,-2-6-32 31,-5-7 48-31,-5 0-72 16,-3-3 104-16,0 4-40 15,-7-1 48-15,-17 10 0 0,-1 3-56 16,-3 0 56-16,5 6 8 16,3 10 80-16,4 3 24 0,12-3-104 15,4 3 0-15,4-6 0 16,16 0-32-16,0-7 32 0,8-6 56 15,-5 0 16-15,1-3-64 0,-7-10 40 16,-9-3-48-16,-5 0 48 16,-3 0 24-1,-7 7-72-15,-10 2 64 16,-6 7-16-16,3 0-48 0,3 7 8 16,6 6-8-16,7-4-8 0,4 1-40 31,0-1-24-31,8-2-368 0,8-5-808 15,-4-2-1177-15,-5-6-2456 16,2-3-3192-16</inkml:trace>
  <inkml:trace contextRef="#ctx0" brushRef="#br0" timeOffset="52995.1">8689 7845 1464 0,'0'0'2936'0,"0"0"2642"0,0 0-4354 15,0 0 328-15,0 0 289 16,0 0-457 15,-67-70-280-31,46 64-288 0,2 6-136 16,-5 0-103-16,-4 0-129 15,-4 13-104-15,4 0-32 0,-4 9 8 16,4 0-104-16,0 6-96 16,4 4-32-16,5 3-88 31,6 3 0-31,2 0 0 0,11 6 0 0,0 1 0 0,0-4-8 15,15-3-200-15,13 1 64 16,4-7-48-16,9-4 136 0,2-6 8 16,1-3-136-16,-4-6-64 31,-1-6-40-31,-3-7 16 0,-4 0 152 16,0-10-64-1,5-12-32-15,-6-7 120 16,-4-12 47-16,1-4 49 0,-4-6-8 15,-3-3 16-15,-10-6 49 16,-7 0-49 0,-4 6 64-1,-4 6 192-15,-15 13 280 0,-5 10 112 0,-8 12-40 16,-4 10-256-16,0 3-120 0,-4 3-104 16,4 10-88-16,5 6-32 15,6 0-16-15,6 3-584 31,14 3-1144-31,5-6-2929 0,0-2-5217 0</inkml:trace>
  <inkml:trace contextRef="#ctx0" brushRef="#br0" timeOffset="54151.74">8944 7626 4849 0,'0'0'6593'0,"0"0"-4953"31,0 0-439-31,0 0-9 0,0 0 208 15,0 0-272-15,0 0-239 16,84-44-161-16,-64 47-304 16,-5 7-192-16,2 8-152 15,-6 1 24-15,-3 3-16 0,-8 4 8 32,0-4-16-32,0 1 40 15,-11-8 168-15,3-2 72 0,4-6-112 16,4-4-128-16,0-3-112 15,12 0 0-15,16-3-8 16,7-10-80-16,14-3-992 0,-10-3-1281 16,-7 6-3720-1</inkml:trace>
  <inkml:trace contextRef="#ctx0" brushRef="#br0" timeOffset="55790.73">8944 8010 2600 0,'0'0'7298'0,"0"0"-5498"0,0 0-984 15,0 0-24-15,0 0 281 16,0 0-89-1,28 3-200-15,-19 10-48 0,-2 0 0 16,1 2-208-16,5 2-216 0,2 5-160 31,5 0-48-31,8 3-39 16,4-5-9-16,4 2 16 16,7-3-64-16,9-3 48 0,4-10-40 15,8-3 40-15,0-3 8 0,3 0-64 16,1-3 8-16,-5-6-8 15,1-4-8 1,-4 0 0-16,4-3 0 16,-1-3 0-16,6 0 8 0,10-3 0 15,20-13 0-15,17 0 40 16,4-6 40-16,-8 3 24 16,-9 3 104-16,-27 9 312 15,-17 7-376-15,-15 0-64 31,0 7-16-31,8-8-56 0,4 5 40 32,7-7 80-32,1 2-112 15,0-2-8-15,-1 0 112 0,1-3-112 0,4-4 64 0,0 4-24 16,19-7-32-16,17-6 32 16,12-1-40-16,3 2-8 15,-11 8 72-15,-9 4-72 0,-27 5 8 16,-13 8 0-16,-10-1 0 0,-1 3-8 15,7 1-8-15,9-4 8 16,12-3 0-16,-1 4-8 16,1 2 16-1,16 1-16-15,11 2 16 0,21 7 40 16,3 0 40-16,-3 0-88 16,-16 0 72-16,-13 7-72 0,-3 2 48 15,-17-3-48-15,-15 1 0 0,-12-1 0 47,-1-3-16-47,9 1 16 0,8 5-8 16,12-3 0-16,-8 4 8 15,7-1 8-15,9 1 0 0,12 6 0 16,-5-3 0-16,-15-1 8 31,-4 1-8-31,-20 0-8 0,-1 2 8 0,5-2-8 16,-12 3 0-16,-4-3-16 0,-8-1 16 15,0 1-48-15,3 0 48 0,5-4 8 16,4 4 0-16,4 3 0 31,8 0-8-31,-4 0 0 16,4 3 8 0,-9 0-8-16,5-3 0 0,0 3 0 15,-5-3 8-15,5-1 40 16,4 5-48-16,-4-1 8 0,0 0 40 15,0 0-48 1,-9 0 0-16,5-4 0 16,-8 5 0-16,3-5 0 15,-7 2 0-15,-3-5 0 0,-1 4-8 16,-9-7-48-16,5 4 56 0,-4 0 0 16,0 0 0-16,4 2 0 31,4 5 0-31,8 2 0 15,-1 0-8 1,2 3-296-16,-6 1 120 0,-3-4 88 0,-13-3-136 16,-2-3 168-16,-6-3 56 15,-2-7 8-15,-5-3 0 0,8 1 0 16,-5-2 8-16,6 2 56 16,-2-1 24-16,2 0 96 0,-1 0-112 15,-5 4 56-15,6-7 88 16,-9 3-144-1,-1 0-64-15,-3-3 80 0,0 0 8 16,0 0-96-16,0 0-120 16,0 0-408-1,-12-3-448-15,0-3-1665 16,5-4-2192-16</inkml:trace>
  <inkml:trace contextRef="#ctx0" brushRef="#br0" timeOffset="56144.92">16207 8010 12602 0,'0'0'2337'0,"0"0"-921"15,0 0 400-15,0 0 217 0,0 0-449 16,0 0-680 15,-3-15-376-31,3 24-239 16,0 4 71-16,0 6-136 0,3 6-112 15,1-3-112-15,1 3 8 16,3 4-8-16,3-6-48 0,6 2-72 16,-2-3-72-16,-2-3-24 15,-2-3 104-15,-3-3 104 16,-4-1-80-16,-4 4 88 16,0-3 0-16,-12 6 8 0,-8 4 88 15,-12 2-48-15,-11 3 8 16,-5-2-32-16,-7 2-24 0,-18 4-905 47,17-3-2039-47,13-10-5618 0</inkml:trace>
  <inkml:trace contextRef="#ctx0" brushRef="#br0" timeOffset="58765.96">19527 6464 9097 0,'0'0'4561'0,"0"0"-2968"15,0 0 167-15,0 0-664 16,0 0-191 15,0 0-329-31,7 22 296 16,2 13 152-16,-5 3-392 0,4 10-192 16,-1 6-184-16,1 0-152 0,1 0-56 15,-2-3-48-15,1-7-360 16,1-9-280-16,-5-6-600 15,3-17-624-15,-7-2-2425 16,0-10-3297-16</inkml:trace>
  <inkml:trace contextRef="#ctx0" brushRef="#br0" timeOffset="58950.82">19220 6534 10970 0,'0'0'2880'0,"0"0"-927"16,0 0-49-16,0 0-375 0,0 0-569 16,80-57-448-16,-29 50-96 31,13 7-136-31,-5 0-176 16,5 0-32-16,-12 10-72 0,-7 15-1152 15,-22-2-2857-15,-15-1-2656 0</inkml:trace>
  <inkml:trace contextRef="#ctx0" brushRef="#br0" timeOffset="59135.73">19415 6928 10386 0,'0'0'3040'0,"0"0"-1663"31,80-10-673-31,-32-2-320 0,-5 2-88 16,21-3-296-16,-16 0-872 16,-8 1-4033-16</inkml:trace>
  <inkml:trace contextRef="#ctx0" brushRef="#br0" timeOffset="59483.33">19949 6591 9842 0,'0'0'5545'0,"0"0"-2969"15,0 0-1351-15,0 0-745 0,0 0-224 0,0 0 416 16,0 0-160 0,-4 98-296-1,4-63-128-15,0-6-88 0,8-7-192 16,4-6-480-16,8-10 8 16,-5-6 392-16,9-3 168 0,1-16-40 15,-9-6 72 1,3-7 72-16,-6 7 104 31,-5 2 480-31,-1 7 400 0,-3 14-112 16,-4 2-352-16,4 9-352 15,0 16-168-15,1 17 136 0,2 2-16 16,5 4-112-16,-4-4-8 16,-3-2-256-16,-5-8-232 15,-9-5-408-15,-38-16-416 16,-2-1-905-16,-2-12-3704 0</inkml:trace>
  <inkml:trace contextRef="#ctx0" brushRef="#br0" timeOffset="60131.64">19798 6146 12218 0,'0'0'2697'16,"0"0"-569"-16,0 0-480 0,0 0-423 15,0 0-169-15,75-37-400 16,-51 37-296-16,4 6 8 15,0 10-104-15,-8 6-216 0,-4 3 8 32,-16 1 16-32,0-1-64 0,-12 0 64 15,-12-5 48 1,0-5-48-16,8-5 56 0,4-4-128 16,12-6 48-16,0 0-48 15,24 0-200-15,16 0 192 0,12 0-328 31,36-6-672-31,-13 0-1248 16,-12 2-3378-16</inkml:trace>
  <inkml:trace contextRef="#ctx0" brushRef="#br0" timeOffset="61040.33">18897 7547 10922 0,'0'0'3985'15,"0"0"-2185"-15,0 0-608 0,0 0-135 16,0 0-289-16,0 0 392 15,0 0 16-15,24 130-504 0,-16-41-160 0,-4 31-127 16,8 20-185 0,-5 6 40-1,6-3-8-15,-1-16-104 0,-5-6-8 16,2-10-112 0,-5-3 40-16,0-7 8 15,-4-5-40-15,4-11 64 0,-4 1-64 16,0-7-16-16,0-5 0 15,0-11 0-15,3-12-64 0,-3-13 56 16,0-10-336-16,0 4-88 16,4-7-321-16,0-2-311 15,5-20-1008 1,-5-3-2353-16,0-3-2457 0</inkml:trace>
  <inkml:trace contextRef="#ctx0" brushRef="#br0" timeOffset="61619.68">19025 7629 4352 0,'0'0'4873'0,"0"0"-2872"16,0 0-369-16,0 0-175 16,0 0-113-16,0 0-240 15,0 0-208-15,111-32-128 0,-59 32-159 32,19-2 327-32,34-2-136 0,26 1-288 0,16-7-48 15,5 4-200-15,-9-1-120 16,-7-2 8-16,3 3-152 15,1-4 112-15,-2 4-64 0,-10 3-40 16,-32 0 160 31,-20 3 0-47,-33 0-152 16,-6 0-16-16,-5 0-184 0,7 0-128 15,-7 0-32-15,-8 0-24 16,-9 0-344-16,-6 0-400 0,-5 0-465 15,0-4-719-15,-4 4-593 16,4-6-4088-16</inkml:trace>
  <inkml:trace contextRef="#ctx0" brushRef="#br0" timeOffset="62205.54">21065 7502 9874 0,'0'0'4785'0,"0"0"-3393"31,0 0-512-31,0 0-64 16,0 0 241-16,0 0-145 0,0 0 120 15,67 86-360 1,-54-45-272-16,2 7-16 16,-3 15-120-16,0 17-88 0,-8 21 80 15,-4 7-128 1,0 3 72 0,-4-2 137-16,-3-11-145 15,-2 0-72-15,-3-3-56 0,8-3 8 0,1 1-64 16,3 2 0-16,0-6 40 0,0-4 24 15,7-11-72-15,1-21 16 32,0-5-16-32,0-10 0 15,4 0 16-15,-4 7-16 0,4-1-40 16,-4-6 32-16,-4-9-24 16,-4-7 32-16,0 0 56 15,0-9-48-15,-12-3 40 0,-4-7 8 31,-8 3 88-31,1-6-8 16,-9 0-136-16,-5 0 0 0,-6 4 8 16,-10-2 8-16,-18 1 32 15,-28 7-48-15,-25-3 0 0,-12 2 48 16,1-9-48-16,4 3 0 16,7-3 0-1,5 0-8-15,-5 0 0 16,-3-9-32-16,3-4 40 0,-8-3 0 0,9 0-40 15,4 4-16-15,27 5 8 16,29 7 0-16,18 0 48 0,13 0-56 31,1 0 48-31,-1 7 8 16,4 2-240-16,7-6-256 0,6 0-809 16,2-3-1511-16,2 0-3450 0</inkml:trace>
  <inkml:trace contextRef="#ctx0" brushRef="#br0" timeOffset="64711.6">22606 7512 12818 0,'0'0'3913'0,"0"0"-2225"16,0 0-495-16,0 0-25 0,0-10-216 31,0 26-472-31,0 13 224 16,4 25 49-16,0 31-345 15,5 39 96-15,2 22-232 0,5 10 64 16,0-4-72-16,1-15-264 0,-6-4 48 16,1-9 40-16,0-10-80 15,-8-12 56-15,0-20-56 16,-4-21 8-16,0-14 32 15,0-8-48-15,0 2 0 16,-4-3-8-16,-3-3 8 0,7-10 0 31,-5-9-8-31,1-6-224 0,4-1 8 32,0-3-352-32,0-3-104 15,9-3-713-15,-2 0-1703 0,1 0-4330 16</inkml:trace>
  <inkml:trace contextRef="#ctx0" brushRef="#br0" timeOffset="65250.58">22702 7404 12946 0,'0'0'2185'16,"0"0"-881"-16,0 0 64 15,0 0 113 1,0 0-305-16,0 0-488 0,0 0-312 16,144-7 144-16,-33 5-56 0,53-2-112 15,19 4-80-15,12 0-96 16,0 0 113-16,-16 0-49 0,1 0-176 31,-13 0-16-31,-7 0 24 16,-25 4-24-16,-36-2-48 15,-26 1-8-15,-26-3 8 16,-11 4-96-16,8-4-264 0,-8 0-113 16,3 0-215-16,-7 0-528 15,-8 0-80 1,-7 0-217-16,6 3-1039 15,-3 3-409-15,-4-2-2880 16</inkml:trace>
  <inkml:trace contextRef="#ctx0" brushRef="#br0" timeOffset="65798.67">25181 7439 14619 0,'0'0'3744'16,"0"0"-3472"-16,0 0-159 15,0 0 679-15,0 0 432 16,23 108-128-16,-7-64-272 0,0 13-120 31,4 13-159-31,-4 16-257 16,8 16-88-16,-8 5-152 16,-1 5-48-16,-2-1 56 0,-5-7-56 15,-1 1-8-15,2 0 8 0,-1-6 0 0,-1-4 8 16,-3-3 0-1,0-7 0-15,0-2-8 16,-4-16-48-16,0-13-40 16,0-19 24-16,0-3 48 15,0-4-32-15,-4 3-32 0,0-2 80 16,-11-10 0 0,-2-6 0-1,-7-7 8 1,-4 1 8-16,-11-4 32 0,-5 0 96 15,-8 0-136-15,-4 1 56 16,-7 2 32-16,-16-3-88 0,-26 7 0 16,-26-7 48-1,-13-3-48-15,-11 0 0 16,0-13-8-16,12-6 48 0,-9-3-48 16,-8-1 0-16,5 4-8 15,8-3-40-15,11 9 48 0,25 1 0 16,20 5 0-16,27 4 0 15,16 0 48-15,12 3-40 16,-4 0-8-16,-4 0-16 16,1-3-432-16,-21-10-809 0,12 4-2543 15,0-10-7419-15</inkml:trace>
  <inkml:trace contextRef="#ctx0" brushRef="#br0" timeOffset="66353.25">22913 5966 8633 0,'0'0'8586'0,"0"0"-6417"0,0 0-1281 0,0 0-568 31,0 0 216-31,36 50 288 0,-28-5-200 16,8 9-304-16,-4 6-96 15,0 4-80-15,4 2-56 16,0-5-39-16,-1-5-49 0,2-4 0 16,-2-8-385-16,2-6-487 0,-10-13-808 15,-3-12-537-15,0-7-2176 0,-4-6-3088 16</inkml:trace>
  <inkml:trace contextRef="#ctx0" brushRef="#br0" timeOffset="66584.98">22794 5981 4184 0,'0'0'7714'16,"0"0"-5858"-16,0 0 129 15,0 0 239-15,0 0-271 0,0 0-593 16,0 0-744-16,0 0-376 16,63-63-240-16,-7 56 16 0,4 7 32 15,11 0-48-15,-3 0 0 47,-3 4-1152-47,-18 18-1601 0,-19 0-2672 16,-20 0-6217-16</inkml:trace>
  <inkml:trace contextRef="#ctx0" brushRef="#br0" timeOffset="66769.85">22750 6578 3608 0,'0'0'6154'16,"0"0"-3986"-16,0 0 201 0,88 19-329 15,-41-16-312-15,5 1-471 16,8 2-529-16,0-3-264 31,0 4-464-15,4-5-144-16,-17 2-2369 0,-7-4-6145 0</inkml:trace>
  <inkml:trace contextRef="#ctx0" brushRef="#br0" timeOffset="67255.45">23351 6432 7497 0,'0'0'6137'0,"0"0"-4240"16,0 0-681-16,0 0-232 0,80-38-16 15,-48 38-71-15,0 0-273 0,-4 13-272 16,-4 6-144-16,-5 7-112 0,-6 5-88 15,-13 1 88-15,0 3-88 32,-16-4 152-32,-9-8 32 0,2-5-112 15,-1-5 88-15,4-9 48 16,8-4-112-16,4 0-16 16,8-7-16-16,0-15-72 15,20-3-144-15,4-10-272 0,12 0 8 31,-1-6 64-31,-3 2 160 16,0 8 152-16,-12 8 32 0,-8 8 568 16,-12 8 352-16,0 7-264 15,0 0-216-15,-12 13-184 0,1 6 113 16,-2 7-89-16,6 2-208 16,3-3-16-1,4 4-56-15,4-7-120 0,20 3-384 16,4-8-705-16,19-8-935 15,1-6-2465-15,-8-3-3777 16</inkml:trace>
  <inkml:trace contextRef="#ctx0" brushRef="#br0" timeOffset="67502.8">24109 6022 12082 0,'0'0'2801'0,"0"0"-513"15,0 0-744-15,0 0 193 16,0 0-273-16,0 0-736 16,0 0-512-16,0 0-208 0,0 0 400 15,7 67 49-15,-3-13-193 16,4 10-120-16,1-1-88 16,6 1-32-16,-2-7-24 0,2-6-216 31,2-7-481-16,-6-9-951-15,-7-13-1048 0,0-12-2225 16,-4-10-3329-16</inkml:trace>
  <inkml:trace contextRef="#ctx0" brushRef="#br0" timeOffset="67703.28">23890 5911 10818 0,'0'0'3817'15,"0"0"-2073"-15,0 0 96 0,0 0-407 16,0 0-521-16,0 0-312 31,119-6-16-31,-64 6-312 0,9 10-128 0,-4 2-144 0,-4 4-56 16,-8 9-1248-16,-24 17-2489 16,-12-1-1152-16,-12-6-5145 15</inkml:trace>
  <inkml:trace contextRef="#ctx0" brushRef="#br0" timeOffset="67872.53">23918 6559 11546 0,'0'0'3113'15,"0"0"-1265"1,0 0-488-16,99-22-367 0,-59 16-449 0,-1-1-376 15,9 4-168-15,-8 0-1193 16,-8 0-3816-16</inkml:trace>
  <inkml:trace contextRef="#ctx0" brushRef="#br0" timeOffset="68320.38">24431 6305 10818 0,'0'0'5257'16,"0"0"-3241"-16,0 0-703 15,0 0-489-15,0 0-456 16,0 0 240 0,16 41-72-16,-16-15-336 0,4-1-64 15,-4 0-80 1,8-2-56-1,0-10-200-15,8-1-280 0,1-8-64 16,2-4 232-16,1-7-128 0,4-15 128 16,-1-1 216-16,-6-8 96 15,3-1 128-15,-8 4 496 0,-1 6 192 32,-2 6-176-32,-5 9 40 0,3 7-320 15,-7 10-352-15,8 22-8 16,-4 9 152-16,5 7-64 15,-9 9-80-15,0 0 40 0,0 0-48 0,-21-6-40 16,-7-7-160 15,-11-12-128-31,-9-10-40 16,-3-13-136-16,-18-9-760 0,13-15-1177 16,13-11-2928-16</inkml:trace>
  <inkml:trace contextRef="#ctx0" brushRef="#br0" timeOffset="68474">25117 6102 8785 0,'0'0'7106'0,"0"0"-6202"47,0 0-904-47,0 0-808 15,0 0-2049-15</inkml:trace>
  <inkml:trace contextRef="#ctx0" brushRef="#br0" timeOffset="69592.3">9179 6172 11802 0,'0'0'4793'0,"0"0"-3913"16,0 0-528-16,0 0 264 31,0 0-31-31,0 0-313 16,12-26-96-16,-7 20-176 0,-1-3-232 0,-1-1-705 0,-3 0-1487 15,0 4-3849-15</inkml:trace>
  <inkml:trace contextRef="#ctx0" brushRef="#br0" timeOffset="70124.78">11956 6156 13946 0,'0'0'3113'16,"0"0"-1617"-16,0 0-303 0,0 0-121 16,0 0-96-16,0 0-320 0,41-38-280 31,-41 35-376-31,4 3-144 0,-4 0-1288 15,-4 0-3697-15,-5 0-4057 0</inkml:trace>
  <inkml:trace contextRef="#ctx0" brushRef="#br0" timeOffset="75252.75">18200 8503 1088 0,'0'0'13643'15,"0"-10"-10795"-15,4 7-1207 0,-4 3-121 16,0 0-200-16,0 0-408 16,0 13-391-16,0 5 287 0,0 8-120 15,0 6-264-15,0 3-152 16,0 2-112-16,0 2-104 0,0-1 64 0,0-6-120 31,0-4-120-31,4-6-184 16,3-3-368-16,6-6-320 0,11-13-1465 15,-5 0-3144-15,5-3-4113 0</inkml:trace>
  <inkml:trace contextRef="#ctx0" brushRef="#br0" timeOffset="75722.75">18495 8556 7705 0,'0'0'6321'15,"0"0"-3888"-15,0 0-825 0,0 0-279 16,0 0 183-16,0 0-776 15,0 0-584-15,0 0-80 0,0 0-64 32,47 13 0-32,-35 6-8 0,1-3-32 15,-6-6-336-15,1-4-280 0,1-3 136 16,-9-3 488-16,4 0 24 16,-1-6 96-16,1-10-96 0,4-3 0 15,1-7 0 16,-2 4-48-31,1 0-24 16,0 3 72-16,0 9 0 0,-4 4 72 16,0 6 64-16,0 0-136 15,0 0 0-15,4 6 136 0,0 4-56 16,4 5 16-16,-4 2-80 31,8-4 64-31,-4-4-80 0,8 0-88 0,-5-9-88 16,6 0-216-16,-1 0 120 0,-5-6 128 15,-2-10 144-15,-5-6 48 16,-8 0 344-16,0-4 240 0,-4 1 128 31,-13 3-8-31,2 0-128 16,-9 6-272 0,7 6-191-16,-2 10-161 0,-5 3-937 15,7 16-2903-15,6 0-4258 16</inkml:trace>
  <inkml:trace contextRef="#ctx0" brushRef="#br0" timeOffset="76339.81">20136 9820 13866 0,'0'0'4209'0,"0"0"-2768"0,0 0 39 15,0 0 264-15,0 0-559 16,0 0-433-16,0 0-376 0,0 6-112 16,-7 29 80-16,2 10-104 15,5-1-224 1,0 4-16-16,0-7-24 16,0-3-376-16,12-12-320 0,4-7-488 15,8-13-1225-15,-4-6-2416 16,-1-6-712-16</inkml:trace>
  <inkml:trace contextRef="#ctx0" brushRef="#br0" timeOffset="76693.89">20324 9918 3392 0,'0'0'3329'0,"0"0"2832"0,0 0-3448 15,0 0-337-15,0 0-503 16,0 0-409-16,0 0-488 16,71-28-440-16,-55 47-280 0,0 3-152 15,-4-3-104 1,0-3-8-1,-4 0-224-15,0-6 64 16,-4-1 48-16,0-6-24 0,-4 0 32 16,0 1 112-16,4-4-16 15,0 3 8-15,7 3 0 0,2 3 8 32,7-2 48-32,-1-1-48 15,9-2 0-15,-3-4-456 0,-1 0-56 0,-9-4 216 16,-2-15 272-16,-6-3 24 15,-7-7 344-15,0 1 216 16,-16-4 112-16,-3 1-104 16,-5 5-215-16,-4 4-41 15,3 9-184-15,6 7-128 16,3 6-72 0,-1 9-881-16,6 7-1743 15,7 0-5202-15</inkml:trace>
  <inkml:trace contextRef="#ctx0" brushRef="#br0" timeOffset="77411.2">23559 9601 14123 0,'0'0'4040'0,"0"0"-3071"0,0 0 207 16,0 0 288-16,0 0-208 15,0 0-215-15,4 41-289 16,3-15-232-16,-3 2-104 15,5 1-296 1,-5 3-104 0,0-1-16-16,-1 4-432 0,1-6-448 15,9 0-753-15,-5-7-2992 16,3-10-5593-16</inkml:trace>
  <inkml:trace contextRef="#ctx0" brushRef="#br0" timeOffset="77912.42">23813 9693 5169 0,'0'0'11530'32,"0"0"-9497"-32,0 0-313 15,0 0-488-15,0 0-448 16,0 0-328-16,0 0-96 0,-3 67-207 16,3-35-153-16,0-1-313 0,0-5-487 15,0-7-760-15,7-10-128 0,2-5 135 16,-1-4 849-16,-4-10 560 15,-1-15 8-15,5-4 136 16,-3-6 304 0,-1 3 424-16,7 0 304 15,-3 7 49-15,9 6-321 16,-2 9-352-16,5 10-224 16,1 0-184-16,-2 13 0 15,-3 3-48-15,0 3-48 0,-8 6-96 31,0-2 16-31,-4-4-48 16,0 3 32-16,0-6-312 16,8 0-112-16,0-7 239 0,4 1-231 15,0-4-152-15,4-3 16 0,-1 0-144 0,1-3-16 16,1 0 256 0,-2-12 407-16,1-7 241 15,-8-7 881-15,4-2 687 16,-8-4 232-16,-4-3-383 0,-4 4-265 15,0 5-352-15,0 7 56 16,-12 6-424 0,-4 13-432-16,-7 3-360 15,6 13-1712 1,6 3-4794-16</inkml:trace>
  <inkml:trace contextRef="#ctx0" brushRef="#br0" timeOffset="78059.52">24934 9788 15539 0,'0'0'0'0,"0"0"-1881"0</inkml:trace>
  <inkml:trace contextRef="#ctx0" brushRef="#br0" timeOffset="90428.06">16458 6353 13770 0,'0'0'2913'0,"0"0"-961"15,0 0-103-15,0 0-257 16,0 0-592-16,0 0 57 0,0-29-353 16,0 29-272-16,0 0-72 15,5 0-256 1,11 0 40-16,4 0-32 15,8 0-112 1,0 4 8-16,-1 5 64 16,-7 7-72-16,-4 0-8 15,-16 3-64-15,0 3 72 0,-20 3-8 0,-12 1 16 16,-3-1 96-16,-6-6-8 16,5-3-40-1,13-3 8-15,7-4-64 16,16-6-8-16,4-3 8 15,44 0 0-15,27 0-48 0,25-12 8 16,-5-1-344-16,-11 1-224 16,-32 5-360-16,-8 1-593 0,-13-4-3232 31,-6 7-4897-31</inkml:trace>
  <inkml:trace contextRef="#ctx0" brushRef="#br0" timeOffset="97506">16343 8750 2736 0,'0'0'4697'0,"0"0"-2032"15,0 0-1193-15,0 0-104 16,16-6 97-16,-8 2-105 16,-8 2-272-16,4 2-336 15,-4 0-136-15,0 0-120 32,4 0-87-32,-4 0-105 0,0 0-168 15,0 0-24-15,0 0-104 31,0 0 8-31,0 0 40 0,0 0-40 16,0-4 32-16,0 4 8 16,0 0-40-16,0-3 160 15,0-3-96-15,0 2 8 0,0-2 16 0,0 3-40 0,0 3-64 16,0-4 216-16,-4 4-144 16,-4 0 8-1,-4 0-80-15,4 4-104 16,-4 5 104-16,0 4-8 15,5 3-40-15,3-3 0 0,-1-1 0 16,5 1 40-16,0-4 0 0,0 4-48 16,5-9 56-16,2 2 8 15,5-3 72 1,4-3-80-16,0 0-336 0,0-3 152 16,0-7 72-16,-9-3 16 15,2 1 96-15,-1-4-8 0,-4 0-40 31,-4 3 48-31,0 7 8 0,0 3 176 32,-4 0 64-32,-8 3-128 15,-8 0-64-15,4 10 48 16,0 5-32-16,0-2-64 0,4 3-8 0,4-4 0 16,8-2 0-16,0-4-88 15,0 1 80-15,8-4 8 16,9-3 0-16,2 0-96 15,1 0-144-15,-1-10 56 16,-6-3 112-16,-5 1 8 0,-4-1 64 16,-4 1 40-16,0-1 72 15,-12 6 232-15,-4 5-136 0,0 2-48 32,-4 0-32-17,4 0-112-15,0 0 80 16,8 0-56-16,8 2-40 0,0-2-80 15,0 4-304-15,0-1-552 0,4 3-1233 16,0-3-3976-16</inkml:trace>
  <inkml:trace contextRef="#ctx0" brushRef="#br0" timeOffset="98708.99">16510 8572 2712 0,'0'0'936'16,"0"0"3289"-16,0 0-2424 15,0 0-161-15,0 0-40 16,0 0-223 0,-3-22-441-16,-5 19 0 0,4-1 64 15,-5 1-344-15,5 1-168 16,-7-2-96-16,-2 4-63 16,2-3-105-16,-5 0-88 15,0 3 40-15,-4 0-96 31,0 0 32-31,0 0-56 0,5 0 32 16,-6 0-16-16,5 0 136 16,0 6-64-16,4-2 128 0,0 1-40 15,-3 2-32-15,6 3-32 0,-2-1-64 16,-1 4 40 0,3 0 0-16,2 6-88 15,-5-1 8-15,3 1-56 0,6 1 56 16,-5 2-56-16,4-3 40 15,0 3-40-15,4-3 48 0,-4 0-48 32,4 0 48-32,0 0-48 15,0 0-8 1,0 1 8-16,0-5 0 0,4 1 0 16,4 0 0-1,3 0 0 1,2 0 0-16,2-4 40 0,2 1-48 15,-6-3-8-15,2-1-80 0,-1-2 32 16,-1-1-32-16,5-3 16 0,0 1 72 16,0-2 0-16,5 1-88 15,-2-3-56-15,1 0-24 0,4 0-32 16,-4 0-96-16,4 0 16 16,-4 0 152-16,-5 0 104 15,2 0-32-15,-2-5 40 0,2 1 8 16,-2-5 8-16,-2-1 0 15,2 1 0-15,-2-4 0 16,2-3 8-16,1 0-8 0,-4 0 0 16,0-3 8-16,0 3 0 47,-4-3 0-47,0 3 40 0,0-3 56 0,-4 6 112 15,-4-2-72-15,0-4 32 16,4 3-24-16,-4 0-16 0,0 0 16 15,0 0-56-15,0 3 8 16,0 1 80 0,0 2-40-1,0 1 24-15,-8-1 32 0,0 1 16 0,-4-1-48 16,-1 1-120-16,6-1 8 0,-5-2 80 16,0-1-8-16,0 0 0 15,0 0-32-15,4 4 25 31,-4 0 39-31,1 2-160 0,-2 1 16 16,-2-1 24-16,-6 7-40 16,1 0 0-16,-3 0 0 15,-5 0-8-15,0 7-208 0,0 2-433 16,-8 13-839-16,4-6-1265 31,8 0-3344-31</inkml:trace>
  <inkml:trace contextRef="#ctx0" brushRef="#br0" timeOffset="100814.18">3980 8636 10962 0,'0'0'2352'16,"0"0"-719"-16,0 0 239 0,0 0-440 0,0 0-343 31,0 0-305-31,3-19-352 0,-3 19-120 15,0 6-256-15,0 13 216 16,0-3-40-16,0 6-104 16,0-6-56-16,0 0-64 0,13-7 56 15,-1-5-8-15,4-4-40 16,-1 0 80-16,2 0-96 16,-6-13 0-16,-7-3 0 0,0-3 0 31,-4 0 16-31,0 0-8 15,-4 3 0-15,-3 7 40 0,-1 5 8 16,-1 4 0-16,1 4-56 16,5 11-64-16,-1 5 56 0,4 2 8 0,0-3 0 15,7-1-16 1,6-5 16 0,-1-3 0-16,-1-7-72 15,2-3-160-15,-6 0 152 0,1-6 72 16,-8-10-40-16,0 3 48 15,0-6 56-15,-8 3-56 0,-8 3 160 0,1 4 40 32,-2 6-32-32,6 3-24 15,3 0-144-15,0 6-56 0,8 7-216 16,4 6-912-16,11-6-1305 16,-2-4-3248-16</inkml:trace>
  <inkml:trace contextRef="#ctx0" brushRef="#br0" timeOffset="101353.15">4167 8442 1800 0,'0'0'7001'0,"0"0"-4928"0,0 0-1273 15,0 0 200-15,0 0 136 16,0 0-71-16,-96-19-81 0,72 19-216 0,5 6 40 47,-9 7-64-47,4-4-143 16,-4 4 7-16,0 3-160 0,0 7-16 31,0-1-80-31,5 6-192 15,-1 1 24-15,7 6-16 0,6-3-120 16,3 2 24-16,4-2-56 16,4 0-8-16,4-4 40 0,11 1 0 0,6-7-48 15,7-3 0-15,3-3-48 0,9-3-120 16,-1-10-256-16,6-3-336 0,2 0-72 16,-6-6 191-16,2-14 393 31,-7-2 184-31,-4-3 64 15,-4-4 48-15,-8-6 56 0,-9-2 120 0,-7-5 201 16,-4 1 7-16,0-4 40 16,-19 4 8-16,-1 3-8 0,-8 6-56 15,0 4 24 1,0 9-136-16,5 6-128 16,-1 10-128-16,3 3-32 15,2 6-16 1,6 16-784-16,10 16-968 15,3-6-2681-15,0-3-6186 0</inkml:trace>
  <inkml:trace contextRef="#ctx0" brushRef="#br0" timeOffset="104137.88">16211 8560 2592 0,'0'0'5273'0,"0"0"-3112"0,0 0-785 16,0 0-272-16,0 0-40 16,0 0 17-16,0 0-177 0,0 0-192 31,0 0 80-31,0 0-120 0,0 0-96 15,0 0-95-15,0 0-105 0,0 0-16 16,0 0-32-16,0 0-88 16,0 0-96-1,5 0-64-15,7 0-72 16,-1 0 0-16,2 0-8 0,2 0 8 16,9 0 0-16,4 0-8 15,4 0 16-15,8-4-8 0,0 1 0 16,-4-3-8-16,4 2 8 15,-12-1-8-15,-4 1 8 0,-9 1-8 32,-2 0 8-32,-6 3 0 15,5-3 8-15,-4-1-16 16,0 1 0-16,4 3 0 16,-1-3-8-16,2 0-72 0,-1-1 80 15,4 2-64-15,-4 2 16 0,0 0 48 31,-8 0 0-31,4-3 0 16,-8 3 0-16,0 0 0 16,0 0 0-16,0 0 8 0,0 0-8 0,4 0 8 15,-4 0-8-15,0 0 0 16,3 0 0-16,1 0 0 16,0 0 0-16,-4 0 0 15,5 0 0-15,-1 3 0 16,0-1 8-16,-4 8 8 15,0 0 40 1,0 0-56-16,0 2 16 16,0 4 32-16,0 0-48 0,0 3 56 31,0 3-40-31,0 0-8 16,0 4 48-16,0-4-56 15,0 0 0-15,0 1 8 0,0-1-8 0,0-3 8 16,0 3 0-16,0-3-8 0,0 3 8 15,0 0-8 1,0-3 8-16,0 4 32 16,4-1-32-16,-4-6-8 15,0-4 0-15,0 1 0 0,0-7 0 16,0 1 0-16,3-1 0 16,-3-6 0-1,0 4-64-15,0-2 8 16,0-2-48-1,4 0-16-15,-4 0 48 0,0 0-16 16,0 0 88-16,0 0-96 16,0-6-120-1,-4-3 120-15,-7-1 96 16,-6 4 0-16,2 3 8 0,-1-1-8 16,-9 1 8-16,6 3 40 15,-5 0-48-15,-4 0 8 16,0 0 48-16,0 0-8 0,-4 0 64 15,0 0 0-15,-3 0 8 0,7 0 0 16,0-3-112-16,-4 3 48 16,13-3 0-16,-6 3-48 15,9 0 0-15,1 0-8 16,2 0 8-16,2 0 0 0,-1 0 0 16,-4 0-8-16,4 0 0 15,-1 0 48-15,-2 0-48 0,2 3 0 31,-2-3 64-15,2 0 8-16,6 3-24 16,-1-3 16-16,0 0-56 0,8 0 0 15,0 0 0-15,0 0 80 0,0 0-24 16,0 0 0-16,0 0 40 16,0 0 160-1,0 0 96-15,0 0-120 16,0-3-160-16,0 0-64 15,0-4 40-15,0-2 0 0,0 3-48 16,0-4 0-16,0-2 56 16,0-1-56-16,4-3 40 0,4-3-40 15,3-4 0 1,-2 1 56-16,-1-3-56 16,3 0 0-1,-2-1 0-15,-5 0 0 0,4 4 40 16,-8 0 24-16,4 3-24 15,-4 0 16-15,3 3-64 0,-3 3 72 32,0 4 24-32,4 3-48 15,-4 3-32-15,0-1-8 16,0 4 8-16,0 0-16 0,0 0-16 0,0 0 16 0,0 0-16 16,0 0-40-16,0 0 48 15,0 0 8-15,0 0-72 0,0 0-152 31,0 4-696-31,9 2-704 16,-1 4-2153-16,-1-8-4873 16</inkml:trace>
  <inkml:trace contextRef="#ctx0" brushRef="#br0" timeOffset="108354.59">20335 8817 968 0,'0'0'1560'16,"0"0"4145"-16,0 0-3520 16,0 0-513-16,9-16-48 15,-9 12-119-15,4 4-145 0,-4 0-112 16,0 0-319 0,0 0-329-16,0 0-232 0,0 0-208 0,0 0 0 31,-9 0-40-31,-3 0-56 15,1 0 8-15,-2 0-72 0,2 0 8 0,3 0 40 16,8 0-40-16,0 0 96 16,0-6 40-16,0 0-144 0,8-4-72 15,3 1-64 17,6 3 128-32,-6-1 8 15,-3 4-96-15,5 3 48 0,-10 0 48 16,5 0-88-16,-4 6 32 15,0 4 8-15,-4 3 48 0,0 2 0 16,0-2 8-16,0 0 0 31,0-4 40-31,-8 1-48 0,-7-4 72 0,-6-6-24 16,1 0-40-16,1 0 32 0,-1-6-40 16,8-4-8-16,8-2 8 15,4-1-8-15,0 0-40 0,8 4-200 31,7 2 0-31,6 7 24 32,-1 0-72-32,-1 0 296 0,-2 16 56 15,-10 0-40-15,1-3 56 0,-4 3-64 16,-4-7 0-16,0 1 0 16,-8-4-8-16,-3-6-232 15,-14 0-1033 1,10 0-2664-16,2-10-9433 15</inkml:trace>
  <inkml:trace contextRef="#ctx0" brushRef="#br0" timeOffset="109018.56">20065 8639 1608 0,'0'0'7802'0,"0"0"-5874"0,0 0-408 15,0 0 105-15,0 0 191 16,0 0-448-1,-9-16-448-15,9 16-423 16,13 0-233-16,-2 0-144 0,10 0-48 16,2 0 88-16,1 0-24 15,8 0-136-15,-4 0 64 0,7 0-56 0,-3 0-8 32,5 0 0-32,-5 0-8 15,-5 0 8-15,1 0 8 0,-8 0 0 16,-8 0-8-16,0 0 8 15,0 0 40-15,-5-3-40 16,6 0-8-16,-5 0 8 16,3 3 0-1,2-4-8-15,-2 4 0 16,2 0 0-16,-1 0 0 16,-5 0 0-16,2 0-8 0,-5 0 8 15,0 4 64-15,0 2-56 16,-1 0 8-16,-3 4 80 15,0-1-40-15,4 4-48 16,0 3 40-16,-4 3 40 16,4 0-80-16,-4-3 96 0,5 3-56 15,-1 3-40-15,-4 0-8 16,0 1 64-16,0-1-64 16,0 3 56-16,-4 0-48 15,-1-2 56-15,1-1-56 16,0 0 8-16,4-3-8 0,0-3 0 15,0 0-8-15,4-3-368 16,0-4-656-16,1-2-1777 16,-5-7-4545-16</inkml:trace>
  <inkml:trace contextRef="#ctx0" brushRef="#br0" timeOffset="109557.51">20024 8614 4584 0,'0'0'5234'15,"0"0"-3530"-15,0 0-344 16,0 0 89-16,0 0 47 15,0 0-40-15,0 0-576 16,0 0-360 0,32 22 17-16,-23 0-41 15,-5 3-192-15,0 4-40 16,0-3-168-16,-1 2-48 0,5 0 32 31,-4-2-72-31,5-1-8 16,-2-6 0-16,5 3-96 0,-3-9-88 0,2 3-8 15,-3-3 8-15,-4-3 24 0,0-4-48 16,-4 3 72-16,0-2 64 0,0-1 64 31,0 0 0-31,0 1 0 16,0-1 8-16,0-3-8 0,8 3 0 16,8 1 8-16,4-4 48 15,8 0-40-15,4 0-8 0,7-3-8 16,1 0-80-16,4 0 80 15,-4 0-72 1,-1-3 72-16,-11-3 8 0,0 2 0 16,-11-1 0-16,-2-2 0 0,-2 1-465 15,2-4-1119-15,-2 4-1392 32,-2-4-4882-32</inkml:trace>
  <inkml:trace contextRef="#ctx0" brushRef="#br0" timeOffset="111076.84">24343 8690 1408 0,'0'0'1200'0,"0"0"-792"0,0 0 904 16,0 0 1913-16,0 0-1128 16,0 0-433-16,0-4-64 0,0 4-143 15,0-3 31-15,0 0-136 16,0 0-232-16,0 0-175 16,0 3-145-16,0 0-240 15,0 0-264-15,0 0-128 0,0 0-88 16,0 0-72-16,-8 6-8 15,1 4 8 1,3-1-8 0,4 4-56-16,0 0 48 15,0-4-56-15,4 1-64 16,3-7-176-16,6 0 96 0,6-3-72 16,-6 0 72-16,-2-3 72 15,-3-13 80-15,1 0 48 16,-9 0 8-16,0 3 16 15,0 1 40-15,-9 9 80 16,1 3-128-16,-3 0 0 0,-6 6 0 16,6 10 0-16,-2 3 48 15,6 3-8-15,7-6-48 0,0 3-8 32,0-6 8-32,0-7-40 15,11-3 40-15,-2-3 16 16,-5 0 112-16,7-3-128 15,-11-10 16-15,4-2 8 0,-4-1-16 16,0 3-8-16,-4 0 64 31,0 7-56-31,-3 2 48 16,-1 4-56-16,3 0-96 0,1 4-56 16,-3 12-1273-16,3-6-2839 0,0-1-7659 0</inkml:trace>
  <inkml:trace contextRef="#ctx0" brushRef="#br0" timeOffset="111509.05">24120 8591 4841 0,'0'0'4713'0,"0"0"-2785"31,0 0-464-31,0 0 17 16,0 0 207-16,0 0-88 0,0 0-535 15,0-3-361-15,0 10-264 0,0 8-16 16,0 1 232-16,4 9-128 15,0 1-200-15,-4 0-88 16,5 2-24 0,-1 1-64-16,0-1 40 0,-1 4-128 15,5-3-16-15,1-1 8 0,-1-2-48 16,-1-4-8-16,-3-3-200 0,4-3-144 16,-3-7-88-16,2 1-152 46,-3-7-200-46,-4 3-72 0,0-6-553 16,0 0-799-16,0 0-505 16,0 0-2896-16</inkml:trace>
  <inkml:trace contextRef="#ctx0" brushRef="#br0" timeOffset="112257.6">24220 8569 2656 0,'0'0'6754'15,"0"0"-4282"-15,0 0-784 0,0 0 169 0,0 0-169 31,0 0-696-31,0 0-335 16,8-22-233-16,0 22-80 16,-4 0-48-16,8-4-128 0,0 4-88 15,7-3-16-15,2 3-64 0,7-2 8 16,0-2 56-16,7 4-64 16,-7-3 0-16,4 0-48 15,-4 0 48 1,-8 3 0-16,-4-4 8 0,-8 4-8 15,-4 0 48-15,0 0-48 0,-4 0 0 0,4 0-88 16,-4 0 80-16,8 0 0 16,0 10-56-16,0-3 64 31,0 2 8-31,7 0 0 0,-2 1 0 16,-2-1 0-16,-3 1 0 15,1 0-8 1,-1-1 0-16,-5-3 0 0,-3 4 0 15,0-1 8-15,0 1-8 0,0 2 0 32,0 1 72-32,0 3 24 15,0 3-88-15,0 0 72 0,0 3-72 16,0 1 72-16,0-1-72 16,0 0 0-16,0 0 0 0,0 0-8 15,0-2 8-15,0-5-8 31,0 2 8-31,0-5-8 0,4 1 8 0,-4-7-8 16,4 0 0-16,-4 1 0 16,0-4 0-16,0 0 0 0,0-3 0 15,0 0-8 1,0 3-24-16,-15 4 32 31,-6-4 56-31,-7 0 56 0,-11 0-56 16,-4 0 56-16,-6-3-104 15,6 0-8-15,-2 0-240 0,6 0-728 16,11 0-1041-16,12 0-2632 0</inkml:trace>
  <inkml:trace contextRef="#ctx0" brushRef="#br0" timeOffset="114917.34">15992 11379 8993 0,'0'0'2609'16,"0"0"-1097"-16,0 0-119 15,17-13-249-15,-17 13-64 0,0 0-160 16,4 0-328-16,-4 0-320 31,0 0-47-31,0 0-113 16,0 0-112-16,-12 6 104 0,-12 7 8 0,-8-3 8 0,-9 2-32 15,-2-2-80-15,-9-1-8 16,5-2 0-16,2-4 8 0,10 0 8 31,3-3-16-31,8 0 8 16,8 0 96-16,8 4-16 0,4-4-8 31,4 3-80-31,0 3-72 0,0 3 72 16,0 8 128-16,0 1 16 15,0 8-48 1,0 6 48-16,0-4 128 16,0 7 96-16,0 0-56 15,0 6 0-15,0 1 40 0,0 2 24 16,0 7 64-16,0 15-192 0,0-2 16 0,0 2-72 16,0 5-72-16,0-8 1 31,0 7-73-31,-4-3-40 15,4-1 64-15,-4-2-72 0,4-1 0 16,0 13-8-16,0 13 8 16,0-10 56-16,0-9 8 15,0-6-8-15,-4-16 16 0,0 5-64 32,0 11 40-32,4-7 32 15,0 0-80-15,0-6 8 16,4 0 0-16,16 0 64 0,4-7 0 15,7 1-64-15,6-4 40 0,10-3-40 16,-2-3-8-16,10-9 0 16,5-11-192-1,3-5-208-15,38-10-697 16,-18-16-1087-16,-7-10-6682 0</inkml:trace>
  <inkml:trace contextRef="#ctx0" brushRef="#br0" timeOffset="118194.12">16594 8236 4384 0,'0'0'545'0,"0"0"1815"0,0 0-1128 15,0 0-255-15,0 0 15 0,44-29-16 16,-40 19-184-16,-1 4-8 31,-3 0 136-31,0-1-231 0,0 4-209 16,0 0-256-16,0-3-40 16,0 3-64-16,-11 0-48 0,-5-1-72 15,-8 1 8-15,0 0 0 16,0 3 0-16,5 0-8 15,-1 0 0 1,3 10 0-16,6 2-56 0,7 4 8 0,0 3-72 16,4 0 112-16,8 6 8 0,12-5 8 15,8 2 0-15,0-7 8 16,-1-2 32-16,1-3 0 31,-8-7-40-31,-5-3 72 0,-6 0-32 16,-1-6-40-1,-8-7 96-15,0-6-96 16,0 0 88-16,0-3-40 0,0-1-48 0,-4 1-8 16,0 0 0-16,0 6 0 31,4 0 0-31,0 10 0 16,0 6-48-16,0 0-24 0,0 6 64 15,0 16 8-15,4 4 184 0,4 6 0 16,0-1 16-16,4 8-128 15,4-7 8-15,0-4-8 16,3-3-64 0,5-9 40-16,-3-6-48 0,3-4-72 15,-9-6-376-15,2 0-816 16,-14-26-641-16,-3 1-791 16,0 0-3066-16</inkml:trace>
  <inkml:trace contextRef="#ctx0" brushRef="#br0" timeOffset="119343.66">16211 11712 9498 0,'0'0'2120'0,"0"0"-1272"15,0 0-144-15,0 0 88 0,17-79-127 16,-17 66-105-16,0 1-232 15,0-1-8-15,0 0 296 0,0 3-240 0,-12 1-80 16,-4 3-96-16,-8 3-104 16,-8 3 72-1,-4 0-48 1,0 6 56-16,4 6 0 0,5 11 16 16,2-1 32-16,10 4 0 0,6 2 25 15,9 1 47-15,5-4-48 0,18 0 24 16,9 1 0-16,12-10-224 31,4-4 112-31,-4-5-152 0,0-7-8 16,-9 0 0-16,1-16 0 15,-8-6-8-15,-8-7 8 16,-3-6 0-16,-10-3 64 16,-3 3 8-16,-4 10 152 0,0 9 40 31,0 10 176-31,0 6-224 15,-8 6-216-15,0 16 56 0,0 7 80 16,0 3 8-16,8 2-72 16,0-2 32-16,0-3-104 0,21-7 16 15,2-6-16-15,12-7-24 16,6-3-48 0,6-6 72-16,5 0-912 0,8-25-1080 15,-13 0-2577-15,-10-14-4033 16</inkml:trace>
  <inkml:trace contextRef="#ctx0" brushRef="#br0" timeOffset="121201.45">24371 8156 5369 0,'0'0'4489'0,"0"0"-3377"16,0 0 168-16,0 0 200 0,-4-73-71 15,4 61 79-15,0 5-528 16,0 1-24 0,0 6-95-16,0 0-353 0,0 0-216 15,0 6-272 1,0 16 0 0,0 10 8-16,-4 10 48 15,-3 2 8-15,7 3-56 0,-4-2-8 16,4-3 0-16,0-8-128 15,0-11-328-15,0-8-72 0,0-8-161 0,0-7 401 32,4 0 288-32,7-20 8 15,2-8-8-15,2-7 0 0,6-3-8 16,-2 3 8-16,-3 6-8 16,5 11 8-16,-6 8-8 0,5 7-288 15,0 3 224-15,-4 13 72 31,4 5 64-31,-8 8 32 16,-1 6-88-16,-11-7 0 16,0 3 72-1,0-2-80-15,-15-10 8 16,-9 0 104-16,-4-10-56 0,-4-3 48 16,-11-3-104-16,2-3-1192 0,9-13-3433 15</inkml:trace>
  <inkml:trace contextRef="#ctx0" brushRef="#br0" timeOffset="122435.62">18108 11547 3200 0,'0'0'7154'0,"0"0"-5122"16,0 0-39-16,24-89 351 0,-20 74-584 31,0 8-399-16,-4 4-241-15,0 3-296 0,4 0-408 16,-4 22-408-16,0 7 200 0,0 12-16 16,0 6-104-1,0 7-16-15,0 0-72 0,0-2 8 16,0-8 40 0,0-6-48-16,0-13-96 15,0-6-96-15,0-9-104 0,0-4-72 16,0-6 184-16,0 0 112 15,8-19-40-15,0-3-72 0,4-3 88 16,-1-7 88-16,6 3-40 16,-2 1 48-1,6 9 0 1,3 12-176-16,8 7 56 0,-1 0 40 16,9 16 80-16,-4 3 56 15,0 7-48-15,-9-4-8 16,-10 0 8-16,-6-6-8 15,-11 0 0 1,-4-7 0-16,-20-2 40 16,-11-1 96-16,-17-6-128 0,-7 0 40 0,-1 0 16 0,0 0-64 15,8 0-184-15,8-6-1336 16,17-1-2393-16,10-2-3401 16</inkml:trace>
  <inkml:trace contextRef="#ctx0" brushRef="#br0" timeOffset="123785.62">20383 8217 3104 0,'0'0'6129'0,"0"0"-5120"16,0 0-153-16,0 0-192 15,0 0 184-15,-63-10 264 0,42 20-31 16,6-1-89-16,-1 10-200 16,12 0-192-1,0 3-200-15,4 4-112 16,4 2-64-1,20-2-80-15,8-1-40 16,3-6-56-16,14-3-48 0,-6-3-608 16,4-7-784-16,9-6-152 0,-7 0-753 15,-14-3-2440-15</inkml:trace>
  <inkml:trace contextRef="#ctx0" brushRef="#br0" timeOffset="125126.54">16275 12798 10186 0,'0'0'1752'0,"0"0"-256"16,0 0 217-16,24-73-337 0,-20 63 16 16,1 10-247-16,-5 0-321 15,4 0-304 1,-4 7-248-16,0 12-136 0,3 6 120 16,-3 10-48-16,4-3-64 15,-4 6-64-15,4-3-80 0,-4-3 56 16,4-1-56-16,-4-2-48 15,0-6-144-15,0-4-176 32,0-7 8-32,0-6 56 0,0-2-152 0,0-4-40 0,0 0 184 31,0 0 184-31,4-7 128 0,5-8 0 0,-2-4 0 0,5-1 0 16,4 1-56-16,4 6 56 31,0 4-121-31,4 9 121 0,8 0 25 31,0 3 39-31,0 10 24 0,-5 6-16 16,-2 3-64-16,-6-3-8 0,-11 3 0 15,-8-5 0-15,0-5 0 16,-16 1 16 0,-16-7 64-1,-7-3 16-15,-9-3-88 0,0 0 0 16,-4 0 0-16,13 0-8 0,2 0 0 0,21-16-665 15,13 4-1759-15,3-4-5234 0</inkml:trace>
  <inkml:trace contextRef="#ctx0" brushRef="#br0" timeOffset="125674.61">18172 13027 10282 0,'0'0'2232'0,"0"0"-511"16,0 0-465-16,0 0-24 0,-99-10 88 16,71 20-87-16,-8 6-105 15,8 6-232-15,0 6-328 16,8 4-280-1,8 3-96-15,8 0-112 0,4 0-8 16,19 0-72-16,13 0-56 16,17-10-136-16,7 1-464 0,27-11-832 0,-7-5-825 15,-13-10-2848-15</inkml:trace>
  <inkml:trace contextRef="#ctx0" brushRef="#br0" timeOffset="126529.95">18857 11458 6793 0,'0'0'2673'15,"0"0"-1225"-15,0 0-520 16,0 0-680-16,0 0 312 16,84-10 64-1,-52 14 104-15,3 5 185 0,-3 10-105 16,4 4-272-1,-8 5-232-15,-8 4-208 16,0 6-24-16,-4 7 16 0,-8 2-24 16,-4 4 144-16,-4 3 64 15,4 3-72-15,-4 7-8 16,8 8-16-16,0 17 40 0,12 16 304 31,-5 3-199-31,6-6-97 0,-1-4-32 16,-8-5-120-16,4-1-64 0,-4-13 0 15,-1-15 8-15,2-17 64 16,-6-9-80-16,5 10 0 0,-3 2 40 16,-2 4-40 15,1 0 0-31,-4-6 0 0,-4-4 0 16,0 1 88-16,0-7-88 15,-12 3 0-15,-4-3 48 31,-7-3-48-31,-5-3-16 0,-4-7 16 16,-9-2 0-16,-2-4 8 0,-5-7-8 0,-3-5-280 16,-13-7-1489-16,12-7-2640 0,12-8-2216 15</inkml:trace>
  <inkml:trace contextRef="#ctx0" brushRef="#br0" timeOffset="126714.83">20024 12804 9602 0,'0'0'4785'0,"0"0"-4785"0,0 0-569 0,0 0-759 16,-84-44-10562-16</inkml:trace>
  <inkml:trace contextRef="#ctx0" brushRef="#br0" timeOffset="128434.62">15713 8814 3384 0,'0'0'5945'16,"0"0"-5000"-16,0 0 303 0,0 0-136 15,0 0-216-15,0 0-207 0,-11-10-185 16,-2 13 248-16,2 10 112 16,-1-1-200-16,3 7-136 0,9-2-280 31,0 1-104-31,0-1-16 15,9-5-120-15,3-2-8 0,4-7 192 16,0 0-136-16,-5-3-56 0,6 0-216 16,-10-6-16-16,-3-10-16 0,-4-7 128 15,0 1 120 17,-8 0 16-32,-3 0-8 15,-2 6 184-15,6 9 152 0,-1 1-96 16,4 6-56-16,0 0-184 15,4 3 144-15,0 7-55 0,0 0-9 16,8-1-16-16,-4 0-64 31,0-5-16-31,-1-1-217 0,-3-3-199 0,0-3-472 16,0-7-1584-16,0-6-6442 0</inkml:trace>
  <inkml:trace contextRef="#ctx0" brushRef="#br0" timeOffset="129267.83">15777 8414 1768 0,'0'0'6121'16,"0"0"-4705"-16,0 0-639 16,0 0-201-1,0 0 112-15,0 0 208 16,0 0-96-16,48-32-40 16,-48 19-151-16,0 4-97 0,0 2-256 15,0 1-32-15,-16 2-56 16,0 4-160-16,-4 0 56 0,5 13 8 15,-2 3 56 1,10 3 72-16,3-3-136 16,4 0-8-16,0-7 72 0,8 1-120 15,8-7 208-15,3-3-88 16,1 0-32-16,-4-6-16 16,4-7-72-16,-12-6 0 15,-4 3 64-15,-4-6-72 16,0 3 48-16,0 7-40 0,-12-1 40 15,4 9-48-15,0 4-32 16,0 0-32-16,8 19-384 16,0 1-1728-16,0-5-4306 0</inkml:trace>
  <inkml:trace contextRef="#ctx0" brushRef="#br0" timeOffset="129784.68">16419 8007 4280 0,'0'0'4201'16,"0"0"-2544"-16,0 0-465 0,0 0-576 15,0 0-208-15,0 0-48 0,-16 16-96 0,16-7-40 16,0 1-176-16,4-1 112 16,0-2-32-1,4-1-120-15,-4-6-8 16,-4 0 16-16,3 0 120 0,-3 0 72 16,0 0-55-16,0-10-81 15,0 1 48-15,-7-4-112 0,-9 4 48 16,0-1 40-16,0 7 64 15,0 3 16 1,4 0-120-16,0 0 16 0,8 16-72 16,4 9-48-16,13 1-1041 0,2-7-4312 15</inkml:trace>
  <inkml:trace contextRef="#ctx0" brushRef="#br0" timeOffset="130170.31">17112 8347 24 0,'0'0'7681'0,"0"0"-5792"0,0 0-745 32,0 0-40-17,0 0-184-15,0 0-256 16,0 0-232-16,0 0-199 0,0 0-129 16,0 0-56-16,-48-4 16 0,52 4 48 15,9 0 272-15,-2-3-184 16,-3-6-48-1,1-4 0-15,-9 3 168 16,0 1 56-16,0 0 40 16,-9 5-368-16,-7 4-48 0,-4 0 0 15,-4 20-712-15,5 2-1537 0,-1 3-5056 16</inkml:trace>
  <inkml:trace contextRef="#ctx0" brushRef="#br0" timeOffset="130508.15">16877 8807 6569 0,'0'0'1864'0,"0"0"-1080"16,0 0 89-16,0 0-273 15,0 0-240-15,20 7-208 0,-12-7-152 16,0 0-224-16,-4-4-32 16,-1-9 128-16,-3-2 128 0,0-1 16 15,-7-3 216 1,-9 6 152-16,-4 0 128 15,-8 13-320-15,8 0-192 16,-3 0-4129-16</inkml:trace>
  <inkml:trace contextRef="#ctx0" brushRef="#br0" timeOffset="130955">16124 9290 2864 0,'0'0'4937'16,"0"0"-2744"-16,0 0 207 16,0 0-495-16,0 0-585 15,0 0-40-15,0 0-288 16,0 0-520-16,0-61-200 15,-4 49-192-15,-8 2 41 0,-3 0-65 16,-6 1-48-16,-3 3-8 16,-4 6 0-16,9 0 0 0,3 0 0 15,4 3-128-15,12 9-417 16,23 5-1423-16,9-5-2417 16,8-2-6873-16</inkml:trace>
  <inkml:trace contextRef="#ctx0" brushRef="#br0" timeOffset="131155.79">17212 8893 864 0,'0'0'8802'16,"0"0"-7722"-16,0 0-1080 15,0 0-2617-15</inkml:trace>
  <inkml:trace contextRef="#ctx0" brushRef="#br0" timeOffset="140482.21">16957 8077 1256 0,'0'0'5161'16,"0"0"-4041"-16,-5-3-288 16,5-4-232-16,0 4 97 0,0 0-49 15,0-4-8-15,0 4-200 0,0-3-128 16,0 0-64 0,0 3-88-16,0-1 152 15,0 1 8-15,0 0-112 31,0 0-80-31,0 3-120 0,-7-3 56 16,-1-4-64-16,-9 1 16 16,6 0 48-16,-1 0-48 0,0 2 32 15,0-2 40-15,4 3-40 0,5-4 8 0,-10 4-8 32,9-3-40-32,-4 0 64 0,-4 6-72 15,0-4 8-15,-4 1-8 16,-7 0 0-16,-1 0 0 0,-8-1 0 15,-4 1 8-15,-1 0-8 16,-6 0 8 0,3 0-8-1,0 0 8 1,0 0 0-16,5 3-8 0,-5 0 8 16,4 0 0-16,5 0 0 15,-1 0-8-15,4 0 0 0,-4 0 8 0,0 0-8 16,-5 0 0-16,2 0 8 31,-1 0-8-31,-4 0 8 0,0 0-8 16,0 0 0-16,5 0 8 15,-1 0-8-15,0 0 8 0,1 0-8 16,-6 3 0-16,5 3 0 16,1 0 0-16,-1 1 0 15,0-1 0-15,3 1 0 16,6-4 0-16,-4 3 0 0,6-3 0 15,5 0 0-15,5 0 0 0,-2 1 0 16,2-1 0-16,2 0 0 16,6 0 0-16,-1 1-8 31,-1-2 8-15,5 5-48-16,4-1-32 15,0 1 80 1,0 2 176-16,0 4 177 15,9 2 135-15,-1 2-32 0,0 5-184 0,-1 3 8 16,-3 0-32-16,1 4-40 16,-5 3 72-16,0 3-40 15,0 0-88-15,0 3-40 0,0 0-24 16,0 0 16-16,-5 0-96 0,1-3 40 16,0 0-32-16,1 3 56 15,-1-3-24-15,4 3 56 16,0-3 48-1,0 3 120-15,0-3 32 0,7 0-80 16,6 0-16 0,2-3-80-16,-2 2-23 15,-2 1-89-15,-3 0 56 0,0-3 16 16,-3 3-80-16,-5-3 0 31,0-1 0-31,0-2 0 0,0 0 0 16,0-4 8-16,0-2-8 15,0-1 0-15,-9-7 0 0,9 1 0 16,-4 0 40-16,4-6-40 0,-4-1-8 16,4 1 8-1,0-4-8-15,0 1 0 16,0-1 0-16,0 0 0 0,0-3 8 16,0 4 0-16,0-4 8 31,0 3-8-31,4 1 8 0,0-1-8 15,0 3 8-15,5 1 32 32,-6 3-40-32,5-4 0 0,0 1-8 0,1 2 0 15,2-5-88-15,1 3-16 16,0-4-72-16,4 0 120 16,4 0 48-16,0-6 16 0,3 0-8 0,2 0 48 31,-1 0-40-31,4 0 0 0,3 0 48 15,-6 0-48-15,3 0 0 16,-1 0-8-16,-3 0 8 16,0 0-8-16,-4 0 0 0,8 0 0 15,-5 0 8-15,5 0-8 16,8 0 16 0,1 0-8-16,2 0-8 0,5 0 0 0,-4 0 0 15,-4 0 8-15,-1 4 0 16,-3-1-8-16,-4 3 0 15,-4-3-16-15,0 0 16 0,0 1 0 47,4-1 8-47,4-3-8 0,3 3 8 16,10 0-8-16,-2 0 16 0,5-3-16 16,-4 4-8-16,-5-4-8 15,-7 2-32-15,-8-2-32 0,-4 0-16 16,-8 0 96-1,1 0 0-15,-6 0 8 0,1 0 8 16,5 0-8-16,-2-6-8 16,5 0-8-16,4 3-49 15,-4-7-55-15,7 4 8 0,-6-4 48 16,-2 4 48-16,-2 0 8 31,-2 0-8-31,-3 2 0 16,1-2 8-16,-5 3 0 0,3-1 8 15,1 1-8-15,1-3 0 16,2 0 0-16,-3-1 0 16,8 1 8-16,-4-3-8 0,1 2 0 31,-2-3-8-31,-3 1 8 16,4 0-8-16,-4-1 8 0,0 0 0 15,0-2 0-15,4-4 0 0,0 3 0 16,-5-3 16-16,6-3-16 0,-1 4 0 15,0-2 0 1,-4-1 0 0,0-1-8-16,-5-4 8 0,-3 1 0 15,0-3 48-15,0-1-48 0,0 1 8 16,0-4-8-16,0 1 8 0,0-1 0 16,0-3 0-16,0 4-8 31,0-4 8-31,0 3-8 0,0 4 0 15,0-4 0-15,0 7 0 16,0 0 0-16,0-4 0 16,0 7 0-16,0 1 0 15,0-2 8-15,0 1 72 0,0 0-32 32,0-3-40-32,0 6 0 15,0-3-8-15,0 0 16 0,0 3-8 16,0-3 8-16,0 3-16 15,0-3 16-15,0 0-7 0,0-3-1 0,4 3 0 16,0-6-8 0,5 3 8-1,-5-4 0-15,3 0 0 0,-3-2 0 16,-4-1-8-16,0 1 8 16,0-1-8-16,0 4 8 15,0-1 40-15,0 4-32 16,0 3 48-16,0 3 72 31,-4 3-88-31,1 1-40 0,-1 2 64 16,0 1-64-16,0-1 0 15,-1 4 0-15,1-1 8 16,4 1 0-16,-4 3-8 0,1 0 0 16,3 0-8-16,0 3 0 15,-4 0-64-15,-13 0-1353 16,-2 6-903-16,-5 1-897 0</inkml:trace>
  <inkml:trace contextRef="#ctx0" brushRef="#br0" timeOffset="144438.56">19630 8121 4656 0,'0'0'2761'15,"0"0"-1481"-15,0 0-39 16,0 0 47-16,0-13 0 0,0 13 64 0,0 0-135 15,0 0-369-15,0 0-280 16,0 4-216-16,0 12-160 16,0 6 136-1,0 13-16-15,0 6-112 16,-4 13-104-16,4 6-32 0,-4 4 24 16,4 3-80-16,0-4 64 15,0-2-64-15,0 2 8 0,0-6 72 16,0 3-80-16,8-6-8 31,-3-3 64-31,2 0-64 16,5-7 0-16,0-2 8 15,0-4 0-15,-4-7 0 0,-1-2 0 16,-2-4-8-16,3-5-8 16,-8 2 0-16,0-7-40 0,0 5-8 31,0-8 40-31,0 1 0 0,0 0-32 15,-4-7 32-15,0 4 16 16,4-4-8-16,0 0-80 0,0 4-8 0,0 0-32 16,0-1 120-16,8 0-40 15,-4 1 0 1,7-1 32-16,2-2 8 31,-1-4-96-31,4-3 104 16,3 0 8-16,-2 0-8 0,-2 0 16 15,5-6-8-15,1 0 48 16,2-1-48-16,1 1-8 0,4 2 8 16,8 1-8-1,4 0 8-15,4 3-8 16,8 0 0-16,3 0-104 0,1 0 104 0,3 0 16 16,-3 0-8-16,0 0 64 15,-4-3-72-15,-12-3 8 0,-4 3 0 31,-8-7 88-31,-4 0-96 16,-5 1 0-16,1-1 0 16,1 4-8-16,-6-3 8 0,5 5 0 15,4 1 0-15,0 0 0 16,0 0-8-16,4 3 0 16,-8 0 8-16,-1-3 0 0,-6-1 0 15,-5 1 0-15,-1-3 0 16,-3-4 48-16,0 1 16 15,1-4-64 1,-1-3 8-16,0 4 0 16,7-4 16-16,2 0-24 0,2 3 8 15,2 1 0 1,-2-5-8-16,-7 2 0 16,4-5 16-16,-8 2-8 15,-4-11 8-15,0 0-8 0,0-6-8 16,-4-6 0-16,-3 0 0 0,2-3 0 0,1 2 8 31,4-2-8-31,-4 2 8 16,4 5-8-16,-4 2 0 15,4-4 8-15,-4 4-8 0,-3 1 0 16,3-5 16-16,-1 1-16 16,-3-3 0-1,0 0 0-15,1 0 8 16,-2 2-8-16,1 4 0 15,1 0 0-15,3 4 8 16,0-1-8-16,4 4 8 16,0 2-8-16,0 7 0 0,0 0 0 15,0 3 8-15,0 7-8 16,0 2 8 0,0 1-8-16,0 3 0 0,0 3-8 15,0 0 8-15,0 0 0 16,0 0-104-16,0 0-24 0,0 0 72 15,-5 0-8-15,5 0 64 16,-4 0 0-16,4 0 0 16,-4 0 0-16,-3 0 0 15,-5 0 0-15,-8 3 0 16,-8 0 0-16,-4 0 0 0,-12-3 8 16,-4 3-8-16,-4-3 8 15,-23 0 0-15,3 0 0 0,0 0-8 31,-3 0-32-15,11 0 32-16,-4 0 0 0,9 0 8 31,3 0 0-31,8 7 0 16,4-1-8-16,4 4 8 0,8-4-8 16,0 1 0-16,4-5 0 15,5 1 8-15,3-3-8 0,8 0 8 16,3 0 40-16,2 0 16 0,-1 0-64 15,8-3 8-15,-4 1 48 0,4 2-48 16,0-4 8-16,0 4-16 16,0 0 0-16,0 0-432 15,0 0-1288 1,0 0-1329-16,0 4-1760 16</inkml:trace>
  <inkml:trace contextRef="#ctx0" brushRef="#br0" timeOffset="146628.26">23451 8201 5569 0,'0'0'2888'15,"0"0"-1175"-15,0 0-273 0,0 0-464 16,0 0 232-16,12-26 25 0,-8 26 31 16,-4 0-232-16,0 0-464 15,4 0-392-15,-4 16-80 31,0 10 0-31,0 6 8 0,0 12 16 16,0 1 0-16,0 8-48 0,0 5-23 16,0-1-49-16,0 3 64 0,0-3-56 15,0 3 0-15,0 1 0 0,13-8 72 32,-2 5-72-32,1-7 0 15,4-1 40-15,-4-2-8 16,4-1-40-16,-4-8-8 0,-1-4 8 0,-2-7 0 15,-1-2 0-15,-5-8 8 16,1-1-8-16,0-5 8 31,1-5 0-31,-5-1-8 0,0-3-8 0,0 0-96 16,0 1-169-16,0-2-143 16,4 2-64-1,-4-1 24-15,8 0-256 0,-1 4-160 16,1-4-376-16,1 0-497 31,-5 0 249-31,-4-3 392 0,0 0 720 16,0 0 384-16,0 0 576 15,0 0 216-15,3 0-16 0,1 0 264 16,4-6-112-16,8 6-239 0,0-3-417 16,12 3-64-1,0 0-88-15,7 0 48 16,10 0-32-16,2 3-32 0,5 0-8 15,8 0-72-15,4 0 24 16,-1 0 8-16,9-3-56 0,-4 0 8 31,0-3-8-31,-1-6 16 32,1-1-16-32,-8 0 8 0,0-2-8 0,-4-1 8 15,-4 4 0-15,-1 2 0 16,-3 4 48-16,3 0-56 0,1 0 8 15,0 3-8-15,-4 0 0 16,-4 0 8 0,3-4-8-16,-10 1 8 0,-1 3 0 15,-1-6-8-15,-10 0 0 16,-6-1 8-16,-3 1-8 0,-4-3 8 16,-8-1 56-16,0-2-56 15,-4-1 80-15,0 3-80 31,0 1 0-31,0-4 0 16,0 6 64-16,0-2-8 0,0 6-64 16,-4-3-8-16,4-1 8 15,0 1 8-15,-4-4-8 0,4 1 8 32,-4-4-8-32,-4-6 8 15,-4-3 0-15,0-4-8 0,-3 1 8 16,2-7 0-16,5 4-8 0,1-7 0 15,2 0 0-15,1 0-8 16,4-3 0-16,0 0 0 0,0-3 0 16,0-1 8-1,-4 4 16 1,-4 0 32-16,-3 0 8 0,-2 6-48 0,6-3 8 16,-5 0 0-16,3 4-8 15,5-1 0-15,4 3 40 0,0 1-48 16,0 2 0-16,0 1 0 31,0 0 0-31,0 5 0 0,0-2 8 16,0 3 0-16,0 0-8 15,0 0 0-15,0 3 0 16,0 0 8-16,0 3 0 16,0 4-8-16,0 3 0 0,0-1 16 31,-3 7-16-31,-1-3 0 15,4 3-8-15,-4 0-40 0,-4 0 40 16,-4 0-64-16,-4 0 72 0,0 0 0 16,0 0 0-16,-8 0 0 0,0 0 8 15,0 0-8 1,-8-3-8 0,0 3 8-16,-7-3 8 0,3 3-8 15,-12-3 16-15,4 3-16 16,-8-4 0-1,-8 1 0-15,1-3 0 0,-5-1 0 16,0 5 8-16,4-5 0 31,1 4 0-31,7 0-8 0,0 3 8 16,4 0-8-16,1 0 0 16,-5 3-8-16,-4 3 0 15,0 0 8-15,-4 1 0 0,0-4-16 0,-3 0 16 0,4 0 0 31,-1 1 8-31,8-1-8 16,7 0 8-16,2 0 0 0,7 3-8 16,8 1 0-16,4-1 0 31,5 0 0-31,-1-3 0 0,3 4 0 0,2-1 0 16,-6-2 0-16,2 5 0 15,-5-3 0-15,-4 1 0 0,0-1 0 16,4 7-352-16,0 0-808 15,8-1-969-15,13-2-3976 16</inkml:trace>
  <inkml:trace contextRef="#ctx0" brushRef="#br0" timeOffset="157469.87">16670 6067 3384 0,'0'0'5177'0,"0"0"-4417"15,0 0-471 1,0 0-81-16,-48-89 248 16,32 64-24-16,-8 3 64 15,1-7 0-15,-9 4 520 16,-5 2-320-16,-2 4-224 16,-9 4-183-16,0 5-81 0,-8 4-32 31,-4 6-8-31,0 0-56 15,1 3 16-15,-1 12 40 0,5 5-72 16,3 5 8-16,-4 4 56 0,0 2 16 0,-4 1 40 16,5 6-56-16,-5 4 96 15,8 2 112 1,0 7-168-16,5 0-16 16,2-1-96-16,6 1 48 0,7-3-48 15,0 3-16-15,4-1-24 16,0 1-40-1,4 3-8-15,8 3 0 16,4-2 0-16,12 2 0 16,0-3 96-1,12 3 8-15,20 0-88 16,12-3 80-16,12 6-88 0,20 3-16 16,23 4-64-16,21 7-496 0,3-15 40 15,-12-11-32-15,-23-16 312 0,-20-16 176 31,0-3-80-31,-8-7 80 16,-1 0 64-16,9-3 8 0,-8-3 0 16,8 0 0-16,7 0 8 15,1-9 32-15,0-7-40 16,-9-6 0-16,2-7 8 0,-10-2 0 16,-7-8 80-16,-4 2-40 15,-9-8-40-15,-3 1 128 16,0-8-120-16,0-2 32 0,-9-6-40 15,5 0 0-15,-4 0 40 16,0-4 40-16,-7-3-72 0,-6 4 240 31,-6 2 120-15,-5 1-24-16,-4 7 96 16,-4-2-120-16,-17 4-112 0,-3 4 40 15,-4 0-72-15,-4-5-8 16,-7 2-168-16,-5 2 73 0,-8-3-9 15,-4 7-64 1,-7 3 56-16,-16-1-64 16,-22 4 0-16,10 9 0 0,11 7 0 15,12 13 0-15,21 9 0 16,-5 0-16-16,0 9-665 31,-11 36-1095-31,18-4-600 0,6 1-2626 0</inkml:trace>
  <inkml:trace contextRef="#ctx0" brushRef="#br0" timeOffset="162905.12">16499 11379 3064 0,'0'0'8138'16,"4"0"-6130"-16,0 0-743 0,-1 0-513 16,1 0-48-16,0 0 376 15,-4 0-80 1,0-7-39-16,0 1-121 0,0-3-128 0,0-1-256 31,-8-2-280-31,-3-4-88 16,-6 0-56-16,-2-4-16 15,-5 2-32-15,-4 1-88 0,-4 2-80 16,0 2 176-16,-3 4-56 16,3-1 48-16,-9 10 16 0,2 0 0 31,-1 0 0-31,-4 0 0 0,0 6 0 16,-4 7 48-16,1 0-32 0,2 2-16 15,6 5 16-15,-1 2 40 16,5 3 112-16,3 4-120 0,4 6 0 15,4 3 48 1,7 3-88-16,2 1 0 16,-2 5 48-16,10-2-48 0,-5-1 64 15,8-2-72-15,4-5 0 16,0 2 64-16,8-4-64 0,7-7 0 16,10 1 0-16,6-4-8 31,9 0 8-31,4-6-8 15,8-2-144-15,3-2 152 16,5-2-128-16,0 0-280 0,4-4-304 16,-4 0-16-16,-4 1-16 15,3-3 55-15,-7-7 321 0,-4 0 296 32,0 0 64-32,-8-10-40 15,-5-3 48-15,-3-3 64 0,4-3-8 0,-8-6-48 16,0 0-8-16,-4-10 56 15,0-7-56-15,-5-5 56 16,2-1 16 0,-5-2 56-16,-4-2 144 15,-9 8 201 1,-3-1 95-16,0 4-8 0,-3 3-152 16,-14-3 64-16,-6 3-16 15,-9 0-160-15,0 0-24 0,-8 3-152 16,-4 6-56-16,-4 4 24 31,5 6-88-31,-6 9 0 16,6 4 0-16,0 6-416 0,-6 6-976 0,14 10-2297 0,11-3-3272 15</inkml:trace>
  <inkml:trace contextRef="#ctx0" brushRef="#br0" timeOffset="164223.87">20320 8851 9858 0,'0'0'1712'0,"0"0"-1152"0,0 0-256 15,0 0 256-15,0 0-48 16,0 0-288-16,0 0 16 16,0 0-15-16,-52 67-129 15,52-57-8-15,7 0-32 16,2-8-56-16,3-2 0 0,4 0-16 31,-4 0-56-31,-1-2-16 16,-7-11 40-16,1-3 48 0,-5 0 0 31,0 0 264-31,-9 3 152 0,-6 0 8 16,7 7 152-16,-5 3 80 0,6 3-304 15,-1 0-176-15,3 3-128 16,1 7 48-16,4-1 64 0,0 4-96 0,0-4 136 31,0 1-152-31,4-7-40 16,1-3-8-16,3 0 72 0,-4 0 32 15,3-6 24-15,-3-10-120 16,1 3-8-16,-5-2-48 16,0 2-48-1,0 9 0-15,-9 4-1336 16,-2 0-1497-16,3 4-9289 15</inkml:trace>
  <inkml:trace contextRef="#ctx0" brushRef="#br0" timeOffset="165010.2">20260 8909 4080 0,'0'0'857'0,"0"0"-857"16,-4-89-4936-16</inkml:trace>
  <inkml:trace contextRef="#ctx0" brushRef="#br0" timeOffset="170309.31">13108 12417 6753 0,'0'0'5609'16,"0"0"-3696"-16,0 0-737 15,0 0-256-15,20-76-240 16,-20 67 328 0,0-1-167-16,-16 0-249 15,-12 4-32-15,-16 0-216 0,-7 3-24 16,-13 3-176-16,-8 0 56 16,4 9-56-1,4 4-8-15,8 6 32 16,17 0-168-16,15 3 0 0,12 3 0 15,12 4 0-15,19 3 168 0,18 6-48 16,27 9-48-16,27 11 40 0,20 2-104 31,-10-3 64-31,-22-9 8 16,-27-17-80-16,-24-5 8 0,0 2-8 16,-13 1-24-16,-7 3 16 15,-8-4-88-15,-19-2 96 16,-22-4 104-16,-6-6 192 15,-13-4 88 1,-7-8 16-16,-1-4-87 16,8 0-9-16,8-13-208 15,9-6-96-15,19-10-128 0,20 1-409 16,36-23-991-16,15 7-3145 16,13 2-2504-16</inkml:trace>
  <inkml:trace contextRef="#ctx0" brushRef="#br0" timeOffset="170587.91">13829 12573 12882 0,'0'0'4105'0,"0"0"-2929"15,0 0-239-15,0 0-113 0,103-32-56 32,-66 29-256-32,2-3-232 15,5 6-144-15,-4 0-136 16,0 0-24-16,-12 0-688 0,-9 0-1224 16,-19 12-2593-16,0-2-1129 15,-15 2-1527-15</inkml:trace>
  <inkml:trace contextRef="#ctx0" brushRef="#br0" timeOffset="170725.92">13777 12792 1568 0,'0'0'8434'15,"0"0"-6458"-15,0 0-264 16,0 0 297-16,0 0-257 16,104 35-592-16,-53-35-575 31,13 0-425-31,20 0-160 0,-8-4-304 15,-16-5-3497-15</inkml:trace>
  <inkml:trace contextRef="#ctx0" brushRef="#br0" timeOffset="174296.73">17104 9121 8649 0,'0'0'2361'16,"0"0"-1049"-16,0 0-472 15,0 0 73-15,0 0-25 0,0-3 136 16,5 10 136-16,6 6-168 16,1 6-151-16,8 12-257 15,0 7-184-15,3 10-80 0,5 22-152 47,17 12 0-47,11 17-160 0,7 2 80 16,13-2 32-16,-5-13-64 0,-7-20-8 15,-16-12 24-15,-8-16-64 16,-9-3 120-16,1 3-128 0,5-3 8 16,-5 0 24-1,-9-10 16 1,-7-5-56-16,-4-8 8 0,-8-5 0 0,0-7 0 15,-4 0 0-15,0 0-288 16,-4-4-296-16,-8-8-360 0,-12-13-1289 31,5-1-535-31,-5-2-4194 0</inkml:trace>
  <inkml:trace contextRef="#ctx0" brushRef="#br0" timeOffset="175014.05">17379 9086 568 0,'0'0'5817'0,"0"0"-3401"15,0 0-999-15,0 0-153 16,0 0-152-16,0 0-16 0,20 0-7 31,-20 0-313-31,0 0-104 16,0 0-80-16,0 0-144 0,0 0-168 16,0 0-16-16,0 0 8 15,0 0-152-15,-4 0-64 0,-8 0 272 16,-8 0 65-16,-12 0-177 15,-12-3-96 1,-3-3-64-16,-5 3-56 0,-4-7 8 16,5 7 64-16,6-3-64 15,10 0-8-15,7 2 56 16,12 1 16-16,7 3 104 0,9 0 256 16,0 0 112 15,0 0-176-31,0 0 32 0,0 0-200 15,0 0-48-15,0 0-96 16,4 0-48-16,-4 13-8 16,9 6 112-16,-5 10 32 0,7 2 8 15,2 14-48-15,10 2 136 16,5 7-48-16,4 4-128 16,5-4 8-16,-2-4-24 0,-7-9-40 15,-5-9-8-15,-2-7-88 16,-17-8-272-16,-4-5-488 0,-4-6-1080 31,-17-2-2145-31,2-4-4417 0</inkml:trace>
  <inkml:trace contextRef="#ctx0" brushRef="#br0" timeOffset="176856.25">16499 5857 8121 0,'0'0'1561'16,"0"0"-809"0,0 0-216-1,0 0-16-15,0 0-184 16,0 0-112-16,-17-28 40 0,14 21 208 15,-5-2-104-15,-5 0-96 16,2-1-8-16,-10-3-88 0,-2 4-72 16,-1 0 97-16,-8-1-105 31,0 0-48-31,-3 4-40 0,3 3 112 16,-5-4 16-16,2 4-32 0,-5 0-32 0,4 3 72 15,1-3-16-15,-6 3 120 16,9 0 64-16,0 0 32 0,-3 0-88 31,3 6-24-31,-4 4-56 31,4 2 48-31,-7 8-80 0,-2-1-16 16,6 3 24-16,-5 3-56 16,8 7-16-16,0-4-16 0,4 7-56 0,-4 1 112 15,8-2-72 1,-4 4 24-1,8 4 80-15,-3-1 32 16,7 4 8-16,-4 2-24 0,4-3 64 0,4 4-95 16,4 0 87-16,8-1-104 0,0 1-16 15,3 3-72-15,18-4 32 32,7 1 32-32,4 0-88 15,3-1 48-15,6-5 48 0,-6 2-96 16,5-6 64-1,-8-3-64-15,0-6 40 0,-4-1-48 16,0-2-8-16,0-4 8 0,3-3-8 31,-3 3-88-31,8-6 88 16,0 3-64-16,3-3 64 16,6-4-72-16,2 1-16 0,5 0 96 15,0 0 0-15,-1-4 0 0,5 1 72 16,0-1-72-16,-4 1 0 15,-4-4-8 1,0 4 8-16,-1-7-112 16,-2 3-24-16,-6-3-56 0,5-3-8 15,-8 0 15-15,8 0-95 16,-5 0 200-16,6-12-56 0,-6-1-240 0,1-3-16 31,0-3 120-31,-8-3 272 16,4-1-48-16,-8-5 48 0,0-1 0 15,4 1-40-15,-9-7 40 16,5 3-8-16,-4-3-48 16,-4 0 56-16,-1 3 0 15,-2-3 0 1,-6 7 8-16,-2-4-8 16,-1 4-8-16,-4-1 0 15,0 1 8-15,-1-1 0 0,-3 1 0 16,0-1-8-16,0 0 8 15,0-2 0-15,0-1 0 0,0-3 0 16,-7 0 8 0,-5-3-8-16,-8-7 0 15,3 1 0-15,-6-4 8 0,-1 4 72 16,-4-4 136-16,4 7-64 16,0 6-24-16,1 0 0 15,-1 7-120-15,0 5 80 31,-1 1-80-31,-6 0 0 16,3 6 8-16,-8-3 8 0,-4 6 24 16,1 1-48-16,-9-1 0 15,0 3 0-15,0 4 0 16,-4 0 0-16,1 2 0 0,-1 1 0 31,0 0 0-31,4 3-128 0,0 0-680 0,1 13-936 16,6 2-1265-16,9-2-6265 0</inkml:trace>
  <inkml:trace contextRef="#ctx0" brushRef="#br0" timeOffset="180712.46">18024 3292 8649 0,'0'0'2993'0,"0"0"-1353"0,21-22-663 15,-18 19-169-15,-3 3-232 16,0 0-16-16,0 0-80 0,0 0-280 16,-11 0-184-16,-9 0 216 31,-12 0-56-31,-17 0 24 0,-2 0-112 16,-8 3 16-16,-5-3-96 0,8 0 8 15,0 0 72-15,12 0-80 16,13 0 0-16,7 0-8 0,16 3-48 15,3 4-88 1,5 5 48 0,0 10 88-16,0 7 312 0,0 9-56 15,0 6 64-15,5 11-96 0,-1 2-31 16,-4 16 151-16,0 16-48 0,0 15 16 31,0 5 104-31,0-21-224 16,-4-18-56-16,4-3-16 0,0 6-24 15,0 0 72-15,8-3 56 16,3-23-64-16,9-9 8 16,8 7-160-16,12 6 80 15,20 9 8-15,28-3-96 0,22-6 0 32,6-13-424-32,-12-25-696 15,-32-10-889-15,-29-3-2584 0</inkml:trace>
  <inkml:trace contextRef="#ctx0" brushRef="#br0" timeOffset="181135.56">18363 3213 8409 0,'0'0'4673'0,"0"0"-2792"0,0 0-545 31,0 0-496-31,0 0-344 0,0 0 80 16,0 0 305-16,0 0-1 0,48 76-456 16,-36-44-176-16,-5-1-112 15,2 5-80-15,-5-5-56 16,4 4-544-16,-4-3-648 0,8 9-569 0,0-9-2680 47,4-10-4153-47</inkml:trace>
  <inkml:trace contextRef="#ctx0" brushRef="#br0" timeOffset="181451.92">18973 3225 7297 0,'0'0'4049'0,"0"0"-2473"32,0 0-239-32,0 0 167 0,0 0 336 15,0 0-439 1,0 0-609-16,20-34-376 15,-16 34-232-15,0 12-56 16,0 8-8-16,3 2 32 0,2 3-88 16,3 4 8-1,-5 2-16-15,10-2-48 16,-2 3-8-16,2 0-232 0,2-4-960 16,5 3-1153-16,-4-8-2712 15,-8-11-6705-15</inkml:trace>
  <inkml:trace contextRef="#ctx0" brushRef="#br0" timeOffset="181953.14">19817 3146 10658 0,'0'0'3112'0,"0"0"-815"15,0 0-481 16,0 0-527-31,0 0-433 16,0 0-704-16,5 10 160 0,3 12 296 16,-1 6-24-16,6 7-216 15,2 4-248-15,-3-2-120 0,-3 2-352 32,-2 8-1304-32,-7-9-3113 0,0-12-4713 0</inkml:trace>
  <inkml:trace contextRef="#ctx0" brushRef="#br0" timeOffset="182416.61">18462 3949 9706 0,'0'0'2672'16,"0"0"-767"-16,0 0-57 16,0 0-344-16,0 0-592 15,0 0-279 1,28 19 63-16,-7 1-64 15,-5-2-368-15,-1 5-96 0,2 2-168 0,-9-2-120 16,3 2-712 0,2 3-497-1,-6-5-1767-15,5-8-2921 16</inkml:trace>
  <inkml:trace contextRef="#ctx0" brushRef="#br0" timeOffset="182686.09">19141 3883 11466 0,'0'0'3217'0,"0"0"-953"16,0 0-1032-16,0 0-583 15,0 0-153-15,0 0 208 0,0 0-120 16,7 82-232-16,-11-47-184 0,1 0 72 16,3-3-128-16,0 0-112 15,0-1-112 1,0-5-480-16,19 6-696 16,1-10-1609-16,-1-7-3424 0</inkml:trace>
  <inkml:trace contextRef="#ctx0" brushRef="#br0" timeOffset="182971.19">20024 3905 1872 0,'0'0'10978'0,"0"0"-8217"16,0 0-785-16,0 0-663 0,0 0-265 16,0 0-408-16,0 0-240 0,0 0 160 15,32 41-152-15,-32-6-112 32,-7 0-208-32,-1 3 24 0,4 0-112 15,-5 4-296-15,5 5-816 0,-3-5-1817 16,3-14-3936-16</inkml:trace>
  <inkml:trace contextRef="#ctx0" brushRef="#br0" timeOffset="183403.4">18539 4451 8601 0,'0'0'4737'0,"0"0"-3784"0,0 0-393 15,0 0 656-15,0 0-64 0,0 86-232 16,3-57-311-16,14-4-313 15,-6 3-144-15,6-2-152 0,-2-1-128 32,2-3-825-32,-2 4-1255 15,1-10-2321-15,-4-7-6041 0</inkml:trace>
  <inkml:trace contextRef="#ctx0" brushRef="#br0" timeOffset="183688.51">19188 4540 11498 0,'0'0'3017'0,"0"0"-801"15,0 0-728-15,0 0-575 0,0 0-129 16,0 0-440-16,0 0 72 0,11 28 248 15,-11-5-256-15,0 5-96 16,0 4-184-16,0 0-56 16,-3 6-72-1,-1-3-56-15,4 0-400 16,0-1-656-16,0 8-1097 0,4-10-2432 16,12-10-7113-16</inkml:trace>
  <inkml:trace contextRef="#ctx0" brushRef="#br0" timeOffset="184036.12">20000 4616 3304 0,'0'0'11763'0,"0"0"-8947"31,0 0-1631-31,0 0-793 0,0 0 200 16,0 0 32-16,0 83-152 15,0-45-280-15,5 0-88 0,3 3-104 16,0-2-608-16,8 2-1032 16,-1-13-2337-1,-2-9-2417-15</inkml:trace>
  <inkml:trace contextRef="#ctx0" brushRef="#br0" timeOffset="184791.22">20380 3023 6481 0,'0'0'3257'0,"0"0"-1561"31,0 0-544-31,0 0-632 16,91-42-24-16,-51 36 129 15,8 6-225-15,-5-4 72 16,1 4-144-16,-4 0-112 0,-8 10-96 15,-4 3-72-15,-9 6 8 16,-2 6-8-16,-6 7 288 16,2 6 376-16,-5 10 40 0,-1 19-112 15,-7 18-143-15,4 23 47 16,-4 3-80-16,4-3-248 16,0-6-136-16,5-10 80 15,-2-3-104-15,5-4-48 16,-3-5 72-16,-2-7-72 0,1-6 144 15,0-17-8 1,-3-5 72 0,2-4 72-16,1 10 8 0,-4 3-48 0,4 9-16 15,0-9-128-15,0 0 88 16,-8-3-112-16,4-6-80 0,-4 2 136 16,0-2-64-16,-12-1 48 15,-12 3-24-15,-8 1-24 0,-7-3 80 31,-13-4-152-31,-4 0 0 16,-8-6 16-16,-7-9-16 16,-13-1-480-16,-19-12-928 15,15-7-3057-15,8-6-7105 0</inkml:trace>
  <inkml:trace contextRef="#ctx0" brushRef="#br0" timeOffset="190273.31">16340 11452 1720 0,'0'0'6145'0,"0"0"-4624"0,0 0-409 16,0 0 0 15,0-22-240-31,0 18-136 16,0-2 161-16,0 3-137 0,0-3-192 16,3 2 40-16,-3-2 128 15,0 3 32-15,0 0-240 16,0-3-256-16,0-1-128 0,0 1-96 15,0-4 32 1,0 4-72-16,4-7-8 0,-4 1 64 16,0-4-64-16,0-3 0 0,0-3-8 15,0-1-144-15,-4-2 152 16,1 2 0-16,-10 5-192 16,-2-2 72-1,-6 11 112-15,-7 3-120 16,-3-1-32-16,-13 7 136 0,-4 0 24 15,-4 3 0-15,4 10 0 16,0 3 32-16,5 6-32 0,3 7 0 16,4 2-48-16,0 11 40 15,8-1 0 1,12 7 0 0,0-1 0-16,8 4 0 0,5 6 16 15,3-3-16-15,0 0 8 16,15 0 0-16,13-3 0 31,12-7-40-31,8 1-208 0,24-4-40 16,24-3-136-16,27-9 144 15,8-10 72-15,-15-19 32 0,-24 0 48 0,-32-13-216 0,-17-6-288 16,-7-10 376-16,8-18 256 16,3-32 400-16,-7-36 248 15,-16-12-40 1,-20 3-104-16,-8 16 48 15,-24 35-280-15,-4 20-40 16,-3 14-232 0,-41-2-64-16,13 6-2080 15,-2 3-5754-15</inkml:trace>
  <inkml:trace contextRef="#ctx0" brushRef="#br0" timeOffset="197105.96">17040 5642 13338 0,'0'0'4409'0,"0"0"-3224"15,0 0-841-15,0 0-240 16,0 0 328-16,13 47 208 0,-9-21 0 16,-1 5-184-16,1 8-184 15,0-2-88 16,-4 2-128-31,0-4-48 0,4-7 88 16,0-9-88-16,4-9 0 16,8-10 120-16,12-3 16 0,24-32 80 15,36-29 32-15,35-24-104 16,20-24 24-16,9 4-40 31,-37 26-15-31,-39 28-41 0,-32 25-32 0,-20 19-48 0,-8 8-104 16,-9 4-857-16,2 15-1919 15,-9 5-2986-15</inkml:trace>
  <inkml:trace contextRef="#ctx0" brushRef="#br0" timeOffset="197676.15">19534 5639 10762 0,'0'0'6649'15,"0"0"-5040"-15,0 0-1185 0,0 0-312 16,0 0 288 0,9 85 280-1,-14-46-48-15,-3 2-168 0,5-3-272 0,3-3-136 16,0-7 8-16,16-9-56 16,11-12 136-16,29-11 40 15,24-31 80 1,19-22 184-16,17-15-95 15,-5-5-49-15,-7 1-112 0,-28 19-88 16,-20 13-96-16,-21 14 48 16,-14 15-56-16,-6 5-104 15,-2 4-440-15,-10 6-873 0,-3 0-2880 0,0 3-5201 16</inkml:trace>
  <inkml:trace contextRef="#ctx0" brushRef="#br0" timeOffset="198340.09">23662 5445 5705 0,'0'0'6897'0,"0"0"-4440"32,0 0-937-32,0 0-752 15,0 0-312-15,0 0 280 0,0 0 449 32,-12 98-537-32,1-56-304 15,2 2-176-15,1-9-88 0,8-3 24 16,0-10-88-16,12-9 56 15,20-13 104 1,12 0-80-16,24-29 128 0,23-16 64 16,25-14-32-16,4-12 48 15,0 5-184-15,-29 8-56 0,-27 21-56 0,-21 8-8 16,-15 10-8-16,-7 6-432 31,-14 10-504-31,-3 3-1360 0,-4 3-4138 16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34:24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28 5603 12242 0,'0'0'2513'0,"0"0"-1033"0,0 0-968 16,0 0-512-16,-24 4 80 15,16 24 400-15,0 11 256 0,8 8-168 16,-5 0-375 0,5 5-81-16,0-8-16 31,5-9-24-31,7-7-144 0,-1-15 48 15,10-13 24-15,14-6 336 16,21-42 208-16,36-34-160 0,31-39-96 16,21-25-280-16,-1 9 232 15,-23 33-192-15,-44 43-32 16,-29 36 160-16,-23 18-176 16,-4 4-8-16,-8 3-608 0,-12 29-872 15,0 3-481-15,0-1-2976 16</inkml:trace>
  <inkml:trace contextRef="#ctx0" brushRef="#br0" timeOffset="6531.18">17666 5067 5817 0,'0'0'3072'0,"0"0"-983"15,0-19-465-15,0 16-175 0,0 0-337 16,0-1-256-16,0 4-16 15,0 0-144 17,0 0-32-32,0-3-127 0,0 3-337 15,8 0-56-15,-4 0-144 16,7 10 8-16,6 2 40 0,3 10-48 16,7 4 56-16,14 6 40 15,2 3-88-15,25 6 0 16,36 13 40-16,43 0 32 15,24 0 32-15,13-13-48 0,7-12 152 16,-16-10-48-16,9-4-112 16,3-5-8-16,-8-7-32 0,-3-3 40 15,-5-9 32-15,-8-10-88 47,1-10 0-47,-9-3 80 0,-3-3-32 0,-10-6 128 16,-6 6-40-16,-4-3-40 15,-13 4 88-15,-12-1-176 0,-15 3 40 16,-25 10 56-16,-22 2-104 16,-13 8 96-1,0-4-56 1,-8 0-32-16,-9 3 24 0,-2 4 40 0,-9 2-72 16,-4 7 72-16,0 0-16 0,0-3-56 15,0 3-168-15,-8 0-400 16,-9 0-336-16,-22 0-833 31,7 10-671-31,-4-1-1689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38:54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41 11204 7785 0,'0'0'4593'31,"0"0"-3641"-31,0 0-456 16,0 0-135-16,0-6 191 0,-4 6 88 31,-1 16 224-16,-7 3-16-15,5 6-112 0,-1 10-232 16,-1 19 25-16,2 22 15 0,-1 32-104 16,-5 10-216-16,6 0 120 15,3-5 64-15,0-11 40 0,0 6-56 16,0 6-88-16,-1 4 48 16,-2 9-96-16,3 6 104 0,4 4-40 0,-8 2-79 15,4-2-25 1,-4-10-72-1,4-3 104-15,4-6-80 16,0-14-104-16,0-6 0 0,0-24-48 16,0-20-16-16,0-16 0 15,0-6-80-15,0-4-160 16,0-3-16-16,0-2-104 31,0-14-209-31,0-9-591 16,4-32-784-16,0-6-2609 0,-4-12-5721 0</inkml:trace>
  <inkml:trace contextRef="#ctx0" brushRef="#br0" timeOffset="2822.48">11997 11007 8705 0,'0'0'2209'16,"0"0"-1201"-16,0 0-560 0,0 0 224 16,0-3 369-16,7 3-305 15,9 0-208 1,4 0-24-16,4 0-16 0,4 0-88 16,4 0 24-16,8 3-72 15,12 1-104-15,15 2 64 16,29-6-192-16,23 0 40 15,20 0-96-15,1 0-56 16,-5 0 56-16,-11-10-8 16,3 4-56-16,5 0 16 0,-4 0 40 15,-1 2-48-15,-3 1 64 16,-5 3-72-16,1 0 0 0,0 0 0 31,-6 0 73-31,-2 0-73 16,0 0 8-16,-5 0 0 0,-2 0 120 0,-2 0 40 15,-4 0 0-15,-7 0-40 0,-12 0-40 16,-20 0-32-16,-17 0-48 0,1 0 8 31,4 0 48-31,12 0-56 16,-1-3-8-16,5 0 0 0,0 3 40 16,3 0-40-16,1-4 0 15,4-2 8 1,0 0 0-16,4 0-8 15,-5-1 8-15,17-5-8 16,12-5 0-16,15-1-8 16,0 1 0-16,-7 2 16 15,-12 5-8-15,-29 4 0 0,-7 3 8 16,-16 3 40-16,0 0-48 16,12 0 8-16,4 0-8 0,11 0 0 31,13 0 8-31,15 0 0 15,17 0-8-15,4 0 0 0,-5 6 8 16,-11-3 0-16,-12 0-8 0,-5 4 8 16,0-1-8-16,-11 0 8 15,-16-3 0 1,-13 1 0 0,-2-1-8-16,2 0 8 15,29 4-8-15,-4-1 0 0,0 0 8 16,3-3-8-16,-15 4 8 15,8-4 0-15,-5 3-8 16,5-2 0-16,-4-2 8 0,0 2-8 16,0-1 40-1,0-3-32-15,3 0-8 0,1 0 0 16,8 0 8-16,-12 0-8 0,3 0 0 16,-7 0 0-16,0 0 8 15,0 0-8-15,-1 0 0 16,-4 0 0 15,-2 0 8-31,-10 0 0 16,1-3-8-16,0-1 0 0,-4 2-8 15,-4 2-56-15,-4-4 64 0,-8 1 0 16,-5 3 8-16,-2 0-8 16,-6 0 0-16,6 0 8 15,-2 0-8 1,2 0 8-16,-2 3-8 0,9 7 0 0,0-1-8 15,0 7 8-15,-1 0-8 16,-6 0-48-16,-6 0-16 16,2 3-24-16,-5 3 96 0,-1 3 72 31,-7 4-64-31,0 3 56 16,0-1-64-16,0 4 16 0,0 6 56 0,0 4-16 0,-7-1-8 15,-1 8-48-15,3 2 0 16,-3-1 0-16,1 5 0 15,-1-1 0 1,-5 0 8-16,2 0 0 16,-1-6 0-16,-4 3 64 15,-4 0-72 1,0 3 16-16,0-3-16 16,-4 3 0-16,1 0 8 0,-1 0-8 15,7 0 8-15,6 0 0 16,-2-2 0-1,2 1-8-15,7 2 0 16,4-4-8-16,0 0 8 0,0-3 0 16,0-1 0-16,4 1 0 0,3 0 0 15,6-3 32-15,-5-1-24 0,-1-2-8 32,-3-4 0-32,0 0 0 15,-4 0 0-15,0 1 8 0,0-1 8 16,0 0 56-16,0 1-72 15,0-1 8 1,-8 0 0-16,4 0 0 0,1 1 64 16,-5 2-64-1,4-2 0-15,4 2 0 16,-5-3 88-16,5 0-24 16,0 1 0-16,0-4-64 15,0 0 40-15,9-3-40 0,-5-3-8 16,3-1 64-16,-3 1-64 0,-4-3 8 15,4-4 0 1,-4 1-8-16,0-4 0 16,0-3 0-16,0-3 0 15,0-1 16-15,0-2-16 0,0 0 0 16,-4-4 0-16,-7 4 0 16,-6-4 64-16,-2 4-64 15,-9-3 48-15,-8-1 24 16,0-2-56-16,-4-1 24 15,1 1-32-15,-6-5-8 0,2 5 8 16,-6-1 72-16,2-6-16 16,-1 4 128-16,-3-4-112 0,-5 0 64 31,-4 0-64-31,-4 0 8 16,-3 0 64-16,-13 0-32 15,4 0-8-15,0 0-32 16,1 3-80-16,3 0 8 0,-4 0 0 15,-8 6 8-15,9-2 40 16,-5 3-56 0,5 2 8-16,-1-2 64 0,0 3-72 15,0-4-8-15,-12 4 0 16,-11-1 0-16,-21-2 8 0,17 0 0 16,15-8 0-16,28 2 0 15,17-4 0-15,-9 0 8 16,-8 0-8-1,-11 0 8 1,3 0 0-16,0 0 0 16,-4 0 0-16,1 0 0 0,-5 0 0 15,0 0 40-15,0 0-48 16,-11 0-8-16,7 0 0 0,4 0 0 31,1 0-8-31,-5 0 16 16,-24 0-16-16,-15 0 16 0,-1-6 0 0,5-4 0 15,7-3 0-15,13 1 8 0,-9-1-8 16,4-3 24-16,1 3-24 0,3-3 0 31,1 3-16-31,3-2-32 16,0-1 48-16,5 0 0 16,-1 0 0-1,0 3 0-15,13 0-8 0,11 4 8 16,16 0-8-16,0-1 8 15,-7 1 0-15,-9-4 0 16,-8 0-8 0,4 0 8-16,4 1 0 0,4-1-8 15,-7 3 0-15,3-2-56 16,1 6-48-16,-9-4-96 0,8 3 64 16,-4 1 96-16,0 0 40 0,5-1 8 31,3-2-8-31,0 3-80 15,4-4 88-15,1 0 0 16,-1 4 0-16,0-3 0 0,0 6-48 0,0-4-56 16,5 4 56-16,-5 3 40 0,4 0 0 15,1 0 0 1,-1 0 8-16,0 0-8 16,4 0 0-16,0 0 8 15,1 6-8-15,-1 1 8 0,-1-1 0 16,-2 1 0-16,-1-1 0 15,0 0 0 1,1-3 0-16,-1 4 8 0,5-1-8 16,-2-3 0-1,6 0 8-15,2 0 0 16,2 7 0-16,3-3 80 16,-4 2-80-16,0 1 120 0,0-4-48 15,5 3-8-15,-1-2 8 16,12-1-72-1,0-3 120-15,12-3-80 16,4 4-40-16,4-4 64 16,4 0-72-16,4 0-296 0,16-7-592 15,40-31-888-15,-8 6-3345 0,3-3-8098 16</inkml:trace>
  <inkml:trace contextRef="#ctx0" brushRef="#br0" timeOffset="21937.75">6450 14636 11922 0,'0'0'3185'0,"0"-3"-2049"31,0 3-792-31,5 0-168 16,-2 0 176-16,5 0 24 0,0 13 24 0,-1 0-128 0,6 3 64 15,-5 3 33-15,-1 0 79 31,2 3-104-31,-9 0-128 16,0 7 16-16,0 3 0 0,0 5 112 16,-12 8 128-16,-8 3-136 15,4-1-120 1,-8 1-24-16,1-4 32 16,2-2-72-16,5-5-32 15,1-8-32-15,7 0 128 0,3-10-112 16,5-3 8-1,0-3-16-15,9-10-40 16,10 3 112-16,9-6-48 0,4 0-15 16,3 0 31-16,2-3-88 0,-1-7-40 15,-4 1 64-15,-4-1-56 0,0-2-8 32,0 2 56-32,-9 1-64 15,-3-1 16-15,-8 4-8 16,0 2 0-16,-8 1-8 0,0 3-56 15,0 0-120-15,0 0-257 16,0 0-567-16,0-3-776 16,0-6-873-1,4 2-2408-15,-1 1-4425 16</inkml:trace>
  <inkml:trace contextRef="#ctx0" brushRef="#br0" timeOffset="22185.1">6837 15072 4761 0,'0'0'4216'16,"0"0"-1719"-16,0 0-1025 15,0 0-31-15,0 0 463 0,28-17 56 16,-28 17-551-16,0 0-553 16,0 13 56-16,0 3 64 15,0 7-376-15,-4 2-127 16,0 4-97-16,0 2-128 15,-5-3 8-15,5 1-120 0,1 0-112 16,3 0-24-16,0-4-568 16,0-6-1217-16,3-7-4264 0</inkml:trace>
  <inkml:trace contextRef="#ctx0" brushRef="#br0" timeOffset="22940.3">7557 15116 8185 0,'0'0'8298'15,"0"0"-5817"1,0 0-1673-16,0 0-96 16,0 0 256-16,0 0 128 15,0 0-416-15,0 0-455 0,60 0-65 16,-28 0-64-16,5 0-40 15,-2 0 16 1,5 0-72-16,-1 0-184 16,-3 0-497-1,5 0-863-15,-13 0-2489 16,-9 0-1960-16</inkml:trace>
  <inkml:trace contextRef="#ctx0" brushRef="#br0" timeOffset="23140.79">7602 15255 5265 0,'0'0'5529'0,"0"0"-3185"15,0 0-671-15,0 0-33 16,0 0-288-16,0 0 97 0,19 42-153 31,9-39-560-31,4-3-344 16,5 0-160-16,2 0-232 15,-3 0-64-15,3 0-1376 0,-7 0-2241 16,-12-6-4657-16</inkml:trace>
  <inkml:trace contextRef="#ctx0" brushRef="#br0" timeOffset="25947.68">9243 15068 10594 0,'0'0'5889'0,"0"0"-4809"15,0 0-720-15,0 0-8 16,0 0 16-1,4 0-15-15,5-3-113 32,2-3-160-32,-3-4-8 0,4 1 0 0,-4-4 56 15,-8-3 56-15,4-6-40 16,-4-1 112-16,0-5 40 16,-16-1-8-16,0 4-40 0,-4 0-16 15,-4 6-40 1,1 6 136-16,-2 6-144 0,-3 7-64 15,-3 0-48-15,3 17 80 16,-4 11 88-16,0 7 0 16,8 9 32-16,0 4-120 0,12 0-104 15,12-7 32-15,0-3-72 16,12-3-16-16,21-10-64 16,6-9-152-16,1-13-112 0,8-3 48 31,-5-6-16-31,1-16 168 15,-8-7 128-15,-4-5 8 16,-13-5 40-16,-2 1 8 0,-9 0 144 31,-5 12 128-31,-3 4 40 0,0 13 32 16,0 6-175-16,0 3-129 16,0 6-80-16,-7 17 0 0,-5 5 160 15,0 7-96-15,4 6-72 0,4-3 48 16,4 0-32-1,0-3 80 1,12 0-88-16,8-3 0 0,4-3-8 0,8-11-184 16,0 1-449-16,15-15-823 15,-6-4-2489-15,-6 0-4232 16</inkml:trace>
  <inkml:trace contextRef="#ctx0" brushRef="#br0" timeOffset="26480.12">9709 15094 4280 0,'0'0'6618'0,"0"0"-2433"16,0 0-2761-16,0 0 208 15,0 0 89-15,0 0-489 0,0 0-384 47,4 3-176-47,12-3-128 16,12 0-183-16,4 0-145 0,11 0-96 15,6 0-56-15,3 0-64 16,-1-7 88-16,-3 4-88 0,-4 0-72 0,-5 0-184 16,-7 0-353-16,-8 0-247 15,-7 3-424-15,-6-3-232 16,-7-1-497-16,-4 4-743 0,0-9-2233 16,-12 5-897-16</inkml:trace>
  <inkml:trace contextRef="#ctx0" brushRef="#br0" timeOffset="26802.97">9913 14909 2456 0,'0'0'984'16,"0"0"4449"-16,0 0-3552 15,0 0-265-15,0 0 385 0,0 0-217 16,7-31-88-16,-3 31-511 0,-4 9-201 16,0 11 408-16,0 11-112 31,0 4-576-15,0 6-127-16,0 0-137 15,0 4-144-15,4-4-88 0,1-3-128 16,3 3-72-16,-5-6-8 15,1-3-224-15,0-6-400 0,-4-4-537 16,0 0-1495 0,0-12-3225-16,0-4-6346 15</inkml:trace>
  <inkml:trace contextRef="#ctx0" brushRef="#br0" timeOffset="28209.56">10904 14865 5673 0,'0'0'5105'0,"0"0"-3689"0,0 0-472 16,0 0-200-16,0 0 137 16,0 0 383-16,-99-64-184 15,67 64-328-15,-3 7-32 16,-2 12 9-16,-3 3 103 0,-3 10 8 16,2 3-136-16,10 3-208 31,7 3-120-31,12 1-48 0,8-7-48 31,4 0-120-31,16-1-31 16,20-5-65-16,7-1-8 0,17-6-56 15,0-2-193-15,8-11-511 16,12-9-904-16,-20-6-2449 0,-13-7-4065 16</inkml:trace>
  <inkml:trace contextRef="#ctx0" brushRef="#br0" timeOffset="28588.51">10981 14697 5089 0,'0'0'4745'15,"0"0"-2609"-15,0 0-648 0,0 0 57 16,0 0 351-16,51 0-216 16,-35 16-503-16,0 3-97 0,4 13-256 15,0 5-192-15,7 11-192 16,-3 10-104-1,0 1-72-15,-3 2-167 0,-6-1-49 0,-11 1-40 16,-4-1-8-16,-8-3-337 16,-16-3 41-16,-15-6-480 15,-10-4-704-15,-30 0-1129 0,8-12-1888 32,2-6-4232-32</inkml:trace>
  <inkml:trace contextRef="#ctx0" brushRef="#br0" timeOffset="29243.3">9067 14620 864 0,'0'0'9202'0,"0"0"-6826"16,0 0 41-16,0 0-233 0,0 0-696 16,0 0-183-16,0 0-337 15,-31-6-184-15,4 22-56 31,-10 13-168-31,-7 6-96 16,0 9-63-16,-7 23-57 16,3-4-104-16,8 4-16 0,4 0-136 15,20-10-8-15,8 3-24 16,8-3-56-16,44 0-144 0,40 4-272 16,39-11-296-16,13-11-817 15,-29-20-2568-15,-30-13-4753 16</inkml:trace>
  <inkml:trace contextRef="#ctx0" brushRef="#br0" timeOffset="30477.86">15921 11957 3224 0,'0'0'9650'0,"0"0"-8353"32,0 0-937-32,0 0 392 15,0 0 512 1,0 0 32-16,0 0-223 16,84 28-313-16,-45-22-248 0,10 1-32 15,2-1-104-15,5 1-144 0,0-1-64 16,3 0-160-1,-3-3 144 1,-8-3-152-16,-13 0 8 0,-7 0 16 16,-11 0-24-16,-9 0-488 0,-8-3-592 0,0 0-769 15,-40 0-1063-15,4 0-1457 32,-8 3-3305-32</inkml:trace>
  <inkml:trace contextRef="#ctx0" brushRef="#br0" timeOffset="30662.8">15953 11998 10202 0,'0'0'3961'0,"0"0"-2993"0,0 0-264 31,0 0 616-31,0 0-8 16,99 22-271-16,-51-12-353 0,8-1-224 15,-5-2-144-15,5 2-224 16,-4-6-96-16,-12 0 0 0,0-3-1376 15,-12-6-2817-15,-12-6-4657 0</inkml:trace>
  <inkml:trace contextRef="#ctx0" brushRef="#br0" timeOffset="31685.59">16108 5543 7361 0,'0'0'6938'31,"0"0"-5666"-31,0 0-792 0,0 0-480 16,0 0 8-16,0 0 24 15,-20 83 120-15,12-45-144 16,8 0 64-16,0-6-72 0,4-10 72 0,12-10-72 0,8-12 192 31,8-2 416-31,12-24 56 16,4-15-296-16,3-10 104 0,17-19-151 16,4-16-201-16,7-12-16 15,-3 9-56-15,-16 19-48 0,-20 23 40 16,-16 21-40-16,-5 1 0 15,1 9-56 1,-12 13-561-16,-3 3-1407 16,-5 6-2313-1</inkml:trace>
  <inkml:trace contextRef="#ctx0" brushRef="#br0" timeOffset="33026.24">18239 12795 8633 0,'0'0'2545'16,"0"0"-1049"-16,0 0-504 0,0 0 177 0,0 0-41 15,-3-32-216-15,-9 23-208 16,-1 2-72-16,-2 1-184 0,-5 3-215 16,-8-1-89-1,-8 4-56-15,-3 0-88 16,-14 7 48-16,1 9-40 0,-8 6 0 15,5 3 72-15,-4 10 56 16,10 4 8-16,10 8-64 0,3 4 72 16,16 6-80-16,8 3 40 31,12 7-48-31,0 9-56 0,23-6 0 0,10-3-8 16,11 3-24-16,4-20-136 0,11 8 16 15,21-14-168-15,15-16-32 16,21-21 200-16,4-7 144 0,-25-29 8 15,-23-6 0-15,-28 1 40 47,0-21 0-47,-1-30-40 0,1-29 160 16,-8-20 104-16,-20 11-96 0,-16 14 184 16,-24 36 248-16,-4 20-256 0,0 14 0 15,-7 11-120 1,-14 2-72-1,-2 4-160-15,-9 9-160 16,-3 13-1160-16,15 16-1697 0,12 3-4096 0</inkml:trace>
  <inkml:trace contextRef="#ctx0" brushRef="#br0" timeOffset="34291.75">20451 6270 11802 0,'0'0'2497'0,"0"0"-1657"31,0 0-568-31,0 0-264 16,0 0 80-16,0 0 56 0,0 0-24 15,-24 89 56-15,24-57-72 31,0-3-48-15,0-4 56-16,12-9-16 16,0-7-16-16,4-5 304 0,7-4 784 0,2-13-255 15,6-13-249-15,5-9-224 16,0-6-24-16,4-3 80 0,0-7-64 16,-1-6-176-16,6 3-144 15,-9 3-32-15,-5 6-32 0,-6 17-40 31,-10 12-8-31,-11 13 0 16,-4 3-1152-16,0 29-736 0,-4-1-465 0,-4 4-3240 16</inkml:trace>
  <inkml:trace contextRef="#ctx0" brushRef="#br0" timeOffset="35162.74">23280 6886 2968 0,'0'0'7218'0,"0"0"-5474"16,0 0-384-16,0 0 337 0,0 0 175 31,0 0-432-31,-56 0-271 16,56 0-185-16,0 0-88 0,0 0-232 15,20 0-248-15,27 0 184 16,41 0-304-16,56 0-111 16,27 0-81-16,25-9-40 15,2-1-64 1,-18 1 16-16,-17-1 88 16,-36 4-88-16,-47-1-16 15,-36 7 0-15,-16-3-96 0,-12 0-40 16,0 3-137-16,-11-3-143 15,-5 3-384-15,-28-3-976 0,-53 3-777 16,1 0-1240 0,-3 0-623-16</inkml:trace>
  <inkml:trace contextRef="#ctx0" brushRef="#br0" timeOffset="35479.08">23200 6985 5537 0,'0'0'3264'0,"0"0"-1991"0,0 0-265 16,0 0 232-16,0 0 456 15,0 0 161-15,100 47-329 0,-13-47-416 32,37 0-471-32,15 0-97 15,13 0-80-15,-4-3 24 16,-17 0 0-16,-4 0 16 15,-31 3-256-15,-29-3-128 0,-30 3-32 16,-18-3-80-16,-2 3 40 0,-6 0-48 31,-3 0-264-31,-8 0-272 0,0 0-480 16,-4 0-112-16,-8 0-201 16,0 3-751-16,4 6-609 0,4-3-3336 15</inkml:trace>
  <inkml:trace contextRef="#ctx0" brushRef="#br0" timeOffset="39589.08">11494 15157 6649 0,'0'0'6553'0,"0"0"-3952"15,0 0-1641-15,0 0 128 31,-4 0 393-31,4 0-281 16,0 0-488-16,4 0 16 0,9 0-384 16,-2 0 128-16,13 0-96 15,0 0-144-15,3 0-103 16,5 0-33-16,9 0-8 0,-2-3 0 31,6 3-88-31,-2 0-8 16,-7 0-64-16,-8 0-120 0,0 0-145 15,-13 0-191-15,-2 0-32 16,-9 0 8-16,-1 0-280 16,-3 0-272-16,0 0-401 0,-3 0-839 15,-9 0-41 1,-12-6-1656-16,4-1-664 16</inkml:trace>
  <inkml:trace contextRef="#ctx0" brushRef="#br0" timeOffset="39858.58">11670 15020 3224 0,'0'0'280'0,"0"0"6954"16,0 0-5226-16,0 0-31 16,0 0 391-16,0 0-631 0,0-28-313 15,0 28-520-15,0 0-328 16,0 10-144-16,-4 8 136 15,-9 8 161-15,5 9-129 16,-3 3-320-16,2 4-104 0,2-1-24 16,3 0-80-16,0 3-64 0,4-5-8 15,0-4-264-15,0-7-344 32,0-6-641-17,0-6-1855-15,0-6-3594 16</inkml:trace>
  <inkml:trace contextRef="#ctx0" brushRef="#br0" timeOffset="42110.82">13255 14786 120 0,'0'0'10186'0,"0"0"-8570"32,0 0-256-32,0 0 457 15,0-77-1-15,0 68-376 0,0 3-231 16,-4 2-409-16,-8 4-112 0,-8 0-208 0,-8 0 32 16,-7 13 72-16,-9 9 32 0,-12 13-87 31,-8 23-97-31,8-1-16 15,4 9-64-15,1 13-112 16,23-15-64-16,8 9-16 0,20 10-104 16,8-20-8-1,28 7-32-15,32 9-16 16,20-9-48-16,23-3-568 16,-3-16-256-1,-5-13-841-15,-32-25-2152 0,-26-4-4136 16</inkml:trace>
  <inkml:trace contextRef="#ctx0" brushRef="#br0" timeOffset="43298.16">14184 15211 3488 0,'0'0'7794'0,"0"0"-6130"15,0 0-1160-15,0 0-8 0,0 0 257 16,19-41-345-16,-15 28-136 0,0-3-88 0,1-6 96 16,-5 0 504-1,0 0-136-15,-16-4-216 16,-5 1 40-16,-2 3 0 15,-5 9 193-15,-4 7-393 16,0 6 0-16,1 6 208 0,-6 16-56 31,10 7-88-31,3 3-16 0,11 3-144 16,6 2-112 0,7-2 8-16,7-3-64 15,21-3 0-15,4-10-8 16,12-6-104-16,0-13-72 0,4 0 112 15,-4-13-136-15,-5-9 56 16,-2-7 144-16,-14-6 0 16,1 3 8-16,-11 4 192 15,-6 5 264-15,-7 11 184 16,0 12 32-16,-4 0-368 0,-12 19-159 16,-3 13 63-16,2 5-56 15,6 8-88-15,6-1 8 0,5-2-72 31,0-4-8-31,20-6-144 16,4-10-360-16,24-13-537 16,-12-5-1255-16,0-4-3537 15</inkml:trace>
  <inkml:trace contextRef="#ctx0" brushRef="#br0" timeOffset="43567.65">14586 15198 7513 0,'0'0'7306'16,"0"0"-4922"-1,0 0-1288 1,0 0 513-16,0 0-217 0,0 0-712 0,0 0-288 16,104 0-80-16,-56 0-168 0,7 0-24 15,5 0-112-15,-8 0-8 16,0 0-336-16,-16 0-536 31,-17-3-520-31,-7 0 312 0,-12 0 119 16,-7-7-1167-1,-34-3-217-15,2 4-1559 0,3-4-3170 16</inkml:trace>
  <inkml:trace contextRef="#ctx0" brushRef="#br0" timeOffset="43799.38">14697 15005 1664 0,'0'0'10938'16,"0"0"-8609"-16,0 0-329 0,0 0 9 0,0 0-305 16,0 0-680-16,45 0-360 15,-38 25-144 1,1 4-56 0,0 6-95-16,-8 6-129 0,5 0-96 0,-5 3-80 15,0-2-64-15,0-1-16 16,4-3-392-1,-4-9-881-15,7-4-1287 16,5-9-2521-16,-3-9-5194 0</inkml:trace>
  <inkml:trace contextRef="#ctx0" brushRef="#br0" timeOffset="44169.09">15327 15078 1816 0,'0'0'11674'0,"0"0"-9593"15,0 0-929-15,0 0 416 0,0 0-183 16,0 0-681-16,0 0-40 0,-68-13 104 16,41 20 104-16,-5 8-232 31,-1 7-183-31,6 4-129 0,3 5-88 16,4 1-32-16,12 3-96 15,8-3-112-15,0 0 0 0,20 0 0 16,12-7-144-16,4-3-264 15,11-6-264-15,5-10-521 16,16-6-1127-16,-8-3-2425 16,-12-13-4185-16</inkml:trace>
  <inkml:trace contextRef="#ctx0" brushRef="#br0" timeOffset="44554.43">15470 14849 11210 0,'0'0'4017'16,"0"0"-2721"-16,0 0 408 16,0 0 105-1,0 0-457-15,0 0-464 0,0 0-168 16,76 83-159 0,-51-42-105-16,-2 4-200 0,1 2-32 15,-4 4-56-15,-4-1-168 16,-8-2 48-16,-8 3-48 31,0-7 0-31,-16 1-224 0,-12-7-232 16,-40 3-609-16,9-9-1191 15,-1-10-2905-15</inkml:trace>
  <inkml:trace contextRef="#ctx0" brushRef="#br0" timeOffset="46058.11">13941 14766 9233 0,'0'0'3097'16,"0"0"-1705"-16,0 0 17 0,0 0 527 15,0 0-167-15,0 0-217 16,12-25-376-16,-33 25-624 16,2 0-24-16,-17 13 40 0,0 12-15 0,-4 10-57 47,0 10-120-47,9 9 48 0,6 6-248 15,10 4-8-15,10-4-104 16,5 0-16-16,17-3 40 15,14-3-88-15,9-6-336 0,12-10-408 16,27-9-809-16,-14-14-2976 16,-1-8-6969-1</inkml:trace>
  <inkml:trace contextRef="#ctx0" brushRef="#br0" timeOffset="46822.3">15634 14573 10490 0,'0'0'2968'15,"0"0"-1063"-15,0 0 215 0,0 0-303 32,0 0-841-32,0 0-392 15,0 0-56-15,51-13-88 0,-26 17 32 0,-1 8-184 16,4 4-128-16,-9 0-80 15,-7 6-80-15,-8 3 8 0,-4 4 32 16,-4-4-40 15,-20 1 0-31,-4-7 56 16,0 0 56-16,0-6 120 0,9-7-87 16,7 0-57-16,8-3 8 15,4-3-40-15,12 0 16 16,20 0 64-16,15 0-136 0,5-3 40 15,4 0-40-15,-1 0-176 16,1 3-64-16,-11 0-169 16,-10 0-271-16,-7 0-552 0,-8 9-1000 15,-12-5-2417-15,-4-4-3881 16</inkml:trace>
  <inkml:trace contextRef="#ctx0" brushRef="#br0" timeOffset="48125.44">16100 15354 9634 0,'0'0'7137'0,"0"0"-5697"16,0 0-495-16,0 0 503 0,0 0-216 0,12 0-232 0,4 3-520 15,12-3-263-15,4 4-17 16,12-4 8-16,4 0-40 0,3 2-48 31,5-2-112-31,0 4 64 16,-9-4-16-16,-6 0-56 0,-13 0 0 15,-13 0-8 1,-2 0-136-16,-13 0 0 16,0 0-32-16,0 0-184 15,0 0-673-15,-13 0-1303 16,1-4-3561-16</inkml:trace>
  <inkml:trace contextRef="#ctx0" brushRef="#br0" timeOffset="48642.28">16952 14941 11306 0,'0'0'2737'0,"0"0"-945"15,0 0 120 1,0 0-15-16,0 0-505 15,0 0-736 1,0 0-344-16,0 0-24 0,-27 22 320 16,7-2-192-16,0 5-231 0,-3 4-17 15,2-1-48-15,1-3 0 16,5 4-40-16,-2 0-72 16,10-7 0-1,-1 0 88-15,8 0-88 16,0-3 8-16,0-3 32 0,8 0 24 15,12 0-72-15,-1-3 72 16,5-4-64-16,4 1 96 0,0-1-104 16,8-2 0-16,0-1-8 31,-5-3-96-31,1 0-88 16,0-3-88-16,-8 0-201 0,0 0-183 15,-8 0-352-15,0-6-712 16,-4-3-265-16,4-10-367 15,-8 2-265-15,0 2-2824 0</inkml:trace>
  <inkml:trace contextRef="#ctx0" brushRef="#br0" timeOffset="48943.02">17140 15125 4216 0,'0'0'7562'0,"0"0"-5314"15,0 0 193 1,0 0 104-16,0 0-457 31,0 0-752-31,0 0-616 16,0 0-303-16,-4 0-185 0,4 19 256 15,0 3 16-15,-4 7-168 0,0 6-24 16,0 7-112-16,0-1-40 16,0 7-40-1,0-1-120-15,4 7 48 16,-3 0-32-16,3-3-8 0,0 0 0 0,0-7 0 15,0-6-8-15,0-9-112 16,7-4-232-16,1-9-584 0,8-7-777 31,-4-9-3520-31,0 0-4065 0</inkml:trace>
  <inkml:trace contextRef="#ctx0" brushRef="#br0" timeOffset="66840.5">17375 15103 1120 0,'0'0'1440'16,"0"0"-1032"-16,0 0-408 15,0 0-8-15,0 0 8 0,0 0 128 16,0 0 72-16,0 0-192 0,0 0 1088 16,20 4 345-16,-20-11-33 15,0 1-144-15,0-4-560 32,0 4-391-32,-4-4-161 15,0 1-80-15,0 2-72 16,4-2 16-16,0 3 176 0,0-1 440 15,0 1 528-15,0 0 272 16,0 2 353-16,0-2-17 0,0 3-184 16,0 3-159-1,0 0-257-15,0 0-432 0,0 0-320 16,0 0-168-16,0 0-16 16,0 9-8-16,4 7 160 0,0 9-144 15,0 4-143-15,0 9-25 0,4 6 0 31,-4 8 0-31,-1-2 32 16,2 4-40 0,3 0-56-16,-4-6 0 15,4 0 0-15,-5-7 0 0,1-6 0 16,5-7-8-16,-5-6-8 0,-4-5-40 16,0-5-48-1,0-6 48-15,0 1-48 31,0-7-24-31,0 3 40 16,0-3-65-16,0 0 33 0,0 0 8 16,4 0-24-16,-4 0-64 15,7-3-96-15,-3-4-152 0,1-2-16 16,3 0-120-16,0-8 104 0,-1 2 136 16,2-5 56-16,-5 1 16 15,7-3 88 1,-3-3 112-16,5 0 56 0,-2 3-8 15,6 2 8-15,-2 4-40 0,-2 7 48 32,2 6 0-32,1 3 96 15,0 0 0-15,0 6 64 16,-4 6 8-16,4 5 48 0,0 1-48 16,-5 2-112-16,-2 2 16 0,-1-3-8 15,-8 0-8-15,0 0 24 16,-4 3 40-16,-16-3 168 15,-5 1-24-15,-6-5 0 16,-1 1-40-16,0-6-48 16,0-1-88-16,0-6-88 0,8-3-216 15,9 0-464-15,11-12-664 0,4-7-1041 32,0-7-3016-32</inkml:trace>
  <inkml:trace contextRef="#ctx0" brushRef="#br0" timeOffset="67341.78">17857 14957 4761 0,'0'0'7121'0,"0"0"-4720"16,0 0-361-16,0 0-312 15,0 0-231-15,0 0-377 0,20-19-512 16,-4 19-160-16,8 3 0 16,-5 10-8 15,6-1-152-31,-5 8-136 15,-9-1-72-15,-3 6-64 16,-8-3 40-16,0 4-48 0,-15-4 40 0,-6 0 16 16,-2-3-64-16,-5-3 121 15,0-3-49-15,8-4 48 16,5-2-72 0,6-4-40-16,9-3 64 0,0 0-72 15,9 0 0-15,10 0 8 16,13-3 56-16,3 0-56 0,6-4 0 15,-1 1 0-15,-5 2-8 0,-7-1-8 32,-4 1-208-32,-3 1-73 15,-10 0-87-15,-7 0-192 0,0-1-312 0,-4 1-944 16,0-3-969-16,-12 3-1904 0,8 0-5713 16</inkml:trace>
  <inkml:trace contextRef="#ctx0" brushRef="#br0" timeOffset="72918.23">18152 14700 9450 0,'0'0'2128'15,"0"0"-744"-15,0 0-295 0,-4-3-129 16,4 3-128-16,0 0-168 31,0 0-200-31,8 0-160 0,4 3 120 16,3 10-8-16,6-1-112 16,-1 7-40-16,4 1-71 0,-1 8-65 15,1 4 128-15,4 6-96 0,0 7-56 16,4 2 16-16,0 1 0 0,-4 2-48 15,0-2 0 1,-9 15-16-16,2-2 0 16,-5-1 232-16,-8 7 200 15,-4-10-296-15,-4 10-96 0,0-10-24 16,0-3-32-16,0-7-40 16,-12-5 0-16,-4-8 88 0,-5-2-80 15,-2-6-8 1,-5-7-96-16,-4-3-424 15,-24-7-864-15,12-5-1049 16,4-4-3896-16</inkml:trace>
  <inkml:trace contextRef="#ctx0" brushRef="#br0" timeOffset="76611.75">18778 14640 3176 0,'0'0'312'16,"0"0"4297"-16,0 0-3152 0,0 0-425 0,0 0-152 16,0 0-72-16,-9 0-440 15,1 0-168-15,-7 0 160 0,-1 0 16 32,0 0 40-32,-8 0-215 15,0 0-25-15,0 0-40 16,1-4 32-16,-5 4 8 15,4 0-16-15,-1 0-40 0,5 0-72 16,-7 0-40-16,3 0 0 16,-4 0 40-1,0 0-48-15,0 0 0 16,-4 0 48-16,0 0-48 16,-3 0 16-16,3 0-16 0,-4 0 8 15,-1 0 48-15,6 0-56 0,-1 0 72 16,0-3 8-16,4 3 16 15,-4-3-88 1,4 3 8-16,-4-3 48 16,0 0-64-16,1 3 8 15,-1-4-8-15,0 2 8 0,-4-2-8 0,8 4 8 32,-4-3 8-32,4 3-16 0,0 0 8 31,0 0 0-31,5 0 0 15,-5 0-8-15,4 0 8 16,-4-3 0-16,0 3 0 0,-4-3 0 16,1-1 0-16,-1 1-8 15,-4 0 120-15,-4-3 16 0,5 0 72 16,-6-1 56-16,2 1 48 16,-1 0-16-16,3-1-56 15,2 1-168-15,-5 3-16 0,5-1 0 16,-1-2 32-16,-1 3-80 15,1 0 88-15,5 0-24 0,-1-4 72 16,0 4-40 0,4 0-32-16,-4-4-24 15,4 5-40-15,-4-5-8 16,0 4 8-16,4-4 0 0,-7 1 0 0,7 3 0 31,-8-1-8-31,4 2 8 16,0-2 48-1,-3 1-56-15,-1 0 8 16,4 0 0-16,-8-4 64 16,4 4-72-16,-4-3 8 0,5 0 8 15,-5-1-8-15,3 1 0 16,2-1 0-16,-1 5 0 16,0-5 0-1,4 4-8-15,-3 3 0 0,3-3 0 0,0-1 0 16,0 4 8-16,4 0 0 0,4 0 0 15,-4 0 0-15,4 0-8 16,0 0 8-16,1-3-8 31,-1 3 16-31,0 0-16 0,-4 0 0 16,-4-3 8 0,0 3-8-16,-4 0 8 15,0 0 0-15,1-3-8 0,-2 3 0 16,5-3 8-16,0 3-8 0,4 0 0 31,5 0 8-31,-1 0-8 16,0 0 0-16,0 0-8 0,1 0 8 15,-5 0-8-15,0 0 8 0,-8 0-128 16,-1 0 112-16,2 0 8 16,-5 0-8-16,4 0 8 31,1 3 0-31,3 0 0 0,-5-3 0 0,10 3 0 15,-5 0 8-15,4 4 0 16,-8-7-8-16,4 3-192 0,-4-3 48 0,1 3 96 16,-5-3 40-16,0 0 16 31,0 0 0-31,-4 0-8 0,5 0 8 16,-2 0 0-16,6 0 0 15,-1 0-8-15,4 4-8 0,4-2-32 16,-4-2 48-1,4 0-8-15,0 4-8 16,4-1-48 0,-4 0 56-16,1 0 8 15,-1 0-8 1,0 1-56-16,0-1 16 16,0 3-32-16,0-3-112 15,0 0 40-15,-3 1 96 0,-1 2 56 16,0 0-8-16,0-2 0 15,-4-2 0-15,4 5 8 0,-3-4-8 0,3 4-88 16,0-4 88-16,-1 0 0 16,6 0 0-16,-1 1-8 0,0 1-112 15,4 2 48-15,-4-4 72 16,4 4 0 15,-4-4-392-31,5 3 40 0,-1-3 264 16,0 0 96-16,8 1-8 15,-4-4 0-15,0 3 0 0,4-3-8 16,-4 3 8-16,5 0 8 16,-2 0 0-16,-3-3-16 15,-3 6 8-15,2-2 8 16,-3-1 8-16,-4 0-8 0,0 0 0 16,0 1 0-16,1-1 0 15,-4 0 0-15,-1 3 0 0,4-3 0 16,0 0-288-16,7 1 80 47,-3-1 136-47,9 0 72 0,2-3 0 15,6 3-8-15,-1-3 8 0,4 4-8 16,4-4 8-16,-4 0-8 0,-4 2 0 0,4 2 0 0,-4-4 8 16,0 3 0-1,0-3 0 1,4 3 0-16,-4-3 0 15,8 0-8-15,-4 3 8 16,0-3-8-16,0 0 8 0,-4 3 0 16,4-3 0-16,-4 4 0 15,0-4 0-15,1 3 0 32,2-3 48-32,5 0-48 0,-4 0 8 15,4 0 40-15,0 0 160 0,0 0 16 0,0 0-16 16,0 0-64-16,0 0-48 0,0 0 64 15,0 0-48-15,0 0-96 32,0 0 64-32,0 0-72 15,0 0-8-15,0 0 0 0,0 0 0 32,0 0 0-32,0 0 8 0,0 0-8 0,0 0 0 15,0 0 0-15,0 0 40 16,0 0-40-1,0 0-8 1,0 0-40-16,0 0 48 0,0 0 72 16,0 0 8-16,0 0 8 15,0 0 136-15,0 0-112 0,0 0 40 0,0 0-16 16,0 0 16-16,0 0-56 31,0 0-16-31,0 0 24 0,0 0-88 16,0 0-8-16,0 0 96 15,0 0-96-15,0 0 0 16,0 0 0-16,0 0 16 16,0 0 24-16,0 0-48 0,0 0 0 31,0 0-8-31,0 0-8 16,-4 3 16-16,-4 0 8 0,1 0-8 15,-2 0 8-15,1 1 0 16,-3-1-8-16,-2-3 0 0,2 3 0 15,-6 0-8-15,6 1 0 16,-1-1-48 0,-4-1 48-16,4 2 8 0,3-1 0 15,2-3 0-15,3 0 0 16,0 0 0-16,0 3 0 16,0-3 0-16,0 0 0 0,4 3 0 0,-4-3 0 31,0 0 0-31,0 0 8 0,4 0-8 15,0 4 0-15,0-4 16 16,0 0-16-16,0 0-16 16,0 0-40-16,0 0 48 0,0 3 0 15,0-3 8-15,-4 3 40 32,4-3-24-32,0 3 48 15,0 1 8-15,0-2-24 0,0 2 40 16,0 2-24-16,0 0 24 15,0 4 16-15,0-1 40 0,4 4 33 16,0 3-33-16,4 3 0 31,-4 0 80-31,4 3-48 0,0 0-48 0,-1 1 64 16,-2 6-48-16,3-1 48 16,-4 3-48-16,4 5-40 15,-1-5-8-15,2 4-88 16,-5 4 48-16,4-5 16 15,-1 1-64-15,-2 0 0 16,3 3 80 0,-4 0-80-16,-1 1 40 15,1-2-40-15,0 5-8 16,0-1 8-16,1 0 0 0,-1 1 0 16,3-1 0-16,1 0 0 31,0 0 0-31,4 4 0 0,0-1 0 15,1 1-8-15,-2-1 0 0,-3 4 0 0,1-4 0 16,-2 4 8-16,-3-7 0 16,0-2 0-1,-4-2-8-15,0-2 8 16,4-6-8-16,-4-4 40 0,0 1-40 16,4-7 0-16,-4 0 56 15,0-3-56-15,0-7 0 0,0 1-8 16,4-4-40-16,-4-3-40 0,4 0-80 15,-4-3 0 1,4 0 32-16,-4 0-48 16,0 0 184-16,0 0 24 0,0-12 24 15,0-7-48-15,0-4 0 32,-4-8-128-32,-8-4-72 0,-4-6-72 15,0-1 48-15,-3-2 176 31,-2 6 32-31,-3 3-32 0,4 6 48 16,-3 4-8-16,-1 6 8 0,0 6-16 16,-4 4 8-16,4 5 0 15,0 4-40-15,0 0 40 0,-4 0 8 0,8 10 0 32,1-1 64-32,2 1-8 0,10-1-40 15,3-2 56-15,4-1-72 16,0 1 8-16,0-1 40 15,0-3-40-15,0 0 136 0,0-3-136 32,4 3 0-17,-4-3 40-15,0 0-48 16,0 0 16-16,0 0-16 0,0 0-40 0,0 0-160 16,0 0-312-16,7 0-849 15,1 0-1383-15,5 0-1329 16</inkml:trace>
  <inkml:trace contextRef="#ctx0" brushRef="#br0" timeOffset="80543.39">8629 14281 5601 0,'0'0'3192'0,"0"0"-1927"15,0 0-281-15,0-22-336 0,0 18 88 16,0 1 408-16,0 3-47 15,0 0-313-15,0 0-200 16,-4 0-112-16,-11 0-264 0,-1 10-88 16,-9 5-64-16,-3 2-48 15,-3 5 8-15,-1 3 120 0,-4 4 184 32,4 9 72-17,-3 0-96-15,3 6-24 16,4 7-80-16,0 3 9 15,4 19 71-15,1 19-72 0,-2 20 0 16,9 8 72-16,4-3-64 0,5-8 48 16,7-11 56-1,0-3-24-15,0 1-88 16,15-5-32-16,13-2-24 16,0-3-24-16,8-16-112 0,-8-16 64 15,0-10-72-15,4-5 0 16,7 8 0-16,2-2 0 0,6 5-208 31,-8-11-544-31,10 2-632 0,-14-13-921 16,-7-8-2304-16</inkml:trace>
  <inkml:trace contextRef="#ctx0" brushRef="#br0" timeOffset="81639.55">19068 14583 6849 0,'0'0'3201'0,"0"0"-1617"0,0 0-472 0,0 0 24 15,0 0 289 1,0 0 319 0,-35-39-184-16,35 39-191 15,0 0-321-15,0 0-368 0,0 0-200 16,0 0-184-16,0 4-128 0,0 8-160 0,7 20 80 16,10 9 128-16,11 23-80 15,11 28 24-15,17 22-72 31,0-3-80-31,-12-3 57 0,-13-16-65 16,-19-12 8-16,-7-1 0 16,-5 7-8-16,-9-7 0 15,-10 3 8-15,-5 1-8 0,-4-16 8 16,0-10-8-16,0-16 0 31,0 0-145-31,-12 4-127 16,1-1-352-16,-17 4-920 0,11-13-1537 15,10-19-3120-15</inkml:trace>
  <inkml:trace contextRef="#ctx0" brushRef="#br0" timeOffset="82162.89">19718 15046 12882 0,'0'0'3977'16,"0"0"-2617"-16,0 0 49 0,0 0-177 16,0 0-688-16,67-28-184 15,-30 28-184-15,2 19 32 16,1 6-32 0,-4 3-96-16,-12 14-8 0,-17-1-64 15,-7 6 80-15,-11-5-16 16,-21 3-16-16,-4-8 136 0,-3-8-8 15,-2 0-24-15,9-11 81 0,13-5-105 47,10-3-80-47,9-7-56 0,13-3 8 16,38 0 160-16,37 0 8 16,28-3-56-16,23-7-48 0,-3 1-64 15,-29 5-8-15,-31 4 0 31,-33 0-192-31,-15 0-569 16,0 0-1183-16,-16 4-697 0,-3 2-1887 0,-9 1-3898 0</inkml:trace>
  <inkml:trace contextRef="#ctx0" brushRef="#br0" timeOffset="86658.31">6251 16389 2632 0,'0'0'9538'0,"0"0"-7377"16,0 0-1097-16,0 0-224 16,0-3 128-16,0 3-320 0,0 0-360 15,0 3-192 1,0 10-8-16,0 9 208 15,0 6 121-15,0 4 15 16,-4 6-16-16,-9 3-64 0,2 4-64 0,-5 3-88 16,0 0 8-16,5 2 64 15,-6 1-56 17,9-4 16-32,1-2-120 15,7-7-32-15,0-6-32 16,4-6-40-16,7-4 0 0,13-7-8 15,0-2 56-15,4-4 32 32,8-9-40-32,0 0 128 0,-1 0-72 0,1-5-16 15,0-8-40 1,-4-3-40-16,-4 0 8 16,0 3-16-16,-4-3-64 0,-4 4 56 15,-1-1-64-15,-2 3 16 16,-6 1-280-16,2 3-80 15,-9 2-224-15,0 4-480 0,-1 0-393 16,-3 0-1087 0,0 0-2153-16</inkml:trace>
  <inkml:trace contextRef="#ctx0" brushRef="#br0" timeOffset="87137.39">6857 16789 5521 0,'0'0'6601'15,"0"0"-3952"-15,0 0-881 16,0 0-232-16,0 0-103 0,0 0-377 16,19-9-472-16,-6 15-248 15,2 7-208-15,-2 9-32 16,-6 0 40-16,-7 7 40 0,0 5 144 15,0-2 40-15,-16 3 24 16,-3-3-47-16,-2-3-121 16,10-7 32-16,-2-6-112 0,9-7-104 15,4-3-32-15,0-6-48 0,17 0 48 32,15 0 24-32,15-9-24 0,9-7-24 15,4 3-416-15,15-9-1057 16,-15 0-3536-16,-12 6-5697 0</inkml:trace>
  <inkml:trace contextRef="#ctx0" brushRef="#br0" timeOffset="87491.5">7713 16919 7561 0,'0'0'9474'15,"0"0"-6737"-15,0 0-1625 0,0 0-256 16,0 0-224-16,0 0-192 0,0 0-208 16,87-9-144-16,-42 3-24 15,2 2-64-15,-2 1 0 16,-2 0 0 0,-7 3-640-16,-8 0-688 0,-4 0-920 15,-13 0-1769-15,-2 3-1440 0</inkml:trace>
  <inkml:trace contextRef="#ctx0" brushRef="#br0" timeOffset="87660.75">7757 17084 10218 0,'0'0'4481'0,"0"0"-3377"16,0 0 160-16,0 0 32 15,0 0-335 1,111 7-553-16,-67-7-352 15,20-7-56-15,-16-2-1921 32,0-4-6184-32</inkml:trace>
  <inkml:trace contextRef="#ctx0" brushRef="#br0" timeOffset="89342.96">8757 16487 7177 0,'0'0'4081'0,"0"0"-2889"0,0 0-184 15,0 0-31-15,0 0-49 0,0 0-200 32,-4 0-296-32,12 0-248 0,4 0-8 15,0 0 16-15,4 0 128 16,-1 0-72-16,6 0 24 0,3 0 8 16,4 0 64-16,4 0-103 15,3 0-17 1,1-6-72-1,8 3-8-15,0 3-48 16,-1-4 8-16,2 2 0 0,-6-1-32 16,5 3-8-16,0 0-8 15,-1-4 56-15,-2 4 160 0,2 0 72 32,1-3-80-32,0 3-32 15,4-3-64-15,0 0 0 0,-5 3-48 16,2-4-16-16,-2 1 16 15,-3 0 16-15,0 0 16 0,-4 0-32 16,3 0 0-16,2-1 0 0,-2 1-64 16,1 3 32 15,0-3-16-31,-4 0-72 0,0 3 0 16,-4-3 0-16,3 0 8 15,-3 0 48-15,0 3-8 16,0-4 16-16,4 1 112 0,3 0-16 15,-2 0-56-15,6-1 48 32,-3 1-63-32,-3 1 15 0,2 2-56 0,-7-4-48 0,0 4 8 15,-4 0-8-15,-9 0 8 16,1 0 0-16,-8 0-8 16,-3 0 8-1,-2 0-8-15,1 0 0 16,-4 0 0-16,1 0 8 15,-5 0-16 1,4 0 8-16,-4 0 0 16,0 0 0-16,0 0 0 0,0 0-16 15,0 0-233-15,0 0-407 16,-4 4-16 0,-9-2-864-16,2 1-2737 15,2-3-5665-15</inkml:trace>
  <inkml:trace contextRef="#ctx0" brushRef="#br0" timeOffset="90831.01">13000 16948 10938 0,'0'0'4201'0,"0"0"-3233"16,0 0-224-16,0 0 136 15,0 0 217-15,0 0-25 0,-24-10-376 16,24-2-112 0,0-8-232-16,16-5-144 0,9-7-88 15,3 1-112-15,11-7 0 16,5-1 0-16,12 4-8 15,15 4 0-15,24 8-16 0,34 11 16 16,10 12 120-16,8 3 96 31,-8 23-64-31,-3 2-32 16,-1 7-72-16,9 6-48 0,-5 7 48 16,5 3-40-16,3 3 0 15,1 0-8-15,7 3 0 0,5-7 0 16,-1 1 0-16,0-9 0 31,-4-7 8-31,-7-10 0 0,-12-13 80 16,-9-8-80-16,-12-4-16 0,-11-13-120 15,-8-22-40-15,-21-6 80 16,-19 0-40-16,-16 2 120 0,-12-5-40 16,-4-10 48-1,-4-6 96 1,-4-7-24-16,-13 7 152 0,-3 12 8 0,-3 13 8 31,-13 16 56-31,4 10-127 16,0 9-121-16,-4 3-48 0,0 19-72 15,5 7 64-15,2 6 0 32,5 6 8-32,0 0-8 15,4 3-49-15,0-2-127 0,12-4-112 0,0-3 80 16,0 0-152-16,0-7-24 0,-4-6-216 15,-4-2 0-15,0-11 96 0,-4-6 224 32,0 0 64-32,-4-3 56 15,-4-3 168-15,-4-12 16 16,4-4 40-16,4-10 64 0,4-6 8 16,12-3 136-1,12-10 8-15,15 0-200 0,14-2-16 16,18-4 80-1,1 13-56 1,4 6-8-16,4 13 24 0,-13 15-32 16,8 7-56-16,2 0-8 0,-2 16 8 15,1 9 8-15,12 7 40 16,15 9-16 0,17 7-40-16,15-3 0 15,-8-1 8-15,2-6 40 16,-15-9-48-16,6 3 8 0,0-7-8 15,3-3 8-15,1-3-8 0,3-3 0 16,5-7 32-16,3-2-24 16,9-7-8-16,8-4 16 15,3-21-8-15,0-10 80 16,1-9-88-16,-5-4 160 0,0-3 144 16,-8 0-24-16,-7 1 40 15,-8 2 112-15,-33 7 32 0,-27 12-271 16,-25 10-73-16,-22 10-48 31,-5-1 8-15,-1 1-64-16,-11-1 40 15,-4 4-56-15,0-4-312 0,-47-9-1001 0,-1 0-1519 16,-8 0-4538 0</inkml:trace>
  <inkml:trace contextRef="#ctx0" brushRef="#br0" timeOffset="92049.55">11825 14754 3576 0,'0'0'4009'0,"0"0"-2329"16,0 0-415-16,0 0-249 31,0 0-24-31,-99 12 56 16,71 8-63-16,-4 2-169 16,4 7-120-16,-8 2-16 0,4 8-248 15,4-5-160-15,0 8-72 16,4-1-56-16,4-3-40 0,4 0-56 31,9-3 8-31,3-4-48 0,4 5 0 16,0-5-8-16,4-5-208 0,15-1-8 15,5-2-80-15,8-1-16 16,4-3-72-16,8-6-176 16,3-1-192-16,9-6 32 15,-4-2 320-15,8-4 328 16,0-4 72-16,0-12 72 0,-9-3-16 31,-3-9 8-31,-12-7 0 16,-8-6 312-16,-4-7 272 15,-12-12 104-15,-5-13-136 0,-7-23 32 16,0 8 120-16,-7 11-183 16,-14 17-65-16,2 19 16 15,-5 6-16-15,-8 3 208 0,-7 10-432 16,-2 12-248-16,-10 10-48 31,3 3 0-31,-8 20-536 0,-8 30-968 16,8-5-1617-16,9 0-2712 15</inkml:trace>
  <inkml:trace contextRef="#ctx0" brushRef="#br0" timeOffset="93051.96">11475 16504 5825 0,'0'0'4697'15,"0"0"-2465"-15,0 0-831 16,0 0 167-16,0 0 24 15,-9 0-536-15,18 0-319 0,2 0-161 32,13 0 280-17,1 0-176-15,6 0-104 16,1 0-184-16,8 0-24 0,-1 0-16 16,10 0-104-16,2 0-152 0,1 0 8 15,-8 0-96-15,-4 0 8 16,-12-4-16-1,-9 4-8-15,-10 0-40 16,-9 0 48-16,0-3-64 0,0 3-56 16,-21 0-40-16,-7 0 24 15,-7-3-112-15,-10 3 80 16,-10 0-48-16,-1 0-144 0,-7 0-112 16,3 0 160-1,8 3 112-15,8 0 80 16,9 1 56-16,11-2 64 0,7 2 0 0,13-4-16 15,4 3-184-15,0-3 80 16,13 3 120-16,6-3 368 0,5 0 64 31,4 3-120-31,0-3-104 16,-4 0-64-16,3 0 16 0,5 0-8 16,-4 0-56-1,4 0 0-15,-4 0-56 16,0 0-32-16,-8 0-8 0,1-3 0 15,-6 3-96 1,1-3-432-16,-4 3-688 16,-4 0-1465-16,4 0-4384 15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0:49:31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00 5556 1168 0,'0'0'336'16,"0"0"3849"-16,0 0-1649 0,0 0-919 16,-28-13-353-16,13 13-320 15,-1 0-40 1,-4 0 40-16,0 0-95 15,-4 0 71-15,-8 7 152 32,0 2-16-32,0 4-119 0,1 0-257 15,-1 2-288-15,0 1-120 0,0 0-80 16,8 3 32-16,0-3-56 16,5 0-40-1,2-7 8-15,9 1-80 16,5-1-56-16,3-2 0 15,0 2-64-15,3 1 64 16,14-1 112-16,6 4 128 16,5 0-72-16,4 0 8 0,3-4-80 15,6 7 24-15,-1-4 0 16,3 5-32-16,-2-2-88 16,-6 5 0-16,1-5 0 0,-12 7 0 15,0-2-32-15,-8 2 32 0,-4 0 0 0,-4 0-8 16,-4 1 8-1,-4 2 0-15,0 0 0 16,0 1 16-16,0 2 32 16,-17 1-40-16,6-1 8 15,-10-5 48-15,-2 2-56 0,-5-6 56 32,-3 0 40-32,-1-6 32 0,-9 0 64 15,2-4-80 1,-1-6-24-16,-1 1 48 15,-2-4 72-15,4 0-72 16,3-7-39-16,4-6 7 0,8-2-56 16,4-2 16-16,12 2-64 15,-5-5-8-15,13 2 0 16,0-1-224-16,0 3-457 16,17-13-999-16,3 7-3897 15,3 3-5113-15</inkml:trace>
  <inkml:trace contextRef="#ctx0" brushRef="#br0" timeOffset="354.09">8255 5874 14683 0,'0'0'3984'15,"0"0"-3343"1,0 0-137-16,0 0 312 15,0 0 24-15,0 0-280 0,60 0-192 16,-32 0-144-16,4-4-88 16,7 1-80-16,-7 0 32 31,4 0-88-31,-8-1-8 0,-4 4-240 16,-4-3-552-16,-5 3-552 0,-15 0-1281 0,0 0-2952 15,0 0-2593-15</inkml:trace>
  <inkml:trace contextRef="#ctx0" brushRef="#br0" timeOffset="585.79">8240 6039 8433 0,'0'0'6642'0,"0"0"-5818"16,0 0-688-1,0 0 368 1,0 0 856-16,0 0-191 0,0 0-265 15,86 38-224-15,-49-35-328 0,-5-3-88 16,7 0-144 0,1 0-120-16,12-10-1192 15,-12-3-1705-15,-9-2-4392 0</inkml:trace>
  <inkml:trace contextRef="#ctx0" brushRef="#br0" timeOffset="1635.11">9613 5292 3688 0,'0'0'7930'16,"0"0"-6650"-16,0 0-488 0,0 0-207 16,0 0 31-1,0 0 464 1,0 0-120-16,4-19-296 15,-4 19-232-15,-7 0-24 0,-9 0 113 16,-8 0-353-16,-8 0-112 0,-8 6 16 16,-8 1-16-16,0-1 104 15,1 4-104-15,-1-3 48 16,8-5 16 0,8 8-112-16,8-7 0 0,9 4 40 15,6-4-48 1,5 0-8-16,0 0-112 0,4 3 80 15,0 1 40-15,0 2 64 16,0 1 32-16,0 3 72 31,0 2 32-31,0 1 0 0,0 3 48 16,0 3-32-16,0 7 96 16,8 0-64-16,-4-1 72 0,1 7-104 0,2 0 16 15,-3 3 0-15,4 0-40 0,-4 4-24 31,0-1 0-15,1 3-56-16,-2 4 0 0,-3-1 8 0,0 1 17 16,0 6-9-16,0-3-16 31,-3 6-64-31,-10 0 120 0,1-3-72 16,-4 3 72-16,1-3 8 15,-2-3-32 1,2 0-16-16,2 0-32 0,2-4-8 15,3-2 8-15,4-1-88 16,-1 1 80-16,5-7-40 16,0 0-48-16,5-3 72 0,10-3-24 0,6-7-40 31,7-6 0-31,4 0 40 16,11-9-48-16,5-7-40 0,7-3-80 15,5-7-312-15,0-18-376 16,16-22-857-16,-16-1-2656 0,-9-3-5233 0</inkml:trace>
  <inkml:trace contextRef="#ctx0" brushRef="#br0" timeOffset="2559.41">9860 5314 11874 0,'0'0'2481'0,"0"0"-769"0,0 0-16 15,0 0-215-15,0 0-337 16,0 0-328-16,8-9-312 0,12 9-120 16,5 0-200-1,6 0-88 1,5 0-88-16,-4 6-8 0,-4 4-8 0,-4 3-104 15,-12 3 24-15,-5 2-32 16,-7 5 104-16,-7 6 32 0,-17-1 16 16,-12 3 136-16,-8-1 32 31,0-2-40-31,4-3-64 0,9-6 8 16,6-6 40-16,10-4 0 15,11-5-136-15,4-1-8 16,4-3 0-16,20 0 0 15,12 0 176-15,11 0 65 0,5 0-81 32,4 0-104-32,-8 0-48 15,4-3 0-15,-13-1 0 0,-3 1 40 16,-12 1-48-16,-4 2 0 16,-12 0 48-16,-4 0-40 0,-4 0-8 0,0 0-8 15,0 0-40 1,0 0 48-1,0 0 8-15,0 0-8 0,0 0 8 16,0 0 0-16,0 0 0 0,0 0 0 16,4 0-8-16,-4 0 0 15,0 0 8 1,0 0-8-16,0 0 0 31,0 0 0-31,0 0-8 0,0 0 0 16,0 0-80-16,0 0-40 15,0 0-201-15,5 0-215 16,2 0-712 0,9-10-2537-16,0 3-2688 0,0-6-4457 0</inkml:trace>
  <inkml:trace contextRef="#ctx0" brushRef="#br0" timeOffset="3693.31">10104 5432 5881 0,'0'0'5137'0,"0"0"-3737"0,0 0-288 31,0 0-63-31,0 0-169 16,0 0-96-16,0 0-240 16,7-16 64-16,-7 3-112 0,0 1-48 15,0-1-104-15,-11-6 17 0,-6 0-113 16,2 3-24-16,-9-3 16 16,5 6 88-1,-9 4-64-15,3 5-64 16,-6 4-136-16,3 0-64 31,-4 7 0-31,0 12 48 16,4 7 8-16,4 2 8 0,8 4-8 15,4 6 16-15,8 0-72 16,4 0 0-16,0 0 16 16,20 0-16-16,3-6 64 0,10-3-16 15,-6-7-48-15,10-6 0 16,-1-10-8-16,3-6-112 0,-3 0-24 0,0 0 144 15,-8-16 0 1,-1-6-40-16,-2-3 40 16,-10 0 8-16,-6-7 0 15,-2 0 80-15,-7-6 8 16,0 3 64-16,0-3 104 0,-7 3 0 16,3 9 24-16,-5 4-24 0,9 9 32 31,-4 7-56-31,4 3-24 0,-4 3-144 15,4 0-64-15,0 0-8 0,0 0-64 16,0 6-40-16,-3 4 16 16,3 9 48-16,-4 6 40 0,4 0 96 15,0 7-80 17,0 3 80-32,0 4-88 15,0-2 32-15,15 2-32 0,2-1 32 16,3-4-32-16,7-5-8 15,5-4 16-15,1-9-16 0,2-6-16 16,5-10-136-16,-5 0 144 16,1-6-88-16,-4-16 96 15,0-4 40-15,-12-6 48 16,-3-3-88-16,-10 0 0 0,-7 4 128 16,0 2 72-16,0 10 153 15,0 6-105-15,0 7 16 16,0 6-160 15,0 0-104-31,0 0-88 16,0 0-32-16,0 0-176 0,0 6-481 0,-4 4-815 15,1 0-2697-15,-2-1-4169 16</inkml:trace>
  <inkml:trace contextRef="#ctx0" brushRef="#br0" timeOffset="4626.76">11602 5279 11090 0,'0'0'2344'15,"0"0"-759"-15,0 0 319 0,0 0-192 16,0 0-135-16,0-25-137 15,0 25-544-15,0 0-464 16,0 0-256-16,0 3-176 16,0 13-104-1,4 13 104-15,-4 9 72 16,0 13 0-16,0 9-64 0,0 4 64 16,0-7-24-16,0 0-48 15,0-12 0-15,0-8-88 16,0-11-88-16,0-10-232 0,0-10 88 15,0-6 320 1,0-3 8-16,0-19 16 16,4-7-24-16,7-6-96 0,2-6 96 15,-2 0-8-15,10 3-56 16,-6 3 56-16,9 9 0 0,-3 11-8 16,3 5-88 15,3 10 88-31,1 0-40 15,4 10 64-15,-1 12-8 0,-7 3 0 16,-3 4-56-16,-6-1 48 16,-6 4-64-16,-9-3 8 15,0 2 56-15,-5-5-56 0,-14-1 56 16,-9-6-72-16,-8-3 80 16,-4-4 64-16,-4-5 0 15,-4-4-56-15,8-3 104 0,1-3-56 16,3-9 56-16,12-5-40 15,8-2-24-15,4 3 224 16,12 4 16 0,0-1-96-16,0 7-120 0,0 3 80 15,0 3 24-15,0 0-79 0,0 0-89 16,0 0-8-16,0 0-97 16,0 0-639-16,0 9-480 15,0 4-3001-15,-8-3-5793 0</inkml:trace>
  <inkml:trace contextRef="#ctx0" brushRef="#br0" timeOffset="5597.92">10124 6296 4296 0,'0'0'10387'16,"0"0"-8395"-16,0 0-600 0,0 0-455 15,0 0-153-15,0 0-344 16,0 0 368-16,0 50-32 15,4-15-296 1,0 4-168-16,-1-1 8 16,-3 3-152-16,4 0-72 15,-4 0-88-15,0 0 56 16,0-9 8-16,0-3-72 0,0-13 16 16,0-4-8-16,0-5-8 15,0-7-8-15,0 0 8 16,4-7-112-1,5-8 16-15,2-11-176 16,6-2 72-16,6-4-40 0,-3-3 24 0,4 3 120 16,4 7-48-16,-4 9 16 15,0 7 120-15,-4 2 0 16,-1 7-56-16,-2 0 56 31,-1 10-80-31,-8 5 88 16,-1 8 72-16,1-1-24 15,-4 7 24-15,-4-1-24 0,0 4-40 16,-12-3 8-16,-3-4-8 16,-9 4 40-16,-8-11 0 0,-4-1 32 31,-4-5 32-31,0-5-48 0,5-7-16 0,3 0 16 16,8-7 16-16,7-9 152 15,2-3-112-15,7 3 8 0,8 3-32 16,0 1-16-16,0 6 40 15,0 2-8 1,0 4-104-16,0 0 57 31,0 0-65-31,0 0-73 16,0 0-15-16,0 0-16 0,0 7-136 16,0 2-848-16,8 1-1728 0,-1-4-3698 15</inkml:trace>
  <inkml:trace contextRef="#ctx0" brushRef="#br0" timeOffset="6199.38">11853 6366 11810 0,'0'0'2641'0,"0"0"-1121"16,0 0 224-16,0 0-127 16,0 0-153-16,0 0-464 15,0 0-176 1,-112 15-168-16,76 11-175 16,-3 2-49-16,3 7 8 15,12 4-160-15,4-2-80 16,12 5-56-16,8-4-80 0,8 0-16 15,20-6 32-15,16-4-80 0,7-9-56 16,9-6-424 0,8-13-160-16,15-13-729 15,-15-15-3056-15,-16-4-2816 16</inkml:trace>
  <inkml:trace contextRef="#ctx0" brushRef="#br0" timeOffset="7154.91">12347 5448 2720 0,'0'0'10122'0,"0"0"-8377"16,0 0-353-16,0 0-256 31,0 0-272-31,0 0 145 16,0 0-369-16,43-51-320 0,-19 51-168 15,4-3-32-15,8 3 16 0,-4 0-8 16,4 3-56-1,0 7-64-15,-9 3 64 16,1 2-72 0,-11 4-88-1,-6 6 88-15,-7 7 72 0,-4 0 336 16,0 6-40-16,0 4-32 0,0 2-40 16,0 0 0-16,-4 8-80 0,1-2-48 15,3 4-24-15,0 3-8 31,0 0-56-31,0 1-64 0,0 2 64 16,0-3-80-16,0 0 96 16,0-6-8-16,7-6 33 0,-2-1-25 0,-5-3-24 15,8 0 48-15,-8 1-40 16,4-1 8 0,3-3 88-16,-7 0-32 0,4 0-80 15,-4-3-8-15,0 0-56 16,0 0 8-16,0-3 8 15,0-1-8-15,-8-2 8 0,-3 3-16 16,-2-4 48-16,2 1 32 31,-9-7-72-15,0 3 56-16,-8-2 8 0,0-7-64 16,-7 0 56-16,-6-7-56 0,-2-3-8 15,-6-6-88-15,2 0-448 16,-13-31-633-16,12-4-3071 0,12 0-4146 15</inkml:trace>
  <inkml:trace contextRef="#ctx0" brushRef="#br0" timeOffset="15120.84">7725 7315 6329 0,'0'0'8618'0,"0"-16"-7114"0,-4 10-288 0,4 2-15 16,0 4-17-1,0 0-232-15,0 0-336 16,0 0-208-16,0 0-216 0,0 4-48 16,4 2 8-16,0 7 200 15,4 3 144-15,1-1-279 0,-2 5-73 16,-3 5 64-16,4 7-16 31,4 6-16-15,-4 3-8-16,4 7-120 15,0 0 8 1,0 2 8-16,-1 1-56 16,6-4 0-16,-6-2 40 0,2-7 56 15,-2-6-96-15,1-4-8 0,-3-8-8 16,-5-8-40-16,-4-5-40 0,0-4-88 16,0-3-160-16,0 0-144 15,0 0-593-15,-13-26-1015 16,-6 1-2785-16,-2-3-4257 0</inkml:trace>
  <inkml:trace contextRef="#ctx0" brushRef="#br0" timeOffset="15452.83">7804 7604 3320 0,'0'0'9226'31,"0"0"-7217"-31,0 0-1105 0,0 0 0 15,0 0 464 1,0 0-279-16,0 0-401 16,-4-7-224-16,-7 17-24 15,-6 6 136-15,-6 3 8 0,-8 3-104 0,-6 3-96 32,-3 4 8-32,-3 0 24 15,-2 2-111-15,6-2-89 0,-1-7-72 16,16 1-40-16,4-11-32 15,8-2-72-15,9-4-8 0,3-6 0 16,0 0-64-16,0 0-336 16,11 0-377-1,13-3-351-15,-3-7-1696 0,-2 1-5666 16</inkml:trace>
  <inkml:trace contextRef="#ctx0" brushRef="#br0" timeOffset="17009.87">8243 7677 11522 0,'0'0'2641'16,"0"0"-1233"-16,0 0-96 0,0 0 24 15,0 0-295-15,0-3-361 16,0 3-192-16,0 0-136 16,0 0-16-16,0 3-48 15,0 3-80-15,0 7 72 0,0 9 424 16,4 0-296-16,0 7-160 0,-4 6 17 16,4-3-121-16,0 6-24 31,0-4 80-31,4 5-112 0,-4-8-40 15,0-2-40-15,-4-7 0 0,4-6 40 16,-4-7-48-16,4-2 8 16,-4-4 32-16,0-3-24 0,0 0 80 0,0 0-8 31,0 0 24-31,0-6 40 31,0-3-152-31,0-4-224 0,0-3-472 16,0 3-1617-16,0 1-4112 15,-12 2-7834-15</inkml:trace>
  <inkml:trace contextRef="#ctx0" brushRef="#br0" timeOffset="18059.18">7793 8451 11826 0,'0'0'4161'0,"0"0"-2681"15,0 0-119-15,0 0 287 0,0 0-176 16,0 0-480-16,0-6-431 16,0 6-225-1,0 0-112-15,4 4-104 47,-1 5-56-47,6 7 120 0,-1 6 72 0,3 7-80 16,-7 2 16-16,9 8 40 15,-5 2-40-15,-1-3-72 16,1 6-64-16,1-2 16 0,-2-5-64 16,1-2 0-16,-4-3 8 15,5-6-8-15,-5-4 88 0,-1-6-96 0,1-4-120 16,0-2-96-16,0-7-256 31,-4-3-240-31,0 0-273 0,0 0-711 16,0-19-1329-16,-8 0-3728 15,1 0-2185-15</inkml:trace>
  <inkml:trace contextRef="#ctx0" brushRef="#br0" timeOffset="18382.06">7856 8725 8385 0,'0'0'5337'0,"0"0"-4320"0,0 0 223 31,0 0 384-31,0 0-183 0,0 0-273 16,0 0-328-16,-15-4-360 16,-5 14 24-1,-1 6 128-15,-10 3-168 16,-1 6-95-16,0 1-113 0,0-1-88 15,0 4-48-15,4-4-16 16,4 0-8-16,5-2-88 0,2-4 0 0,6-7 8 31,7 1 32-31,-5-9-48 16,9-2 8-16,0 1-8 0,0-3 0 16,0 0-120-16,0 0-296 15,0 0-593-15,5-18-759 16,3 2-3233-16,0 3-5513 15</inkml:trace>
  <inkml:trace contextRef="#ctx0" brushRef="#br0" timeOffset="19331.16">8148 8842 720 0,'0'0'13675'16,"0"0"-11051"-1,0 0-1392 1,0 0-159-16,0 0 151 0,0 0-432 15,0 0-424-15,0 0 48 0,83-19 16 16,-59 19 48-16,-4 0-184 16,-1 3-223-16,-2 10-1 0,-13 3-64 15,-4 3-8-15,0 3 104 0,-8 3-16 32,-16 4 112-32,-4-4 112 15,-4-3-40-15,4-2-32 16,4-1-120-16,5-10-48 0,10 1 0 0,5-7-64 15,4-3-16-15,17 0 16 16,18 0-8-16,14-7 0 16,5-2-24-16,10-4-552 15,12-12-577-15,-12 6-1551 16,-17-3-5610-16</inkml:trace>
  <inkml:trace contextRef="#ctx0" brushRef="#br0" timeOffset="28453.53">8729 7813 6025 0,'0'0'6513'15,"0"0"-4904"-15,0 0-649 0,0 0 176 47,0 0 136-47,0 0-152 0,5 0-87 0,6 0-281 16,5 0-144-16,8 0 48 16,7 0-120-16,14 0-128 15,2-3-144-15,1-3-64 0,5 3-56 16,-6 3-48-1,-8 0-96 1,-11 0-344-16,-11 0-416 0,-10 6-816 0,-7 4-673 16,-3 2-159-16,-25 1 223 15,-25 3-2448-15,10-3-1560 0,-1-1 3210 0</inkml:trace>
  <inkml:trace contextRef="#ctx0" brushRef="#br0" timeOffset="28622.77">8693 7995 3368 0,'0'0'5665'0,"0"0"-3888"16,0 0-737-16,0 0-40 16,0 0 168-16,0 0 153 0,0 0 311 31,48 56-240-31,-16-53-607 0,4 1-201 16,-1-4-168-16,5 0-344 15,1 0-72-15,10-4-1144 0,-11-1-1705 16,-4-5-3664-16</inkml:trace>
  <inkml:trace contextRef="#ctx0" brushRef="#br0" timeOffset="29355.75">9426 7817 13258 0,'0'0'3217'0,"0"0"-1945"15,0 0-536-15,0 0-143 0,0 0 167 16,0 0-304-16,80-39-224 15,-56 39-88-15,4 0-80 0,-1 4-16 16,-2 11-48-16,-5 5-136 16,-9 2 136-1,-3 6-8-15,-8 1 8 0,0-4 48 16,-11 1 0-16,-6-7 96 16,2-7 8-16,-6-2-32 0,6-3 0 15,6-7-24-15,6 0-24 0,3-7 24 47,0-9-96-47,16-9-248 0,4-7 32 16,7-3 48-16,5 4 0 15,0 2-8-15,-4 10 64 16,-4 9 112-16,-4 7 96 0,-4 3-96 16,-4 3-40-16,-8 16-16 15,0 0 56-15,-4 10 72 16,0-1-16-16,0-2 32 0,-4-4-40 15,-8-6-40-15,4-3-8 16,4-7-24-16,0-3 24 0,0-3-8 16,4-6-64-16,0-13-568 31,8-10-216-15,12-3 279-16,0-2 337 0,0 2 240 15,0 7 80-15,-5 5 361 16,-2 14 31-16,-1 3 152 15,-5 3-304-15,6 9-40 0,-2 11-72 0,1 5-104 32,1 0-40-32,-2 7-56 15,6-3 8-15,2-7-8 0,5 0-8 16,4-9-168-16,8-4-712 16,23-9-1769-16,-6-3-2000 0,-6-10-4161 0</inkml:trace>
  <inkml:trace contextRef="#ctx0" brushRef="#br0" timeOffset="29703.32">10395 7734 776 0,'0'0'10898'0,"0"0"-8586"16,0 0-383-16,0 0-521 0,0 0-304 15,0 0-527-15,-96-51 7 32,72 74 8-32,4 5-232 0,4 4-144 15,4-1-112-15,8 1-40 16,4-3-56-1,0-7-8-15,16-9-280 16,4-10-312-16,4-3 104 0,8-7-152 16,0-15-153-1,-4-3-567-15,4-7 520 16,-8 0 840-16,-5 7 288 16,-6 6 784-16,-10 10 505 0,-3 9-297 15,0 0-592-15,-3 18-272 0,-10 11 120 16,-2 6-208-16,7 0-224 31,-5 0 16-31,9-4-120 0,4-2-456 16,0-6-1368-16,4-17-2265 0,17-3-1272 15,-2-3-3953-15</inkml:trace>
  <inkml:trace contextRef="#ctx0" brushRef="#br0" timeOffset="29888.19">10841 7677 6569 0,'0'0'10914'0,"0"0"-8497"16,0 0-1825-16,0 0-584 0,0 0 376 15,-52 76 0-15,29-38-208 16,6-3-48-16,-3 0-128 16,8-3-176-16,-4-7-952 15,0-9-1249-15,0-16-1928 0,8 0-3616 16,-3-6 2257-16</inkml:trace>
  <inkml:trace contextRef="#ctx0" brushRef="#br0" timeOffset="30041.81">10562 7677 13066 0,'0'0'6730'16,"0"0"-5154"-16,0 0-984 15,0 0-224-15,99 48 344 0,-54-20-384 16,2 1-119-1,1 2-209-15,0 1-112 16,15-3-617-16,-15-10-1463 0,-4-6-5090 16</inkml:trace>
  <inkml:trace contextRef="#ctx0" brushRef="#br0" timeOffset="30211.05">11391 7775 15971 0,'0'0'4217'0,"0"0"-3065"16,0 0-616-16,0 0-536 0,0 0-464 31,0 0-3937-31,0 0-11242 16</inkml:trace>
  <inkml:trace contextRef="#ctx0" brushRef="#br0" timeOffset="31946.4">8932 8883 12842 0,'0'0'4761'0,"0"0"-3945"0,0 0-295 16,0 0 95-16,0 0 296 0,12 3-40 15,8-3-360-15,8 0-208 16,8 0-120-16,-1 0-184 15,6 0-96 1,-5 0-1200 0,-8 0-1073-16,-9 0-607 0,-6 7-1193 15,-13 3-1456-15,-17-4 2384 16,-7 0 1417-16</inkml:trace>
  <inkml:trace contextRef="#ctx0" brushRef="#br0" timeOffset="32109.12">8984 8972 3240 0,'0'0'1080'15,"0"0"4234"-15,0 0-4202 0,0 0-512 0,0 0 56 0,0 0 152 16,-31 45 96-16,50-36 217 16,5-2 7-16,12-4-184 15,4 0-320 1,24-3-624-16,-13 0-1536 16,-3-3-2689-16</inkml:trace>
  <inkml:trace contextRef="#ctx0" brushRef="#br0" timeOffset="32817.32">9558 8851 3648 0,'0'0'9690'16,"0"0"-7065"-16,0 0-1689 16,0 0-88-1,0 0-160-15,0 0 65 16,0 0-233-16,100-50-248 15,-77 50-72-15,1 0-112 16,-4 0-24-16,-8 6-64 0,1 7-72 16,-10 6 72-16,1 0 88 0,-4 3 40 15,0-3-56 1,-7 0-16-16,2-9 32 16,1-4 16-16,0-2 32 15,4-4 16-15,0 0 48 0,0-10 88 16,13-6-136-16,6-10-144 15,1 4-8-15,4-3 8 16,-5 6 0-16,2 6-8 16,-6 7-120-16,-2 6 112 15,-6 0-120-15,1 9-8 0,-4 7 136 16,-4 7 80-16,0-1-16 16,0-3-8-16,0 0-48 0,0-7 64 31,0-5-72-31,0-4-40 15,5-3-32-15,3 0-72 16,3-10-368-16,6-5-448 16,2-8 256-16,1-2 328 0,4-1 255 15,0 4 121-15,-4 6 105 0,-4 7 39 32,0 6-40-32,-4 3 40 0,-4 6 216 15,-4 13-8-15,3 3-80 16,-3 0-112-16,1 1-24 0,-5-4-88 15,4-3 24-15,0-4-72 16,3-5-552-16,18-7-1225 16,-5 0-2311-1,3-3-4570-15</inkml:trace>
  <inkml:trace contextRef="#ctx0" brushRef="#br0" timeOffset="32995.68">10459 8788 6889 0,'0'0'10394'0,"0"0"-7657"16,0 0-2097-16,0 0-504 0,0 0 184 0,0 0 168 15,-9 83-344-15,5-55-120 0,-4 4-24 16,5-7-1344-16,-5-2-1057 0,3-8-3032 31,5-8-3641-31</inkml:trace>
  <inkml:trace contextRef="#ctx0" brushRef="#br0" timeOffset="33133.68">10502 8632 14899 0,'0'0'4569'0,"0"0"-3929"16,0 0-496-16,0 0-144 15,0 0-696 1,0 0-521-16,0 0-2663 15,0 64-6451-15</inkml:trace>
  <inkml:trace contextRef="#ctx0" brushRef="#br0" timeOffset="33619.3">10654 8861 4296 0,'0'0'8322'0,"0"0"-6089"0,0 0-521 16,0 0-232-16,35-76-151 15,-18 63-137 1,2 1-136-16,1 8-504 16,1 1-304-1,2 3-128-15,-7 3-48 16,3 10-64-16,-6 6 0 0,-5 3-8 15,-4 4 0-15,-4 2-160 0,0-6-16 16,0-2-168-16,-8-8-16 16,0-2 168-1,4-10 136-15,-1 0 56 16,5 0 0-16,0-19-184 16,9-4-472-16,7-5 256 0,4-4 176 15,4 3 128-15,-1 7 96 0,-7 10 8 16,5 9 136-16,-10 3 32 31,-3 3 48-31,1 19 24 16,2 3-32-16,-7 1-16 15,-4 2-64-15,0-2-88 0,0-4 8 16,0 0-56-16,0-6 0 16,0-6-952-16,0-7-1089 31,8-3-2512-31,4 0-3720 0,4-13 5016 0</inkml:trace>
  <inkml:trace contextRef="#ctx0" brushRef="#br0" timeOffset="33797.65">11374 8804 11842 0,'0'0'5633'15,"0"0"-3976"-15,0 0-585 0,0 0-192 16,0 0-752-16,0 0-128 15,-43 13-1296-15,23-10-3913 0</inkml:trace>
  <inkml:trace contextRef="#ctx0" brushRef="#br0" timeOffset="39834.35">11685 8906 13162 0,'0'0'3129'0,"0"0"-2809"0,0 0-320 15,0 0 0-15,13 6 144 0,-10-3 184 16,1 0 48-16,0 4 360 16,4-1-31-16,1-3-153 15,-2 3-176-15,5-2-32 16,4-1 48-16,8 0-64 0,4-3-104 16,8 3-96-16,7-3-32 15,6 3-32-15,7 1-64 0,11-4 72 31,12 3-64-15,-6 0 72-16,2 3 40 16,1-3-64-16,-12-3-8 0,3 0-40 15,-11 4 0-15,-4-4 8 0,-17 0-8 16,-7 3 0-16,-11-3 0 16,-10 0 0-1,-3 0 40-15,-4 0-40 16,0 0 88-16,0 0-24 15,0 0-24-15,0 0-48 0,0 0 0 32,0 0-312-32,-4 0-624 0,0 0-568 15,1 0-1177-15,-5 0-2432 0,-1-3-1656 16</inkml:trace>
  <inkml:trace contextRef="#ctx0" brushRef="#br0" timeOffset="40181.94">12626 8845 8601 0,'0'0'2049'0,"0"0"-761"0,0 0-8 16,0 0 393-16,0 0-57 0,0 0-344 0,-4-9-408 16,4 9-303-16,0 0-145 15,0 6 8 1,0 7 424-16,8 0-160 15,3-1-264-15,6 4-128 32,7 0-24-32,4-3-160 0,4 2-32 15,-4-2 32-15,3-3-112 16,-11-1 40-16,4 1-40 0,-13 0 0 16,-6 2-72-1,-5 1 56-15,0 3 16 16,-20 0 264-16,-4-1 24 15,-8 4-71-15,-4 1-121 0,1-5-96 0,-5-2-40 16,-4-4-1129-16,8-5-3792 0,8-4-9690 16</inkml:trace>
  <inkml:trace contextRef="#ctx0" brushRef="#br0" timeOffset="49588.94">13375 9109 11602 0,'0'0'3889'0,"-4"0"-3113"0,4 0-480 15,0-6 328-15,0-4 568 16,0-3-543-16,0-3-17 16,7-6-280-16,6-3-16 15,-1-7 8-15,8 0-32 0,-1 0-16 32,1 4-112-32,4 3-72 15,-3 6-16-15,-2 6 88 0,5 6-8 16,-4 7-160-16,-4 0-16 15,-4 7-72-15,0 12-80 0,-8 6 152 16,-4 7 0-16,0 3 64 16,-4 3-16-1,-12-3-48-15,0-4 8 0,0-5 24 16,4-7-32 0,1-6-8-1,6-10-64-15,5-3 72 16,0 0 48-16,0-9-24 15,5-17-24-15,10-9-208 16,9-3 136-16,4-6 72 0,0 5 0 16,0 4 0-16,-5 13 88 15,-10 9 64-15,-2 13-32 16,-3 0-120-16,1 20-8 0,-5 5 8 16,3 7 0-16,-7 0 8 15,0 0 56-15,0-4-64 16,0-6-56-16,0-9-80 0,-7-4-88 15,3-5-168-15,4-4 200 16,0-4 192-16,0-11 0 0,0-11-336 16,7-9 144-16,9-3 16 31,8-3 16-15,-4 0 32-16,4 9 128 0,-4 13 264 15,-4 12 128-15,0 7-192 16,-4 4-8-16,0 18 80 15,-1 6 24-15,-2 7-88 0,-1 6-88 16,-4-6-48 0,-1 0-64-16,-3-3-8 15,0-10-32-15,0-3-672 0,4-9-808 16,5-10-2249-16,3 0-1336 16,-1-10-1200-16</inkml:trace>
  <inkml:trace contextRef="#ctx0" brushRef="#br0" timeOffset="49758.17">14184 8877 4016 0,'0'0'7802'0,"0"0"-5858"16,0 0-719-16,0 83-209 0,0-46-48 15,0 2-152-15,-5-1-448 32,1-3-184-32,1-4-184 15,-1-5 0-15,4-13-1248 0,-4-10-1672 16,4-3-4458-1</inkml:trace>
  <inkml:trace contextRef="#ctx0" brushRef="#br0" timeOffset="49905.28">14315 8699 10842 0,'0'0'5481'0,"0"0"-4681"16,0 0-800-16,0 0 0 0,0 0-64 15,-12 86-1752-15,8-54-2873 16,0-4-3521-16</inkml:trace>
  <inkml:trace contextRef="#ctx0" brushRef="#br0" timeOffset="50375.25">14343 9121 4809 0,'0'0'8361'0,"0"0"-6552"0,0 0-1009 16,0 0 536-16,0 0-248 16,28-79-343-16,-5 51-425 0,5-4 8 15,0 3-112 1,0 4-104-16,0 9-112 16,-7 10 0-16,-6 6-8 0,-7 0-176 15,-3 15 0-15,-5 14 120 0,0 6 64 16,0 6 64-16,-9 4-56 15,-3-1 0-15,-4-2 48 0,0-7-48 32,5-10 40-32,-2-9-32 15,6-7-16-15,3-9 272 0,4-3 88 16,0-22-360-16,11-10-96 0,13-10-40 16,8-6 128-16,4 1-48 0,0 2 8 15,-4 10 48 16,-4 12 168-31,-12 14 160 16,-1 12-72-16,-2 3-184 0,-1 19 72 16,-5 10 88-16,2 3 0 15,-9 6-128-15,0 3-24 0,0-2-72 32,0-4 72-32,0-7-80 15,0-5-448-15,0-10-1384 0,0-6-3690 16,0-10-5552-16</inkml:trace>
  <inkml:trace contextRef="#ctx0" brushRef="#br0" timeOffset="50575.74">15004 9099 11090 0,'0'0'6913'0,"0"0"-5416"0,0 0-793 0,0 0 208 15,80 0-64 1,-44-3-384 0,4 0-272-16,4 0-192 15,-4-1-624-15,3-5-1424 0,-6 6-3369 0,-10-3-3961 0</inkml:trace>
  <inkml:trace contextRef="#ctx0" brushRef="#br0" timeOffset="51007.97">15981 8703 7705 0,'0'0'8474'16,"0"0"-6514"-16,0 0-911 0,0 0-9 15,0 0 392-15,0 0-704 0,-36-39-368 16,4 39-120-16,-4 0 8 16,-4 7-104-1,0 8-95-15,9 2 15 16,6 1-64-16,5 1-64 0,16 1 56 16,4 2 8-16,9 0-8 15,19 3-41-15,8-3-47 0,7 4-96 0,-3-4-48 31,0-3-96-31,-8 1 16 16,-13-2 152-16,-6 1 48 0,-13 3 48 16,0 1 32-16,-24 2 40 15,-8-6 8-15,-8 3 184 0,-8-9 24 16,8-3-24-16,1-4-96 31,11-6-96-31,15-3-768 16,21-32-1336-16,16 0-3970 15,8-3-4152-15</inkml:trace>
  <inkml:trace contextRef="#ctx0" brushRef="#br0" timeOffset="51362.08">16439 8674 10786 0,'0'0'2912'0,"0"0"-1975"0,0 0-441 15,0 0 1264-15,0 0 417 16,0 0-1201-1,0 0-440 1,-48-25-72-16,8 25-72 16,4 2-8-16,1 11-16 15,11 3-128-15,0 3-184 0,16 3-40 16,8-3-16-16,4 7 0 16,20-1 8-16,8 4 88 15,7-4-96-15,5 1 0 0,-4-4-184 31,-8 0-24-31,-8 3 16 0,-8-2 8 0,-13 2 88 16,-3 4 40-16,-3-4 48 0,-22-3 8 16,-3-3 0-16,-7-3 48 15,-1-6 104-15,-4-4 16 16,5-6-168 0,-6-6-104-16,13-26-1256 15,9 0-2665-15,15 1-3064 0</inkml:trace>
  <inkml:trace contextRef="#ctx0" brushRef="#br0" timeOffset="51894.56">17124 8766 11178 0,'0'0'2040'0,"0"0"-1023"15,0 0 31-15,-92-67 416 0,57 58 8 0,-5 9-607 16,0 0-89-16,4 6 136 16,4 16-184-1,4 4-240-15,9 9-216 16,6 0-160-16,13 2-8 0,0 2-16 15,17-1-16-15,11-10-72 32,7-9-288-32,5-6-152 15,-1-9-8 1,2-4 208-16,-1-17-128 0,-9-18-136 16,1-9 312-16,-4-20 192 0,-4-18-120 15,-12-13 120-15,-8 3 168 0,-4 22 272 16,0 26 480-16,-4 15-112 15,-4 6 32-15,0 5-167 0,4 8-241 32,0 10-328-32,-4 13-104 15,0 22-128-15,1 12 128 0,2 23 104 16,5 19 24-16,0-4-40 16,16-8-88-16,0-13 0 0,0-20-696 15,12 10-1129 1,-4-9-2840-1,-1-17-4969-15</inkml:trace>
  <inkml:trace contextRef="#ctx0" brushRef="#br0" timeOffset="52063.78">17710 8471 19396 0,'0'0'3024'15,"0"0"-2104"-15,0 0-591 0,0 0-209 16,0 0-72-16,0 0-48 16,0 0-1329-1,-24-7-4920-15</inkml:trace>
  <inkml:trace contextRef="#ctx0" brushRef="#br0" timeOffset="52928.23">13809 9544 7257 0,'0'0'8282'0,"0"0"-5746"15,0 0-1479-15,0 0-641 0,0 0-120 0,123-4 728 16,-50 4-144 0,18 10-432-1,20 0-192-15,9-1-168 0,0 1-16 16,-5-4-72-16,-4-6-96 15,13 0-72-15,8 0 72 0,3-3 96 32,13-4 8-32,-5 1 0 0,-4 0 176 31,-4 3-16-31,-10 3-40 0,-6 0-8 16,-11-3-56-16,-1-1-64 15,5-2 0-15,-4 6-136 0,-1-7 56 16,-8 1 8-1,1 3 0-15,-16 0 64 0,-21 3 8 16,-15 0 0-16,-4 0 0 16,8 0 168-16,4 0 88 15,8 0-80-15,-1 0-24 0,5 3 81 16,-4 0 15-16,-1 1-152 16,-3 2 0-16,-4-6-32 0,-9 3-64 31,-6-3 0-31,-5 3 0 15,-8-3-104-15,-4 0-272 16,-1 0-497 0,13-3-1591-16,-4-10-3914 0,-4-3-4088 0</inkml:trace>
  <inkml:trace contextRef="#ctx0" brushRef="#br0" timeOffset="53081.86">18116 9385 16795 0,'0'0'4513'15,"0"0"-3873"-15,0 0-432 16,0 0-104-16,0 0 136 16,0 0-240-1,0 0-480 1,-19-19-1840-16,2 10-5090 0</inkml:trace>
  <inkml:trace contextRef="#ctx0" brushRef="#br0" timeOffset="54315.97">11411 7880 12042 0,'0'0'3945'0,"0"0"-3105"15,0 0-368-15,0 0 208 16,0 0-424 0,0 0-40-16,91 0-56 0,-43 0-64 15,16 0 25 1,39-3 31-16,45-3 16 16,23 2 280-16,5 1-48 0,-9 3-96 15,-16 0-88-15,-7 0 8 31,-5 7-40-31,-4-1-48 0,-15 0-72 16,-12-3-16-16,-29 0-48 16,-15 1-320-16,-16-4-296 0,-12 0 136 0,3 0 176 15,2 0 112-15,-2 0 192 16,-7-7 0 0,-8 7 72-16,-8-3 8 15,-4 0 64-15,0 3 48 0,-5 0-80 16,-2 0-112-16,-1 0 0 15,-4 0-320 1,0 0-929-16,-12 0-639 31,-20 0 1080-31,4 0-1529 16,-4-3-4648-16</inkml:trace>
  <inkml:trace contextRef="#ctx0" brushRef="#br0" timeOffset="54685.68">13395 7693 8241 0,'0'0'6266'0,"0"0"-4586"16,0 0-280-16,0 0-239 16,0 0-201-16,0 0-328 15,0 0-384-15,8 9 96 16,4 4 168-16,7 0-224 0,2 2-136 15,3 2-32-15,4-2-72 16,-1 5 0 0,6-5 16-16,-6 1-64 31,1 0 56-31,-8 0-56 16,-5 3-8-16,-2 0-80 0,-13 0 8 15,0 3 8-15,-13 1 72 0,-14 2 0 16,-13 0 56-16,-8 1-56 0,-11 2 48 15,-5-2-48-15,-8-4-424 16,-8-6-1608 0,13-4-4234-16,19-5-6448 0</inkml:trace>
  <inkml:trace contextRef="#ctx0" brushRef="#br0" timeOffset="56305.18">14347 7826 3624 0,'0'0'4377'32,"0"0"-2400"-32,0 0-505 0,0 0-328 0,0 0 184 0,0 0-7 15,-24 23-81-15,24-23-32 16,0 0-119-16,0 0-81 0,0 0-104 16,0 0-168-16,0 0-80 46,0-7 16-30,8-9-504-16,8 0-112 0,0-6 8 16,12-3-56-16,0 2-8 15,3 1-48-15,-3 6 40 16,4 7-184-16,-8 5 128 0,-3 4 8 0,-2 4-8 16,-7 15-16-16,-4 3-40 15,-4 10 56-15,-4 3 56 0,0 3-64 16,0-3-56-16,-8-3 0 15,-8-4-32-15,4-9-56 0,0-3-128 16,0-7 240-16,4-5 96 31,5-4 8-31,3-4 40 0,0-14-40 16,3-8-336-16,17-2 192 0,4-11 136 16,8-2 8-1,3 3 0-15,-3 6 96 16,0 10 80-1,-4 6 144-15,-8 13-176 16,1 3-144-16,-6 6-88 0,-7 16 24 16,0 1 64-16,-4 6 8 15,-4-4 48-15,0 0-48 16,0-3-8-16,-4-3-144 0,-12-6-528 0,4-6 24 16,0-5 384-1,0-2 168-15,5-2 96 16,-1-15 0-16,8-5-48 0,4-6-368 15,15-7 96-15,9-3 135 16,8-3-7-16,4 5 192 16,-4 8 64-16,0 12 112 0,-4 10 25 31,-8 6-25-31,-9 6 72 0,1 16-88 16,-8 7 0-16,-8 3 48 15,0 6-80-15,0-3-32 0,-8 0-24 16,-8-4-72-16,8-5-104 0,1-4-1112 15,7-9-1241 17,3-4-2016-32,13-6-3145 0</inkml:trace>
  <inkml:trace contextRef="#ctx0" brushRef="#br0" timeOffset="56674.91">15415 7760 336 0,'0'0'9514'0,"0"0"-8098"0,0 0-664 0,0 0 472 16,0-74 305-16,-12 62 287 16,-4 2-320-16,-4 7-743 15,-4 3-281-15,0 3-48 0,4 13 40 47,0 6-176-47,5 1-88 16,6-1-184-16,5 0 32 0,4-9-48 15,4 0 80-15,9-7-80 16,6-6-8-16,5 0 8 0,-4-6 0 0,4-7 0 16,-4 0-48-1,-8-3 48 1,-4 6 16-16,-4 10 240 0,-4 0-72 0,0 7-184 16,-4 15 152-16,-4 7 168 15,-4-1-152-15,8 4-80 0,4-7-88 31,0-3-272-31,0-9-848 16,8-6-1529-16,16-7-1264 16,0-13-575-16,0-6-3586 0</inkml:trace>
  <inkml:trace contextRef="#ctx0" brushRef="#br0" timeOffset="56853.27">15706 7645 5097 0,'0'0'6769'0,"0"0"-4472"16,0 0-1409-16,0 0 64 15,0 0 160 1,0 0-328-16,-12 98-328 16,-4-66-168-16,-5 3-135 0,-2-3-1 15,-5-3-88-15,4-7-64 16,-4-7-1329 0,-4-8-903-16,4-7-1713 15,8 0-3065-15</inkml:trace>
  <inkml:trace contextRef="#ctx0" brushRef="#br0" timeOffset="57022.52">15502 7626 4320 0,'0'0'8874'0,"0"0"-6273"15,0 0-1313-15,0 0-288 0,0 0 441 16,44 82-433-16,-28-40-592 16,4 3-200-16,8-4-112 15,4 0-104-15,4-3-56 16,12 0-328-1,-12-9-2641-15,-5-14-3776 16</inkml:trace>
  <inkml:trace contextRef="#ctx0" brushRef="#br0" timeOffset="57223.04">15949 7778 11442 0,'0'0'5353'0,"0"0"-4537"15,0 0-200-15,0 0 329 16,0 0-161-16,0 0-400 0,91 32-232 16,-55-25-152 15,4-1-24-31,0-3-856 16,11-3-1657-16,-6 0-3656 0,-13-6-4241 15</inkml:trace>
  <inkml:trace contextRef="#ctx0" brushRef="#br0" timeOffset="57670.65">16757 7543 4624 0,'0'0'9723'15,"0"0"-7483"-15,0 0-848 16,0 0 185 0,0 0-81-16,0 0-656 15,0 0-544-15,0 0-176 0,-87-31-64 16,59 34-40-16,4 10 48 0,0 2-56 31,12 2-16-31,4 1-56 0,8 5 64 16,4-4 0-16,16 6-64 15,4-6-96-15,8 3-392 0,0 0-80 16,-4 1 200-16,-5-7 256 31,-10 3 120-31,-6-3 8 16,-7-3 32-16,-7 2 16 0,-17-2 88 0,-4-4 136 0,0-2-32 16,0-7-24-16,4 0-168 15,4-3-240-15,9-13-784 0,11-9-1441 31,15-17-567-31,13 4-3306 16,4 3 1313-16</inkml:trace>
  <inkml:trace contextRef="#ctx0" brushRef="#br0" timeOffset="57971.37">17092 7467 2720 0,'0'0'10122'16,"0"0"-7513"-16,0 0-361 0,0 0-1304 15,0 0-15-15,0 0 87 0,-91-9-224 16,66 15-328-16,10 7-248 16,2-1-152-16,13 1-64 0,0 3-16 31,4 3 16-31,17-3 16 16,7 0-16-16,0 3-240 0,0-3-320 15,3-3 368-15,-10 2 80 16,-10-2 8-16,-7 0-48 0,-4 0 56 0,-12 2 96 15,-12 1 8 1,-4 0 104-16,-3-3 136 16,-1-4-120-16,4-6 8 0,4-3-136 15,8 0-704-15,16-12-1160 16,0-7-3010-16,16-4-5320 0</inkml:trace>
  <inkml:trace contextRef="#ctx0" brushRef="#br0" timeOffset="58494.71">17678 7540 10402 0,'0'0'2616'15,"0"0"-1127"-15,0 0-329 16,0 0 392 0,0 0-192-1,-64-76-591-15,32 76-337 0,-3 0-240 16,-10 3 80-16,2 16 104 16,-5 3-88-16,12 10-136 0,4 0-136 15,17 3-16-15,6 3-40 31,9-6 40-31,12-3 0 0,16-4-296 16,8-13-48-16,4-5-16 0,8-7 160 16,-1-13-80-16,2-18-104 0,-6-8 384 15,-7-11 16-15,-8-4 336 0,-8-7-128 16,-5-2 72-16,-15-1 376 16,0 10 160-1,0 4 376-15,-4 14-327 31,-3 18-289-31,3 11-176 0,-4 7-360 16,-1 13-56-16,2 16 0 16,-1 12 16-16,0 6-8 15,8 8 0-15,0 2 64 0,0 3-40 16,12 3-32 0,4-2-536-16,4-4-777 15,4-7-1127-15,-4-11-3657 0,-1-20-7050 0</inkml:trace>
  <inkml:trace contextRef="#ctx0" brushRef="#br0" timeOffset="58657.45">18156 7442 17163 0,'0'0'3753'0,"0"0"-2537"15,0 0-640-15,0 0-264 16,0 0-256-16,0 0-56 15,0 0-2264-15,-36-6-4233 16</inkml:trace>
  <inkml:trace contextRef="#ctx0" brushRef="#br0" timeOffset="65126.6">10028 10706 3440 0,'0'0'10402'16,"0"0"-8169"-1,0 0-417-15,4-26-239 16,0 26-161-16,0 0-16 16,-4 0-464-16,0 0-279 0,4 0-257 15,0 7-120-15,4 9-144 16,4 9 304-16,0 10-104 0,8 9-120 15,0 20-128 1,-5 0 8-16,2 2-40 16,-2 7 32-16,2-10-32 0,-6 1-56 15,1 0-192-15,0-14-144 16,-4-8-128-16,-4-7-160 16,0-13-312-16,-4-10-865 15,0-12-1248-15,0-9-2248 16,0-13-4753-16</inkml:trace>
  <inkml:trace contextRef="#ctx0" brushRef="#br0" timeOffset="65342.71">10156 11083 3936 0,'0'0'12187'15,"0"0"-10179"-15,0 0-831 0,0 0-217 16,0 0 176-16,-92 36 128 31,53-8-415-31,-2 7-297 0,-2 0-184 16,7-4-240-16,-1 1-56 0,14-3-72 15,3-7-376-15,12-3-553 0,8-6-2039 16,0-10-3914-16</inkml:trace>
  <inkml:trace contextRef="#ctx0" brushRef="#br0" timeOffset="65674.69">10418 11198 1408 0,'0'0'16187'0,"0"0"-14130"0,0 0-1401 0,0 0-384 0,88-26 144 15,-60 26 104-15,0 4-176 16,-4 5-240-16,-9 7-104 16,-7 0-24-1,-8 3 24-15,-4 3 328 16,-15 3 128-16,-13 4 24 0,0 0-23 16,1-4-25-16,3-6-88 0,11 0-152 15,9-6-72-15,8-4-120 16,4-2 8-16,24-1 48 15,16-6-56 1,12 0-96-16,39-9-656 16,-15-10-1161-16,-8-3-4280 0</inkml:trace>
  <inkml:trace contextRef="#ctx0" brushRef="#br0" timeOffset="66429.8">11782 11014 4176 0,'0'0'11875'16,"0"0"-9835"-16,0 0-1343 0,0 0-385 31,0 0-256-31,0 0-48 0,3 10 288 16,-19 8 328-16,1 5-360 15,-6-1-72-15,-3-3-88 0,-4 0 32 16,0-7-16-16,-4-2-16 0,4-3 0 15,1-7 8 1,-1 0-64-16,4-10 0 16,0-6-48-16,4-3 0 15,1-3 0-15,6 3 48 0,-2 0-40 16,3 6 176-16,-8 10 72 16,3 3-32-16,-6 0-56 0,-1 13-152 15,0 6-8 1,-4 6 8-16,4 4-16 15,5 2-832 17,-2 8-1120-32,10-11-2921 0,11-6-4553 15</inkml:trace>
  <inkml:trace contextRef="#ctx0" brushRef="#br0" timeOffset="66830.77">11773 11344 264 0,'0'0'13266'16,"0"0"-10825"-16,0 0-1801 15,0 0-120-15,0 0 232 16,0 0 257-16,-68 86-289 16,44-70-312-1,-4 3-136-15,0-6-48 16,-4-7-32-16,-3-3 0 0,3-3-48 31,-4 0-96-31,4-13 24 0,4-6-16 16,0-6 40-16,9-1-80 15,-1 1 40-15,8 3 16 0,0 6-64 16,4 3 72 0,4 7 264-16,-4 6-64 0,0 0-144 15,-4 0-72-15,-4 9-64 16,4 1 48-16,-4 6-48 15,4 3-8-15,4-3-8 0,1 3-80 16,7 0-392-16,0 6-824 16,0-2-1033-16,4 5-1519 0,11-6-2226 15,1-3-927-15</inkml:trace>
  <inkml:trace contextRef="#ctx0" brushRef="#br0" timeOffset="67316.36">12431 11147 12274 0,'0'0'2377'16,"0"0"-785"-16,0 0-88 0,0 0-519 16,0 0-97-16,-52-3 40 15,28 22-208-15,-4 3-160 0,0 7-120 32,0 3-104-32,8 5-184 15,4 2-40-15,4 2-104 16,12-3 72-16,0-6-72 15,12 0-8-15,12-10-184 0,8-6-296 32,8-7-312-32,4-9 288 15,-1 0-320-15,-2-19 312 0,-2-3 384 16,-11-10 128-16,-3-3 312 16,-10-3 304-16,-11-3 184 0,-4-1 176 0,-4 5-304 15,-11 2-151 1,-6 6-113-1,-7 7-32-15,0 6-232 16,-7 9-144-16,-1 7-16 0,-8 0-272 16,-16 17-897-1,12 1-2591-15,9 2-7611 0</inkml:trace>
  <inkml:trace contextRef="#ctx0" brushRef="#br0" timeOffset="69083.08">10283 12150 760 0,'0'0'14299'0,"0"0"-11491"16,0 0-815-16,0 0-465 15,0 0-328-15,0 0-432 0,0 0-399 16,16-6-161-16,-8 28 8 31,4 7 200-31,4 9-144 0,-4 13 8 16,3 3-128-1,-2 3-104-15,2 3-40 16,-6 4-8-16,-1-7-96 0,-5-3-288 16,1-6-320-16,-4-14-433 0,0-12-951 31,0-18-2409-31,0-4-1112 16,0-6-1665-16</inkml:trace>
  <inkml:trace contextRef="#ctx0" brushRef="#br0" timeOffset="69299.2">10399 12423 11146 0,'0'0'4609'16,"0"0"-2729"0,0 0-607-16,0 0-353 0,0 0 32 15,-80 13-24-15,48 6-240 16,-8 4-144-16,-4 5-240 0,-7 7-87 16,-1-3-81-16,-4-4-128 0,9 4-8 31,6-7-72-31,13-3-585 0,24-9-1151 15,4-3-2545-15,13-10-1784 0</inkml:trace>
  <inkml:trace contextRef="#ctx0" brushRef="#br0" timeOffset="69521.84">10626 12532 11810 0,'0'0'7642'16,"0"0"-5858"-16,0 0-208 0,0 0-711 16,0 0-457-1,0 0-88-15,0 0 336 0,24 85-320 16,-20-44-192-16,7 4-96 16,-7-1-48-16,5-2-40 15,-9-8-400-15,4-2-552 0,-4-9-1449 16,0-11-4784-16</inkml:trace>
  <inkml:trace contextRef="#ctx0" brushRef="#br0" timeOffset="70972.11">11793 12474 13218 0,'0'0'3785'0,"0"0"-3305"16,0 0-480-16,0 0 352 0,0 0 400 15,-43 86-295-15,22-57-281 16,-3-4-48 0,0-9-80-16,-4-3 72 15,-4-7 32-15,1-6-40 0,-5 0 16 0,4-13-120 16,0-6-8-16,0-3 8 0,0-4 0 16,4-2 0-16,1 6 48 31,-1 6 96-31,4 3 184 15,-4 10-64-15,0 3-24 0,0 10 8 16,0 5-80-16,4 11-24 0,4-1-152 0,5 3 0 16,11 4-736-16,4 0-1368 0,11-7-2553 31,6-8-6258-31</inkml:trace>
  <inkml:trace contextRef="#ctx0" brushRef="#br0" timeOffset="71341.86">11733 12836 6489 0,'0'0'6129'0,"0"0"-5033"16,0 0-335-16,0 0 7 15,-39 76-96-15,22-56 592 16,-2-5-480-16,-1-5-328 15,-4-4 65-15,-4-3-105 16,-4-3 120-16,-4 0-312 0,-3-12-152 16,-2-4 144-16,5-6-112 15,5-4-8-15,-1-2-48 0,4-1 24 16,8 4 216 0,4 6 0-1,4 6 128-15,0 6 72 16,4 7-240-16,-3 0-160 15,-6 4-40-15,-2 12 0 0,-1-1 8 16,3 4-48-16,2 1 0 16,-2-1-8-16,10-3-456 15,7-1-960-15,0-2-1481 16,0-7-3368-16</inkml:trace>
  <inkml:trace contextRef="#ctx0" brushRef="#br0" timeOffset="72190.67">12383 12208 9402 0,'0'0'3872'0,"0"0"-1863"0,0 0-49 0,0 0-375 16,0 0-377-16,0 0-584 16,0 0-352-1,0 0 16-15,0 38 448 16,0 13-344-16,0 6-208 0,0 6-64 15,0 0-72-15,4 1-48 16,-1-7 0 0,1-6-120-16,1-10-128 15,-1-12-40-15,0-13-96 16,0-10-16 0,-1-3-8-16,1-3 168 15,4 0 232-15,5-9-112 0,-6-4 40 16,6 0 80-16,-2 1 0 15,5 2 0-15,4-2 0 0,8-1-8 0,0 0 0 32,4 0 8-32,4 1 0 15,-8-1 8-15,-4 0 8 0,-5 10-16 16,-10 0 64-16,-2 3 264 16,-3 0-80-16,-4 9-56 15,4 14 112-15,-4-1-64 0,0 9-120 16,0 4-24-16,0 1-88 15,4-5 0-15,0-5-8 0,5-7-552 16,2-7-232-16,2-8-1032 16,14-8-2041-16,-3-12-496 15,0-3-2633-15</inkml:trace>
  <inkml:trace contextRef="#ctx0" brushRef="#br0" timeOffset="72344.3">12976 12636 1408 0,'0'0'5649'0,"0"0"104"0,0 0-3200 15,0 0-881-15,0 0 73 0,0 0-545 16,41 83-600-16,-34-45-360 16,1 0-152-1,0-3-88-15,-3-7-184 16,2-8-1256-16,-3-14-1465 0,-4-6-1504 16,4 0-3897-16</inkml:trace>
  <inkml:trace contextRef="#ctx0" brushRef="#br0" timeOffset="72513.53">13100 12391 8977 0,'0'0'8074'0,"0"0"-6610"16,0 0-1063-16,0 0-401 16,0 0 8-16,0 0-8 0,0 77 0 31,3-45-1745-31,10 0-951 15,2-4-1777-15,-2-9-3601 0</inkml:trace>
  <inkml:trace contextRef="#ctx0" brushRef="#br0" timeOffset="73061.61">13319 12649 4929 0,'0'0'5713'16,"0"0"-4049"-16,0 0-968 16,0 0 96-16,0 0 145 31,0 0 623-31,0 0 40 0,24-70-864 15,-52 67-223-15,-8 3 15 16,-4 3 72-16,1 13-208 0,7 6-224 16,4 4-88-1,12-1-80-15,12-3-16 16,4 0 8-16,20-9-136 16,12-6 40-16,7-7-432 0,5-4 72 0,4-9 216 15,-8-9 72-15,0 0 176 0,-17 3 272 31,-6 3 336-31,-6 7 424 16,-3 9 24-16,-8 0-488 16,0 6-480-16,0 19-80 0,0 10 88 15,-4 13-24-15,4 6-24 0,0 3-32 16,4 0-16-16,9 0-64 16,2 4-80-16,5-7-168 15,-3-1-224-15,-10-1 0 16,1-8 160-16,-4-3 48 15,-4-6-8-15,0-3 96 0,0-13 144 32,-12-7 96-32,0-5 192 0,-4-7 808 31,0-3 24-31,-7-13-304 0,7-9-183 16,-9-7-201-16,6-6 24 15,3-10-168-15,4-3 8 0,12 0 40 16,0 1-72-16,4 5-168 15,16 7-128-15,0 6-504 16,8 4-232-16,11-1-1361 16,-7 7-2872-16,0-3-5289 0</inkml:trace>
  <inkml:trace contextRef="#ctx0" brushRef="#br0" timeOffset="73431.34">13765 12293 14075 0,'0'0'4745'16,"0"0"-3673"-16,0 0 184 16,0 0-88-16,0 0-544 0,0-3-504 15,-7 32-72-15,-2 12 8 16,1 10-40 0,4 9 56-16,-3 4-72 15,3-4-64-15,4-6-416 0,0-6-272 16,0-13-304-16,0-13-104 0,15-13-81 15,5-9 785-15,-4-12 80 16,12-17 24-16,-4-9 352 16,4-3 480-1,-4-1 200-15,-1 10 209 0,-10 7 15 16,-2 13 80-16,-2 12-360 0,-1 6-512 16,0 19-104-16,-5 13 80 15,5 10-40-15,1 0-40 0,2-1-8 31,6-5-72-31,-6-7-1096 16,17-13-784-16,-7-7-2281 16,-6-15-3169-16</inkml:trace>
  <inkml:trace contextRef="#ctx0" brushRef="#br0" timeOffset="73616.19">14343 12357 14739 0,'0'0'5913'0,"0"0"-5233"0,0 0-568 16,0 0 88-16,0 92 304 16,-4-41-184-16,4 6-128 15,0 3-72 1,0-3-48-16,8-6-72 16,4-3-304-16,4-10-672 15,3-16-1080-15,2-6-2593 16,-5-13-4249-16</inkml:trace>
  <inkml:trace contextRef="#ctx0" brushRef="#br0" timeOffset="73778.92">14156 12544 6689 0,'0'0'8554'0,"0"0"-6490"0,0 0-1616 15,115 3-344 1,-31 10-40-16,24 0-64 15,-16 0-2152-15,-21-10-5882 0</inkml:trace>
  <inkml:trace contextRef="#ctx0" brushRef="#br0" timeOffset="73932.57">15049 12411 3672 0,'0'0'13595'0,"0"0"-12483"0,0 0-1112 16,0 0-1960 0,0 0-96-16,0 0-8683 0</inkml:trace>
  <inkml:trace contextRef="#ctx0" brushRef="#br0" timeOffset="83386.55">14586 11490 9009 0,'-8'-6'5594'0,"4"0"-3658"15,4-1-936-15,0 7-176 0,0 0 81 16,0 0 7-16,0 0-288 0,4 0-392 16,16 0-64-16,4 9 48 31,20-2 192-31,23 9-16 0,37 0-144 16,44 2-64-16,30 5-16 15,18-1 56 1,-1 0 24-16,-11-3-111 0,-9 4-65 15,-16-8 8-15,-27 4-80 0,-37-9 0 32,-31 0 0-32,-32-7 0 15,-8 0 8-15,-8-3 40 0,-4 0-40 16,-5 0 72-16,-3 0-80 16,-4 0-216-16,0 0-441 0,-7 3-527 15,-25 0-264-15,4 0-1649 16,0 4-3672-1</inkml:trace>
  <inkml:trace contextRef="#ctx0" brushRef="#br0" timeOffset="83840.88">15324 12274 6737 0,'0'0'6161'16,"0"0"-4640"-16,0 0-609 0,0 0 104 15,0 0 160-15,0 0 209 16,0 0-321-16,0 0-568 0,47 0-272 15,-8 0 112 1,30 0 184-16,30 6 48 16,33 1-224-16,19 3 48 0,4-1 24 15,-7 0-111-15,-21-2-33 16,-23-1-64-16,-24-2-128 0,-33-1 32 16,-14-3-104 15,-6 0 0-31,-7 0 64 15,-4 0-64-15,-8 0 72 0,-8 0-24 16,0 0-56-16,0-3-272 16,0-7-280-16,-8 0-169 0,0 1-863 15,0-14-1497-15,4 5-2408 32,4-5-5417-32</inkml:trace>
  <inkml:trace contextRef="#ctx0" brushRef="#br0" timeOffset="84273.09">16518 11490 12018 0,'0'0'3217'16,"0"0"-1505"0,0 0-768-16,0 0 89 0,0 0-193 15,0 0-16-15,-15 25-168 16,19 1-192-16,16 2-152 0,12 11 64 16,11-1-72-16,13 3-104 15,19 9-32-15,1-5-48 16,-4-4-112-16,-5 1 64 0,-18-7-72 15,-6 2 0-15,-15-1 16 0,-15-5-16 0,-13-2-48 16,0 3 40-16,-24-4 8 0,-8 7 0 31,-9 3 8-31,-6 4 8 16,-1-1 80-16,0 3-88 16,0 1-8-16,9 3 8 0,-1-7-8 15,8 0-176 1,4-3-744-16,12-9-1264 0,0-10-3297 15,16-13-8186-15</inkml:trace>
  <inkml:trace contextRef="#ctx0" brushRef="#br0" timeOffset="85939.45">17809 11909 10234 0,'0'0'3889'0,"0"0"-3073"16,0 0-464-16,0 0 344 15,0 0 296-15,0 0-304 16,0 0-88-1,13 19 281 1,-2-12-233-16,6-1-48 0,2-3-136 16,9 0-264-16,8-3-56 15,-1 0-64-15,2 0-32 16,-5-3 0-16,0-13-48 0,-9 0-176 31,-7-6 16-31,-4-3-40 16,-12-4-24-16,0 1-48 0,-4 2 160 0,-12 4 112 0,-11 9-32 15,-1 7 32-15,-8 6 80 16,-5 3 40-16,2 16 104 16,-1 3 64-1,8 7-112-15,4 3 200 16,12 0-152-16,8-1-8 0,8 1 72 16,13 3-40-16,14-7 64 15,13-2-16 1,11-1-24-16,13-9-87 15,5-3-81-15,-2-7-104 0,1-3-72 16,-12-3-921-16,-9-3-1175 16,-6-22-2425-16,-17-4-3777 0,-9 4 1417 15</inkml:trace>
  <inkml:trace contextRef="#ctx0" brushRef="#br0" timeOffset="86509.67">18789 11900 8665 0,'0'0'2377'16,"0"0"-1033"-16,0 0-376 15,0 0 185-15,12-86 127 0,-12 64 96 16,-8-1-312-16,-11 4-247 15,-9 4-25 1,-13 5-264-16,-6 10-200 16,-9 0-88-1,-4 10 72-15,4 12-136 16,9 10-64-16,11 2-56 16,8 4-48-16,16 1 8 0,12-2-8 15,4-5 80-15,20-6-40 0,8-10-40 16,12-10 56-1,3-6 16-15,2-13 8 16,-2-12-80-16,-3-13 40 16,-8-7-48-16,-8-12 56 0,-4-15-56 15,-8-27 48-15,-5-15-40 16,-6 6 40-16,-5 28 80 0,0 26 136 16,0 25-48-16,-9 7 216 15,2 7 49-15,3 8-289 16,-4 7-192-16,-5 13 8 15,2 22-16-15,-6 22-48 0,6 22 56 16,-1 33 40-16,7-1-32 0,5-3-8 31,0-26 0-15,17-28-96-16,3-19-665 16,3-6-783-1,14-1-1297 1,42-9-1223-16,-11 0-2314 0,4-16-199 15</inkml:trace>
  <inkml:trace contextRef="#ctx0" brushRef="#br0" timeOffset="87010.88">19407 11795 9514 0,'0'0'2704'15,"0"0"-503"-15,20-95 71 0,-20 60-440 16,0 3-487-16,-16 7-409 16,-12 9-304-16,-8 9-312 0,-7 7-208 31,-9 7-80-31,-1 15-32 0,2 7 0 15,7 8-8 1,8 2 8-16,17-1-64 16,10-3 56-16,9-4 0 0,13-2 8 15,19-7 16-15,7-9-8 0,9-10 40 32,4-3-48-32,-4-6 40 15,-5-13-32-15,-7-7-8 16,-12 4 96-16,-8 3 152 0,-8 3 512 0,-4 7-95 15,0 5-193-15,-4 4-448 16,0 7-24-16,4 18-96 16,4 10 88-16,8 22 8 15,8 29 48-15,12 19-40 16,-4 9 0-16,-4-6-8 16,-13-16 0-1,-10-10-48-15,-5-12-32 16,0-16-64-16,-5-9 24 0,-10-10 8 31,-10 0-8-31,-6-3 48 16,-9-4 40-16,0-15 32 0,-8-13 296 15,-4-6 56-15,1-26-24 0,-5-19-16 16,-4-25-56-16,12-26-184 0,20-12-72 0,28 3-400 31,41 9-360-31,30 13-1201 16,-11 23-2672-16,-4 18-5713 0</inkml:trace>
  <inkml:trace contextRef="#ctx0" brushRef="#br0" timeOffset="87364.98">19670 11966 6489 0,'0'0'8018'0,"0"0"-6210"0,0 0-1024 15,0 0 280-15,0 0-303 0,0 0-273 16,96 0-184-16,-60-6-168 15,-1-4-40 17,5-5-96-32,-8-8-416 15,-4-5-681-15,-12-7-15 16,-8-6 472-16,-8 0 640 0,-4 2 920 0,-24 7-184 16,-4 10-119-16,-7 9-297 15,-10 13 72-15,6 4 96 16,2 15 8-16,9 12-152 15,13 4-16-15,7 7-104 16,8 2-32-16,4 4-72 0,16 0 0 16,20-1-72-16,7-3 24 15,13-6-72-15,21-6-72 0,22-10-792 32,4-22-856-17,-11 0-1441-15,-29-18-5249 0</inkml:trace>
  <inkml:trace contextRef="#ctx0" brushRef="#br0" timeOffset="87480.84">20531 11747 15739 0,'0'0'3769'16,"0"0"-2889"-16,0 0-664 0,0 0-168 16,0 0-48-16,0 0-624 0,0 0-3273 0</inkml:trace>
  <inkml:trace contextRef="#ctx0" brushRef="#br0" timeOffset="94426.21">9737 10398 11082 0,'0'0'2288'0,"0"0"-511"16,0 0-673 15,0-19-248-31,0 19-88 0,0 0-176 16,0 0-255-16,0 3-281 16,-8 9 16-16,-3 14 248 0,-2 9 56 15,-7 22-120-15,-3 16 16 16,2 22-8-16,1 10-56 15,5 0-16 1,3-6-24-16,7-17 0 0,5-9-40 16,0-16-32-16,0-12 0 15,0-4-88-15,9 7 0 0,-5-1 0 0,4 7 0 16,-5-6 48-16,-3-13-56 47,4-4 8-47,-4-2-8 0,0-4 0 15,0-3-224-15,0 1-328 16,-4-4-480-16,1-3-569 0,-5-7-1343 16,4-2-2994-16,0-7-1767 0</inkml:trace>
  <inkml:trace contextRef="#ctx0" brushRef="#br0" timeOffset="95967.6">9561 11725 8041 0,'0'0'2897'0,"0"0"-2113"32,0 0-480-32,0 0 48 0,0 0 288 15,0 0 24-15,0 0-223 0,84 79 55 16,-60-72-32-16,8-4 16 0,4-3-80 0,4 0-96 16,15 0-200-1,13 0-8 1,20 0-88-16,24-6 160 15,4 2 112-15,-5 4-40 0,-16 0 40 32,-19 0-56-32,-20 0-216 0,-9 0 48 31,-2 0-40-31,6 0-8 0,9 0 56 16,12 4-64-16,7-1 0 15,17 0 0-15,16 0 8 0,0 0-8 16,-17 0 8-16,-20-3-8 15,-26 3 16-15,-6 4-8 0,9-4 0 0,8 4-8 16,8-1 0-16,-5 3 8 31,5-2-8-31,-1-1 8 0,2-3 8 16,6 3-16-16,9-2 0 16,12 2 16-16,-9-3-16 0,-11 0 48 15,-9 1-40-15,-19-1-8 16,8 0 64-16,0 0-64 31,-12 0 32-31,-8 0-32 16,-5-3 0-16,-10 0 8 0,-6 0-8 15,1 0 8-15,-4 0 80 16,1 0 56-16,2 0-24 0,5 0 32 16,0 0-24-16,4 4 97 15,8-1-137 1,-4 0-40-16,-1-3 8 0,-6 3-48 15,-6 1-8-15,-2-4 8 16,-9 3-8-16,-1-3 48 0,-3 0 32 16,0 0 96-16,0 0 312 15,0 0 24 1,8 0-248-16,-4-10-168 0,5 4-16 16,-2-4-8-16,1 1 8 15,0-4-8-15,-4-3 24 0,4 0 96 16,-4-3 0-16,0-6-88 15,0-7-56-15,0-3 0 32,4-9-40-32,0-7-8 15,0-6-64-15,7-16-112 0,-6 9-72 16,-1-6 88-16,0 0 104 16,-5 13 48-16,-3-9 0 0,5 2 0 15,-5 4 0-15,0-1 8 31,0 4-16-31,4 0 8 0,0 0-8 0,8 3 16 16,4 3-8 0,-1 3 0-1,2 7-40-15,-6 3 32 0,2 13 16 16,-9 3 0-16,0 6 0 16,-4 6 16-16,0 4-16 15,0-1 0-15,0 4-56 16,0 3-16-16,0 0 64 15,0 0 0-15,0 0-8 0,0 0-32 16,0 0-120-16,0 0-64 16,0 0 72-16,0 0-16 31,0 0-88-31,-4 0 136 0,-13 0 128 16,-3 0 80-16,-3 0-72 0,-9 3 56 0,0 1-56 15,-4-4 8-15,0 0 56 16,-4 0-64-16,-3 0-8 0,-5 0 88 31,-1-7-80-31,-2 4-8 0,-5-3 0 16,-4 0 8-16,1-1-8 15,-5 1 56 1,0-1-56-16,1 4 0 16,-1-3 8-16,-4 0 0 0,5 2 0 15,-2-2 8 1,1 0-16-1,-3-4 8-15,-1 4-8 0,-3-3 0 0,-1-1 48 16,0-3-96-16,1 6 48 16,2 1 0-16,2-3 0 0,7 6 0 15,-4-4-8-15,8 4 8 32,1 3 0-32,3-3-8 0,-4 3 8 15,0 0 0-15,1 0 0 16,-5 0 0-16,-3 0-24 15,-6 0-48-15,-2-3 88 0,-1-4-32 0,-4 1-40 0,5 0 40 32,3-7-152-32,-4 0 88 15,0 1 32-15,5-1 48 0,-4 4 72 16,2-1-64-16,1 3-8 16,5 4-8-16,3 3 8 0,8 0 8 15,8 0 8 1,5 0-16 15,7 0 8-15,8 0-8-16,4 0 0 0,8 0-56 0,0 0-752 15,8 10-1081-15,0 0-879 16,4-4-1969-16,0 0-4289 16</inkml:trace>
  <inkml:trace contextRef="#ctx0" brushRef="#br0" timeOffset="102345.52">10554 13789 12346 0,'0'0'4089'0,"0"-10"-2089"16,0 7-415-16,0 3-321 15,0 0-216 1,0 0-432-16,0 0-264 0,0 10-207 16,0 12-57-16,8 10 448 0,0 12-48 15,-1 7-184-15,2 3-136 16,-1 6-96-16,-4 3-16 0,-4-2-48 31,0-4 0-31,0 0 40 0,3-9-48 16,-3-7-224-16,4-9-296 15,5-10-384-15,-5-9-793 16,0-13-2088-16,-4-7-528 0,0-15-2672 16,0-3 1800-16</inkml:trace>
  <inkml:trace contextRef="#ctx0" brushRef="#br0" timeOffset="102561.64">10546 14129 5353 0,'0'0'6073'0,"0"0"-3905"0,0 0-615 15,0 0-73-15,0 0 32 32,-83 31-271-32,58-5-121 0,-6 6-360 15,-1 5-376-15,-4 2-136 0,0 2-128 16,0-3-32-16,8-3-88 0,12 0-232 15,5-10-1080-15,15-6-3097 0,11-6-1680 32,9-10-3849-32</inkml:trace>
  <inkml:trace contextRef="#ctx0" brushRef="#br0" timeOffset="103131.89">10876 14211 6329 0,'0'0'7810'16,"0"0"-5210"0,0 0-808-16,0 0-495 0,0 0-585 15,0 0-304-15,81-13-80 16,-50 13-72-16,-3 0 112 16,-4 7-152-16,-12 12-88 0,-8 0 16 15,-4 9 120 1,-16 1 128-16,-16 3 17 0,0-4 7 15,-8-2-80-15,5-4-88 16,10-3-40-16,6-6-80 16,11-7-128-16,8-3-40 0,0 0-40 15,20-3 80-15,15 0 144 32,14 0-144-32,6-6-472 15,5-4-368-15,27-8-929 0,-10-2-2696 16,-14 5-5553-16</inkml:trace>
  <inkml:trace contextRef="#ctx0" brushRef="#br0" timeOffset="103686.49">12152 14103 1816 0,'0'0'15347'0,"0"0"-12858"0,0 0-1849 16,0 0-448-16,0 0 424 15,0 0 112 1,-48 80-352-16,20-52-200 15,0 1-48-15,-4-7-16 0,0-7 64 16,-4-5-104-16,1-7 0 16,-1-3 0-16,-1-3-24 15,2-16 72-15,3-3-72 0,0-6-40 0,4-1 72 32,5 0-8-32,3 10 145 0,3 3-9 15,6 7-16-15,-1 5-64 31,-4 4-128-31,0 10-56 16,0 9 56-16,0 6-8 0,0 7-160 16,8 3-401-16,4 0-767 15,8 9-936-15,8-8-3001 0,8-11-3601 0</inkml:trace>
  <inkml:trace contextRef="#ctx0" brushRef="#br0" timeOffset="104049.72">12092 14440 9498 0,'0'0'5121'0,"0"0"-4017"16,0 0-240-16,-36 76 360 0,16-48 97 15,-4-6-705-15,0-2-248 0,-4-1 56 16,-8-10-16-16,1-5-48 0,-9-4-136 31,0-4-56-31,-3-15-48 16,2-3 8-16,9-3 56 0,5-1 72 15,3 1 8-15,7 5 96 16,10 5-16-16,-1 8-55 0,8 4-169 16,-4 3-112-16,0 3-8 15,0 13 0-15,-4 3-8 16,4 3-8-16,4 1 8 15,4 2-296-15,0 1-689 0,12-7-767 16,28-4-1161-16,-4-5-2088 0,3-7-5753 16</inkml:trace>
  <inkml:trace contextRef="#ctx0" brushRef="#br0" timeOffset="104450.71">12729 14360 6489 0,'0'0'8754'16,"0"0"-7114"-16,0 0-888 16,0 0 817-16,0 0-65 0,0 0-704 15,0 0-552-15,0 0-88 16,-36 4 280-1,17 21-152-15,3 6-88 16,4 1-80 0,3 3-64-16,9-3-56 0,0-3-48 15,17-4-168-15,11-9-288 0,11-10-200 16,6-3-80-16,2-3-128 31,5-15-136-31,-5-11 727 16,-6-6 321-16,-9-6 761 0,-13-3 335 15,-15 0 128-15,-4 2-128 0,-12 8-295 16,-16 3-353-16,-11 8-224 0,-25 8-224 16,-28 2-80-1,5 4-1393-15,7 2-6360 16</inkml:trace>
  <inkml:trace contextRef="#ctx0" brushRef="#br0" timeOffset="105268.28">10570 15059 14931 0,'0'0'5241'0,"0"0"-3465"15,0 0-504-15,0 0-287 16,0 0-337-16,0 0-400 0,0 0 104 31,0 0 8-31,87 95-64 16,-66-47-104-16,-2 5-56 15,1 5-128-15,-8-4 56 0,0-3-64 16,-4-7-200-16,-4-6-176 16,0-6-224-16,-4-10-320 15,0-13-393 1,0-5-959-16,0-4-289 16,0-13-1271-16,0-15-409 0,0-7 1064 15,-4-6 2689-15,0 2 488 0,0 4 2104 16,-7 7 73-16,-2 9 671 15,2 9 25-15,-10 7-937 16,-3 3-431 0,1 3-385-16,-5 16-320 15,-9 4-112-15,2 5-192 0,-5 7-176 0,1 3-175 16,-2-3-41-16,5-3-88 16,4 0-16-16,13-7-136 0,7-9-881 31,12-10-1767-31,12-6-3274 15,15 0-4232-15</inkml:trace>
  <inkml:trace contextRef="#ctx0" brushRef="#br0" timeOffset="105522.15">10929 15386 9514 0,'0'0'5433'16,"0"0"-3193"-16,0 0-655 16,0 0-89-1,0 0 304-15,0 0-576 16,0 0-415-16,39 79-121 0,-39-53-304 16,0-1-168-16,0 3-144 15,0-5-72 1,-8-1-48-16,1 0-744 0,3-9-1417 31,-1-7-5344-31</inkml:trace>
  <inkml:trace contextRef="#ctx0" brushRef="#br0" timeOffset="106023.4">12076 15284 13482 0,'0'0'5834'0,"0"0"-4514"16,0 0-496-16,0 0-288 15,0 0 192-15,0 0 9 0,-100 86-409 16,76-54-184-16,0-1-64 16,1-5-24-16,-1-7-48 15,0-10 0-15,0-2 64 0,4-7-16 31,0-7 8-31,-4-15-64 0,5-10-48 0,-5-3 40 16,3-2 0-16,-7 2 8 0,4 6 8 16,-4 13 96-16,1 7-24 31,-5 9-80-31,1 0 0 0,-2 12-8 16,6 13 0-16,3 4-8 15,3 3-32 1,10 0-272-16,7 3-737 0,4-4-807 15,23 4-2153-15,1-6-1792 16,8-7-2249-16</inkml:trace>
  <inkml:trace contextRef="#ctx0" brushRef="#br0" timeOffset="106408.77">11976 15672 12346 0,'0'0'4777'31,"0"0"-4153"-31,0 0-184 16,0 0 409-16,0 0-41 0,-39 85-376 0,22-69-88 15,-3-3 168 1,-3-4 48-16,-1-6-144 16,-8-3-216-16,-4 0-56 0,1-12 16 31,-6-11-16-31,2-5 0 15,-1-1 0-15,3-2-56 16,6 2 24-16,-1 7 8 0,9 6 57 16,2 13 15-16,1 3-72 0,1 3-112 15,2 16 56-15,2 4-64 16,6 2 8-16,-2 0-8 16,7 4 0-16,0-4-104 15,4 0-353-15,0-6-543 16,15 1-696-16,26-5-817 0,-5-5-2336 31,3-3-4897-31</inkml:trace>
  <inkml:trace contextRef="#ctx0" brushRef="#br0" timeOffset="106841">12821 15544 12634 0,'0'0'4121'16,"0"0"-3209"-16,0 0-432 0,0 0 289 0,60-44 279 15,-57 41 152-15,-3 3 16 0,-7 0-320 16,-14 3-111-16,-6 13-217 15,-9 6-264-15,4 7-40 0,0 9-128 16,9 0-128-16,6 3 48 16,10 1-56 15,7-11-56-31,7-2-88 16,18-10-88-16,10-6-80 15,9-11-88-15,4-2-72 0,-1-12 112 0,1-10 7 16,-12-10 257-16,-8 0 96 15,-11-6 240-15,-10 4 121 16,-7-1 31 0,-11 6-8-16,-13 6-120 0,-8 11-168 15,-9 9-96-15,2 3-416 0,-9 13-841 16,4 5-3768-16,12-2-10594 0</inkml:trace>
  <inkml:trace contextRef="#ctx0" brushRef="#br0" timeOffset="107542.75">14641 14995 4200 0,'0'0'3889'16,"0"0"-1848"-16,0 0 23 15,0 0-23-15,0 0 47 0,-86-9-24 16,73 9-655-16,9 0-489 15,0 0-232-15,4 0-40 32,0 0-40-32,4 0-144 15,16 0-95-15,24 0 31 16,36 0-128-16,35-7-88 0,17 1-120 16,-1 3-56-16,-31 3-8 15,-37 0-112-15,-22 0-424 0,-18 9-697 16,-3 1-999-16,-12-1-1889 15,-12 7-120-15,-20 0-2712 16,-12-3 4064-16</inkml:trace>
  <inkml:trace contextRef="#ctx0" brushRef="#br0" timeOffset="107743.25">14686 15262 2528 0,'0'0'6041'16,"0"0"-3376"-16,0 0-1313 0,0 0-72 15,0 0 361-15,0 0-33 16,88 41-312 0,-29-37-495-16,28-4-281 15,29 0-272 1,-8 0-80-16,-20-7-96 16,-33 1-72-16,-18-4-1008 0,2-15-3329 15,-3 3-4273-15,-8-4 3849 0</inkml:trace>
  <inkml:trace contextRef="#ctx0" brushRef="#br0" timeOffset="108043.99">15415 14681 10282 0,'0'0'3985'31,"0"0"-1961"-31,0 0-512 0,0 0 337 16,0 0-449-16,0 0-928 15,0 0 64 1,0 32 128-16,32-4-224 0,12 7-224 16,-5 7-167-16,5-5 47 15,-12 5-96 1,-9-4 8-16,-10 0 0 16,-13-3-8-16,0-3-8 0,-20 0-72 15,-16-4 80-15,-4 1 0 16,-8-1 0-16,1-2-8 0,6-1-233 15,6-3-695-15,7 0-1312 32,12-9-3249-32,12-3-7386 0</inkml:trace>
  <inkml:trace contextRef="#ctx0" brushRef="#br0" timeOffset="108498.34">17220 14677 416 0,'0'0'11194'0,"0"0"-9522"0,0 0-855 16,52-76-113-16,-45 51 400 15,-3 0 672-15,-4-4-735 0,0 4-257 16,-4-4 24-16,-16 4 72 31,-12 2-392-31,-7 8-48 0,-9 5-168 16,-11 7 64-16,-5 3 16 16,-1 9 89-16,10 17-105 0,-1 12-88 15,8 22-32-15,16 26 24 0,21 28-40 16,11 10-32 15,15-3-96-31,17-13-24 0,-8-20 40 16,-4-8-80-16,-8-13 0 15,-3-17-8-15,-9-11-40 0,0-4-112 16,0 0-184-16,-17 2-272 16,1 5-305-16,-4-10-1127 31,-7-7-553-31,2-9-2072 0,5-10-8473 0</inkml:trace>
  <inkml:trace contextRef="#ctx0" brushRef="#br0" timeOffset="108698.82">16531 15208 8121 0,'0'0'5986'0,"0"0"-3682"16,0 0-592-16,0 0-215 0,0 0-489 15,0 0-744-15,87-16-120 16,-19 29-48-16,24 0-96 16,-5-7 0-1,-7 0-96-15,11-6-584 0,-31-12-1505 16,-4-8-3536-16</inkml:trace>
  <inkml:trace contextRef="#ctx0" brushRef="#br0" timeOffset="108946.18">17682 14383 7113 0,'0'0'10874'0,"0"0"-8849"0,0 0-1249 15,0 0-632-15,0 0 208 16,0 0 936-16,-4 98-560 16,-8-31-327-16,4 28-233 15,4 19-72-15,4 4-16 0,0-23-64 16,0-28-16-16,0-29-168 31,4-10-737-31,8 4-1759 0,28 9-2753 16,-1-3 928-16,6-12-2625 0</inkml:trace>
  <inkml:trace contextRef="#ctx0" brushRef="#br0" timeOffset="109315.95">18144 15157 11362 0,'0'0'4057'0,"0"0"-2545"31,0-92-272-31,0 45-567 0,-12 5 239 16,-4 4 304-16,-3 13-224 15,-5 15-544-15,-4 10-216 16,3 0-104-16,1 22 56 0,5 7 40 16,3 6-176-16,12 3 48 31,4-3-88-31,0-7 65 15,16 1-73-15,11-10-137 0,1-6-327 16,0-10-120-16,4-3 80 16,0-6 176-16,-4-13 144 15,0-3 184-15,-8-4 0 0,-5 7 288 16,-6 3 272 0,-9 13 352-16,0 3-447 0,0 3-345 15,0 19-112-15,0 7 112 16,0 6-56-16,0 6-16 15,12 0-48-15,8-3-136 0,12-3-569 16,7-9 81 15,1-10-2008-31,12-16-1945 0,-9-20-2201 16,-6-11-327-16</inkml:trace>
  <inkml:trace contextRef="#ctx0" brushRef="#br0" timeOffset="109532.07">18774 14455 13930 0,'0'0'4906'0,"0"0"-2314"0,0 0-1136 0,0 0-727 31,0 0-489-31,19-9 32 16,-19 53 400-16,0 23-288 16,-4 22-216-16,4 19-112 0,0 6-8 15,8-16-48-15,9-27 0 0,-6-27-56 16,-2-12 48-16,2-1-280 0,-3-2-744 15,0-7-761-15,1-22-3072 16,-6-6-1824-16,-3-20-3897 0</inkml:trace>
  <inkml:trace contextRef="#ctx0" brushRef="#br0" timeOffset="109701.33">18622 14744 4320 0,'0'0'6242'0,"0"0"-3938"16,0 0 161-16,0 0 295 0,0 0-903 15,0 0-673-15,0 0-632 32,0 0-352-32,104-54-16 0,-13 67-104 15,25 3-80-15,-5-6-760 16,-31-4-1656-16,-24-6-2698 0</inkml:trace>
  <inkml:trace contextRef="#ctx0" brushRef="#br0" timeOffset="109848.45">19583 14700 16971 0,'0'0'4377'16,"0"0"-3097"-1,0 0-744-15,0 0-360 0,0 0-176 16,0 0-256 0,0 0-2480-1,-32-23-4714-15</inkml:trace>
  <inkml:trace contextRef="#ctx0" brushRef="#br0" timeOffset="113457.25">22543 7629 1584 0,'0'0'9146'15,"0"0"-6386"-15,0 0 105 16,0 0-713-16,0 0-135 16,0-51-481-16,0 51-592 15,0 0-391-15,0 0-217 0,0 7-168 0,0 12-168 16,7 13 216-16,1 12 112 16,9 23-112-1,7 18-56-15,11 20-40 16,1 9-120-16,9-5 40 15,-6-11-40-15,-7-25-72 0,-4-16-48 16,-9-19-312 0,-6-13-320-16,2 1-585 0,2-4-1103 31,-10-13-1641-31,-7-9-472 16,0 0-3337-16</inkml:trace>
  <inkml:trace contextRef="#ctx0" brushRef="#br0" timeOffset="113673.35">22683 8125 2936 0,'0'0'10978'16,"0"0"-8649"-16,0 0-913 15,0 0-656-15,0 0-87 16,0 0 79-16,-21 47 864 0,5-12-592 16,-7 9-352-16,-5 11-231 15,-9-5-161-15,1 4-104 16,1 0-104-16,-1-6-72 15,4-4-144-15,8-9-392 16,16-3-1505-16,8-10-3568 0,0-9-5193 16</inkml:trace>
  <inkml:trace contextRef="#ctx0" brushRef="#br0" timeOffset="114359.43">23177 8175 12410 0,'0'0'4025'0,"0"0"-2417"31,0 0-55-31,0 0-9 0,0 0-624 16,0 0-344-16,0 0-240 16,0 0-8-16,103 3-87 15,-75 16-193-15,-9 7-8 16,-2 6-40-16,-10 6 0 16,-7-3 0-16,0 6 0 15,-19-9 0-15,-1-1 8 16,-8-5 40-1,8-10 48-15,4-7-48 0,8-2-40 16,8-4 8-16,4-3-16 16,24 0 56-16,12-10-56 0,20-2 0 15,19-8-368-15,-7 1-985 32,24-9-1743-32,-21 6-3098 0,-27 6-5840 0</inkml:trace>
  <inkml:trace contextRef="#ctx0" brushRef="#br0" timeOffset="115831.85">24850 7943 7273 0,'0'0'5209'15,"0"0"-3648"-15,0 0-1009 16,0 0-320-16,0 0 168 15,0 29 888-15,-13-4-488 16,-2 4-432-16,-5-1-168 0,0 1-56 16,0-6-48-16,0-8 0 31,-3-2-48-31,-2-7 64 0,1-6 56 16,-4 0 177-16,-4-9-81 0,1-10-152 0,-1-10-48 15,4-3 16-15,0 1 160 16,4 2 200-16,4 7 216 0,-4 3-88 31,9 12-200-31,-9 4-272 0,0 3-88 16,-4 10-16-16,-8 12 8 15,8 7-192 1,0 6-888-16,8 15-1049 16,8-8-1951-16,12-7-4666 0</inkml:trace>
  <inkml:trace contextRef="#ctx0" brushRef="#br0" timeOffset="116195.07">24805 8429 720 0,'0'0'8553'15,"0"0"-6928"-15,0 0-681 0,0 0-408 0,-63 67 56 16,43-55 72-16,-4-2-55 0,0-7 111 16,0-3 48-16,-3 0 24 0,-1 0-248 15,0-15-64-15,0-1-208 16,0-7 16-16,0-2 88 16,4 0 241-16,0 5 335 0,5 5-120 31,-2 2-248-16,6 13-360-15,-9 0-136 16,3 3-80-16,2 13 0 0,-1 3-8 16,0 3-8-16,0 4-312 0,4-1-1392 15,4 1-1073-15,0-4-1968 16,12-7-4601-16</inkml:trace>
  <inkml:trace contextRef="#ctx0" brushRef="#br0" timeOffset="116780.92">25467 7512 11546 0,'0'0'2296'16,"0"0"113"-16,0 0-521 0,8-76-143 15,-4 72-57 1,-4 4-640-16,4 4-600 15,1 21-440-15,-2 26 312 0,5 28 89 32,-8 32-177-32,0 7-128 15,0-1 40-15,-8-18-96 0,8-29 8 16,0-16-56-16,0-17-80 16,12-8-208-16,12 0-112 0,8-4-529 15,11 1-351-15,13-17-360 0,0-9-1065 0,4-9-1472 31,12-33-2328-31,-13 1 256 16</inkml:trace>
  <inkml:trace contextRef="#ctx0" brushRef="#br0" timeOffset="117112.53">26033 8090 3272 0,'0'0'5313'31,"0"0"-1200"-31,0 0-2072 0,0 0-57 16,16-80-832-16,-16 65-223 15,0-5-89 1,0 1-24-16,-16 3-192 0,-4 10-256 15,-11 3-240-15,-6 3-64 16,1 9 80-16,0 17-40 16,9 3 104-16,7 5-104 0,12 1-88 0,8 0-16 31,0-6 0-31,16-7 8 16,12-9 88-16,4-7 8 0,0-6 48 15,3-3-152-15,-7-13-8 16,-4-6-128-16,-4-4 80 0,-4 7 56 15,-12 3 0-15,0 10 72 16,-4 6-48-16,0 0-24 16,-4 19-144-16,-4 9 128 15,4 11 16-15,0-1 0 0,4 3-344 16,8-6-1128-16,32-10-1345 16,-1-5-1432-16,-3-20-3152 0</inkml:trace>
  <inkml:trace contextRef="#ctx0" brushRef="#br0" timeOffset="117435.4">26476 7921 10490 0,'0'0'5233'16,"0"0"-3649"0,0 0-1064-16,0 0-432 0,0 0 632 15,-45 80-55-15,26-39-273 0,2 3-216 16,2 1-80-16,10-1-40 15,-2 1-56-15,7-7-184 0,0-6-392 16,7-14-393-16,6-5-375 31,-2-13 744-31,2 0 504 16,-5-19 96-16,-1-9 448 16,-7-7 800-16,-4-7-143 0,-12-2 23 15,-7 3-104-15,-1 6-192 16,-4 7-368-16,4 8-232 0,0 14-232 31,8 6-16-31,8 3-832 16,8 20-1248-16,24 8-1017 0,12-3-3192 15,8-5-1809-15</inkml:trace>
  <inkml:trace contextRef="#ctx0" brushRef="#br0" timeOffset="117898.86">26865 8064 7209 0,'0'0'6809'0,"0"0"-4912"16,0 0 327-16,0 0-543 16,0 0-873-16,0 0-352 0,-86-63-144 15,53 85-304-15,10 13 32 32,2 3-40-32,14 0-280 15,7-3-512-15,0-7-320 0,15-11-9 16,13-11 265-16,4-6 768 0,4-13 88 0,0-12 376 15,0-7 240-15,-8 0-39 0,-5 4 303 32,-7 5 560-32,-4 7-296 15,-8 14-168-15,1 2-527 16,-1 5-449-16,-1 27-112 0,5 22 112 16,9 32 16-16,-2 26-16 0,5 8-72 0,0-3-97 15,-8-15-79 1,-8-32-8-1,-4-13 112-15,0-16 64 16,-20-12-128-16,-3 3 80 0,-18-4 32 16,-6-6 96-16,-9-9 456 15,0-10 80-15,0-3-23 16,9-19-81-16,6-13-288 31,18-9-144-31,14-13-24 16,13-3-608-16,65-38-601 0,-6 12-3200 15,13 7-2016-15</inkml:trace>
  <inkml:trace contextRef="#ctx0" brushRef="#br0" timeOffset="118221.74">27196 8321 5721 0,'0'0'7657'16,"0"0"-5528"-16,0 0-1017 0,0 0-728 15,0 0 224-15,0 0-112 0,108-6-296 16,-68 3-200-16,0-3-80 31,-1-4-864-15,-2-9-208-16,-5-9 528 15,-13-7 96-15,-3-7 528 0,-12-2 264 16,-4 2 1048-16,-8 10 440 16,-16 14-287-16,-8 11-681 0,-3 7-360 15,-1 20 304 1,-1 14 16-16,9 11-304 15,13 5-176-15,7 8-216 0,8-1 8 16,8-10-40-16,12-2 24 16,8-10-40-16,8-10-776 0,7-9-608 15,6-16-416-15,-10 0-1321 32,-7-16-4689-32</inkml:trace>
  <inkml:trace contextRef="#ctx0" brushRef="#br0" timeOffset="121028.52">22666 9064 5033 0,'0'0'5633'0,"0"0"-3681"15,0 0-968-15,0 0-135 16,0 0 103 0,0 0 512-16,-24 13-264 0,24-13-367 15,0 0-25-15,0-6 48 16,0-7-440-16,0-3-144 0,13-9-104 16,6-4-40-16,5-3-112 0,12 4-16 31,3 3 48-31,13 8 0 15,8 8-48-15,12 9-16 16,24 6 16-16,28 26-8 0,7 16 0 16,0 6-16-16,-7 3 24 15,-16-3 0-15,-21-10 64 16,-19-9-64 0,-21-13-320-16,-7-6-912 15,0-3 816-15,8-7 40 16,0-6 360-16,-9 0 8 0,-7-13 0 15,-8-15 8-15,-3-7 368 16,-6-9 184-16,-2-4-160 0,-6-3-104 16,1 3-136-1,-8 7-8-15,0 13 304 16,0 12 280-16,0 10-272 0,0 6-288 16,0 3-168-16,-4 16-120 0,4 9 64 15,0 10 40-15,0 4 16 16,0-1-8-1,4 0-96-15,0-6-80 16,4-6-216-16,0-4-128 16,-8-12-56-16,4-7 104 0,0-6 160 15,0 0 320 1,-4-12 48-16,4-10-48 16,0-10 0-1,4-3 0-15,-4-10 8 0,4 1 0 16,7-4 0-16,9 7-8 15,4 6-8-15,8 9-200 0,9 17-216 16,-2 9 232-16,9 0 136 16,4 16 48-16,0 6 8 0,8 7 8 31,3-1 0-31,5 1-8 0,-1-4 0 16,13 0 0-16,15 4 16 15,17-3-16-15,-4-11 0 0,-5-5-56 0,-6-7-16 16,-30-3 72-16,-11 0 0 15,-13 0 0 1,-3-9 0-16,4-4 0 31,8-6 56-31,0-6 128 16,-4-4 168-16,-9-9 88 0,-3-3-24 16,-8-7-56-16,-4 0-112 15,-12-2-160-15,-12 5-32 16,-4 7-56-1,0 10-48-15,-8 8-1072 0,-24 14-953 16,0 6-3512-16,1 0-4841 0</inkml:trace>
  <inkml:trace contextRef="#ctx0" brushRef="#br0" timeOffset="121560.99">24332 9769 7537 0,'0'0'8058'0,"0"0"-5946"16,0 0-927-16,0 0-617 16,0 0-152-16,0 0 632 31,-104 35-176-31,64 3-64 16,8 7-256-16,9 5-215 0,6 7-193 15,14-2-48-15,3-1-56 16,28-7-40-16,19-5-88 0,21-11-160 15,4-8-505-15,-1-17-719 32,30-19-1025-32,-34-15-2992 0,-3-4-5065 0</inkml:trace>
  <inkml:trace contextRef="#ctx0" brushRef="#br0" timeOffset="121830.48">24742 9934 13706 0,'0'0'4281'15,"0"0"-3280"16,0 0-297-31,0 0-120 0,0 0 232 16,-28 77-304-16,28-49-304 16,0 1-176-16,16-4-32 0,8-6-608 15,8-6-224-15,0-7-128 16,4-6-1-16,-5 0 449 31,-3-13 392-31,-12-9 120 0,-4-3 256 0,-12-4 216 0,-3-2 257 16,-18 2 63-16,-3 7 24 15,5 2-248-15,2 8-320 0,14 6-248 16,3 2-728-16,3 4-1777 31,46 0-2136-31,-2 0-2424 0,1 0 1296 16</inkml:trace>
  <inkml:trace contextRef="#ctx0" brushRef="#br0" timeOffset="122109.07">25316 9874 14403 0,'0'0'4016'31,"0"0"-2887"-31,0 0-353 16,0 0-400-1,0 0 184-15,0 0-80 16,-92 79-288-16,72-40-48 0,1-2-104 16,6 5-40-16,9-4-232 15,4-7-120-15,0-8-608 16,0-7 264-16,13-10 88 0,-6-6 488 15,1-6 120-15,-8-20 264 16,0-5 664-16,-15-4 72 0,-6-6-216 0,-7 2-112 0,4 1-128 16,1 13-303-16,7 6-241 31,8 9-441-31,8 10-1911 0,8 0-4482 16,12 0-5712-16</inkml:trace>
  <inkml:trace contextRef="#ctx0" brushRef="#br0" timeOffset="122463.19">25523 9934 12802 0,'0'0'4017'16,"0"0"-2953"-16,0 0 129 0,0 0-441 0,0 0-312 15,0 0-208-15,0 0-24 31,75 95-112-31,-75-56-40 0,0-1-48 16,0-7-8-16,-11-2-56 16,3-10-64-16,3-12-56 0,2-7 176 15,3 0 312-15,0-16-88 16,12-10-160-16,11-6-56 31,5-9 32-31,4 3-32 16,5 0 88-16,-5 6 224 0,-4 13 232 15,-9 9 8-15,-3 10-264 16,-4 0-200-16,-4 23-80 0,4 6 0 16,-4 2 32-16,0 7-48 15,-1-3-520 1,6-6-280-16,2-7-1128 0,-2-9-3569 16,2-13-6314-16</inkml:trace>
  <inkml:trace contextRef="#ctx0" brushRef="#br0" timeOffset="122763.92">26029 9998 8369 0,'0'0'9602'16,"0"0"-8073"-16,0 0-1033 15,0 0-296-15,0 0-88 16,39 28-112-16,-22-18-136 0,7-4-360 16,0-6-72-16,-1 0-313 15,-3-13-183 1,1-9-344-1,-10-6 696-15,-7-1 712 0,-4-3 480 16,-8 7 856-16,-12 9-112 16,-4 7 81-16,1 9-457 0,-1 0-192 15,4 19-112-15,4 9-176 32,4 7-272-32,12 7-80 0,0-5-16 15,3 5-112-15,22-10-1008 0,2-7-496 16,13-9-1057-16,29-16-1984 15,-10 0-2841-15</inkml:trace>
  <inkml:trace contextRef="#ctx0" brushRef="#br0" timeOffset="123033.39">26642 9846 11498 0,'0'0'5641'0,"0"0"-3784"15,0 0-513-15,0 0-776 0,0 0-160 16,-80 60-128-16,57-13-168 31,-1 1-112-31,8 0-248 0,0-4-848 0,12-9-336 16,4-6-529-16,0-10-535 15,0-13 863-15,0-6 1553 0,0-10 80 0,0-15 1305 16,-16-10 951-16,-7-3 217 31,-10-7-553-31,-6 4-512 0,-5 0-520 16,8 6-568-16,16 13-312 15,20 9-8-15,4 13-2336 16,24 0-7066-16</inkml:trace>
  <inkml:trace contextRef="#ctx0" brushRef="#br0" timeOffset="123164.88">27045 9931 9602 0,'0'0'10818'15,"0"0"-9186"-15,0 0-1632 32,0 0-1600-32,0 0-5570 0</inkml:trace>
  <inkml:trace contextRef="#ctx0" brushRef="#br0" timeOffset="125373.75">7864 5270 2920 0,'0'0'7498'0,"0"0"-5642"31,0 0-1224-31,0 0-144 31,0 0 361-31,0 0 439 0,0 0-16 16,0 0-392-16,4-9-16 16,-8 5-7-16,-4 1-321 0,-3 0-208 15,-9 3-128-15,-8 0-128 0,-4 0-72 0,-12 0 48 16,-4 0-48-16,-4 0 8 15,-7 0-8-15,-1 6 0 0,-3 4 56 16,3 0-56-16,0-1 0 0,12 1 8 16,1-4 0-16,10 1 0 31,9-5 40-15,9 1-48-16,2 1 8 15,6-4 8-15,3 0-16 0,-5 3-8 16,9 0 0-16,1-3 8 15,-1 3 0-15,0 1 0 0,0 2 0 16,4 3 0 0,0 1 88-16,0 6 88 15,-5 3 32-15,5 6 136 0,-4 4-128 16,4 0-120-16,0 2-24 16,0 4 8-16,0 3-64 0,0 4 40 15,9-1 56-15,-1 3-104 31,-4 1 8-31,3 2 72 0,-3 7 8 16,1-3-48 0,-1 10 136-16,0-2 40 0,-4 2-136 15,0-4-8-15,0 3 16 16,4-6-88 0,-4-6 48-16,0 0-56 15,0-7 8-15,0 0-8 16,0-3 8-16,0-6 0 0,0-3 0 15,0-4-8-15,0-6 48 0,0-3-48 16,0-7 8-16,0-2 0 0,0-4 0 16,0-3 40-1,0 0 8-15,0 0-39 16,0 0 63-16,0 0-32 16,0 0-40-16,0 0-8 0,0 0-40 15,0 0-32-15,7 0-89 0,6 0 161 16,2 0 64-16,9 0-56 31,8 0-8-31,12-3 0 16,4 0-48-16,8-4-16 0,19-2 56 0,-4-1-64 15,6-3-32-15,-10 4-40 16,-11-4 0 0,0 4-24-16,-12-4 152 0,-13 7 8 31,-10 2 0-31,-14 2 8 15,1-2 0-15,-4 1 8 0,-4 3 0 16,5-3 48-16,-1 0-56 16,3 0 0-16,1-4 0 0,1 7-8 15,-1-3 8-15,-1 0-8 16,1 0-56-16,1 0-200 16,-2-1-8-16,-3 1 192 15,-4-6 72-15,0-1 8 0,0-3 0 16,0 0 16-16,0-2 64 15,0-1-32-15,0 0 16 0,-4 0-8 47,4 0 24-47,0-3-72 16,0 0 0-16,0-6 0 0,0-3 0 16,0-4 0-16,4-3 0 0,-4-7 0 15,0 4 8-15,0-3-8 16,0-1 0-16,0 1 80 15,0 0-16-15,0 3 0 16,0-3 0-16,-4 0 24 0,4 2-48 16,0 4 32-16,0 0-16 15,-3 4-56-15,-1 2 168 16,4 1-32-16,-5 3-72 0,1-5 73 31,0 5-49-15,0 3-16-16,0 3-8 15,1 0-72-15,3 6 88 0,-4 7-80 0,4-1 0 16,0 7 8-16,0-3-16 16,0 3 0-16,0 0 0 15,0 0-8 1,0-6-80-16,0 0-104 16,0-7-177-16,0 0-23 0,-4 0-336 0,-13 4-528 15,6 3-1569-15,-6 6-3128 16</inkml:trace>
  <inkml:trace contextRef="#ctx0" brushRef="#br0" timeOffset="131190.62">2908 4089 2576 0,'0'0'448'31,"0"0"-144"-31,-16 3 1833 0,12-3-521 16,0 0-288-16,1 0-31 15,3 0 47-15,0 0 176 16,0 0-224-16,0 0-383 0,0 0-241 16,0 3-144-16,0-3-160 15,0 0-96-15,0 0-16 16,0 0-112-16,0 0-144 0,0 4-16 16,0-4 16-16,3 0 32 15,1 0 40-15,4 0 16 0,8 3 336 31,0 0 144-15,8-3-160-16,0 3-111 16,8-3-41-16,4 4-168 0,-8-4 80 15,3 2-80-15,-3 2 16 16,0-1-96-16,-4 0 64 0,0 0 16 16,0 0-88-16,4 1 8 0,0-4 56 31,8 0-48-31,-1 0-16 0,5 0 8 15,4 0 64-15,-4 0-24 16,-1 0-48-16,-7 0-8 16,-4 0 8-16,-4 0 0 0,-4 0 8 31,0 0 0-31,0 0-8 16,4 0 8-16,4 0-8 15,4 0 24-15,4 0-16 0,7 3 40 31,2-3 16-31,6 0-64 16,1 0 0-16,4 0 8 0,0 0 0 16,-5 0 48-16,-3 3 16 15,-1 0-56-15,-2-3 32 0,-6 3-40 0,-3-3 0 16,5 3 72-16,-2-3-32 16,4 4-32-16,6-4-8 15,3 0 104-15,3 0-104 0,5 0 64 16,-4 0-16-1,0 0-48-15,0 0-8 16,-4 0 0-16,-1 0 16 0,-3 0 32 16,-5 0-48-16,2 0 8 15,-6 0-8-15,1 0 8 0,-1 0 8 32,-2 0-8-32,-5 0 0 15,-4 0-8-15,-5 0 8 0,5 0 0 0,0 0 0 16,4 0 0-1,4 0 0-15,4 0 8 16,0 0-16-16,7 0 24 16,-3 0-16-16,9 0 0 0,-6 0-8 31,5 0 48-31,-13 0-48 0,6 3 0 16,-13-3 0-16,0 3 0 15,-5-3 0-15,5 0 0 0,-5 3 0 16,5-3 8-16,5 0-8 0,2 4 0 15,5-4 16 1,0 0-16-16,3 0 8 16,2 2-8-16,-6-2 0 0,2 0 0 15,-6 3-8-15,1-3 8 32,0 4 0-32,4-1 8 0,8-3 0 15,-5 3-8-15,5-3 0 31,-4 0 8-31,3 3 0 0,-6-3 8 16,-2 0 40-16,-3 0-48 0,4 0 64 16,3 0-56-16,2 0 80 15,3 0 24-15,-5 4-64 0,5-1-48 0,-1 0-8 32,1-3 16-32,1 3 32 0,-6-3-48 31,5 3 8-31,0-3 64 15,-5 0-8-15,2 3-16 16,-2-3-40-16,1 0 40 0,0 4 16 0,3-4-64 16,5 3 0-16,0 0 56 15,0-3-56-15,-1 3 8 0,1 0-8 16,-4 1 8-16,1-4 8 0,-2 0-8 16,-3 2 48-16,-1-2-40 15,-6 0 112 16,2 0-56-31,-7 0-16 16,4 0-48-16,4 0 64 0,4 0-56 16,3 0-8-16,1 0-8 15,0 0 0-15,-1 0 8 16,-2 0-8-16,-2 0 8 0,-3 0 48 16,4 0-56-1,0 0 16-15,-1 0 32 0,1 0 0 0,5-6-40 16,3 0 64-16,2 3-56 15,-2-4 56-15,4 4-72 16,-4 0 8-16,4 3 0 0,-8 0-8 16,-1-3 48-16,-3 3-48 31,0 0 0-15,-4-3 0-16,3 3 0 15,-2-3 0-15,2-1 0 0,-3 1 8 16,0 0 0-16,0 0-8 0,-4-1 8 15,-1 1 0 1,-3 3 0-16,1-2 8 16,-2-5-8-16,5 4-8 15,-4 0 8-15,8-4 0 0,-4 4-8 16,-1 0 8-16,-3-3 8 16,1 2-8-16,-2-2-8 0,-3 3 0 15,0 0 8-15,0-1-8 16,-4-2 0-1,7 3 8-15,-3 0-8 16,4 0 8-16,-4-1-8 0,4 4 0 0,-1-3 0 16,-3 3 0-16,1-3 0 0,-1 0 0 15,-5 0 0-15,-3 0 0 32,4 3 0-32,-4 0-8 15,0-3 8-15,-1 3-8 0,1 0 8 16,0 0 0-1,-3 0 0-15,2 0 0 16,5 0 0-16,0-4 0 16,4 4 0-16,0-3 0 15,3 3 0-15,2-3 8 16,-5 0-8-16,0-1 8 16,-1 1-8-16,-6 3-8 0,2-3 8 15,-7 3 0-15,4 0 0 0,-5 0 0 16,5 0 0-16,-3 0 0 31,3 0 0-31,-1 0 0 0,1 0 0 16,4 0 8-16,-4 0-8 0,0 0 0 15,-1 0 0-15,2 0 0 16,-5 0 0-16,0 0-8 16,-1 0 8-16,2 0 0 31,-2 0 0-31,1 0 0 15,0 0 0-15,0 0 0 0,0 0 8 16,4 0-8-16,0 0 8 16,-4 0-8-16,-4 0 0 0,3 0-8 15,-6 0 8-15,-2 0 0 16,2 0 0-16,-5 0 0 16,-1 0-8-16,-3 0 8 15,0 0 0-15,1 0 0 0,-1 0 0 16,-4 0 0-16,4 0-16 15,-1 0-248-15,1 0-192 0,0 0-504 32,-4-6-816-32,0 3-2929 0,-4-7-4281 15</inkml:trace>
  <inkml:trace contextRef="#ctx0" brushRef="#br0" timeOffset="145942.14">3287 4223 3896 0,'0'0'801'0,"0"0"199"16,0 0-560-16,-4 0-88 16,4 0 280-1,-5 0 16 1,-3 0-256-16,1 0 40 0,-1-4 72 0,-1 1 217 15,-2 0-81-15,3 0-344 16,-5 0-120 0,2-1 72-16,3 1-56 15,-4 0 80-15,0 3-104 32,0 0-64-32,-4 0-16 0,1 0-80 15,-2 0 56-15,2 0-48 16,-2 0 32-16,-3 0 80 0,5 0 56 0,-2 0-24 15,-2 0-32-15,3 0-56 0,-5 0 64 32,2 0-16-32,-5 0-64 0,4-3 96 15,-4 0-48-15,-4 0-88 16,1-1 40-16,-1 4-48 0,0-3 96 16,0 3-48-16,0 0-8 15,3 0 40-15,6-3 32 16,-1 0 8-1,4-1 81-15,4 1 15 0,0 1 24 16,0-2-120-16,0 1-56 0,1 0-16 16,-6 0 0-16,6-1-8 15,-6 1 24-15,6 0-56 0,-2 0 32 47,2 0-40-47,3 0 40 0,0-1 240 16,-1-2 0-16,2 3-72 15,-1-6 104-15,0 2-88 16,-4-3-88-16,4 4-96 0,-5-3-40 16,2-1 96-1,-5-3-56-15,4 1-40 0,0-1 8 16,5 4 120-16,-6-4 176 0,13-3-16 16,-4 3-232-16,4 0 176 15,0-2-48-15,0-1-120 0,0 3 32 31,0 1-56-31,0-5 40 16,0 2-80 0,0-5-8-16,0 2 48 0,0-5-24 15,0 4 32-15,-4-6-48 16,4-1 0-16,-4 4 105 0,4-3-113 16,-3 0 16-16,-1-1 32 0,-5 4-48 31,5-4 104-31,-3 1-96 15,3 0 0-15,-4 2 0 0,3 1 8 16,1 6-16-16,0-3 48 16,1 3-48-16,3 4 0 0,-4-1 8 15,4 0-8 1,0 4 88-16,0-4-88 16,0 0 8-16,0 0-16 0,0 1 16 15,0-1 56 1,0 1-64-16,0-1-8 15,0 0 0-15,0 0 8 0,0 0 0 32,0 4-8-32,4 0 0 15,-1-1-56-15,1 1-112 0,0 2 176 16,1 1-8-16,3-3-56 16,-1 2-64-16,1 4 103 0,5-4-23 15,-2 1 96-15,6 0 9 0,-6 3-49 0,5 0 56 31,4-4-64-31,-4 4 0 16,7 3 8-16,5-3-8 0,8-1 0 16,5 2 0-16,6-2 8 15,9-2-8-15,0 3 0 0,0 3 8 32,-9-4 0-32,-3 4-8 0,-4 0 8 15,-8 0-8-15,-4 0 0 0,-4 0 0 16,0 0 0-16,3 0 8 15,1 0 8-15,0 4-16 16,8-4 8-16,0 0 0 31,4 0-8-31,3 0 0 16,2 0 8-16,2 0 0 0,1 0 0 16,-4-4-8-16,0 4 48 15,-4-3-48-15,-5 0 0 16,-3 0 0-16,-4 3 0 0,-4-3 0 15,4 3-8-15,-4 0 8 16,0 0-8 0,0-3 8-16,8 3-8 0,3-3 8 0,6 3 0 15,2-4 8-15,1 4-8 16,0 0 0-16,3 0 0 16,-2 0 0-16,-2 0-8 0,1 0 8 46,-4 0 0-46,0 0 0 0,-5 0 0 0,6 0 0 16,2 0 8-16,2 0 0 16,6-3-8-16,5 3 8 15,4 0-8-15,3 0 16 0,5 0-16 16,-1 0 0 0,-2 0 0-16,-1 0 0 0,-13 0-8 15,-3 0 0-15,-5 0 0 16,-7 0 8-16,1 0 0 15,-1 0 8-15,-1 0-8 0,5 0 0 16,4 0-40-16,3 0 40 31,6 0 0-31,3 0 48 0,3 0-48 0,5 0 0 0,0 0 0 16,-4 0 0-16,-1 0 0 16,-4 3 8-16,-3 1-8 15,-3-4 48-15,2 3-48 0,1 0-8 31,4-3 8-31,4 3 0 0,0 0-8 32,-1 0 8-32,-4-3 0 0,5 3 0 15,-8-3 0 1,4 0 0-16,4 0 16 0,-4 0-16 0,-1 4 0 16,1-4-8-1,4 0 16 1,-4 0-8-16,4 0 0 15,3 3 8-15,-7-3 0 0,8 3-8 0,-4-3 8 16,0 3-8-16,-1 1 8 0,1-4-8 16,-4 2 0-16,-1-2-8 31,-3 4 8-31,0-4 0 16,-1 3-48-16,5-3 48 0,-3 0 0 15,3 0 48-15,-5 3-48 16,5-3 0-16,-4 3 0 15,0-3 0-15,3 4 0 0,-3-4 0 32,0 3 0-32,4-3 8 15,-9 3-8-15,9-3 0 0,-4 3 0 16,-1 0 0-16,5 0 0 16,-3 0-8-16,-2 1 8 0,5-1-8 15,-4 0-32 1,4 4 40-16,-5-5 0 15,5 5 8-15,0-4 0 16,-4 0 0-16,-1 0 0 0,1 1 72 16,0-1-80-16,-5 0 0 0,6-3 48 15,-5 3-40 17,-1-3 64-32,-2 3-64 15,-6-3-8-15,4 3 64 16,2 1-64-16,2-1-8 0,1-3 8 15,8 6 0-15,4-3 80 16,-5 1-80-16,5 2-8 0,-4-3-56 16,-4 0 104-16,-1 4-48 15,5-4 8-15,-4 0-8 16,0 0 8-16,0 3 0 0,0-3 8 16,-4 1-8-16,-1-1 0 15,-2 0 0-15,-6-3 0 0,-7 0 0 31,0 0 8-31,-8 0 40 0,8 0-32 16,-4-3-24-16,0 0 8 16,-1 3 0-16,1-4-8 0,0 1 8 15,0 0 0-15,0 0 0 16,-4 3 8-16,8-3-8 16,-4 3 0-16,7-3 0 31,-3 3-8-31,4-3 16 15,-4-1-8-15,-1 4 0 0,1-3-8 16,0 3 8-16,0-3-8 16,-4 3 8-16,0-3 0 0,0 3 0 15,-4-4 0-15,4 2 8 16,0 2 0 0,-1-4 0-16,6 4 64 0,3-3-72 15,-5 3 0-15,5 0 0 0,-4 0 32 16,0 0-32-16,0 0 0 0,-1 0 0 15,-3-3 8-15,-3 3-8 32,-6 0 0-32,-3-3 0 15,0 3 0 1,4 0 0-16,-4-3 0 0,4 3 48 16,0-4-48-16,4 1 0 15,-1 3-8-15,1 0-32 0,-3 0 40 0,3 0 0 31,-1 0 8-31,1 0-8 16,0-3 0-16,4 3 0 16,0-3 8-16,4 0-8 0,-4 0 0 15,0 3-120-15,-9-4-80 0,-2 1 80 16,-2 3 48-16,-6-3 72 31,2 3 0-31,1-3-40 0,4 3 32 16,0 0 8-16,4 0-16 0,4-3 8 15,-5 3-48-15,6 0 48 0,-5 0-112 16,-5 0-33 0,-2 0 145-16,-2 0 0 15,-3 0 0-15,1-4 8 16,2 2 0-16,-3 2 0 0,5-4 0 16,-6 1-8-16,1 3 0 15,5 0 0 1,-2 0 0-16,-3 0-16 15,4 0-80-15,-4 0 104 16,-4 0-8-16,0 0 8 16,0 0 0-16,0 0 0 15,-4 0 16-15,4 0 64 0,0 3-72 16,0 1-8-16,0 2 0 16,0-3 24-16,4 6 8 0,0-2-32 31,-4-1-72-31,4 4 72 0,-8-4-48 15,4 4 40-15,0-4 8 0,-4 0-16 16,3 1 16-16,-3-4 48 16,0 3-48-16,0 0 8 0,0 1 48 15,0-4-40 17,0 7-16-32,0-4 0 15,0 0 8-15,-3 4-8 0,3-4 8 16,0 1-16-16,0 2 16 15,0 1-8-15,0-1 0 16,0-3 0-16,0 1 0 0,0 2 8 16,-4-5-8-16,4 5 64 15,-4-6-56-15,4 3 105 16,0-2-113-16,0-1 8 0,-4 3 40 16,4-3-40-16,0 0 0 15,0 4 16-15,0-1-24 16,0 1 136 15,0-1-80-31,-4 3 8 16,4-2 16-16,-4 3-72 0,4-1 48 0,0 4-40 15,0-4-8-15,-5 1 104 16,5-1-112-16,0 4 0 16,0-4 0-16,0 4 8 15,0-4 48 1,0 4-56-16,0-3 0 0,0 2 64 0,5-2-56 15,-5 3 72-15,4 0-32 16,-4 2-40-16,0 5 48 31,0-5-40-31,0 4-16 0,0-3 112 16,0 3-112-16,0-3 0 16,0-3 48-16,0-4-48 0,0 1 72 0,0-1-64 0,0-2-8 15,0-1 72-15,0 3-64 16,0 1-8-16,0 0 0 15,0 2 0 1,4 1 88-16,0 0-88 16,0 3 0-16,0-1 24 0,-1 1-16 31,1-3-8-31,1 0 0 0,-5-4-24 16,0-3 24-1,0 1 8 1,0-4-8-16,0 0 8 0,0 1 0 15,0-2-8-15,0 2 64 16,0-4-56-16,0 3-8 0,0 0 8 16,0-3 0-16,0 0 0 0,0 0 40 15,0 0-48-15,0 3 8 0,0-3 0 32,0 0 56-32,0 0-48 15,0 0-16-15,0 0 8 0,0 0 64 16,0 0-64-16,-5 0-8 15,1 4-72-15,-15-1 72 16,-9 0-56-16,-8 0-536 16,-44-3-985-1,5 0-1047-15,3 0-3698 16</inkml:trace>
  <inkml:trace contextRef="#ctx0" brushRef="#br0" timeOffset="174500.63">22790 12404 14283 0,'0'-9'3192'15,"0"3"-1327"-15,0 3-689 0,0-4 224 16,0 7-240 0,0 0-399-1,0 0-209-15,0 0-256 0,4 10-184 16,-4 9-32-16,7 9 64 0,-2 16-24 31,3 11-48-31,-4 1-64 0,0 8 64 16,3 0-72-16,-3-1-104 31,1-9-72-31,3-6-296 0,-1-7-216 16,-3-9-377-16,0-7-783 15,-4-12-1265-15,0-7-2448 16,0-6-4401-16</inkml:trace>
  <inkml:trace contextRef="#ctx0" brushRef="#br0" timeOffset="174917.23">22750 12414 10538 0,'0'0'2568'16,"0"0"-1247"-16,16-95-33 0,8 66 296 16,4 7-640-1,11 6-528 1,6 3-271-1,2 10-97-15,5 3-40 0,0 3-8 16,-8 13 0-16,-5 3-8 0,-11 7 8 16,-11 6-72-16,-17 5 7 15,-4 5 9-15,-24 2 48 0,-9 1 8 16,-3-1 0-16,-7-6 8 0,7-3-8 31,0-13 16-31,8-3-8 16,8-6 41-16,9-6 7 15,11-7 72-15,4 0 336 0,0 0 384 16,11-7-600-16,10 4 0 31,2 0-112-31,5 3-128 16,0 6-8-16,0 16 8 0,-4 4 64 16,0 9 40-16,-1 0-104 15,1-1 0-15,0 1 0 0,1-3-8 16,3-6-512-16,0-4-904 15,7-13-313-15,-11-5-2984 16,-4-4-4481 0</inkml:trace>
  <inkml:trace contextRef="#ctx0" brushRef="#br0" timeOffset="175233.59">23355 12706 8649 0,'0'0'6066'0,"0"0"-5410"15,0 0-200-15,0 0 608 16,0 0 120-16,0 0-447 0,0 0-345 16,88 19-144-16,-56-19-160 15,4 0-88-15,-5-10-400 16,-3-8-633 0,-7-5-375-1,-14-2 624-15,-7-3 784 0,-7-2 224 16,-18 8 904-16,-3 7-288 0,-7 8-199 15,-5 7 23-15,5 3-24 16,-1 20-120-16,12 5-216 31,15 4-248-31,9 3-56 0,5 3-8 16,23-3-352-16,15 0-696 0,25-10-1001 16,40-5-1023-16,-16-11-3242 0,-6-6 841 0</inkml:trace>
  <inkml:trace contextRef="#ctx0" brushRef="#br0" timeOffset="175634.58">24101 12598 7177 0,'0'0'7146'31,"0"0"-4930"-31,0 0-664 0,0 0-367 16,0 0-185-16,-88-57-168 31,64 70-304-31,0 15-280 0,9 7-128 16,6 3-120-16,9 7-40 0,0-1-328 15,20-6-624-15,8-6-288 16,8-10-121-16,8-9 9 0,7-13 208 0,1-10 624 31,1-31 400-31,-2-32 160 16,-7-41 608-16,-8-23 360 0,-12-5-16 16,-13 1 400-16,-11 21-503 15,0 12 343-15,-11 29 72 0,2 25-312 16,5 28-127-16,0 17 15 15,4 6-280-15,-3 3-256 16,-1 9-304-16,0 29-208 16,0 32 208-16,4 35 48 0,0 13-40 31,15-1-8-31,10-9-216 16,-1-16-416-1,4-3-216-15,-9-6-1377 16,-3-20-2832-16,-4-15-7330 0</inkml:trace>
  <inkml:trace contextRef="#ctx0" brushRef="#br0" timeOffset="176066.81">22479 13322 4080 0,'0'0'9290'16,"0"0"-6529"-16,0 0-817 31,0 0 169-31,0 0-689 0,0 0-416 0,124-54-256 16,-17 41-247-16,57-2-17 15,31-2-168-15,20 2-32 0,4-1-112 16,-19-3-176 0,-6-3 0-1,-22 3-120-15,-48 3-128 16,-45 3 56-16,-35 10-168 15,-25 0-96-15,-6-1-225 16,-13 4-311-16,-20 0-1112 0,-76 0 247 16,1 4-2127-16,-9 2-3858 0</inkml:trace>
  <inkml:trace contextRef="#ctx0" brushRef="#br0" timeOffset="176351.93">22754 13379 5945 0,'0'0'5761'0,"0"0"-4353"32,0 0-696-32,0 0 449 0,0 0 503 31,0 0-96-31,0 0-503 0,0 0-137 16,111 42-392-16,21-36-288 15,24-6-136-15,10 0 8 0,10 0 24 16,-17-6-16-16,-7-10-32 15,-33 0-96-15,-35 0 48 0,-36 3 24 16,-24 7-72-16,-9-1 0 16,-6 4-200-1,-9 0-552-15,0 0-304 0,-32-7 31 32,4 4-1543-32,4 0-3033 0</inkml:trace>
  <inkml:trace contextRef="#ctx0" brushRef="#br0" timeOffset="177554.9">23415 14284 3328 0,'0'0'11339'0,"0"0"-9867"16,0 0-1000-16,-4-98 512 0,-11 69 177 16,-13 7-9-16,-4-1-264 15,-13 11-232-15,-6 6-216 0,-8 6-328 16,-5 6-64-16,0 16 24 15,8 10-72-15,8 3 0 16,20 0-80-16,13-4-16 16,15-2-144-16,15-4 240 0,26-5 24 15,10-11 48-15,12-9-64 32,6 0 88-32,-10-13-32 0,-3-12-56 15,-12 0 80-15,-8-4 112 31,-21 7 328-31,-2 6 56 0,-9 9 41 0,-1 7-137 16,-3 0-488-16,0 17-24 16,0 14 16-16,4 10 16 15,9 10 56-15,2 9-48 16,9 4-16-16,4-4 16 16,4 1-8-16,4-4-8 0,-4-3 8 15,0 0 0-15,-4 0 8 16,-8-4-16-16,-12-2-40 15,-8-10 24-15,-8-6-80 0,-20-7 16 16,-9-9 72 0,1-6-32-16,-7-4 40 0,-5-6 96 15,4-3-24-15,5-19 192 0,2-4-16 16,1-12-16-16,13-6-152 16,7-23-8-16,16-19-32 15,36-18-40 16,27-4-96-31,1 19-216 16,-8 25-336-16,-12 29 88 16,11 10-1305-16,-6 0-2784 0,-6 8-2752 0</inkml:trace>
  <inkml:trace contextRef="#ctx0" brushRef="#br0" timeOffset="177909">24017 14021 14595 0,'0'0'2824'0,"0"0"-1495"16,0 0 167-16,0 0-232 0,0 0-472 31,0 0-408-31,0 0-48 16,-88 2-48-16,60 27-208 16,4 9-63-16,1 7-9 15,7 3-8-15,12-1 0 0,4-2-321 16,0-4-471-16,0-9-64 15,4-10 384 1,3-9-224-16,-3-13 696 16,-4 0 72-16,0-17 280 15,0-8 280-15,-11-9 192 0,-10-5-296 16,-7 4-160-16,5-3-48 0,-5 9 9 16,4 4-177-16,13 9-152 15,2 10-120 1,9 6-633-16,16 0-2183 15,12 16-2865-15,4-4-2921 16</inkml:trace>
  <inkml:trace contextRef="#ctx0" brushRef="#br0" timeOffset="178225.37">24057 14214 7601 0,'0'0'1680'0,"0"0"-983"16,0 0 447-16,0 0-16 31,0 0-408-31,0 0-16 16,0 0-287-16,80 48-145 0,-48-48-192 15,3 0-80-15,1-16-8 16,0-3-352-16,-1-7 55 16,-11-2 305-16,-3-1 433 0,-10 1 599 15,-7 6 608-15,-4 9-32 0,-15 7-599 0,-9 6-441 16,-12 2-128-1,0 15 72 1,4 8-256-16,8 3-200 16,4 1-56-16,12 0-80 0,8-4-400 15,4-3-352-15,24-6-200 16,24-9-969-16,-8-7-1976 31,4 0-3592-31</inkml:trace>
  <inkml:trace contextRef="#ctx0" brushRef="#br0" timeOffset="178541.74">24503 14170 5977 0,'0'0'6385'0,"0"0"-5209"0,0 0-447 15,0 0-225-15,0 0-40 16,0 0-16-16,0 0-272 16,0 0 120-16,0 0-272 15,100 31-24-15,-76-37-576 0,4-10-480 16,-5-6-57-16,1-6-327 0,-7-1 824 15,-6 0 616-15,-11 4 312 32,0 6 1896-17,-16 10-743-15,-16 9-409 16,-4 3 592-16,-7 16-295 0,3 6-273 16,8 4-360-16,8 2-256 15,8-2-216-15,8 3-160 0,8-4-88 16,4 1-56-1,20-10-224-15,12-4-584 16,24-8-816-16,-8-7-1361 0,-1 0-2248 0</inkml:trace>
  <inkml:trace contextRef="#ctx0" brushRef="#br0" timeOffset="178889.36">24973 13970 4672 0,'0'0'9274'0,"0"0"-6337"16,0 0-1425-1,0 0-999-15,0 0 31 16,0 0 168-16,-7 85-416 0,-2-46-136 16,5-4-88-16,0 2-72 15,0-5-440-15,4-6-712 16,0-10-577 0,0-7-319-16,0-9 367 0,12 0 793 15,8-16-168-15,8-12 568 16,8-11 384-16,8-2 104 0,11-7 520 15,1 1-88 1,-4 6 1008-16,-8 12 737 16,-12 10 567-1,-16 19-343-15,-5 3-1257 0,-7 26-560 0,0 6-232 16,1 6-176-16,-1 10-96 16,0 3 8-16,3 0-88 0,-3 3-312 31,-4 0-2560-31,-15-15-281 15,-5-14-9530-15</inkml:trace>
  <inkml:trace contextRef="#ctx0" brushRef="#br0" timeOffset="179328.08">23383 15018 8185 0,'0'0'6722'16,"0"0"-4274"-16,0 0-1344 0,0 0-407 16,88 0 839-16,-17-7-152 0,34-9-504 15,54 0-175 17,32 3-137-32,16 4-80 0,5 3 120 15,-14-7-304-15,-14 4-232 16,-25-4 8-16,-40 4-80 0,-42 2-8 15,-38 4-264-15,-18 0-344 16,-14 3-288-16,-7-4-513 31,-32 4-919-31,-67-3 71 0,7-3-3400 0,-8 3-3745 16</inkml:trace>
  <inkml:trace contextRef="#ctx0" brushRef="#br0" timeOffset="179544.2">23519 15122 10746 0,'0'0'2592'0,"0"0"-1183"16,0 0 487-16,143 29-32 0,-7-23-511 16,31-6-401-1,20 0-248 1,4 0-176-16,-11-9-272 0,-12-1-144 15,-41 4-112-15,-39 3 0 0,-41-1-552 0,-19 1-1256 16,-15-6-2017-16,-6 3 1016 16,-7-4-3536-16</inkml:trace>
  <inkml:trace contextRef="#ctx0" brushRef="#br0" timeOffset="179729.06">25718 14878 12706 0,'0'0'3121'16,"0"0"-2121"-16,0 0-1000 16,0 0-520-16,0 0-1360 0,0 0-6458 0</inkml:trace>
  <inkml:trace contextRef="#ctx0" brushRef="#br0" timeOffset="189516.87">25658 13671 12586 0,'0'0'2313'0,"0"0"-1281"15,0 0-648-15,0 0 344 0,0 0 480 0,0 0 273 16,88-50-489 0,-84 50-384-1,0 0-216-15,0 0-192 16,1 12-88-16,-5 7-32 0,0 10-64 16,-13 6 56-16,-11 6 56 0,5 0-56 0,-2 4-24 15,6-7-40-15,6-7 0 31,9-5 40-31,0-7-40 16,17-10-8-16,14-5 96 0,9-4-48 16,12-6-40-16,12-17 0 15,3-12 0-15,10-6 48 0,-6-10-56 0,0-3-64 0,-7 3 64 16,-12 13 0-16,-16 10 0 31,-20 12 0-31,-16 12-896 16,-32 11-1184-16,-16 12-329 0,0 0-3360 15</inkml:trace>
  <inkml:trace contextRef="#ctx0" brushRef="#br0" timeOffset="192076.33">22567 13189 9554 0,'0'0'1992'0,"0"0"-1352"15,0 0-336-15,0 0 792 16,0 0 153-16,0 0-97 15,-13 34-160-15,2-27-248 0,-1-1-272 16,-4 1-48-16,-5-4-87 16,-5-3-121-16,-7 0-40 0,1-3-104 47,-8-10 32-47,1-9-56 0,3-4-24 15,-5-9 72-15,15-3-88 0,-2-9 40 16,7-4-32-16,10-6-8 15,11-17 0-15,4-14 56 16,35-26-64-16,13-4 16 16,8 7 32-16,4 12-48 15,-4 14 48-15,-6-1-40 0,10 0 0 16,-4 4-8-16,0-1-8 16,-4 13 8-16,-8 13 0 15,-8 13 8-15,3 12 112 0,9-6-120 31,8 0 16-31,16 0-16 16,7-1 8-16,25 2 40 16,16-8-48-16,7 3-64 0,-4 8 64 15,-15 5-8-15,-12 4 0 16,-5 6-120-16,1 6 32 16,-9 0 24-1,-10 7 24-15,-14 6 40 16,-15 0-48-16,0 0 48 0,8 0-64 15,11 13 16-15,9 2 48 0,-4 8-40 16,-1 6 40-16,-7-1-40 16,-8 7-16-16,-5 3 64 15,-3 0 0 1,-8 3-8-16,1 1 8 16,-6 2 8-16,-7-3 0 0,0-2-8 0,-5 2 16 15,1 0-8-15,-7 0 0 16,-6 4-8-16,-3 6 0 0,-8-1 0 15,0 7 0-15,-4 1-8 32,-16-1 8-32,-3 0-8 15,-9 3 8-15,-5-3 0 16,-10 4 0-16,-1-4-16 0,-7 0 16 16,-10 0 0-16,2-6-8 15,-5 0 8-15,-15-1 0 0,-17 5-8 31,-20-5 8-31,-7-2 48 16,-1-10-48-16,13-9 8 0,11-7-8 16,9-12 0-16,11-1 0 0,20-9-136 15,-11 0-881-15,23-6-1487 0,0-7-2481 16</inkml:trace>
  <inkml:trace contextRef="#ctx0" brushRef="#br0" timeOffset="194312.91">22846 14023 9858 0,'0'0'4209'0,"0"0"-3137"31,0 0-656-31,0 0-208 16,0 0-16-16,75-79 248 16,-39 57 216-16,4-3-24 0,4-7-56 15,4 0-39 1,3-3-65-16,1 1-224 16,8-1-48-16,4 0 16 15,3-4 48-15,1 7-112 16,4 1-136-16,-4 3 88 15,-5 5-96-15,-3 4 56 16,-4 3-56-16,-5 3 48 0,-10 4-8 16,-2 2-40-16,1 5 8 31,0-5-8-31,4 4 72 0,0 3-72 16,3 0-8-16,6-3 8 0,6 3-8 15,1 0 8-15,0 0 0 0,8 0-8 16,-1 0-8-16,-3 0 0 15,-1 3 0 1,-3 0 8-16,0 4 0 0,0-1 8 31,-4 0 0-31,4 0 0 16,0 4 0-16,-1-4-8 0,1 4 48 16,-1-4-48-16,1 3 8 15,-4 1-8-15,0 3 8 16,0 0 0-16,0-1 0 15,-1 4-8-15,-3 0 16 0,0 0-16 16,-1 0-8-16,1 3 8 16,-4 0-48-16,-4 0 32 0,4 0 16 15,-12 3 0-15,3 0 8 47,-7 4 0-47,-4-1-8 0,-8 1 0 16,0 2-8-16,-4 1-48 15,-8 3 56 1,-4-4 0-16,0 1 0 0,0 3 0 16,0-1 0-16,0 1 0 15,4 0 8-15,0 3-8 16,0 0 8-16,0-3 0 0,-8-1-8 0,0 1 0 16,0-4 8-16,-16 4 80 0,-4-3 40 15,-4 2 0-15,0-2-40 16,0 3 32-16,-4 0-64 15,-4-4 56-15,0 1 24 0,-3-1 56 32,-5 1-24-32,0-1 48 0,0-2-64 0,-4-1-8 15,0 1 64-15,-3-1-64 0,-1-3-48 16,0 4-16-16,0-7 0 31,1 3-72-31,-2-3 0 16,-3 0 0-16,1 0 40 0,-5-3-40 31,0 0 0-31,-4 0 0 0,1-4 0 16,-1 1 56-16,5-4-56 0,-5-2 64 15,4-1-23 1,4 1-1 0,-4-1-48-16,9-3 56 0,-2 0-48 15,2 1-8-15,-1-1 0 16,1 3 0-16,2-3 8 0,-2 1 0 0,-1-2 0 15,-4 2 56-15,1 2-64 32,-2-6-8-32,1 3-40 0,-4 4 48 15,5-7 0-15,-1 3-8 16,5-3-24-16,-1 0 32 0,-1 0 0 16,6 0 0-16,-4 0 0 15,6 0 0-15,-2 0 0 31,2-6-8-31,5-1 8 16,1-3-8-16,-1 1 16 0,4-4-16 16,0 1-80-16,4-1-33 0,-3-3 113 15,3 3 0-15,0-6-16 16,0 3 16-16,-4 1 8 16,0-1 0-1,0-3-32-15,0 0 32 16,-3 3 48-1,3 0-48-15,0 3-8 16,0 1 8-16,0 2-8 0,8-3 0 0,-4 4 0 16,4-1 8-16,5 1-8 15,-2-4 8-15,-3 1 0 0,1-1 8 16,-1-4-8-16,0 2 0 16,0-4 0-16,5 0 0 0,-2 0 8 15,5 0-8-15,0-7 8 16,0 4-8-16,4 0 8 15,5-4-8-15,-2-2 8 16,9-1-8 0,0 1 88-16,0-1-15 15,0 1-17-15,0-1 8 16,9 0-8-16,2 1-8 0,1-4-40 16,4 3 0-16,-4 1 8 15,4-1-16-15,5 4 0 0,-2 6-40 16,13-4 32-1,3 5-48-15,14-1-128 16,18 0-377-16,1 3-559 0,36 3-1128 16,-16 3-2041-16,-21 4-2049 15</inkml:trace>
  <inkml:trace contextRef="#ctx0" brushRef="#br0" timeOffset="203961.5">6940 7995 5129 0,'0'0'2160'0,"0"0"-1248"31,0 0-496-31,0 0 409 16,0 0-65-16,0 0-48 15,0 0 192-15,0 0-208 0,16-64 88 16,-16 64-144-16,0 0-175 0,0 0-177 16,0 3-288-16,0 16-8 31,0 10 8-31,-4 2 80 15,-4 10 64-15,0 4-88 0,4 6 24 0,0 6 72 16,0 3-24-16,4 7 168 16,0 0-48-16,0-1-128 15,0 14 32-15,0 5-104 16,4 11 48-16,0 8-88 16,4-8 48-16,4-1 48 15,0-3 88 1,1 7-64-16,-10 8 24 15,1 1-152-15,4-6 8 16,-4-4 0-16,0-2 0 0,4-4 96 31,-4 0-96-31,4 0 0 0,0 0 72 16,-8 0-80-16,3 6 0 0,-3 7 0 16,0 7 8-16,0-5 32 0,0 8-40 15,0-7 0-15,-3-1 32 0,3 5-24 31,0-7 40-31,0-1-40 16,0 1-8-16,0 3 0 0,0 3 16 16,0-3 32-16,3 3-48 15,-3 0 0 1,4 0 48-16,-4 4-40 16,0-1 0-16,0 3-8 15,0-2 48 1,0 2-48-16,-4 1 0 0,-3-4-8 15,-1 0 8-15,0-3 8 0,0 0 0 16,-4 1-8-16,1 2 0 16,2 0 0-16,-3-2 0 0,5-1-8 31,2-3 0-31,5-4 0 16,0-5-56-16,0-4 64 0,-4-3 0 0,4-3-160 15,0 0 80-15,-4 0-232 16,-4 0 184-16,1-3-8 15,-2 2 48-15,-3 1 88 0,5 0 8 0,-1-16 0 32,3-16-8-32,5-12 16 15,0-7-16-15,0 6 0 0,0 7-8 16,9 10 8-16,2-7 8 16,-3-4 64-16,1 4 120 0,-2-6-184 15,-3 0 112 1,-4-7-112-1,0 0-8-15,0-6-248 16,0-7-360-16,0-5-176 0,0-4 232 16,0 0 248-16,0-7 32 15,-4 4-57-15,4 4-343 16,-3-5-1064-16,3-2-4473 0</inkml:trace>
  <inkml:trace contextRef="#ctx0" brushRef="#br0" timeOffset="204284.36">6737 15891 11450 0,'0'0'4089'16,"0"0"-3217"-1,96-19-376-15,-40 3 40 16,7 0-32-16,5-6-336 0,3 2-168 15,6-8-1384-15,-21 9-3433 0,-21 0-6681 16</inkml:trace>
  <inkml:trace contextRef="#ctx0" brushRef="#br0" timeOffset="205202.13">6558 7918 9281 0,'0'0'2425'16,"0"0"-337"-16,0 0 41 0,0 0-521 15,0 0-383-15,0 0-145 0,-21-6-312 31,34 6-280-31,15 0-128 16,27-4 32-16,33 2-128 16,44-5-88-16,11 4-128 0,-3 0 48 0,-37 3-96 15,-32 0-768-15,-22 0-2128 16,-25 3-2778-1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3:39.46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529 8150 2528 0,'0'0'5377'15,"0"0"-3985"-15,0 0-791 16,5 0-105 0,-1 0 272-1,-4 0 256-15,4 0-232 0,4 0-336 16,-5 0 8-16,6 0 89 0,-1 0 15 15,-4 0 32-15,3 0 16 16,6 0-128-16,-5 0-8 16,7 0-152-16,2 0-32 0,3 0 48 15,3 0-80-15,1 0-56 16,8 0-39-16,0 0 103 0,3 0-80 16,6 0-40-1,-1-3 120-15,-1 3-64 0,1-4-32 16,4 1-8-16,-4 3-64 15,-5-3-8-15,6 0-40 0,-9 0-8 16,-4 3 0-16,-5 0 16 16,-3-3-64-16,-8 3 0 0,-7 0-8 31,-2 0 8-31,-3 0-8 16,0 0-104-16,0 0-504 0,0 0-560 0,0 0-985 15,0 0-367-15,0 3-2065 16</inkml:trace>
  <inkml:trace contextRef="#ctx0" brushRef="#br0" timeOffset="1256.33">7566 9245 10930 0,'0'0'2584'0,"0"0"-1839"0,0 0-249 16,0 0 288-16,0 0 272 16,0 0 104-16,0 0-648 15,0 0-15-15,88 0-9 0,-52-3-120 16,7 0-48-16,9-3-48 31,4 2-80-31,4-2-16 0,-1 3 16 16,0 0 72-16,-6 3-96 0,-14 0-112 15,-7 0-48-15,-12 0 8 0,-8 0-16 16,-7 0-8-16,-1 0-48 16,-4 0 56-1,0 0 0-15,0 0 0 16,0 0 8-16,0 0-8 0,0 0-48 31,0 0-464-31,3 0-384 0,1 0-809 16,4-7-1047-16,-4 4-4546 0</inkml:trace>
  <inkml:trace contextRef="#ctx0" brushRef="#br0" timeOffset="5667.18">7626 8763 2896 0,'0'0'7546'15,"0"0"-6434"-15,0 0-704 16,-9 0-264-16,5 0-80 0,-7 3 192 31,-6 3 64-31,-6-3 96 0,-10 4 16 0,-6-1 57 16,-8 3-273-16,-9 1-112 0,-16 3 56 16,-19 6-160-16,-18 3 72 15,10-3 32-15,19 0-104 0,24-6 288 31,13-7-160-31,-10 7-64 16,-3 0 24 0,2-1-88-16,1 1 8 0,10-7 0 15,6 4-8-15,9-7 16 16,13 1-16-16,3-2 0 16,4-2 16-16,8 0 88 15,0 0 48-15,0 0 96 16,0 0-248-16,3 0-24 15,6 0-776 1,3-2-697-16,4-2-1127 16,-8-5-3609-16</inkml:trace>
  <inkml:trace contextRef="#ctx0" brushRef="#br0" timeOffset="6036.92">6833 8756 3696 0,'0'0'5193'16,"0"0"-3616"-16,0 0-841 31,0 0-360-31,0 0 112 0,0 0 280 16,0 0-48-16,-96 32-191 16,61-13-65-16,-2 0 64 0,1 0-72 15,4 4-56-15,0-5-96 16,4 5-48-16,9-4-80 15,3 0 64-15,8-3-80 16,4-4-16-16,4 5 24 0,0-5-16 16,0 4 80-16,4 3 88 15,8-3-80-15,4 0-24 0,3-1-15 32,9 2 23-32,4-5 0 15,5-2-72-15,6-4-80 0,4-3-72 16,9-3-72-16,-3 0-649 0,18 0-1287 15,-15 0-1009-15,-12-6-4808 16</inkml:trace>
  <inkml:trace contextRef="#ctx0" brushRef="#br0" timeOffset="8505.34">3864 8797 10762 0,'0'0'2192'15,"0"0"-1023"-15,0 0-433 0,0 0-40 16,0 0 272-16,33-44-104 0,-33 44-464 0,0 0-304 15,0 13-88-15,0 12 216 16,0 10 336-16,0 10-255 31,0 5-161-31,0 4-72 0,0 4-64 16,11-8 0-16,13-5-8 16,-4-7 80-16,8-10-80 0,0-15-48 0,3-10 48 0,-3-3 112 15,0-13 32-15,0-15-72 31,-12-7 8-31,0-6 0 16,-12-7-72-16,-4-3-8 0,0 7 72 16,0 0-64-16,-4 12 0 15,-4 7 56 1,5 12-64-16,3 6-8 16,0 7-736-16,0 7-881 15,0 28-359 1,0-3-2793-16,0-1-5441 0</inkml:trace>
  <inkml:trace contextRef="#ctx0" brushRef="#br0" timeOffset="8974.94">4088 9572 11202 0,'0'0'3153'0,"0"0"-1841"16,0 0-456-16,0 0-104 15,0 0-312-15,0 0-288 0,0 0 48 16,24 35 320-1,-16-9-279-15,-1 5-49 0,1 4-136 16,4 3 80-16,-8-3-128 16,4-6 8-16,0-4-8 15,-4-5 0-15,4-5 8 0,-4-8-8 16,0-4-8 0,0-3 0-16,0 0 0 0,0-3 192 15,4-10 48-15,-4-13-192 16,4-5 0-16,-4-7-48 15,0-7 48-15,-4-6 56 0,0-6-48 16,0 3-48-16,0 0 8 31,0 13-16-31,0 6 48 16,0 16-48-16,0 9-216 0,0 8-1089 16,7 2-2583-16,-2 0-2346 15</inkml:trace>
  <inkml:trace contextRef="#ctx0" brushRef="#br0" timeOffset="9538.67">4426 8886 8249 0,'0'0'5065'0,"0"0"-3968"15,0 0-217-15,0 0-72 32,0 0-24-32,0 0-440 0,0 0-200 15,79-69-88-15,-47 59-48 16,-4 0 8-16,0 4-8 0,-4 3-8 0,-3 0 0 15,-10 3 0-15,-3 0-144 0,-4 0 16 32,0 12 128-32,-4 8 232 0,4 5 232 15,-4 7-40-15,8 0-144 16,-4 2-95-16,4 5-49 16,-1-1-40-1,2 6-96-15,-5 1 16 0,4 2 64 16,-4 1-80-1,-1 2 8 1,2 2 0-16,-5-5-8 0,4 4 8 16,0-1-8-16,4-2 8 15,-4 0 32-15,3-3-40 0,2-1 0 16,-1-3 8-16,-1 0 0 0,-3-2 0 31,0-8 0-31,-4 1 0 0,0-3 48 16,-11-4-56-16,-10-3-360 15,-6 0-441-15,-29 4-815 16,8-4-528-16,1-9-3042 0</inkml:trace>
  <inkml:trace contextRef="#ctx0" brushRef="#br0" timeOffset="10246.89">3650 8725 4560 0,'0'0'5274'16,"0"0"-3642"0,0 0-840-1,0 0 208-15,0 0 97 0,0 0-41 16,0 0-152-16,-13-32-344 15,5 32-272-15,-12 0-152 0,-8 0-120 16,-8 6 32-16,1 3-48 31,-5 1 0-31,3 0 48 0,6 0-48 16,4-1 0-16,3 0 0 0,11-2 0 16,5 2-48-16,8 1-144 15,0 5 40-15,0 2 144 0,0 5 8 0,13 3 8 31,-5 10 72-31,-1 3-32 16,5 3 0-16,-4 10 0 16,0 3-48-16,0 16 0 0,-4 16 0 15,0 16 0-15,-4 2 72 0,0-6-72 16,4-9 0-16,-4-12 64 31,0-14-56-31,4-9 80 0,0-13-80 16,0-2 48-16,8 5 72 0,0 1-80 15,7 2 48 1,6-5-96-16,3-8 56 16,3-5 56-16,1-4-8 0,4-6-56 31,1-3 24-31,-6-3-64 16,1-7-8-16,4-3-320 0,4-3-1144 15,19-15-328-15,-7-8-2905 16,-4-5-3617-16</inkml:trace>
  <inkml:trace contextRef="#ctx0" brushRef="#br0" timeOffset="16123.6">3590 10153 2936 0,'0'0'11307'16,"0"0"-9147"-16,0-3-1512 0,-5 0-488 16,5 3-80-16,0 0 48 0,0 0-8 15,0 0-48 1,0 0-72-1,-4 0 176-15,-4 0 216 16,-12 3-184-16,1 7-96 16,-9 2-104-16,0 4-8 0,-4 3 56 15,4 0-40-15,0 4-8 32,0 2-8-32,0 7 0 0,4 3 8 0,1 3 0 15,6 9 104-15,2 17 97 16,6 18-73-16,9 20-32 0,9 6 48 15,14-7-56-15,1-21 40 0,-3-23-128 32,-6-16 88-17,-2-2 24-15,-2-2-112 0,5 5 40 0,-4-4-48 16,-8-3 8-16,4-13-8 16,-8-3-96-16,0-6-680 0,-4-10-1209 15,-8 0-1152-15,1-3-4280 0</inkml:trace>
  <inkml:trace contextRef="#ctx0" brushRef="#br0" timeOffset="16361.84">3119 11125 9073 0,'0'0'3145'0,"0"0"-2009"15,0 0-736-15,0 0-71 0,0 0-17 16,0 0 16-16,0 0-56 0,28-3 104 0,-16 25-144 31,8 3 16-31,-4 7-168 16,3-3-80-16,2-4 0 0,-1-2-688 16,8-5-641-16,-9-8-1103 31,2-7-2841-31</inkml:trace>
  <inkml:trace contextRef="#ctx0" brushRef="#br0" timeOffset="16540.21">3433 11042 9578 0,'0'0'4272'0,"0"0"-3239"16,0 0-569-16,0 0 88 0,0 0 448 0,0 0-152 31,0 73-304-31,0-38-248 0,-7 0-127 15,-1 3-65-15,0 4-104 16,-4 2-273-16,4-6-2167 16,0-9-2625-16</inkml:trace>
  <inkml:trace contextRef="#ctx0" brushRef="#br0" timeOffset="17241.9">3809 11331 8585 0,'0'0'6554'0,"0"0"-4970"16,0 0-1168-16,0 0-216 15,0 0 176-15,0 0-152 0,0 0-32 16,-88 51-32-16,80-22 176 31,0 3 153-31,4 9-49 16,0 0-232-16,4 3 24 15,0 1-168 1,11-1 0-16,10-2-56 16,3-7 40-16,4-7-48 15,8-6-72-15,-1-6-104 0,5-6-136 16,0-10 0-16,0 0-184 16,-1-10-289-16,-3-12-143 0,-4-3 56 15,-4-7 320-15,-8-6 248 0,-8-10 192 16,-4-6 112-16,-8-13 0 0,-3 0-8 15,-18 1-40-15,-7 3 48 16,-3 9 0 0,-13 6 0-1,-4 7 480-15,-4 15-8 16,5 13 152-16,2 11 80 16,9 2-80-16,8 2-168 0,4 15-231 15,13 1-121-15,7 5-32 31,4 2 0-31,4 1 296 16,20 2-112-16,8 4-24 0,3-7 24 16,9 4-120-16,0-7-88 0,3 0 0 0,-2-6-8 15,-2-6-40-15,2-4-192 0,-2-6-280 32,-3 0-312-32,-4-3-353 15,0-10-303-15,4-9-24 0,-12 6-1569 16,-8-3-5361-16</inkml:trace>
  <inkml:trace contextRef="#ctx0" brushRef="#br0" timeOffset="17426.75">4749 11004 14427 0,'0'0'3744'16,"0"0"-3248"-16,0 0-183 15,0 0-137-15,0 0-176 32,0 0-144-32,0 0-793 0,0 10-1695 15,0-4-2609-15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0:13.3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55 2851 1408 0,'0'0'2088'31,"0"0"1105"-31,0 0-1369 16,0 0-992-16,0 0-87 0,0 0 63 15,0 0 32-15,0 0-144 16,0 0-56 0,0 0-48-16,0 0 9 0,0 0-209 15,0 0-24 1,0 0-120 0,0 0-96-16,0 0 0 15,0 0-104-15,0 0-48 0,0 0 80 0,0 0 8 16,0 0 40-16,0 0 56 15,0 0 16-15,0 0 24 0,0 0-112 32,0 0-40-32,0 0 32 15,0 0-32-15,0 0-64 0,4 0 40 16,0 0-40-16,3 0 120 16,6 3-8-16,-1-3 24 0,3 3 40 15,5 0-72-15,-3 0-40 31,2 1-72-31,1-4 120 16,0 3 32-16,-4 0-56 0,4-3 8 16,-4 0-40-16,0 0 64 15,-1 0 16-15,2 0-56 0,-2 0-80 16,6 0 137-16,-5 0-137 16,3 0 136-1,-2 0-56-15,-2 0-80 16,1 0 48-16,-4 3-56 0,-4-3 0 15,0 4 48-15,4-4-48 0,-4 0 0 16,0 2-8-16,4-2 8 0,0 4 8 47,0-4 32-47,4 0-32 16,0 0-8-16,-1 3 48 0,2 0-40 15,-6 0-8-15,2 1 16 16,2-1 40-16,2 0-56 0,-2 0 0 15,6 0 8-15,3-3 40 16,3 0-32 0,1 0-16-16,3 0 0 0,6 0 64 15,-10 0-64-15,5 0 8 0,-8 0-8 16,0 3 0-16,-4-3 8 16,-4 3-8-16,0 1 0 0,-4-1 40 31,4 0-40-31,0-3 0 15,0 0-8-15,3 0 16 0,2 3 24 0,3-3-32 16,4 0 0-16,-5 0 0 16,1 0 0-16,0 0 0 0,0 0 0 0,-4 4-8 31,0-4 8-31,0 0 8 16,-1 0-8-16,6 0 0 15,-1 0 16 1,4 0-16-16,7 0 8 15,1 0-8-15,4-4 72 0,-4 1-72 16,0 3-56-16,-8-3 56 16,0 3 0-1,-5 0-8-15,-3 0 8 16,1 0 0-16,-6 0-8 0,1 0 8 16,4 0 0-16,0 0 0 0,4 0 8 0,4 0 0 15,-5 0-8-15,1 0 0 31,-3 0 0-31,-2 0 0 16,-3 0-8-16,-4 0 8 0,4 0 8 16,-4 0-8-16,8 3 0 15,-4-3 8 1,4 3 40-16,0-3-40 0,-1 0-8 16,2 0 0-1,-10 0 0-15,2 0 96 16,-2 0-96-16,-7 0 0 15,5 0 8-15,-5 0-8 0,7 0-176 16,21-13-1001-16,-4-2-2583 16,0-1-6315-16</inkml:trace>
  <inkml:trace contextRef="#ctx0" brushRef="#br0" timeOffset="1165.15">7553 2981 8481 0,'0'0'2393'0,"0"0"-1601"0,0 0-456 16,0 0 24-16,0 0 272 15,0 0 32 1,0 0-175-16,4 0-129 16,1 0-136-1,7 0-8-15,-1 0 24 16,13 0 88-16,4 0 192 0,8 0-8 15,9 0-16-15,6 0-72 16,5 0-8-16,3 0-72 0,9 3-64 16,-1-3-55-1,6 3 23-15,-2 1-40 16,6-4 40-16,-6 3 72 0,-7-3-128 16,-1 0 8-16,-7 3-96 15,0-3-96-15,-9 3 136 16,-2-3-136-16,-2 3 88 0,-7-3-88 31,0 0 0-31,-8 0 88 16,-4 0-88-16,-4 0-8 15,-8 0 0-15,-1 3 0 0,2-3-456 16,6 0-1241-16,-3 0-1295 16,9-3-6362-16</inkml:trace>
  <inkml:trace contextRef="#ctx0" brushRef="#br0" timeOffset="2305.58">11805 2965 5473 0,'0'0'5953'15,"0"0"-4577"-15,0 0-360 0,0 0-223 16,0 0 15-16,0 0 272 16,0 0-408-16,35-3-264 0,-22 0-120 15,2 0-168-15,-2-1-8 16,6 4 88 0,-2 0-136-16,7-3-56 15,4 3 88-15,0 0-96 16,11 0 72-16,-3 0-72 0,0 0 0 0,3 0 56 15,2-3-56-15,-2 3 8 16,1 0 40-16,0 0-48 16,0 0 64-16,0 0-64 15,-1 0 9-15,-2 0 55 16,-2 0-64-16,1 0 48 0,0 0 8 16,3 0-56-16,-2 0 72 15,-1 0 72-15,3 0 56 0,1 0-8 31,0 0-48-15,4 0-16-16,-5 0-8 0,2 0-104 16,-2 0 168-16,1 0-120 15,4 0 8-15,0 0 48 0,4 0-16 16,-1 0-8-16,2 0 32 16,-2 0-120-1,1 0 152-15,-4 3-152 16,0-3 64-16,-5 0-16 15,-3 0 24-15,0 0 32 0,1 0-40 16,-6 0-64-16,-4 0 96 0,-2 0-104 16,-1 0 0-16,-4 0 0 15,-5 0-8 1,-2 0-280-16,6 0-872 16,-2 0-1345-1,-2 3-2328-15</inkml:trace>
  <inkml:trace contextRef="#ctx0" brushRef="#br0" timeOffset="3270.29">15236 2946 4584 0,'0'0'2833'0,"0"0"-720"0,0 0-1217 16,0 0-424-16,0 0 224 15,0 0 216-15,0 0-80 16,32 13-232-16,-17-10-119 16,5 0-41-16,4 3 32 15,4-2-72-15,8-1-112 0,8 0-80 16,0 3 64-16,11-2-104 15,5-1 64-15,3 0 40 32,10 0-24-32,-6-3-104 0,1 0 24 0,-1 0 192 0,-11 0 80 15,4-3-47-15,-8-3-121 16,4 2-48-16,-5 1-104 0,2 0 8 16,-1 3-64-16,-5 0-56 31,1 0 152-31,-4 0-160 0,-5 0 48 15,2 3-32 1,-2 0 64-16,1 1-8 16,0-1-72-16,0-3 0 0,3 3 112 15,-2 0-112-15,-6 0 80 16,5-3 8 0,-4 0-80-16,-1 3 104 15,-3-3-72-15,0 4-32 0,-12-4-8 16,-3 3 8-16,-6-3-8 0,-3 0-40 31,-4 3-792-31,-8-3-1353 16,-15 0-2040-16,-1 0-4609 0</inkml:trace>
  <inkml:trace contextRef="#ctx0" brushRef="#br0" timeOffset="4858.75">8996 2994 2936 0,'0'0'5249'0,"0"0"-4217"16,0 0-695-16,0 0-121 0,0 0 352 16,0 0 144-16,80-13-120 15,-65 10-152-15,6 0-48 16,-6 3-32-16,5-4-32 0,1 2-96 16,2-2 24-1,5 1-104-15,-4 3-48 16,8-6-32-16,0 2-64 0,3 1 81 15,6 0-81-15,-2 3 0 16,1-6 0-16,-4 3 64 0,4 3-56 16,-8-3-16 15,0-1 0-31,-4 1 8 0,0 0 0 16,-1 0-8-16,-3-1 8 15,8 1 112-15,0 0 56 16,8 0-104-16,0 0 16 0,7 0 8 15,-6 3-40-15,6-3-40 16,-10 3 32-16,2 0-48 16,-7 0 40-16,-8 0-40 0,-1 0 0 15,-3-4 0-15,-3 4 0 16,-2 0 8-16,-3-3 0 16,0 3 0-1,0-3 48-15,1 3-56 31,2 0 0-31,-2 0 72 0,-2 0-64 0,1 0 0 16,0 0 8-16,0 0-16 16,-1 3 56-16,2 4-48 15,-5-7-8-15,-1 6 8 0,-3-3-8 16,1 0 0 0,-1-3 8-1,-4 0-8-15,4 0 16 0,-4 0-16 0,0 0 0 16,0 0 8-16,0 0-8 15,7 0-232-15,1 0-961 0,1 0-1935 0</inkml:trace>
  <inkml:trace contextRef="#ctx0" brushRef="#br0" timeOffset="6331.27">11988 2965 3064 0,'0'0'6874'0,"0"0"-5586"16,0 0-544-16,0 0-248 0,0 0-192 15,-32-13 48 1,13 10-16-16,-5 0-88 0,-8 3-72 16,-4 0 161-16,-8 0-25 15,-3 0-152-15,-2-3-152 16,-3 3 40-16,5-3 8 0,3 0 16 16,4 0 56-16,12-1 136 15,9 1 96-15,6 0 64 0,5 0 56 16,5 3 176-1,3 0-264 1,0 0-208-16,0 0-88 16,0 0-96-16,0 0 16 15,0 0-16-15,0 0 0 0,0 0 0 16,0 0 0-16,0 0 0 16,0 0-472-16,0-4-1288 0,7 1-2281 31,1-3-5569-31</inkml:trace>
  <inkml:trace contextRef="#ctx0" brushRef="#br0" timeOffset="7634.48">13737 2930 3512 0,'0'0'8'16,"0"0"1553"-16,0 0 711 0,0 0-776 15,0 0-335-15,0 0-49 0,0 0-88 32,0 0-168-32,0 0-88 15,0 0-247-15,4 0-161 0,4 0-160 16,4 0-40-16,0 0-40 15,4 0 0-15,9 0-40 16,-2 0 72-16,5 0-96 16,0 4 64-1,4-1-40-15,-1-3 16 16,1 3 24-16,0 0-112 0,0 0 0 16,4-3 104-16,-8 3-112 15,3 0 8-15,-3-3 8 16,-3 4-8-16,2-4 80 0,-2 0-32 15,3 0-48 1,0 0 152-16,-1 0-144 16,1 0 88-16,3 0 16 0,1 0-112 15,5 3 80-15,-5-3-88 16,0 0 8-16,-1 0 0 0,1 0 64 16,-4 0-72-1,0 0 0-15,-5 0 8 31,5 3 24-31,-3-3-32 0,-1 0 0 16,0 0 0-16,-1 3 0 16,5-3 0-16,0 4 0 15,0-4 0-15,0 0 40 0,-4 0-40 0,4 0 0 16,-5 0 0 0,-3 2 0-16,1-2-8 15,-6 0 0-15,5 4 8 0,-4-4 8 16,4 0-8-16,4 3 0 15,4 0 0-15,0-3 0 0,-5 3 8 32,5-3-8-32,0 0 8 15,-4 0 40-15,4 0-48 0,-4 0 0 0,0 0 0 16,0 3 0-16,0-3 0 16,-4 0 0-16,-1 0 8 15,2 0-8-15,-10 0 0 16,2 0 8-16,-5 0-8 15,-5 0 0-15,1 0 0 16,-4 0-800 0,0 0-1144-16,-4 0-2801 0</inkml:trace>
  <inkml:trace contextRef="#ctx0" brushRef="#br0" timeOffset="17189.04">7059 3038 2512 0,'0'3'5529'0,"0"-3"-4409"15,0 0-839-15,0 0-121 0,0 0-88 16,4 0 352-16,-4 0-8 16,0 0-184-16,0 0 24 15,0 0 120-15,0 0 168 16,0 0 0-16,0 0-64 0,0 0-168 15,4 0 88-15,1 0 89 16,3 0-17-16,-4 0-144 0,12 0-72 31,-4 0 48-31,8 0 24 16,3-3 56 0,1 3-8-16,8-6 72 0,4-1 56 15,4 1-8-15,4 0-8 16,-1 3-119-16,-11-1-153 0,-4 4-88 15,-4 0-120 1,-8 0-8 0,4 0 48-16,-4 0-40 0,-1 4 0 15,6-1 40-15,-1 0-32 0,-1 0-8 16,5-3 80-16,4 4-88 0,4-4-8 16,8 0-1249-16,-8 0-1287 15,-8 0-3049-15</inkml:trace>
  <inkml:trace contextRef="#ctx0" brushRef="#br0" timeOffset="22201.22">2741 4143 3040 0,'0'0'2457'0,"0"0"-17"16,0 0-1656-16,0 0-480 0,-21 0 169 15,21 0 391-15,0 0-8 0,0 0-208 32,0 0-120-32,0 0-104 15,0 0 104-15,0 0-96 0,0 0-127 16,0 0-97-16,0 0-104 16,0 0-96-16,0 0 56 0,0 0-64 0,0 0 8 15,0 0 48 1,0 0-48-16,0 0 64 15,0 0-64-15,0 0 8 0,4 0 88 16,1 0 0-16,3 0 32 16,0 0-24-16,4 0-56 31,-4 3 16-15,3 0-64-16,2 4 0 0,-1-4 40 15,-1 4-40-15,2-5 72 16,-2 1-16-16,1 4-8 0,0-4 104 15,4-3-40-15,-4 3 96 16,4-3 56-16,-4 0 0 16,0 0-8-16,4 0-136 15,-8 0-56-15,4 0 32 16,-5 0-104-16,2 0 8 0,3 0 40 16,-5 0 24-16,6 0 48 15,-5 0-40-15,3 0 0 31,6 4 56-31,-2-4-80 16,5 0 40-16,0 0-40 0,-4 0-8 16,0 0 72-16,4 0-112 15,-4 0 0-15,-4 0 88 0,4 0-96 16,-1 0 16-16,-2 0 88 16,2 0-24-16,6 0-8 0,-6 0-56 31,5 0-16-31,5 0 72 15,-1 0-64 1,-1 0 40-16,1 0-40 0,0-4 0 16,-9 4 40-16,2-3-48 15,-1 3 0-15,-4 0-8 0,3 0 16 16,2 0-8-16,-6 0 8 16,2 0 0-16,2 0 89 0,-2 0-49 0,-2 0-48 15,6 0 56-15,-2 0-8 16,-3 0-48-16,4 0 16 15,-4 0-16-15,4 0 48 0,-4 0-40 32,0 0-8-32,0 0 16 15,-1 0-8-15,2 0 40 16,-1 0 8-16,4 0-56 0,-4 0 8 16,4 0 0-16,-1 0 0 15,-2 0 0-15,2 0 0 0,2 0 0 31,-6 0 0-31,1 0-8 16,1 0 0-16,2 0 0 0,-3 0 0 16,0 3 48-16,4-3-48 0,0 4 56 15,0-4-56-15,4 0-16 16,0 0 16-16,0 0 16 16,-4 0-8-16,0 0 0 15,-1 3 0-15,-3-3-16 16,-3 3 8-16,2-3 0 15,2 3 0 1,2-3 0-16,2 0 0 16,2 0 0-16,1 0 0 0,-1 0 0 31,2 0 0-31,-1 0 0 16,-5 0 32-16,2 0-32 0,-6 0 0 15,2 0-8-15,-9 3 16 0,4-3 24 16,-5 0-32-16,5 0-56 0,-4 0 56 0,9 0 64 31,-6 0 40-31,6 0 72 16,-2 0-168-16,5 0 120 15,-4 3-128-15,4-3 0 0,0 4 32 16,-4-1-32-16,0-3 8 16,4 0 0-1,-9 3-8-15,6-3 96 16,-1 3-80-16,0-3 56 15,-8 3 8-15,8-3 0 16,-9 0-72-16,1 4 0 16,0-4 0-16,1 0 88 0,-1 0-32 31,0 0-64-31,-4 0 64 0,4 0-64 16,-1 0 0-16,-3 0 0 15,0 0-8-15,0 0-840 16,0-4-1825-16,0-5-4200 0</inkml:trace>
  <inkml:trace contextRef="#ctx0" brushRef="#br0" timeOffset="32798.74">6793 3023 1672 0,'-5'2'2832'0,"5"-2"-71"15,0 0-1777-15,0 0-664 32,0 0-112-32,0 0 248 0,0 0 129 15,0 0 31-15,0 0 0 16,0 0 152-16,0 0-104 15,0 0-176-15,0 3-32 16,0-3-144-16,0 0-56 0,0 0 17 31,0 0-41-31,0 0-32 0,0 0-24 16,0 0 0-16,0 0 80 16,0 4-48-16,5-4 16 15,-1 0-24-15,0 0-24 0,0 0 128 16,3 0 96-1,6 0-24-15,-1 0-8 16,4 0-216-16,-4 0 64 16,8 3 80-16,-5-3-16 0,9 0-31 0,-4 0-49 15,8 0 8-15,0 0 72 16,0 0-160-16,3 0 0 0,-3 0-64 47,0 0-48-47,-7 3 72 15,-2-3-80-15,-6 0 0 0,2 0 48 32,-6 3-48-32,-2-3-8 15,5 0 8-15,-4 4-16 0,-3-4-32 0,2 6-1113 16,1-6-1175-16,-8 0-1873 0</inkml:trace>
  <inkml:trace contextRef="#ctx0" brushRef="#br0" timeOffset="38913.58">17594 4200 1840 0,'0'0'6441'0,"0"0"-4744"0,-4 0-921 16,0 0-400 0,4 0 72-16,0 0 264 0,0 0 24 15,0 0-144-15,0 0-232 32,0 0-15-32,0 0-33 15,0 0-64-15,0 0-120 0,0 0-80 16,0 0 0-16,0 0 128 15,0 3-16-15,0-3 88 0,0 0 80 0,0 0 112 0,0 0 32 32,0 0-72-32,4 0-152 15,-4 0 48-15,0 0-152 16,4 0 32-16,0 0-48 0,1 0 16 16,2 0 24-16,5 0-168 15,0 0 8 1,4 0 32-16,-5 0-40 15,6 0 0 1,-6 0 8-16,6 0 0 16,-6 0 113-16,2 0-41 0,-1 0-80 15,-5 0 120-15,2 0-72 16,-1 0-48-16,-1 0 0 0,1 4 0 16,1-4 48-16,2 3-48 0,1-3-8 31,4 3 8-31,-4 0 0 0,4 0 72 15,0-3-56-15,0 4 64 16,0-4 64-16,0 2-40 0,-1 2-96 16,2-4 56-16,-2 3-56 15,2 0 56-15,-2-3-40 16,2 3 24-16,-6 1-24 16,2-4-16-16,-2 3-8 0,6-3 0 15,-6 0 8-15,6 3 40 16,-6-3-48-16,6 3 8 15,-2-3 88-15,1 0-96 0,-4 3 0 32,3-3 8-17,2 0 64-15,-6 0-24 0,6 3 0 16,-2-3-48-16,-2 0 104 16,-2 0-104-1,2 3 0 1,-1-3 0-16,3 0 8 0,1 4 64 15,0-4-72-15,0 0 0 0,4 0 72 0,-4 3-72 16,-4-3 0-16,0 0 0 16,-4 0 0-16,-1 0 8 15,-2 0-8-15,3 0 0 0,0 0 104 32,3 0-104-32,2 0 0 15,-2 0-8-15,6 0 16 16,-6 0 24-16,6 0-32 0,2 0-8 15,1 0 8-15,-3-3 0 16,-2 3 0-16,2-4 0 16,-6 4 0-1,1 0 0-15,0 0 0 16,0-3 0-16,-4 3 0 0,0 0 0 16,4 0 8-16,4 0-8 0,0-3 0 15,0 3-8-15,0-3 8 16,4 3 0-16,-5 0 8 0,6-3-8 15,-6 3 0 1,-2 0 0 0,-6 0 8-16,1 0 32 0,1 0-40 0,-2-3-16 15,1 3 16-15,4 0-8 16,0 0 8-16,4 0 0 0,-4-3 8 16,4 3-16-16,0 0 8 31,-1-4 0-31,-2 4 0 0,-5-3 8 15,3 3-8-15,2 0 0 16,-5 0 0-16,3-3 32 16,-2 3-32-16,6-3 0 15,-2 3 0 1,-2-4 0-16,5 2 0 16,-4 2 0-16,-4 0 0 0,0 0 32 15,0-4-32-15,-4 4-8 16,0 0 8-16,0-3 0 15,0 3 48-15,4-3-48 0,0 0 0 0,0 0 24 16,0-1-24 0,8 1-8-1,-4 0 0-15,-1 0 0 16,6 0 0-16,-6 0 8 16,2-1 0-16,-2 1 0 31,-3 3 0-31,1 0 0 0,-5 0-8 15,3 0 8-15,1 0 0 16,5 0 0-16,-6-3 0 0,9 3 0 16,-4 0 0-16,0 0 0 15,0 0-8-15,4 0 8 16,-4-3 8-16,4 3-8 0,-5 0-8 16,2 0 8-16,2 0 0 15,-2-4 0-15,-1 4-8 0,0 0 8 16,4 0 0-16,-9 0 0 15,6 0 0-15,-9 0 0 16,0 0 0-16,-4 0-64 0,0 0-536 16,0 0-745-16,-17 0-463 15,-6 0-944 1,-1 0-2914-16</inkml:trace>
  <inkml:trace contextRef="#ctx0" brushRef="#br0" timeOffset="51544.71">5689 4197 3424 0,'0'0'5769'16,"0"0"-4784"-1,0 0-577-15,0 0-176 0,0 0 168 16,0 0 312-16,0 0-64 0,0 0-72 31,4 0-40-31,-4 0-103 0,0 0-97 16,0 0-112-16,0 0-88 31,0 0-48-31,4 0 16 16,0 0-8-16,0 0 16 0,3 0-8 15,6 0-88-15,-1 0 104 16,4 0-16-16,-1 0 48 0,6 0 24 0,3 0 56 0,0 0 16 15,3 0-160-15,-3 0 48 32,4 0 24-32,-4 0 8 0,-4 0 16 15,0 0-96-15,0 3-24 16,-5-3 104-16,6 0-104 0,-6 3 0 16,5-3-48-16,1 0 32 0,3 4 48 15,-5-4-32 1,9 0-56-1,-4 0 96-15,0 3-16 0,-1-3-32 0,2 0-56 16,-1 0 0-16,-4 3 48 16,3-3-40-16,-3 3 0 0,5-3 112 31,-1 0-40-31,4 0-8 31,-1 0 24-31,4 3-80 0,1-3 192 16,-4 0-135-16,0 0-65 15,-4 4 80-15,-3-4-80 0,3 2 48 16,-5-2-8-16,1 4-40 0,5-1 104 16,-2 0-104-1,5-3 8-15,-4 0 40 0,4 0-8 16,4 3 8-16,-4-3-48 16,0 0-8-16,0 0 80 0,0 4-80 15,0-4 48-15,-5 3-40 31,1-3-8-15,-4 3 48-16,8-3-8 16,-5 3-32-16,1 0 40 0,4-3-48 15,8 3 8-15,-8-3 64 0,8 0-64 16,-1 0 48-16,6 0-56 0,-5 0 8 16,-1 0 24-16,-3 0-24 31,0 0 0-31,0 0-8 0,-8 0 0 15,4 0 40-15,-4 0-32 16,-1 3-8-16,1-3 160 0,0 0-160 16,4 0 72-16,4 0-64 0,4 0 80 15,0 0-32 1,-1 0-56 0,-3 0 0-16,0 0 24 0,-8 0-24 0,-7 0 0 15,-6 0 56-15,-3 0-48 16,-3 0-8-16,-5 0 48 0,0 0-32 15,4 0 136-15,-4 0-144 32,0 0 64-32,0 0-72 0,0 0-64 15,7 0 64 1,-3 0-1696-16,8 0-3049 16</inkml:trace>
  <inkml:trace contextRef="#ctx0" brushRef="#br0" timeOffset="52493.83">9849 4280 4656 0,'0'0'7346'0,"0"0"-5786"15,0 0-871-15,0 0-265 0,0 0 504 16,0 0 192-16,11 0-400 31,2 0-448-31,2 0-48 0,10 0 96 16,-1 0 0-16,11 0-31 31,1 0 15-31,8 0-200 0,11 0-8 0,1 0-8 16,12 0 16-16,0 0 72 15,4 0-88-15,-5 3-80 16,5 3 184-16,-5 0-144 16,-2-2 56-1,-1 2 64-15,-4 0 72 16,-5-3 48-16,4 4-136 0,-10-7-32 0,3 3 56 15,-9 0-176-15,-7 1 40 16,-4-1-40-16,-4-3 0 0,-4 0 72 16,-5 0-72-16,1 0 0 31,-7 0 56-31,-2 0-56 0,-7 0 0 16,0 0 8-16,-4 0-8 15,0 0 80-15,0 0-80 16,0 0-472-16,0 0-680 15,0 0-1273-15,-8 6-447 0,1-6-2914 16</inkml:trace>
  <inkml:trace contextRef="#ctx0" brushRef="#br0" timeOffset="53696.78">13861 4289 4120 0,'0'0'5450'0,"0"0"-3586"0,0 0-656 15,0 0-120-15,0 0 169 0,0 0-265 31,0 0-176-31,0 0-16 16,0 0-192-16,0 0-208 0,0 0-135 16,8 0-105-16,0 0-16 15,8 0-136-15,4 0 72 0,8 0 32 16,8 0 56-16,3 0 136 16,1 0-112-1,8 3-48-15,0-3 56 16,0 3-96-16,0 1-16 0,-1-4-40 15,-3 0-40-15,0 3 160 0,-1-3-120 0,-2 3-48 16,2 0 96-16,-3 0-96 31,0 0 8-31,4 1 40 32,0-1-40-17,0-3 72-15,4 0-80 0,-5 3 8 16,5-3 32-16,-4 3-32 0,4 1 0 15,-5-4-8-15,1 0 8 0,0 3 48 16,-4-3-56-16,3 0-8 16,2 0 8-16,-6 0 8 15,-3 0 0-15,4 0-8 0,-4 0 8 16,4 0 40-16,-5 0-48 0,1 0 0 16,1 0 0-16,-5 0 16 31,3 0-16-31,-3 0 8 0,-4 0-8 15,0 0 64-15,-9 2-64 0,6-2-8 16,-9 4 8-16,-1-1-64 16,2 0 64-16,-6 0-48 15,-3 4 0-15,1-4-48 32,-2 0-392-32,-3-3-352 15,0 6-585-15,0-2-839 0,0-1-2449 16</inkml:trace>
  <inkml:trace contextRef="#ctx0" brushRef="#br0" timeOffset="71794.13">4653 6613 2832 0,'0'-3'376'0,"0"-3"3305"0,0-1-2537 15,0 1-80 1,0 0-31-1,0-1 15-15,0 1-8 0,0-3-24 16,4 2-23-16,0 1-409 0,-4 2 24 16,4 4-112-16,-4-3 72 0,0 3-96 31,0 0-144-31,0 0-80 31,0 0 16-31,0 0-136 0,0 0 64 16,0 0 64-16,0 0 56 15,0 0 33-15,0 0-193 0,0 0-80 16,0 0-24-16,0 3-48 0,0 10 8 16,0 3 160-1,0 3-40-15,0 4 40 0,0 2-40 16,0 3-64-16,0 1 24 16,0 6 0-16,0 3 64 15,0 0 24-15,0 4-40 0,0-1 104 31,0 6-56-15,0 1-48-16,4 6-80 16,-4 0 40-16,4 6-88 0,0-3 64 15,-4 1-72-15,4-1 56 16,-4-3-56-16,0 0 48 0,0-4-40 16,0 4 0-16,0-3 0 0,0 3-8 31,0 3 8-31,0 1 80 0,0 2-88 15,-4-3 8-15,4 0 0 16,-4 0 0-16,4 3 8 16,0-5-8-16,0 2 0 0,0 0 48 15,0 0-56 1,0 4 8-16,0-8-8 16,0 1 0-16,0-3 8 0,0 0-8 0,0-3 0 15,0-1 40-15,0 1-32 16,0-4-8-16,0-6 8 0,-4-3 40 15,4-6-48-15,0-10-48 32,0-3-192-32,0-10-272 0,0-6-336 15,0 0-560 1,8-19-1145-16,0-10-2536 16,0-3-5265-16</inkml:trace>
  <inkml:trace contextRef="#ctx0" brushRef="#br0" timeOffset="72981.39">4752 6452 2664 0,'0'0'2737'16,"0"0"-745"-16,0 0-896 15,0 0-456-15,0 0-87 0,-11 0 399 47,11 0 240-47,0 0-168 0,0 0-272 0,0 0-111 16,0 0-129-16,0 0-80 15,0 0-168-15,0 0-56 16,0 0-8-16,8 0 0 0,-1 0 32 16,14 0 96-1,3 0-24 1,8-4-64-16,3 1-80 0,10-3-72 0,-2 2 48 15,9-2-64-15,3-1 0 16,5 2 24-16,4-2-88 0,-8 1 0 31,3-1 0-31,5 1 48 16,-4-4-8-16,0 4-48 0,0 0 0 16,-1 0 32-16,1-1-32 15,-4 1 0-15,0-1 8 16,-5 4 0-16,1-3-8 15,-3 3 8-15,-2 0-8 0,-4-1 0 32,6 1-8-32,-6 0 8 0,1 0 80 15,4-3 56-15,0 2 48 16,0 1 8-16,-1 0-64 0,2 0-7 16,-6 3-73-16,5-3-32 0,-8 3-8 15,3 0 8 1,2-4 32-1,-6 1-48-15,1 3 0 0,0-3 40 16,4 0-32 0,-5 0 0-16,-2 0 0 15,-1 3 0-15,-8-4 32 0,-5 4-40 16,-7 0 0-16,5 0-16 16,-10 0 8-16,1 0 8 15,4 0-8-15,-4 0-48 0,4 0-393 16,-1 0-991-16,10 0-696 15,-1-6-2017-15,-9-1-2529 16</inkml:trace>
  <inkml:trace contextRef="#ctx0" brushRef="#br0" timeOffset="74400.42">7196 6254 3064 0,'0'0'2681'0,"0"0"-497"15,0 0-760 1,0 0-247-16,0 0-185 16,0 0-80-16,0 0 96 0,0 0-311 15,28 89 87-15,-25-69-224 16,-3 5 64-16,0 0 136 0,4 7-368 0,-4 3-64 47,0 6 112-47,0 1-192 15,0 5-48-15,0 4-56 0,4-1-15 16,-4 4-41-16,0 1-88 16,0 2 8-16,0-3 80 0,0 6-88 15,0 1 48-15,0-1 0 16,-4 3-32-16,-3-3 88 16,-2 1-56-16,1-7 8 15,-3 0 56-15,-2-4-16 0,1 2 32 16,0-5-32-16,0-5-16 0,1 2 80 15,2-3-88-15,1 0 8 32,4-2 24-17,-3 2-40-15,3-3-16 16,0 0-40-16,-5-3 0 0,5 3 56 16,1-3-64-16,-5 3 0 15,4 3 0-15,-1-3 464 0,1 0-232 16,4 4-120-1,0-1 496-15,-4-3-336 32,4 0-200-32,0 3 128 0,0-2-112 15,0-1-32-15,0 0 88 16,0-3-72-16,0-7-56 0,-3 1 80 16,-5-4-96-16,0-2 8 0,-4-4 56 15,4-1-56-15,0-1 48 16,-1 1-56-16,6 1 0 0,-1-2 48 0,4 1-48 15,0 1 0-15,0 1 48 0,0 2 104 16,0 0-72-16,0 0-80 31,0 3 8-31,0-2 40 16,0-4-40-16,0 0 0 0,4-3-8 16,-4-4 0-1,0 1 56-15,0-10-56 16,0 4 0-16,0-7 0 0,0 3 9 15,0 0-18 1,-4-3 9-16,0 0-56 16,-4 0 48-16,-4 0 8 15,0 0-64-15,-4-3 8 0,-7 0-144 16,-2 3 64-16,-3-3 80 0,-3 3 16 31,-5 0 40-31,0 0 8 16,-4-4-8-16,-4 4 0 0,5 0 8 15,-6 0-8-15,2 0 0 0,-2 0 0 16,-2 4 0-16,3-1 0 16,-3 3-8-16,-2-3 0 15,-2 0 8-15,3 4-48 32,1-4-72-32,-2 0-24 15,1 1 136-15,5 1-80 0,-1-1 80 16,0-1-104-16,4-3 0 15,-4 3 24-15,4-3 32 0,5 0-80 16,-1 0 136-16,4 0-72 16,-3 0-8-16,-2 0-168 15,1 0 80-15,4 3 104 16,-3 1-40-16,7-1-8 0,-8-3 32 16,4 3-16-16,0 3-56 15,4-3-112-15,0 1 200 0,0-1 56 31,0 0 0-31,0 0 0 16,-4-3 0-16,1 3-24 0,3-3 32 0,-8 0 0 16,0 0-72-16,1 0 72 15,-5 0 168-15,-1 0-88 0,6-6-72 16,-1 0 0 15,4 2 8-31,0 1-16 16,4 0 48-16,4 3 72 0,0-3-112 15,9 3-8-15,-2-3 48 16,6 3 224-16,3 0-80 16,4 0-128-16,4 0-64 0,-4-3 96 31,4 3-48-31,-5 0-40 0,2-4 40 0,-1 4-40 16,4-3 0-16,-8 0 8 0,0 3-16 15,3-3 48-15,-2 3-48 16,-1 0-8-16,4 0 0 15,4 0 0 1,0 0 8-16,0 0-656 31,12 0-1272-31,8 0-2233 0,0 0-4873 0</inkml:trace>
  <inkml:trace contextRef="#ctx0" brushRef="#br0" timeOffset="75048.77">5737 9579 13658 0,'0'0'3833'0,"0"0"-3145"0,0 0-95 15,0 0 423-15,0 0 208 16,0 57-280-16,8-25-216 16,-4 3-224-16,0 2-215 15,4 5-121 1,-4-1-16-16,-1 0-64 16,1-2-40-16,-4-2 8 15,0 2 8-15,0-7-56 0,0-1 0 16,0-5 0-16,0-7 16 15,0-3-24-15,0-7-96 0,0-3-232 16,0 1-425 0,0-1-367-16,0-6-632 15,-4 0-865-15,-7 0-167 0,-13-16-1897 16,3-3-344-16,2 0 2776 16</inkml:trace>
  <inkml:trace contextRef="#ctx0" brushRef="#br0" timeOffset="75365.06">5407 9579 2664 0,'0'0'9458'0,"0"0"-7497"16,0 0-889-16,0 0-448 0,0 0 576 15,0 0 120-15,0 0-279 16,111-48-17-16,-59 45-96 0,0 0-176 31,12 0-8-31,3-1-352 16,1 1-119-16,-1 0-201 0,-3 3-72 0,-8-3-96 16,-8 3-633-1,-5 0-679 1,-15 3-448-16,-12 7-1289 0,-16 8-2040 15,-19-1-1361-15,-9 1 4490 0</inkml:trace>
  <inkml:trace contextRef="#ctx0" brushRef="#br0" timeOffset="75650.17">5358 10185 10778 0,'0'0'2512'16,"0"0"-1487"-16,0 0 191 0,0 0 144 31,0 0-72-31,0 0-327 16,84 57-297-16,-44-57-256 15,3-3-232-15,6-7-80 0,-1-5-24 16,-1 2-24-1,1-3-48-15,-4 7-104 16,-5-7-928-16,-2 9-1393 16,-1-6-1368-16,-8 8-3720 15,-9-2 4952 1</inkml:trace>
  <inkml:trace contextRef="#ctx0" brushRef="#br0" timeOffset="75935.28">6354 9922 13394 0,'0'0'2961'0,"0"0"-2081"0,0 0 464 15,0 0-23-15,0 0-249 16,0 98-432-16,0-63-168 0,-4-3-224 31,0-1-176-15,4-2-72-16,0 0-336 0,0-11-816 16,0-1-1441-1,0-8-4424-15,0-9-1169 0</inkml:trace>
  <inkml:trace contextRef="#ctx0" brushRef="#br0" timeOffset="77385.53">9896 6296 1032 0,'0'0'9106'16,"0"0"-7290"-16,0 0-1032 0,0 0-296 15,0 0 152-15,0 0 241 16,0 0-265-1,-19-13-144-15,19 13-64 16,0 6-176-16,-4 7 432 0,-1 6-256 16,-3 10 64-16,5 2-80 0,-5 10-152 15,4 7-95-15,0 16 111 16,-1 19 16-16,5 18 48 31,0 7-184-31,0-3-32 0,0-7-96 16,0-6-8-16,0-3 0 15,0 0 56-15,0-6-48 16,-4-1-8-16,1-3 0 0,-5 1 0 16,0-4 80-16,3 0-72 31,-2-12 120-31,7-10 104 0,0-10-120 16,0 1 0-16,0 18 40 15,-4 20-16-15,-4 18 40 0,4-9-8 0,-8-22 8 16,8-16 112-16,0-19-160 15,0 6 40 1,0 7-56 0,-3 6-56-16,7-6 48 0,-5 2-96 0,1-5 0 15,0-4 64-15,4-3-64 16,0-6-8 0,0 0 0-16,-4-3 16 15,4-4 8-15,0 0-24 31,0 1-8-31,0-11 8 0,0-2-8 16,0-6-336-16,0-7-528 16,0-23-592-16,12-9-2289 0,-4-6-8114 0</inkml:trace>
  <inkml:trace contextRef="#ctx0" brushRef="#br0" timeOffset="79497.14">9948 6118 2496 0,'0'0'440'0,"0"0"-312"32,0 0 2217-32,0 0 287 15,0 0-1031-15,0 0-545 0,0 0-128 16,-7 0 32-16,7 0-120 0,0 0-223 16,0 0-25-16,7 0-176 15,1 3 88-15,8 4 256 16,9-7-8-1,3 3-216-15,11-3-184 0,4 0-104 16,13 0-104 0,0 0-88-16,8 0-48 0,4 0 64 15,3 0-72-15,-2 0 0 16,-2-3 64-16,1 3-64 31,-5 0 16-31,5-4-16 0,-4 1 16 16,-1-3-16-16,-3 2 40 15,0-2-32-15,-4 0-8 0,0-1 0 0,0 1 113 16,-5 0 87-16,5-4 64 0,4 4-80 31,-4-1-24-31,3 1 0 16,-3 0-40-16,0 0 80 0,-1 6 8 16,1-4-80-16,-7 1-112 15,2 0 56 1,-7 3-64-16,-4-3 0 15,-1 3 0-15,2 0-8 0,2-4 120 16,5 2-32-16,-4 2 56 0,8-4 16 16,-5 1-72-16,1 3-8 15,-8-3-64-15,1 3 32 16,-6 0-48-16,-3 0 0 16,-9 0 0-16,1-3 16 31,-3 3 0-31,-6 0-32 15,-6 0 16-15,-2-3-664 0,1 3-480 16,-8 0-593-16,4 0-479 16,-4 0-305-16,0 0-695 0,0 0-1001 15,0 0 2232-15,-4 0-1550 16,0 0 3535-16,0 0 2103 16,4 0 1106-16,-3 6-521 0,3 0-807 15,0 7-809-15,0-3-136 16,0 8-80-16,-4 5-64 15,4 2 113-15,0 7-33 0,-4 6-248 47,-1 3-120-47,-3 7-24 0,1-1-240 0,-1 8-32 16,-5-1-8-16,-2 3-56 16,2 3 8-16,-2 3 272 15,2-2 41-15,2 2-105 0,3 1-40 16,4 2-16-1,-4 4 136-15,0 10 328 0,4-7-392 16,0 3-216-16,0 0 376 16,0-16-64-16,1 10-264 15,-6-6-160-15,5-1 352 0,-4-9-240 16,1 3-112-16,-2-2 49 31,-3-5-17-31,5 1-8 16,-6-7 120-16,5 4-120 0,-3-7 40 15,-2 4-104-15,5-1 184 16,-3-2-128 0,2-1-64-16,-2 0 72 0,7 3-72 0,-4-2 0 31,3-1 48-31,5-3-40 0,0 4-8 16,0-1 0-16,0-3 56 15,0 0 8 1,0-3-64-16,0 0 0 15,5-3 56-15,-1-1-48 0,-4-2-8 16,0-4 0-16,0 1 0 16,0-1 40-16,0-6-40 0,0 0 0 15,0-6 48-15,0-4-48 0,-4-2-8 16,4-1 0-16,-5 0 8 0,1 1-48 16,-3-4 16-16,-5 3-40 31,0-2 72-31,0 2 0 0,-8 0-16 15,0 1 8-15,0-1-72 16,-4 0 72-16,-4 0 8 16,0 1-72-16,0 3 64 15,-4-4-48-15,0 0-8 0,4-3 56 32,-3 0-88-32,-1 1 24 0,-4-4-48 15,4 0 0-15,-7 0 0 16,3 0-72-16,-5 0 23 15,2 0 65-15,-5 0-8 0,-4-7 112 0,1 4 8 16,-5 0 0 0,0 3 0-1,1-3 0-15,-2 3-8 0,5 0 8 16,-3 0-8-16,3 0 48 16,4 0-48-16,0 0 0 0,1 0 8 15,-2 0-8 1,2 3 8-16,3-3-8 31,-8 3 8-31,-4 3-16 0,1-2 8 16,-1-1-192-16,-4 0 16 15,1 0 88-15,-1 1 88 16,0-4-48-16,4 2 48 0,4 2 8 16,0-1 88-16,5 3-24 15,-2 1-64-15,6-1 64 16,-1-3-24-16,5 3-48 0,2 1 0 15,1-1 48-15,0 1-48 16,4-1 0-16,-4 0-8 0,5 4 8 16,3-4 96-16,-4 4-96 31,4-1 0-15,4-2 112-16,-3-1-112 0,6 0 0 15,6-3-8-15,-2 4 0 0,5-7-72 16,4 0-200-16,4 0-792 15,8-7-1192-15,9-5-3169 0,-2 2-5602 16</inkml:trace>
  <inkml:trace contextRef="#ctx0" brushRef="#br0" timeOffset="80245.72">10633 9468 11178 0,'0'0'2840'0,"0"0"-1863"15,0 0-177-15,-4 82 400 0,1-47 96 32,-1 3-407-32,4 0-249 15,0 4-232-15,0-5-104 0,0 2-112 0,0-4-24 16,0-7-24-16,4 1-96 16,3-7-40-16,-3-3-8 0,1-6-8 15,-1-4-528 16,0 1-776-31,-4-7-1097 16,0-3-648-16,0 0-3048 0,-4-3 1744 16</inkml:trace>
  <inkml:trace contextRef="#ctx0" brushRef="#br0" timeOffset="80577.72">10498 9493 11178 0,'0'0'2945'0,"0"0"-1977"15,0 0-64-15,0 0 376 0,0 0-240 16,0 0-439-16,28-12 159 0,-8 8-64 15,8 1-56 1,3 0-248 0,10-4-224-16,2 1-88 0,6-3 16 0,2 2-88 15,-3-2-8-15,-5 2-512 16,-11 4-1056-16,-8 3-1497 0,-20 0-1320 16,-4 13-1776-16,0 2 3328 0</inkml:trace>
  <inkml:trace contextRef="#ctx0" brushRef="#br0" timeOffset="80862.84">10431 10052 3040 0,'0'0'7298'15,"0"0"-5610"-15,0 0-552 16,88 0 257-16,-49-3 47 0,4-4-8 16,2 1-248-16,-2-1-439 0,-3 4-401 0,-8-3-344 15,-4 3-344-15,-12 0-1369 31,-4 0-2104-31,-8-1-3968 16,-4 1 3408-16</inkml:trace>
  <inkml:trace contextRef="#ctx0" brushRef="#br0" timeOffset="81702.52">10996 9953 9057 0,'0'0'7498'31,"0"0"-5930"-31,0 0-327 0,0 0-17 16,0 0-280-16,0 0-416 0,0 0-208 0,0 0 0 15,72 0-16-15,-48 0-128 16,-4 10-48-16,-1-1-112 0,-14 7-16 31,-1 3 0-31,-4 0 81 16,-9 4 95-16,-10-1 32 0,-1 0 64 15,-1-6 136 1,6-3-192-16,11-4-80 16,4-5-136-16,0-4-56 15,28 0 8-15,8 0 48 16,11-10-304-16,18-6-264 31,2 3-969-31,12-12-1535 16,-15 3-3538-16,-12 2-3312 0</inkml:trace>
  <inkml:trace contextRef="#ctx0" brushRef="#br1" timeOffset="95465.11">6015 8934 3320 0,'0'0'1513'0,"0"0"-1513"15</inkml:trace>
  <inkml:trace contextRef="#ctx0" brushRef="#br1" timeOffset="147610.75">5465 10226 8161 0,'0'0'4321'16,"0"0"-3425"-16,0 0-552 31,0 0 281-31,0 0 711 16,0 0-56-16,5 0-560 0,-5 0-248 16,4 0-128-16,0 0-119 15,-4 0 15-15,8 0-24 16,-4 0-136-16,8 0 16 0,-4-3 32 31,3 3 72-31,10-6 32 0,-1 3-104 0,3 0 16 16,9-4 32-16,0 4-24 0,0 0 64 15,4-1-72-15,0 4-40 32,0 0-8-32,-1 0-80 15,1 0-8-15,-8 0 56 0,4 0-64 31,-4 0 0-31,-4 0-8 0,-4 0 8 16,0 0 0-16,-4 0 8 0,-1 0 0 16,2-2-8-1,-6-2 0 1,-3 4 8-16,5 0 0 0,-9-3-8 16,-1 3 8-16,1 0-8 15,0 0 8-15,0 0 0 0,1 0-8 0,-5 0-168 16,0 0-488-16,0 0-416 15,0 0-1033-15,-5 0-3456 0</inkml:trace>
  <inkml:trace contextRef="#ctx0" brushRef="#br1" timeOffset="151034.6">5366 7620 1408 0,'0'0'1664'0,"0"0"2449"32,0 0-3097-32,-8 0-656 0,5 0 152 15,3 0 169-15,-4 0-73 32,0 3-88-32,4 3 336 0,-5 1-72 15,1-1-104-15,-4 4-176 16,5-1 9-16,-1 1-97 15,0-4-112-15,4 3-128 0,0-2 32 16,0-1-112-16,0 1-8 16,0-1-80-16,8-3 64 0,-1 0 24 15,6-3 24-15,2 0-120 16,2 0-64-16,-6 0-216 16,1-6-24-16,-7-4 224 0,2-3 32 15,-7 1 48 1,0-1 8-1,0-3-8 1,0 7 8-16,-7-1 48 0,-2 1 96 16,-3 6 24-16,1 3-120 0,-6 0 16 15,1 0 32-15,1 0 40 16,-2 9 88 0,2 4 0-16,3 0-40 15,0-1 64-15,4 4-88 0,4 0-64 16,4-4 40-16,0 5-88 15,0-8 72-15,8 0-80 16,3-5-48-16,2-1 224 0,2-3-216 0,-2 0-8 16,-2-7-208-1,-3-5-72-15,1-4 184 0,-5-3-48 16,-4 3 32-16,0 0 112 16,0 6 0-16,-9 1 200 15,-3 9 296-15,5 0-320 0,-6 0-80 31,2 9-24-31,3 4-24 16,0 0 96 0,3 3-128-16,5-4-8 15,0-2-8 1,0 0 8-16,5-4 88 0,7-6-8 16,-1 0 40-16,6 0-128 15,-6-9-16-15,2-8 8 0,-9 2-88 16,-4-1 96-16,0 3 0 15,0 3 80-15,-4 8 64 0,-5-2 96 16,-2 4-232-16,3 0 0 16,-1 6-8-16,1 11-280 0,8-2-1448 15,0-5-2441 1</inkml:trace>
  <inkml:trace contextRef="#ctx0" brushRef="#br1" timeOffset="152375.5">5250 7217 4456 0,'0'0'1097'0,"0"0"3392"15,0 0-3353-15,0 0 408 0,0 0-175 16,-4-13-201-16,4 13-112 16,0 0-480-16,0 0-272 0,0 0-64 0,0 0-80 15,-3 0-24 1,3 6-120-1,-4 7 112-15,4 3 392 16,-4 6-304-16,0 0-71 0,0 1-49 16,4-1-40-16,0-3 0 0,0-3 16 15,0-1-64 17,0-5 40-32,0-1-48 15,0-2 8-15,0-7 0 16,0 0 96-16,0 0-32 0,0 0 48 15,0 0-112-15,0-9-8 16,0 2-400-16,0-6-193 0,0 3-863 16,0 8-2537-16</inkml:trace>
  <inkml:trace contextRef="#ctx0" brushRef="#br1" timeOffset="154026.23">6180 7029 3648 0,'0'0'568'16,"0"0"2073"-16,0 0 56 16,0 0-1329-16,0 0-488 0,0 0-120 15,0 0-120-15,-9-3-240 16,9 3-264 15,-8 0 40-31,0 9 281 16,1 1 23-16,-2 3-24 0,1 0-256 0,4-1 8 15,4-2-120-15,0 3-32 16,0-4-8 0,0-3-40-1,12-3 8-15,1 1-16 0,2-4-288 16,-2 0-16-16,2-4-176 0,-7-8 200 0,4-1 96 15,-8-3 80-15,-4 0 96 16,0-3 8-16,0 3 0 31,0 4 312-31,0 5 120 0,-4 4 80 16,-4 3-72-16,0 0-328 16,-4 7-96-16,1 5-8 0,-2 4 64 0,2 3 16 0,2 0-72 15,1-6-16-15,4 0 8 31,4-1-8-31,0-5-16 16,0-4-40-16,8-3-248 0,5 0 96 47,-2 0-264-47,6-7-144 0,-10-8 144 0,1-1 159 16,-8 3 169-16,0-3 72 15,0 4 72-15,0 5 609 16,-8 7-217-16,1 0-240 0,-6 0 32 15,1 16 176-15,0 0 32 16,8 3-136-16,0 0-64 0,4 0-96 16,0-6-88-16,0-4 0 0,4-2 48 31,5-7-56-31,-2 0 96 0,5-4 0 16,1-12-96-16,-6-3-152 15,-3-3 104-15,0 0 40 0,-4 0 8 16,0 9 56-16,0 3 96 15,-4 7 328-15,-7 3-288 16,-2 0-192-16,1 13-48 16,5 16-320-1,-2-4-1224-15,1-3-2969 16</inkml:trace>
  <inkml:trace contextRef="#ctx0" brushRef="#br1" timeOffset="154743.57">6290 6785 10762 0,'0'0'2088'16,"0"0"-823"-16,0 0 159 0,0 0 48 16,0 0-576-16,0 0-552 15,0 0-240-15,-3-10-96 16,10 10 144-16,6 0-32 31,2 0-48-31,2 0-64 16,-2 0 41-16,-2 13-49 0,-2-1 0 15,-7 5 8-15,0-2-8 16,-4 5 8-16,0-5 136 0,-4 1-48 31,-7 0 80-31,-6-6-8 0,6-1-48 16,-1-3 40-16,3-2-144 0,5-4 32 15,4 0 32-15,0 0-72 0,17 0 0 16,2 0 88-16,13-10-96 0,9 3 32 31,-2 2-24-31,-3 1-8 16,-4 1 32-16,-8 3-32 16,-4 0-8-1,-8 0-80-15,-9 0 80 0,1 0-144 16,-4 0-288-16,0 0-649 15,0 0-1079-15,0 0 55 16,-7 0-3320-16</inkml:trace>
  <inkml:trace contextRef="#ctx0" brushRef="#br1" timeOffset="156400.84">6131 7997 3224 0,'0'0'728'16,"0"0"1777"-16,0 0-1049 15,0 0-544-15,4 0 273 0,-4 0 23 16,4 0-280-16,0 0-160 31,5 4 16-31,-2-4-263 16,1 0-273-16,1 0-40 16,-2 0-208-16,1 0-88 0,-4-6-40 15,-4-1 112-15,0-3 8 16,0 4 8-16,-4-3 72 0,-7 2 392 15,2 4-152-15,-3 3 24 16,5 0-192 0,-6 0 216-16,5 10 192 0,4 2-80 15,-3 1-40-15,7 0-184 16,0-1-160-16,0-2 16 0,7-1-96 16,5-5 88-1,1-1-96 1,2-3-104-16,1 0-48 0,-4-3-168 0,-8-10 64 15,0 0-16-15,-4-2 184 16,0-2 88-16,0 5 88 0,0 2 48 16,-8 1 360-16,4 9 176 31,0 0-255-31,-3 0-193 16,-2 0-136-16,5 9 64 15,0 1 112-15,-4 6-56 0,8-3-144 31,0-4-8-31,0 0-40 16,4-2 16-16,4-4-24 0,5 0-8 16,-2-3-112-16,1 0-112 15,0-3-128-15,-4-3 144 0,-4-10 128 16,0 0 80-16,-4 0 0 0,0 0 16 16,-4 0 112-16,-8 7 256 0,0 6 56 15,0 3-160-15,-3 0-184 16,-6 0-80-1,5 9 64 1,4 4-80-16,1 3 0 0,2-1-120 0,9 2-736 31,0-2-1265-31,0-2-3032 0</inkml:trace>
  <inkml:trace contextRef="#ctx0" brushRef="#br1" timeOffset="157187.16">6331 7658 2576 0,'0'0'4921'16,"0"0"-1728"-16,0 0-2137 0,0 0 64 31,0 0 305-31,0 0-137 15,0-16-504-15,4 13-160 0,7 0-440 16,1 3-136-16,4-4-40 16,5 4-8-1,-2 0 0-15,-3 0 56 16,4 10-56-16,-8 0 0 0,-4 2 0 16,-4 1 0-16,-4 3 8 15,0-7 48-15,0 4 16 16,-12-3 424-16,-4-1 16 15,0 0-207-15,0-5-89 16,1 2-160-16,7-6-8 0,-1 3-48 16,9-3 0-16,0 0-56 15,0 0-216-15,0 4-121 16,17-1 393-16,-2 3 8 0,5 0 72 16,1 1-64-1,-2 2-16-15,-7 1 0 16,4-1-48-1,-9 1 40-15,-3 2 8 0,-4 1-8 16,0-4 8-16,0 1 8 16,-11 0 64-16,-5-4 24 0,-4 0 97 31,0-3-41-31,-3 1 0 16,-1-1-104-16,7-3-48 0,6-7-761 15,3-8-1279-15,8-1-6202 0</inkml:trace>
  <inkml:trace contextRef="#ctx0" brushRef="#br1" timeOffset="165934.2">5104 7921 3912 0,'0'0'1081'0,"0"0"-601"16,-32 22 880-16,15-9-504 15,-2 3 48 1,-5 0 17-16,-4 3-97 15,-8 6-80-15,-4 1-16 16,-11 6-144-16,-5 6-80 0,-12-3-64 0,4 9-104 16,-8 0 49-16,5 1-161 15,-5-1-120-15,5 1 72 16,-2-4 72 0,2 4-128-16,-1-8-16 0,4 2-96 15,12-4 56-15,1 0-56 0,11-7-8 16,4-6 72-16,8-3-72 15,4-2 8-15,5-8 0 0,2-3 0 32,6-3 56-32,3 1-64 15,-1-4 8 1,9 0 56-16,0 0-64 0,0 0-112 16,4-4-872-16,9-5-1857 0,-6 0-3112 15</inkml:trace>
  <inkml:trace contextRef="#ctx0" brushRef="#br1" timeOffset="166297.44">4088 8426 8345 0,'0'0'2545'0,"0"0"-1617"15,0 0-96-15,0 0 120 16,0 0 113-16,-9-3-409 16,-6 9-424-16,-2 4-64 0,-2 6 280 15,-5 3 248-15,3 0-200 32,2 6-152-32,3-3 48 15,0 4-72-15,4-1 1 0,4-2-145 16,4-1-24-16,4-7-152 0,4 5 72 0,16-8 32 15,3 1-104 1,9-6 192-16,9-4-144 16,-2-3-48-16,-3 0-208 15,0-3-1057-15,-4-14-1255 16,-12 5-1745-16,-12-1-6489 0</inkml:trace>
  <inkml:trace contextRef="#ctx0" brushRef="#br1" timeOffset="168756.62">2617 9312 4304 0,'0'0'7042'0,"0"0"-5106"16,0 0-895-16,0 0 335 0,0 0 56 16,0 0-616-16,-4-16-496 31,12 10-80-31,8-4-184 0,0 1-32 0,4-1 32 0,4 0-56 16,3 1 8-16,-3 3-8 15,4 3 0-15,-3-1-8 16,-10 4-48-16,-2 0-72 0,-10 0 8 31,1 10 32-31,-4 0 88 0,0-1 56 16,0 4 64-1,-4-1-56-15,-3 4 24 16,-6-3-16-16,5 0 25 16,1 0-49-16,-1-4-40 0,3-3 0 15,5 1-8 1,0-4-8-1,0 3-137-15,13-3 113 0,2 4 32 0,5-4 8 16,4 3 89-16,1 0-97 16,-6 1 0-16,-3 2 0 0,-4-2-49 15,-8 2-127-15,0 4 120 16,-4 3 56-16,-4 0 0 0,-12 3 16 31,-4 3 32-31,-8-6 16 16,0 3-64-16,0-6 48 0,5-1-48 0,-1-5-104 15,7-4-816-15,10-3-704 0,7-10-72 16,4-9-3386-16,12-3-3815 16</inkml:trace>
  <inkml:trace contextRef="#ctx0" brushRef="#br1" timeOffset="168972.74">3079 9210 9690 0,'0'0'2456'16,"0"0"-1784"0,0 0-320-16,0 0 561 0,0 0-1 15,-39 102-248-15,26-67-224 16,2-3-184-16,3-1-104 0,-1-5-96 31,5-4 16-31,1-6-72 0,3-4-224 16,-4-5-896-16,0-7-793 15,0 0-2512-15</inkml:trace>
  <inkml:trace contextRef="#ctx0" brushRef="#br1" timeOffset="169173.23">2939 9306 11282 0,'0'0'2785'0,"0"0"-1849"0,0 0-248 15,0 0 296-15,0 0-240 16,0 0-328-16,0 0-240 16,88 82-48-1,-71-63-8-15,-2-3-120 0,-2 3-152 16,6-10-1280-16,-7 1-1128 0,0-7-3194 16</inkml:trace>
  <inkml:trace contextRef="#ctx0" brushRef="#br1" timeOffset="169674.46">3242 9217 9337 0,'0'0'2241'16,"0"0"-1081"-16,0 0-568 0,0 0 40 15,0 0-23-15,0 0-105 0,68-48-304 16,-55 42-72-16,-2 6-24 31,2 0-40-31,-9 0-56 16,-1 0 0-16,1 0 0 0,-4 3 8 0,0 3 216 16,0 7 200-16,0-4-80 15,0 4-128-15,0 0-56 0,-4 0-40 0,1-1-72 31,-1 1-48-31,4-3 64 16,0-1-64-16,0-3 32 16,0 4-40-1,0-4 0-15,4 1 24 16,7 2-16-16,5 1 56 0,0-1 16 16,0-3-80-16,-4 4 56 15,-1 3-48 1,-6-4-8-16,-1 4 0 15,0 3 48-15,-4-3-24 0,0 6 80 16,-13-3 96-16,-2-4 192 0,-9 1-40 16,5-4-135-16,-5 1-73 0,3-10-144 31,1-3-248-31,5-16-1873 16,-2-3-7425-16</inkml:trace>
  <inkml:trace contextRef="#ctx0" brushRef="#br1" timeOffset="171663.75">6573 6759 4672 0,'0'0'89'0,"0"0"2815"16,0 0-1071-16,0 0-1113 0,0 0-128 15,13-3-96-15,-9 0-112 0,-4 3-128 16,0-3 32-16,3-4 328 15,5 1 48-15,1 0-448 16,2-4 0-16,1-2-111 16,4-1-89-16,5-3 40 15,-2 0-56-15,5-3 16 0,0-4-8 32,8 1-8-32,0-3 0 15,4-4 8-15,-1-2 48 0,10 2-48 31,6 1 0-31,1-4 64 16,4 0-64-16,4 4 40 0,-4-4-40 0,-5 0-8 16,1 0 8-16,-5 4 0 15,-2-1 48-15,-6-3-40 0,1 4 96 0,-4 3-16 32,-4-1-88-32,-4 1 72 31,-5 2-64-31,-2 8 40 0,-1-2-56 15,-9 5 8-15,-3-1 32 16,1 4-40 0,-5 6 0-16,-4-4 0 15,4 4 0-15,-4 0-80 0,0-1-320 16,0 2-313-16,0-5-463 0,-8 1-776 16,-1-1-2281-16</inkml:trace>
  <inkml:trace contextRef="#ctx0" brushRef="#br1" timeOffset="172049.11">7497 5829 3632 0,'0'0'1489'16,"0"0"255"-16,0 0-312 16,0 0-119-16,0 0-297 15,0 0-40-15,0 0-104 16,0 0-232-16,5-7-312 15,7 7-200-15,-1 0-24 0,14 0-96 16,-1 0 64-16,4 0-64 16,0 0 40-16,0 7-40 0,-5-4-8 31,-3 0 8-15,-3 1-8-16,-6-1 0 0,-7 0 0 15,-4 3-48-15,0 0 48 16,-4 4 200-16,-12 3 305 0,-4 3 239 15,4 3-264-15,-7 3-240 16,-5 4-128-16,4-1 32 0,0 3-128 31,3-2 72-31,2 6-88 16,-1-1-856-16,4-2-833 0,8-7-2447 0</inkml:trace>
  <inkml:trace contextRef="#ctx0" brushRef="#br1" timeOffset="173953.83">8159 5394 5233 0,'0'0'4337'0,"0"0"-3249"0,0 0-152 0,0 0 80 16,-20-6-136-16,12 6-175 0,1 0-281 16,-6 0 8-16,2 6 104 15,3 3-32-15,4 4-176 16,-1 3-128-16,5 0-80 0,0 0-64 31,13 3 88-15,7 0 8-1,12 0-32-15,4 3-8 16,-5-3-24-16,1 4-88 0,-8-1-8 16,-8-3 8-16,-12 0-8 15,-4 0-80-15,0-3 88 16,-12 0 48-16,-16-3-40 0,0-1 32 16,-8 1-40-16,5-7-424 0,-1-3-496 15,0-3-472-15,4-12-1361 16,8-4-5297-16</inkml:trace>
  <inkml:trace contextRef="#ctx0" brushRef="#br1" timeOffset="174154.31">8008 5378 9498 0,'0'0'1288'16,"0"0"-432"-16,0 0-248 0,0 0 168 31,0 0 96-31,103-64-351 15,-58 55-129-15,-2 0-104 0,-2 2-160 16,-6 4-120 0,-12 3-8-16,-10 0-1072 0,-9 3-1521 15,-4 0-2528-15</inkml:trace>
  <inkml:trace contextRef="#ctx0" brushRef="#br1" timeOffset="174423.81">8566 5337 10122 0,'0'0'1896'16,"0"0"-1408"-16,0 0-320 15,0 0-40 1,0 0 176-16,0 0 320 0,-8 73-207 31,-9-51-145-31,2 3-120 16,-1 4-24-16,-4-4-80 0,4 1-40 15,-3-4-8-15,6-3-528 16,-2-6-537-16,2-4-551 16,2-6-2249-16</inkml:trace>
  <inkml:trace contextRef="#ctx0" brushRef="#br1" timeOffset="174624.3">8399 5429 8361 0,'0'0'1945'0,"0"0"-881"31,0 0-216-15,0 0-16-16,0 0 40 15,0 0-159-15,0 0-409 16,91 76-128-16,-67-47-80 0,3-4-40 15,5-3-56-15,5-3-8 16,14-9-712-16,-6-7-1137 16,-10-3-3632-16</inkml:trace>
  <inkml:trace contextRef="#ctx0" brushRef="#br1" timeOffset="174871.67">8829 5296 8385 0,'0'0'1833'31,"0"0"-209"-31,0 0-136 0,0 0-495 0,0 0-545 16,0 0-360-16,0 0 280 16,0 25-88-16,12 0-24 0,4 4-80 15,3 3-32-15,5 3-64 0,4-3 0 32,-3-1-80-32,-6-2 48 15,-7-7-48 1,-8-3-48-16,-4-3-360 15,-4-9-272-15,-24-2 392 0,-31-5-577 16,3-5-1471-16,7-12-3393 16</inkml:trace>
  <inkml:trace contextRef="#ctx0" brushRef="#br1" timeOffset="175025.29">8921 5168 11042 0,'0'0'1840'0,"0"0"-1048"31,111-12-71-31,-67 9 255 16,-4 3-312-16,-12 0-456 15,-8 6-208-15,-12 10-2176 16,-8-6-6138-16</inkml:trace>
  <inkml:trace contextRef="#ctx0" brushRef="#br1" timeOffset="176629.19">6674 7772 3088 0,'0'0'720'16,"0"0"2361"-16,0 0-1137 0,0 0-951 31,0 0-377-31,0 0-48 0,0 6-88 16,3-6-112-16,1 0-8 0,4 0 120 16,0 4-16-16,4-1 48 15,0 0-240-15,0 0-63 0,4 1-89 16,-4-4-32-16,8 6-72 15,-4 0-8 17,3-3 56-32,5 4-64 0,4-1 8 15,0 0 56-15,4 4-56 16,4-4-8-16,0 3 48 0,4-2-48 16,0 3 0-16,3-1 0 31,2 0 8-31,-10 4-16 0,5-3 16 0,-5 3-8 15,2-1 8-15,-1 1-8 0,-4 0 0 16,0 2 0-16,3-2 8 16,-3 0-8-16,4 0 0 0,-4-4 8 31,3 4 8-31,-3-1-8 16,5-2-8-16,-10 0 16 0,1-4-16 0,-8 3 48 15,0-2-48-15,-4-1 0 16,-4 1 0-16,-4-5 8 0,0 2-8 15,-1-1 0 1,-3 0 0 0,1 0 56-16,3 1 88 15,0-1-8-15,-1 0-16 16,-3 0-112-16,5 0 0 16,-5 0 48-16,0 0-48 0,-4 1-16 15,0-4 8-15,0 3-8 31,0-3-136-31,0 0-232 16,0 0-449-16,-4 0-287 0,-4-3-1000 16,-5-4-7858-16</inkml:trace>
  <inkml:trace contextRef="#ctx0" brushRef="#br1" timeOffset="177008.04">7737 7991 968 0,'0'0'2112'0,"0"0"3449"0,0 0-3896 16,0 0-593-1,0 0-496 1,0 0 88-16,0 0-8 16,20-6-192-16,-16 9-55 0,4 4-1 15,-5-5 88-15,10 8-64 0,-1-4-56 16,4 4-152-16,-1-4-80 0,6 4-48 31,-6 0-48-31,-2-1-40 16,-6 0-8-16,-7 4-32 0,0 0 32 31,0 0 80-31,0-1-8 16,-11 1 24-16,2 3 56 15,-2-3 176-15,-6 2 0 0,2 1-88 16,-2 3 16-16,-2 0-80 15,3-3-112-15,-4 0 16 0,4 0-64 16,4-7-16-16,9-2-520 16,3-7-968-16,0 0-2521 0,11 0-7465 15</inkml:trace>
  <inkml:trace contextRef="#ctx0" brushRef="#br1" timeOffset="177593.87">8047 7880 5393 0,'0'0'6289'0,"0"0"-5065"0,0 0-368 31,0 0 121-31,0 0 319 16,0 0-352-16,0 0-272 0,-3-3-488 0,6 3 16 15,14 0 360-15,-2 0-143 16,9 3-225-16,4 0-64 16,0-3-80-16,-3 0 24 15,3 3-72-15,-13-3-48 16,1 0-16-16,-8 0 16 16,-4 3-8-1,-4 4-160-15,0 3 216 16,0 2 0-16,-4 4 264 15,-4 6-48-15,0 0 80 0,0 7-64 32,-4 0-24-32,5 6-112 15,-2-4 40 1,-3 1 48-16,5-3-128 0,-2-1-40 0,5-2 64 16,4-7-72-16,0-4-8 15,0-5-488-15,0 0-584 0,8-10-825 16,1 3-983-16,-6-3-3674 0</inkml:trace>
  <inkml:trace contextRef="#ctx0" brushRef="#br1" timeOffset="177863.34">8032 8128 568 0,'0'0'8505'16,"0"0"-6544"-16,0 0-729 31,0 0-352-31,0 0-216 0,19-13 377 31,-2 10-97-31,3-1-224 16,8-2-24-16,-1 3-208 0,5 0-112 0,5-3-120 16,-6 2-144-16,1 1-64 15,-4 0-48-15,-9 0-480 16,-11 3-984-16,1-3-528 15,-9 0-129-15,0 3-2280 0</inkml:trace>
  <inkml:trace contextRef="#ctx0" brushRef="#br1" timeOffset="179182.16">8625 8004 3712 0,'0'0'6266'15,"0"0"-4186"-15,0 0-1128 16,0 0-8-16,0 0 393 16,0 0-97-16,0 0-528 0,0 0-328 15,-7 13 224-15,-10 6-7 16,2-1-337-16,-5 5-168 0,-1-1 40 15,6 4-120-15,-5-1 24 32,0-6-40-32,4 0-80 15,-3 0-881-15,-2-6-1215 16,5-7-513 0,4 0-2600-16</inkml:trace>
  <inkml:trace contextRef="#ctx0" brushRef="#br1" timeOffset="179413.91">8403 8010 8601 0,'0'0'4673'0,"0"0"-3904"16,0 0-529-16,0 0-88 16,0 0 992-16,0 0 280 15,0 0-544-15,67 73-368 16,-47-48-47-1,-4 1-113-15,0 0-200 16,-4-1-104-16,-5 0-48 0,2-3-128 31,-5-3-432-31,-4-3-489 16,4-6-479-16,4-10-865 16,-5 0-3312-16,6-3-1120 0</inkml:trace>
  <inkml:trace contextRef="#ctx0" brushRef="#br1" timeOffset="179799.27">8734 7975 9233 0,'0'0'3289'0,"0"0"-2033"16,0 0-775-1,0 0-305-15,0 0-40 0,79-19 32 16,-55 19-80-16,0-3-72 15,-5 3 56-15,-2 0-64 0,-2 0-8 16,-6 0 8-16,-5 0 0 16,-1 0 224 15,-3 0 16-31,0 10 328 16,0 5 448-16,0 2-152 15,-7 8-128-15,-2 0-183 0,5 4-105 0,-4-1-176 16,1 4-176-16,3 0-48 15,4-1 40-15,-5-2-88 16,5 3 40-16,-4-4 8 16,4-2-56-16,0-7-568 31,-4 0-513-31,0-9-1415 0,1-4-1321 16,3-6-4681-16</inkml:trace>
  <inkml:trace contextRef="#ctx0" brushRef="#br1" timeOffset="179984.17">8753 8191 56 0,'0'0'10474'15,"0"0"-8698"-15,0 0-832 32,0 0-79-32,0 0 199 15,0 0-616-15,0 0-184 0,95-3-88 16,-50 3-88-16,-2 0-88 0,17-6-536 15,-12-1-872-15,-12-2-2577 0</inkml:trace>
  <inkml:trace contextRef="#ctx0" brushRef="#br1" timeOffset="190139.57">5450 7639 1424 0,'0'0'1800'0,"0"0"2337"16,0 0-3153-16,0 0-440 15,0-16 209-15,0 13-97 0,0 0-40 16,0-4-72-1,0 4-32 1,0 0 80-16,0 3-216 0,0 0-16 16,0 0-24-1,0 0-136-15,0 0-72 16,0 0-64-16,-4 0 49 0,0-3-41 16,-4 3-72-16,-4 0 8 31,4 0 24-31,-4 0-32 15,-7 0-8-15,2 0 8 0,6 0-8 0,-6 3-8 16,6 0 8-16,-1 3-8 0,7 1-72 0,1-1-57 16,4 4 9-16,0-1 120 31,0 4-32-31,0 0 40 16,4-1-8-16,9 1 8 0,-6-3 0 15,10 2-80-15,-6-5-272 16,1-1-112-1,1-3 128-15,2-3-144 0,-2 0 136 16,-6 0-8 0,5 0 152-16,-4-13 32 15,-4 0 168-15,4-2 8 16,-8-4 48-16,4-3 56 16,-4-1 8-16,0 4 32 0,0 4-16 15,0 2 88-15,-8 6 416 0,0 4-56 31,-4 3-424-31,0 0-136 16,-8 3-8-16,5 7-8 0,-13 6-912 16,4-4-1560-16,3-2-6602 0</inkml:trace>
  <inkml:trace contextRef="#ctx0" brushRef="#br1" timeOffset="199822.63">5442 7728 3240 0,'0'0'64'16,"0"0"-8"-16,0 0 144 0,0 0 1025 31,0-3-289-31,0 3-576 0,0-4-136 0,0 1 696 16,0 3 24-16,0 0-304 15,0 0 49-15,0 0-129 0,0 0-88 16,0 0-16-16,0 0-152 16,0 0-112-16,0 0-40 0,0 0-80 31,0 0 0-15,0 0-16-16,-4-3 0 15,4 3 40-15,0 0-96 0,-4 0 8 16,4 0 72-16,0-3-72 15,-4 3 160-15,4 0 0 16,0-4-40-16,0 4 72 16,0 0-32-16,0 0-40 15,0 0 32-15,0 0-56 0,0 0-32 16,0 0-72-16,0 0-8 16,0 0 8-16,0 7 0 0,0-4 56 31,4 7 48-31,4-4-96 15,0 3 96-15,0 1-16 0,4 3-8 16,-4-1-32-16,4 1-48 0,-4-3 8 0,0 2 96 16,4-2-96-16,-5 3 0 0,2-4 49 15,-1 4-57-15,-1-4 8 32,1 1-8-32,1-1 0 15,-1 4 8-15,-1-4-8 0,1 1 8 16,-3 3 0-1,3-1 0-15,-5 5 0 16,5-5-8-16,-4 1 16 16,1-3 64-1,-1 5-72-15,3-5 64 0,-7-1-64 16,4 1-8-16,0 0 8 16,0-1 40-16,0-3-48 0,5 1 24 15,-6-1-16-15,1 0 64 0,0-3-64 31,4 4-8-31,-4-4 8 16,1 0-8-16,-5-3 8 16,0 3 64-16,0-3-64 0,0 0 48 0,0 0-56 15,0 0-48-15,-5 0-521 16,-7-9-959 0,4-1-3129-1,-4 1-2008-15</inkml:trace>
  <inkml:trace contextRef="#ctx0" brushRef="#br1" timeOffset="200223.59">5518 8080 2968 0,'0'0'2185'15,"0"0"1031"-15,0 0-1687 16,0 0-625-16,0 0 136 0,16 3-40 16,-8 0-336-16,-1-3-39 0,1 4-41 15,1-1-80 1,-1 0-72-1,3 0-112-15,2 0 24 0,2 1-16 0,5-2-16 16,-4-2-32-16,4 4-80 0,-3-4-104 16,-2 0-40-16,-4 3-48 15,-2-3-8-15,-9 0 56 32,4 3-56-32,-4-3-200 0,0 0-248 15,0 0-432-15,0 0-296 0,0 0-345 0,-4-10-1327 16,-5-2-2993-16</inkml:trace>
  <inkml:trace contextRef="#ctx0" brushRef="#br1" timeOffset="200524.31">5717 7908 3872 0,'0'0'56'0,"0"0"3945"16,0 0-2360-1,0 0-409 1,0 0-120-16,0 0-80 0,0 0-248 16,0 0-199-16,0 0-249 15,0 0 32-15,0 10 408 0,0 3-160 0,0 3-264 16,-5 3-72-16,2 0-136 31,-5 3-16-31,4-3-80 0,0 0 0 31,0-3-32-31,1-3-8 16,-2-1 8-16,5-2-16 16,0-4-800-16,0-2-920 0,0-4-1313 15,0 0-5393-15</inkml:trace>
  <inkml:trace contextRef="#ctx0" brushRef="#br1" timeOffset="-190263.22">6259 7089 4729 0,'0'0'1768'0,"0"0"-944"0,0 0-240 15,0 0 56-15,0 0 249 16,0 0-169-16,0-3-256 16,0 3-80-16,0 0 80 0,0 0 152 31,0 0-96-31,0 0-168 0,0 0-40 16,0 0-32-16,0 0-24 0,0 0 1 15,0 0-57-15,0 0-24 0,0 0-8 16,3 0-32-1,1 0 32-15,1 0 40 16,3 0-88-16,0 3-16 31,-5 1-96-31,10 2 72 0,-5 1 48 16,3 2-80-16,2-3 24 16,6 4-16-16,-2-4 16 15,7 4 152-15,-1-1-72 0,-3-2 32 16,0 2-104-1,0-3 32-15,0 1-48 16,-9-1-48-16,6 0-8 0,-6 1 64 0,6-1-72 16,-2 1 0-16,2-1 40 15,-2-3-40-15,2 3 0 0,-6 1 0 32,2-1 8-32,-2-3-16 15,-3 3 8-15,-4-2-40 16,1-1 40-1,-1 0 0-15,-4 0 0 0,3-3-48 0,-3 0 48 16,0 0 8 0,0 4-8-16,0-4 8 15,0 0 64-15,0 0-72 16,0 0 8-16,0 0 0 16,0 0 72-16,0 0-80 15,0 0 0-15,0 0-8 0,0 0-520 16,0 0-784-16,0 0-417 0,-3 0-647 15,-6 0-2185 1</inkml:trace>
  <inkml:trace contextRef="#ctx0" brushRef="#br1" timeOffset="-189693.01">6649 7147 5265 0,'0'0'2112'0,"0"0"-632"16,0 0 57-16,0 0 55 16,0 0-232-16,0 0-223 15,0 0-297-15,0-10-176 16,0 10-216-16,0 0-88 0,0 0-208 15,0 0 0-15,0 0-56 16,0 0-48 0,0 0-48-16,0 3 0 0,4 4 0 15,4 5 160-15,-4-2-56 16,5 3-56-16,-2 0 16 0,1-1-8 16,5 1-40-16,-2-4-16 15,-3 1 80-15,-1-1-8 0,2-3-72 16,-5 1 8 15,0-1 24-31,0-2-32 16,-4-1-8-16,0 0 0 0,0 3-56 15,0-3 64-15,0-3 8 16,-8 7 88-16,0-4 16 0,-8 0-96 16,1 0 64-16,-2 3-32 15,-3-2 24-15,-3 2 56 16,-1 0-64-16,-4-2-8 15,0 5 64-15,3-3-112 0,10 1 0 16,-1-1 0-16,8-3-8 16,0 1 0-1,8-2-320-15,0-2-976 16,12 0-768-16,4 0-1121 0</inkml:trace>
  <inkml:trace contextRef="#ctx0" brushRef="#br1" timeOffset="-188057.9">6159 7928 6785 0,'0'0'2264'0,"0"0"-1047"16,0 0-89-16,0 0 176 15,4 0 73-15,-4 0-305 0,0 0-304 16,0 0-112-16,0 0-56 0,0 0-56 16,0 0-48-1,0 0-88-15,0 0-111 16,0 0-129-16,0-7 0 0,-4 4 0 16,4-3-88-16,-4 0-32 15,4-4 80-15,-3 0 80 0,3-5-56 31,0-2 0-31,0-1-32 32,-4 2 32-32,4-3-136 0,0 3-8 15,0 0 112-15,0 0-120 0,0 6 0 16,0-2 8-16,0-1 40 0,0 1 24 16,0-1-72-16,0-3 0 15,0 3 32 1,0-6-32-16,0 0 0 0,-5-3 0 15,5 3 0-15,-4-1 8 16,-4 2-8-16,4 5 16 0,4 0 80 16,-3 4-88-16,-1-1 40 15,0 1-40-15,4 5 56 32,0-2-56-32,-5 0 0 15,5 3-8-15,0 3 48 0,0-3-48 16,0 3 0-16,0 0 0 15,-4 0 0-15,4 0 0 0,0 0-8 16,0 0-88-16,-4 0 88 31,4 0-448-31,-4 0-264 0,-3 6 56 16,-6 0-761-16,5 4-479 0,-3 5-417 16,-2-2-1703-16,2-3-2594 0</inkml:trace>
  <inkml:trace contextRef="#ctx0" brushRef="#br1" timeOffset="-187456.43">5964 7613 4689 0,'0'0'2408'0,"0"0"-1544"0,0 0-16 16,0 0-7-16,0 0-65 0,0 0-104 16,0 0-40-16,0 4 72 31,0-1-152-31,0-3-144 16,0 0 24-16,0 0-23 0,0 0-97 15,0 0 136-15,0 0 40 0,0 0-96 16,0 0 64-16,0 0 200 0,12 0 160 15,-4-7-496 1,0-2-120 0,8 0-104-16,-9-8-16 0,10-1-64 15,-6-2-8-15,2-5 32 16,-1-1-24 0,-5 4 16-16,-3 3-32 0,5 0 0 15,-5 7 16-15,-4 2-16 31,4 3 8-31,-4 4 72 0,0 1-80 16,3 2 0-16,-3 0 9 16,0 0-9-16,0 0 48 15,0 0-48-15,0 0 0 0,0 0 0 0,0 0 0 0,4 0-8 32,-4 0 0-32,8 0 8 15,-3 5 0-15,3 2 96 0,-1 6 0 16,5-1 8-16,-3 1-88 15,2 0 32-15,2 3 0 0,-2-4 0 16,5-2 64 0,0 2-48-1,-1-2-64 1,-2 0-56-16,-1-1-1569 0,-5 1-1239 16,-2-7-5002-16</inkml:trace>
  <inkml:trace contextRef="#ctx0" brushRef="#br1" timeOffset="-163342.95">10422 7007 720 0,'0'0'1224'0,"0"0"1593"0,0 0-1217 0,0 0-880 15,0 0 8-15,0 0-24 31,-4 0 56-31,4 0-23 0,0 3-217 16,0-3 24-16,0 0-8 16,0 0-168-16,0 0-136 0,0 3-56 15,0-3-16 1,0 0 40-16,4 4 0 0,1-4-64 31,3 0 56-31,-1 0-16 16,-3 0-88-16,4 0-24 0,-3 0 0 15,-1-4-16-15,-4-5-32 0,0-1 40 16,0-2-48-16,0 2 321 16,-4-3 79-16,-5 7 136 15,1 0-88 1,1 6-8-16,-1 0-264 0,-5 0-120 16,6 3-64-16,3 10 48 15,0-1 32-15,4 1-8 0,0-1-64 16,0-2 40-16,0 0 0 0,0-4 16 47,11-3-48-47,-3-3 176 0,5 0-192 15,2 0-40-15,-7 0-328 16,1-9-104-16,-6 2 120 0,-3-2 24 16,0-1 88-16,0 7 80 15,0-3 40-15,-12 6 120 16,0 0 0-16,-3 0 64 15,-2 6 152-15,6 3 56 0,-2 4-72 32,9-3-72-32,4 2-72 0,0-2-40 15,0-3 80-15,0-5-88 16,4-2 56-16,9 0-64 16,-2 0-96-16,6-2-88 0,-6-11-192 0,1-3 184 15,-3 0 128-15,-9 0-8 16,0 3 72-16,0 4 232 0,0 3 256 15,-9 6 8-15,1 0-424 16,-3 0-72 0,2 19-8-16,-3-4-688 15,12 1-2385 1</inkml:trace>
  <inkml:trace contextRef="#ctx0" brushRef="#br1" timeOffset="-162525.65">11223 6743 104 0,'0'0'8449'0,"0"0"-5976"15,0 0-1497-15,0 0-608 16,-23-3 240-16,14 3 0 0,1 10-47 0,-3 3-145 16,7-4-136-16,-1 1-136 15,5-1-88-15,0 0-40 0,0-5-8 0,0-1 8 16,9 0 88-16,2-3 24 15,-3 0-128-15,8 0-144 16,-4-10-104-16,1-2-64 0,-6-1 112 31,-3 1 48-31,-4 2 88 0,0 3 64 16,0 4 384-16,-8 3-64 16,-4 0-208-16,4 7-64 0,-3 2 72 15,7 4 8-15,0-3-56 0,4-1-16 16,0 0-40 15,0-5 40-31,4-4 24 0,3 0 24 16,1 0 144-16,0-4-120 15,1-5-40-15,-2-4 72 16,-7 4-160-16,0-1 376 0,0 4 264 16,-7 3-240-16,-6 3-176 31,1 0-224-31,1 3-48 0,2 13-128 0,5 3-2016 15,4-3-3833-15</inkml:trace>
  <inkml:trace contextRef="#ctx0" brushRef="#br1" timeOffset="-161845.93">11638 7061 968 0,'0'0'10106'0,"0"0"-8458"15,0 0-1144-15,0 0-400 0,0 0 96 16,0 0 465-16,0 0-233 31,0 0-208-31,0 0-152 0,0 70-8 16,7-64 24-16,1-3-88 0,5-3-200 15,-2 0 32-15,-3 0 80 16,1-12-64 0,-2-1-16-16,-3-3 96 15,-4 0 72-15,0 4 224 16,0 2 272-16,-4 7 360 0,-3-1-192 0,-2 4-408 31,1 0-160-31,1 13 72 0,3 3 112 16,4 3-160-16,0 0-112 15,0-3 40-15,0-3-32 16,7 0 64-16,5-11-80 0,1-2-176 16,-2 0 168-16,-3 0-144 31,1-9 144-31,-6-4 8 15,1-2 0-15,-4 2 296 0,0 0 64 16,-4 4 8-16,-3 2-176 16,-2 7-192-16,-6 0-904 15,-2 7-1112-15,6 6-4594 0</inkml:trace>
  <inkml:trace contextRef="#ctx0" brushRef="#br1" timeOffset="-161260.1">11271 7823 10202 0,'0'0'2560'0,"0"0"-1424"16,0 0-111-16,0 0 423 0,0 0-336 16,0 0-704-1,0-6-336 1,0 9 24-16,-4 6-40 0,0 4 32 16,4-1-80-1,0 1 112-15,0-6-120 16,0 2 0-16,12-6-200 0,-4-3-200 15,8 0 104-15,-4 0-400 32,4-9 88-32,-8-4 280 15,0-2 264-15,-8-5 64 0,0 8 328 16,0-1 400-16,0 6 344 0,-4 5-39 0,-4 2-593 16,-4 0-392-16,0 6-48 0,-4 6 0 31,0 11-96-31,-4-7-1673 15,8-1-4424-15</inkml:trace>
  <inkml:trace contextRef="#ctx0" brushRef="#br1" timeOffset="-160605.28">10390 8029 2896 0,'0'0'10218'0,"0"0"-8161"0,0 0-1345 31,0 0-488-15,0 0 208-16,0 0-264 15,0 0-72-15,0 20 88 0,0-11-112 16,5-3 0-16,-1 1 8 0,4-4-64 16,-5-3 64-16,9 0 24 0,-3 0-104 31,-2-3-88-31,1-10 24 16,-8 0 48-16,4-3 16 0,-4 4 16 15,0 2 424-15,-4 4 480 16,-4 2-87-16,1 4-537 0,-2 0-160 15,1 7-40-15,1 6-96 16,7-1 8 0,0-2-8-1,0 2 0-15,0-5-48 0,0-4 48 16,0-3 8-16,7 0 72 16,6 0-16-16,-5-12-64 0,-1-1-48 15,-3-3 48-15,-4 0 0 31,0 3 0-31,0 4 240 16,0 2 16-16,-8 4-96 0,5 3-160 0,-1 0-592 16,4 0-1057-16,0 3-2751 0,4-3-5387 15</inkml:trace>
  <inkml:trace contextRef="#ctx0" brushRef="#br1" timeOffset="-159856.65">11048 7404 9450 0,'0'0'2064'0,"0"0"-472"0,0 0-463 16,0 0 159-16,0 0-240 15,0 0-520-15,0 0-280 16,-8 0-72-16,8 3 16 16,0 3-128-16,0 1-16 15,0-4 0-15,0 3-48 0,4-3 0 16,4-3-96-16,0 0-24 16,3 0-8-16,-2 0-336 15,-5-9 56-15,0 3 240 0,-4-4 168 31,0 0 376-31,0 4 456 16,-8 3-80-16,-1 0 105 16,2 3-513-16,-1 0-200 0,4 0-72 15,0 10-72-15,0-5 0 16,4 2 0-16,0-1-80 16,0-2 80-1,0-4-64-15,8 0 64 0,0 0 40 16,0 0 48-16,-5-10-88 0,2 3-56 15,-1-2 48-15,-4 6 8 16,0 0-104-16,0 3-848 16,0 0-2201-16,-9 0-5633 0</inkml:trace>
  <inkml:trace contextRef="#ctx0" brushRef="#br1" timeOffset="-145506.25">10463 6959 1360 0,'0'0'1552'15,"-4"0"1585"-15,4 0-1393 16,0 0-912-16,-5 0-288 15,1 0 201-15,0 0-49 16,0 6 8-16,-3 4-192 0,3 0-136 16,0-1-96-16,-1-3-144 15,1 1-16-15,0-1-72 16,4-2 32-16,0-4 0 0,0 0-32 31,0 0 8-15,0 0-56-16,4 3-96 0,5-3 16 15,-1 0-232-15,-1 0 24 0,1 0 112 16,1-3 0 0,-2-7 24-16,-3 0 80 0,-4-2-56 15,0-1 128 1,0 0 24-16,0 7 280 16,-11-4 160-16,2 7-56 0,-3 3-264 15,1 0-32-15,-2 10-16 0,2 3 32 16,3 2-24-16,3 1-48 15,5 3 16-15,0-6-24 16,0 0-48 0,5-7 96-16,7 1-96 15,-5-7 168-15,6 0-8 0,-5 0-39 0,-1-13-49 16,-3 3-64-16,-4-2 64 16,0-1 112-16,0 3 136 0,0 4-88 31,0 3-152-31,0 3-80 15,0 0-712-15,0 3-1721 0,0 3-5689 0</inkml:trace>
  <inkml:trace contextRef="#ctx0" brushRef="#br1" timeOffset="-144497.3">11172 6788 1696 0,'0'0'1488'16,"0"0"1249"-16,0 0-1369 15,0 0-504-15,0 0-8 0,0 3 153 16,4-3-137-16,-4 0-320 16,3 0-296-16,-3 0-128 15,0 0 64-15,0 0 16 16,0 0 56-16,0 0-8 16,-7 0-56-16,-2 0-104 0,1 0-88 15,-3 0 72-15,3 6 0 16,3 1 88-16,1 6-96 0,4-7 96 31,0 3-56-31,0 1-48 16,0-4 8-16,4-2-16 0,9-4 65 15,-6 0 31 1,1 0-56-16,5-4-16 0,-6-5 8 16,-3-4-88-16,0 4 0 0,-4-4 144 31,0 6 288-31,0 4 72 15,0 3-152-15,0 0-352 16,0 0-80-16,-4 10 72 0,-3 9-176 16,3 0-1481-16,0 0-3712 0</inkml:trace>
  <inkml:trace contextRef="#ctx0" brushRef="#br1" timeOffset="-140540.87">10446 6880 1424 0,'0'0'792'16,"0"0"-528"-16,0 0-160 0,0 0 1696 15,0 0-495-15,0 0-609 0,0 0-72 16,0 0 280-16,0 0-72 31,0 0-183-15,0 0-305-16,0 0-72 15,0 0 104-15,0 0 104 0,0 0-8 16,0 0-120-16,0 0-176 16,0 0-96-16,0 0 48 0,0 0-72 0,0 0 0 31,0 0-8-31,0 0-48 16,0 3 0-16,0-3-192 0,0 3-448 15,0 0 176-15,0-3-768 16,-8 4-2001-16,5-4-1936 0</inkml:trace>
  <inkml:trace contextRef="#ctx0" brushRef="#br1" timeOffset="-139037.12">10459 6899 1432 0,'0'0'840'0,"0"0"-616"15,0 0 648 1,0 0 641-16,0 0-425 15,0 0-280-15,0 0 72 0,0 0 136 16,-5 7-135-16,5-7-265 0,0 0-128 16,0 0-120-16,0 0-32 15,0 0-80-15,0 0-56 16,0 0-48 0,0 0-48-16,0 0 0 15,0 0 8-15,0 0 8 0,0 0 128 16,0 0 64-1,0 0 16-15,0 0 16 16,0 0 89-16,0 0 143 0,0 0-64 31,5-4-392-31,-1-5-64 16,7-1-40-16,2-3-8 0,-2 1 64 16,1-4-64-16,4-3 0 15,-4-4 0-15,8-5 8 0,-4 2 96 0,-4 1-104 16,0 3 8 15,-1 9-16-31,-2 1 8 16,-1 5 0-16,-5 1 56 0,1-1-56 15,0 5 0-15,-4-5-8 16,0 4 8-16,5 0 32 0,-5-1-40 16,0 4-8-16,0 0-72 0,0 0-520 15,0 0-625-15,0 0-1039 16,0 0-2113-16,0 0-664 0</inkml:trace>
  <inkml:trace contextRef="#ctx0" brushRef="#br1" timeOffset="-138651.75">10506 6604 1608 0,'0'0'4225'0,"0"0"-2065"16,0 0-1488-16,0 0-416 16,0 0 265-16,0 0 311 15,4 0-16-15,8 0 64 0,4 0-200 16,8 0-208-16,0 0-264 16,4 0-160-16,0 0 56 0,-5 0-104 31,1-4-72-16,-12 4-32-15,-3 0 104 16,-6 0 8-16,-3 0 48 0,0 0 104 16,0 0 160-16,0 10-184 15,-7 9 697-15,2 4-433 16,-3 2-216-16,8 3-80 16,-4-2-56-16,4-1-48 15,0-3-48-15,0-3-944 16,12-3-1097-16,-3-9-4736 0</inkml:trace>
  <inkml:trace contextRef="#ctx0" brushRef="#br1" timeOffset="-137903.08">11260 6788 3112 0,'0'0'496'16,"0"0"4577"-16,0 0-3400 16,0 0-657-16,0 0-96 0,3 0 96 15,5 0-472-15,4 0-319 16,4 0 79 15,4-3-48-31,0 0 144 16,8-4-64-16,7 4-168 15,1 0-40-15,5-3-128 0,6 2 184 0,1 1-88 16,-1 0-80-16,-10 3-8 16,-1 0 8-16,-13 0 48 15,-7 0-64-15,-8 0 48 16,-4 0-48-16,-4 0 0 16,0 0-216-16,0 0-120 0,0 0-360 15,0-3-633-15,0-4-815 16,-8 4-1145-16,4-3-3584 0</inkml:trace>
  <inkml:trace contextRef="#ctx0" brushRef="#br1" timeOffset="-137586.68">11677 6642 1088 0,'0'0'7353'0,"0"0"-5768"31,0 0-601-31,0 0-368 16,0 0 56-16,0 0 40 0,0 0-336 16,0 0-192-16,-4-7-176 0,21 7 264 15,-2 7-15-15,6-1-129 16,3 0-80 0,-1 4 40-16,-3-4-88 15,-8 1 0-15,-4-1-80 0,-8 0-16 0,0 4-32 16,-4 2 128-16,-12 1 136 15,-4 3 112-15,-3 0-72 0,2 3-120 32,1 3 64-32,1 4-120 15,-1-7-1385-15,3 0-5656 0</inkml:trace>
  <inkml:trace contextRef="#ctx0" brushRef="#br1" timeOffset="-136847.18">11733 7128 3104 0,'0'0'3201'0,"0"0"712"16,0 0-3033-16,0 0-448 0,0 0-16 15,0 0 528-15,0 0 385 16,0 37-649-16,0-20-232 31,0-2 0-31,0 5 16 0,8 2-168 0,-4 0-72 0,5 3-96 16,-2 1-32-16,1-1-88 16,-4-6 0-16,0 0 80 0,1-3-88 15,-2-3 40-15,1-4-40 31,0-2-8-31,-4-4-416 0,4 0-624 32,-4-3-753-17,4 3-887-15,-4-3-5106 16</inkml:trace>
  <inkml:trace contextRef="#ctx0" brushRef="#br1" timeOffset="-136615.45">11662 7407 1696 0,'0'0'5201'16,"0"0"-3033"-16,0 0-1399 15,0 0-225-15,0 0 152 0,0 0-32 0,71 29-200 0,-59-20-232 16,4-2-128-16,-4 2-104 31,0-6-328-31,0 0-720 0,-4-3-1257 16,-4 0-3072-16</inkml:trace>
  <inkml:trace contextRef="#ctx0" brushRef="#br1" timeOffset="-136430.58">11840 7334 3320 0,'0'0'6498'0,"0"0"-4722"0,0 0-640 16,0 0-560-16,0 0-184 16,0 0-160-16,0 0-31 0,0 9 447 15,0 1-320-15,-7 2-176 32,-13 8-152-32,0-5-440 0,0-5-2161 15</inkml:trace>
  <inkml:trace contextRef="#ctx0" brushRef="#br1" timeOffset="-135613">11096 7397 2696 0,'0'0'5849'15,"0"0"-4080"-15,0 0-945 0,0 0 0 16,0 0 216-16,0 0-456 15,0 0-39-15,0 0-217 0,59-32-80 0,-42 23-88 16,7 0 16-16,-1-4-160 31,5-3 88-31,0-3-96 0,0 3 40 16,-4-3 16-16,-5 3-56 16,-2 7-8-16,-6-1 48 15,-2 4-40-15,-5 3-8 16,0 3 0-16,-4-3-16 0,0 3-368 31,0 0-601-31,-4 0-367 16,-5 0-160-16,5-4-3089 0,-3 1-624 15</inkml:trace>
  <inkml:trace contextRef="#ctx0" brushRef="#br1" timeOffset="-135312.25">11288 7102 1528 0,'0'0'6305'0,"0"0"-4160"16,0 0-689-16,0 0-208 0,0 0-144 15,0 0-151 1,0-3-401-16,0 3-288 0,7 0-96 16,5 0 40-16,0 7 32 15,4 2-96-15,0 0-80 16,4 1-48-16,-4-4 0 0,-1 1-8 15,-2 2 72-15,-5-2-80 32,-8 2-96-32,0 4-24 15,0-1 120-15,0 8 0 0,-12-2 8 16,-4 5 0-16,-1-1-8 16,-2 4-272-16,-1-4-1392 15,4-7-2297-15</inkml:trace>
  <inkml:trace contextRef="#ctx0" brushRef="#br1" timeOffset="-134441.31">10435 8017 4785 0,'0'0'2872'15,"0"0"-215"1,0 0-1617-16,0 0-328 16,0 0 320-16,0 0-39 0,0 0-65 0,0 0-328 15,0-70-216-15,0 48 304 16,0-4-24-16,0 1-320 0,-4-4-40 31,0 1-40-31,-1-1-208 16,1 7 16-16,0 6 32 0,0 3 24 15,1 7-64-15,3 0-7 16,-4 2-57-16,4 4-81 0,-4 0-655 16,-5 0-408-16,-2 0-464 31,-1 4-121-31,-8 5-687 16,3-3-2841-16,6 1-304 15</inkml:trace>
  <inkml:trace contextRef="#ctx0" brushRef="#br1" timeOffset="-134055.95">10191 7852 1008 0,'0'0'3032'0,"0"0"-119"16,0 0-1529-16,0 0 17 0,0 0-289 31,0 0-40-31,0 0-272 15,0 0-40-15,0 9-23 16,0-9 207-16,8 0 8 0,0-3-480 16,1-6-296-16,2-1-88 0,1-9-88 15,4 0 0-15,-4-4 0 16,0-2 0 0,-4-3 0-16,8-1 0 15,-8 0 0 1,4 7 48-16,-5 6-48 0,2 4 16 15,-5 8 80-15,4 1 56 0,3 3-104 16,-2 0-48-16,2 0 56 31,10 7 16-31,-2 5-64 16,5 4 128-16,0 3-72 0,4 0-64 16,0 4-104-16,4-1-1576 0,-4-7-2113 15,-13-5-6521-15</inkml:trace>
  <inkml:trace contextRef="#ctx0" brushRef="#br1" timeOffset="-133238.37">11303 7852 912 0,'0'0'1512'0,"0"0"2641"16,0 0-2881-16,0 0-152 0,0 0-31 31,0 0 143-31,0 0-200 16,-103 79-160-16,75-57-160 0,0 0-79 0,0 0-177 15,0 4-112-15,0 0-160 16,4-4-56-16,1-3-120 16,6-1 48-16,2-1-48 15,2-5 64 1,2-6-72-16,7 1-8 15,0-1-360-15,4-2-392 16,0-4-305-16,0 0-655 16,0 0-2249-16,0 0-1504 15,0-10 4369-15</inkml:trace>
  <inkml:trace contextRef="#ctx0" brushRef="#br1" timeOffset="-132906.39">11020 7966 3240 0,'0'0'104'0,"0"0"4889"16,0 0-3952-16,0 0 207 16,0 0 112-16,0 31-112 0,-12-18-351 15,-4 6-217-15,-4 1-16 16,1-2 168-1,-2 5-168-15,1-1-80 16,1-3-112-16,-1 0-160 0,12-3-168 16,0-4-32-16,8-2-64 15,0 3-32 1,4-4 65-16,15-2 55 0,5 2 16 31,12-9-56-31,-4 3-96 16,9-3-729-16,10-6-1143 0,-11-7-1993 15,-8 0-6393-15</inkml:trace>
  <inkml:trace contextRef="#ctx0" brushRef="#br1" timeOffset="-119542.4">5068 7163 3896 0,'0'0'809'16,"0"0"1815"-16,0 0-1488 0,0 0-744 0,0 0-240 31,0 0 345-31,19-13 119 0,-11 10 40 16,-3-1-168-16,-1 1 56 15,-4 0-56-15,4 3-160 16,-1-3-96-16,1 3 0 0,4-3-40 16,1 0 16-16,-2-4 0 31,1 4-40-31,5 0-40 15,-2-3-120-15,5 3 49 0,-4-4 15 16,7 1-64-16,2 2 48 16,-5-2-48-16,3 3 56 15,-2 0-56-15,2 0 8 0,-2 0-8 16,7-1 64 0,0 1-72-16,-1-3 0 0,5 2 0 15,0 2 8-15,0-5 0 16,0 4 0-16,-4 0-8 15,-1-1 40-15,-6 4-40 0,-6 0 0 16,-2 0-48 0,-5 0-96-16,-4 0 88 0,0 0 40 15,4 0 16-15,-4 0 0 16,3 0 16-16,1 0 0 16,4 0 40-16,1 0 8 0,-2-3-56 31,1 3-8-31,-8 0-8 15,4 0 8-15,-4 0-120 16,0 0 16-16,0 0 104 16,0 0 40-16,0 7-32 0,0-1 0 15,0-3 0-15,0 7 48 16,0-7-56-16,0 7 0 0,0-1 8 31,0 4 0-31,0 0 48 16,4 5 48-16,1 5-96 0,2-1 96 0,-3 4-88 15,4-1-16-15,0 0 48 16,0 1-40-16,0-4 0 0,0 3 0 16,-1-6-8-1,2 3 56 1,-5-6-56-16,0 4 0 16,0-5 0-16,0-2 8 15,-1 0-8-15,2-1 8 16,-5 1-8-16,4 0 0 0,-4-4 0 31,4 1 0-31,0 3 16 16,0-4-16-16,0 4 0 15,-1-1 0-15,1 1 0 0,1-1 8 16,-1 1-8-16,0-3 0 0,-4 3 8 0,0-4 0 16,0 4 0-16,0-4 0 0,0 4-8 31,0 0 48-31,0-4-48 15,4 4 0-15,0-4 0 16,-1 1 0-16,1-3 8 0,-4 2-8 16,4 1 0-1,5-1 0-15,-9-3 0 0,4 4 0 16,-4 0 8 0,0-1-8-1,0 4 0-15,0-4 0 16,0 1 16-16,0-1-8 0,0 1-8 15,0-4 0-15,0 0 0 0,0-2 0 16,0 2-8-16,0-3-40 0,0 1 48 31,0 1 8-31,0-1-8 16,0-1 0-16,0 0 8 0,0 0-8 16,0 1-8-16,0-4-40 15,0 3 48-15,0-3-8 0,0 3 0 16,-4 0-64-16,-5-3 0 15,1 3-64-15,-3 0 64 16,-2-3 56-16,2 3-72 0,-5 1 80 16,0-1-72-16,-4 0 8 15,0 0 72-15,0 3-57 16,5-2 49-16,-6 2 0 0,5-3 0 31,-3 4 0-15,-2-4-208-16,1 3-16 15,-3-3 184-15,-1 4-16 0,-4-4 16 16,4 0 48-16,-4 0 0 0,5 1 0 16,2-1 0-16,-3 0 0 0,9 0 64 31,-5 0-64-31,3 0 0 16,2 0 0-16,-2 1 0 0,2-4 0 15,2 3 0-15,2-3 0 31,-1 0 8-31,0 0-8 0,0 0 0 16,0 3 16-16,-4 0-16 0,1-3 0 16,-2 4-16-1,1-2 16-15,0 2 16 0,5-1-16 16,2 0 0-16,1 0 0 16,1-3 0-16,3 0 8 0,0 0-8 15,-1 0 8-15,1 0 8 31,0 0-16-31,1 0 16 16,-5 0 224-16,0 0-168 0,3 0 8 0,-2-3 49 16,3 0 23-16,0-4-32 15,0 5-16-15,4-5 24 0,-4 1 88 0,4-4-64 32,-5-2 64-32,5 2-96 15,-4-3-24-15,4 1-16 16,-3-5-24-16,3 8-40 0,-4-7 80 15,0 4-88-15,0-5 48 0,4-1-56 16,-4 2 64-16,0-3-8 31,-1 0-40-31,5 3 40 0,-3-7 16 16,-1 5 32-16,-4-1 176 0,4-4-192 16,-4 1-40-1,0 0-32-15,-4-4 32 0,4 1-48 16,0 2 16-16,-4-2-8 31,1 3 40-31,2 0-40 16,1 3 48-16,1 0-8 0,3 0-48 15,-5 3 72-15,1 0 104 16,4 4-168-16,1-1 0 0,-5 0 56 16,4 3-64-16,-1 1 56 15,1 2-48-15,4 1-8 16,0 6 72-16,0-3-72 15,0 3 0-15,0 0 0 0,0 0 8 16,-4 0-8-16,4 0 0 31,0 0 8-31,0 0-8 0,0 0 0 32,0 0 0-32,0 0-8 15,0 0-48 1,0 0 56-16,0 0-104 0,0 0 8 15,0 0 80-15,0 0-184 16,0 0 48-16,8 0 152 0,5 0 128 0,2-6-40 16,13-1 0-16,8-2-80 15,4-7 104-15,8-6-104 0,11 0-8 16,1-4 0-16,0 4-136 16,-4 3-664-16,-9 6-840 15,-10 0-681-15,-22 7-4224 0</inkml:trace>
  <inkml:trace contextRef="#ctx0" brushRef="#br1" timeOffset="-114924.72">10160 6864 5673 0,'0'-6'2944'0,"0"0"-1599"15,0-4-393-15,0 0-280 16,0 4 280-16,0 0 96 16,0-1-159-16,0 1-89 0,0 3-208 15,0-1 112 1,0 4-112-16,0 0-168 0,0 0-200 16,0 0-128-16,0 0-88 15,-4 4 0-15,0 9 0 16,-1-1 64-16,1 4-72 0,4 0 0 15,0-3 0-15,0-1 0 32,4-5 0-32,9-1-16 15,-2-3 16-15,2 1 0 0,-6-4 0 16,5 0 56-16,-8-7-40 16,5-3-16-16,-9-2 88 15,0-1-80-15,3 1 0 0,-3 5 88 31,0 1-88-31,0-1-8 0,0 7 80 0,0 0-80 16,0 0-96-16,0 16 96 16,4 3 56-16,-4 10 80 15,0 3-136-15,4-1 0 0,-4 4 56 16,4-6-56 0,4 6-728-1,0-7-1936-15,4-8-3818 16</inkml:trace>
  <inkml:trace contextRef="#ctx0" brushRef="#br1" timeOffset="-114345.39">11395 6378 8665 0,'0'0'1809'0,"0"0"-9"0,0 0-312 0,0 0 329 32,0 0-9-32,0 0-648 15,0 0-191-15,0 0-353 0,0-22-360 16,0 22-256-16,3 7 32 16,10 8-32-16,-1 7 96 0,3 4-88 15,1 6 64 1,0-1-72-1,-4 1-144 1,-8-7-560-16,-4 1-288 16,0-10-633-16,-39-4-399 15,3-8-1073-15,-4-4-8033 16</inkml:trace>
  <inkml:trace contextRef="#ctx0" brushRef="#br1" timeOffset="-114176.14">11411 6274 7705 0,'0'0'1472'0,"0"0"-695"31,83-17-105-31,-47 12-184 16,0 1-96-16,-16 4-392 0,-8 0-1008 15,-8 0-7122-15</inkml:trace>
  <inkml:trace contextRef="#ctx0" brushRef="#br1" timeOffset="-113389.83">10880 7067 8329 0,'0'0'2073'0,"0"0"-1505"16,0 0-288-16,0 0 480 0,0 0-184 0,-47 39 208 31,31-17-224-31,4 3-279 16,0 4-105-16,4-1-64 0,0-3-40 15,8 1-24-15,0-4-48 16,0-6-408-16,12-3-73 0,4-10 41 15,8 0-168-15,-4-3-160 16,0 0 24-16,-5-10 440 16,-6-5 304-16,-1-4 208 15,-8 3 736-15,0-3-96 0,-17 3 112 16,-2 6-223-16,-1 4-169 16,-1 6-256-16,6 0-184 0,-1 3-128 46,16 10-176-46,0 3-1825 0,0-3-5248 16</inkml:trace>
  <inkml:trace contextRef="#ctx0" brushRef="#br1" timeOffset="-112757.09">11885 6937 8905 0,'0'0'2385'15,"0"0"-545"-15,0 0-591 0,0 0 95 32,0 0-32-32,0 0-400 15,0 0-464-15,11-3-176 0,6 0 89 16,7 3-193-16,-1-3-80 0,5 3 24 0,0-4-104 31,0 4 56-31,-8 0-56 16,-4 0 0-16,-9 0-8 0,-7 0-184 15,0 0 104-15,0 13 80 0,-15 6 352 16,-1 3-88-16,0 4-112 16,0 2-32-16,4 1-48 0,4-1-72 15,5 1 0-15,-1-4-8 16,4-3-576-1,0-5-601-15,0 1-807 16,0-5-737-16,-5-6-3040 0</inkml:trace>
  <inkml:trace contextRef="#ctx0" brushRef="#br1" timeOffset="-112572.23">11909 7071 7697 0,'0'0'2593'16,"0"0"-769"-16,0 0-560 16,0 0-599-16,0 0 159 0,83-29-168 15,-43 26-304-15,0 3-168 16,16 0-184-16,-13 0-1064 16,-11-4-2153-16</inkml:trace>
  <inkml:trace contextRef="#ctx0" brushRef="#br1" timeOffset="-111300.3">10259 8315 7633 0,'0'0'2521'15,"0"0"-1281"-15,0 0-296 16,0 0-120-16,0 0-248 0,0 0-336 16,68-60-71-1,-56 44 7-15,-4 3 8 0,-4-3-32 16,-4-3-48-16,0 3 224 16,-4-3 24-16,-13 3-48 0,2 7-160 15,-5 3 16-15,-3 2-144 16,6 4-16 15,-3 0 0-31,8 7-8 16,5 5-48-16,3 4-72 15,4 0 24 1,0 0 104-16,11 3 0 0,10 0 0 16,-2 4 56-16,1-5-48 15,-4 5-8-15,-4-1-56 0,-4 0 40 16,-8 4-32-16,0-4 40 0,0-3 8 15,-12-6 48-15,-8-1 88 0,5-6 424 16,-2-6 176-16,1 0-32 16,4 0 32-16,4-9-199 0,5-10 39 31,3-3-112-31,0-10-200 16,15 0-96-1,9 0-168-15,24-3-576 0,-8 7-921 16,-4 6-2999-16</inkml:trace>
  <inkml:trace contextRef="#ctx0" brushRef="#br1" timeOffset="-110582.96">11415 8099 7401 0,'0'0'2017'16,"0"0"-1113"-16,0 0-232 0,0 0 416 16,0 0 128-1,0 0-375-15,-13-28-233 0,-2 24-128 16,-5 1 232-16,-4 3-56 15,4 0-240-15,-4 0-80 16,8 0-16-16,4 0-24 0,4 7-104 16,5 2-112-16,3 1-80 15,0-1-8-15,7 4 8 0,9 0 128 16,8-1 16-16,-4-2-144 16,-4-1 0-16,0 4-96 15,-4 0 48-15,-5 0 0 16,-2 2 48-16,-5 1 8 0,0 0-8 15,0 3 48-15,0-3-40 0,-5 0 64 32,-2-1-72-17,3 2-672-15,4-11-1536 16,4 1-1745-16,3-5-6985 16</inkml:trace>
  <inkml:trace contextRef="#ctx0" brushRef="#br1" timeOffset="-110413.72">11709 8023 11106 0,'0'0'3977'16,"0"0"-2505"-16,0 0-584 31,0 0-576-31,0 0-272 0,0 0-40 16,0 0-2912-16,0 0-4602 0</inkml:trace>
  <inkml:trace contextRef="#ctx0" brushRef="#br1" timeOffset="-109333.2">4606 11172 4793 0,'0'0'8625'15,"0"0"-6672"-15,0 0-1017 32,0 0-72-32,0 0 16 0,0 0-167 15,0 20 319-15,0 5-184 16,0 4-360-16,0 5-104 0,0 1-176 0,0 4-72 0,-9-4-136 15,5-4 64-15,0 1-64 32,1-6-344-32,3-8-440 15,0-2-648-15,0-6-1673 0,0-10-3408 16</inkml:trace>
  <inkml:trace contextRef="#ctx0" brushRef="#br1" timeOffset="-108330.77">5143 11439 832 0,'0'0'9026'0,"0"0"-7170"31,0 0-936-31,0 0-64 0,0 0 33 15,0 0 95-15,0 0-232 16,48 0 200-16,-32 0 24 0,12 0-39 0,0 0-233 16,8 0-40-16,3 0-248 0,13-6-80 31,0 3-144-31,4-1 8 0,-5-2-72 16,-2 3-72-16,-14 3-48 31,-7-3-16-16,-8 3-104-15,-12 0-88 16,-4 0 80-16,-4 0-80 0,0 0-64 16,0-3-208-16,0 3-224 15,0-4-80-15,0 4-993 0,-7-12-1087 16,7 6-1233-16,-5-4-4377 0</inkml:trace>
  <inkml:trace contextRef="#ctx0" brushRef="#br1" timeOffset="-108030.04">5633 11312 1088 0,'0'0'8338'16,"0"0"-6274"-16,0 0-808 16,0 0 233-16,0 0-129 15,0-22 40-15,0 22-408 0,0 0-392 16,0 0-127-16,0 0-153 16,4 0-128-16,4 0 32 0,5 0-40 15,-2 6-48-15,6 4-24 16,-6-1-104-16,4 4 88 15,6 0-88-15,-9 0 40 0,-4-1-48 16,0 1 0-16,-8 0 0 31,0-1-8-15,0 4-96-16,-16 0 24 0,-8 0-16 16,0 0 48-16,4 0-96 15,1-7-736-15,10 1-825 0,9-10-767 16,0 0-2665-16,9 0-4041 0</inkml:trace>
  <inkml:trace contextRef="#ctx0" brushRef="#br1" timeOffset="-107591.31">6187 11211 3024 0,'0'0'7738'0,"0"0"-5610"16,0 0-1304-16,0 0 41 0,0 0 135 15,0 0-16-15,0 0-536 32,0 0-184-32,-20 31 0 0,8-8-56 15,5-1-24-15,-6 3-8 0,9 0-104 16,4-2-24-16,0-4-48 15,0-6-88-15,17-7-608 0,2-3-48 0,5-3-168 32,4-3-200-32,0-10-153 15,-4-6 601-15,-1 3 632 16,-6 1 32 0,-10 2 816-16,1 3 553 15,-8 4 303-15,0 6-400 0,0 0-464 16,0 6-439-16,0 10 151 15,-8 10-48 1,1 2-264-16,3 1-128 16,-4 3-32-16,3-1-48 0,-6 10-560 15,-1-6-1161-15,0-6-3336 0</inkml:trace>
  <inkml:trace contextRef="#ctx0" brushRef="#br1" timeOffset="-105987.46">5136 11601 10626 0,'0'0'2056'16,"0"0"-1344"-16,0 0-272 0,0 0 337 31,0 0-137-15,0 0 32-16,43 35-152 15,-23-19 72-15,8 0-120 0,0 3-128 16,8-3-136-1,0 3-24 1,-1 0-80-16,-3 0-8 0,4 0-24 16,-4-3-24-16,-1 0-48 0,-3-4 56 15,0 1-56-15,-3 0-8 0,3-7-96 16,-8 4 40-16,-1-1 56 16,1-5 8-16,-8 2-40 15,1-3 32-15,-6 0-232 0,-3 0-128 31,-4-3-80-31,0 0-104 0,0 0-280 16,0 0-200 0,0 0-265-16,0-6-1647 0,0-3-5002 15</inkml:trace>
  <inkml:trace contextRef="#ctx0" brushRef="#br1" timeOffset="-105639.86">5673 11747 1144 0,'0'0'4569'15,"0"0"-8"-15,0 0-3505 0,0 0-16 0,0 0 32 16,0 0-143-16,0 0-409 16,8 0-88-16,0 3 368 0,0 7-184 15,7-3-144-15,2 2-80 16,-6 4-288-16,6-1-8 0,-6-2-88 31,2 2 0-31,-5 1 0 16,-4 3 56-16,-4 0-56 0,-4 0 96 0,-13 0-48 15,-2-1 40-15,-5 5 120 16,-4-5-40 0,0 1-80-16,4-3-96 0,1-3-240 31,10-1-928-31,9-6-800 15,4-3-1225-15,0 0-6361 0</inkml:trace>
  <inkml:trace contextRef="#ctx0" brushRef="#br1" timeOffset="-105339.14">6068 11871 5473 0,'0'0'4545'0,"0"0"-2465"0,0 0-1232 15,0 0 168-15,0 0-199 16,0 0 167-16,0 0-152 0,-21 54-88 16,25-32-192-16,13 0-80 0,-1 4-128 15,3-1-103-15,5 1-145 16,1-4-96-16,-6 0-64 15,-3 0-305-15,-8-2-63 16,-8-5 16-16,0-2-48 0,-8 0 32 16,-12-7-400-16,-20-6-672 15,9 0-1585-15,-1 0-7161 0</inkml:trace>
  <inkml:trace contextRef="#ctx0" brushRef="#br1" timeOffset="-105201.14">6171 11880 9418 0,'0'0'4945'0,"0"0"-4001"15,0 0-592 1,95 0-88-16,-67 7-264 16,-4 2-168-16,-11 1-3833 0</inkml:trace>
  <inkml:trace contextRef="#ctx0" brushRef="#br1" timeOffset="-104584">5218 11995 720 0,'0'0'11138'16,"0"0"-8897"-16,0 0-1225 0,0 0-8 31,0 0 0-31,9 0-440 16,-1 13-200-16,3 2 256 15,10 8-143-15,-1 5-161 0,8 4-48 16,4 0-96-16,4 3 40 16,3 0-64-16,4 0-32 0,6 2 56 15,-1-2-128-15,-5 0-48 16,1-3 0-16,-7-3-144 15,-11-4-248-15,-5-3-160 16,-14-6 88-16,-2-3 104 0,-5-3-161 16,0-4-703-16,-8-6-632 0,-8 0-937 15,7 0-4240 1</inkml:trace>
  <inkml:trace contextRef="#ctx0" brushRef="#br1" timeOffset="-104283.24">5740 12280 8489 0,'0'0'5674'0,"0"0"-4786"16,0 0-488-16,0 0-8 15,0 0-128-15,0 0 200 0,0 0-120 31,32 29-216-31,-23-16-120 0,-1 3 40 0,3 0-40 16,-2-1-8-16,-1 2-192 16,-8-2 56-16,0 5-32 0,0-5 40 15,-13 7 120-15,-2-2 8 0,-9-1 64 32,-4-1 64-32,0 2-128 15,0 2-112 1,5-6-1568-16,6-7-2553 15</inkml:trace>
  <inkml:trace contextRef="#ctx0" brushRef="#br1" timeOffset="-103904.4">6195 12360 1464 0,'0'0'9434'0,"0"0"-7298"0,0 0-1296 15,0 0 377 1,0 0-233-16,-92 67-88 0,68-32-312 16,5 3-64-16,-1 0 16 15,4 0-207 1,7 0-185-16,6-6 8 15,3-4-152-15,3-5-529 16,14-8-335-16,2-8-80 0,5-4 168 16,0-3 216-16,-3 0-120 0,-10-7 512 15,-7-2 168-15,-4-7 608 16,0 4 528 0,-11 2-208-16,-10 4 8 0,-3-1-447 15,-4 4-281-15,-15 3-208 16,-1 0-1089-16,4 0-5720 0</inkml:trace>
  <inkml:trace contextRef="#ctx0" brushRef="#br1" timeOffset="-103233.96">5167 12243 4993 0,'0'0'6009'0,"0"0"-3241"16,0 0-1863-16,0 0-369 31,0 0 528-31,0 0-72 0,44 89-368 15,-28-45-256-15,0 3 24 0,8 4-47 16,0 7-49-16,0 1-200 0,-1 5-88 0,9-4 88 16,0 4-88-16,-4-10 40 31,4-7-48-31,-4 1-56 16,-4-10-160-16,0 0-128 0,-9-2-73 31,-2-8 121-31,-5 1 16 0,-1-7-104 15,-3-3-320-15,5-3-336 16,-5-4-448-16,-4-2-513 16,4-7-2912-1</inkml:trace>
  <inkml:trace contextRef="#ctx0" brushRef="#br1" timeOffset="-103017.85">5394 13071 3592 0,'0'0'6242'15,"0"0"-4122"1,0 0-1560-16,0 0 336 0,0 0 41 31,0 0-321-31,48 89-320 16,-32-67-224-16,4-3-72 0,16-6-648 15,-8-4-953-15,-4-5-3112 16</inkml:trace>
  <inkml:trace contextRef="#ctx0" brushRef="#br1" timeOffset="-102848.61">5785 13023 1712 0,'0'0'12587'0,"0"0"-10491"16,0 0-832-16,0 0-167 15,-40 86-345 17,28-51-400-32,-4 0-240 0,4 0-112 15,-4 3-1024-15,4-6-2721 16,4-13-9690-16</inkml:trace>
  <inkml:trace contextRef="#ctx0" brushRef="#br1" timeOffset="-102447.65">5968 13179 9233 0,'0'0'4793'16,"0"0"-4128"-1,0 0-361-15,0 0-152 16,0 0-104-16,83 16-48 16,-59-16-216-16,-3 3 0 0,-1-3 168 15,-5 6 48-15,-7 4 208 16,-4 6 416-16,-4 12 968 31,-4 4-240-31,-11 10-319 0,-2 2-369 16,2 1-72-16,-2-4-368 0,10-3-160 0,3-4-64 15,-4-2-320-15,8-9-824 0,0-7-1425 16,0-7-2760-16</inkml:trace>
  <inkml:trace contextRef="#ctx0" brushRef="#br1" timeOffset="-102278.4">5960 13465 1688 0,'0'0'10002'0,"0"0"-7930"0,0 0-1519 0,96 0-289 15,-45-3-264-15,18-4-536 16,-14 4-1865-16,-7-3-4585 0</inkml:trace>
  <inkml:trace contextRef="#ctx0" brushRef="#br1" timeOffset="-101661.33">5239 12423 3384 0,'0'0'2353'16,"0"0"2632"-16,0 0-3705 31,0 0-328-31,0 0-112 16,0 0 529-16,0 0-9 0,11 80-296 15,-6-36-168-15,-1 17-327 16,4 24-161-16,-4 14-16 0,3 9-144 16,6-10-168-16,-2-9 32 31,-3-7-104-31,9-2 48 0,-6-4-48 0,-2-9 56 15,-1-16-64-15,-1-10-224 16,-3-3-224-16,5 6 40 0,-1 4 32 16,-1 6 63-16,5-3 65 0,-3 0 72 31,-2 0 176-31,5-4-1024 16,0-6-584-16,0 4 1104 0,-4-10-1641 15,-5-10-3840-15</inkml:trace>
  <inkml:trace contextRef="#ctx0" brushRef="#br1" timeOffset="-101344.97">5259 13881 3752 0,'0'0'8146'0,"0"0"-5313"32,0 0-1641-32,0 0 184 15,0 0-256-15,0 0-359 0,32 70-337 16,-13-55-216-16,-2-2-104 31,7 0-104-31,0-4-128 0,3-5-728 16,5-4-897-16,-4 0-1375 15,-4-4-3538 1</inkml:trace>
  <inkml:trace contextRef="#ctx0" brushRef="#br1" timeOffset="-101191.36">5557 13865 9994 0,'0'0'5441'31,"0"0"-4001"-31,0 0-8 0,0 0-103 16,-39 76-465-16,31-51-336 15,0-2-328-15,-1 2-152 16,2-3-48-16,-5-3-1080 0,3-3-3001 16,2-6-5801-1</inkml:trace>
  <inkml:trace contextRef="#ctx0" brushRef="#br1" timeOffset="-100326.85">5976 14112 3136 0,'0'0'6842'16,"0"0"-3834"-16,0 0-1911 0,0 0-193 15,0 0 0-15,84-44-120 32,-69 35-408-32,2-1-184 15,-6-3-176-15,-3 0 96 0,-8 4 64 16,0-4-32-16,-8 4 256 0,-16 6-32 0,-4 0-15 16,1 3 15-16,-10 0 120 0,10 12 168 31,7 1-160-31,4-1-112 15,12 8-216-15,4-1-168 0,4 6 48 16,20-3-48-16,4 7-104 16,4-1-360-16,-4-2-416 0,0 0-96 0,-4-1-57 15,-9 0 385 1,-7 1 296 0,-8-4 256-16,0 0 96 15,0-3 96-15,-12-6 368 0,1 0 88 16,2-7 136-16,1-3 121 0,5-3-49 15,3 0-152 1,0-13-336-16,0-6-152 31,11-9-88-31,9-10-32 16,8-29-560-16,0 6-960 0,-3 1-3417 0</inkml:trace>
  <inkml:trace contextRef="#ctx0" brushRef="#br1" timeOffset="-99270.23">5119 12747 232 0,'0'0'8321'0,"0"0"-6888"16,0 0-657-16,0 0 304 15,-15 89-160-15,11-47-56 16,-1 8-127-16,-3 17 47 15,1 19-200-15,-1 12-168 0,-1 7-144 16,5-13 224-16,0-6-144 31,4-14 8-31,0 2-88 0,8 2-96 32,9 0-56-32,-6 4-64 15,2-14-40-15,-6-8 144 0,5-17-160 0,-8 0 64 16,5 13-56-16,-2 6 40 15,1 10 8-15,-4 7-56 16,5-8 8-16,-6 1 32 16,1 0 8-16,4-10 145 15,0-3-97-15,4-9-48 0,-4-10-40 16,3-9-8-16,-2-11 0 16,3-5-104-16,-8-3-481 15,-1-10-655-15,1 0 160 0,-4-25 112 31,0 2-1065-31,0-2-2888 16</inkml:trace>
  <inkml:trace contextRef="#ctx0" brushRef="#br1" timeOffset="-98984.84">5044 14614 5513 0,'0'0'8570'0,"0"0"-6314"15,0 0-1008 1,0 0 9-16,28 76-377 0,-5-53-368 0,1-1-512 16,4-3-72-16,-4 0-584 15,-4-6-457-15,-4-1-951 16,0-5-241-16,0-7-495 0,-5 0-2281 47,-2 0-480-47</inkml:trace>
  <inkml:trace contextRef="#ctx0" brushRef="#br1" timeOffset="-98853.34">5355 14598 13770 0,'0'0'4970'15,"0"0"-3842"-15,0 0-144 0,-56 86-232 16,48-54-360-16,-5 0-160 0,6-1-232 16,3 4-576-16,0-9-1352 15,4-11-3994-15</inkml:trace>
  <inkml:trace contextRef="#ctx0" brushRef="#br1" timeOffset="-98282.7">6036 14779 11010 0,'0'0'2744'0,"0"0"-1527"0,0 0 135 16,0 0-224-16,-96-41-216 16,72 41-271 15,0 0-217-31,5 6-112 16,-2 4 40-16,14 0-136 0,3-1-192 15,4-3 24-15,0 4-24 16,11-1-8-16,14-2 72 15,3-1-72-15,-4 1-16 0,3 2 0 16,-7 1-64-16,-4 5 56 16,-4 8 8-16,-8 2-8 0,-4 7 8 15,0 2 264-15,0-2 248 16,-4 3-168-16,0-6-248 16,0-4-96-16,4-5-208 0,0-8-568 31,4-2-2017-16,8-7-3360-15</inkml:trace>
  <inkml:trace contextRef="#ctx0" brushRef="#br1" timeOffset="-98104.21">6354 14916 16307 0,'0'0'4545'0,"0"0"-3977"16,0 0-520-16,0 0-48 0,0 0-1336 16,0 0-4577-1</inkml:trace>
  <inkml:trace contextRef="#ctx0" brushRef="#br1" timeOffset="-95199.72">5203 7306 2592 0,'0'0'2449'16,"0"0"-1609"-1,0 0-552-15,0 0 368 0,0 0 344 16,0 0-520-16,-32-20-144 15,32 20-104-15,0-3-8 16,0 0 65-16,0 0 95 0,0-3-64 16,0 6-216-16,0-7 64 31,0 7 40-31,0-3-24 16,0 3 24-16,0 0 0 0,0 0-88 15,0 0-64-15,0 0-48 16,0 0-8-16,0 0 8 0,0-3 0 15,4-1 16-15,0 2-16 32,4-2-8-32,-4 1 8 0,-4 0 8 15,4 3-16-15,-4 0 0 0,0 0 8 16,0 0 48-16,0 0 0 16,-4 3-48-16,0 0 56 0,4 7-56 15,0-1-8 1,0 4 104-16,0 0 456 15,0 6-80-15,12-3-288 0,-4 3-120 32,0-1 8-32,0 5-80 15,-4-4 0-15,0-3 48 0,-4 3-32 16,0-3 48-16,0-3-64 31,0-1 0-31,4-6 48 0,0-2-48 16,-4-1 8-16,4-3 0 0,-4 0 96 15,3 0 176-15,-3 0-8 0,4 0-63 0,-4 0-57 16,5-3-80-16,-5-1-72 31,4-5-497-31,-4-4-687 0,0 4-1248 16,0-1-2561-16</inkml:trace>
  <inkml:trace contextRef="#ctx0" brushRef="#br1" timeOffset="-94845.58">5195 7271 2800 0,'0'0'1112'0,"0"0"65"0,0 0 175 16,0 0 520-16,0 0-423 0,0 0-713 15,0-17-416 1,-8 17-184-16,-4 0 152 0,1 0-8 16,2 10-80-16,-3 0 16 15,1 5 16-15,-6 2 48 16,6 1-104-16,2-2-96 0,1 0 24 31,1-3-56-15,7 0-40-16,0 0-8 15,0-4-536-15,0 0-912 0,7-2-2577 16</inkml:trace>
  <inkml:trace contextRef="#ctx0" brushRef="#br1" timeOffset="-94275.38">5087 7515 7257 0,'0'0'1688'0,"0"0"-271"15,0 0-617-15,0 0-312 16,0 0-256-16,0 0-48 0,0 0-32 16,17 0 112-1,-10 0 200-15,1 0 72 16,5 0-8-16,2-3-39 0,2-1-225 15,10 2-32-15,0-5-56 16,5 4-72 0,-4-4-88-16,4 4 0 0,-12-3 32 31,1 3-40-31,-10 0 40 16,-7 0 0-16,0-1-48 0,-4 1 16 15,0 3-16-15,0 0-424 16,0 0-536-16,-4 0-713 15,0 3-1063-15</inkml:trace>
  <inkml:trace contextRef="#ctx0" brushRef="#br1" timeOffset="-70021.76">6071 8474 9458 0,'0'-3'1928'0,"0"-7"-816"15,0 4-560-15,0 0 609 16,0 2 279-16,0-2-232 0,0 3-352 15,0 3-256 1,0 0-232-16,0 0-151 16,0 0-217-16,0 0-112 0,-3 13 112 15,-9 5 8-15,-1 8 40 16,2-1-48-16,-2 0 0 31,9-2-8-31,4-7-48 16,0-3-89-16,4-7-423 15,13-3 488-15,-2-3-16 0,9-3 72 16,-7-13-160-16,-2-3 88 16,-6-4-24-16,-5-5-80 0,-4 3 168 31,0 2 32-31,-13 5 56 0,2 5-48 0,-1 9 168 16,-1 4-8-16,2 13-168 15,2 6 0-15,1 3 32 0,5 4-32 16,3 0 0-16,0-8 0 15,0-5-72-15,11-3 72 0,2-7 0 32,-2-3 96-32,6 0 80 0,-10-7-168 15,1-12-8-15,-8 1 0 0,0-5 0 16,0 1 0-16,-4 3 0 16,-3 6 0-16,-5 7-64 15,-12 9-1208 1,4 10-1112-16,-5 6-2722 15</inkml:trace>
  <inkml:trace contextRef="#ctx0" brushRef="#br1" timeOffset="-69467.19">4968 8664 10698 0,'0'0'2472'15,"0"0"-967"1,0 0-961-16,0 0-16 0,0 0 392 16,0 0-400-16,-20-13-512 15,20 20 104-15,0 6 296 0,8 2-152 0,0-2-112 16,4 0-72-16,0-4-72 16,-1-5 88-16,2-1 16 0,2-3-96 31,2 0-8-31,-6-13 0 15,-3-3-120-15,-8 0 24 0,0 0 16 16,0-2 80-16,0 5 0 16,-8 6 0-16,1 1 80 31,3 6-80-31,-4 0 0 16,3 9-40-16,5 8 24 0,0-2 16 15,0 4-128-15,0-6 88 16,9-3-16-16,3-4 48 0,-5-3 8 15,-3-3 96-15,1 0 32 16,-5-7 32-16,0-2-160 0,0-4-344 16,-13 1 72-1,-11-4-600-15,5 3-768 16,-1 4-1569-16</inkml:trace>
  <inkml:trace contextRef="#ctx0" brushRef="#br1" timeOffset="-68680.84">5207 6635 2840 0,'0'0'7378'0,"0"0"-5922"0,0 0-696 32,0 0-480-32,0 0-168 15,0 0-24-15,0 0-8 0,0 0-32 16,0 7 80-16,0 3-48 0,0-1 8 15,0-3 8 1,8 4-40-16,4-7 16 16,0 0 136-16,-1-3-120 0,6 0-24 15,-6 0-48-15,2 0-16 16,-9-3 0-16,-4-3 0 0,0-4 16 31,0 0 97-31,-12 1-105 16,0 3 120-16,-9 2-24 0,10-2 48 31,-5 6-8-31,8 0 8 0,0 0-144 16,4 0 120-16,4 0-128 0,0 0 0 15,-4 0 0-15,4 0 0 16,0 3-56-16,0 10-825 0,-4 0-1143 0,4-4-6386 16</inkml:trace>
  <inkml:trace contextRef="#ctx0" brushRef="#br1" timeOffset="-67947.89">6988 6896 3136 0,'0'0'4033'0,"0"0"-2993"0,0 0-368 15,0 0 193-15,0 0 79 16,-36-3-392-16,28 6-120 15,4 7-64 1,0 2-96-16,4 1 88 16,0-1-232-1,0 1-32-15,8 0 112 0,8-7-104 16,1 1-24-16,2-7 48 16,-3 0-112-16,0 0 120 0,-9-13-136 31,2-6 0-31,-9-3 64 15,0 3-64-15,0-1 152 16,-9 1 72-16,2 7 9 0,-1 6 199 0,0 6-80 0,4 0-344 16,-4 9-8-16,0 10-40 15,4 19-24 1,4-3-1097-16,-4-6-2767 16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09:03.2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41 7054 8705 0,'0'0'2177'15,"0"0"-1017"-15,0 0-520 0,0 0 8 16,0 0 177-16,0 0 87 16,0 0-128-16,0 0-240 15,0 0-8-15,0-2 48 0,0 2-64 16,0-4-104-16,4-2-103 15,-4-7-257-15,4 1 72 0,5-8-64 16,2-5-16-16,6-7 80 31,2-6-120-31,13-22 72 0,20-26-16 16,11-25-56-16,9-13 64 0,-4 10-72 16,0 12 0-16,-12 23 0 15,-9 12 0-15,-7 19-8 0,-12 11 0 0,-4 5 8 31,0 3 16-31,0-6-16 32,-1 0 0-32,-6 7 24 0,-2 2-16 15,-2 1-8-15,-6 3 8 16,-3 2-8-16,0 2 0 16,1-1 0-16,-5 6-72 0,4 0 64 15,-4 4-280 1,0 2-56-16,0 4-153 15,0 0-295-15,0 3-584 0,-9 0-753 0,-3 9-959 16,-8 1-2041-16</inkml:trace>
  <inkml:trace contextRef="#ctx0" brushRef="#br0" timeOffset="463.47">6180 5820 2600 0,'0'0'5265'16,"0"0"-3937"-16,0 0-551 15,0 0-65-15,0 0 216 0,0 0-200 16,0 0-280-1,0-23-56-15,7 14-88 16,5-4-80-16,-4 1-96 0,8-1-24 16,4 0 9-16,3-3-105 15,5 0 0-15,4 0-8 0,5-3 16 0,-5 6-8 32,-4-2 0-32,-1 2 0 15,-11 7 48-15,-4 3-56 0,-4-1 8 16,-4 4 128-16,-4 0-56 15,0 0-80-15,0 4 8 16,0 11 472 0,0 7 192-16,0 7-248 15,-4 0 0-15,-1 2-56 16,-2 4-192-16,3 0-72 16,-4 0-48-16,4 0-56 0,1 6-840 15,3-9-1016-15,0-10-2769 16</inkml:trace>
  <inkml:trace contextRef="#ctx0" brushRef="#br0" timeOffset="130402.03">5598 7080 7665 0,'0'0'2281'0,"0"0"-1209"15,0 0-376-15,0 0 80 16,0 0 96-16,0 0-71 0,0 0-113 0,0 0-32 15,0 0 64-15,0 0 0 0,0 3-176 32,0-3-192-32,0 0-64 15,0 0-64-15,0 3-32 16,0 0-80-16,0 4-104 0,0 3 145 16,0 5 87-16,-4 4-56 15,4 0-88-15,0 0-48 16,0 0-32-1,0-3-8-15,0-3-8 16,0-7 0-16,8-3 8 16,3-3 16-16,9-6 512 0,5-13-96 15,6-9-208-15,9-7-88 32,-4-10-80-32,8-5 8 0,-1-8-8 0,6 1-64 15,-6 0 64-15,0 6-64 16,-6 10 0-16,-14 12 0 15,-6 10-136-15,-10 10-288 0,-3 6-760 16,-4 3-1313-16,0 0-2976 0,-4 6-2985 16</inkml:trace>
  <inkml:trace contextRef="#ctx0" brushRef="#br0" timeOffset="131306.73">6565 6591 4456 0,'0'0'4193'0,"0"0"-2576"0,0 0 55 16,0 0-40-16,0 0-87 31,0 0-249-31,0 0-152 16,0 0-384-16,0 0-311 15,-19-28-201-15,19 28-152 0,-5 0-96 16,1 6-112-16,1 10 112 15,-1 3 96-15,0 3-88 32,-4 4-8-32,8-1 8 0,0-3-8 0,0-6-8 15,0-3-192-15,12-7-145 0,4-6 345 16,3 0 217-16,13-13 183 0,0-9-152 31,13-10-136-31,-2 0-24 16,1-6-88-16,7-3 16 15,-2 0 32 1,-6 6-48-16,-7 3 0 16,-8 13 64-16,-12 7-64 0,-8 5-224 15,-4 7-737-15,-4 3-1607 16,0 13-161-16,-8 0-1432 0</inkml:trace>
  <inkml:trace contextRef="#ctx0" brushRef="#br0" timeOffset="132139.91">6685 7575 9554 0,'0'0'1416'0,"0"0"-1216"31,0 0-136-31,0 0 136 16,0 0 208-16,4 48-88 0,-4-32-40 16,0 3-48-16,0-3-120 15,0-4 0-15,0-5-16 16,8-4 8-16,4-3 616 0,7 0 425 0,9-13-329 0,13-9-432 16,-1-7-56-16,8 1 0 15,-5-7-80-15,6 3-96 0,-14 3-136 31,1 7-16-31,-12 3-816 16,-9 6-1593-16,-11 4-2055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1:12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5 4451 2696 0,'0'-6'6273'16,"0"-4"-4328"-16,0 0-321 31,0 1-208-31,0 0 481 0,0-1-345 16,0 4-304-16,0-1 265 16,0 4-697-16,0 0-48 0,0 0-176 15,0 3-144-15,0 0-152 16,0 0-152-16,0 0-136 0,0 0-8 15,0 9-8-15,0 7-40 16,0 3 48 0,0 7 0-16,0 6 64 0,0-1-64 15,0 1 0-15,0 0 64 0,0-4-64 16,0-3-16-16,0-2 8 47,0-7 8-47,0-3-128 0,0-4-312 15,0-3-352-15,0-6-600 16,-4 0-785-16,-8-3-519 0,4-6-2185 0</inkml:trace>
  <inkml:trace contextRef="#ctx0" brushRef="#br0" timeOffset="285.1">8578 4314 9353 0,'0'0'2337'0,"0"0"-1017"16,0 0 41-1,0 0 247-15,0 0-32 0,0 0-432 16,0 0-359-16,0 0-97 0,8-15-128 16,3 15-288-16,10 0-200 15,3 0 16-15,4 0-88 16,4 0 8 15,3 3 40-31,-7 3-48 16,-1 0-568-16,-10 1-1184 15,-6 6-1145-15,-11-1-1712 0,0-2-2369 16,-4 0 3674-16</inkml:trace>
  <inkml:trace contextRef="#ctx0" brushRef="#br0" timeOffset="554.59">8498 4778 1384 0,'0'0'7081'0,"0"0"-5528"0,0 0-313 16,0 0 96-16,0 0-208 0,84 3-167 15,-56-3-81-15,4 0-208 16,-4 0-296 0,-5 0-208-16,5 0-64 15,-8 0-104-15,-4-3-720 16,4-7-624-16,-5 4-1905 0,-6-3-3592 0</inkml:trace>
  <inkml:trace contextRef="#ctx0" brushRef="#br0" timeOffset="801.95">8928 4616 3224 0,'0'0'8474'0,"0"0"-5945"32,0 0-1313-32,0 0-312 15,0 0-72-15,0 0-144 16,0 0 353-16,0 0-273 0,0 0-304 15,0 76-248-15,-3-57-88 16,3 1-8-16,0-2-120 16,0-1-768-1,0-5-1601-15,11-6-3672 16,6-6-4993-16</inkml:trace>
  <inkml:trace contextRef="#ctx0" brushRef="#br0" timeOffset="1873.34">20925 4543 3880 0,'0'0'3961'15,"0"0"-2745"-15,0 0 537 32,0 0-25-32,0 0 89 0,0 0 143 15,31-66-264-15,-26 66-111 16,-5 0-401-16,0 0-368 0,0 0-264 15,0 0-312-15,4 0-128 16,-4 0-112-16,0 3-144 16,0 9-16-1,0 7 160-15,0 4 120 0,4 2-72 16,-4 4-48-16,0 6 8 16,4-3-8-16,0 2 0 0,0-2-464 0,-4-7-536 31,3 1-688-31,-3-4-473 15,0-9-567-15,0-4-1801 0,0-9-4201 0</inkml:trace>
  <inkml:trace contextRef="#ctx0" brushRef="#br0" timeOffset="2174.06">20885 4438 5369 0,'0'0'5241'0,"0"0"-3457"0,0 0-400 0,0 0-287 16,0 0-545-16,0 0 104 15,0 0 120-15,76-6-208 0,-53 6-272 16,5 0-40-16,0 0-176 15,0 0-32 1,4 0-48-16,-8 0-8 16,-8 0-1008-1,-4 0-872-15,-12 6-1297 16,0 1-2824-16,-7 3 928 0</inkml:trace>
  <inkml:trace contextRef="#ctx0" brushRef="#br0" timeOffset="2405.8">20793 4797 144 0,'0'0'8409'0,"0"0"-6328"32,0 0-537-32,0 0-240 0,0 0-135 15,0 0-337-15,0 0-312 16,96 13-184-1,-72-13-240-15,0 0-96 0,0 0-64 16,-1 0-1032-16,9-10-1097 0,-8 1-3488 31,1-4-96-15</inkml:trace>
  <inkml:trace contextRef="#ctx0" brushRef="#br0" timeOffset="2722.18">21168 4667 4865 0,'0'0'6033'15,"0"0"-3945"1,0 0-263-16,0 0-161 0,0 0-320 0,0 0-383 16,40-3-369-16,-24 3-104 15,0 9-136-15,0 1-88 0,-4 3-144 16,-4 2-72-16,-8 1-48 15,0 0-88-15,-4 3 80 0,-9-3-40 16,-6 0 48-16,-1-3 16 16,3-4 112-1,10-5-32 1,3 1-32-16,4-1-56 16,0-4 80-16,20 0-24 0,12 0 96 15,8 0-160 1,8 0-272-16,19-9-744 0,-3-4-1521 0,-8 0-2920 15</inkml:trace>
  <inkml:trace contextRef="#ctx0" brushRef="#br0" timeOffset="5128.03">11123 10633 2920 0,'0'0'5729'0,"0"0"-3200"0,0 0-1345 16,0 0-576-16,0 0-24 16,0 0 105-16,0 0-9 0,-3 0 0 31,-1 6-352-31,0-3-104 16,-4 4 160-16,0-1 40 0,-4 0 200 15,-4 7-152-15,0-4-104 16,-4 8 49-16,4 1-65 0,-4-1-64 0,5-2-8 15,-2 1-144 1,6 0-64 0,-2 0 32-16,5-7-56 15,1 1 8-15,3-3-48 0,4-5 0 16,-5 2 32 0,5-4-40-16,0 0-248 0,0 0-264 15,0 0-361-15,0 0-415 31,0-10-808-31,5-3-881 16,3-2-2368-16,-1-1 88 16</inkml:trace>
  <inkml:trace contextRef="#ctx0" brushRef="#br0" timeOffset="5482.13">10929 10665 1608 0,'0'0'496'0,"0"0"4201"0,0 0-3241 15,0 0-135-15,0 0-121 0,0 0-80 32,0 0-56-17,-4-19-312-15,4 19-367 16,0 0-129-16,0 0-48 16,4 9 296-16,-1 1 192 0,1 2-176 15,0 4-224-15,-4 0-96 16,4 3 80-16,-4 0 56 0,5 0 96 15,-1-3-120 1,0 0-128-16,7 0-48 16,-7-6-8-16,5 2-32 0,-2-6-15 15,1 1-33-15,-4-4 32 16,4 0-80-16,-3 0 0 0,-5-3-193 16,3 0-279-16,-3 0-344 15,0 0-416-15,0-6-640 16,0-7-3738-16,0 0-1719 15</inkml:trace>
  <inkml:trace contextRef="#ctx0" brushRef="#br0" timeOffset="8373.57">11187 10150 2832 0,'0'0'656'16,"0"0"3809"-16,0 0-2984 0,0 0-73 16,0 0-240-16,0 0-112 15,4-10 73-15,-4 10-225 16,0 0-208-16,0-3-200 0,-4 3-96 31,4 0-80-15,-8-2-104-16,1 2-160 15,-2-7-48-15,-3 4 0 0,1 0 0 0,-2-1-8 16,-2-2 8-16,-1 3 8 31,4-3 40-31,-4 2-56 16,-4-2 0-16,4 3 0 0,0-4 0 16,0 5 0-16,-3-2 8 0,6 1-8 15,-2 0 56-15,-2 0-56 16,-3 3-8-16,1-4 8 15,-2 1-48 1,2 3 48-16,-1-3 0 0,0 3-8 16,0 0 0-16,0 0 8 15,4 0-8-15,-4 0-40 0,4 0 48 0,1 0 0 16,-2 3-16-16,2 0-24 16,-2 4 40-16,-2-4 0 0,-1 4 0 31,-4-1 0-31,8 3 0 15,-4-2 0-15,0-1 0 0,0 3 0 16,0 4 0 0,5-4-8-16,-2 1-48 0,1 3 56 15,0 0-48-15,5-1 40 16,-6 4-40 0,6-3 48-16,-2 3 0 15,2 0 0-15,-2-1 0 16,2 4 8-16,-1-2-8 0,0 1 8 15,0 1-8-15,4-3 0 16,-4 3 16-16,4 1-16 0,-4-1 8 16,4-1 0-1,0 5 48-15,0-1-56 16,-4 0 0-16,4 0 0 0,0 1 72 16,1 2 16-16,3-6-80 15,-1 0 112 1,1 1-64-16,4-2 0 0,-4-2-40 31,4 0 32-31,0 3 32 16,0-3-72-16,0 0 0 15,0 3 72-15,0-3-72 0,0 3 8 16,0 0-8-16,0 0 0 16,0-3 48-16,4 0-48 0,0 3 0 15,-4-4 72-15,9-2-80 16,-6 3 8-16,5-3 40 15,-4 3-48-15,4-3 48 16,0 2-40-16,0-2-8 0,0 0 56 16,-4-1-56-16,4 1 0 0,0-3 8 15,0 2-8 1,0-2 144-16,0 3-96 16,4-4 24-16,-1 0 56 15,2 4-48-15,-2-3 113 0,6-1-17 16,-2 1-32-1,2 0 24 1,-6-4-96-16,6 3-72 16,-6-2 48-16,1-1-40 15,0 0 8-15,0 1-8 16,4-4-8-16,-4 3 48 0,4-2 48 16,0 2-96-16,0 0 8 15,0-3 56-15,0 4-56 0,-1-4-8 31,2 0 0-31,-2 3 48 0,2-3-40 0,-2 1-8 16,5 2 72-16,-4-3-64 16,0 0 104-16,1 1-104 0,-6-4 56 15,5 2-16-15,0-2-48 16,-4 4 0 0,4-4 8-16,-4 3 0 15,0-3-8 1,0 3 0-16,4-3 8 15,0 0 0-15,0 0-8 0,-1 3 8 16,2-3 32-16,-2 0-40 16,2 0 0-16,-2 0 0 15,-2 0 0 1,-2 0 0-16,1 0 0 0,4 0-48 16,-4 0-16-16,0 0-72 0,4 0 40 15,-5-3-200-15,10 3 200 16,-5-3 24-16,3 3 56 0,-2-3 16 31,2 3 0-31,1 0 8 16,-3-4-8-16,2 2 0 15,-3-2 0-15,0-2-48 16,4 0-112-16,-8-1-72 0,8 1-49 16,-4 0 105-16,0-4-96 15,4 4 56 1,-4-4 72-16,0 1-16 15,-1-1 40-15,2 1-48 16,-6-1-32-16,6 0 96 0,-10-2 0 16,5 2 8-16,1-2 0 0,-2 2 88 15,-3-3 8-15,4 1 0 16,-4-1 0 0,4 0 0-16,0 1-8 15,-4-1 8-15,0-3 0 0,0 4 0 16,0-5-8-1,0 2-24-15,-4-1 24 16,3-3 0-16,2 3 8 0,-5-7 8 16,4 8 0-16,-1-7-8 15,-3 2 80-15,1 1-32 16,-1-3 96-16,0 3 32 0,-4 0-88 16,4 3 104-16,-4-3-88 0,0 3 88 15,0 0 32 1,0 1-72-1,0 2 40-15,0-6-64 16,0 3 40-16,-4-3-63 16,0 0-41-16,0-3 64 0,-5 2-72 15,6-2 16-15,-5 3 48 32,4 0-16-32,0 3 88 0,-5 1-40 0,2-2-80 15,-1 5 96-15,0-1-32 16,0 1-56-16,-4-1 16 15,4 0-24-15,1 4-24 0,-2-7 0 16,5 3-40 0,-4-3 72-16,4-3 16 15,-4 0-48 1,4 3 24-16,-4 0-64 16,-3 3 56-16,2 1 16 15,-3-1 40-15,1 3-24 0,-2 1-88 16,2 3-8-16,-1-1 0 15,-4-2 0 1,4 3 8-16,0-1 0 0,0 1 0 16,-4-1 24-16,0 1-32 0,0 0 0 15,-4-4 0-15,-4 4 0 0,0-4 0 16,-4 1-8-16,0 0-32 16,0 2 40-16,0 4 0 31,1-4-200-31,3 7-176 0,-4 0-584 15,0 0-889-15,-11 0-1175 0,11 0-5018 16,0 0 2601-16</inkml:trace>
  <inkml:trace contextRef="#ctx0" brushRef="#br0" timeOffset="12057.51">11223 11728 9738 0,'0'0'2304'0,"0"0"-1000"15,0 0-239-15,0 0 63 16,0 0-16-16,0 0-120 0,0 0-264 15,0 0-183-15,0 0-113 32,0 0-104-32,0 0-120 0,9 0 16 15,2 0 16-15,9 0-80 0,5 0-24 0,2 0-136 16,1 0-8-16,0 0-152 16,-8 4-72-16,0-4 168 0,-8 3-16 31,-5-3 64-31,-7 0-56 31,4 2-40-31,-4 2-48 0,0 2 40 16,0 4 120-16,0 0 120 15,0 5-16-15,-4 4-16 0,-3 0 0 0,-5 7-40 16,3-1 40 0,-2 4-32-1,-2-1-48-15,6 7 40 16,-5-3-40-16,4 3 0 0,3-4 48 0,2 1-56 15,-1-6-96-15,4-4-200 0,0-6-296 32,0-4-633-32,0-5-215 15,0-4-248-15,0-3-345 16,0 0-367-16,0-6-2929 0,0-4 448 0</inkml:trace>
  <inkml:trace contextRef="#ctx0" brushRef="#br0" timeOffset="12264.63">11239 11985 3328 0,'0'0'1272'0,"0"0"3610"16,0 0-3242-16,0 0-256 0,0 0-248 16,0 0-223-1,0 0-153-15,21-9-336 16,2 9-8-16,5 0-96 15,0 0-80-15,7 0-112 0,2 0-96 16,-5 0-32-16,4 0-1536 16,-8 0-1257-16,-5 0-4600 0</inkml:trace>
  <inkml:trace contextRef="#ctx0" brushRef="#br0" timeOffset="12527.67">11761 11865 2840 0,'0'0'6938'0,"0"0"-4538"15,0 0-1408-15,0 0-360 16,0 0-303-16,0 0 111 0,-16 15 688 16,-3 5-216-16,-2 2-336 31,-7 3-152-31,4 4-232 0,1-4-96 0,-1 4-40 15,4-7-56-15,4-3-296 16,8-3-824-16,0-6-552 0,4-7-841 16,4-3-3216-16,0 0 1200 15</inkml:trace>
  <inkml:trace contextRef="#ctx0" brushRef="#br0" timeOffset="12765.31">11638 11880 9690 0,'0'0'2328'16,"0"0"-1232"-16,0 0-360 0,0 0-175 31,0 0-145-31,0 0 48 0,0 0 144 0,0 0-176 16,32 74-24-16,-32-52-112 0,0 3-152 15,0-3-88-15,0 4-48 16,0-7-8-16,7 0-104 15,-3-3-856 1,5-10-672-16,2-3-2249 16,-3-3-2881-1</inkml:trace>
  <inkml:trace contextRef="#ctx0" brushRef="#br0" timeOffset="13159.13">11892 11900 4785 0,'0'0'4865'0,"0"0"-2641"15,0 0-1328-15,0 0-256 0,0 0-88 32,0 0-95-32,0 0 7 15,0 0-96-15,60 6-256 0,-39-6-16 16,3 0-96-16,3 0-520 0,-3 0 16 0,-4 0-33 31,-8 0 409-31,0 0 128 16,-8 0 248-16,-4 0 281 0,0 0 63 15,0 6-64-15,0 4 152 0,-4 5 208 16,-4 5-232-16,0 2-288 16,0 3-72-1,0 7 81-15,-4 0-89 16,4 0-136-16,0 0-64 15,0-1-80 1,0-3-8-16,4 2-977 16,0-12 105-16,0 1-904 0,1-12-441 15,3-4-3360-15,0-3 760 16</inkml:trace>
  <inkml:trace contextRef="#ctx0" brushRef="#br0" timeOffset="13359.3">11913 12036 5673 0,'0'0'6073'16,"0"0"-4745"-16,0 0-800 16,0 0-63-16,0 0 119 15,88 7-128-15,-53-4-256 0,1 0-200 16,12-3-504-16,-4 0-1969 15,-9 0-6393-15</inkml:trace>
  <inkml:trace contextRef="#ctx0" brushRef="#br0" timeOffset="13497.03">12486 11979 1376 0,'0'0'11994'16,"0"0"-9433"-16,0 0-1857 15,0 0-704-15,0 0-488 0,0 0-1192 16,0 0-4098-16</inkml:trace>
  <inkml:trace contextRef="#ctx0" brushRef="#br0" timeOffset="26611.5">11016 10753 1360 0,'0'0'744'0,"0"0"792"15,0 0-271-15,0 0-521 0,0 0-56 16,0 0 80-16,0 0 208 0,0 0-176 16,0 0-199-16,0 0-265 15,0 0-80 1,0 0-128-16,0 0-56 15,0 0 0-15,0 0-72 0,0 0 8 16,0 0 0-16,0 0 8 16,0 0-8-1,0 0 96-15,0 0-8 0,0 0 80 32,0 0-168-32,0 0 88 15,0 0-88-15,0 0 88 0,0 0-48 16,0 0-48-16,0 0 0 15,0 0 56-15,0 0-56 16,0 0-16-16,0 0 16 0,0 0 16 16,0 0-16-16,0 0-16 15,0 0 16-15,0 0-8 16,0 0-32-16,0 0-128 0,0 0-128 16,0 0-224-16,0 0-217 15,0 0-671-15,0 0-568 0,0 0-369 31</inkml:trace>
  <inkml:trace contextRef="#ctx0" brushRef="#br0" timeOffset="27876.92">11008 10760 1736 0,'0'0'600'0,"0"0"1985"16,0 0-441-16,0 0-928 0,0 0-392 31,0 0-351-31,0 0-41 16,0 6-40-16,0-6-152 16,0 0 16-16,0 0-128 0,5 0-24 15,2 0 96-15,-3 0-120 0,4 0-56 16,0 0 88-16,0 0-64 15,0 0-32-15,-4 0 40 16,4 0-48-16,4 0 64 16,-4 0-8-16,0 0 80 15,4 0 88-15,-4 0-128 0,-1 0-24 47,6 0-8-47,-5 0-24 0,-1 0 16 16,1 0-56-16,1 0-8 15,-1 0 56-15,-1 0-56 16,1 0 0-16,5 0 0 0,-6 3 0 0,5-3 40 16,-3 0-40-16,2 3 0 15,-3-3 48-15,1 0-48 16,2 0 0-16,-7 0 8 16,4 0-8-16,-3 0 8 15,6 0 0-15,-7 0-8 0,4 0 8 16,0 0-8-16,-4 4 0 15,4-4 8-15,-4 0-8 0,0 0 8 16,-4 0-8 0,4 0 0-16,-1 0 64 0,2 0-64 15,-1 0 0-15,4 0 0 16,0 0 8-16,-1 0-8 0,2 0 0 16,2 0 0-16,-3 0 32 15,1 0-32 16,-1 0-8-31,-5 0 8 16,1 0 0-16,-4 0-8 16,4 0 8-16,0 0 0 0,-4 0 24 15,9 0-24-15,-5 0-8 0,-1 0 8 16,5 0 0-16,-4 0 8 16,0 0-8-1,1 0 0-15,-5 0 8 0,0 0 0 16,0 0 136-16,0 0-32 0,0 0-16 15,0 0-48-15,0 0 40 16,0 0-16-16,0 0 104 0,0 0-128 31,0 0 24-31,0 0 8 16,4 0 32 0,-4 0-96-16,3 0-16 15,-3 0 0-15,0 0 0 0,0 0-256 0,0 0-352 16,0 0-496-16,-3 0-24 15,-1-4-817 1,-1-2-1111-16,1 3-2257 16</inkml:trace>
  <inkml:trace contextRef="#ctx0" brushRef="#br0" timeOffset="28600.78">11426 10629 2680 0,'0'0'384'15,"0"0"3401"-15,0 0-1881 16,0 0-767 0,0 0-441-16,0 0 56 15,0 0-112-15,0 0-56 16,0 0-280-16,0 0-128 16,0 0-16-16,0 0-112 0,0 0-48 15,0 0 80-15,0 0-72 0,4 7 0 16,0-1 56-1,5 1-64-15,-1-1 80 16,-1 0-64-16,5 4-8 16,0-4 104-16,0 4-104 0,4-4 64 15,0 1-16-15,-4-1-40 16,-4-3 64-16,0 3-80 31,-4-6 8-31,0 3 40 16,-4-3-48-16,0 0 0 15,0 0 0-15,0 0 0 0,0 0 96 16,0 0-39-16,0 0 63 16,0 0 160-16,0 0-48 0,0 0 16 15,-4 0 32-15,0 4-24 16,0-1 64-16,-4 3-176 16,1-2-56-16,-2 2 112 15,-3 3-96-15,0 1 24 0,0 6-40 16,1-3 40-16,-2 2-32 0,5-2-88 31,1 0 0-15,-1-4 120-16,3 1-120 15,1-4 40 1,0-3-48 0,0 4 0-16,1-4 16 0,3 0-16 15,-8 0 8-15,4 0 0 16,-1 3-8-16,1-2-440 0,-3 2-640 15,3 1-729-15,0-7-2383 0</inkml:trace>
  <inkml:trace contextRef="#ctx0" brushRef="#br0" timeOffset="31207.12">21012 8493 8241 0,'0'0'3281'15,"0"0"-1889"1,0 0-432 0,0 0-31-16,0 0 127 0,0 0 0 15,4 3-168-15,-4-3-320 0,0 0-191 16,0 0-153-16,0 3-128 16,0-3-32-16,0 0-64 0,0 4-144 31,0-1 32-31,0 3 56 0,0 0 56 15,0 4 0-15,0-4 8 16,0 0-8-16,0 1-72 16,9-4-337-16,-5 0 209 0,7-3 96 15,-3 0-40-15,1 0-80 32,-1 0-48-32,-5-6-112 0,1-3-264 15,-4-4 328-15,0 3 256 16,0-2-8-16,0 2 72 15,0 3 144-15,0 4 96 0,-4 3-40 16,4 0-200-16,-3 0 16 16,-1 3 56-1,0 7 32-15,4 0 72 0,0 2-96 16,0-5-64-16,0 2 96 16,0-5-16-16,0-2-24 0,0 1 96 15,0-3-40-15,0 0 0 0,0 0-128 31,0-3 0-31,0-3-80 0,0 0 32 16,0 3-80-16,0-1 128 16,0 4-112-16,0 0 48 15,-4 0-8-15,4 0 64 0,-5 0-408 16,1 0-1520-16,0 0-2825 16,4 0-4689-1</inkml:trace>
  <inkml:trace contextRef="#ctx0" brushRef="#br0" timeOffset="32873.6">21312 7731 8185 0,'0'0'1793'0,"0"0"-713"0,0 0-384 0,0 0-320 16,0 0 48 0,0 0-96-16,0 0 0 15,-84-42 0-15,59 36-64 16,2 0 17-16,-1 0-89 0,-8-1-88 16,1 4 0-16,-5 0-104 15,0 3 72 1,-4 0-16-16,4 0 16 31,-4 0-16-31,5 0 16 0,-2 6-24 16,5 7 88-16,-4-1 16 0,5 1-32 15,-1 3 72-15,0 0-32 16,0 3 32-16,4-3-88 0,4 3-24 16,1-3 200-1,-1 0-8-15,3 0 80 16,6 2-96-16,-5-1-40 0,4 1-64 15,0 1-96-15,0 1 32 16,0 2 16-16,1 3-48 0,-6 4 56 16,9-1-112-16,-4 4 0 31,5-3 64-31,2 3-64 16,1-1 0-16,5 1 40 15,-1 0-32-15,4 3-8 0,-4 3 88 16,4 3-80-16,-4 0 56 15,-1 1-64-15,1-8 0 0,-3 1 56 32,3-3-56-32,-4 0 0 15,-1-3 48-15,2-1-40 0,3-3-16 0,-4 1 8 16,4 2 0-16,-1-2 16 16,5 0-16-16,0-1 0 0,0 3 0 15,9 1 0 1,-1-4 8-1,3 1 0 1,6-1 0-16,-6-6 88 0,6 4-88 16,-2-8 0-16,2 4 40 15,-2-6-40-15,5-1 72 0,1 1-72 16,-2-3 0-16,1-1 80 31,4 1-80-31,-1-4-8 16,1 0 9-16,4 4-9 0,8-3 48 0,-8-1-48 0,8 0 8 15,-4 4 64-15,4-7-72 16,-4 7-48-16,0-7 48 0,-4 3 0 31,-1 0 8-31,1-3-8 16,-8 1 8-16,4-1 0 0,-4-3-8 16,0 0 0-16,4 0 0 0,0 0 0 15,-1 0 8-15,1 0-8 0,4-3-8 16,-3-4 0-1,3 1-72 1,-4 0-113-16,-1-4-23 16,1 0 64-16,0-2 144 0,0-1-72 15,-1 1 32 1,5-4-24-16,-4 0-80 0,4 0-120 16,0 0-16-16,0 0-112 31,0-3 72-31,0 3-112 15,0-3 88-15,-5 3 32 0,-2-3-64 16,3 3 64-16,-5-3-72 16,1 0 176-16,1 0 135 0,-6 0 17 0,2-6 64 0,-2 6 8 31,1-7-8-31,0 4 0 16,0-3 0-16,0 3 8 0,0-4-8 15,-4 0 8-15,-5 4-8 16,2-3 297-16,-1 0 111 15,-4-1-8 1,3 1-112-16,-2 0 8 16,7-7-144-1,-8 3-24-15,7-3-32 16,-2 1 56-16,-5-1 88 0,-4 0 152 16,0 0 184-16,0 4-208 15,0-4-48-15,-4 3-16 0,-5-3-80 16,-2 1-15-1,3 3-121-15,-5-1-24 16,-2-3-56-16,-2 4 88 0,2 2-32 16,-9 0-64-16,0-2 8 15,-4 2 112-15,-4 1-120 16,0 3 0-16,-4-3 8 0,1 3 40 16,-1-1-32-16,-3 1-16 15,2 3-8-15,1 6 8 16,0 4-96-16,1 2-457 0,-14 7-1183 15,18 10-568-15,-1 2-2385 0</inkml:trace>
  <inkml:trace contextRef="#ctx0" brushRef="#br0" timeOffset="33606.55">22468 8626 10218 0,'0'0'1896'0,"0"0"-640"15,0 0-415-15,0 0-185 16,-13-3-232-16,9 3-16 0,0 0 64 31,0 6-288-31,4 1-80 16,0-4-96-16,0 0 160 0,0 0-112 31,0-3 32-31,0 0-24 16,4 0-64-16,0 0-80 0,-4-3-96 0,0-3-120 15,0-1 184-15,0 1-96 16,-4 3 96-16,-3 3 112 0,-2 0 40 0,5 0 128 31,-4 0-48-31,8 0-104 16,0 6 80-16,0 0-88 0,0 1 120 15,4-1 0-15,8-2-8 16,-4-4-40-16,0 0 24 16,-4 0-40-16,0 0 48 0,0-7-112 15,-4 1-24-15,0-4 24 16,0 7 80-16,-8-3 128 16,0 6-208-16,1 0-8 0,2 0-80 15,5 0-904-15,0 0-1457 16,0 3-4656-16</inkml:trace>
  <inkml:trace contextRef="#ctx0" brushRef="#br0" timeOffset="34230.25">22571 8493 1608 0,'0'0'5553'0,"0"0"-3649"16,0 0-535-16,0 0-441 16,0 0 72-16,0 0-192 15,0 0-56-15,-60-35-247 0,43 32-33 32,2 3-64-17,-5 0 0-15,1 0-56 0,-6 0-48 16,1 3-48-16,-4 3-96 0,0 7-56 31,0-4-48-31,-4 8-8 16,4-5-48-16,5 4 64 15,-1 0-64-15,0-3-16 0,4 6-40 16,4-3 56-16,5-1 0 16,2 4 8-16,1-3-8 0,8 3 64 0,0 0-48 15,0 4 32-15,4-4 32 16,4 0-64-16,5 0-8 15,-2 3-8 1,2-6-24-16,2 3-48 16,5-3-8-16,5-1-64 0,-2-2 144 0,5-3-288 15,0-4-88-15,0-3-64 16,0-3 80-16,0 0 96 0,0 0 176 31,0-6 80-31,3-3 8 16,1-8 8-16,-4 2-8 15,-1-7 8 1,6-4-8-16,-6-2 8 0,1-7 0 0,0 0 8 16,-8 3 256-16,-4 0 392 15,-4 1-104 1,-4 5-88-16,-4 4 120 16,-4 3-176-16,0-1-232 15,-4 5-144-15,-11-1-40 0,-10 0-104 16,-27-9-984-16,5 6-1496 0,-1-3-5378 15</inkml:trace>
  <inkml:trace contextRef="#ctx0" brushRef="#br0" timeOffset="35194.9">21048 8540 1504 0,'0'0'840'0,"0"0"3513"16,0 0-2297-16,0 0-519 16,0 0-129-1,0 0-384-15,5 0-512 0,-1 0 224 16,-4-6-175-16,4 0 71 0,0-4 96 16,-4-2-48-16,0-1-280 15,0-3-240-15,3-3-88 0,-3-7 0 31,8-2-72-31,-4-4 48 16,5-6-40-16,-2-3 0 0,1-1 56 16,1-5 184-1,-1 3-72-15,-5-4 8 0,5 3-64 16,-4 1 16-16,0 3 16 0,-4-1 48 47,5 8-71-47,-5-1-17 15,0 6 24-15,0 7 160 16,0-1-176-16,0 11-48 0,-9 2-72 0,5 4-88 16,-4 0 88-16,5 3 0 15,-1 3 0-15,0 0-8 0,-5 0-64 16,5 0 56-16,-3 0-376 0,3 9-945 16,0 13-255-16,-1-3-344 15,5 0-2313-15</inkml:trace>
  <inkml:trace contextRef="#ctx0" brushRef="#br0" timeOffset="35696.1">20937 8054 2496 0,'0'0'3097'0,"0"0"-1593"0,0 0-200 16,0 0-376-16,0 0-63 15,0 0 215-15,0 0-128 16,8 13-136 0,3-13-24-16,2 0-231 0,-1-9-129 0,4-4-88 15,-1-6-136-15,2 0 112 16,-2-3-168-16,6-7-32 0,-6-2 16 15,9-1-72-15,-7 0 80 47,2 3 120-47,-7 7-56 0,0 7 232 16,-4 5-128-16,-3 7-152 16,-2-1 48-16,-3 1-136 0,4 3-48 15,-4 0-24-15,0 0-16 0,4 0-56 16,0 0-64-1,4 10 136 1,0 2 72-16,4 4-64 0,4 0 40 0,4 7 32 16,0-1-56-16,-1 3 40 0,1 1-64 15,1 2-8-15,-2 1-152 16,5 2-1808-16,-4-5-969 31,-8-7-7177-31</inkml:trace>
  <inkml:trace contextRef="#ctx0" brushRef="#br0" timeOffset="36751.9">22427 8671 1816 0,'0'0'1000'0,"0"0"1889"16,0 0-1585-16,0 0-368 15,0 0-160-15,0 0 137 31,-4 0-121-31,0 3 120 0,4 3 40 16,-7 0 96-16,-2 1-95 0,-3 3-297 0,1-1-296 16,-6 4-160-16,2 0-24 15,2 2-128-15,2-2 8 0,-2 3 24 32,2-4-8-32,3 1 8 0,4-3-80 15,0-4-232-15,-1 0-352 31,1 1-480-15,1-7-801-16,3 0-1424 16</inkml:trace>
  <inkml:trace contextRef="#ctx0" brushRef="#br0" timeOffset="37083.87">22260 8708 1408 0,'0'0'1432'15,"0"0"4153"-15,0 0-3880 16,0 0-409-16,0 0-352 0,0 0-168 0,0 0-200 0,0 0-207 31,0 0-113-31,0 4-64 0,-4 2 560 16,-5 1-264-16,2 6 40 15,3-1-152-15,0-2-72 16,0 2-32-16,4 1 8 0,0-1-16 16,8-2 40-1,3 0 64 1,6-1-224 0,7 1-23-16,-5-4-121 0,9-6-817 15,-4 0-1535-15,-3 0-2465 0</inkml:trace>
  <inkml:trace contextRef="#ctx0" brushRef="#br0" timeOffset="38239.94">22881 11083 9313 0,'0'0'4257'0,"0"0"-3152"31,0 0-361-31,0 0-280 0,0 0 232 16,0 0 16-16,0 0-496 16,0 0-40-16,-11 4 40 15,6 2-112-15,5 1 0 0,0-4-8 16,0 3-48 0,0-3 104-1,9 0-56-15,6 1 32 16,2-4-128-16,2 0-64 15,1-4-56-15,-8-5 104 0,0-1 16 16,-8-3 72-16,-4 8 217 16,0-5-177-16,0 7 328 0,-4-1-320 31,-8 4-120-31,4 0 0 0,0 0-48 16,1 0-56-16,7 7 104 0,0 3 8 15,0-1 0-15,3 0 88 16,9-2 120-16,-4-4-216 0,4 0-264 15,-4-3 264 1,-4 0-8-16,0-3-72 16,-4-7-40-16,0-3 120 0,0 1 72 15,-8 2 32-15,4 4-16 16,0 0 16-16,0 6-64 0,4 0-40 16,0 0-176-16,0 0-761 31,0 6-471-16,8 0-2441-15,-4-2-5921 0</inkml:trace>
  <inkml:trace contextRef="#ctx0" brushRef="#br0" timeOffset="39189">23168 10760 6465 0,'0'0'4113'16,"0"0"-3201"-16,0 0-216 15,0 0-240-15,0 0 384 0,-19-70-271 16,10 51 183-16,-6 0 128 31,2-4-472-31,-10 5-152 16,-5-1-80-16,-4 3-112 0,-4 0-56 15,0 3-8-15,-8 3 0 0,5 4 0 0,-2 0 16 16,2 6-16-16,-1 0 120 0,1 0 48 31,-6 0-8-31,6 12 40 16,-1 4 32-16,-4 3 72 15,4 3-112-15,-8 4-32 0,4 3 104 16,5 2-32 0,-9 4 57-16,8 3-97 0,4 3-64 15,0 4 16 1,4-1-136 0,0 4 8-16,9 0 64 15,-1 3-64-15,3-3 32 0,6 2-40 16,2-2-8-16,6 2 56 0,7 2-56 15,0-2 16-15,7 4 88 0,14 3-96 32,3 4-8-32,8-4 0 15,7 3-104-15,10-6-192 0,-2 0-345 16,5-10-327-16,4-5 96 16,-5-8-80-16,5-5 88 0,0-4 408 15,-4-6 40-15,-1-4 199 16,1-2 153-16,-4-3 64 15,-4-4-8-15,3-3-136 16,-6 0-320-16,6 0-8 0,-6-7 368 16,6-9-160-16,-3-6-88 0,3-3-248 15,2-10-16-15,2-10 0 32,-3-5-313-17,4-5 641-15,-8-5 288 16,-1 0 1137-16,-6 6-393 0,-10 0 424 15,-3 6 0-15,-4 4-103 16,-8 3-177-16,0 0 64 16,-8 2-232-16,-4-2-152 15,0 0-272-15,0-4-72 16,0 1-8-16,-4 0-88 0,-8-8-120 16,-8 2 56-16,-4-1-64 15,-4-3 56-15,-7 3-40 0,-6 3-16 16,-6 1 72-16,-1 5-72 15,-7 5 120 1,2 5-15 0,1 7-33-16,5 8 8 15,3 8-80-15,4 9-8 0,1 0-112 32,-17 16-1177-32,11 9-1679 0,6-3-6810 15</inkml:trace>
  <inkml:trace contextRef="#ctx0" brushRef="#br0" timeOffset="39906.33">22833 11141 808 0,'0'0'5937'0,"0"0"-4473"0,0 0-1056 15,0 0-224-15,0 0 593 16,0 0 311-16,0 0-16 15,-23 9-24-15,7-5-72 16,-5-1-15-16,2 3-369 16,-9 0-48-16,-4 1-176 0,-3 2-96 31,-1 4 0-31,-5 0-192 16,2-1 16-16,3 1-48 15,-3-1 8 1,2 1-8-16,5 0-48 0,-4 0-8 0,4-4-96 15,4 1-392-15,4 3-112 16,9-7-400-16,-2 0-25 0,14 0-647 16,3-6-472-16,3 0-1033 15,14 0-872-15,7-6 3657 16</inkml:trace>
  <inkml:trace contextRef="#ctx0" brushRef="#br0" timeOffset="40222.68">22591 11128 1632 0,'0'0'8282'0,"0"0"-6218"0,0 0-1064 16,0 0-272-16,0 0 41 16,0 0-161-16,0 0 64 15,0 0 120-15,-92 13 128 0,68-4-176 31,-4 4-127-31,8 3-233 16,1 3-112-16,2-3-96 16,10 3-48-16,3 0-32 0,4 0-88 15,0 0 120-15,11 3-8 16,10-3 48-16,2 4-88 16,10-5-80-1,6-1-416 1,21-5-640-16,-13-2-1449 0,-2-4-3568 15</inkml:trace>
  <inkml:trace contextRef="#ctx0" brushRef="#br0" timeOffset="41525.8">20371 12008 1360 0,'0'0'8474'0,"0"0"-6586"15,0 0-840-15,0 0-256 16,0 0-79-16,0-4 343 15,0 4-144-15,-4 0-112 0,-4 0 296 16,1 4-463-16,3 2-353 0,0 0-64 31,4 0-96-31,0-2 0 16,0-1-8-16,11 0 120 16,5 0-64-16,0-3-168 0,1 0-272 0,-2 0 264 15,-11 0-80 1,0-3 88-16,-4 0 120 0,0 3 200 31,-8 0-80-31,-7 0-168 16,-2 3 24-16,10 4 32 15,-2-1-120-15,5 0-8 16,4 0 0-16,0-2 64 0,4-4 80 16,5 0 16-16,2 0-48 0,2 0-112 15,-9-7-128 1,3-2-120-16,-7-7-72 0,0 3-112 15,0 1 144-15,-7 2-905 16,3 3-1167-16,-1 1-2337 0,5 3-3241 16,0 0 5330-16</inkml:trace>
  <inkml:trace contextRef="#ctx0" brushRef="#br0" timeOffset="42233.99">20518 11878 9025 0,'0'0'2521'15,"0"0"-961"-15,0 0-704 16,0 0-47-16,0 0 63 0,0 0-384 16,0 0-72-16,-47-32 48 15,27 29 112-15,-4-1 48 16,-4 1-55-1,0 3-25-15,-4-3-152 0,0 3 0 16,0 0-112-16,4 0-152 0,1 3-8 16,-1 10-64-16,0 3 8 0,0-1 80 15,4 8-16-15,0 2-80 16,1 1 56 0,7 2-16-16,-1 1-16 31,2-1-64-31,11 1-8 15,0 0 16-15,4 2 32 0,0 1 0 16,4 3 8-16,7-7-40 0,6 4-16 16,-2-3 0-16,9-4-168 15,4-2-16 1,4-1-88-16,4-3 24 16,0-3 80-16,4-4-144 0,0-2-112 0,3 0 208 15,-2-8-8-15,-2 2 32 16,-3-4-200-16,0 0-1 31,-5 0-15-31,-3-6 48 0,0-7 240 16,0-4 120-16,0-1 56 15,0-5-56 1,0 1 0-16,-5 0 0 16,5 0 48-16,-3 3-40 15,-5-3 0-15,-5 2 256 16,-2-2 8-16,-2 0 152 15,-3-3 49-15,-4-4-129 0,1 1 24 16,-1-4-232-16,-4-3-64 16,0 3-24-16,0-6 8 0,-13 3 24 15,-2 3-72-15,-9 4 40 16,-1-1 8 0,-3 7-48-16,-3 3 40 0,-1 6-48 15,0 4 8-15,0 3-8 16,4 6-8-16,0 0-320 0,-11 2-672 15,7 11-1633 1,8 0-3232-16</inkml:trace>
  <inkml:trace contextRef="#ctx0" brushRef="#br0" timeOffset="43352.28">20391 12058 2696 0,'0'0'136'15,"0"0"1721"-15,0 0 607 0,0 0-1312 16,0 0-192-16,0 0-95 0,0 0-241 16,28 16-56-16,-24-12 32 31,4-2-48-31,4 2-144 0,-4-1-200 16,0 3-80-16,0 1 48 15,4-1-128-15,-1 0-40 0,6 1 72 16,-6-1-80-16,6 4 16 0,-2-4 32 15,6 0-48 17,-6 4 8-32,1-4 8 0,-4 0-8 31,1-2 48-31,-10-1-48 16,-3 0-8-16,0-3-128 0,0 0 56 15,-7 0-128-15,-2 0-112 16,1 0-1400-16,4-3-769 0,1-4-1848 15</inkml:trace>
  <inkml:trace contextRef="#ctx0" brushRef="#br0" timeOffset="43715.52">20618 12100 104 0,'0'0'1816'0,"0"0"5113"16,0 0-4928-16,0 0-473 0,0 0-576 16,0 0-344-16,0 0 233 15,0 0-409 1,0 0-232-16,0 0-56 0,0 6 160 0,0 0-8 16,5 4-8-16,2 0 40 15,5 2 48-15,4-2-112 0,0 2-56 16,-4 1-120-16,4-3 0 31,-9-4-24-31,-2 3-64 0,-5-5-144 16,0 2 144-16,-8 1 104 0,-12-2 528 15,-4-1-111-15,-4 5-201 16,0-2-80-16,0 2-160 0,4-2-80 0,9-1-616 31,11-3-1857-31,0 0-3952 16,4-3-2297-16</inkml:trace>
  <inkml:trace contextRef="#ctx0" brushRef="#br0" timeOffset="45964.96">20140 10703 2824 0,'0'0'1056'15,"0"0"1841"-15,0 0-2161 0,0 0-408 16,0 0 112 0,0 0 416-16,-28 0 89 0,21 0-145 15,-1 3 24-15,3 6-80 31,-3-2-160-31,1 2-144 16,7 1-144-16,-4-1-88 0,0 1-87 16,4-1-9-16,0 1 0 15,4 0-8-15,3-5-24 0,5-1 24 0,1-1-104 0,-2-3-56 32,-3 0-88-32,-3 0 88 15,2-7 0-15,-3-5 48 16,0-4-48-16,-4 0 56 0,0 1 64 15,0-2 192-15,0 8 0 0,0 3 256 32,0 6 56-32,0 0-488 15,0 0 16 1,-8 0-88-16,-4 6 40 16,4 3 56-16,0 4-96 0,5 0 40 15,3-4-40-15,0-2 0 16,0-1 0-16,3-3 48 0,13-3 120 15,-4 0 24 1,4 0-80-16,-4-6-120 16,0-7-88-16,-4 4 8 0,-4-4 80 15,-4 3 8-15,0 4 168 16,0 0-160-16,-12 6-16 0,4 0-72 16,-4 0-128-16,8 9-1056 15,-4 1-1105-15,8-4-6097 16</inkml:trace>
  <inkml:trace contextRef="#ctx0" brushRef="#br0" timeOffset="47237">20268 10474 2680 0,'0'0'384'15,"0"0"5121"-15,0 0-4696 0,0 0-297 16,0 0 72-16,0-9 64 0,0 5 304 16,0 4-456-16,0 0 64 15,0-3 120-15,0 3-199 16,-4 0-177-1,4 0-176-15,-8 0-16 32,4-3 64-32,-5 3-56 0,6-3-16 0,-5 3-8 0,-4 0-88 0,0-3 160 15,-4 3-64-15,4-3-8 16,-4 3-24-16,0 0-64 16,1 0 144-1,-2 0-96 1,6 0 0-16,-6 0 8 0,2 0-56 15,-2 0 48-15,6 0 8 16,-2 6-48-16,2-6 88 16,3 6-32-16,0-3-64 0,-1 1 88 31,6-4-40-31,-1 3 48 16,0 0 40-16,4-3-16 0,-4 3 48 0,0-3-128 0,0 3-48 15,4-3 104-15,-5 3 16 16,2 0-24-16,-1-3-88 15,4 4 40 1,-4-1 24-16,4-3-72 16,-4 3 8-16,4-3 64 15,0 0-72 1,0 0 24-16,0 0 24 16,0 0-40-16,0 0 72 0,0 0-8 15,0 0 8-15,0 0 40 16,0 0-120-1,0 0-464-15,0 0-1160 16,4 0-1233-16,0 0-4776 0</inkml:trace>
  <inkml:trace contextRef="#ctx0" brushRef="#br0" timeOffset="49858.89">20264 10496 1816 0,'0'0'5457'0,"0"0"-3697"0,0 0-719 16,0 0-305-16,0 0-136 15,-21 0 48-15,18 0-136 0,-1-3-32 16,-4 3-104-16,0-3-16 0,-4 0 57 16,0 3-1-16,-4-4 48 0,4 4-16 15,-4 0-136-15,-3 0-136 0,2 0-40 16,-2 0-40-16,2 0 48 31,2 0-88-31,-5 0 8 16,7 0 8-16,-2 0-72 0,3 4 120 15,3-1-64-15,-2 0 24 0,-1 4 88 16,0-1-24-16,0-3 8 16,0 3 80-16,0 1-16 15,-4 2-88 1,4-3-80-16,-3 4 48 0,2 0-48 15,2 2 8 1,-2 1-48-16,1-1 80 0,5 5-88 16,-2-2 104-16,1 1-48 15,1 0-56-15,-1 3 80 32,-1 0-80-32,1 0 8 15,5 1-8-15,-1 2 0 0,0-3 8 16,0-1 0-16,4 5-8 0,0-4 104 0,0 0-104 15,0-3-8-15,0 3 8 0,8 0 8 32,3 0 56-32,2-3-64 15,-2 0 8-15,1 3 105 0,-3-6-113 16,-2 2 0-16,1-2 48 16,1 0-48-1,-1 0 0-15,-5 2 0 16,9-2 0-16,1 0 0 15,-2 0-161 1,5-1-119-16,0 1 40 0,0-3-264 16,4 2 416-16,0-2 80 15,-5-1-32-15,9 1 40 0,1-1 0 16,-5-2 0-16,-1 2 0 0,5-3-80 31,-3 4-168-31,-2-7-224 0,5 3 216 31,-8-2 56-31,4 2 96 16,0-3 64-16,-5 0 32 0,6-3-56 16,-5 4-424-16,3-4 120 0,2 0 56 0,-1 0-264 15,-1 0 111-15,-2 0 33 16,7-4-56-16,-5-5 344 0,1 2 64 16,4-2-96-16,-4-4-80 15,4 4-112-15,-4-1 96 0,-5 1 168 16,6-1 96-16,-6 4 0 47,2 0-40-47,-6-4-48 0,2 3 96 0,-6-2 0 15,1 0 0-15,5-4 8 16,-6 3 0-16,5-3-8 0,0 4 8 16,-4-4-8-16,4 1 0 15,-5-1 80 1,6 1-64-16,-9-5 72 0,4 5 64 15,-8-1-88-15,3-3-56 16,1 0 8-16,-4 1 56 0,0 2 88 16,0-3 88-16,0 3-16 15,0 0 256-15,0 1-104 32,0-1-96-32,0 0-136 15,-4 1 129-15,1-1-137 0,-1 0 32 16,0 1-16-16,0-1 32 15,-4 0-88-15,3 0 24 0,2 4-24 16,-1-4 64-16,-4 0 8 31,-4 1 56-31,4 2 16 0,-4-3 144 16,1 4-192-16,2-4-24 0,-3 1-80 16,0 2 8-16,4-5 40 0,0 2-16 15,1-4 0-15,-2 2 136 16,-3-1-96-1,1 0-32 1,-6 0-16-16,2 3 8 0,-9 1-64 16,0-1 32-1,-4 0-80-15,-8 1 72 0,0-1-88 16,1 4 0-16,-1-1 8 16,-1 3-8-16,2 2-56 31,-1 1-760-31,0 1-720 0,-3 3-328 15,2 0-1225-15,10 0-5777 0</inkml:trace>
  <inkml:trace contextRef="#ctx0" brushRef="#br0" timeOffset="52850.3">20136 10782 1376 0,'0'0'912'32,"0"0"-624"-32,0 0-200 15,0 0 1184-15,0 0 497 0,0 0-369 16,16 3-280-1,-16-3-72-15,0 0 57 16,0 0-233-16,0 0-176 16,0 0-136-1,0 0-72-15,0 0-48 0,0 0-56 16,0 0-87-16,0 0 39 16,0 0 16-16,0 0-96 0,-4 4-64 15,4-4-112-15,-4 5-72 0,-4-1 56 16,5 2 40-16,-6 1 168 31,5 2-96-31,-4-3-24 16,1 4 80-16,-6 0-48 0,5 2-8 0,-3 1-8 15,-2 3-88-15,2 3 40 16,-1-3-112 0,-4-1 0-16,4 5 48 0,-1-5-40 31,2-2-8-31,3 0 8 15,4-4-8-15,-4-2 40 0,8-1-48 16,0-2 8-16,0-4 8 16,0 0 56-16,0 0-24 15,0 0-48-15,0 0-56 0,0 0-112 16,0 0-184 0,0 0-96-16,0 0-56 0,0 0-152 15,0 0-464-15,0-4-817 0,0-2-2424 16,0-1-1248-16,0 1 4377 15</inkml:trace>
  <inkml:trace contextRef="#ctx0" brushRef="#br0" timeOffset="53473.94">19973 10896 1736 0,'0'0'688'0,"0"0"-448"31,0 0 2353-31,0 0-89 0,0 0-423 0,0 0-825 16,0 0-232-16,4-25-128 0,-4 25-96 15,0 0-111-15,0 0-97 16,0 0-104-16,0 0-120 16,0 0-104-1,0 0-144-15,0 0-8 32,0 3 80-32,0 6 240 0,-4-2-16 15,-4 6-192-15,4-1-104 16,0 1-16-16,-4 3-8 0,4-3-88 15,-4 2 136-15,0-2-136 16,4 0 40 0,4 0 8-16,-4-4-40 15,0 1 56-15,0-4-72 0,4 0 8 0,0-2 64 16,0-1-72-16,0-3 0 31,0 0 64-31,0 0 112 0,0 0 121 16,0 0-41-16,0 0-40 15,0 0 48-15,0 0-184 0,0 0-8 16,8 3 24-16,-4 0-96 0,4 0 8 0,-1-3 8 16,6 3-8-16,2 1 88 15,6-4-80 1,3 3-8-16,4 0-8 16,4 0-240-16,-4-3-985 15,7 0-1159-15,-7 0-1689 0,-4 0-2384 0</inkml:trace>
  <inkml:trace contextRef="#ctx0" brushRef="#br0" timeOffset="57846.85">10873 9617 4544 0,'0'0'6602'0,"0"0"-4298"16,0 0-1495-16,0 0-321 0,0 3 448 47,0-3 288-47,0 0-176 0,0 0-231 15,0 0-113-15,0 0-40 0,0 0-176 16,0 0-272-16,0 0 40 15,0 0-88-15,0-10-104 0,0-6-16 16,-8 1-40 0,0-7-8-16,0-1 16 0,-8-2-8 31,4 2 40-31,0 5-48 16,-4 5-112-16,4 9 16 15,-8 4 56-15,0 0 32 0,-4 13 8 16,0 9-120-16,5 4 120 15,-1 2-16-15,8 1 8 0,3 0 0 0,5-4 0 0,4-2 0 16,0-5 0-16,13-5-104 16,10 0 48-16,1-7-40 15,4-3 32-15,0-3-40 0,-4 0-24 32,0-3-32-32,-4-10 72 0,-4-6 32 31,0 1 56-31,-4-5 8 15,0 4-56-15,-1-3 56 0,-7 6 8 16,5 0 0-16,-9 10 0 0,0 0 0 16,0 6 64-1,0 0-72 1,0 0-88-16,0 0-40 0,0 6 8 16,0 7 112-16,0 2 8 0,0 5 48 15,0-2 88-15,0 5-128 0,0-1 48 16,0 0 16-16,8-3-8 31,12 0 32-31,-1-3-24 0,5-7-16 16,-3 1 40-16,-2-7-96 15,-3-3-176-15,0 0 72 16,0-6-208-16,-8-7-160 16,3 1-208-16,2-7-529 15,-5-3-751 1,-1-8-353-16,-2 5-3744 15,-1 9 1304-15</inkml:trace>
  <inkml:trace contextRef="#ctx0" brushRef="#br0" timeOffset="62311.32">21252 7112 1592 0,'0'0'1352'16,"0"0"2905"-16,0 0-2953 0,0-10-247 16,0 10-257-16,0 0-8 0,0-3 112 15,0 3-136 1,0 0-104-16,0 0-103 15,0 0-153-15,0 0-32 16,0 0-128-16,0 0-16 0,0 0 16 16,0 0-120-1,0 0-8 1,0 0 16-16,0 0-32 0,0 0-16 0,0 3-24 16,0 4-48-16,0 5 208 15,0 4 216-15,-4 3-216 0,0 7-48 16,4 5-120-16,-4 1-8 31,-5 3-40-31,6 0 0 0,3-3 40 16,-8-4-40-16,8-6 0 15,-4-6-8-15,0-3-40 16,4-3-104-16,0-4-80 16,-4-3-32-16,4-3-72 0,-5 0-80 31,-2 0-120-31,3 0 248 0,-4-3 136 15,4-3 48-15,1-7 96 16,3 3-16-16,0-3-240 0,0-2 72 16,7-5 80-16,5 2 16 0,4-1-24 15,3-1 96-15,2 5-72 16,-1 2 88-16,-8 4 0 16,4 2 8-1,-8 7 0-15,3 0 104 16,2 0-32-1,-2 3-16-15,1 10 24 0,1 0 8 16,-2 2 48-16,2 5 64 16,-6-5-136-16,-3 5 56 31,0-5-48-31,-4 4-8 0,0-3-16 16,-8-3 8-16,-4 0-56 15,-4-4 56-15,-4 1-48 0,1-4 120 0,-9-6-24 0,0 0 72 16,0 0 104-16,0 0-120 31,0 0-16-31,4 0-48 0,8-6-56 16,4 0 56-16,8 6-32 15,0-4-64-15,4 1-8 0,0 3-736 16,8 0-1585-16,1 0-6208 0</inkml:trace>
  <inkml:trace contextRef="#ctx0" brushRef="#br0" timeOffset="63144.54">22806 8143 6017 0,'0'0'3008'16,"0"0"-1231"-16,0 0-337 0,0 0 176 31,0 0 281-31,0 0-465 15,0 0-288-15,36-31-239 0,-45 27-337 16,-6-2-256-16,-6 3-168 0,-7 3-24 16,1 0 32-16,-5 0 160 15,5 7-16-15,-1 5-32 16,4 7-112 0,11 0-152-16,5 0 16 0,8 7 32 15,0-1-48-15,17 4 8 16,11-4-8-16,11-3 0 15,5-3-656-15,0-6-568 16,16-13-745-16,-17 0-1223 31,-7 0-4778-31</inkml:trace>
  <inkml:trace contextRef="#ctx0" brushRef="#br0" timeOffset="64447.73">20503 10140 1304 0,'0'0'2168'15,"0"0"3713"-15,0 0-4648 32,0 0-321-32,0 0 344 0,15-59 145 15,-15 39-489-15,0 1-184 16,0-3-168-16,0 0 64 15,0-1-184-15,-7 5 304 0,-10 5-103 0,-6 0-225 0,-1 7-160 32,-8 6-16-32,-3 0 56 15,3 6 64-15,4 7-40 0,4 9-96 16,3 0-96-16,10 4-56 16,11-1-56-16,0-3 48 0,4-2-64 15,12-5-200-15,7-8 144 16,-3-4 56-1,5-3 32-15,-6-7-32 0,1-11 0 16,0-11 16-16,4-6-16 16,-4-7 152-16,8-8-32 15,-4-7-104-15,4 0 32 0,-4-1-48 0,-1 1 176 47,-6 12 72-47,-10 17-112 0,-3 9 240 16,-4 13 96-16,0 6-280 15,0 0-144-15,-4 9-48 16,-7 13-8-16,-10 10 0 0,10 3 8 16,-6 3 0-16,10 7 0 15,3-4 0-15,4 3-200 16,0 1-376-16,11 15-544 0,2-15-1048 16,-9-7-3218-16</inkml:trace>
  <inkml:trace contextRef="#ctx0" brushRef="#br0" timeOffset="65819.95">20543 12789 160 0,'0'0'1952'0,"0"0"1945"0,0 0-1561 16,0 0-855-16,0 0-97 0,0-23 104 16,-4 23 41-16,4 0-41 15,0 0-256-15,0 0-360 0,0 0-328 31,0 0-192-31,0 0-63 32,0 0-145-32,0 0 40 0,0 0 104 15,4 7 0-15,3-4-40 0,6 3 24 16,-2-6-168-16,10 4-104 0,-6-4-256 16,-2 0-256-1,2-4-176 1,-2-9 55-16,-6-2 129 15,1-7 112-15,-8-4 72 0,0 0 320 0,0 4 568 16,-15 3-272-16,-6 7-128 0,-3 2 24 16,-8 7-32-16,4 3 153 31,0 0 103-31,0 7 8 16,9 8 40-16,7 1-224 0,4 10-48 15,8-1 80-15,0 4-32 16,16 2 120-16,7-2-88 15,14 0-200 1,-1-4 56-16,3-6-128 16,1-9-8-16,-4-5-120 15,-8-5-432-15,0 0-600 16,-4-9-545 0,8-32-1167-16,-8 6-2489 0,0-3-2913 15</inkml:trace>
  <inkml:trace contextRef="#ctx0" brushRef="#br0" timeOffset="66684.37">23076 12204 8977 0,'0'0'2969'0,"0"0"-1473"16,0 0-367-16,0 0-329 15,0 0 112-15,0 0-64 16,0 0-144-16,-79-66-144 15,55 63-95-15,0 3-169 16,5 0-16-16,-2 6 88 16,1 10-224-16,1 3-72 0,6 6 48 15,2 4-112-15,7 3 80 16,4-1 40-16,0 1-8 0,0 3 8 31,15-4-16-31,-2 1-112 16,2-3 128-16,-3-1-112 0,-3 1-16 15,-6-3 64-15,-3-4-64 0,0 0 0 0,0-6 0 16,-3 0-8-16,-10-4-56 0,-2-2-152 31,2-7-232-31,-6 0-384 16,2-3-745-16,-6-6-1103 0,3-10-3898 16,3-3-559-16</inkml:trace>
  <inkml:trace contextRef="#ctx0" brushRef="#br0" timeOffset="66853.61">22754 12366 11002 0,'0'0'2792'0,"0"0"-1655"0,0 0-529 16,79 0 408-16,-42 7-120 16,-1 2-456-16,7 0-208 0,21 4-232 31,-12-6-1272-31,-5-1-4081 0</inkml:trace>
  <inkml:trace contextRef="#ctx0" brushRef="#br0" timeOffset="66985.1">23615 12309 7737 0,'0'0'5297'0,"0"0"-4457"0,0 0-519 16,0 0-105-16,0 0-216 15,0 0-40-15,0 0-2089 16,0 0-4688-16</inkml:trace>
  <inkml:trace contextRef="#ctx0" brushRef="#br0" timeOffset="91855.47">21136 8543 1384 0,'4'0'7529'16,"-4"-3"-5816"0,5 3-593-16,-5-2-376 0,0 2 0 15,0-4-24-15,0 4 9 0,0-3-217 16,0 0-8-16,0 0-88 15,0-4 120-15,0 4-104 16,0 0-88 0,-5-3 144-16,-3 3-328 31,0-1-64-31,1-2-32 0,-6 6-64 16,-2-3 96-16,-2 3-96 15,2 0 0-15,-2 0-104 0,6 3 104 16,-6 10 0-16,6-4 0 15,3 4-56-15,-1 2 48 16,9-2-32-16,0 0 32 0,0-3-40 16,5-1 40-16,7-2-192 15,3-1-64-15,2-3-168 16,-2-3-104-16,2 0-128 0,-2 0 184 16,-2-13 224-16,-6-3-72 15,1-3 232 1,1 1 0-16,-9-2 16 0,4 1 80 0,-4 6 0 15,0 7 120-15,0 0 184 16,0 6-168-16,-13 0-48 16,5 6 192-1,-7 7 128-15,2 2-96 32,2 5-192-32,3-5-120 0,-1 2 64 15,5-8-56-15,4 4-8 16,0-7 8-16,0-3-8 15,8 1 256-15,1-4-192 0,6 0-64 16,-2-4-168 0,2-8 88-16,2-1 72 15,-10-3 8-15,-3 0 24 0,0 3 352 0,-4 7 384 32,0-1-56-32,0 7-359 15,-11 0-265-15,3 0-80 0,-9 17-161 16,10-2-1055-16,-2 1-3137 0</inkml:trace>
  <inkml:trace contextRef="#ctx0" brushRef="#br0" timeOffset="100577.02">22013 7464 4793 0,'0'3'1296'0,"0"-3"-856"15,0 0-248-15,0 0 144 16,0 0 1184-16,0 0-295 0,0 0-297 15,0 0-160-15,0 0-24 16,0 0-16-16,0 0-128 31,0 0 73-31,0 0 231 0,0 0 104 0,8 0-504 0,3-6-432 16,6-3 184-16,7-1-248 16,-1 0 128-16,1 1-88 0,0-4 16 15,0 3-8-15,-4 1-48 16,0 0 0-16,0 2 48 0,-8 1-48 31,4 0-8-31,-8-1 48 0,0 1-48 16,-1 3-8-16,-2 3 0 0,-1-4 0 15,-4 4-192-15,0 0-1032 16,0 0-408 0,0 0-241-1,0 0-623-15,0-3-1593 0</inkml:trace>
  <inkml:trace contextRef="#ctx0" brushRef="#br0" timeOffset="100962.38">22221 7252 6001 0,'0'0'1848'0,"0"0"-736"16,0 0-431-16,0 0 71 15,0 0 320-15,0 0 32 16,0 0-312 0,0 0-184-16,0 0-15 15,15-4 63-15,1 4-384 0,4 6-200 16,8-2 8 0,-4-1-80-16,0 3 8 15,-1-2 0-15,-7-4 8 16,-8 3-8-16,-4-3 56 15,-4 3 88 1,0-3 32-16,0 3-8 16,-4 3 8-16,-7 4 160 0,-2 0-64 0,1 5-56 15,1 4-88-15,-6 0-56 16,10 0 0-16,-6 7-80 0,2-1-120 31,-5 10-1120-31,4-10-1361 16,0-2-3920-16</inkml:trace>
  <inkml:trace contextRef="#ctx0" brushRef="#br0" timeOffset="123564.62">21383 6817 3440 0,'0'0'992'0,"0"0"-671"16,0 0 383-16,0 0 1248 31,0 0-392-31,0 0-527 15,0 0-393-15,0 0-192 0,0 0 136 16,0-4 184-16,0 4-232 16,0 0-248-16,0 0 40 0,0 0-184 31,0 0-40-31,0 0-16 0,0 0-16 16,0 0-64-16,0 0-8 0,0 0 0 15,0 0 0-15,0 0 0 16,0 0-64-16,0 0 56 0,0 0 0 15,0 0 8 1,0 4 0-16,0 2 0 16,0 0 0-16,0 4 8 0,0-1-8 15,0 4 48-15,0 3-48 16,0-4-8-16,-4 5-88 0,-4-5 96 16,5-2 56-16,-1-1-56 31,4-3 0-31,-4-2 64 15,4-1-56-15,0-3 49 16,0 3 39-16,0-3-16 0,8 0 200 16,7 0-176-16,1 0 24 15,5-6 16-15,2-4-64 0,1-3-8 32,4-2 8-32,0-1-72 15,0-3 80-15,0-3-88 0,4-1 0 16,0 4 64-16,-1-3-48 0,1 6-32 15,-4 0 16-15,0 3 0 0,-9 4-8 16,2 6-40 0,-10 0 40-1,-7 3 8-15,1 0-144 16,-5 0-256-16,0 0-873 0,-5 12-375 0,-10-2-232 31,3-1-3762-31</inkml:trace>
  <inkml:trace contextRef="#ctx0" brushRef="#br0" timeOffset="161993.01">21184 8556 936 0,'0'4'1088'15,"0"-4"1448"-15,0 0-815 32,0 0-921-32,0 0-296 0,0 0-40 15,0 0 80 1,0 0-80-16,0 0-103 16,-4 0-41-16,4 0-96 15,0 0-48-15,-3 0-16 0,-6 0-48 16,5 0-32-1,0 0-72-15,-4 0 0 16,5 0 112-16,3 0-72 0,-4 0 40 16,4 0 56-16,0 0 72 15,0 0 136-15,0 0-64 0,0 0 40 16,0 0 16-16,-5 0-120 31,1 0-40-31,0 0-32 0,0 0 16 0,0 0 152 16,4 0 24-16,0 0-103 15,0 0 7 1,0 0 8-16,0 0 0 0,0 0-8 16,0 0-32-16,0 0-24 15,0 0-24-15,0 0-24 0,0 3 88 32,0-3 8-32,8 0 248 31,0 3-80-31,4-3-208 0,8 3-56 15,0-3-72-15,4 0 24 0,0 3 136 16,-5 0-128-16,2 1 40 0,-6-4-32 16,-2 3-112-16,-6-3 80 0,1 0-80 15,-3 0 8-15,-1 3 48 16,0-3-56-16,-4 0 0 16,7 0 0-16,-3 0 8 0,0 0 64 31,5 0-72-31,-1 3 0 0,-5-3 0 15,9 0 0-15,-8 0 8 0,5 0-8 16,-2 0 8-16,5 0 64 16,-3 0-72-16,2 0 0 0,6 0 40 15,-2 0-40 17,1 0-8-32,-4 0-40 0,3 0 48 15,-2 0 64-15,-2 0-64 16,-3 3-8-16,1-3 8 15,-1 0 0-15,-1 0-8 16,2 4 8-16,-5-4 0 0,4 0 16 16,-1 0-16-16,1 0 0 15,5 0 8-15,-2 0 0 0,-3 0 0 16,4 0-8-16,-4 0 8 16,5 0-24-16,-6 0 16 15,1 0 0-15,0 0 0 0,-4 0-8 47,1 0 0-47,2 0-192 0,-3 0-208 16,0 0 8-16,0 0 24 15,-4 0 56-15,0 0-16 0,4 0 48 16,-4 2-24-16,0-2-224 0,3 0-80 16,-3 0-176-16,5 0-129 15,-5 0-79-15,0 0 0 16,0 0-544-16,0-2-1681 15,-5-5-104-15,-2 1 1665 16,-1-1 1272-16</inkml:trace>
  <inkml:trace contextRef="#ctx0" brushRef="#br0" timeOffset="162362.74">21682 8515 24 0,'0'0'4873'15,"0"0"-977"-15,0 0-2831 16,0 0-113-16,-4-12-56 0,4 12 8 16,0 0 40-16,0 0-231 15,0 0-81-15,0 0-152 0,0 0-64 16,0 0-56-16,0 0-24 16,0 0-120-16,0 0-56 0,8 5 128 0,5 5 184 15,6 0-144 1,5 0-136-1,0 2 32-15,0 1-96 0,-5-4-8 16,-2 4-72-16,-6-3-48 16,-7-4 0-16,-4 0-40 0,0 1-8 0,-7 2 48 15,-10 0 225-15,-6 1 39 32,-1 3 40-32,-4-1-136 0,0 1 24 15,4 3-88-15,1-4-88 16,2-2 32-16,1 3-48 15,1-6-760-15,2-1-1985 16,10-6-4264-16</inkml:trace>
  <inkml:trace contextRef="#ctx0" brushRef="#br0" timeOffset="165015.29">21562 7947 2704 0,'0'0'704'0,"0"0"2577"0,0 0-1969 16,0 0-664-16,0 0-80 0,0 0 161 31,0 0 119-31,0 0-264 31,13 0-120-31,-13 0 32 0,0 0-16 16,0-4-128-16,0-2-32 16,0 3-120-16,0-6-48 0,0 2-24 15,0-3 193-15,0 1-209 16,0-1-8-1,-5 1 16-15,1 0-16 16,0-4 40-16,1 4 112 0,-5-1-208 0,-5-3 0 16,2 4 64-16,3-4 56 15,-5 4-48-15,-2-1-104 0,2 0 96 32,2 4 16-32,-4 0-120 15,-2-4 0-15,2 7 8 0,-6-4-8 16,9 4 64-16,-7 0-72 0,2 0 0 0,-2 3 120 15,-1 0-48-15,-1 0 40 16,-2 0 72 0,-1 0 16-16,4 0-104 15,-4 0-88-15,1 0 0 16,-2 6 80-16,-3-3-88 0,0 1 8 31,0-1-8-31,-3-3 8 16,-1 3 80-16,4-3-80 0,-4 0 96 15,0 0 280 1,0 0-200-16,4 0-56 16,-4 3 8-16,1 4-80 0,3-1 112 15,0 3-120-15,0 1 64 16,0 3 72-16,-4 3-56 0,4-1-72 0,-4 5 89 31,9-1-129-31,-5 3 88 16,4-3-104-16,3 3 8 0,6 4 40 15,-1-1-48-15,4 7 72 16,-4-4 48-16,4 4 24 16,1 3 0-1,2-4-144-15,-3 4 64 16,1 4 40-16,-2-1-96 16,2 3 0-16,-2-3 112 15,1 0-56-15,5 0 96 0,3-3-24 16,4 0-88-16,0-3 32 0,0 3-32 15,0 0 40-15,11 0-8 16,1 3-80-16,4-3 112 16,0 3-104-1,0-6 0-15,1-1 104 0,2-2-112 16,-7-4 8-16,8-2 0 16,-4-5 0-16,3 5 0 15,2-4 40-15,-1 0-48 16,8-3 64-16,-1 3-56 15,5 0 80-15,8-3 8 0,0-4 16 16,-1 4-40-16,2-3-24 16,-5 0-48-16,3-4 72 15,1-3-72-15,-3 1 8 0,2-1-16 32,4-6 8-32,2 0-88 15,2 0-16-15,1 0-16 16,3-9-8-16,-6-7-80 0,2 0-8 15,1-6-112-15,-4-4-176 16,0-5 184-16,-4-1 168 16,4-3-24-16,-8 0 168 0,0 0-8 31,-1 0 8-31,1 3 0 0,-8-3 8 16,0 7 0-16,0-1 0 0,-4 1 0 15,-5-1-8-15,-2 0 16 16,-2 4-8-16,-2 0 8 15,-2-4 8 1,-3 4 40-16,1-4-8 16,2 1-32-16,-3-4 144 15,1 3-88-15,-2-6-24 16,-3 3 48-16,4-2-80 16,-8 2 32-16,0-3 8 0,0 3-48 31,0-3 112-31,-8 1-72 15,-7-5-40-15,-5 4 96 0,3-2-32 16,-2 2 24-16,2 3-88 0,2 0 0 0,-5 3 72 16,3 1-80-16,-2 6 8 15,-1 0 64 1,-8 5-72-16,0 2 0 16,0-1 0-16,-4 3 0 0,-8 7 64 15,5-4-64-15,-5 4-16 16,-4 0-128-1,0 2-368-15,5 4-529 16,-21-3-1015-16,8 0-1137 16,12 0-7545-1</inkml:trace>
  <inkml:trace contextRef="#ctx0" brushRef="#br0" timeOffset="166988.97">21471 6369 7681 0,'0'0'1064'0,"0"0"-704"0,0 0-224 31,0 0 129-31,84-80 271 16,-56 58 56-16,4-6-96 15,3-4-144-15,-3-3-136 16,8 0 56-16,-5 0-144 0,6 0 64 16,-2 3-96-16,6 7 64 31,2 3 56-31,5 2-32 16,4 5-32-16,3 5 8 0,6 4-112 15,-2 0 8-15,9 2-48 0,12 4 0 16,11 0 0-16,16 0 8 0,1 7-16 15,-20 2 88 1,-25 1-80 0,6 5-8-16,10 5 0 0,16 2 0 15,9 7 48-15,-12-4-48 16,-9 3-8-16,-15-2 8 16,-9-4 0-16,-14-3 8 15,-6 0 72-15,9 3-8 31,8 4 56-31,4 2-24 0,-4 1-32 16,-4-1 81-16,-5 4-49 16,-7 0-8-16,3 3 0 0,-6 0-16 15,-5 3 104-15,-1 3-120 16,-3 0 0-16,0 4 8 16,0-1 48-16,-4-2 112 15,0-4-40-15,-8-7 48 0,-1-2-112 16,-11-6-80-16,1-11-40 0,-2 1 56 15,-7-7-64-15,4-2 8 16,-4-4 40-16,0 0 16 16,0 2 56-1,0-2 96-15,4 0 152 0,-4 0 184 16,0 0-232-16,0 0-120 16,0 0-80-16,4 0-120 0,-4 0-168 15,0 0-688-15,0-2-976 16,0-5-2553-16</inkml:trace>
  <inkml:trace contextRef="#ctx0" brushRef="#br0" timeOffset="167305.31">23997 6807 7481 0,'0'0'3265'0,"0"0"-1809"31,0 0-896-15,0 0-240-16,0 0 520 0,0 0-7 15,80 25-185-15,-56-12-168 16,-5 0-272-16,5-1-24 0,1 4-168 15,-1 0-16-15,-1-3 88 16,5 0-72 0,4-1-16-16,-4-5 0 15,-4-1-536-15,4-6-224 0,0 0-337 16,4-13-559-16,-8-9-2433 0,-5-3-2352 0</inkml:trace>
  <inkml:trace contextRef="#ctx0" brushRef="#br0" timeOffset="167574.79">24642 6563 2864 0,'0'0'7274'0,"0"0"-5658"15,0 0 32-15,0 0-327 0,0 0-9 16,8-17-632-16,-8 21-560 15,-4 11 88-15,-7 8 560 0,-1 6-136 0,-8 6-231 16,3-1-161-16,-6 8-136 16,-1 2 64-1,4 1-168-15,1-4 8 16,-2 0-16-16,5-3-40 0,4-6-593 16,5-1-823-16,-2-11-1048 15,9-11-3802-15</inkml:trace>
  <inkml:trace contextRef="#ctx0" brushRef="#br0" timeOffset="171419.79">11032 10744 1608 0,'0'0'4665'15,"0"0"-2721"-15,0 0-832 16,0 0-143-16,0 0-65 0,0 0 40 31,0 0 72-31,0-3-224 16,0 3-151-16,0-6-57 0,0 6-184 15,0-4-48-15,-4 1-64 16,-8 0-144-16,0 3-24 16,0 0-48-16,-8 0 40 15,5 6 136 1,2 0-184-16,-2 4 48 16,7 3-96-16,3-4-16 0,1 4 104 15,4-1-104-15,0-2-56 16,9 0 56-16,6 0-176 0,6-8-232 15,-2 2-200-15,5-4-184 16,-4 0 256 0,0 0-145-16,-4-4 17 15,-8-5 312-15,4-1 136 0,-8-5 136 16,0-5 80-16,0 1 0 16,-4 1 232-1,0-2 112-15,0 5 112 0,-4-2 81 31,0 11 15-31,-8 3-176 16,0 3-192-16,0 0 32 0,0 13-8 16,0 6-56-16,0 0-88 15,8 3 0-15,0-3-56 16,4 0-8-16,0-6-408 0,13-4-120 16,2-2 232-16,1-7 120 15,0 0 80-15,4-7 88 16,-8-6 8-16,-5-2 0 0,-2-4 128 15,-5 3 208-15,0 0 208 16,-5 3-312-16,-6 4-104 0,-9 9-128 16,0 0-912-1,8 3-2305-15</inkml:trace>
  <inkml:trace contextRef="#ctx0" brushRef="#br0" timeOffset="173086.27">10219 10036 1240 0,'0'0'2672'0,"0"0"457"15,0 0-1553-15,0 0-535 0,0 0-137 16,0 0-208-16,0 0-104 16,12-35-152-1,-8 32-136-15,-4 3 224 16,0 0 112-16,0 0-207 47,0 0-81-47,0 0-96 0,0 0-72 0,0 9 312 15,0 4 240-15,0 3-192 16,-4 6-64-16,0 3-128 0,0 4-64 16,0-1-88-16,1 8-96 15,3 2 48-15,-9 3-64 16,5 0-16-16,0 4 128 0,-4 2-95 0,1-2 63 16,3 2-64-16,-5-2-32 0,1 2 24 31,1-2 8-31,-2-1-32 15,5-2 168-15,-4-1-144 16,5-3-16-16,3 6 56 0,0-2-8 16,-4-4-24-16,4 3-16 15,0-6-80-15,0 0 80 16,0 0-32 0,-4-4-56-16,4-2 8 15,0 0 8-15,-4-4-8 16,4-2 8-16,0-5-16 15,0-2 8-15,0-3-8 0,0-7 0 16,0 0 8-16,0-2 48 0,0-4-56 16,0 0-48-1,4-4-8-15,0-5-216 16,0-4-368-16,-1-6-329 16,-3 1-399-16,0-2-728 0,0-8-1001 15,-3 2-4665-15,-1 4 5146 16</inkml:trace>
  <inkml:trace contextRef="#ctx0" brushRef="#br0" timeOffset="175229.22">10299 10011 2536 0,'0'0'464'0,"0"0"3913"0,0 0-2897 15,0 0-551-15,0 0-225 16,0 0-240-1,-4 0-32-15,4 0-136 0,0 3 320 16,0 3 96-16,0-3-176 16,0 0-7-16,4 4-145 15,8-1 64-15,0-3 40 16,8 7-168-16,8-4-112 16,8-3-104-16,3 4-40 15,9-4-16-15,4 0-48 0,3 0 0 16,5 1 96-16,-8-4-96 31,1 2 0-31,-6-2 8 0,-11 0 0 16,-1 0 0-16,-3 0 0 15,-4 0 88-15,-4 0 136 0,8 0 16 0,0 0-48 16,0 0-48-16,8 0-32 0,4 0-48 31,-1 0-72-31,5 0 0 0,-8 0 72 16,-4 4-72-16,0-1 0 15,-13 0 8-15,-2 0 0 0,-1 0 0 16,-5-3 0-16,6 0 16 16,-2 0 104-1,1 4-80 1,4-4-32 0,0 3 40-16,4-3-48 0,-8 3 0 15,0-3 8-15,-1 0-16 0,-2 0 64 16,-6 0-64-16,-2 0 0 0,-1 0 8 15,3 0 0-15,2 0 0 16,2 0 0-16,5 0 0 0,1 0 32 31,-2 0-40-31,-3 0-8 16,-4 0-256-16,-4 0-392 0,-8 0-88 16,0 0-248-16,0 0-313 0,0 0 817 15,-8 0-128 16,4 0-456-31,-4 0-168 16,5 0-337-16,-2 3-983 0,1-3 960 16,0 0 903-16,4 0 697 0,0 0 392 15,0 0 497-15,0 3 607 16,0-3-184-16,0 0-248 31,0 0-119-31,0 3-121 0,0 1 104 0,0 2-80 16,0 1-256-16,0-2-104 15,0 5-7-15,0 3 143 0,0 3-112 0,0-1-144 16,0 5-24-16,0 2-168 31,0 0-32-31,-4 3 32 16,-4 1-32-16,5 6 32 0,-6-1-32 16,5 1-136-16,-4 3 128 0,4 3-120 15,1 3 32-15,-1 4 64 16,-1-7-64-16,1 3 16 15,4-3-16 1,0-3-48-16,0-3 96 0,0 0-96 16,0-4 0-1,-4 1 40-15,4-4-24 16,0-3-16-16,-4 4 0 0,4-4 0 16,0-3 56-16,0 0-56 31,0 1 0-31,0-2 56 0,0 1-56 15,0 1 0-15,-4-1-8 16,4-1 16-16,-7-1 48 0,7 5-56 0,-4-3 0 16,-1 0 0-16,1 0 16 0,4 0-16 15,-4 0-16-15,4 0 8 16,0-3 8 0,-4 0 0-16,1-4 0 15,-1 1 8-15,4 0-8 16,-8-4 0-1,8 1 0-15,-5 0 0 16,1-4 40-16,4 0-40 31,0-3-80-31,0 1 24 0,0-1-112 0,0-3 64 16,0 3 40-16,0-3-16 16,0 0 32-16,0 0-24 15,0 0 72-15,0 0-56 0,-4 0 32 0,1 0-128 31,-1-3-112-31,0-4 104 0,-9 1 112 16,6 3 40-16,-9-1-16 16,0-2 24-16,-4 3 0 15,0 0-8-15,-8 0-8 0,0 0 16 16,0 3-8 0,-4-4 8-16,-3 1 0 15,7 0 0-15,-4 0 0 16,4 0 0-16,0 3 8 15,0-3-8-15,0 3 56 16,0-4-56-16,0 4-8 16,1-3 8-16,-1 3 0 0,-4 0-8 31,4-3 8-31,-4 3 0 0,1-3 8 0,3 3 8 16,-4-4-16-16,4 4 72 15,0-3-72 1,0 3 48-1,0-2 8-15,4 2-56 0,1 0 8 16,-5-4 0-16,7 1 0 0,-3 0 32 0,0 3-40 16,-3-3 0-16,3 3 8 15,-4 0-8-15,0 0 8 16,4 0 64-16,-4 0 80 0,0 0 72 16,0 0-72-16,5 0 0 31,-1 0 72-31,-1 0-32 15,5 0-64-15,5 0-8 0,-2 0-16 16,2 0 72-16,-1 0-168 16,0 0 64-16,0 0-15 15,-4 0 63-15,4 0-24 0,1 0-24 32,2 0-72-32,-2 0 80 0,7 0-80 15,3 0 0-15,5 0-360 0,0 0-1081 16,16-13-1063-16,0 0-6090 15</inkml:trace>
  <inkml:trace contextRef="#ctx0" brushRef="#br0" timeOffset="178985.14">11104 10535 2456 0,'0'0'368'0,"0"0"2257"16,0 0-169-16,0-10-1528 0,0 3-279 15,0 4-1-15,0-3 96 16,0 3 64-16,0 0-176 16,0-4-72-16,-8 4 88 0,0 3-87 15,0-3-65-15,-4 0-40 16,4 3-224-16,-4 0-80 15,-4 0-80-15,4 0-64 0,-8 0 88 16,1 0-96-16,-5 6-8 16,-1 4 8-16,-3 2 8 15,4 1 104 17,-4 0 32-32,0 6-48 15,5 0 104-15,-1 3-104 0,4-3 104 16,4 3-104-16,4-3-80 0,4 3 88 15,0 1-96-15,5-4 8 16,3 3 56-16,0 0-24 16,0 3-16-16,3-2-32 15,9-4 56-15,-3 3-8 16,2-3-40-16,1 4-8 0,0-8 104 16,4 5-104-16,0-5 0 15,0-2-224-15,0 0-40 0,3 0-32 31,2-7-88-31,-1 0 88 0,3 0 136 0,1-6-16 16,0 4 128 0,-3-4 0-16,-2 0 40 15,-3 0 8-15,0 0 0 16,-4 0 0-16,0 0 32 16,4-7-32-16,-4 1 0 0,-1 0 0 31,6-4 0-31,-2 0 0 15,2-2 0-15,-2-1 0 0,5-6 40 16,-7 3-40-16,2 0 0 0,-3-3-8 16,4 0 8-16,-8 3 8 0,5-2-8 15,-6 1 8 1,1 2 48 0,-4-5-56-16,-4 5 0 0,4-5 0 0,-4 1 56 15,0 4 64-15,0-8 128 16,-8 4 32-16,-4 0 104 0,0-3 8 31,0 3-144-31,1-3-160 16,2 0-24-16,-6 6-16 15,-2 0-40-15,2 0 8 16,-2 7 88-16,-7-1-104 0,1 3 8 16,3 7 0-16,0 0-8 15,0 0-240 1,0 4-464-16,-4 12-712 15,5-4-1129-15,6-2-5305 16</inkml:trace>
  <inkml:trace contextRef="#ctx0" brushRef="#br0" timeOffset="180943.14">21172 8426 2736 0,'0'0'696'15,"0"0"1577"-15,0 0-865 0,0 0-320 16,0 0-264-16,0 0-47 0,-48-29-169 16,45 23-200-16,-5 3 48 0,-1-3 112 31,-2-1-176-31,-6 1-40 16,2 0-48-16,-6 3 64 0,6-1 56 15,-5 1-208-15,-1 3-15 16,2 0-25-16,-1 0-24 0,0 0 40 15,0 10 16-15,0-1-24 16,1 1 112-16,-1 3-16 16,3 2 0-1,-2 1-104 1,-1 0-80-16,8 0 32 0,-4 3-72 16,4-3-48-16,-1 6 104 0,2 1-104 15,7-1 32-15,-4 0-32 16,8 3 0-16,0 0 56 31,0-2-56-31,0-1-8 0,12-3 64 16,-1 0-56-16,10-3-8 0,-5 0-8 15,3-3-96-15,2-4 96 0,-6-3-56 0,5 4-104 16,-3-7 48-16,-2 0-72 31,2 0 144-31,2-3-32 16,1 0-48-16,-1 0 24 0,6 0-96 31,3-3-176-31,0-3 104 0,0-4 40 16,-4-2-40-16,4-1 120 15,0-3 144-15,-5 3-40 16,1-2 40 0,0-1 8-16,0 0 0 0,-8 3 8 15,0 1-8-15,-1 2 56 16,-2-3 136-16,-1 1 64 0,-1 2 104 0,-2-3-56 15,2 1 0-15,-3-1-112 32,5-3-112-32,-6 4-8 0,-3-8 0 15,4 5 64-15,-4-5 120 16,-4 1-152-16,0 0 112 0,0-9-56 16,0 2-24-16,0-2-32 0,-8 3 40 0,-3-1 8 31,-2 7-104-31,-2 0-40 15,-2 6 96-15,2 3-104 0,-9 4-56 16,-1 3 48-16,2 3-64 16,-5 0-304 15,0 0-392-31,-12 16-624 16,8 3-1105-16,4-6-4528 0</inkml:trace>
  <inkml:trace contextRef="#ctx0" brushRef="#br0" timeOffset="194530.11">20411 7832 2456 0,'0'0'1048'16,"0"0"-688"-16,0-3-96 15,0 3 2161 1,0-3-1033-16,0 0-456 16,0 3-207-16,0-3 103 15,0 3 96-15,0 0-112 0,0 0-96 0,0 0-112 16,0 0-71-16,0 0-129 0,0 0-152 31,0 0-40-31,0 0-152 16,0 0 24-16,0 0 0 15,0 0-80-15,0 0 0 0,0 0 0 16,0 0-8-16,0 0 48 0,0 0-40 16,0 0 0-1,0 0 72 1,0 0-32-16,0 12 120 15,-3 1-40-15,3 0-48 16,-4 6 96-16,4-3-48 0,0 3-80 16,-5 0 104-16,1 3-48 15,4 0 48-15,-4 4 96 0,0-4-80 16,0 6-32 0,4-5 24-16,0 2-56 15,0 1 72-15,0-1-120 16,0 0-8-16,0 7 16 0,-3-3 24 0,-1 2 24 15,-1 1-104-15,-3 3 0 16,0-3 96 0,1-1-104-16,-2 1 8 15,1-6 0-15,4-1-8 16,-3 1 48-16,3-4-48 0,0 3 0 16,-1-3 40-16,5 0-32 15,0 4-16-15,-4-7 0 0,4 3 8 16,0-3 40-1,-4 4-40 1,1-1 0-16,-1 0 0 16,0 3 8-16,0 1-8 0,-1-4 0 31,1 6 0-31,4-5 40 16,0-4-40-16,0 0 8 0,0-3-8 15,0-4 0-15,0 1 0 16,0-3-8-16,0-1 8 0,0-6 16 15,0 4-16-15,0-4 0 0,0 0 56 16,4 1-56-16,1-4 8 0,-1 2 48 16,0-2-8-1,3 3 24-15,1-3-72 16,5 0 0-16,-6 0-8 31,10 0 16-31,-6 0-8 0,14 0 0 16,-1 4 0-16,-1-4 0 15,5 0 0-15,0 0 0 0,4 0-8 16,-1 0 8 0,9 0 0-16,-3 3 8 15,-2-3-8-15,9 0 0 16,-5 3-48-16,6 0 48 0,-6-3 16 0,2 4-8 16,-2-4-8-16,-3 0 8 0,-8 0 0 15,4 0 0-15,-4 0-8 31,-4 0 0-31,3 0 0 16,1 0 0-16,0 0 8 0,4 0-8 16,0 0 0-1,-1 0 16-15,10 0-16 0,-1 0-8 16,3 0 8 0,-2 0 0-1,-10 3 8-15,1-3-8 0,-4 0 8 16,-9 0-8-16,2 0 0 15,-6 0 0-15,5 0 0 0,5 0 8 16,-1 0-8-16,-1 3 8 16,5 0-8-1,9 0 8-15,-6 0 0 16,1 1-8-16,0-1 8 16,-9 0 8-16,1-3-16 0,-11 0 16 15,-2 0 40-15,-3 0 40 0,-4 0 81 16,1 0-33-16,-1-3 136 31,0 0-120-31,-1-1-80 31,1 1 0-31,0 0-64 0,0 0-8 16,0 0 48-16,-4 3-48 16,5-3 0-16,-1-1-8 0,-1-2 8 15,1 3 64-15,-4-4-72 16,4 1 0-16,-4-7 48 0,4 1-32 15,-4-1-32-15,4-3 16 16,0 0 0-16,-4-3 0 0,5 0 0 16,-2 0 8-16,5-3-8 0,-8 0 0 31,4-1-8-31,4-2 8 16,-8 0 0-16,4-1 0 0,0-2 0 15,0 2 8-15,0 1-8 0,0 3 0 16,4 0 8-16,-5-4-8 15,6 4 0-15,-5 0 0 32,0-4 8-32,0 1 24 0,3 0-32 15,-3-4 0-15,1 4 48 0,3-4-48 16,-4 3 0-16,3 1-8 16,-3 3 16-16,5 6-8 0,-9-3 0 15,4 6 8 1,-4 4-8-1,4-4 0-15,-4 7 0 16,4-4 8-16,-4 0-8 0,0 1 0 16,0-4 0-16,0 1 0 15,3-1 56-15,-3 0-56 0,0-3-8 16,0 1-8 0,0-1 16-1,4-3 0-15,0-3 0 0,0-1 0 0,1 4 0 16,-1-3 0-1,0 6 0-15,-4-3 0 0,3 3 16 0,1 0-8 16,-4 4-8 0,4-1 0-1,-4 0 16 1,0 0-16-16,4 4-16 0,-4-4 16 0,0 7-8 16,0-4-16-16,0 4-48 0,0 3-8 15,0-4 72-15,0 4 0 16,0 3-80-16,0 0 80 47,0-3 8-47,-4 3-8 15,4-3 8-15,-8 0-56 0,1-1 48 16,-2 2 8-16,-6 2-80 0,3 0 80 16,-8 0 0-16,-1-4 0 15,-3 4 0-15,1 0 0 0,-1-3 48 16,-4 3-48-16,0-3 0 15,-4 3 0-15,4-3 0 0,-4 3 0 16,1 0 0-16,-1 0-16 16,0 0 16-16,4 0 0 0,-4 0-48 15,4 0 48 1,-8 0 8 0,8 0-8-16,-7 3-8 0,3-3 8 15,-4 0 0-15,1 0 0 16,3 0 0-16,0 0 8 0,0 0 40 0,4-3-40 15,0-1-16-15,4 4 16 16,4 0 8 0,0 0-16-16,0 0 0 0,4 0 16 15,-4 0-16-15,0 0 0 16,-4 0 0-16,1 0 0 0,-5 0 0 16,4 0 0-1,-8 0 0-15,4 4 32 31,0-4-32-31,-4 0 0 16,4 3-8-16,0 0 0 0,0 4 8 16,0-1 0-16,5 3 0 0,-1-2-8 15,7-1 8-15,2 0 0 16,-5 1 0-16,8-1 0 31,0-3 0-31,-4 1 0 0,0-4 0 0,-7 0 56 16,2 0-56-16,-3 0-8 0,5 0 8 0,3 0-16 15,0 0-32-15,7-4-296 16,9 4-497-16,0 0-351 31,0 0-1320-31,0-3-5914 0</inkml:trace>
  <inkml:trace contextRef="#ctx0" brushRef="#br0" timeOffset="197259.78">11825 10550 1696 0,'0'0'6777'15,"0"0"-4776"-15,0 0-785 0,0 0-400 16,8 0-360-16,4 0 152 16,4-3 65-16,0 0-65 0,3 0 112 15,2-1-32-15,-1 2-80 31,7-5-312-31,1 4-152 0,4-4-16 16,4 4-80-16,4-3-24 16,7 0 24-16,5-4-48 0,0-3 64 15,1 4-64-15,2-4 0 16,4 1 40-16,1-5-40 31,4 5 0-31,3-4 0 0,2 0 8 0,2 0 16 0,-3 4-24 16,-1-4 0-1,2 3 40-15,-9-3-24 0,3 4-32 16,-8-1 16-16,5 0 0 16,-8 0 64-1,8-2-64-15,-4-5-16 16,8 5 8-16,11-4 8 16,25-4-8-16,11 1 8 0,-6 3 0 15,-26 3 120-15,-19 7-16 16,-17 2-8-16,9-2 0 0,4-1-96 31,8-3 0-31,-5 1 8 31,1-4 8-31,0 0 48 0,0 3-56 16,8-2 40-16,-1 2 224 0,5-3-39 16,-4 3-33-16,3 0-88 15,-3 1-104-15,-4-1 96 0,-5 0-104 16,1 4 0-1,-8-4 8-15,4 0-8 0,-5 1 48 0,2-1-40 16,2-3-8 0,5 0 56-16,0 1-56 0,8 2 0 0,-1-3 56 15,5 3-48 1,0-3-8 0,-1 4 0-1,-3 2 72-15,0-3 8 0,0 1-80 0,-8-1 48 16,3 0-24-16,-3 1 24 0,0-1-48 15,4 0 8-15,-1 0 0 16,1 1 0-16,4-1 0 0,-5 0-8 31,5-2 80-31,-1 2-80 16,-7-3-8-16,5 0 8 0,-10-3 0 16,-3 3 16-16,0 0-16 15,-5 4 8-15,-2-4 48 0,2 3-56 31,1-3 0-31,-4 4 0 16,12-5 0-16,-4 5 0 0,-1-4 0 16,1 3 0-16,0-3 40 15,-1 1-40-15,-2 2 0 0,-6-3-8 16,1 3 8-16,-4-3 0 31,4 4 0-31,4-4 8 16,0 6 24-16,7-3-32 0,5 1 0 15,-1 2-40-15,5 4 32 16,5-3 8-16,-2 2-48 0,1-3-8 0,-8 1 48 0,-4-1-40 31,-5 1 48-31,-7-4-8 32,3 0 8-32,-2 1 0 0,-2-1-8 0,5-3-384 0,3 4 168 15,2-1-217 1,-1 0 145-16,8 3 88 0,-5 1-80 0,0 3-8 31,1-1-64-31,0 1 0 16,-3-3 272-16,-6 2 40 0,1-2 40 15,-1 3 8-15,2-4 0 16,-2 3 8 0,5-2-8-16,0 0 8 0,0-1-16 0,-5 3 8 31,6-2 0-31,-6 3 0 15,-7-4-16-15,0 0 16 0,-4 4-8 16,-1-3 8-16,-3 2 0 16,-4-2 0-16,0-1 0 0,0 4 0 15,-4-1 0-15,0-2 0 32,-1 3 0-32,-2-1 8 0,3 4-8 15,0-3 0-15,3 0 8 16,-3 2-8-16,4 1 0 0,0-3 0 15,0 3 0-15,0-1 0 16,0-2-8-16,0 3 8 31,-5-3 0-31,5-1-8 0,-4 1-64 16,0 2-64-16,1-1-88 16,-6-2-160-16,-3 1 264 0,-4 2 48 15,0-2 64-15,-8 0 0 0,0 3-40 0,-4 3-184 31,0-4-872-31,-24-2-377 16,0 3-879 0,1-4-5338-16</inkml:trace>
  <inkml:trace contextRef="#ctx0" brushRef="#br0" timeOffset="202548.42">16148 9036 10282 0,'0'0'2144'0,"0"0"-1200"15,0 0-183-15,0 0 47 16,16-19-208-16,-16 19 168 0,0 0 96 16,0 0-208-16,-8 0-360 15,-12 0 112-15,-8 0-111 0,-4 0-145 16,-4 6-8-16,5 0-32 16,-1 7-48-16,4-4-16 15,8 1-48-15,4 3-8 0,12-4 8 0,4 4 0 16,0 0 120-1,4 3-24 1,19-1-8-16,5 5-88 16,4 2 8-16,9-3 8 0,-6-3-8 15,1 3-8 1,-4 0-120-16,-4-3 120 0,-8-1-72 0,-8 2 24 16,-12-5 0-1,0 1-24 1,-12-1 56-16,-16 1-40 0,-4-3 56 0,-8-1 0 15,-4-6 8 1,5 1 48-16,3-4-56 0,3 0-352 16,14-7-1177-16,19-25-1087 15,0 4-1961 1,12-1-3993 0</inkml:trace>
  <inkml:trace contextRef="#ctx0" brushRef="#br0" timeOffset="202940.66">16590 9020 3448 0,'0'0'6346'16,"0"0"-4690"-16,0 0-200 16,0 0 353-16,0 0-521 0,0 0-424 15,0 0-56-15,-91-28-216 31,67 28-95-31,3 2-241 0,6 8-112 0,7 3-40 16,0-1-56-16,8 1 136 0,0 3-24 16,3 0-88-1,10 0 24-15,6 3-80 0,2-3 32 16,3-1 32 0,-5 2-72-16,-3-2 48 15,1-2-56-15,-10 3 0 16,1 0 0-16,-8 0-8 0,0 0 8 15,0-1-56 1,-11-2 56-16,-10 0-56 0,-3-4 56 0,-4-2 48 31,-4-4-48-31,1-3-24 16,3 0-736-16,12-26-1113 0,4 1-2136 16,12-4-6001-16</inkml:trace>
  <inkml:trace contextRef="#ctx0" brushRef="#br0" timeOffset="203230.43">16865 8925 11082 0,'0'0'3129'0,"0"0"-1201"0,0 0-960 0,0 0-352 15,0 0-320 1,0 0 537-16,0 0-9 0,0 72-320 16,0-43-312-16,0 3-88 15,0 0-48-15,0-1 32 32,4 1-88-32,4 0 8 0,0-7-8 0,4 1-224 15,-4-7-496-15,0-3-665 0,-4-10-1119 16,4-6-1457-1,-8 0-5145-15</inkml:trace>
  <inkml:trace contextRef="#ctx0" brushRef="#br0" timeOffset="203494.16">16869 8918 7089 0,'0'0'4785'0,"0"0"-3297"0,0 0-399 31,0 0 79-31,0 0 232 0,96-28-504 16,-68 28-216-16,4 9-271 16,3 10-153-16,1 3-16 15,-4 1 32-15,-8 6-128 0,-9 2-128 32,-6-3-8-32,-9 4 0 15,-4 0 72-15,-12-3-80 16,-8-4 0-16,-4 0 0 0,-12-2-104 15,-23-1-768-15,3-6-1289 16,0-3-3248-16</inkml:trace>
  <inkml:trace contextRef="#ctx0" brushRef="#br0" timeOffset="204087.66">15626 9566 432 0,'0'0'9474'0,"0"0"-7410"16,0 0-952-1,0 0 209-15,0 0 255 0,104 3-216 0,-61-3-408 16,9 0-143 0,20-3-201-1,23-3-112 1,25-4-104-16,11 0-24 0,-3 1-32 0,-9 0 8 16,-15-1-160-16,-4-3-40 0,-5 0 8 15,-3 4-64-15,-12 0-24 16,-16-1-48-1,-21 1 48 1,-2 5-64-16,-6-5 0 16,5 2 0-16,-8 1 0 0,-8 0-144 15,-13 3-96 1,-7-1-168-16,-4 4-520 16,0 0-993-16,-11 0-239 0,-29 0-288 15,3 0-3170-15,2-3-1503 16</inkml:trace>
  <inkml:trace contextRef="#ctx0" brushRef="#br0" timeOffset="204458.21">15833 9683 2936 0,'0'0'2905'16,"0"0"-961"-16,0 0-640 31,0 0-447-31,0 0 223 0,0 0 352 0,0 0 185 0,0 0-329 32,96 26-112-32,-48-26-296 0,12 0-168 0,15-10-87 0,20 1-17 31,21 0-72-31,4-1-160 15,-8 0-128 1,-17 0-112-16,-19 1-64 0,-20 3-64 0,-17-1 72 16,-7 1-72-16,0 6-16 0,-4-3-176 15,-4 0-344-15,-9 0-328 32,-6 3-849-32,-5 0-791 15,-4-4-2113-15,0 1-5425 0</inkml:trace>
  <inkml:trace contextRef="#ctx0" brushRef="#br0" timeOffset="206511.87">10562 10357 4809 0,'0'0'4929'0,"0"0"-4337"0,0 0-312 15,0 0-224-15,-20-4 64 16,16 11 168 0,0 2 96-16,4 1-72 0,0-1-112 15,0 1-88-15,0-4 32 16,0-3-136-16,4 1 80 15,4-4 160-15,0 0 64 16,-4 0-16-16,4-10-112 0,-4-3-88 16,-4-3 8-16,0 1-24 0,0-1 152 31,0 3 145-31,0 3 207 16,-8 4 192-16,0 6-488 15,-4 0-216-15,0 13 0 0,4 3-64 0,0 6 0 16,8 3-8-1,0 4-304-15,5-10-1032 0,22 0-785 32,-3-9-3848-32,0-10-296 0</inkml:trace>
  <inkml:trace contextRef="#ctx0" brushRef="#br0" timeOffset="206884.4">10829 10353 4048 0,'0'0'4817'15,"0"0"-2776"-15,0 0-1313 0,0 0-144 16,0 0-176 0,0 0-16-16,0 0 16 15,0 0-288-15,-52 51-72 16,52-44 16-16,8-1 32 15,0-6 88-15,8 0-184 0,-4 0-80 16,0-3-40-16,0-7-32 0,-8-2 104 31,-4 2 0-31,0 4 48 16,0-1 184-16,-4 4 168 16,-8 3-207-16,-4 0-17 0,4 0-40 15,0 0-40-15,8 10-40 16,-4-4-8-16,8 0-128 0,0 0-1105 31,20-6-1391-31,0 0-3786 0,4 0 4098 16</inkml:trace>
  <inkml:trace contextRef="#ctx0" brushRef="#br0" timeOffset="207246.43">11108 10360 3936 0,'0'0'3129'0,"0"0"-624"15,0 0-1545-15,0 0 0 16,0 0-248-16,0 0-216 16,-52 32-176-16,48-17-160 15,4 2-136-15,0-5 80 0,4-2-48 16,8-4-56-16,4-6 8 15,-1 0 0-15,2 0-8 0,-2-13-48 32,-2 0 32-32,-9-2 8 15,-1 2 8-15,-3-3 312 16,0 3 193-16,0 4 215 0,-7-1-192 16,-6 10-288-16,2 0-160 0,3 0-80 15,0 0 0-15,3 10-216 16,2-1-1048-1,3 1-1513 1,12-1-4937-16,0-3 5082 0</inkml:trace>
  <inkml:trace contextRef="#ctx0" brushRef="#br0" timeOffset="207578.43">11447 10366 8633 0,'0'0'2353'16,"0"0"-1193"-16,0 0-416 15,0 0-240-15,0 0-112 16,0 0-135-16,0 0-145 16,0 0-32-16,0 0-72 15,-41 63-8-15,46-56-120 0,7-4-17 16,8-3 121-16,-1 0-248 31,-2-3 160-31,-2-9 48 0,-2-5 56 16,-6 2 184-16,-7-1 297 31,0 3 247-31,-4 0-240 0,-8 7-208 16,-7 3-280-16,-13 3-40 15,4 0-1384-15,0 3-4514 0</inkml:trace>
  <inkml:trace contextRef="#ctx0" brushRef="#br0" timeOffset="208294.94">10382 10712 7881 0,'0'0'4001'0,"0"0"-2817"0,0 0-472 0,0 0-488 16,0 0-224-16,0 3 8 31,0 4 8-31,4 6 113 0,0-7-65 16,1 0-48-16,3 0 120 16,3-2 56-16,6-4-16 0,-2 0-24 15,2 0-48 1,-2-7-48-16,-2-6 8 15,-6 1 16 1,-3 2-8 0,0-2 64-16,-4 2 432 15,0 4 24-15,0 2-120 16,-8 4 0-16,4 0-368 16,-3 0-104-16,2 4-96 0,5 2 88 15,0 1 8-15,0-1 0 16,5 0 0-16,10-3 0 0,-3 0-56 15,0-3-168-15,-4 0-224 16,0 0-256-16,-4-3 192 0,-4-3-112 16,0 3-144-16,0-3-729 0,0-1-975 15,0 4-4154 1</inkml:trace>
  <inkml:trace contextRef="#ctx0" brushRef="#br0" timeOffset="208658.17">10849 10639 96 0,'0'0'10722'16,"0"0"-8586"-16,0 0-1256 0,0 0-63 0,0 0-441 15,0 0-40-15,0 0-88 31,0 0-120-31,-32 13-32 0,28-7 8 16,0 1-88-16,4-1-16 16,0-6 0-16,0 3-80 0,0-3-192 15,0 0 0-15,8 0 264 16,4 0 8-16,-4-6-8 16,0-1-120-1,-4-2 128 1,-4-1 16-16,0 1 448 0,0 0 96 15,-4 2-96-15,-8 4-136 0,3 3-248 16,2 0-80-16,3 0-264 16,4 10-1656-16,0-1-2769 31,11-3-2969-31</inkml:trace>
  <inkml:trace contextRef="#ctx0" brushRef="#br0" timeOffset="209027.92">11187 10633 2832 0,'0'0'8170'0,"0"0"-6282"0,0 0-808 15,0 0-151-15,0 0-553 16,0 0-72-1,0 0-152-15,-36 13-80 0,33-1-64 0,-1 1-8 0,4-1-200 16,0-2-680 0,0-3-249-16,7-4 89 0,5-3 536 15,1 0 120-15,-2-3 144 32,2-7 240-32,-9-3 112 0,-1 1 616 15,-3-1 512-15,0 0-71 16,0 3-185-16,-7 5-400 15,-2 1-416-15,1 4-168 0,1 0-200 0,7 9-1312 0,0 4-2393 32,0-3-4361-32</inkml:trace>
  <inkml:trace contextRef="#ctx0" brushRef="#br0" timeOffset="209359.87">11518 10677 10162 0,'0'0'2072'0,"0"0"-1448"0,0 0-472 16,0 0-80-1,0 0-64-15,0 0 40 16,0 19 40-16,0-9-32 0,0-7-56 15,8 3-232-15,1-6 88 16,-2 0-120-16,1 0 256 0,0 0 8 16,0-9 48-16,-4-1 192 31,-4-3 632-31,0 4 225 16,0-4-25-16,-8 7-456 15,-4-3-96-15,0 5-352 0,-4 4-168 16,-8 0-920-16,5 4-2889 15,2 2-6609-15</inkml:trace>
  <inkml:trace contextRef="#ctx0" brushRef="#br0" timeOffset="209883.23">10450 11007 6569 0,'0'0'3969'0,"0"0"-3193"0,0 0-472 31,0 0 144-31,0 0 208 0,0 0-272 16,13 29-144-16,-2-26-16 16,2-3-72-16,-2 0 80 0,1 0-127 15,0-3-89-15,-4-7 56 0,-4 1 32 16,0-4 176-1,-4 4 456 1,0-4 48-16,0 7-184 0,-8-1-320 16,-3 7 8-16,2 0-152 0,1 0-136 31,4 0-48-31,4 7 0 0,0-1 16 16,0 1 32-16,0-1 8 31,8-3-8-31,0-3-72 0,4 0-176 15,-4 0-104-15,0 0-120 16,-4 0-280-16,0 0-320 16,-4-6-1297-16,4 3-5601 0</inkml:trace>
  <inkml:trace contextRef="#ctx0" brushRef="#br0" timeOffset="210230.84">10865 11033 6753 0,'0'0'7394'15,"0"0"-6162"-15,0 0-952 16,0 0-184-16,0 0-40 0,0 0 48 16,0 0-32-16,-16 38-72 0,16-31-224 46,0-5-168-46,8 1-344 16,4-3 584-16,3 0-120 0,-2-3-89 16,2-6 33-16,-6-1 152 15,-1-2 176-15,-8-1 488 0,0 1 425 16,0 2 119-16,-8 3-304 16,-5 1-120-16,2 6-272 15,-2 0-336-15,2 0-72 16,7 6-1184-16,4 7-1857 0,4-3-5569 15,7-4 6674-15</inkml:trace>
  <inkml:trace contextRef="#ctx0" brushRef="#br0" timeOffset="210578.45">11255 11046 8281 0,'0'0'5313'31,"0"0"-4296"-31,0 0-209 16,0 0-152-16,0 0-360 0,0 0-168 15,0 0-120-15,0 0 0 16,-44 25 0-16,37-16 0 0,7 1-8 16,0-4-616-16,0-2-112 15,3-4 280 1,9 0 376-16,1 0 72 15,-6-7-8 1,1-6 8-16,-4 4 328 0,-4-4 672 16,0 4-312-16,-8-4-176 15,-3 7-208-15,-2 0-208 0,1 6-48 32,5 0-48-32,7 0-1752 15,0 0-1417-15,15 2-5817 0</inkml:trace>
  <inkml:trace contextRef="#ctx0" brushRef="#br0" timeOffset="210832.33">11466 11052 4520 0,'0'0'8114'0,"0"0"-6826"16,0 0-959-16,0 0-209 0,0 0-120 15,0 0-353-15,0 0-631 31,-8 70-456-31,16-67 184 0,5-3 608 16,-2 0 464-16,1 0 184 0,-4-13 480 16,-4 1 1296-16,-4-5 136 15,0 2-559-15,-7-4-329 16,-6 6-496-16,1 1-520 31,-4-1-8-31,1 6-2705 16,2 1-7433-16</inkml:trace>
  <inkml:trace contextRef="#ctx0" brushRef="#br0" timeOffset="-211341.63">22017 8140 568 0,'0'-3'7497'0,"0"-3"-6513"15,-4 3-391-15,4 0-129 16,0-1 8-16,0 4 216 0,0 0-32 16,0 0-40-16,0 0-80 0,0 0-64 15,0 0-32 1,0 0-55-1,0 0-169-15,0 0 0 16,0 0-136-16,0 0-72 0,0 4 72 0,0 2-72 16,0 3 72-1,-4 4 176-15,4 9 16 0,-5 4-72 0,5 2 40 32,-4 10-8-32,1 7-16 15,-1 3-8-15,0 2-40 16,0 4 88-16,0-3 32 0,-4 0-56 15,4 0-136-15,0-4-72 16,0 1 104-16,0 0-112 0,-4-7 40 31,0 0 0-31,4-6-48 16,-4-6 56-16,4-4-64 0,0-3 0 0,1-3 8 16,3-3 0-1,-4-3 0-15,4 3 8 0,0-10-16 0,-5 0 56 16,5 1-56-1,0-4-80 1,0-3-432 0,0 0-568-16,0 0-376 0,0-10-97 0,0-2-1439 15,0-8-3618-15</inkml:trace>
  <inkml:trace contextRef="#ctx0" brushRef="#br0" timeOffset="-209824.78">22017 8160 1400 0,'0'0'4345'15,"0"0"-2481"-15,0 0-984 0,0 0-256 16,0 0-199-16,0 0 199 16,0 0 272-1,0 0-24-15,-4 0-80 16,4 0-40-16,4 0-79 0,7 0-265 15,6-4-352-15,2 4 40 0,5 0-24 16,8 0-16 0,4 0-56-16,4 0 8 15,8 0 8 1,4 0 40-16,0-3-48 0,-5 0 0 16,-2-7 8-16,-2 4 48 0,-11-3 0 15,-4-1 144-15,-8 3 0 16,-8 1 56-16,4 3-104 15,-4-3 16 1,-1-1-80-16,2 4-64 16,2-3 16-16,2 0-48 15,7-1 8 1,-5 4 0-16,9-4 0 16,-4 4 0-16,0 1 0 15,-5-2-8-15,2 1 8 0,-1 3 0 16,-1-3-8-16,-6 0 48 15,2 3-48-15,2-4 0 0,-6 4 0 16,6 0-8-16,-2 0 8 16,2 0-48-16,-2 0 48 0,5 0 16 0,-4 0-16 15,4 4-8 1,-5-1-40-16,-2 0 48 16,-9 0 0-1,3-3 0-15,-3 0 0 0,-4 0 0 16,0 0-8-16,0 0 8 15,0 0-48-15,0 0 48 0,0 0 48 16,0 0-48 0,0 4-64-16,0-4 48 15,4 0 16-15,1 2-8 0,-5 1 0 16,4 1 0 0,0-1 8-16,0 3-8 0,-4 1 0 15,0 2-8-15,0 1-80 16,0 5 8-1,0 5 80-15,0 2 8 16,-8 3 0-16,4 4 0 0,-5 6 8 16,-2 3 32-16,3 3-40 15,-1 1 0-15,-2-1-8 16,7-3 8-16,-4 0 8 0,-4-3-8 31,8 0 0-31,-4 0 40 0,0 3-32 16,0-3 0-16,4 0 0 15,0 0 0-15,0 0 40 0,0-4-48 16,4 1 0 0,0 0 16-16,0-4-16 0,0-2 16 31,0-1-8-31,0-3-8 0,0-3 16 16,0 0-8-16,-4-6 0 15,4 0 0-15,0-4-8 0,-3-5 0 16,3 2 0-16,0-3 0 0,0-3-8 15,0 0 0 1,0 0-48-16,-5 0 48 31,5 0-120-31,-8 0 32 16,-4 0 96-16,0 0 96 0,-7 0-40 16,-2 0-56-16,-3 0 72 15,-4 0 24-15,1 0-80 16,-1 0 32-16,-4 0-32 0,1-3-8 15,-6-3-8-15,1 2 16 0,-7 1-16 16,-2-3 56-16,2 0-48 16,-5-1 0-16,4 1 8 15,5-1-8-15,-2 1 0 16,5 3 72 0,5-3-80-16,3-1 0 15,0 4 0-15,5 0 48 16,6 3-40-16,2 0 8 0,6 0-8 15,1 0-8-15,1 0 0 16,3 0 56-16,-5 0-56 0,5 0 0 31,-4 0 0-31,-3 0-304 0,2 0-1504 16,1-3-1441-16</inkml:trace>
  <inkml:trace contextRef="#ctx0" brushRef="#br0" timeOffset="-193049.56">17272 8750 6225 0,'-4'-10'1144'0,"0"4"-208"0,-1-7-328 16,1 7 97-16,0-3 71 16,1-1 24-16,-1 0-328 0,0-2-24 15,0 2-136-15,0 1-128 16,-1-1-56-16,-2 1 16 31,-5-1 8-31,-1 1-96 0,-2 2-56 16,-1-2 64-16,-4 3-56 15,4-1 0-15,-3 1 72 0,-2-4-72 16,-3 4 0-16,0-4 0 0,-8 1-8 16,0 0 88-1,1-1-88-15,-1 0 8 16,-4 4-8 0,8 2 0-16,4 2 8 0,-4-1-8 0,5 3 8 15,-1 0 40-15,-4 0-40 16,0 0 96-16,-4 0-16 0,0 0 56 31,0 0 40-31,0 0 89 16,1 0-161-16,3 0 112 0,0 0-120 15,-4 0 24-15,4 0 40 16,0 0-72-16,4 3-32 0,-3 3-16 16,2 0 16-1,1 1 16 1,0-1-8-16,-4 1 8 0,0 2 24 15,5 0-56-15,-5 1 8 16,4 3 8-16,0-4-64 0,0 4 96 16,4 0-88-16,0 2 0 15,0-2 48-15,5 3-56 32,-2-3 0-32,-2 2 48 0,2 2-48 0,2 1 112 15,2-1 0 1,-2-2-40-16,2 4 72 0,6-3 32 0,-5 0-8 15,8 3-40 1,-4-3-32-16,-4 3 56 31,8 0-72-31,-4 0-24 0,5 0 40 0,-6 0 24 16,5 0 48 0,-4 0-16-16,4-3-48 0,-4 3 96 0,4 0-112 15,-4-3-88-15,4 3 88 0,0 0-72 31,-3 0 40-31,2 0-8 16,1 1-40-16,0 2 64 16,4-3-64-16,0 3 0 0,0-3 120 15,0 0-80-15,0 0 65 0,0 3-105 16,13 1 64-16,-2-1 32 31,-3 0-88-31,5 3-8 0,-2-3 72 16,-3 4-72-16,4-4-8 15,0 0 0-15,0 0 0 16,0-2 64-16,4-1-64 0,-4-4 0 16,4 2 0-16,0-5 0 31,-1 1 48-31,6-1-40 0,-1 1-8 16,7-3 56-16,1 2-48 15,4-2 0-15,0 2 64 16,-1-2-72-16,-3 0 8 0,-3-4-8 15,-1 4 8-15,0-4 72 32,-1 0-80-32,-3-2 0 0,4 2 8 0,0-3 0 0,4 0 0 31,-1 4 0-31,6-4-8 0,-6-3 16 16,5 3 24-16,-4-3-32 0,0 0 48 15,-4 0-56 1,4 0 0-1,-4 0 0-15,-1 0 0 0,5 0 8 0,-3-3-8 16,3-4 0-16,3 4 64 16,-3-3-64-16,8 0-48 15,-4 2 48-15,0 1 8 0,0-3-8 32,-4 3 0-32,0-1-48 0,0-2 40 15,-4 0 8-15,4-1-48 16,0 1 40-16,0-1 0 15,-1 2 0-15,1-5 8 16,0 3 0-16,0-2-48 0,-4-1 48 16,-4-2 0-1,-1-1-8-15,-2 0 8 16,-2-6-8-16,1 0 8 0,0 0 0 16,0 0 0-1,0-3 0-15,0 3-8 0,0 3 8 0,-4 0 8 16,0 3 16-1,-1 4-24 1,2-4 0-16,-9 4 56 16,3-1-56-16,-3-2 0 0,1-5-16 15,-1-2-56-15,0 1 64 0,-4-2 8 16,4-5 0-16,-4 3-8 16,4 0 8-1,-4-4 0 1,0 4 8-16,0-4-8 0,3 4 8 0,-3 3-8 15,0-3 0 1,0 0 40-16,0 0-40 0,0 3-112 16,0-3 104-16,-7-1-64 0,-5 4 72 31,0 0 0-31,0 0 0 16,-4 3 56-16,0-3-56 0,0 3 48 15,-4-3-40-15,-4 0 0 16,-4-3 88-16,0-4-96 15,-7 4 8-15,-1-3 56 0,-5 3-64 32,6 2-48-32,3-2 48 0,0 7 8 15,4 2 0-15,0 3-8 16,9 4-96-16,-5 6 88 16,-4 0-240-16,-24 9-1497 0,8 1-1167 15,0 2-5114-15</inkml:trace>
  <inkml:trace contextRef="#ctx0" brushRef="#br0" timeOffset="-187880.89">8988 7388 8449 0,'0'0'4449'31,"0"0"-2944"-31,0-6-377 0,0 6-568 16,0 0-136-16,0 0-24 15,12 6 32-15,0 10 560 0,0 3-399 16,4 6 39-1,-4 4-264-15,-1 6-48 16,2 6-96 0,-5-3-104-1,-4 3 16-15,-1-2-80 0,1-4-48 0,0-4 56 16,1-2-56-16,-5-7 8 16,8 0-16-16,-4-6-376 0,-1-3-528 15,1-3-729-15,0-7-655 31,-4-6-353-31,0-14-503 0,0-2-4642 16</inkml:trace>
  <inkml:trace contextRef="#ctx0" brushRef="#br0" timeOffset="-187580.17">9067 7315 5673 0,'0'0'3072'15,"0"0"-1903"-15,0 0 47 31,9-76-168-31,-5 60-48 0,4 6 177 16,-1 1 47-16,2 2-384 16,-1 5-320-1,3 2-272-15,2 0-72 16,6 0-168-16,9 2 0 0,0 14 64 16,0 6-72-16,0 1 8 15,-8 2-8-15,-12 0-56 0,-8-2 8 0,0-1-48 16,-16-3-8-16,-16 0 104 31,-4-3 280-31,-7 0-144 0,-2-3-136 16,2-4-304-16,7 0-1200 15,8-2-705-15,12-4-2648 0,8-3-3768 0</inkml:trace>
  <inkml:trace contextRef="#ctx0" brushRef="#br0" timeOffset="-186493.14">9430 7595 3104 0,'0'0'6650'15,"0"0"-4506"-15,0 0-832 32,0 0-175-32,0 0-449 15,0 0-112-15,0 0-272 0,0 0-240 16,4 2 48-16,0 2-16 15,1 2-8-15,-5-3 64 16,4 0-88-16,-1 1-56 0,-3-4 0 31,0 0 104-31,0 0 104 0,0 0-88 0,0-7-8 16,0 1-48-16,0-3 32 16,0 2-56-16,0 4 152 15,0 3 72-15,-3 0-80 0,3 0-184 16,0 3 72-1,0 4-24-15,0-1-48 16,0 0 0-16,7 4 80 0,1-7 112 16,1 0-104-16,-5-3 32 15,-1 0-120-15,1 0 161 0,0 0 47 16,-4 0 224-16,0-3-160 31,0 0-184-31,0-1-24 0,-4 1-72 16,4 3 0-16,0 0-560 15,4 0-1513-15,16 0-2472 16,-4 0-144-16</inkml:trace>
  <inkml:trace contextRef="#ctx0" brushRef="#br0" timeOffset="-185647.88">9690 6804 6249 0,'0'0'2768'0,"0"0"-1703"16,-41-80-129-16,26 49-328 16,-2 2-240-16,-2 0 72 15,-5 4 352-15,-4 6-184 0,-8 3 193 0,-8 10-57 0,-7 0-176 32,-5 6-232-32,-8 0 40 0,-3 2-152 15,3 11-24-15,-5 6 0 16,2 1-24-16,7 2 200 15,0 9-32-15,-4 4-72 0,9 3-56 16,3 7 33-16,4 9-193 16,1 0 40-1,-5 19-80-15,0 19 64 0,8 19 40 16,5 3-120-16,15-5 72 0,11-15-24 16,13-11-48-16,4-1 72 15,24 4-72-15,4-3 0 0,20-4 128 47,4 4-40-47,15-1-48 0,9 1-32 16,12-4 0-16,11-2 96 15,13-11-96-15,7-15 0 16,9-16 72-16,11-13-64 0,5-12 40 16,-5-10 24-16,-7 0-32 15,-13-16-32-15,-12-7-16 16,-27-5 0-16,-20-4 72 0,-16 1-24 15,-12-4-48-15,7-26 56 16,9-18-48-16,8-32 0 0,-8-10 8 16,-8 0-8-16,-5 7 96 31,-7 6-104-15,-8 0 0-16,-3 3-8 0,-18 1-56 15,-3 6 56-15,-24 2-32 16,-11 20 32-16,-5 18 0 15,0 14 8-15,-15-7 104 0,-29-9 232 0,-28-10-128 32,-20-3 8-32,9 26-120 15,7 15-32-15,13 22 32 0,4 10-96 16,18 7-48-16,22 8 48 16,10 7 0-16,14 8-216 0,-5 7-800 15,-3 43-849-15,6-7-1015 31,14-6-2745-31</inkml:trace>
  <inkml:trace contextRef="#ctx0" brushRef="#br0" timeOffset="-184419.3">9494 7547 7937 0,'0'0'1713'0,"0"0"-289"16,0 0-544-16,0 0 56 15,-44-76-192-15,32 50 1 0,4 1-17 16,-3-7-120-16,-2-9-160 16,-2-4 176-16,-2-5-112 15,-2-7-168-15,-1-1 104 0,-5 1-56 32,2 0-103-32,-5 6-57 15,-3 3-24-15,-1 4-24 0,0 6 16 16,-5 3-56-16,1 3-96 15,5 7 136-15,3 3-104 0,8 5-32 0,4 8-40 16,8 3 0 0,4 3-8-1,4-1-8-15,0 4-488 16,0 0-360-16,0 0-529 0,0 4-655 16,12 8 191-16,1-2-735 0,-6 3-2417 15</inkml:trace>
  <inkml:trace contextRef="#ctx0" brushRef="#br0" timeOffset="-183987.09">8944 6924 2488 0,'0'0'128'0,"0"0"2065"16,0 0-865-16,0 0 48 0,0 0-336 15,0 0-167-15,0 0-201 16,-4 76 48-16,13-69 8 16,-2-1-248-16,-7-2-32 0,4-4 80 15,0 0 160 1,-4 0 129-16,4 0 239 16,0-7-88-16,0-6-592 0,4-6-208 15,0-6-48-15,4 0 8 16,-4-7-128-16,0-3 0 0,0-3 0 15,-4-3 48 17,0 2-48-32,0 7 8 31,-4 4-8-31,8 9 72 0,-8 9 264 16,0 8 56-16,4 2-144 15,-4 0-168-15,8 0-80 16,-1 0-112-16,6 9 112 0,11 7 64 0,-1 0-64 15,9 2 8-15,0 8 0 0,8 0-8 16,8 15-352-16,-4-6-1936 0,-12-4-2545 16</inkml:trace>
  <inkml:trace contextRef="#ctx0" brushRef="#br0" timeOffset="-168941.73">16144 9928 4424 0,'0'0'4465'16,"0"-10"-3504"-16,0 4 15 16,0 0-352-16,0 3 96 0,0-4 256 15,0 4 249-15,0 0-225 16,0 0-240-16,0 3-128 15,0 0-56-15,0 0-208 16,0 0-224-16,0 0-136 0,0 0 8 16,0 0-16-16,4 0 48 0,4 0-48 15,0 0 80-15,11 6 280 16,5 4-192-16,8 2-16 31,9 1-79-31,6 3-25 0,9-3 40 0,8-1-80 16,-1 4 0-16,5-7 64 15,-8 1-56-15,0-7-16 0,-8-3 56 16,-5 0-48-16,-3-6 32 0,0-7-40 31,-9-6 8-31,2 0 56 16,-5 0-56 0,-4-6 0-16,-5 6-8 15,1 0 8-15,-7 6 16 0,-6 0-24 16,1 7 0-16,-7 3 56 15,-5-1-56-15,3 4 0 32,-3 0-88-32,0 0-80 0,0 0-8 0,0 0-633 15,0 0-511-15,0 0-8 0,-24 4-201 16,0 2-655-16,0-6-4681 0</inkml:trace>
  <inkml:trace contextRef="#ctx0" brushRef="#br0" timeOffset="-167553.94">10538 10252 824 0,'0'0'7177'16,"0"0"-5016"-16,0 0-1065 15,0 0-400-15,0 0 32 0,0 0 304 0,0 0-111 16,0 0-185-16,0 0-280 0,0 0 16 31,0 0 32-31,0 0-8 16,0 0-128-16,0 0-112 0,0 0-40 15,0 0 32-15,0 0-48 32,0 0-7-32,-12 0-121 0,-4 0-64 0,0 0 0 15,-4 0-8 1,-4 6 0 0,1 7 0-16,-1-1 0 0,0 5-8 15,3 5 8-15,6-3-16 16,7 3 8-16,3-3-64 15,5 0 23-15,0-3 33 0,13-4-40 0,2-2 48 32,9 0-96-32,8-7-104 0,4 0 0 15,5-3-256-15,-2 0 408 16,-3-13-48-16,-4 0 104 16,-4-5 16-16,-8-5 40 0,-5-2-40 15,-11 3 32-15,0-7-40 16,-4 4 8-16,0 2 32 15,-15 8-40-15,-10 2 8 0,-3 10-8 16,-3 3 8-16,-5 0 40 16,4 9-56-16,8 7 0 15,5 0 0-15,6 6-48 0,13 7-1152 32,0-7-1489-17,17-6-2664-15</inkml:trace>
  <inkml:trace contextRef="#ctx0" brushRef="#br0" timeOffset="-167037.1">10845 10271 3408 0,'0'0'4545'15,"0"0"-3345"-15,0 0-159 0,0 0 55 16,0 0-80-16,0 0-360 0,0 0-216 16,0 0 40-16,-56-7 33 31,40 7-9-31,0 10 48 15,-3 6-272-15,6 0-112 0,5 3-96 0,4 0 8 16,4-3-72-16,0 0-8 16,4-4-8-16,13-6-88 0,2 1-8 15,1-4 96 1,0-3-320 0,4 0-24-16,-8-3-80 0,0-10 312 15,-4 1 96 1,-8-4 24-16,0-3 48 15,-4 0 48-15,0 3 192 0,0 0 128 32,-8 3 24-32,-4 7-88 15,0-1-208-15,-1 7-40 16,-2 0-96 0,-1 0 0-16,0 7 0 0,5 5-8 0,2 5-184 15,9 1-824-15,0 1-769 0,4-6-2087 16</inkml:trace>
  <inkml:trace contextRef="#ctx0" brushRef="#br0" timeOffset="-166604.89">11148 10303 6161 0,'0'0'2792'0,"0"0"-1583"31,0 0-489-31,0 0-24 16,0 0 304-16,0 0-128 0,0 0-239 15,-80 15-49-15,64-2-176 0,4 6-128 16,4-3-192-16,4 3-32 0,4-3-48 15,0-3-8 1,16-3-280-16,0-5 128 16,8-5-176-16,-4 0-24 0,-4 0-17 15,0-3 145-15,-4-6 144 16,-5-7 80-16,-7 0 32 0,0-3 281 16,0 3 63-16,-7 1-56 31,-5-2 208-16,-4 8-136-15,4 6-120 0,-4 0-136 16,4 3-128-16,0 0-16 0,4 12 8 16,8 14-256-16,0-7-1336 15,0 3-1425-15</inkml:trace>
  <inkml:trace contextRef="#ctx0" brushRef="#br0" timeOffset="-166172.66">11411 10325 8513 0,'0'0'1729'0,"0"0"-873"0,0 0-136 15,0 0-312-15,0 0 80 31,0 0-112-31,0 0 104 16,-28 16-96 0,16 0-79-16,0-1-81 0,4 1 32 0,-4 0-120 15,8 0-120-15,4-3 72 16,0-4-88-16,4-2-64 0,16-4 64 31,-1-3 352-31,5 0-352 16,4-3-8-16,-7-10-40 15,-2-6 48-15,-7 0 72 0,-4-3 120 16,-8 3 200-16,0-1 168 0,0 8-16 0,-15-1-136 16,-6 10-72-1,-3 3-224 1,5 0-64-16,-5 9-48 16,0 17-112-16,7-4-2080 0,6 0-4290 15</inkml:trace>
  <inkml:trace contextRef="#ctx0" brushRef="#br0" timeOffset="-165185.86">10450 11007 1240 0,'0'0'2592'0,"0"0"401"0,0 0-1097 16,0 0-991-16,0 0-201 15,-8 17 328-15,4-11 248 16,1 3-344-1,-1 4 17-15,-5 3-433 16,9-1-160-16,-4-2-160 16,4 0-96-16,0 0-16 0,4-7-80 0,12-3 8 15,5 1 232-15,2-4-8 16,1-4-176-16,0-5-64 16,-8-10 0-1,-4-1 24-15,-8 2-24 0,-4-5 312 16,0 5 160-16,0-2-168 0,-12 8 0 15,-4 5-80-15,1 4-136 32,-2 3-24-32,2 0-64 0,-2 3-96 15,10 7-832-15,3 2-1072 16,4-2-705-16,0-3-4048 0</inkml:trace>
  <inkml:trace contextRef="#ctx0" brushRef="#br0" timeOffset="-164784.9">10577 10706 7921 0,'0'0'1977'0,"0"0"-1121"15,0 0-16-15,0 0 184 0,0 0 80 0,0 0-391 16,0 0-137-16,-63 47-72 16,63-31-272-1,-4 0-80-15,4 0-80 32,0-6 32-32,0-1-104 15,9-5-224-15,2-4 224 0,1 0 0 16,0 0 0-16,4-13-144 15,-9-4-136-15,-2-1 96 0,-1-1 184 16,-4-3 0-16,0 2 8 16,-4 5 272-16,-8 5 72 15,0 3-80-15,0 7-32 0,0 0-168 16,4 4-72-16,1 12-16 16,2-1-96-16,5 17-672 15,5-3-1289-15,6-7-3768 0</inkml:trace>
  <inkml:trace contextRef="#ctx0" brushRef="#br0" timeOffset="-164161.28">10996 11071 3608 0,'0'0'688'15,"0"0"2241"1,0 0-1033-16,0 0-407 15,0 0-417-15,0 0-408 16,0 0-224-16,-56 73-136 16,56-63-24-16,0-1-56 0,13-3-64 15,-2-3 145-15,6-3-121 0,-2 0-40 16,-3 0-112 0,4 0-32-16,-8-9-8 15,0-7-8-15,-4 0 16 16,-4-3 8-16,0 0 344 0,0 4 96 15,-8-5 152 1,-4 8 0-16,1 2-208 0,-2 10-120 31,1 0-128-31,-4 0-72 16,4 3-72-16,5 7 0 16,-2 6 0-16,9-1-304 0,0 5-872 15,9-5-384-15,10 1-969 16,1-3-3664-16</inkml:trace>
  <inkml:trace contextRef="#ctx0" brushRef="#br0" timeOffset="-163798.05">11247 11087 4809 0,'0'0'4985'16,"0"0"-3409"-16,0 0-296 0,0 0-216 16,0 0 33-16,-47-7-169 15,34 10-368-15,2 7-304 16,7 3-104-16,0 0-144 16,4-4-8-16,0 0-200 15,11-2-408-15,6-4 456 0,2-3 104 16,5 0-64-16,-3-6-128 15,-6-4 64-15,-7-6 96 0,0 1 80 32,-8-5 400-32,0 5 360 0,-3 2-144 0,-10 3-232 15,1 7-64-15,-4 3-224 16,8 0-96-16,1 13-288 0,3 3-1792 16,4-4-4666-16</inkml:trace>
  <inkml:trace contextRef="#ctx0" brushRef="#br0" timeOffset="-161940.72">19945 8369 7497 0,'0'0'2473'0,"0"0"-777"15,0 0-672-15,0 0-232 16,0 0 297-16,0 0 71 0,0 0-328 16,12 0-344-1,-1 0-296 1,10 0-72-16,7 0-24 0,7 0-16 15,5 0-32-15,12 0 32 16,4 0-72-16,0 0 40 0,4-3-40 0,-9-3 64 16,-7-1-16-16,-8 1-48 15,-8-1 8 1,-9 1 24 0,-2 0-32-16,-6-1 48 15,2 1-56-15,-5-1 16 16,-1 1-8-16,6 3-8 15,-5-3 8-15,3 6-8 0,2-3 0 32,-2-1-8-32,-3 4-64 15,1 0-104-15,-9 0-1064 0,0 0-936 16,-5 0 183-16,-7 0-1064 0,1 0-6040 0</inkml:trace>
  <inkml:trace contextRef="#ctx0" brushRef="#br0" timeOffset="-161577.48">20494 8182 8313 0,'0'0'2505'16,"0"0"-665"-1,0 0-536 1,0 0-255-16,0 0-57 0,0 0-408 15,0 0-320 1,0 0-144-16,-4 0-48 16,4 6 328-16,9 7 120 0,3 0-176 15,-1-1-192-15,6 1-8 16,3-1-88-16,-5 1 41 0,6-3-9 16,-10 2-88-16,-3-2-8 15,-4 0-40-15,-4 2-25 16,-4 1 73-16,-8 3 9 0,-8-3 63 0,-8 2 48 0,1 1-40 31,-1-6-32-31,4 3-48 16,8-4-873-16,8-3-1015 0,8 1-1081 15,0-4-4120-15</inkml:trace>
  <inkml:trace contextRef="#ctx0" brushRef="#br0" timeOffset="-151631.34">16040 9744 5457 0,'4'0'6145'16,"0"0"-4809"-16,-4 0-752 15,4 0-408 1,0 0 537-16,-4 0 431 16,4 0-216-16,-4 0-128 15,0 0-160-15,0 0-88 0,0 0-31 16,0 0-201-16,5 0-104 0,2 0-48 15,9 0-64-15,8 0-8 0,8 0-88 16,12-4 56 0,7 4-56-1,25-3 0-15,16-3 48 16,32 0-56-16,-5-1 0 0,1-5 48 0,-17-1-48 31,-15 1 0-31,-17-5 112 0,-11 8-112 31,-8 0-8-31,-12-1-40 16,8 0 48-16,-1 1 40 16,-2-4-40-16,-10 7 0 0,-7 0 32 15,-4-1-32-15,-4 4 0 16,0-4 0-16,-1 4-8 0,6 0 8 0,-5 0 0 0,-1 0 0 31,1 0 0-31,-3 3 0 16,-6-3 0-16,1-1-8 0,-8 1 8 15,1 3 64-15,-5 0-64 16,0-3 0-16,0 3 0 0,0-3-48 16,0-1 0-1,3-2 48-15,-3 3 8 16,0-6-8-16,0-1-24 16,0-6 24-16,0-6 0 0,-3-1 0 15,-10-2-24-15,2-7-32 0,-6 1 56 16,6-4 16-16,3-3-16 0,-1-1 0 47,1 5 8-47,5-1 0 15,-1 3 0-15,0 0-8 0,0 0 0 16,4 4 8-16,-5-4-8 16,-3 0 0-16,5 1 32 15,-1-4-32 1,-4 3 0-16,-1 0-8 0,5-3 8 0,4 3 0 15,0 4 0-15,0-3-24 0,0 1-24 16,0-1 24-16,0 3 24 16,4 2 8-16,1 4-8 15,-1 3 0-15,-4 3 0 0,0 6 0 32,0 4 72-17,0 3-72-15,0 3 0 16,0 0 0-16,0 0-40 0,0 0 32 15,0 0 8-15,0 0-56 0,0 0 48 32,0 0 0-32,0 0-8 15,0 0 0-15,0 0-40 0,0 0 56 16,0 0-88-16,0 0-200 0,-4 0 280 16,-5 0 0-16,-2 0-48 15,-2 0-8-15,-2 3 64 31,-5 0-8-31,-4-3 8 0,0 0-32 0,-11 0 32 16,-6 0 0-16,-6 0-16 16,-5 0 8-16,-4 0 8 0,0 0 8 0,1 0-8 15,-1 0 8-15,0 0-24 16,4 0-40-16,-3 0 48 0,-1 0-144 31,-4 0-32-31,0 0 136 16,-4 0-88-16,-8 0-1 0,1 0 137 15,3 0-16 1,-3 0 16-16,2 3-56 16,6 1 56-16,3 2 24 15,-4-3-24-15,4 0 0 16,0 0 32-16,5 4-32 16,-1-7 0-16,4 3 0 15,5 0 0-15,7 0 8 0,0 1-8 16,8-2 0-16,8 5 0 15,0-1 8-15,12-2-8 0,5-1-16 32,-1 0-88-32,8 0 8 0,0 0-160 15,0 0 256-15,0 4 24 0,8-1-24 16,-5 3 8-16,5 1 8 16,-4 3-16 15,-4-1 16-31,4 8-16 0,-4-1 0 15,0 3 72-15,0 3-72 16,-4 0 8-16,0 10-8 0,-4 4 8 16,5 5 104-16,-1 10-64 15,4 19 0-15,0 19 136 16,15 19-47-16,9 4-33 0,0-24-24 16,-4-30-32-16,-8-26 24 15,-4-7-72-15,4 4 0 16,-4 0 48-16,0 0-40 0,0-4-16 15,-4-2 8-15,-1-4 0 16,2-6 48-16,-5 0-48 16,4-3 0 15,-4-4 32-31,0 4-32 0,0-7 8 16,4 3-8-16,-4-5 16 0,0-1 88 15,0 0-96-15,0-3 0 16,0 0-8-16,0 0-120 15,0-3-841-15,-8-10-2983 16,-4-3-3802-16</inkml:trace>
  <inkml:trace contextRef="#ctx0" brushRef="#br0" timeOffset="-146942.08">10876 11242 992 0,'0'0'7345'15,"0"0"-5712"-15,0 0-449 16,17-3-168 0,-17 3 72-16,0 0-143 0,0 0-65 15,0 0-136-15,0 0-432 16,0 0-168-16,-4 0-144 15,-9 0 16-15,-2 0 96 16,-13 3 8-16,0 1-56 16,-8 2 16-16,-4 0-80 0,4 1 56 15,0 6 88-15,1-4-40 16,-1 4 112-16,4 2-152 16,-3 5 0-16,3 2 16 0,-5 10 88 15,-3 2 16-15,1 11-48 16,-5 6 16-16,4 6 272 15,4 3-135-15,1 4-81 0,10-4 24 16,1-3-72-16,13 4 8 16,2 2 32-16,5 0-88 15,4 1 64 17,0 6-120-32,13-4 8 0,2 1 8 15,2 0-64-15,-2-1 40 0,1 10-48 16,-4-6 48-16,4 1-8 15,0 11-40-15,0-22 64 16,0 13 160-16,-4-3 240 16,0 3-224-1,-4 16-144-15,0 16-88 0,4 0 120 16,-5-19-120-16,1-23 64 0,-8-19-16 16,5-3-56-16,-1 4 0 15,-4 9-8-15,0 0 16 0,0-3 24 31,0-7-32-31,0-3 0 16,0-6 0-16,0-6 0 16,0 0 0-16,0-4 8 15,0-6 0-15,0 3 48 0,0-3-56 16,0 0 8-16,0 1 40 16,0-2-48-16,0 5 0 0,0-1-8 31,0-3-32-31,-9 3-32 15,5-3-224-15,0-3 48 0,4-3-536 0,-3-4-184 16,-1 1-617-16,4-4-231 16,-4-3-217-16,4-3-847 15,-4 0-2105 1,4 0 2128-16,-4-3 1129 16</inkml:trace>
  <inkml:trace contextRef="#ctx0" brushRef="#br0" timeOffset="-146572.33">9969 13973 9962 0,'0'0'2592'0,"0"0"-1416"0,0 0 17 16,0 0 215-16,0 0-128 15,0 0-200-15,0 0-143 0,47 67-137 16,-38-45-200 0,6 3-224-16,-3 0-104 15,4 1-24-15,4 0-152 16,-8-4-88-16,3-3 64 0,-2 0-72 0,2-3 0 15,2-7-344-15,-2-3-584 16,5-6-456 15,1 0-625-31,14-12-695 16,-7-11-2521-16,0 1-777 0</inkml:trace>
  <inkml:trace contextRef="#ctx0" brushRef="#br0" timeOffset="-146356.22">10577 13887 7697 0,'0'0'5857'0,"0"0"-3912"15,0 0-1225-15,0 0-360 16,0 0 840-16,0 0 17 0,-67 83-121 16,39-48-248-16,-4 3-256 31,4 0-152-16,-4 3-248-15,4-6-72 16,5 0-120-16,3-3-328 0,8-10-640 16,12-3-1457-16,0-9-2272 0,0-10-4464 15</inkml:trace>
  <inkml:trace contextRef="#ctx0" brushRef="#br0" timeOffset="-144667.68">20651 9039 3088 0,'0'0'5617'0,"0"0"-4808"32,0 0-569-32,0 0-120 15,0 0 8-15,-97-13 464 16,70 7 480-16,-10 0-232 0,-6-1-152 16,0 4-280-1,-9 0-96 1,-8 3-71-16,-8 0-153 15,-4 13 40-15,-3 2 88 0,-13 14-112 16,12 3 80-16,-4 6 72 0,5 6 16 16,10 7 48-16,-17 19-216 0,-6 19 0 15,8-7 168-15,16-8 16 16,0 2-40-16,4-3-8 16,-7 22 48-1,-13 16 8-15,12-10-72 16,8-5-80-16,9-7 80 0,7 3-104 15,1 13 32-15,11 2 16 0,4 2-88 16,4 2 353-16,8-7 111 0,4 4-256 31,8 3-80-31,0 4 24 16,4-4 0-16,0 3-72 0,0 4-112 16,-4-4 56-16,0 0-104 15,-5-3 0-15,6-9 48 31,-9 3-48-15,4-10 0-16,3 1 0 0,2-11 16 0,3 0 112 16,0-2-128-16,0 3 8 0,0-7 72 15,0-9 128-15,0-13 72 16,0-15-144-16,0-4-56 16,-4 6 8-16,0 4-88 0,-4 3 0 15,4-4 64 1,-4-2-64-16,4-10 0 15,-4-4 8-15,4-5-8 0,4-7 80 16,0-7-80-16,0-2 0 16,0-3-8-16,-4-5-176 0,4 2-336 15,0-1-368 17,-7-3-464-32,2 0-721 15,-11-16-831-15,-4 0-5362 0,5-6 2697 0</inkml:trace>
  <inkml:trace contextRef="#ctx0" brushRef="#br0" timeOffset="-144382.56">18164 12862 2656 0,'0'0'6738'0,"0"0"-4386"0,0 0-1056 15,0 0-215-15,0 0 455 0,19 41 144 16,-2-12-432-16,-2-1-327 16,6 4-417-16,-1-1-216 0,-1 4-168 15,5-6-48-15,-7 0 0 16,6-4-72-16,-3-6-8 16,0-3-104-16,4-6-464 31,8-4-296-31,4-6-737 15,15-3-927-15,-10-13-3266 0,-2 0-807 0</inkml:trace>
  <inkml:trace contextRef="#ctx0" brushRef="#br0" timeOffset="-144197.68">18873 12862 11506 0,'0'0'4569'0,"0"0"-3569"31,0 0-456-31,0 0 208 0,-95 35 377 16,54-7 39-16,2 4-536 16,-5 0-360-16,4 2-176 15,0 1-96 1,-3 0-248-16,-17-3-1504 0,8-6-3105 16,5-11-7690-16</inkml:trace>
  <inkml:trace contextRef="#ctx0" brushRef="#br0" timeOffset="-143411.34">10120 10360 2816 0,'-16'92'344'15,"4"13"-344"-15,-4-7-128 16,4-18-2903-16</inkml:trace>
  <inkml:trace contextRef="#ctx0" brushRef="#br0" timeOffset="-125568.97">10231 15297 3264 0,'-4'-16'5841'0,"4"3"-3944"0,0-3-161 15,0 1 329-15,0 2-217 0,0 3-160 16,0 4-239-16,0 0-401 31,0 2-176-31,0 1-112 0,0 3-216 16,0 0-176-16,0 0-111 16,-4 10-257-16,-3 12 0 0,-2 13 120 0,-7 10-8 15,5 9 16 1,-2 3-120-16,2 6 0 15,-2 0 112-15,2-2-120 0,3-4-40 32,4-6-104-32,4-10-288 15,0-6-153-15,0-9-479 0,4-14-712 16,4-6-473-16,7-12-1551 16,1-16 1279-16,1-4-5833 0</inkml:trace>
  <inkml:trace contextRef="#ctx0" brushRef="#br0" timeOffset="-125321.63">10478 15243 9858 0,'0'0'2648'0,"0"0"-799"15,0 0-161-15,0 0-144 0,0 0-279 32,0 0-377-32,0 0-552 15,0 0 256-15,0 0 328 0,-28 101-464 16,16-50-200-16,5 4-136 0,-2-5-104 15,5 1 64-15,0-7-80 16,4-6-96 0,0-6-320-1,0-3-392-15,0-7-728 16,0-9-1273-16,0-4-2000 0,0-6-4993 16</inkml:trace>
  <inkml:trace contextRef="#ctx0" brushRef="#br0" timeOffset="-125121.14">10016 15526 4048 0,'0'0'9258'0,"0"0"-6873"15,0 0-953-15,0 0-112 16,0 0-655 0,0 0 47-16,91-17-208 31,-27 27-104-31,9 0-256 15,-2-1-40-15,-11 1-104 0,-4-1-576 16,-5-5-1625-16,-14-2-3408 16,-14-2-6281-16</inkml:trace>
  <inkml:trace contextRef="#ctx0" brushRef="#br0" timeOffset="-123771.14">10857 15335 8361 0,'0'0'3049'16,"0"0"-1217"-16,0 0 161 16,0 0-393-16,0 0-216 0,0 0-351 31,-16-13-473-31,-1 23-120 16,-6 6 320-16,-1 9-104 0,-4 4-120 0,4 6-288 15,5 9-88-15,6 1-64 0,2 2-24 16,7 0-24-16,4-2-40 15,0-1-8 1,15-2 0-16,9-10-64 16,4-4-256-16,8-9-96 15,4-6-192 1,4-6-160-16,-5-7 24 0,1-4 216 16,-8-15 520-16,-4-10 8 15,-4-6 136-15,-4-9 72 16,-8-3 184-1,-8-1 96 1,0-3 88-16,-4 4 32 16,-8 5-88-16,-8 4-160 0,-8 6 0 15,0 10-40-15,-8 6-111 16,-3 13-113-16,-1 3-96 0,-8 0-8 16,8 19 8-16,0 7-305 15,8 6-335-15,8 2-744 16,4 14-840-16,13-7-2321 0,-1-12-2129 0</inkml:trace>
  <inkml:trace contextRef="#ctx0" brushRef="#br0" timeOffset="-122599.43">11614 15376 10122 0,'0'0'2136'0,"0"0"-856"0,0 0-199 15,0 0 599-15,0 0-144 0,0 0-784 31,0 0-215-31,-24-3-129 16,-8 19 112-16,-8 9-80 0,-3 11-80 16,-6 1-64-16,6 8-144 15,3 2-80 1,12 4-16-16,8-3-56 16,13 0-8-16,7-7 0 15,11-3-56 1,17-13-200-16,12-3-400 0,4-9-224 15,7-6-337-15,1-7-631 16,-8-4-424-16,-4-14 63 0,-13-8 737 16,-10-3 1280-1,-10-3 200-15,-7 4 744 16,-4-1 464-16,-11 7 16 0,-9 6 25 16,4 4-65-16,8 6-304 15,4-1-304-15,4 7-376 0,4 0-200 16,4 0-64-16,20 0 64 15,4 0 0 1,12 7 0 0,-4-7-440-16,7 2-440 15,-3 2 384-15,-8-1 256 0,-8 0 240 16,-4 3 112-16,-12 4 392 16,-8 3 440-16,0 9 48 0,0 3 73 15,-12 10-153-15,0 3-88 31,0 7-136-31,0-1-184 0,4 0-312 16,0 1-88-16,4-1-104 0,0-9-104 16,0-3-568-16,4-6-944 0,-3-14-1321 15,-2-2-2352-15</inkml:trace>
  <inkml:trace contextRef="#ctx0" brushRef="#br0" timeOffset="-122082.6">9892 16202 12546 0,'0'0'2401'16,"0"0"-1705"-16,0 0 224 0,0 0 584 15,124 25-399 1,-25-15-225-16,30-1-368 0,22-3 192 16,12 1-136-16,4-4-216 15,-3 0-144-15,-1 4-112 32,-11-4-24-32,-21 3-8 0,-36-3-64 15,-23 0-16-15,-24 1-304 16,-16-4-352-16,0 0-64 0,-4 0-224 0,-4 0 56 0,-17 0 23 15,-7 3-511-15,-11 0 336 32,-17 4 576-32,-13-1-688 15,-42-3-1409-15,11 0-3288 0,-3-3 265 0</inkml:trace>
  <inkml:trace contextRef="#ctx0" brushRef="#br0" timeOffset="-121781.89">10160 16354 1296 0,'0'0'10586'0,"0"0"-8970"16,-84 16-1160-16,68-10-207 0,8 4 151 0,8-1 320 31,24 1 80-31,11 0 56 31,14 2 240-31,26-6-119 0,33 4-9 16,51-7-104-16,21 0 48 15,11 0-48-15,-12-3-272 0,-31 0-207 16,-21 0-313-16,-16 0-72 16,-31-9-441-16,-20 6-519 15,-24-4-872-15,-12 4-617 16,-4-3 73-16,3 0 239 0,-6-1 585 16,2-2-200-16,14-4-2137 0,-1 4-704 15,3-4 2866-15</inkml:trace>
  <inkml:trace contextRef="#ctx0" brushRef="#br0" timeOffset="-121628.24">12821 16192 8993 0,'0'0'6866'0,"0"0"-5210"0,0 0-1144 31,0 0-384-31,0 0-56 0,0 0-72 15,0 0-1536-15,-107-54-2801 16,82 51-7377-16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8:54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32 16221 1144 0,'0'0'680'0,"0"0"856"32,0 0 601-32,0 0-425 15,0 0-664-15,0 0-192 16,0 3-87-16,0-3-17 0,0 0-160 31,0 0-72-31,0 0-88 16,0 0-152-16,0-3 104 15,0 3 112-15,0-6 80 0,0 6 9 16,0-7-105-16,0 1 24 16,0-1-32-1,0 1 64-15,0-3-112 0,0-4-216 0,0 0 80 32,0 0 8-32,0-2-192 0,0-7 40 0,0-4-56 15,0 0-80-15,0-2 40 16,4-4-48-16,1 3 48 15,-1-2-40-15,0 5 8 0,0-2-16 16,-4 2 80 0,4 1-24-1,-4-4 56-15,3 4 64 0,-3-4-7 0,4 1-41 16,0-1-120-16,1-2 0 16,-1 5 32-16,-4-2-32 0,4-1-8 15,0 7 8-15,-4 0 40 31,0 2-24-31,0 2 24 0,0 2 32 16,3 0 40-16,-3 0 0 16,0 3-24-16,4-3-88 15,0 4 56-15,0-1 24 16,1-3-80-16,-1-3-8 0,0 0 8 31,-4 0 0-31,3-3 32 0,-3 0-32 16,4 2 32-16,0 1-32 15,-4 6-8-15,0 1 136 0,0-1-56 16,0-3-56-16,0 3 64 0,4-5-80 16,1 2 0-1,-1-3 56 1,-4 0-56-16,4 3 80 16,-4 6-32-16,3-3-56 0,-3 7 16 0,0 3 88 31,0 0 64-31,0 3-96 0,0 0-64 15,0 0-8-15,4 0 0 16,-4 0-48-16,0 0 32 31,4 0 8-31,-4 0 0 0,8 0 8 16,1 0 16-16,2 3 40 16,1 0-40-16,4 0-16 0,8 0 0 0,-4-3-32 0,8 4-40 31,-4-1 0-31,4-3-168 15,-4 0 160-15,4 3 8 16,0-3-24-16,-1 0 88 0,1 0 8 16,0 0-8-16,0 0 0 0,0 0 8 15,0 0 0-15,0 0 40 16,0 0-40 0,0 0-8-16,0 0 8 15,0 0-40-15,3 0 32 0,1 0 8 16,-5 3 0-16,6-3 0 0,-1 7 64 15,0-4-64-15,0-3 0 0,-1 3 0 47,1 0 0-47,0-3-32 16,0 3 32-16,-4-3 0 0,0 3 0 16,-5-3-8-16,5 0 8 15,0 0 0-15,0 0-8 0,4 4 0 16,-4-4 8-16,4 0 8 15,-1 0-8-15,1 0 0 16,0 0 8-16,0 0-8 0,-4 3 0 16,4-3-24-16,-4 3 24 15,0-3 48-15,-4 0-48 0,4 0 0 16,-5 3 0-16,5-3 8 16,0 0 16-16,4 0-16 31,-4 0-8-16,0 0 0-15,0 0-40 0,0 0 40 16,-8 0 8-16,-1 0 0 16,-2 0-8-16,-2 0-40 0,-7 0 40 15,8 0 40 1,-4 4-40-16,4-4 0 16,8 0 0-16,0 0-104 0,0 0-64 15,8 0-224-15,-5 0 248 16,-2 0 88-16,-5 0-72 0,-1 0 128 15,-6 0 0-15,-9 0-32 16,3 0 16 0,-3 0 24-16,-4 0-8 15,4 0 8 1,-4 0-8-16,0 0 0 0,4 0 8 16,1 0-8-16,-1 0 0 0,3 0-8 15,-3 0 8-15,-4 0 0 31,4 0-32-31,0 6 32 16,-4 0 72-16,0 7 0 0,0-4 24 16,0 4-96-16,0-1 136 0,0 1 16 15,0 3-48-15,0 3 32 0,-4 0-8 16,0 0 24 0,4 4 64-16,0-1-104 15,0 0 40-15,0 3 24 16,0-2-168-16,0 2 80 0,-4 3-16 15,4-2-24-15,-4 3 48 0,-3-4-88 16,2 4 0-16,1-1 56 16,-4 4-56-16,1-3-8 15,3-1 0 1,-1 1 8-16,1-1 16 0,4-2-24 16,0-1 0-16,0-3 40 15,0 0-40-15,0-2 16 16,0 2-16-16,0-6 8 15,0 3 8-15,4 0-16 32,1-4 0-32,-5 5 32 15,0-5-24-15,0 2-8 0,0 2 8 16,0-4-8-16,-9-2 8 0,5 0-8 16,0 3 48-16,-3-3-48 15,3-4-40-15,0-3 40 16,4 4 16-16,-5-4-16 15,5 4 32-15,-4-1-32 0,0 4 0 16,4 0 0-16,0-4-8 16,-4 1 8-16,1 2 8 0,3-2 0 47,0-4-8-47,0 4 0 15,-4-4 0-15,4-3 56 0,0 0-56 0,0 0 0 16,0-3-8-16,0 4 8 15,0-4-8-15,0 0 16 16,0 3-8-16,-4 0 0 16,4-3-112-16,-9 3-32 15,1-3 24-15,-3 4 56 0,-5-4 64 16,-4 0-96-16,-4 0 96 16,0 0-8-16,-12 0 0 15,1 0-112-15,-1-7-400 0,-9 1-528 31,-14-7-1273-31,15 4-2472 0,0-4-3505 0</inkml:trace>
  <inkml:trace contextRef="#ctx0" brushRef="#br0" timeOffset="2120.75">9785 16138 1456 0,'0'0'6465'0,"0"0"-4728"15,0 0-1041-15,4 0-496 16,0 0-96-16,0 7 128 0,-4-4 256 47,4 3-192-47,-4 1 32 15,0-5 160-15,4 8-24 0,-4-3 72 0,0 2 65 16,0-3-185-16,0 7 80 16,0 0-72-16,-8 3 56 0,4-3-40 15,-4 2-24 1,0 1-128-16,4-3-16 16,0-1-152-16,0 1 80 0,0-3-8 15,4 2-120-15,0 1 8 16,-4 0-24-16,4-4 40 0,0 4 72 31,0 0-168-31,0 0 80 16,0-1 8-16,0-2-88 0,4-1 8 0,4 1 88 15,0-7-88-15,0 0 64 0,4 0-24 16,-1-3 49-16,-2 4-1 16,3-4-88-1,0 3-8-15,-4-1 0 16,-4 5 0-16,3-4-8 31,1 4 8-31,9-1 0 0,-2-3 0 16,1 1-88-16,12-4-577 0,4 0-31 15,4 0 176-15,0 0 344 16,4 0 48 0,0 0 128-16,-5-4 48 15,1 4-40-15,-4 0-16 16,-4 0 8-16,0 0-696 0,0 0-512 0,8 0-649 15,-12 0-1984-15,0-6-1808 0</inkml:trace>
  <inkml:trace contextRef="#ctx0" brushRef="#br0" timeOffset="3439.51">10753 16456 1480 0,'0'0'832'0,"0"0"-704"31,0 0 3001-31,0 0-2009 0,0 0-952 0,88 9-120 15,-68-5 112-15,-5-4 248 16,2 0-112-16,-2 0-192 0,2 0-16 16,-2 0-8-16,2 0 184 15,-2 0-24 1,1 0-192-16,0 0 128 16,-7 0 88-1,2 0-24-15,-3 0-47 16,0 0-49-16,4 0 24 0,0 0 120 15,4-4-216-15,-4 4 40 16,8-3-40-16,-5 3-64 47,6 0 104-47,-6 0 120 0,5 0 96 0,-3 0-8 0,2 0-24 16,-3 0 48-16,0 0-88 15,4 0-128-15,-3 0-24 0,-2 0-96 16,5 0 72-16,-4 0-80 15,4 0 16-15,-5 0-16 0,2 0 8 16,-2 0 0-16,-2 0 32 16,-2 0-40-16,-3 0 0 0,5 0 144 0,-6-3-136 15,1 3 120-15,5 0-64 16,-2 0 0-16,1 0 0 16,4-3-64-16,4 3 0 15,-4 0 0-15,0 0 16 16,0 0-16-16,0 0 8 15,-8 0 40 1,0 0-32-16,-1 0-16 16,-2-4 64-16,3 4 160 31,-4 0-40-31,7 0 40 0,2 0-96 16,2 0-112-16,2 0 73 15,2 0-81-15,-3 0 0 0,5 0 16 0,-10 0 32 16,1 0-56-16,0 0 8 0,-4-3 8 31,0 0 112-31,0 0-8 0,0 3 40 16,0 0 72-16,-4-3-168 15,3 3 24-15,2 0-72 0,3 0-8 16,-5 0 40-16,6 0-40 16,-9 0 0-1,3 0 32 1,-3-3-24-1,0-1-16-15,1 4 104 0,-1-3-32 16,0 0 48-16,0-3-8 0,-1 3 16 16,1-4-88-16,0 4 8 0,0-3-48 15,1-3 8-15,3 2-8 32,-5-3 0-32,1 1-32 0,-4-4 32 15,0 0 136-15,0 4-128 16,0-4 264-16,0 4 40 0,0-1-128 15,4-3-32-15,0 1-144 0,5-4 88 16,-2-3-96 15,5 3-48-31,1 0-176 0,-2 0-184 16,-3 4-648-16,-8-7-649 16,0 6-3120-16,-4 0-1008 0</inkml:trace>
  <inkml:trace contextRef="#ctx0" brushRef="#br0" timeOffset="9554.27">17554 4146 7825 0,'0'0'1352'15,"0"-6"-439"-15,0 0-9 16,0 6-64-16,0 0-16 0,0 0-32 15,0 0-135-15,0 0-89 0,0 0-72 32,0 0-224-32,0 0-88 15,0 0-8-15,0 0-56 0,0 0-48 16,0 0-16-16,0 0 64 0,0 0 224 16,0 0 8-16,0 0 8 15,8-4-24-15,5 1-272 16,6 0-56-16,1 0 0 15,0 3-8-15,7 0 56 32,1 0-56-32,0 0 0 0,0 0 8 15,0 0 0-15,4 0-8 16,-4 0 8-16,0 0 0 0,4 0 72 31,4 6-80-31,-4-3 0 16,-1 1 56-16,5-4-56 15,5 3 16-15,-6 0-8 0,1 0 0 0,0 0-8 0,-4-3 8 16,-1 3-8-16,-3 1 0 16,4-1 0-1,-4-3 0-15,4 3 8 16,0 0 0-16,4 1 48 16,-5-4-56-16,1 2 0 0,5-2 8 15,-1 3-8 1,-8 1 24-16,3-1-24 15,-3-3 8-15,-1 3 72 16,-2-3-80 0,-5 0 0-16,4 0 40 15,-5 0-32-15,2 0 0 0,-6 0-8 16,1 0 8-16,1 0 40 0,-6 0-48 16,5 0 0-16,8 0-8 31,0 0 8-31,8 0 0 0,0 3 0 15,-4 4 8-15,4-4 32 16,-4 0-40-16,0 0 0 0,-4 4 0 16,-1-4 0-16,-3-3 0 0,-4 3 0 15,0 0 0 1,4-3 8-16,-4 0-8 0,0 0 0 16,3 0 48-16,2 0-48 15,-1 0 0-15,-5-3 0 0,2 0 0 16,-6 0 8-16,-3-1-8 15,-8 4 16-15,4-3-8 32,-4 3-8-17,0 0 0-15,0 0-8 0,0 0-640 16,0-3-1088-16,0 3-2929 16,-8-6-4753-16</inkml:trace>
  <inkml:trace contextRef="#ctx0" brushRef="#br0" timeOffset="-17766.1">9466 7607 2904 0,'0'0'1168'0,"0"0"-463"0,0-3 255 0,0 3 168 15,0 0-464 1,0 0-504 0,-4 0 24-16,4 0 96 15,-4 0 472-15,0 0-63 0,-3 0-441 16,3 0-88 0,-5 0-144-16,1 0-8 0,1-3 144 15,-1-1 0-15,3-2 344 31,1 0-80-31,0-4-136 16,4-2-128-16,0-8-24 0,4 5-80 16,9-5 80-16,2 1-128 15,5 4 0-15,1 2 0 0,-2 6 0 0,1 5 8 0,0 2-8 32,0 0-8-32,-4 2 0 15,0 11-40-15,-9 0 48 16,2 6-56-16,-5-6-16 0,-4 6 72 15,0-7-104-15,-8 5 40 0,-8-8 64 16,-8 0 8-16,0-5 128 16,0-1-128-1,0-3-8-15,4 0 152 16,1 0-152-16,6-7 8 0,2-2 104 16,7-4-24-16,4-3 80 15,4 0-104-15,15-6-56 0,5 3 40 16,4 3-48 15,4 3 0-31,-4 4 0 16,0 6 0-16,-8 3-56 0,-5 0-16 15,-2 3-328-15,-5 4 152 16,-4 2-120-16,-4-3 16 0,0 4 112 16,0-4 64-16,-4 0-8 15,-4 4-64-15,-5-1-304 16,6-2-697-16,-1-1-4520 15</inkml:trace>
  <inkml:trace contextRef="#ctx0" brushRef="#br0" timeOffset="-14573.93">10482 7747 4841 0,'0'0'968'0,"0"0"-128"0,0 0-168 16,0 0-328-16,16-32 192 15,-4 23 248-15,4-1-367 16,0 0 247-1,8-2-376-15,8 2 40 16,12-2-192-16,20-1-40 16,23-6 0-16,36 0-96 0,17-4 0 15,15 5 72-15,-3-2-72 16,7 1-8-16,9 4 8 0,7 2 0 16,8 3 8-1,-4 4-16-15,1 3 56 16,-9 0-96-16,-4-1 56 15,0 4-8-15,1 0 8 0,3 0 0 16,1 0 152-16,7 0 144 0,-8 0-232 16,9 10 56-1,-5 2-64-15,12 5-48 16,4 1-8-16,-3 5-8 16,-9 2 32-16,-3 0-32 0,-13-2 0 15,-4 2 8-15,-8-3 0 16,-3 0 80-16,-5-3-88 0,-3 4 0 15,0-7 40 1,-5 3-40 0,0-3-56-16,-3 3 56 15,-1-3 0-15,0-1 72 0,-3 2-72 16,-9-5 0-16,1 4 176 16,-12 0-128-16,-1-1-40 0,0-2-8 31,1 3 88-31,-1-3-16 15,-2 3-72-15,-2 3 0 0,-4-3 80 16,6 6-80-16,-2 6 0 0,5-2 0 16,-1 5 0-16,1 1 8 0,-5 3-8 15,5 0 16 1,-1 0-16-16,-3 0 0 16,-4-3-16-16,-4-4 16 31,-9-2 0-31,-15-10 32 0,-12-3-32 15,-17-7-8-15,-3 0 0 32,0 1-48-32,3-4 48 15,-2 0 0-15,-14-3 8 0,-7 0 0 0,-3 0 0 16,-6 0 0-16,1 0 0 16,-3 0-8-16,2 0 8 0,5 0-8 0,4 0 8 31,4 0 16-31,4 0-16 15,4 3-8-15,3 0 0 0,1 0 8 16,-4 0-8-16,0 1-24 16,-8-1-560-16,-8 0-288 0,0 0-272 15,-12-3-633-15,-1 0-767 0</inkml:trace>
  <inkml:trace contextRef="#ctx0" brushRef="#br0" timeOffset="-9599.37">15487 9852 824 0,'0'0'1344'0,"0"0"-328"0,0 0-368 31,-13 0-56-31,13 0 321 16,0 0 391-16,0 0-128 0,0 0-264 15,0 0 33-15,5 0-105 16,3 0-544-16,3 0-80 0,2 0 40 0,2 0 32 16,5 0 64-1,8 0-144 1,8 0 120-16,4 0 104 0,12 0-144 15,19-3 24-15,25 3-64 0,20 0-16 16,7 0 25-16,-3 0-17 16,-17 6-128-1,-15-3 120-15,-12 3-224 16,-16-6 104-16,-13 4-48 16,-4-4 0-16,13 0-8 0,4 0-56 15,4 0 0-15,0-7 64 0,-8-2-56 16,3-1-8-16,-3-3 32 0,4 4-16 15,0-4 16 17,0 4-32-32,0-1-32 15,-1 1 24-15,1 2 8 0,4 1 0 16,4 0 0-16,-1-1-8 16,1 4 8-16,4 0 0 0,-4 0 0 15,-9-1 0-15,-3 4-40 16,-8-3 32-1,-13-3 8-15,-7 0-128 16,-11-1 24-16,-13-2-128 0,-4-7 136 0,-4 0 96 16,-17-3 0-16,-7-3-24 15,0-4-32-15,-3 4-96 16,3-3 144 15,8 0 8-31,0-1-8 16,4 0-64-16,8 1 24 0,8-3 40 15,0-1-32-15,0 0 40 16,8-2-32-16,8-1 32 0,4-6 0 16,-4 0 0-16,-4-4 56 15,4-2 16 1,-9-3-72-16,-7-5 0 0,0 2 56 0,0-1-56 16,0-3-56-16,0 3 56 15,0-3 0-15,0 3 32 31,0 4-32-31,0 3 0 0,4 5 0 16,1 1 8-16,7 6-8 16,-5 4 0-1,10-1 0-15,-6 4 40 0,6 3-40 16,-6 3-8-16,6-3 0 0,-9 6 8 16,3-3 0-16,-3 6-8 15,-3 0 8 1,-2 4 8-16,-3-1-8 15,0 1-8-15,0-1 8 16,0 4-16-16,-3-4 8 0,-6 4-64 16,-6-1 72-16,-6 4-80 15,-7 0 72-15,-7 3-56 0,-5-3 8 16,-8 0-73 0,-3-1 121-16,-5-2-48 15,0 0 56-15,-4-4-48 0,0 4 48 16,-4 0-48-16,1-4 48 0,-5 0-32 15,-12 1 24-15,-15 3 8 0,-13-1 0 32,-11-2 8-32,7 3 0 15,9 2-8-15,11-2 0 0,0 6 80 16,5-7-152-16,6 4 72 16,22 3 0-1,11 0 0-15,4 0 0 16,-3-3 16-16,-17 3-16 15,0 0 0-15,4 0-24 16,1 0-32-16,3 3-120 16,0 4-152-16,-4-1-8 0,4 1-24 15,1-1 88-15,-1 0 184 32,0-3 24-32,0 4 32 0,0-4 32 0,1 0-56 15,3-3-48-15,8 0 56 16,-4 0-48-16,13 0 96 0,7 0-24 15,4 0 24-15,8 0 0 16,7 0 0 15,2 0-80-31,3 7 80 0,-4-1-48 16,-1 7 40-16,2-1 0 16,-5 4 8-16,0 6-16 0,0 4 8 15,0 5 8-15,0 1 88 16,0 6-80-16,8 0-8 15,1 4 56-15,3 5-48 0,0 4 64 16,0 3 56-16,0 19 16 16,0 13 224-16,0-10-112 15,7-6 48-15,1-10-120 0,-4-12-16 16,0 6-80-16,0 6 8 16,-4 0-88-16,0 4 64 0,0 2-72 31,-12-2 64-31,4 3 0 0,-4-7 40 15,4-3 56-15,4-9-96 0,4-1 1 16,0-2 135-16,0-4-192 16,17-9 64-16,-2 0 24 15,-3-10-88-15,0-3 144 16,0-10-152 0,-5 1 0-1,-7-10 144-15,0 0-144 0,0 0 96 16,0 0-16-16,0 0-64 15,0 0-16-15,-3 0-128 16,-1-3-584-16,4-6-345 0,0 2-799 31,16-3-6866-31</inkml:trace>
  <inkml:trace contextRef="#ctx0" brushRef="#br0" timeOffset="-3960.92">10431 6311 3240 0,'0'0'6073'0,"0"0"-5040"15,-4-9-505-15,4 6-24 0,0 0-88 16,0 3 104-16,0-3 192 0,0 3-208 16,0 0-176-16,0 0-176 31,4 0-95-31,0 0-49 16,-1 9-8-16,5 4 0 0,-8 3 0 15,0 3 0-15,0 6 24 16,0 0 24-16,-4 4 64 15,0-4-8-15,4 1-104 0,0-4 72 32,0-6-8-32,0-3-56 15,16-10 136-15,4-3-24 0,12 0 336 16,12-16-184-16,7-9-144 16,17-10-32-16,4-3-96 0,4-7 8 15,0-6 40-15,-1 1-48 16,-3-4-8-1,-8 3 8-15,-13 3 0 16,-19 16-80-16,-12 10-264 0,-12 12-88 0,-8 10-857 16,-4 10-295-16,-7 6-1024 15</inkml:trace>
  <inkml:trace contextRef="#ctx0" brushRef="#br0" timeOffset="-2742.25">20136 7112 9418 0,'0'0'1872'16,"0"0"-1088"-16,0 0-384 0,0 0-288 15,0 0-104 1,0 0 200-16,0 9-24 15,0 7 64-15,0 10 192 0,0 2-144 16,0 4-7-16,0 6-185 16,0-3-56 15,8 0 16-31,0-3-56 0,-4-7 8 16,4-6-8-16,0-3-8 15,0-3 120-15,0-7-120 0,4 0 56 16,0-6 40-16,4 0 8 15,3 0 224-15,5-12-112 16,8-4-56-16,4-4 136 0,5-5-240 16,10-7 24-16,5-3-16 15,3-2-16-15,5-2 0 16,0-2-48-16,-4 3 0 0,-1 3 64 16,-6 6-64-16,-6 4 0 15,-15 6 0-15,-4 6 8 16,-16 10-24 15,-4 3-232-31,-8 0-520 0,-8 16-1057 16,-12 3-719-16,0-3-4362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1T23:29:12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47 6153 3104 0,'0'0'4369'15,"0"0"-1792"-15,0 0-1113 0,0 0-128 16,0 0-23-16,0 0 135 0,-7-7-184 0,7 7-280 15,0 0-71 1,0 0-177 0,0 0-88-16,0 0-88 15,0 0-240-15,0 0-40 0,0 0-224 16,0 0-40 0,0 0-8-16,0 0-8 0,0 0-56 15,0 0 48-15,7 0-64 31,10 0 72-31,11 0 136 16,7 0-40-16,18 0 40 0,1-3-136 16,11-3 0-16,7-3 8 15,-1 2 0-15,5-3 0 0,-4 1-8 0,3-1 0 0,-3 1 64 32,0 3-64-32,-5-1 0 15,-3-2 72-15,-1 2-72 16,-3 1 0-16,-4 0-8 0,0-1 16 15,0 1 32-15,-5 3-40 16,-2 3-40 15,-1-4 32-31,-5 2 8 0,-3 2-8 16,-8 0 0-16,-8 0-64 16,0-4 72-16,-13 4-200 0,2 0-72 15,-9 0-192-15,0 0-968 16,-4-3-1569-16,0 0-2528 0</inkml:trace>
  <inkml:trace contextRef="#ctx0" brushRef="#br0" timeOffset="873.97">6159 6172 5905 0,'0'0'1760'15,"0"0"-696"-15,0 0-79 0,0 0 103 16,-84 3-88-16,56-3-408 16,0 0-32-16,-4 0-200 0,-3 0-24 0,-5 0-8 31,5 0-135-31,-1-3 63 15,8 0 72-15,0-3-24 0,11-1-48 16,6 4-80-16,3 3 0 16,8-3 0-16,0 3-128 0,0 0-40 15,0 0-16-15,0 0-560 32,-4 3-464-32,-4 7-1057 15,4-4-3976-15</inkml:trace>
  <inkml:trace contextRef="#ctx0" brushRef="#br0" timeOffset="1321.83">5697 6159 7985 0,'0'0'1913'16,"0"0"-1113"-16,0 0-328 15,0 0 8-15,0 0 48 16,0 0 440-16,0 0-200 15,0 48-135-15,0-29 39 16,0 0-232-16,0 6 104 0,0 1 88 16,0 2-112-16,0 4 8 15,0 6-216-15,0 3-32 16,0 4-56-16,0 6-127 0,0-1 47 31,0 1-144-31,0 3 8 16,0-3 112-16,0 0-120 15,0 3 8-15,0-7 40 0,0 4-48 16,0 0 88-16,0 0-88 16,0 0 0-16,0-4 40 15,0 4-40-15,0-3-8 0,0-4 0 32,0-3 16-32,-4-6-8 0,4-3 0 0,0-6 0 15,0-4 64-15,0-7-64 16,0-2 0-16,0-3-72 15,0-7-288-15,0 3-353 16,0-6-567 0,0 0-736-16,0 0-2361 0</inkml:trace>
  <inkml:trace contextRef="#ctx0" brushRef="#br0" timeOffset="1776.24">5681 7578 5817 0,'0'0'1504'16,"0"0"-688"0,0 0 144-16,0 0 73 15,0 0 175-15,0 0-104 0,0 0-312 16,31 29-208-16,-26-23 33 15,3-2 183 1,4 2-120-16,0-3-144 16,4 0-40-16,4-3-240 15,-1 3 32 1,9 1-8-16,4-1 16 0,9-3 56 16,6 3-136-16,5-3 1 0,8 3 15 15,3-3-168-15,5 0 24 16,3 0-24-16,-2 0 8 0,-2 0 80 31,1 0-144-31,-4 0-8 16,-8 0 80-16,0 0-80 0,0 0 0 15,-9 0 16-15,1 7-8 16,-5-5 48-16,2 5-56 0,-6-4-8 16,-7 0 8-16,-4 1-128 15,-4-4-88-15,-1 0-465 16,9 0-903-16,-11-10-1344 15,3 1-5642-15</inkml:trace>
  <inkml:trace contextRef="#ctx0" brushRef="#br0" timeOffset="3132.95">7669 5988 5633 0,'0'0'2528'0,"0"0"-1127"0,0 0-345 31,0 0 96-31,0 0 112 15,0 0-95-15,0 0-489 16,4-32-416-16,-4 32-192 0,0 0-72 16,0 3 8-16,0 6 192 0,0 8 112 0,0 2 8 15,0 6-88-15,0 7 224 0,-4 3-88 32,0 6-136-32,-3 3-40 15,3 4-88-15,-1 0 48 16,1-1 16-16,0 1-112 0,4 0 16 31,-4-1-8-31,4-3-56 0,0 4 80 16,0-7-24-1,-3 4-48-15,3-4 104 16,-4 1-48-16,4-5-72 16,-4 2 8-16,4-1 8 0,-5-3 48 15,5 6-56-15,-4-3-8 16,4 0 105-16,0 0-105 15,0 4 0-15,0-4 40 16,0 0-32-16,4-6 0 16,1 3 0-16,-1-7-8 0,0-2 56 15,-4-4-48-15,3-3-8 16,-3 0 8-16,0 0 0 0,4-4 16 31,-4 5-24-31,0-1 0 16,0-3 40-16,0 3-40 15,0 0 0-15,0 0-8 16,-4 0 8-16,4-3-8 0,0 3 0 31,-3-3-80-31,3 0 16 0,0-1-25 16,0-2 1-16,0 0 88 0,-4 0-40 16,4-7 48-16,0 3-16 15,-4-2-64-15,4-1 80 0,0-3-88 16,-5 1-40-16,1-4-192 15,0 0-312-15,0 0 240 16,-3 0 288 0,-1 0 64-16,-5 0 32 0,-2 0 0 15,-1 0 0-15,-5 0 8 0,2 0 0 16,-5 0 8-16,0 2-8 16,-4-2 0-16,0 4 72 0,1-1-64 31,-5 0 88-31,-5-3-24 15,2 3 136-15,-9-3 32 16,0 4-80-16,-3-1 0 16,-2 0 24-16,6 3-40 0,-2 0-16 15,2-2 48-15,11-1-88 16,4-3-80 0,0 0-8-16,9 0-112 15,-1-7-768-15,3-8-1624 16,6-5-7602-16</inkml:trace>
  <inkml:trace contextRef="#ctx0" brushRef="#br0" timeOffset="6071.26">4868 6886 784 0,'0'0'648'0,"0"0"-648"31,0 0-232-31</inkml:trace>
  <inkml:trace contextRef="#ctx0" brushRef="#br0" timeOffset="6372.01">4868 6886 1512 0,'-56'-16'1776'0,"60"7"-1256"0,5-4 4537 16,-5 0-3144-16,0 4-49 15,-1 3-335-15,-3-1 23 16,4 4-224-16,-4 3-88 0,0 0-407 16,0 0-337-16,0 0-160 15,0 3-200-15,0 13-40 16,0 7 200-16,0 2 80 15,-4 9-128-15,1 2-120 0,-1 2-64 16,0-3 8-16,0 3-64 16,-1-3-8-16,5-7 0 0,-4 1-488 47,4-7-568-47,0-9-913 15,0-10-759-15,13-3-1681 0,-2-3-1833 0</inkml:trace>
  <inkml:trace contextRef="#ctx0" brushRef="#br0" timeOffset="6741.73">5132 6728 7561 0,'0'0'2721'0,"0"0"-921"0,0 0-568 15,0 0-247-15,0 0-273 16,0 0 40-16,0 0 384 31,0 0-344-31,-49 104-48 0,34-62-239 0,-1 2-121 0,4 1 32 16,3-1-224-16,2 3-88 15,7-5-48-15,0-4-40 0,7-3 40 32,10-13-56-32,3-6-128 15,3-10-288-15,1-6-80 16,-3-3-41-1,-2-16 377-15,-10-3 160 16,-6-4 80-16,-3-2 96 0,-3 6 337 0,-14 6 143 16,-3 3-96-1,1 10-256 1,-2 3-144-16,-3 0-112 16,13 10-48-16,-1 8-168 0,12 5-656 15,0-1-1689-15,8-6-3504 0</inkml:trace>
  <inkml:trace contextRef="#ctx0" brushRef="#br0" timeOffset="7574.92">6446 7947 7865 0,'0'0'6874'0,"0"0"-5210"0,0 0-1088 16,0 0 88-16,0 0 184 16,-32 63-39-16,20-28 71 0,5 3-272 31,-2 7-256-31,5-1-232 15,0 4 40-15,4-4-160 0,-4-2 0 16,4-8-96 0,0-5-536-16,0-7-536 15,8-6-1281-15,5-6-1800 16,-2-10-3192-16</inkml:trace>
  <inkml:trace contextRef="#ctx0" brushRef="#br0" timeOffset="7922.53">6753 8007 13594 0,'0'0'3921'16,"0"0"-3129"-16,0 0-552 0,0 0 193 16,-51 79 279-16,26-37-80 0,9 2-216 15,1 7-120-15,-2 0-184 0,9-4 8 16,1-2-64-1,3-7-40-15,4-6-16 16,0-10 0-16,8-6-320 0,7-7-344 16,5-9-360-16,4 0 167 15,-4 0 89-15,0-12 464 16,-4-4 256 0,-12 0 48-16,-4-3 592 15,0 3 425 1,-16 3-233-16,-8 7-72 0,-3 3-112 15,-1 0-208-15,7 3-296 0,10 0-96 16,11 6-1440-16,0-3-3881 16</inkml:trace>
  <inkml:trace contextRef="#ctx0" brushRef="#br0" timeOffset="10550.98">6745 5181 7961 0,'0'0'3025'16,"0"0"-1401"-16,0 0-512 15,0 0-7-15,0 0 15 0,0 0-408 16,0-9-432-16,0 12-280 16,4 13 72-16,-4 9-72 0,4 10 248 31,-1 10-56-31,-3 2-104 31,5 4-24-31,-5 0-56 0,0-4 80 0,0 1-88 16,0-7 0-16,0-6-392 15,-5-6-384-15,-2-10-640 0,3-9-681 16,-4-7-1984-16,-1-3-1840 16</inkml:trace>
  <inkml:trace contextRef="#ctx0" brushRef="#br0" timeOffset="10867.34">6728 5035 5265 0,'0'0'3312'16,"0"0"-1295"-16,0 0-937 0,0 0-304 16,49-79-120-16,-29 69-40 15,3 7-63-15,1 3-225 0,4 0 0 16,-4 0 112-16,-3 13-216 47,-2 3-128-47,-6 6-16 0,-6 4-8 15,-7-1 56-15,0 3 64 0,0 1-80 16,-12 0 40-16,-4-1-104 0,-4-6 88 16,1 0-72-16,-5 1 40 15,3-4-104 1,2 0-184 0,6-4-920-16,6 5-649 0,7-8-1055 0,0-5-4338 0</inkml:trace>
  <inkml:trace contextRef="#ctx0" brushRef="#br0" timeOffset="11083.46">7076 5299 4504 0,'0'0'6538'16,"0"0"-4594"-16,0 0-944 0,0 0-591 15,0 0 87-15,0 0 392 31,0 0-24-31,0 0-296 16,-28 86-216-16,20-61-216 0,8 3-24 16,0-2-48-16,0-4-64 0,0 1-640 0,0-1-848 15,0-7-601-15,0-5-5504 16</inkml:trace>
  <inkml:trace contextRef="#ctx0" brushRef="#br0" timeOffset="12634.01">5804 6483 4096 0,'0'0'1201'0,"0"0"3208"0,0 0-3249 16,0 0-496-16,28 0-184 0,-15 0 200 16,2 0-80-16,9 0-128 15,4 0-39-15,0 0-41 16,12 0-8-16,8 0-24 0,3 0-96 31,9 0-88-31,4 0-40 0,-1 0-88 16,6 0 0-16,-5 0-32 15,7 3-16-15,9-3 72 0,12 0-56 16,15 0 200-16,5 0-40 0,-9 0-112 16,-8 0 40 15,-11 0 0-31,-12 0-48 0,-12-3 40 16,-12 0-32-16,-5 3 24 15,6-3 0-15,2 3 24 16,-3 0-40-16,-12 0-64 0,-8 0-8 15,-8 0 72-15,-5 0-72 32,2 3-8-32,-6 0 8 0,10-3 8 0,3 0 0 0,-1 0 0 15,-3 0-8-15,0 0 0 16,-8 0-200-16,-8 3-792 16,-16 0-1024-16,-16 1-753 0,-4-1-456 15</inkml:trace>
  <inkml:trace contextRef="#ctx0" brushRef="#br0" timeOffset="13389.13">5669 6702 3272 0,'0'0'5241'16,"0"0"-3488"-16,0 0-1105 0,0 0 72 15,0 0 40-15,0 0 64 16,96 13-32-16,-57-10 89 0,9 0-25 15,5 0-120-15,2-3-280 32,4 0-216-32,6 0-152 15,3 0 48-15,-1 0-128 16,4 0 72-16,6 0-64 0,-6 0 32 16,0 0-40-16,2-3 40 15,-9 3-40-15,-1 0 88 0,1 0-16 16,0 0-64-1,-1 0 32-15,-3 0 32 16,8 0-8-16,-5 0-72 0,5 0 0 16,-3 0 32-16,-7 0-32 15,-2 3 0-15,-11-3-8 0,-13 4 0 16,-17-4-64 15,-11 0-328-31,-4 0-544 16,-28 3-424-16,-4 3 31 0,-4-3-1815 0</inkml:trace>
  <inkml:trace contextRef="#ctx0" brushRef="#br0" timeOffset="14222.3">6040 6194 1824 0,'0'0'1088'0,"0"0"1465"16,0 0 103-1,0 0-1464-15,0 0-327 0,0 0-105 16,0 0-24-1,0 0-160 1,0-3-88-16,0 9-16 0,0 10 617 16,0 3-425-16,0 6-192 0,3 4-96 15,1 6-24-15,0 7-64 16,5 5-152-16,-5 4-32 0,0 6 0 31,-4 3 24-31,0 4 96 16,0-1-32-16,0 1 32 0,0-1-96 15,0 1-56-15,0-4 56 0,-4 4-56 16,0-1 24-16,-5-3 24 0,5 1 8 16,-3-4 112 15,3-3-160-31,4-6-8 16,0-7 57-16,0 0-57 0,0-6 0 15,0 0-72-15,7 0 64 16,1-7 8-16,5-2-72 0,-6-1 8 15,1-9 48-15,-3-7-56 16,-1-2-200 0,-4-4-369-16,0-3 25 15,0 0 72-15,0-12-1304 0,-13-23-577 0,2 0-807 16,-2-4-4850-16</inkml:trace>
  <inkml:trace contextRef="#ctx0" brushRef="#br0" timeOffset="14939.61">6283 6092 1640 0,'0'0'1048'0,"0"0"2281"16,0 0-1321-16,0 0-904 0,0 0-503 15,0 0-161 1,0 0 8-16,0-3 88 15,0 3-208-15,0 0-96 0,0 10 312 16,0 6 48 0,0 9 8-16,0 4 1 15,0 6-121-15,0 6-88 0,0 7-128 16,0 2 0-16,0 7-88 16,0 4-24-16,0 2 56 0,0 4-80 15,0-4 24-15,0 4 120 16,0 0-16-16,0-1-64 0,0 1 16 0,0 3-56 15,0-7-16 1,4 4-80-16,-1-6-48 16,6-4 104-16,-1-7-24 15,-4-2-88-15,3-7 80 0,-3-6-80 16,0 0 0-16,-4-6 48 31,5-4-48-31,-1 1 72 0,-4-4-72 16,0-7 0-1,4-2 0-15,-4-3 0 16,0-3-176-16,0-5-832 0,0-2-672 16,0 0-833-16,-4-6-2776 15</inkml:trace>
  <inkml:trace contextRef="#ctx0" brushRef="#br0" timeOffset="15826.18">5901 6493 1376 0,'0'0'1144'16,"0"0"1441"-16,0 0-321 15,0 0-1304-15,0 0-432 0,0 6 57 16,0-6-9-16,0 0 64 0,0 0 8 0,-13 0-232 16,5 0 64-1,-8 0 56-15,1-3-168 16,-6 3 32-16,2 0 64 16,-5 0-63-16,0 0-25 0,3 3-160 15,2 0 48-15,7 4-112 16,4-5-144-1,4-2-8-15,0 4-8 16,4-4-208 0,0 0 64-16,4 0-184 15,8 0-24-15,8 0-849 0,0 0-1215 16,-4-4-3754-16</inkml:trace>
  <inkml:trace contextRef="#ctx0" brushRef="#br0" timeOffset="17461.29">10761 5368 7881 0,'0'0'2977'16,"0"0"-1145"-16,0 0-407 31,0 0-137-31,0 0-184 16,0 0-296-16,0 0-344 0,0 7-344 16,0 12 288-16,5 10 329 0,-2 5-369 15,5 14 40-15,-4 0-208 0,0 6-128 16,0 0 48-1,0-4-112 1,4 2-8-16,-4-11 0 0,0 0-24 16,0-9-416-16,-4-4-520 15,0-6-945-15,0-9-799 0,-8-7-2490 0</inkml:trace>
  <inkml:trace contextRef="#ctx0" brushRef="#br0" timeOffset="17746.39">10685 5350 5753 0,'0'0'2840'0,"0"0"-1127"0,-3-71-401 16,3 49-320-16,0 7 344 16,3 5-383-16,9 1-417 0,8 6-8 15,1-4-336-15,2 7-120 0,1 0 40 16,-4 3-112-16,-1 10 0 15,-6 6 0-15,-5 0 0 16,-4 6 0 0,-4 7-8-16,-12 0 8 0,-12 3 48 15,-8 3-48-15,-4-3-8 16,-3-3 0-16,7-1-776 0,8-5-680 16,11-11-1481-16,9-5-6385 15</inkml:trace>
  <inkml:trace contextRef="#ctx0" brushRef="#br0" timeOffset="18069.24">11140 5423 6249 0,'0'0'5153'0,"0"0"-3825"0,0 0-528 16,0 0-119-16,0 0 223 0,0 0-296 15,83-20-184-15,-67 33-112 16,-4 6-152-16,-3 3 24 31,-9 7 248-31,0 3-80 0,-13 0 16 16,-6-1-24 0,2-2 81-16,-3-7-201 15,8-6 96-15,5-7-152 0,7-2-120 16,0-4-40-16,15-3 224 15,17 0-232 1,4-3 0-16,12-10-832 16,16-6-929-16,-8 0-1215 0,-13 4-5538 15</inkml:trace>
  <inkml:trace contextRef="#ctx0" brushRef="#br0" timeOffset="19002.66">9836 6257 1720 0,'0'0'4497'16,"0"0"-2649"-16,0 0-455 0,0 0-377 47,0 0-16-47,0 0 112 0,0 0 112 15,0 0-143-15,5-35 79 16,-5 35-424-16,0 0-288 0,0 0-144 16,0 4-160-16,0 12-144 0,0 9 624 15,0 7 241 1,0 12-353-1,0 7-160-15,0 16-16 16,0 22-24-16,0 15-8 16,0 7 120-16,0-2-144 15,0-11-192-15,0 1 8 0,0 2-96 16,0-2 72-16,0-7 16 16,4-7-88-16,0-21 16 0,0-11 80 15,-4-14-96-15,0-1 8 0,4 0-8 0,-1 7 8 16,-3-1 120-16,4-3-128 15,0-6 0-15,1-3 24 0,-1-3-24 16,-4-4 0-16,4-3 0 16,-4-6-144-1,0-3-32-15,0-4-272 32,0-5-504-32,0-4-544 15,0-10-689-15,-4-9-1712 0,-5-7-6321 0</inkml:trace>
  <inkml:trace contextRef="#ctx0" brushRef="#br0" timeOffset="20475.06">9941 6204 1384 0,'0'0'5369'0,"0"0"-3345"0,0 0-1071 15,0 0-377 16,0 0 8-31,0 0 240 0,0 0 80 16,39 6-72-16,-7-3-135 16,8 0-113-16,4 1-112 15,7-4 8-15,14 2-200 0,10-2 104 16,24 0 16-16,25 0-56 16,12 0-64-16,-1 0-56 15,-12 0-8-15,-11 0-8 0,-8 0-136 16,-1 0 0-16,-15-2 104 15,-12-2-32-15,-16-2-16 16,-17 0-15-16,-3-1-65 0,4 1 128 31,3 0-48-31,-2-1-64 0,-2 4 120 0,-7 0-176 16,1 0 64-16,-2 3-24 16,-3 0-32-16,0 0 88 15,0 0-104-15,0-3 16 0,3 3 56 16,-3-3-64-1,-4 3-8-15,-4-4 0 16,-4 4-112 0,-8-3-368-16,-8 3-393 15,-4 0-559-15,0 0-352 16,0 0 159-16,-4 0 521 0,0 0-448 16,-1 0 143-16,5 0-1215 31,0 0 848-31,0 0 1415 15,0 0 361-15,0 0 1177 0,0 0 743 0,0 0-111 0,0 0-249 16,0 0-376-16,-3 0-352 16,3 10-360-16,-4-1 561 0,0 7-41 31,4 0-136-31,-4 6-136 16,0 6-344-16,0 1 0 0,-4 9 40 15,-4 7-152 1,4 6 65-16,-8 15-153 15,0 20 16-15,0 12-40 0,4-5-16 16,5-17 0 0,2-4-40-1,1-1-88-15,0 1 64 0,0-2-64 16,0-19 72-16,1-13-16 0,3 7-56 16,-8 3 56-16,3-1-56 0,1 4-8 31,0-10 56-31,-3 3-56 15,-1 1 0-15,4-4 0 16,-5 1 0-16,9-5 48 0,-4-5-48 16,4 0 8-16,0-7 64 0,0-5-72 15,0-1 8-15,0-6-16 0,0-4 8 0,0 0 0 32,0-2-88-32,0-1-8 15,-3 4 96-15,-1-1-152 0,0 0 16 16,-4 1-264-16,0-3 184 15,0-1 208-15,0-3-256 0,-4-3-209 16,0 0 233 0,-4 0-80-1,-8 0 184 1,0 0 120-16,-11-6-32 16,-6 3 48-16,-2-1 56 0,-13 1 72 15,-4 0 72-15,-4 3-64 0,-7-3 64 16,-1 3-24-16,-4 0 25 0,5 0-25 31,-2 0-56-31,6 0-48 16,-1 0 40-16,5 0-112 0,3 0 72 15,0 0-72-15,0 0 0 16,4 0 0-16,0 0 0 0,-3 0 0 0,0-4 8 16,-1-1-8-16,-9-2 0 15,6 1 0 16,-1-1 72-31,4 1 112 0,5 3-48 16,3 3 32-16,12 0 152 16,4 0-104-16,16 0-88 15,4 0-120-15,1 0-8 0,2 3-728 32,5 0-1065-32,1-3-2432 0</inkml:trace>
  <inkml:trace contextRef="#ctx0" brushRef="#br0" timeOffset="20976.26">8940 6791 2736 0,'0'0'5729'0,"0"0"-3704"0,0 0-137 31,0 0-320-31,0-82 345 16,4 72 71-16,1 0-551 16,-5 10-209-16,0 0-424 0,0 0-456 31,0 7-344-31,0 12 64 0,-9 12 88 15,-6 11 64-15,2 9-144 16,-2 3-24 0,2 0 24-16,1-1-72 15,5-1-240-15,3-8-608 0,4-6-640 16,4-19-857-16,11-7-1656 16,2-12-1880-16</inkml:trace>
  <inkml:trace contextRef="#ctx0" brushRef="#br0" timeOffset="21308.27">9136 6797 824 0,'0'0'10778'0,"0"0"-8273"15,0 0-617-15,0 0-328 16,0 0-648 0,0 0-519-16,0 0-393 15,-9 13 200-15,-2 12 120 16,-1 7-136-16,-1 7-32 0,6-2 72 15,-1 5-96-15,8-1-56 16,0-6-56-16,0-3 40 0,19-4-56 16,2-12 0-1,3-6-344-15,4-10 40 16,-5 0-232-16,-11-19 312 0,0-7 224 16,-12-5 56-16,0 2 408 15,-12 4 96-15,-12 5 32 16,0 11-160-16,-4 9-256 15,5 0-96-15,3 12-80 16,8 11-384-16,12 12-832 0,0-4-2929 16,8-2-4057-16</inkml:trace>
  <inkml:trace contextRef="#ctx0" brushRef="#br0" timeOffset="21894.08">10789 8223 7641 0,'0'0'6802'16,"0"0"-4834"-16,0 0-872 15,0 0-528 1,0 0 56-16,0 0 545 16,-28 51-137-16,20-17-504 15,-7 8-64 1,2 3-200-16,-2-1-136 16,-2 0-48-16,6 1-80 0,-2-7 0 0,9-9-584 15,4-4-976-15,0-16-1217 16,17-6-1832-16,2-3-2840 0</inkml:trace>
  <inkml:trace contextRef="#ctx0" brushRef="#br0" timeOffset="22179.18">10976 8414 13554 0,'0'0'3849'0,"0"0"-2985"15,0 0 49-15,0 0-9 16,-75 98-248-16,67-67-256 0,8 1-304 15,0-3-96-15,0-7 0 16,15-3-608-16,6-9-520 16,3-10-25-16,-1 0 233 0,1-4 400 31,-8-11 352-15,-8-1 168-16,-8-3 520 15,0 0 464-15,-4 3 297 0,-16 3-241 16,-4 3-368-16,-8 7-304 0,0 1-216 15,-15 2-152-15,6 0-1368 16,6 0-3889-16</inkml:trace>
  <inkml:trace contextRef="#ctx0" brushRef="#br0" timeOffset="23745.29">9933 6445 1880 0,'0'0'1112'0,"0"0"-856"15,0 0 432-15,0 0 1737 0,0 0-785 16,0 7-304-16,0-7-159 16,0 0-105-16,0 0-64 0,0 0-120 31,0 0-119-31,4 0-137 15,-4 0-128-15,4 0-208 16,-1 0-144-16,5 0-80 16,5 0 8-16,6 2 0 0,1 2-72 15,8 2 40-15,8 0 0 16,0-2 56 0,7 2-104-16,5 0 8 15,-4-3 104-15,0 4-104 16,0-4-8-16,-4 3 8 0,0-2 0 0,-1-2 56 15,2-2-64-15,2 0 0 16,1 4 40-16,4-4 32 16,4 0 128-1,3 0-48-15,1 0-32 16,0 0-24-16,4 0-88 16,-4 0 8-16,0 0 64 31,-1 3-80-31,-3-3 48 15,4 3-40-15,-9 0-8 0,5 1 40 16,-4-1-40-16,0 0 0 16,0 0 16-16,-1 3-16 15,1-3 0-15,4 1 8 0,-4-1-8 16,4 0 16-16,-1 0 24 0,-7 1-32 0,-4-2 48 16,-4-2-56-1,-5 0 0-15,-3 0 0 16,-7 0 8-16,-1 0 80 15,3 0-80-15,-7-2 72 0,5-2 160 16,-2 1-184-16,1 0-32 16,-4 0-16-16,0 3-8 15,-4 0 8 1,-5 0-8-16,2 0-424 0,-9 0-560 16,-4 0-760-16,-16 6-297 15,0-3-631-15</inkml:trace>
  <inkml:trace contextRef="#ctx0" brushRef="#br0" timeOffset="25386.92">9900 6746 3120 0,'0'0'608'15,"0"0"1577"-15,0 0 71 16,0 0-959-16,0 0-537 0,0 0 216 16,5 4 72-16,-5-4-224 31,4 0-168-31,0 0-223 16,3 0-49-1,6 0 0-15,2 0-104 16,6 0 0-16,2 0-8 0,10 0-120 15,6-4-32-15,4 1-40 0,6 0 32 16,7 0 88 0,-1 0-128-1,1-3-8-15,0 6-56 0,0-7 8 16,3 4 144-16,-3 0 168 0,3-1-8 16,-3 2-48-16,4-2-104 0,-4 1 64 15,0 0-40-15,0 3-16 31,-5 0-8-31,1 0-112 0,-4 0-56 16,-4 0 48-16,-5 0-31 16,2 0-17-16,-9 3 0 15,3 0 16-15,-3 1 40 16,0-2-56-16,0-2 0 0,0 4 24 31,0-4-24-31,-1 3 0 16,1-3 0-16,-4 0 0 0,0 0 16 15,-4 0-16-15,-4 0 0 16,0 0 40-16,-8 0-40 0,-4 0 0 0,-4 0 0 16,-4 0 16-1,4 0-40 1,-4 0 24-16,0 0-153 0,0 0-263 16,8 0-448-16,-4 0-160 15,3 3-672-15,-2-3-1057 16,3 0-2928-16</inkml:trace>
  <inkml:trace contextRef="#ctx0" brushRef="#br0" timeOffset="26721.28">10223 6220 3064 0,'0'0'2577'0,"0"0"-857"0,0 0-776 16,0 0-328-16,0 0 1 16,0 0 183-16,0 0 232 0,-16 37 136 15,12-14-392-15,4 6-80 0,-8 5-239 16,4 1 71 15,-3 7 0-31,3-1-72 16,-1 7-56-16,1-1-48 0,4 4-120 15,-8 0 32-15,8 0-56 16,-7 3-40-16,3 3 64 0,-5 3 200 16,-2 13 169-16,3 19-137 15,4 16-120 1,-1-9 32-16,5-20-72 15,0-25-176-15,0-13 16 0,5 10-136 0,3 3 0 16,-1 10 112 0,1-1-112-16,1-3-8 0,-5 0 8 0,0-6 0 31,-4 0 56-31,0-6-64 16,0-10 0-16,0-6 0 0,-4-10 0 15,0-6 0-15,4-7-8 16,-5-2-112-16,5-7-24 0,0 0-64 0,0 0 16 15,0 0-56 1,0 0-304 0,0 0-273-1,0 3-207-15,0 0-240 0,0-3 192 16,0 0-897-16,0 0-3048 0</inkml:trace>
  <inkml:trace contextRef="#ctx0" brushRef="#br0" timeOffset="27592.2">10570 6200 2496 0,'0'0'640'16,"0"0"2137"-16,0 0-1273 15,0 0-96-15,0 0-103 0,0 0 87 16,-12 52-432 0,12-34-280-16,-4 5-136 15,4 5-111-15,-4 4 63 0,0 6-128 16,0 6-104-16,-4 7 24 15,4 3-40-15,-4 3 56 0,0 4 48 16,4 5-120 0,-4 10 144-16,4 10-8 15,-7 16-80-15,6 3 72 0,-3-7-96 16,0-22-88-16,1-22-8 16,7-12-87-16,-9-8 95 0,9 5-112 15,-4 5-56-15,0 4 72 31,0-4-16-31,1 1-64 16,-1-8 48-16,4-2-48 16,0-6 64-16,0 0-64 0,-4-10 0 15,4-3 40-15,0-3-40 16,0-7 0-16,0 0 0 0,0-6-144 31,0 3-152-31,0-3-201 0,0 0-151 16,-5 3-168-16,-3 4 8 0,4 2 592 15,-3 7 216-15,-1-3 0 16,-1 0-16-16,5-1 16 0,4-6-224 16,0-6-1200-1,0 0-1625 1,0-3-7961-16</inkml:trace>
  <inkml:trace contextRef="#ctx0" brushRef="#br0" timeOffset="28594.62">11406 6794 3448 0,'0'0'72'15,"0"0"3145"-15,0 0-969 0,0 0-1047 32,0 0-305-32,0 0-352 15,0 0-272-15,32 0 0 0,-19 0 80 16,-2-3-24-16,2 3 80 16,2 0 48-16,-3 0-152 15,4 0-63-15,1 0 15 0,2 0 72 31,1 0 96-31,4 0-40 0,-1 0-136 16,1 0 24-16,4 0-64 0,-3 0-8 16,-1 0-72-16,-5 0-120 0,1 0 72 15,-4 0-24-15,-4 0-56 16,0 3 0 0,0-3 8-16,-4 3 8 15,0 0-8-15,-4-3-8 0,0 4 40 16,4-4-40-16,-8 0-8 15,4 0 8-15,-4 0 8 16,4 0 0-16,-4 0 0 0,4 0-8 16,-4 0-448-1,4 0-1040-15,0 0-1657 16</inkml:trace>
  <inkml:trace contextRef="#ctx0" brushRef="#br0" timeOffset="32851.71">5952 8264 1504 0,'0'0'1256'0,"0"0"-736"0,0 0-384 15,0 0 64-15,0 0 120 32,16 0-56-32,-12 0-136 0,-4 0-56 0,0 0 377 15,0 0 1119-15,0 0-1568 0,-8 3-264 16,4-3-944-16,-4 0-1649 16</inkml:trace>
  <inkml:trace contextRef="#ctx0" brushRef="#br0" timeOffset="33306.11">5952 8264 2984 0,'99'-76'832'0,"-90"73"-296"0,-5-4 145 16,-4 4 855-16,4 0 48 15,-4 0-496-15,0 0-359 0,0 0 95 16,0 3 280-16,0-3-64 0,0 3 24 15,-4-4-127-15,-9 4-465 0,-6 0-160 16,-5 0 8-16,-8 4 16 31,0 5 80-31,-4 4-32 0,5 2 16 16,-5 5-56-16,8 2 24 16,0 10 24-16,4 3-223 0,8-1 7 0,4 11 32 15,0-1-160-15,12 1 96 0,0 2 24 31,0 4-96-31,4 6 24 16,4 0-96-16,-4 1 208 16,8-1-32-16,-4 0-120 0,0-6 88 31,4-4-48-31,-4-6-88 0,0-5 56 16,-5-11-64-16,1-6 0 15,0-3-8 1,1-10-32-16,-5 1 40 15,0-4 0-15,4 0-48 0,-4 0-200 16,0-3-576-16,0 3-761 16,0 0-439-16,-4-3-825 0,-5 4-5841 0</inkml:trace>
  <inkml:trace contextRef="#ctx0" brushRef="#br0" timeOffset="33569.18">5658 9017 1432 0,'0'0'9618'0,"0"0"-7786"16,0 0-768-16,0 0-23 0,0 0-241 16,0 0-136-16,0 0 328 15,0 0-48-15,23 54-495 0,-11-29-249 16,0-3-128-1,-5 0 24-15,6 1-96 16,-1-4-144-16,-4-7-497 0,4-5-1183 16,8-7-264-16,-4 0-545 15,0-7-2376-15</inkml:trace>
  <inkml:trace contextRef="#ctx0" brushRef="#br0" timeOffset="33754.01">6012 8947 5881 0,'0'0'6513'16,"0"0"-4232"-16,0 0-537 0,0 0-752 16,0 0-232-16,0 0-256 31,-25 32 57-31,14-10-185 0,-5 3-264 0,-4 4-16 16,4-1-48-16,0-2-48 0,9-1-1000 15,-6-6-1689-15,13-9-3088 16</inkml:trace>
  <inkml:trace contextRef="#ctx0" brushRef="#br0" timeOffset="37716.14">5673 9642 2696 0,'0'0'5905'0,"0"0"-4776"31,0 0-393-31,0 0 296 16,0 0 96-16,0 0 24 15,0 0-215-15,20-13-281 16,-20 13-176-16,0 0-48 0,0 0-176 16,-7 0-208-16,-10 0 184 15,-3 7-64 1,-7 3-24-16,-6-5-88 16,-3 2-8-16,4-1 48 15,4-2-96-15,0 2 0 0,13-3 0 0,-1 1 0 16,8-2-48-16,4 2-8 15,0-1-64-15,4 0 64 16,0 3 56 0,0 1 8-16,0 2 32 0,-4 4-32 15,4 3 80-15,-7 3 64 16,2-3-80-16,-3 6 56 0,4 0 16 16,4 1 0-16,-4-1 8 0,4 3-32 31,0 4 80-31,0-1-8 15,0 4-88-15,0 3 41 16,-3 3-25-16,-1 0 152 0,0 4-48 0,-5-1-168 16,5 0 16-1,-3 3 32-15,-1-2-88 16,3-1 136 0,1 3-64-16,0-3-80 15,4 1 160-15,0-1-168 16,-4 0 64-16,4 0 0 0,0 1-56 15,0-1 48-15,0-3-48 16,-3 0 8-16,3 1 64 0,0-1-80 16,0-3 8-1,-4 0 48-15,4 0-48 0,0-1 0 16,0-2 56-16,0 0-56 16,0 0 24-16,0-1-24 0,0 1-8 15,0 0 24-15,0-3-8 16,0-1-16 15,0-3 0-31,0 4 0 16,0 0 0-16,0-1 0 15,0 1 32-15,-4 6-24 0,-5-4 160 16,1 4 32-16,1 0-112 0,-1 7-40 16,-5-1 32-16,6 3-72 15,-5-3 64-15,7 1 0 16,-2-4-72-16,3-3 48 15,0-3-32-15,0-1-8 0,0 1 88 16,0 0-88-16,-4 2-8 16,4 2 56-16,-4-1-56 15,4 3 64-15,-4 3-64 0,4 0 0 16,-4-3 0 0,4 7 48-16,-4-4-48 15,5 0 8-15,-6 1-8 0,1-1 8 16,0-3-8-16,1 0 0 0,2-3-40 31,-3 3 48-31,4 0-8 16,0 0 48-1,1 4-48-15,-1-1 8 16,0 0 0-16,-5 3 0 0,1-2 64 16,1-1-72-16,-1-3 16 0,3 0-8 15,-3-3 0 1,5 3 56-1,-1-3-8-15,-4 0 80 0,4 6 72 16,-5-6-88-16,6 7 16 0,-9-4-40 0,3 0-48 16,2 0 0-16,-5 0-40 15,-1-3 8-15,6 0 64 32,-1 0-80-32,4 0 88 0,0 3-16 15,0-3-24-15,4 6 80 16,0 0-8-1,0 0-48-15,0 1 25 0,0 3-89 0,0-1 48 16,-4 0-48 0,4-2 0-1,0-1 56-15,0 0-56 16,0 1 0-16,0-5 72 0,0 5-80 16,0-4 80-16,4-3 88 15,4 3-80-15,4-3-32 0,0-1 16 16,4 5-8-16,0-7-64 15,7 3 48 1,-2-4-64-16,7-5 16 0,3-4-200 16,1-7-176-16,4-8-313 15,20-7-1103-15,-13-13-3009 0,-6-9-7226 16</inkml:trace>
  <inkml:trace contextRef="#ctx0" brushRef="#br0" timeOffset="39736.82">6446 9693 3200 0,'0'0'792'16,"0"0"4113"-16,0 0-3560 31,0 0-225-31,0 0-64 0,0 0-48 16,0 0 41-16,0 0-169 15,0 0-216-15,0 0-192 16,0 0-88-1,4 0-72-15,1 0-176 0,6-3 24 16,4 0-80 0,2-3-80-1,7 2 0-15,0 1 0 0,3 3 0 16,-7 0-8-16,1 0-96 0,-10 0 64 16,6 0 32-16,-10 3-32 15,1 3 40-15,-4 1-48 0,0 6-56 31,-4 2 104-31,0 4 128 0,0 4-8 16,0 2 24-16,0 7-144 16,0-3 80-16,0 6 64 15,0-1 56-15,0 4 16 0,0 1-104 0,0-2 96 16,0 5-23 15,0 2-97-31,0-2 0 0,0 2-40 16,-4 4 0-16,-4-4 16 15,4 4-64-15,1-1 88 16,-1 1 64-16,0 3-80 0,-1-3 152 16,5 2-24-16,-4-6-64 15,4 4 72 1,0-3-64-16,0-1 80 16,-4 4-16-16,4-1-80 15,0 1 88-15,0 0-120 16,-4-4-48-16,1 4 24 15,-1-4-72-15,-5 4 72 0,1-7 24 32,1 0-48-32,3 1-40 0,-9-1 0 15,9-3 48-15,-3 0-16 16,-1 0-40-16,0 7 0 16,3-1 88-16,1 4-8 0,1-1 504 15,-5 1-328-15,0 0-176 16,-1-4-8-1,2-3-72-15,-1 0 0 0,0-2 40 0,0-1-40 16,4 3 0-16,0-3 16 16,-4 0-8-16,4-3 40 0,4 3-40 15,-3 1 0-15,-2-2-8 32,1 5 48-32,0-1-48 0,-4 4 8 15,4-4-8-15,-3 0 0 0,-2 3-40 16,1-2 40-16,1 2 48 0,-6-3-48 15,5 7 0-15,-3 0-8 0,-2-1 8 32,2 1-8-32,3-3 8 15,-5-1 0-15,6-3 0 0,3-6 8 32,-4 6-8-32,4-6 16 15,-1 6-8-15,1-2 40 0,1-1-40 16,-1 3 32-16,4 4-32 15,0-4-8 1,-4 0 8-16,4 0 64 0,-4 1-72 16,4-4 0-16,-4 0-16 15,4-3 16-15,0-4 40 0,-5 1-40 0,5-3 0 16,-4-1 0-16,1-2-16 31,3 2-32-31,-4-2 40 0,4-1 8 16,0 0 16-16,-4 1-8 15,4-4-8-15,0 0 0 16,0 4 0 0,0-1 32-16,0 0-32 0,0 1 0 0,-4-4 8 31,4 1-8-31,-4-1 8 16,4 0 0-16,-4 0 0 0,-1-3-8 15,5 3 0-15,-3 1 0 16,-1-1 72-16,-4 0-72 15,4 0-40-15,-4 0 40 0,0-3 0 16,0 1 16 0,4-1-16-16,-3-4 0 0,-2 1 24 15,1 0-16-15,4 0-8 16,-3-3 8-16,-6 3-8 16,1-1 0-16,1 2-40 0,-2-2 40 15,2 1 24 1,-6 0-16-16,6 0-8 0,-6 3 0 15,-2 0 8-15,3 0 0 16,0 3-8-16,0-6 0 16,0 0 0-16,-4-3-48 0,0-4-504 15,-12-2-584-15,0-4-600 32,-35-6-1177-32,11-13-3000 15,0-10-4761-15</inkml:trace>
  <inkml:trace contextRef="#ctx0" brushRef="#br0" timeOffset="42744.14">3800 14005 600 0,'0'0'1144'0,"0"0"1752"16,0 0-39-16,24-70-928 16,-16 44-617-16,1 1 304 15,-5-1-368-15,3 4 249 0,-3 9-121 16,-4 4 280-16,4 6-279 0,-4 0-273 31,0 3-272-31,0 0-256 16,0 3-232-16,0 16-344 0,-8 9 120 15,-3 14 40-15,-2 5-160 0,-2 7 80 16,2-3 0-16,2 0-72 16,3-3-16-16,4-4-112 15,-1-6-376-15,5-9-744 16,0-10-800-16,5-10-1033 16,7-9-1192-16,-5 0-1584 0</inkml:trace>
  <inkml:trace contextRef="#ctx0" brushRef="#br0" timeOffset="43091.74">4107 13875 6209 0,'0'0'6393'0,"0"0"-4368"16,0 0-977-16,0 0-472 0,0 0-304 31,0 0 104-31,0 0 352 15,-47 107-280-15,30-66 88 16,6 1-207-16,-1 2-145 0,3 1-32 16,9-4-152-16,0-3 80 15,9-6-64 1,10-7-16-16,2-8-296 0,7-8-385 0,-9-9-743 16,5 0 320-16,-8-9 96 15,-8-11 400-15,-4 1 608 16,-4 0 24-16,-12 3 1096 0,-15 3-240 31,-5 7-48-31,0 3-216 0,-4 3-368 31,3 0-24-31,6 3-224 16,15-3-8-16,12 0-1208 0,4 0-1584 16,12-13-3274-16</inkml:trace>
  <inkml:trace contextRef="#ctx0" brushRef="#br0" timeOffset="43430.25">4267 13595 2576 0,'0'0'9522'0,"0"0"-7177"16,0 0-921-1,0 0-368-15,0 0-264 0,0 0 80 16,0 0-215-16,0 0-265 15,92-22 104-15,-81 25-264 0,-3 7-72 16,-8 5 0-16,0 5 136 16,-4 2 136 15,-7 0-64-31,-10 0-144 16,1 0 24-16,5-6-232 15,2-3 88-15,5-4-104 0,8-5-8 0,0-4-136 16,25 0-368-16,10-10 144 15,41-25-1136-15,-8 4-3905 16,-8-4-8346 0</inkml:trace>
  <inkml:trace contextRef="#ctx0" brushRef="#br0" timeOffset="45134.36">5905 6309 856 0,'0'0'5737'0,"0"0"-5737"31,0 0-2001-31</inkml:trace>
  <inkml:trace contextRef="#ctx0" brushRef="#br0" timeOffset="45366.1">6223 6324 3624 0,'0'0'2009'0,"0"0"-57"0,0 0-1216 0,0 0-216 16,0 0-184-16,0 0-208 0,24 0-128 16,-20-3-1440-16,0 3-3793 0</inkml:trace>
  <inkml:trace contextRef="#ctx0" brushRef="#br0" timeOffset="45528.84">6614 6305 2840 0,'0'0'5353'0,"0"0"-4641"16,0 0-680-16,0 0-32 0,0 0-2240 15,91 0-2313-15</inkml:trace>
  <inkml:trace contextRef="#ctx0" brushRef="#br0" timeOffset="45666.84">7143 6296 2864 0,'0'0'1040'0,"0"0"-1040"0,0 0 0 0,0 0-2584 0</inkml:trace>
  <inkml:trace contextRef="#ctx0" brushRef="#br0" timeOffset="45798.33">7550 6299 1672 0,'0'0'8714'0,"0"0"-7402"0,0 0-1312 16,0 0-952-16,0 0-3281 16</inkml:trace>
  <inkml:trace contextRef="#ctx0" brushRef="#br0" timeOffset="46684.92">5929 9871 24 0,'0'0'11938'15,"0"0"-10050"-15,0 0-1471 0,0 0-169 16,0 0 184-16,-41 73-104 0,41-54-8 15,0-3-160-15,0-3-80 16,4-4-16-16,5-6-64 0,-2-3-56 31,5-3 56-31,1-13-112 16,-6-6 112-16,5-1 8 0,-8-2 136 16,-4 3 216-16,0 6 144 31,-4 7 120-31,-8 9-224 15,-4 0-400-15,-3 9-112 0,-2 13-824 16,-3 19-1288-16,1-6-3202 16,7 1-1607-16</inkml:trace>
  <inkml:trace contextRef="#ctx0" brushRef="#br0" timeOffset="47016.93">5781 10357 1384 0,'0'0'7201'0,"0"0"-4472"0,0 0-1857 31,0 0-600-31,0 0 296 16,0 0 72-16,0 0-183 0,-13 72-225 15,13-55-168-15,0-5 40 16,0-5-104-16,4-7-72 0,9 0-417 15,-2-4-63-15,-7-11 96 16,5-5 192 15,-9 1 232-31,0 0 32 0,-9 3 240 16,-2 7 376-16,-13 6 33 0,4 3-385 16,-4 6-264-16,0 10-200 0,4 9-1409 15,4-6-5072-15,9 1 745 0</inkml:trace>
  <inkml:trace contextRef="#ctx0" brushRef="#br0" timeOffset="47339.78">5709 10696 1216 0,'0'0'7801'0,"0"0"-6632"16,0 0-241-1,0 0 216-15,0 0-192 16,0 0-192-16,0 0-367 0,8 64-201 16,-4-58-112-16,0-3 24 15,0 0 40 1,0 1-16-16,0-4-120 16,-1 0 120-16,6 0-88 0,-5 0-40 15,0 0 0-15,-4-4 16 0,0-2 88 0,0 6 16 16,-4-3-120-16,-9 3 152 31,-2 0-80-31,-1 3-72 16,-4 10 0-16,4 0-8 0,4 2-880 15,9 4-1041-15,3-3-4552 16,0-3 808-16</inkml:trace>
  <inkml:trace contextRef="#ctx0" brushRef="#br0" timeOffset="47587.15">5757 11026 4705 0,'0'0'6353'15,"0"0"-5105"-15,0 0-640 32,0 0-248-32,0 0-152 15,0 0-88-15,0 0-120 0,28 70-248 0,-20-70-280 16,3-3-136-16,-2-10 368 15,-1-6 296-15,-8-3 264 0,0-3 168 16,0 0 160 0,-4-4-264-16,-13 4-328 15,6 8-256-15,-6 2-976 0,6 5-3657 16,3 0-208-16</inkml:trace>
  <inkml:trace contextRef="#ctx0" brushRef="#br0" timeOffset="49244.39">5626 11417 10122 0,'0'0'2008'0,"0"0"-1440"15,0 0 16-15,0 0-24 16,0 0 17 0,0 0-241-16,19 67-80 15,-10-55-128-15,-5 1-40 0,7-7 40 32,-3-2-32-32,4-4-96 15,0 0-88-15,-1-7-16 0,2-9 56 0,-1-2-416 16,-9-5 272-16,-3 1 192 15,0 6 192-15,0 3 416 0,-11 7 56 0,-6 3-344 32,6 3-40-32,3 6-8 15,1 10-168-15,2 3-24 0,5 0-80 16,0 0 0-16,5 0-96 16,10-6-1136-16,-4 0-993 15,2-13-6280-15</inkml:trace>
  <inkml:trace contextRef="#ctx0" brushRef="#br0" timeOffset="49660.99">5681 11808 8129 0,'0'0'3185'15,"0"0"-1553"-15,0 0-383 0,0 0-113 0,0 0-304 16,-12 82-352-16,12-69-296 16,0-4-112-16,0 1 0 15,0-7 8-15,0-3-80 16,12 0-64-16,-7 0 64 16,6-3 56-16,-7-7-48 0,0 1 0 31,0 2 0-31,-4 1 80 15,0 6 72-15,-4 0 312 0,-8 0-256 16,-4 0-112 0,0 6-40-16,9 1-64 0,-2-1-8 15,9 0-136-15,0-2 80 16,0-4-304-16,9 0-8 0,2 0 216 16,5-10 104-16,-11 1 56 15,-2-1 72 1,-3 4-72-16,0 2-168 15,-12 4-488-15,-16 0-1016 16,9 7-3369-16,-2-1-1873 0</inkml:trace>
  <inkml:trace contextRef="#ctx0" brushRef="#br0" timeOffset="49992.95">5594 12268 7313 0,'0'0'9266'0,"0"0"-7418"16,0 0-1039-16,0 0-561 16,0 0-248-16,0 0-64 15,0 0-64-15,19 22-961 0,-19-6-895 0,0-3 80 16,-8 6-2073-16,1-3-4289 16,-6-4 6386-1</inkml:trace>
  <inkml:trace contextRef="#ctx0" brushRef="#br0" timeOffset="50140.06">5626 12519 4080 0,'0'0'5049'0,"0"0"-3272"31,0 0-817-31,0 0-608 16,0 0-224-16,0 92-128 31,-9-64-2488-31,-3-2-3970 0,5-7 4514 15</inkml:trace>
  <inkml:trace contextRef="#ctx0" brushRef="#br0" timeOffset="50324.92">5566 12821 1688 0,'0'0'2456'0,"0"0"-559"16,0 0-1057-16,0 0-472 15,0 0 8-15,0 0-168 16,-4 41-208-16,4-35-48 0,0 1-1568 16,4 2-1561-16,0 0 1609 15,3 4 1568 1,1 0 1704-1,1 0 897-15,-9-4-465 16,4-3-39-16,-4 1 247 16,0-7-559-16,0 3-321 0,0-3-752 15,-9 0-712-15,-3 0-3241 16</inkml:trace>
  <inkml:trace contextRef="#ctx0" brushRef="#br0" timeOffset="51111.25">5478 13957 1480 0,'0'0'8098'0,"0"0"-5218"0,0 0-1696 0,0 0 33 16,0 0-145-16,0 0-336 16,-52 25 160-16,37-9-272 0,2 4-376 15,5-2-96-15,8-2-15 32,0 0-137-32,0-7-161 0,17 1-647 15,2-10-16-15,5 0 8 16,0 0-592-16,-5-10-105 0,-2-5 41 0,-6-4 1472 15,-7 3 360-15,-4 0 624 16,0 0 505 15,-11 3-217-31,-5 4-600 0,0 9-416 16,4 0-256-16,4 0-1408 16,4 0-4161-16,4 0-3769 0</inkml:trace>
  <inkml:trace contextRef="#ctx0" brushRef="#br0" timeOffset="54535.21">10231 9312 1376 0,'0'0'5617'0,"0"0"-3417"15,0 0-775-15,0 0-297 0,0 0-232 16,0 0-80-16,16 0-256 31,-16 0 25-31,0 0-17 16,0 0-48-16,0 0-88 0,0 0-184 16,0 0-120-16,-12 0-120 0,-7 6 56 15,-9 4 112-15,0-4-64 0,-4 4-104 16,0-1 64-1,4-2-72-15,0 2 8 16,4 1 0-16,8-4-8 16,0 3 0-16,8 1-112 0,1-4-40 31,7 4 80-31,-4-4 24 0,4 1 48 16,0-4 16-16,0 3 40 31,0 1-56-31,0 2 8 0,0 4 64 15,0-1 112-15,0 4 8 0,0 3-8 16,0 1 24-16,0 2-120 16,0 6 128-16,0-2-8 0,0 6 0 0,0-1 24 31,0 7-88-31,0 4 49 16,0 2-9-16,0 7-168 0,-5 3 112 15,-3 6 24-15,0 0-16 16,5 1 32-16,-5-1-168 0,3 0 64 15,1-3 32 1,4 1-96 0,-4-1 0-16,0 0 8 15,1 0 0-15,-5 3 56 16,3-2-64-16,-7-1 0 0,5-7 8 16,-6 1-8-16,-2 0 0 15,3-3 48-15,0-4-48 0,-4 4 136 31,4-1-56-31,4-2 584 0,4 3-232 16,0-1-336-16,0-2-16 0,0-1 16 16,4 0 72-16,0 4-40 15,-4 0-128-15,4-4 64 0,-8 7-16 16,4-7-40 0,-4 4-8-16,-4 3 72 15,0-4-64-15,1 4 64 0,-6-6-64 16,6-1-8-16,-6-2 48 15,6-1-48-15,-2 0 0 0,2 0 0 16,3 1 8-16,-1 2 0 31,5-3-8-31,-3 4 8 16,3-1 48-16,0-3-48 16,-4 4 32-16,-1-4-40 0,-2 4 0 15,-2-4-8-15,2 0 8 16,-1 3 0-16,-4-2 0 0,0 2 0 31,4-2 0-31,0 2-8 16,1-3 16-16,2 0-16 0,1 1 24 0,1-4 8 15,-6 0 16-15,9-3-32 16,-7-3-8-16,3 3 0 0,-1 0 0 16,-2-1 0-1,3 1 8 1,-5 4-8-16,2-2 8 15,-2 2 0-15,2 2 32 16,-1-3-32-16,3 3 8 16,5 0 64-16,1 1-64 0,-1-1 16 15,4 0-16-15,0-2-16 32,0-4 48-32,-4-1-48 15,0-5 0-15,4 3 0 0,-4-4 16 16,0 1-16-16,4 3 8 0,-8-1-8 0,0 1 16 15,4-3-16-15,-4 6 8 0,0-7-8 32,4 4 24-32,0 0-24 15,4-3 8-15,-4-1 0 16,4 1-8-16,0-4 0 0,0 0 0 16,0-2 0-1,0-1 48-15,0 0-48 0,0 0 0 16,0 4 8-1,0-1-8 1,0 7 8-16,4 0 280 16,4 0-40-16,0-7-248 0,4-3 152 15,4-6-144-15,0 0-8 16,0-7 0-16,7-3 0 0,1 1 0 0,4-4-8 31,0-3 16-31,8 0-72 16,0 0 64-16,8-6-296 0,0-7-352 15,23-19-592-15,-11 4-920 16,-8-7-3330-16</inkml:trace>
  <inkml:trace contextRef="#ctx0" brushRef="#br0" timeOffset="56323.96">10884 9338 5881 0,'0'0'3216'0,"0"0"-1175"0,0 0-569 15,0 0-144-15,-4-10-63 0,4 10-137 16,0-3-224-16,0-1-216 31,13 1-384-31,-2 0-224 0,10-3-8 31,7 3-72-31,0 0 0 16,-1-1-8-16,5 4-40 0,-4 0 48 0,-4 0-96 16,-4 0 88-1,-1 0-32 1,-10 0 32-16,-1 7-40 0,-1-4-8 0,1 6 40 16,-3 4 8-16,3 0 0 15,-1 3-40-15,1 6 40 0,1 0 8 16,-5 7 0-16,-1-1 0 15,1 7 8-15,-4 3 56 16,0 3 24-16,-4 1 64 0,-7 5-48 31,2 1-96-15,-2 3 80-16,-2 3-16 0,5 3-8 16,1 3 97-16,3 0-113 0,-4 4 64 15,-5 13 8-15,2 8-56 16,-5 13 72-16,0 4 0 15,0-7-8 1,8-22-72-16,0-19 32 16,0-16 32-16,0 0 32 0,4 4 40 15,-4 9 0-15,1 9-32 0,-2-3 56 16,1 4 16-16,0-1-120 16,-4 0 96-16,0 0-56 15,-3 4-88 1,2-1-8-16,-2 1-40 0,-2 6 0 0,2 6 280 15,2-3-208-15,-2 0 16 16,3 0-88-16,-4-13 32 16,0 7 32-16,-4 3-24 0,0-3 8 31,4 2-16-31,-4 1-40 16,4-3 32-16,1-4 0 15,-2 1-32-15,-2 0-8 0,2-1 0 16,-3 0 0-16,1 1 0 15,-1-4 0-15,4 4 0 16,-4-4 8 0,4-6 0-16,0 0 56 15,0-3-56-15,4-4-8 16,1 4 8-16,2-3-8 0,1 3 8 16,-3-4 8-16,2 1-8 0,1-1 0 15,-3-2-8-15,-2 3 0 16,-2-7 0-1,3-3-96 1,-1 0 96 0,2-3 0-1,2-6-88-15,1 3 32 0,5-7 40 16,-1 0 16-16,0 4-8 16,4-1-72-16,0 7 80 0,0-3 16 15,0 6-16-15,0 0 0 16,-4 0-96-16,0-3-56 15,-4 0 136-15,4-10-184 0,-4-2 112 16,4-1-136-16,0-3-64 0,-4 0 112 0,4 0-24 16,-4 0 128-1,4 3 56-15,-4-6-136 16,0 3 104-16,4-3-48 16,-4 3-24-16,0 0 120 15,0-3-88-15,0 0 80 0,-4 0 0 16,0 0-248-16,0-4-72 0,-8-2-464 15,-3 0-737 1,-5-1-767-16,-28-3-2137 16,8-6-1905-16,0 0 4306 15</inkml:trace>
  <inkml:trace contextRef="#ctx0" brushRef="#br0" timeOffset="58197.35">7658 11906 776 0,'0'0'1064'0,"0"0"1192"15,0 0 793 1,0 0-1625-16,0 0-543 0,0 0-113 16,0 0 224-16,-13 3 48 15,13 0-264-15,-4-3 136 0,4 0 177 16,0 0-57 0,0 3 344-16,0-3-360 31,0 0-255-31,0 0-169 0,4 0-24 15,16 0-136-15,12 0-176 16,32 0-24-16,31-3-80 0,33-6-80 16,4-1 0-16,-25 7 80 15,-36 0 56-15,-35 3 16 16,-12 0-208-16,-3 0 48 16,-6 0-64-16,-2 0 8 0,-10 0-24 15,-3 0 16-15,0 0 0 16,0 0 40-16,0 0-32 0,0 0 32 15,0 0-40-15,0 0-312 16,0 0-656 0,0 0-1040-16,-3 3-41 0,3-3-3936 15</inkml:trace>
  <inkml:trace contextRef="#ctx0" brushRef="#br0" timeOffset="59848.31">2980 9915 9434 0,'0'0'1592'0,"0"0"-608"16,0-95-400-16,0 79 168 31,0 13-96-31,0 3-656 0,0 19 129 16,-4 35 447-16,-8 38 480 15,-8 51-392-15,-4 38-120 16,0 25-288 0,0 10-64-16,5-3-8 0,-5 9 56 0,-4 10-80 31,0 0-16-31,0-4-128 16,0 1-8-16,8-10 48 0,4 0 24 15,0-6-72-15,12-7-8 16,0-9 8-16,4-19-8 15,0-13 96-15,0-19-88 0,4-13-8 32,0-15-496-32,-4-16-464 0,0-23-320 0,-8-25-192 15,-4-19 39-15,4-13 105 16,5-10-192-16,-10-8-2377 16,9-4 624-16</inkml:trace>
  <inkml:trace contextRef="#ctx0" brushRef="#br0" timeOffset="60387.28">3171 9877 5217 0,'0'0'2384'0,"0"0"-1440"16,12-98-176-16,-12 72 89 0,3 13 151 16,-3 13-56-16,0 0-696 15,-3 20-160-15,-9 27 120 0,-8 42 616 16,4 41-287-1,0 26 39 1,12 19-312 0,4 3-120-16,0-4-80 0,0 17-64 15,-4-4 96-15,0 13-32 16,0 3 48-16,1 3-80 0,-6 1-24 16,1-4-16-16,4-3 80 31,4 3 0-31,-3-6 72 15,3-3-152-15,0-4 8 0,0-9 64 0,0-6-72 0,7-7 0 16,6-9-24-16,-6-13-552 16,-3-13-456-16,-4-12-265 0,0-10-319 31,-7-6-328-31,-10-17-441 16,6-17 1057-16,-6-18 295 0,6-18 665 15,3-12 104 1,-8-7 56-16,8-4-1096 15,-5-9-1168-15</inkml:trace>
  <inkml:trace contextRef="#ctx0" brushRef="#br0" timeOffset="61721.65">11690 9334 5217 0,'0'0'2848'0,"0"0"-1672"16,0 0 73 15,8-76-561-31,-1 57 80 15,1 6-16-15,1 4 184 16,-5 2-119-16,-1 7-265 0,-3 0-240 16,0 19-240-16,-12 35 656 0,-15 32 472 15,-10 44-624-15,-6 26-216 0,7 9-64 16,0 7-119-16,0-1 167 16,0 16-88-16,0 7-72 0,-3 6-104 0,-1-3-72 31,0-3 72-31,4 8 64 15,0 2-24-15,4-1 224 0,4 0 80 16,4-6-232-16,5-6-16 16,3-1-176-16,4-9 120 15,0-16-120-15,4-9 0 0,0-17-104 16,-4-12-120-16,0-12-40 16,-8-14 40-16,4-21-216 15,0-23-144-15,4-13 0 0,-8-9-241 16,5 4 145-16,-6-5 104 15,-3 4-240-15,9-16-192 16,2-5-281 15,5-8-119-31,5-9-288 16,3 0 87-16,0-26-2495 0,0 1 2039 0,11-7 497 16</inkml:trace>
  <inkml:trace contextRef="#ctx0" brushRef="#br0" timeOffset="62323.1">12040 9515 5065 0,'0'0'2512'0,"0"0"-1176"16,0 0-239-16,-20-79 559 15,16 72-744-15,-4 7-400 16,-3 7-128-16,-2 12 24 0,-2 12 145 16,-9 27 239-16,-4 34 16 15,-8 54 264-15,-5 32-448 16,6 25-256-16,-1 10-88 16,8-10-112-16,0 3 0 15,5-2-87-15,-1-4 15 0,3 9 8 31,-3 1 8-31,1-1-16 16,-5 4 64-16,0-10-160 0,0 7 112 16,-4-10-56-16,12-10-48 0,-4-15 72 0,9-20-64 15,3-18 40-15,-1-14-56 16,6-12-64 0,-1-28-232-16,3-16 48 15,1-19 8-15,4-10 136 16,-7 3-9-16,3-3 105 0,4-6-744 15,-4-13-40-15,4-13-640 0,0-6-713 16,0-38-703-16,0-3-3850 16,4-7 5010-1</inkml:trace>
  <inkml:trace contextRef="#ctx0" brushRef="#br0" timeOffset="63078.16">12307 9312 1872 0,'0'0'6889'0,"0"0"-5656"0,0 0 31 32,0 0-480-32,0 0-72 15,0 0 96 1,0 0-239-16,83-61 7 15,-55 61 152-15,4 0 112 0,-4 7-160 16,0 9-432-16,-16 13-80 16,-7 8-160-16,-5 8-8 15,-21 9 128-15,-11 0-40 16,-7-3 16-16,-2-10 40 16,6-6 104-16,7-13-16 0,12-6 0 15,9-3-168-15,7-7 8 16,23-6 113-16,29 4 47 0,36-4-40 31,27 0-192-31,13-4-288 16,-5-9-1929-16,-40 0-2648 15,-27 4-6593-15</inkml:trace>
  <inkml:trace contextRef="#ctx0" brushRef="#br0" timeOffset="65230.1">10614 9829 2664 0,'0'0'8642'16,"0"0"-6394"-16,0 0-1175 16,-24-3-849-16,16 26-168 0,0 2 72 15,4 7-8-15,4-1-112 16,0-2 0-16,7-3 0 16,10-7 40-1,3-10-32-15,-5-3 32 0,2-6 16 16,-6-3 32-16,-3-9-24 15,-4-11 8-15,-4 1-24 0,0 0-40 0,-4 3 40 16,-11 6-48-16,2 7-8 31,-2 6 0-31,-6 12-88 0,6 36-224 16,-5-7-1177-16,8 4-3992 0</inkml:trace>
  <inkml:trace contextRef="#ctx0" brushRef="#br0" timeOffset="65584.2">10482 10747 7817 0,'0'0'4921'0,"0"0"-3576"15,0 0-281-15,0 0-336 16,0 0-648-16,0 0 24 0,0 0-104 16,0 16 64-16,0-7-32 15,0 4-32 1,0-6-320-16,0-5-64 16,12-2 104-1,-4 0 224-15,4-12 8 16,-4-7 40-16,-4 0 8 15,-4-3-8-15,0 6 0 0,-7 0-40 16,-10 6-80-16,2 10 40 16,-6 0-8-1,-7 20-256-15,8 2-1721 0,5 3-6641 16</inkml:trace>
  <inkml:trace contextRef="#ctx0" brushRef="#br0" timeOffset="65884.95">10207 11398 8977 0,'0'0'4889'0,"0"0"-3256"0,0 0-561 0,0 0-416 15,0 0-128-15,0 0-72 16,0 0-136-16,-4 28-160 0,8-24-15 16,8-4 127-16,0 0-72 31,4 0-16-31,-4-16-184 0,-4-3-72 0,-3 0-128 16,-5 0 56-16,0 6-176 15,-13 6-417-15,-23 7-711 16,4 17 112-16,4-2-1817 0</inkml:trace>
  <inkml:trace contextRef="#ctx0" brushRef="#br0" timeOffset="66279.39">9972 12411 10882 0,'0'0'3233'0,"0"0"-2081"15,0 0 24 1,0 0-312-16,0 0-136 16,0 0-368-16,0 0-160 0,0 0-200 0,100 51-120 15,-84-55-552-15,-4-11-960 16,-5-5-376-16,-7-2-113 15,0 3-303-15,-7 0 1439 0,-13 6 985 16,-8 10 496 15,4 3 1-31,0 7-57 0,0 15 32 16,9 0 8-16,2 7-136 16,5-4-224-16,5 1-8 15,3-4-40-15,0-10 184 0,0-5-256 16,0-4-640-16,3-3-9834 0</inkml:trace>
  <inkml:trace contextRef="#ctx0" brushRef="#br0" timeOffset="67566.95">9797 13122 3936 0,'0'0'10491'15,"0"0"-8019"-15,0 0-864 0,0 0-15 0,0 0-593 16,0-19-312-16,4 19-280 31,3 0-304-31,2 3-48 16,-9 19-56-16,4-3-1424 0,-4-3-4329 15</inkml:trace>
  <inkml:trace contextRef="#ctx0" brushRef="#br0" timeOffset="67736.2">9589 13627 9522 0,'0'0'1984'0,"0"0"-1016"16,0 0-472-1,0 0 8-15,13 79-168 32,-26-66-336-32,-2-7-1248 15,-9-2-10626-15</inkml:trace>
  <inkml:trace contextRef="#ctx0" brushRef="#br0" timeOffset="68669.62">5888 13789 1744 0,'0'0'9138'0,"0"0"-7026"0,0 0-919 16,0 0-657-1,0 0-192-15,112-54 648 16,-56 54 104-16,8 0-48 0,3 12-95 31,1 17-433-31,-5 12-296 16,-3 10-152-16,-11 6-64 0,-6 19 72 16,-7 20-72-16,-8 15-8 15,-8 6 0-15,-9-2 8 0,-3-11 72 0,5-8 16 16,-2 2 0-1,6-6 32-15,-2-3-120 16,9-3 0-16,0-19 72 16,-4-17-80-16,0-11 0 0,0-8 0 15,8 1-208-15,0 3-512 32,-1 0 296-32,-3-10-1561 0,-7-9 265 15,-10-7 936 1,1-2 504-16,-8-4-80 15,0-3 7-15,-4 0 345 0,-11-6-992 16,-2-10-3649-16,2 0-1640 16</inkml:trace>
  <inkml:trace contextRef="#ctx0" brushRef="#br0" timeOffset="69008.11">6494 15309 1696 0,'0'0'11274'15,"0"0"-7209"-15,0 0-3425 16,0 0 136-16,0 0 105 0,96 39-225 16,-65-26-328-16,-3 2-160 15,0 4-96 1,0-3-72-16,-5 3-8 16,-2-3-472-16,-5-3-1129 0,0-7 601 15,4-6-776-15,-5-3-1441 0,-2-9-5081 0</inkml:trace>
  <inkml:trace contextRef="#ctx0" brushRef="#br0" timeOffset="69192.95">6996 15024 5313 0,'0'0'8225'0,"0"0"-4096"0,0 0-2968 15,0 0-369-15,0 0-168 16,0 0 136-16,0 0-72 0,-4 83-304 31,-4-55-248-31,1 7-40 16,-6 0-96-16,-2 0-480 0,-10 6-1176 15,5-9-3113-15,1-7-8466 0</inkml:trace>
  <inkml:trace contextRef="#ctx0" brushRef="#br0" timeOffset="70488.53">7769 15795 8889 0,'0'0'5178'16,"0"0"-3586"0,0 0-656-16,0 0 40 0,0 0-168 0,8-86 177 15,-24 64-353-15,-12 3-384 16,-12 1 24-1,-8 8-56-15,-8 10-160 16,-8 0 80-16,1 12-48 31,-1 17 24-31,8 9 104 0,13 10-88 16,11 12 64-16,15 0-152 16,17 4-32-16,13-7 0 0,23-6-8 15,12-10 0-15,7-12-72 0,1-17-400 16,0-8-384-16,-4-8 304 15,-9-24 248-15,6-23 288 0,-10-28 16 16,-3-23 8 0,-12-12 336-16,-12 3-24 0,-4 12 112 31,-8 26-40-31,0 16-24 16,0 22 64-16,0 13-120 15,-5 3 272-15,5 6-24 0,-3 7-416 16,3 6-144-16,0 9-16 15,0 17-32-15,3 12 48 0,10 22 0 16,6 23 0-16,5 19 0 16,1-1 16-16,-1-12-32 15,-5-26-104-15,-6-22-680 16,2-9-936-16,1 0-897 0,9-10-1800 16,-6-6-2712-16,-3-12 1176 15</inkml:trace>
  <inkml:trace contextRef="#ctx0" brushRef="#br0" timeOffset="70657.78">8156 15678 11962 0,'0'0'5577'15,"0"0"-4401"-15,0 0-871 32,0 70-9-32,0-23-152 15,0 8-136-15,0-2-8 16,0-5-392-16,0-7-857 0,0-12-1087 15,-4-10-817-15,4-16-3888 0</inkml:trace>
  <inkml:trace contextRef="#ctx0" brushRef="#br0" timeOffset="71965.14">8128 15922 12058 0,'0'0'2793'0,"0"0"-1601"15,0 0-640-15,0 0-152 0,59-22-72 16,-38 13-216-16,-2-4-56 16,5-6 88 15,-4 0-144-31,0-3 48 0,-4-4 64 15,-8-3-104-15,-4-2-8 16,-4 2 48-16,0 4-32 0,-12 6 504 16,-8 6 1-16,0 13-129 15,-4 0 80-15,0 13-152 32,-4 12 240-32,8 7 136 0,1 9-160 0,10 4-112 0,5-4-336 15,4 3 8-15,13-5-16 16,10-8-64-16,10-8-16 0,-1-8-184 15,7-12-144-15,1-3-24 32,4-9-552-32,3-13-128 0,5-10-225 15,0-9-343-15,0-7 520 16,-8-6 312-16,-1-3 416 16,-15 0 336-16,-3-1 16 0,-14 14 144 15,-11 9 640-15,0 13 944 31,-8 10-359-31,-12 5-265 0,1 7-272 16,2 0-136-16,1 13-368 16,8 6-136-16,8 6-104 0,0 7-80 0,13-3 128 15,6 5-80-15,9-2-48 16,0 0-8 0,0-7-312-1,-4 4-16-15,-8-1 96 0,-9-2 16 16,-7 0 168-16,0-4 48 0,-19-3 0 15,-5-1 320-15,-4-5-80 0,0-3 0 16,5-4-144-16,-1-6-96 31,15 0-656-31,9-32-1953 0,5-2-4456 16,14-5-3729-16</inkml:trace>
  <inkml:trace contextRef="#ctx0" brushRef="#br0" timeOffset="72219.11">9164 15522 10298 0,'0'0'3841'16,"0"0"-1793"-16,0 0-624 16,0 0-552-16,0 0 57 15,-116 13 207 1,72 9-120-16,0 10-88 0,5 6-256 15,7 3-383-15,15 4-113 0,17-1-168 16,8 1-8-16,24-7-273 16,12-6-911-16,28-10-1760 0,-9-10-2370 47,-7-9-4480-47</inkml:trace>
  <inkml:trace contextRef="#ctx0" brushRef="#br0" timeOffset="72535.22">9247 15783 8065 0,'0'0'10026'0,"0"0"-8425"16,0 0-993-16,12-74-432 15,8 46-136-15,4-3-40 0,4-4-904 16,-4-4-209-16,0 4-407 16,-9 1 264-16,-3 5 856 0,-7 10 400 15,-5 6 72-15,0 7 392 31,0 6 336-15,0 0-224-16,0 0-352 0,0 15-152 16,0 8 256-16,-9 6 56 15,1 2-48-15,5 4-79 0,-5 3-177 16,-1-3 24-16,1-3-8 0,1-4-8 31,3-2 16-31,4-4-104 16,0-6 72-16,4-7-72 0,20-5-392 15,8-4-609-15,47-7-1175 16,-12-6-3193-16,6-2 1464 0</inkml:trace>
  <inkml:trace contextRef="#ctx0" brushRef="#br0" timeOffset="72682.39">9877 15615 7945 0,'0'0'9546'0,"0"0"-7417"15,0 0-1385-15,0 0-424 16,0 0-80-16,8 76-240 0,7-54-280 31,1-6-1312-31,20-13-1553 0,-4-3-1880 16,-4 0-3433-16</inkml:trace>
  <inkml:trace contextRef="#ctx0" brushRef="#br0" timeOffset="72820.48">10020 15192 12122 0,'0'0'4257'16,"0"0"-3993"-16,0 0-264 16,0 0-1552-16,0 0-833 0,0 0-4984 15,0 0 2240-15</inkml:trace>
  <inkml:trace contextRef="#ctx0" brushRef="#br0" timeOffset="73036.52">10382 15227 13970 0,'0'0'4898'0,"0"0"-4274"16,0 0 16-16,0 134-184 16,0-33-312-16,8 39 24 15,1 15-24-15,-5 1-144 0,-4-19-192 16,0-26-520-16,0-16-320 15,0-16-617-15,0-25-1447 16,0-19-4050-16</inkml:trace>
  <inkml:trace contextRef="#ctx0" brushRef="#br0" timeOffset="73337.42">10311 15437 13082 0,'0'0'4041'0,"0"0"-2769"16,60-105-407 15,-21 76-473-31,14 13-376 0,6 13 80 16,9 3-88-16,-1 16-8 15,-3 16 0-15,-12 6-24 16,-20 10-24-16,-20 9-224 0,-12-3 8 15,-32 3 224-15,-15-10 40 32,-9-2 368-32,-4-4 56 0,0-9-272 0,4-7-152 0,4-15-184 15,16-4-1825-15,17-6-3784 16</inkml:trace>
  <inkml:trace contextRef="#ctx0" brushRef="#br0" timeOffset="73584.92">11148 14855 13218 0,'0'0'4081'0,"0"0"-2552"0,0 0-9 16,0 0-96 0,0 0-504-1,0 0-392-15,0 0-263 16,59 93 143-16,-70 14-168 0,-2 14-232 0,2-3 88 15,2-14-96-15,9-15-144 0,0-19-312 16,0-19-793-16,5-9-895 31,-1-20-2545-31,3-7-4121 0</inkml:trace>
  <inkml:trace contextRef="#ctx0" brushRef="#br0" timeOffset="73885.57">11004 15214 10138 0,'0'0'2704'16,"0"0"-1159"-16,0 0-929 0,0 0-616 15,136-57-136-15,-44 54-384 16,27 0-513-16,9 0-1271 0,-25 3-1777 0,-27 0 2465 16,-36 0 1008-1,-16 0 608 1,-9 0 1336-16,-7 0 944 15,-8 0 489-15,0 13-9 0,-19 5-71 0,-2 14-905 16,-7 3-703-16,4 13-521 16,9-1-352-16,7 1-208 0,3 0-280 31,5-7-744-31,5-10-1153 16,10-11-231-16,6-11-113 0,3-9-1456 15,-5-29-640-15</inkml:trace>
  <inkml:trace contextRef="#ctx0" brushRef="#br0" timeOffset="73985.81">11733 15411 1744 0,'0'0'2504'15,"0"0"3562"-15,-24-108-3914 32,20 57-463-32,-3 1-705 15,7 5-448-15,7 7-536 0,17 6-1144 16,24 10-1633-16,0 9-3168 16,0 4 208-16</inkml:trace>
  <inkml:trace contextRef="#ctx0" brushRef="#br0" timeOffset="74255.31">12212 15008 6529 0,'0'0'7201'0,"0"0"-3272"0,0 0-3033 16,0 0-543-16,0 0-217 0,-84 86 40 15,52-39-32-15,0 7-136 0,8 0-16 47,4 0-248-47,12-3-777 16,4-10-679-16,4-12-240 0,0-13-441 15,12-16 1217-15,0-3 928 16,-4-23 248-16,-8-12 1184 0,0-6 512 31,-16-10 825-31,-7-1-537 0,-14-2-327 16,1 3-513-16,0 4-392 0,9 5-216 16,7 10-536-16,15 19-312 0,5 7-2040 15,9 9-6122-15</inkml:trace>
  <inkml:trace contextRef="#ctx0" brushRef="#br0" timeOffset="74386.8">12598 15075 10322 0,'0'0'6361'0,"0"0"-5417"0,0 0-944 0,0 0-1704 31,-100-57-7242-31</inkml:trace>
  <inkml:trace contextRef="#ctx0" brushRef="#br0" timeOffset="77162.12">7709 16440 5065 0,'0'0'6081'0,"0"0"-3120"0,0 0-1593 15,0 0-920-15,20-3-312 0,-8-4-120 16,0 7 272-16,4-3-8 0,0 0 184 0,3 0 88 31,2-3-40-31,7 6-64 16,3-7-223-16,9 1-121 16,8-3-16-16,4-1-88 0,7 0 48 15,6 0-8-15,-1 1-32 16,3 0 56-1,4 2 104-15,-7 4-16 16,0-3 24 0,-4 3-168-16,-4-1 48 0,3-2 32 15,-3 3-32-15,4-6 384 16,8 2-120-16,3-3-224 0,2-2 72 16,2-1-160-16,-4 3 0 15,-2 1 104 1,-9 3-96-16,-2-4-16 15,-6 4 48-15,4 0-48 16,-3-4 48-16,2 0 8 0,0 1 152 0,5-4-32 16,0 7-168-16,0-4-8 15,7 4 0-15,-3 0 8 32,0-4 32-32,-4 4-40 15,-4-1 0-15,-4-2 0 16,-5 2-8-16,1 1 8 0,-4 0 48 15,-4-4-40-15,7 4 8 16,-2 0-16-16,6-4 8 0,5 4 16 16,0 0-24-1,8 2 0-15,-1 1-8 16,-7 0-32-16,0 3 40 16,-5-3-64-16,-6 3 64 0,-6-7 0 0,-3 4-40 15,5-3 40-15,2-4 120 16,0 1-48-1,9-1 40-15,4-2-104 16,8 5 40-16,0 1 0 16,-4 0-40-16,3 2 32 0,-7 4-32 15,0 0 104-15,-8 0 48 0,0 0-112 16,-9 0 40-16,6 0 8 16,-2 0-88-1,-3 0 96-15,8 0-104 16,-1 0 72-1,1 0 0-15,0 0-64 0,0-3-8 16,-5 3 0-16,-6 0 48 16,-10 0 56-16,-3 0 40 0,-11 0-136 31,-2 0 40-31,-3 0-40 16,-4 0-8-16,1 0 56 15,-1 0-56-15,-1-3 0 0,1 3-48 0,-4 0-296 0,0 0-472 16,-16-3-1088-16,-7-1-1881 15,-5-2-2344-15</inkml:trace>
  <inkml:trace contextRef="#ctx0" brushRef="#br0" timeOffset="83230.27">5924 9760 3144 0,'0'0'3897'0,"0"0"-2857"15,-16-20-552-15,13 11-80 16,-1 3 185-16,-1-4-9 16,1 4-16-16,0 0 48 15,0 2 64-15,-3-2-280 16,-1 0-128-16,-5 2 80 0,2 2-88 15,-10 2-168-15,-3 0-24 16,5 0-64-16,-9 2-8 16,8 5 0-16,-4 2 16 0,1 1-16 31,-2 3 8-15,5-1-8-16,1 1 48 0,2 0-40 15,1 2-8-15,1 2 56 16,3 2-48-16,3-1 32 0,2 2-32 15,3-1 0-15,4 3 120 16,0 0-128 0,4 3 104-16,7 1 41 15,13-1-137-15,4 1 120 16,4-4-56-16,8 3-56 0,0-5 48 0,-4-5-64 16,3-2 16-16,-7-4 72 15,0-5-80-15,-4-4-8 16,0 0 64-1,0 0-64 1,0-7 32-16,-4-9-16 16,8-2-16-16,0-11 64 0,0-3-48 15,-4-6-16-15,-5 0 40 16,-7-7-32-16,-4-2-16 0,-7-1 80 31,-5 4-72-31,-5 2 184 16,-7 7-16-16,1 3 24 0,-6 7-72 0,6 6-64 15,-2 6 56-15,2 7-112 0,-6 6 56 16,2 0-24-16,-9 0-32 16,-8 16-16-1,0 6-392-15,-8 16-953 16,5-3-943-16,7-3-2937 16</inkml:trace>
  <inkml:trace contextRef="#ctx0" brushRef="#br0" timeOffset="84132.47">5725 10277 4945 0,'0'0'1000'16,"0"0"-320"-16,0 0-240 16,0 0-208-16,0 0 344 0,-24-83 96 15,20 77-8-15,-4-3-111 16,0 6-161-16,-4-1-216 0,4 4-16 31,1 0-144-31,-2 0-16 16,-3 0 80-16,1 4-80 15,-6 5 160-15,1 0 8 16,1 8-32-16,-6-2 88 0,2 8-40 16,-1 2 56-16,-1 4 8 0,6 3-176 31,-5-1 56-31,4 1 0 0,8-1 80 16,4 1-32-16,4 0-72 15,0 0 0-15,12-4-80 0,8 1 32 16,8-10 0-16,3-3 48 15,5-4-40-15,9-2-8 16,-6-7-8-16,9-3-40 16,-4 0 96-16,0 0-56 15,-8-13 16-15,0-2-16 0,-8-7-32 16,-4-7 64-16,-5-6-32 16,-3-3-40-16,-8-3 48 0,0-1 0 31,-4-2-16-31,-4-1 40 15,0 4 121-15,-12 0 39 16,-3 9-24-16,-9 7 48 16,-1 6 40-16,-6 6-208 0,-1 10-96 15,-8 3 0-15,0 0 0 0,0 6 128 32,4 7-128-32,8 0 0 15,17 5-248-15,11 11-969 16,8-3-775-16,20-7-3225 0</inkml:trace>
  <inkml:trace contextRef="#ctx0" brushRef="#br0" timeOffset="85235.16">10498 9706 6265 0,'0'0'1224'0,"0"0"-272"15,0 0-296-15,0 0-408 16,0 0 321-16,0 0 551 15,0 0-240 1,-7-16-480-16,-10 16-136 31,-7 0-96-31,-4 0 8 16,5 9-64-16,-5 7 88 0,4 0-40 16,0 6-80-16,12 4 160 15,0 2-80-15,8 4-56 16,4 3 41-16,0 3-145 0,4 0 112 15,12-3-24-15,12 0-80 16,4-3 48-16,3-7 24 0,14-3 0 0,-2-6-80 0,5-6 64 16,-1 0-64-16,1-10 56 31,-3 0-48-31,-10 0 0 16,1 0-8-16,-5-17 8 0,-7-2 8 15,0-3 40-15,-11-6-56 16,2-7 56-16,-6-7-56 0,-2-5 0 15,-7-4 0-15,-4-3 0 16,0 6 0 0,-4 4-40-16,-20 12 40 0,-8 10 128 15,-11 9-32-15,-9 7-96 16,-8 6-96-16,-4 6 88 0,-27 26-760 16,15-3-945-1,16-1-1464-15</inkml:trace>
  <inkml:trace contextRef="#ctx0" brushRef="#br0" timeOffset="86052.74">10554 10496 5113 0,'0'0'1824'16,"0"0"136"-16,0 0-847 0,0 0 23 31,0 0-328-31,0 0-200 0,0 0-48 16,-72-72-96-1,56 72-256-15,0 0-8 16,-3 2-79-16,-5 11 263 15,-1 6-48-15,-3 3-136 0,4 4-56 16,1 5-48 0,3 4-88-1,5 0 72-15,-2 0-72 0,6 3-8 16,6-6 24-16,5 3-16 0,0-3-8 16,5-4 32-16,18 1-16 0,5-4-32 15,4-3 96-15,8-5-56 31,3-5-8-31,1-2-16 0,0-10 0 16,0 0-48-16,-4 0-32 16,-4-10 80-16,-4-9 0 15,-4-3 24-15,-5-7 16 16,1-2-32-16,-8-4-8 0,-4-4 16 31,-4-5 56-31,-3-3 32 0,-5-1-56 16,0-3 104-16,-17 10-152 15,-7 12-24-15,-8 13 24 16,-7 13-128-16,-38 6-624 0,14 13-1929 0,-1-3-8889 16</inkml:trace>
  <inkml:trace contextRef="#ctx0" brushRef="#br0" timeOffset="99400.84">6749 13487 4376 0,'-16'-6'1089'0,"0"0"63"15,1-4-1152 1,-2-6-360-16,6 3-400 15,2-2-1369-15</inkml:trace>
  <inkml:trace contextRef="#ctx0" brushRef="#br0" timeOffset="119134.03">10438 9649 6481 0,'-16'-16'1144'15,"4"6"-1144"-15,-3 1-1344 0</inkml:trace>
  <inkml:trace contextRef="#ctx0" brushRef="#br0" timeOffset="122921.18">6466 6817 8849 0,'0'0'1537'15,"0"0"-289"-15,0 0-496 32,0 0-320-32,0 0 24 31,0 0 40-31,0 0-63 16,80-17 87-16,-36 5-40 0,23-4-272 15,29-3 96-15,27-6-112 16,9-1-136-16,-21 10 72 0,-27 4-128 15,-40 5 0-15,-9-8-752 16,-7 2-1617-16,-11-4-1960 0</inkml:trace>
  <inkml:trace contextRef="#ctx0" brushRef="#br0" timeOffset="123622.9">11144 6889 5617 0,'0'0'5049'0,"0"0"-3585"15,0 0-344 1,0 0-608-1,0 0-288-15,88-50 257 16,-49 34 103-16,13-3-328 16,12-7 144-16,28 1-152 0,-5-4-136 15,-11 4 0-15,-9 3-104 16,-22 6-16-16,-6 0-376 31,-19 6-848-31,-16 10-1665 0,-4 0-3304 0</inkml:trace>
  <inkml:trace contextRef="#ctx0" brushRef="#br0" timeOffset="134988.07">17594 6077 2760 0,'0'-20'7082'0,"0"5"-5130"0,0-5-8 16,0 5-407-1,0 5-169-15,0 1 8 16,0 9-199-16,0-3-201 0,0 3-344 16,4 0-232-16,1 0-144 15,-2 15-256-15,9 14 0 0,4 16 64 16,0 9 24 15,0 6-16-31,4 4-24 16,-8-1 40-16,7 3-24 0,-6-2-56 15,2 0 32-15,-2-8-32 16,2-4-8-16,-7-5 48 16,1-9-48-16,-5-6-80 0,0-7-320 31,-4-6-256-31,0-6-504 0,0 0-553 0,-4-13-863 16,-13 0-1873-16,6-7-2977 0</inkml:trace>
  <inkml:trace contextRef="#ctx0" brushRef="#br0" timeOffset="135335.66">17678 5794 7097 0,'0'0'1936'0,"0"0"-815"0,0-76 199 16,0 54-304-16,8 6-96 31,0 6-255-31,4 1-257 0,3 5-136 16,13 4-48-16,9 0-216 15,6 0 48-15,9 10-8 0,3 6-40 32,1 6 96-32,-3 7-96 0,-18 5 40 15,-7 8-48-15,-20 5 24 16,-8 5-32-16,-16-2 8 0,-15-2 0 0,-10-4-8 15,-6 1 88-15,-1-4-80 0,4-6 0 32,5-3-176-32,7 9-1009 15,8-12-1295-15,11-4-4466 0</inkml:trace>
  <inkml:trace contextRef="#ctx0" brushRef="#br0" timeOffset="135658.51">18475 6331 9458 0,'0'0'1800'0,"0"0"-248"0,0 0 25 16,0 0-649-16,0 0-368 16,0 0 192-16,0 0 568 15,8 79-439-15,-1-37-377 16,-2 8-96-16,3 4-208 16,-4 3-104-16,0 0-24 0,3 1-64 15,-3-8-8-15,-4 14-600 16,0-13-2281-16,0-16-3704 15</inkml:trace>
  <inkml:trace contextRef="#ctx0" brushRef="#br0" timeOffset="136322.46">16622 7147 9938 0,'0'0'2184'0,"0"0"-496"0,0 0 9 16,0 0-313-16,0 0-368 15,0 0-400 1,0 0-415-16,0 53 167 15,0 33 368-15,0 35-96 16,20 22-256-16,8 6-176 0,0-6 72 0,-4-10-160 16,-4 0 8-16,-5-2-120 0,-11-7 0 31,5-10 0-31,-9-9 8 16,4-16 32-16,-4-4-48 15,0-18 8-15,0-13 0 0,-4-19 48 16,-1-7-56-16,-3-2-160 0,1 0-232 0,-1-1-32 15,3-13-1040 1,5-12-1225-16,0-3-1768 16,0-19-4289-16</inkml:trace>
  <inkml:trace contextRef="#ctx0" brushRef="#br0" timeOffset="136761.18">16714 7296 2984 0,'0'0'5561'0,"0"0"-4160"15,0 0-217-15,0 0 408 16,0 0-87-16,0 0-385 31,-16-48-392-31,28 48 104 16,15 0-96-16,33 0-360 0,44 0-136 16,59 6 144-16,32 7 49 15,20 3-33-15,9-3-272 0,-17 3 16 16,0 0 0-16,-16-4-136 31,-19 1 64-31,-25-1-72 0,-23-2 0 0,-32 0 8 16,-25-4-8-16,-23 0 8 15,-13-3 56-15,-3 1-64 0,-3-1-432 16,-5 0-264-16,-12 0-441 16,-8 7-1023-1,-8-4-513-15,-9 1-423 16</inkml:trace>
  <inkml:trace contextRef="#ctx0" brushRef="#br0" timeOffset="137309.29">19005 7461 9009 0,'0'0'2697'0,"0"0"-1033"0,0 0-1016 16,0 0-383-16,0 0 823 15,3 76 400-15,-3-35-680 16,0 23-376-16,-11 19 64 0,-2 18-239 15,-2 7-129-15,3 0-24 32,4-10-56-32,0-2-48 0,0-4 72 31,4-16-64-31,-1-16 0 0,5-16 8 16,0-2 32-16,0 9 16 0,0 6-56 15,9 10 0-15,7-1 0 16,0-2 40-16,-1-7 64 15,2-3-112-15,-2-6 0 0,-6-11-16 0,-1-5-32 16,-8-9 48-16,0-4-232 16,-4-6 56-1,-13-4 96-15,-7-3-136 16,-8-2 216-16,-11-1 80 31,-5-3-80-31,-12 0 56 0,-15 0-8 16,-25 0-40-16,-31 0 40 15,-16-7-48-15,-5 1 0 0,1-1 8 0,14 1 64 16,2 0 104-16,0 3 64 0,12-1-112 31,7 4 152-31,13 0-48 0,15 4 112 16,20-1-176-16,20 0-104 16,9 0-64-16,-10 1 48 0,6-2-48 15,-1 2 0-15,4-1-8 16,12 0-40-1,4-3-344 1,5 0-368 0,2 0-689-16,6-3-2359 0,3-6-4818 0</inkml:trace>
  <inkml:trace contextRef="#ctx0" brushRef="#br0" timeOffset="138142.47">19124 8258 5449 0,'0'0'6049'0,"0"0"-4257"0,0 0-599 15,0 0-425-15,0 0-496 16,52 0 464-16,-20 0 144 0,4 0-232 16,7-3-80-16,25-1-159 15,23 2-57 1,25-5-136-16,12 1-168 0,-13-1 160 15,-23 4 48-15,-36 3-80 16,-20 0 0-16,-12 0-176 16,-5 0 8-16,-6 0 56 15,-2 0-64-15,-7 0 0 32,-4 0-176-32,0 0-608 0,-11 0 200 15,-6 0 399-15,2 0-1087 16,-6 0-368-16,2 0-417 15,7 0-2336-15</inkml:trace>
  <inkml:trace contextRef="#ctx0" brushRef="#br0" timeOffset="138465.34">19833 7960 9898 0,'0'0'1952'0,"0"0"-304"16,0 0 169-16,0 0-137 15,0 0-528-15,0 0-487 16,0 0-513-16,25 15-104 0,-6 7 296 16,9 7 0-1,0 9-104-15,4 0-112 0,-8 7-120 16,-4-4 48-16,-12 3-56 15,-8 1-8-15,-12-7-312 16,-32 3-424-16,-40 0 247 0,-27-6-879 16,-16-9-568-16,22-7-1233 31,30-13-8161-31</inkml:trace>
  <inkml:trace contextRef="#ctx0" brushRef="#br0" timeOffset="142838.31">22032 5896 6569 0,'0'0'2752'16,"0"0"-927"-16,0 0-409 15,17-54-264-15,-17 51 265 0,0-1-225 16,0 4-392-16,0 0-480 16,-8 0-320-16,-16 19 0 0,-12 16 16 31,-20 22 136-31,-7 23 80 0,7-1-8 15,12-6-112-15,12-12-104 16,20-17 120 0,4 4-128-16,8 2 96 15,0-5-48-15,24-7 40 16,12-6 0-16,7-7-40 0,9-12 41 16,1-4-89-16,-6-9-353 0,-3 0-15 0,-16-9 80 31,-9-14 176-31,-6-2 40 15,-13-7-120-15,-5 0 112 16,-14-2 80-16,-13 5-184 0,0 4-56 16,-3 6 240-16,3 3 8 15,8 6 8-15,7 4-16 16,9 6 0 0,8 0-152-16,4 0-584 15,17 0 432-15,10 0 248 16,13 3 56-16,4 0 16 15,-1-3 32-15,5 0-48 0,-3 0 0 16,-2 0 0-16,-8 0 0 0,-11-3 8 16,0 0 88-1,-11 0 176-15,-6 3 96 16,-3 0 168-16,-3 0-184 16,-1 0-200-16,-4 3-104 0,4 13-48 15,0 6 392-15,-4 7-96 16,0 9-112-16,0 0 80 15,0 3-159-15,-4 3-41 16,0-2 0-16,0 2-64 16,-1-6 0-16,5 1-152 0,0-2-1481 15,0-8-1087-15,0-6-5418 0</inkml:trace>
  <inkml:trace contextRef="#ctx0" brushRef="#br0" timeOffset="143856.37">22519 6515 7937 0,'0'0'1585'0,"0"0"103"15,0 0-392-15,0 0-312 0,0 0-71 16,0 0 223 0,0 0-208-1,12-76-304-15,-4 63 0 0,0 4-176 0,3 2-272 16,6-3 8-16,-1 7-184 16,3 3 80-16,2 0-72 0,-6 0-8 31,5 20 0-31,-3 5-8 31,-6 3-72-31,-3 11 80 0,-4-2 8 16,-4-2 0-16,0 1-8 15,0-8 0-15,-8-3-8 0,0-6-80 0,1-9-328 16,-2 0 80-16,5-10-296 16,0 0 448-1,0-10 104-15,4-12 80 0,0-7 0 16,4-6 0-16,13-3 0 15,2-3-64-15,9-4-16 0,-4 8 8 16,4 2 64-16,-13 12 16 16,2 10 24-16,-9 13 24 31,-5 7-8-15,1 22-48-16,-4 6 104 0,0 12-8 15,0-3-56-15,0 1 8 0,0-4-48 16,-7-6 8-16,7-10 0 0,-4-5 8 15,4-14-16-15,0-6 8 32,0 0 16-32,0-16-24 0,11-9-320 15,6-14 88-15,7 1-16 16,-1-13 232-16,9 4-400 0,0-4 224 16,0 3 192-16,4 14-72 0,-4 8 72 15,-4 20 120 1,-9 6 176-1,2 12 88-15,-1 20 128 16,-5 10-16-16,-3 8-72 16,0 4-288-16,-8 7 16 0,0-4-80 15,-4 0-72-15,-8 7-392 16,-4-10-1456-16,-7-19-3305 0</inkml:trace>
  <inkml:trace contextRef="#ctx0" brushRef="#br0" timeOffset="144627.12">21905 7340 8129 0,'0'0'1249'0,"0"0"-97"16,0-79 312-1,0 60-176-15,0 6 233 0,0 7 127 16,0 6-560-16,0 0-584 16,0 19-320-16,0 13 48 15,0 25 793-15,0 29-121 0,-4 40-280 16,4 27-216-16,8 12-64 16,12 10-16-16,-3-14-80 15,-2-2-240-15,-3-7 32 0,4-9-32 16,-1-9 0-16,-2-10 32 15,-2-13-32-15,-2-13 32 16,-9-22-40-16,0-21-24 0,0-21 24 47,0-8 0-47,0-1 0 0,-5-2 0 0,1-11-400 16,1-9-224-16,-1-3-280 15,4-54-632-15,0 0-3161 16,0-13-6866-16</inkml:trace>
  <inkml:trace contextRef="#ctx0" brushRef="#br0" timeOffset="145128.31">22021 7365 3408 0,'0'0'5681'0,"0"0"-4048"0,0 0-65 15,0 0-360-15,0 0-471 0,0 0-433 16,88-22-8 0,-21 22 288-1,45 0 248-15,40 7-64 0,26 2-208 16,10 1 184-16,-5-1-111 0,-23 1-169 31,-5-1-112-31,-20 1-160 0,-32-4-72 16,-26 1-120-16,-30-4 48 31,-10 0 0-31,-2-3-40 0,1 3 8 16,-4-3 24-16,-4 0-32 15,-4 0-8-15,-1 0 0 16,5 0 8-16,0 0-16 0,4 0-216 0,4 0-664 0,0 0-1017 31,0-6-783-31,-4-4-2241 0,-13 4-2897 16</inkml:trace>
  <inkml:trace contextRef="#ctx0" brushRef="#br0" timeOffset="145698.56">24116 7363 1040 0,'0'0'6561'16,"0"0"-4632"-16,0 0-489 15,0 0-336 1,0 0-184-16,0 0-272 0,0 0-296 16,12 25 585-16,-3 0 47 15,-2 4-232-15,-3 9-224 0,4 6 96 16,-8 10-136-16,5 13-208 0,-1 22-47 47,-4 26-81-47,0 8 120 0,4 4 96 15,3 0-216-15,1-13 80 16,1-3-32-16,-2-6 16 16,-3-10 56-16,0 4-176 0,0-4 24 15,0-2-32-15,0-5-40 16,4-5 256-16,0-13-160 15,-4-10-40-15,4-16 40 0,-4-2-48 16,0 2-24-16,0 4-24 16,-4-1-48-16,0-8 0 0,0-11 0 15,-4-6 0-15,-8-3 0 32,4-6-56-17,0-4 56-15,-8-2 0 0,-3 2-8 16,-5-2 8-16,-4-1 0 15,-8 0 48-15,-9 1-48 0,-2-4-56 16,-5 7 56-16,-19-4-8 0,-21 0 0 31,-28-3-40-31,-16 4 0 16,-6-7 48-16,-6 0 0 0,4 0-8 16,-11 0 0-16,3 0-232 15,1-7 40-15,12-2 136 0,12 0 56 16,15-1 8-16,24-3-8 15,24 7-16 1,21-1 16-16,11 1-200 0,4 0-512 16,0-17-824-16,4 5-1161 0,12-5-3472 0</inkml:trace>
  <inkml:trace contextRef="#ctx0" brushRef="#br0" timeOffset="151718.22">15582 7953 10202 0,'0'0'2648'0,"0"0"-871"0,0 0-1249 0,-8 22-520 15,-4 7 368-15,0 12 72 16,1 10-16-16,-2 3-160 0,5 6-192 15,5 1 16-15,-1-1-24 0,0-3-72 32,4-9-448-32,0-7-896 15,8-12-641 1,3-17-703-16,2-5-2665 0</inkml:trace>
  <inkml:trace contextRef="#ctx0" brushRef="#br0" timeOffset="152052.07">15889 7975 9994 0,'0'0'2424'0,"0"0"-1680"0,0 0-432 16,-32 86 32-16,12-35-31 31,8 9 143-31,0 0-136 0,4 1-184 16,8-4 8-16,0-6-144 15,4-10 0 1,16-9-264-16,0-13-488 16,0-6 215-16,0-13-183 0,0 0 720 15,-8-13 64 1,-8-6 8-16,-4-6 664 16,0-4 313-16,-16 0-17 0,-12 7-208 15,-4 6-320-15,1 6-256 16,-6 10-144-16,14 10-104 0,6 19-96 0,21 12-1184 15,17 0-1225 1,10-9-6152 0</inkml:trace>
  <inkml:trace contextRef="#ctx0" brushRef="#br0" timeOffset="152552.53">17714 9468 5169 0,'0'0'7329'16,"0"0"-5320"-16,0 0-57 15,0 0-464-15,0 0-840 16,3-29-255-16,-3 54-257 0,0 14 512 16,-7 8 56-16,-5 10-264 31,-4 7-296-31,4 2 8 0,0-2-88 0,4-1-64 0,0-2-712 15,8-11-928-15,4-8-817 16,11-17-432-16,6-12-3384 16</inkml:trace>
  <inkml:trace contextRef="#ctx0" brushRef="#br0" timeOffset="152868.23">18100 9677 4064 0,'0'0'9210'0,"0"0"-7049"0,0 0-681 15,0 0-976 1,0 0-280 0,-87 63 120-16,63-21-40 0,3 2-96 15,14 1-96 1,3 2-104-16,4-8-8 16,11-2-496-16,13-8-496 0,4-10-240 15,4-9-280-15,0-10 223 31,-8 0 305-31,-4-19 480 16,-8-3 504-16,-12-7 848 0,0 0 720 16,-20 1 185-16,-12 9-345 0,-4 6-672 0,1 10-288 15,3 3-376-15,11 9-72 0,10 10-984 32,11-3-3457-32</inkml:trace>
  <inkml:trace contextRef="#ctx0" brushRef="#br0" timeOffset="153538.01">21420 8401 12018 0,'0'0'2025'0,"0"0"-729"0,0 0-448 15,0 0-632-15,0 0 272 0,-21 54 208 16,14-19-176-16,-2 6-152 31,5 3-216-31,0 4-72 16,0 3-80-16,4-7-432 0,0 4-1688 15,0-17-785 1,0-8-3560-16</inkml:trace>
  <inkml:trace contextRef="#ctx0" brushRef="#br0" timeOffset="153854.37">21718 8417 12162 0,'0'0'2465'0,"0"0"-1633"32,0 0-544-32,0 0 64 15,-56 98 48-15,44-53-120 0,-4 5-56 0,8 4-96 16,4-3-120-16,4-3 96 0,0-10-104 16,12-3-352-16,4-13-272 0,5-12 48 31,2-7 512-31,-3-3 56 15,0-13 16-15,-8-9 104 0,-5-4 312 16,-7 1 296-16,0 3 144 16,-3 6-312-16,-17 7-240 0,-4 9-216 0,0 0-96 15,0 31-184 1,5-3-2200-16,10 1-3745 16</inkml:trace>
  <inkml:trace contextRef="#ctx0" brushRef="#br0" timeOffset="154308.76">22773 9982 8849 0,'0'0'7594'0,"0"0"-5994"16,0 0-1032-16,0 0-327 0,0 0 255 15,-47 108 168-15,39-61-152 0,5 4-248 16,3 0-192-16,0-3-72 15,0-4-656-15,7-6-1409 16,5-9-983 0,0-13-2914-16</inkml:trace>
  <inkml:trace contextRef="#ctx0" brushRef="#br0" timeOffset="154609.64">23177 10049 12170 0,'0'0'3153'0,"0"0"-1721"0,0 0-1112 16,0 0-112-16,0 0 288 15,-92 101-32-15,68-57-200 16,0 4-176 0,12 0-16-16,3 3-72 15,9-7-48-15,0-3-552 16,17-9-896-16,11-10 32 0,4-9-121 15,0-13 705-15,-1 0 376 0,-10-16 504 16,-6-6 816-16,-15-4 609 16,0-2 543-1,-11 6-600-15,-17 0-544 16,0 9-407-16,-8 4-177 0,-9 9-240 16,10 0-529-1,11 0-3799-15</inkml:trace>
  <inkml:trace contextRef="#ctx0" brushRef="#br0" timeOffset="156045.49">26053 7242 8513 0,'0'0'1673'16,"0"0"255"-16,0 0-192 15,0 0-335 1,0 0-505-16,0 0-504 31,0 6-248-31,0 29 752 0,0 6 24 16,0 23-63-16,0 28-121 16,15 32-104-16,2 25-96 0,7 6-272 15,-9 8-64-15,2-11 48 0,-6 0-200 16,6 4 40-16,-2-13-56 15,-2-7 32-15,2-6 280 16,2-9-128-16,-10-10-88 16,5-12-88-16,0-23-40 15,-8-22 0-15,4-19 0 0,-8-13-168 16,4-6-120-16,0-4-176 16,0 1 80-16,-4-9 72 0,0-4-8 31,0 0-184-16,0 0-312-15,0 0-1137 0,-4-4-599 16,-4-12-521-16,0 1-3880 16</inkml:trace>
  <inkml:trace contextRef="#ctx0" brushRef="#br0" timeOffset="156994.79">26260 7254 7073 0,'0'0'2577'15,"0"0"-793"-15,0 0-744 0,0 0-200 32,0 0-344-32,0 0 89 15,0 0-257-15,0 0 376 0,111-31-32 16,-51 31-16-16,40 0 96 31,39 16-232-31,28 3-144 0,22 3 17 0,-2-3-225 16,-20-6-64-16,-12-4-88 15,-24-2 32-15,-35-7-24 0,-32 3-24 16,-24-3 0-16,-12 0 0 16,-5 0-136-16,1 0-257 15,-4 0-207-15,-8 0-200 0,4 0 328 0,0-3-888 31,4-1 448-31,4-2 191 32,0 3-55-32,0 0 416 0,-8 3 240 15,-1-4 120-15,-2 2 336 16,-9 2 344-16,4-4 321 0,-8 4 95 16,0 0-280-16,0 0-272 15,0 6-288-15,0 14-248 16,0 5 880-16,0 13-215 15,0 13 111-15,0 19-32 0,3 28-32 16,6 29-120-16,3 16-304 0,-1 3 24 16,6 0 0-16,-10-16-312 15,5-3 32-15,0-3-32 32,0-13 40-17,1-6-40-15,-6-3 0 0,-7-10 40 16,4-16 0-16,-4-19-48 15,0-15 0-15,0-5 0 0,0 5-72 16,0 5 24-16,0 1 0 0,0-7 48 31,0-2 0-31,0-8-48 0,-11 4 40 16,-14-3-80-16,-6 0 80 16,-9-1 8-16,-8-2 8 0,-12 3 0 15,-4 0 72-15,-23-1-80 16,-13 7 16-16,-23-3-8 31,-5-6-8-31,1-20 0 0,3-9-48 0,1-16 40 0,-9-22 0 16,-7-9-240-16,3-14-112 0,4-5-256 15,17-11-280-15,11 4 8 16,21-3-1409-16,19 22-1528 31,24 13-3424-31</inkml:trace>
  <inkml:trace contextRef="#ctx0" brushRef="#br0" timeOffset="157850.14">26902 5988 9378 0,'0'0'2224'0,"0"0"-32"0,0 0-791 16,0 0-697-16,0 0-536 31,0 0-8-31,-88 54 264 0,44-7-144 16,4 7 16-16,1 7-120 0,7 2-112 16,8-6 24-16,11 0-72 0,13-3 32 15,0-9-48-15,20-4-16 16,12-9-328 15,8-10 264-31,4-6-400 0,-8-10-144 16,-4-6 120-16,-12-6 320 15,-16-13 184-15,-4-7-184 0,-4-2 184 16,-16-1-8-16,-8 1 8 16,0 9 0-16,0 3 224 15,5 10-128 1,6 6-96-16,10 0 0 0,3 0-128 0,4 6 24 15,15 7 104-15,13-4 0 16,8 1 56-16,8-4 64 0,4-3-40 16,0-3-80-16,-1 0 48 47,-6 0 40-47,-10-6 408 0,-3-1 352 15,-12 5-96-15,-8-2 40 16,-5 4-159-16,-3 0-505 0,0 4-128 0,0 14 0 15,0 8 24-15,0 2 48 16,0 11-72 0,-3 5 8-1,3-3-8-15,0 4-8 0,0-7-1001 0,0 0-1151 16,16-7-16-16,3-11-2073 0,-2-11-3641 16</inkml:trace>
  <inkml:trace contextRef="#ctx0" brushRef="#br0" timeOffset="158320.15">27439 6534 7345 0,'0'0'1832'0,"0"0"-671"0,0 0-73 31,0 0-216-31,0 0-72 16,4-76-72-16,-8 70-159 0,-12-1-313 15,-7 4-184-15,-1 3 8 16,-8 0-80-16,4 3 64 0,0 13 136 0,8 9-16 16,8 0-80-1,8 7 48 1,4 0-80-16,0-3-24 0,16-1-48 16,8-6 64-16,4-9 32 15,8-6 48-15,-1-7-40 0,2-4-32 0,-1-18 40 16,-1-13 8-16,-11-6 40 31,0-10 256-31,-12-6 128 0,0-13-96 16,-12-19-216-16,4 6 64 15,-4 11 201-15,0 18-153 16,0 22 40-16,3 10 448 16,-3 6-264-1,5 16-432-15,-5 0-136 16,8 28-96-16,0 14 96 15,4 15 128-15,8 6-56 0,8 14 40 16,3 11-40-16,1 17-8 16,-4 3-64-16,-16-3-80 0,-7-32-2176 15,-5-25-3786-15</inkml:trace>
  <inkml:trace contextRef="#ctx0" brushRef="#br0" timeOffset="159122.1">25224 8271 7801 0,'0'0'1801'0,"0"0"23"0,0 0 96 0,0 0 289 16,0 0-505-16,0 0-632 15,0-29-535-15,0 32-377 0,0 16-152 16,0 10 160-16,0 6 200 31,0 16-56-31,0 2-160 0,0 1-32 16,0 3-64-16,0-5-56 16,0-5-760-16,0 1-1433 0,0-17-1007 15,0-5-1473 1</inkml:trace>
  <inkml:trace contextRef="#ctx0" brushRef="#br0" timeOffset="159454.09">25475 8308 7089 0,'0'0'3273'0,"0"0"-1401"15,0 0-256 1,0 0-735-16,0 0-641 0,0 0-232 15,0 0 184-15,-28 74 168 0,20-30-184 16,4 1-80-16,4-1 16 16,0-3-112-16,0-6-72 0,4-6-392 31,4-7-232-31,8-9 136 16,-4-10 480-16,4-3 80 0,-8 0 128 15,0-16 56-15,-4-3 312 16,-4-7 368-16,0 1 96 0,-20 6-392 0,0 4-240 15,-8 8-136 17,0 7-192-32,4 16-248 15,5 6-1816-15,6 4-2969 0</inkml:trace>
  <inkml:trace contextRef="#ctx0" brushRef="#br0" timeOffset="160039.91">27217 10135 9402 0,'0'0'4584'0,"0"0"-2983"0,0 0 271 32,0 0-255-32,0 0-785 0,7-36-416 15,-7 46-320-15,0 16-88 16,-7 8 312 0,-10 17 40-16,6 16-160 15,-2-1-152-15,5 5 16 0,4-5-64 16,4-12-1000-16,0 0-600 15,12-10-649-15,4-15-279 0,5-13-1721 0</inkml:trace>
  <inkml:trace contextRef="#ctx0" brushRef="#br0" timeOffset="160340.66">27575 10350 5473 0,'0'0'7361'0,"0"0"-4824"31,0 0-721-31,0 0-1176 16,0 0-296-16,0 0 305 16,-96 89-89-16,68-41-240 0,5 2-312 15,3 1 64-15,12-6 0 16,8-7-72-16,0-6-344 0,15-10-513 16,9-10 289-1,8-5 144-15,-4-7 336 16,0-9 88-16,-4-11 72 0,-16-8 432 15,-4-4 449-15,-4 1 103 16,-16-1-632-16,-11 6-144 0,-5 10-280 16,-9 13-64 15,-6 9-1400-31,6 10-2737 16,13 3-10146-16</inkml:trace>
  <inkml:trace contextRef="#ctx0" brushRef="#br0" timeOffset="177914.43">17431 13770 3088 0,'0'-4'880'15,"0"-2"1129"-15,0-7-457 16,0 1-408 0,0-1-135-16,0-3-49 15,0 4 48-15,0-1-40 0,0 3 88 16,0 1 9-16,0 2 7 0,0 4 24 15,0 0-176-15,0 3-112 0,0 0-311 16,-8 0-353-16,-12 16 8 31,-12 9 40-31,-4 10 120 0,1 10 8 16,7 2-240-16,7 1 16 16,14-1-40-16,7-5-8 0,4-4-24 0,24-7-24 15,7-5-272-15,10-10-120 16,6-10-216 15,5-6 152-31,-4-3 47 0,-9-16 337 16,-7-9 72-16,-16-11 208 15,-8-5 217-15,-12-7 135 0,0-3-280 16,-23-3-32-16,-5 3-152 16,-9 9 48-16,1 11 80 15,4 14-160 1,1 14-64-16,11 6 0 0,4 41-992 15,8 4-1353-15,8-1-2440 0</inkml:trace>
  <inkml:trace contextRef="#ctx0" brushRef="#br0" timeOffset="178963.68">19446 13579 8729 0,'0'0'2873'0,"0"0"-400"0,0 0-409 16,0 0-312-16,0 0-535 15,0 0-393-15,0 0-384 16,13-45-440-16,-13 55-16 0,0 12 16 16,-13 7 8-16,-2 9 144 15,3 6-72-15,-4 4-16 16,4-3 48 0,0-1-112-16,8-3 0 15,4-6 88-15,0-6-80 0,13-7 72 0,6-3-24 16,17-6-56-16,8 0 216 15,7-7-216 1,1-3-48 0,0-3-304-16,-4 0-960 0,-4-6-889 15,-16-7-719-15,-9-3-2674 16</inkml:trace>
  <inkml:trace contextRef="#ctx0" brushRef="#br0" timeOffset="179186.29">19774 13671 9353 0,'0'0'2785'32,"0"0"-736"-32,0 0-345 0,0 0-848 15,0 0-672-15,0 0 800 0,0 0 161 0,-8 105-393 16,4-54-160-16,0 6-104 16,-1 3-128-1,1 1-160-15,4-1-80 16,0 0-112-16,0 1 96 15,0-7-104-15,0-4-8 0,0-5-400 16,9-7-664 0,14-6-769-16,-2-13-1343 15,3-10-2970-15</inkml:trace>
  <inkml:trace contextRef="#ctx0" brushRef="#br0" timeOffset="179502.63">20180 13808 10658 0,'0'0'2848'0,"0"0"-751"0,0 0-153 16,0 0-719-16,0 0-553 16,0 0-384-16,0 0 56 15,8 41 384-15,8-3-256 0,4 10-112 0,-1-1-240 0,9 7-48 31,0-3-24-31,-3 0-48 0,-10-6 0 16,-6-1-48-16,-9-6-360 16,0-3 112-16,-21-10-328 15,-7-6-40-15,-7-3-80 0,-14-10-465 16,-5-12-1111 0,5-13-609-1,10-6-2736 1</inkml:trace>
  <inkml:trace contextRef="#ctx0" brushRef="#br0" timeOffset="179649.74">20264 13589 12002 0,'0'0'3081'0,"0"0"-1017"0,0 0-1072 16,116-19-231-16,-53 19 55 15,5 0 16-15,3 3-400 16,2 6-168-16,-2 4-264 0,-11-3-848 15,-17-1-4505-15</inkml:trace>
  <inkml:trace contextRef="#ctx0" brushRef="#br0" timeOffset="180837.1">22423 13811 5169 0,'0'0'2888'0,"0"0"-975"15,0 0-81-15,0 0-368 16,0 0-143-16,0 0-17 0,28-64-248 16,-24 49-160-1,-4-1-104-15,0-3-495 16,-4-1-209-16,-16-2-80 0,-12 3 40 16,-8 0-48-16,-3 10 0 15,-5 6 0-15,8 3-8 0,8 3-56 16,12 19 56-16,12 3-8 31,8 10 16-31,12 4 8 16,20-4 0-16,12-1 32 15,0-2-40-15,4-7-32 0,-1-9-120 16,-7-3 144-16,-12-3 8 16,-4-7 80-16,-8 3-80 0,-12 3 0 31,-4 11 48-31,0 12 280 15,0 9 232-15,0 22-176 0,0-2-240 0,0 5 16 16,8 1-160-16,3-17-264 16,10 4-736-16,10-9-1833 0,-3-16-1632 15,0-14-2672-15</inkml:trace>
  <inkml:trace contextRef="#ctx0" brushRef="#br0" timeOffset="181175.59">23013 13947 4640 0,'0'0'8394'16,"0"0"-6025"-16,0 0-953 0,0 0-1024 16,0 0 24-16,0 0 32 0,-100 86 16 0,84-44-191 15,8-1-145 1,8 0-48-16,4-3-80 15,20-9-369-15,8-7-207 16,8-9 40-16,4-10 280 0,3-3 152 16,-2-13 104-16,-10-16 0 15,-7-5 392 1,-16-11 176-16,-8 1 169 0,-4-7-185 16,-12 3 160-1,-20 7-112 1,-3 9-200-16,-10 7-96 15,2 9-200-15,-1 16-104 0,8 0-368 16,13 25-1832-16,10 7-2113 0,9-3-6290 16</inkml:trace>
  <inkml:trace contextRef="#ctx0" brushRef="#br0" timeOffset="181507.57">24057 14125 14267 0,'0'0'2520'0,"0"0"-880"0,0 0-711 16,0 0-929 0,0 0-729-16,0 0-983 15,84 0-704-15,-60 10-2369 0</inkml:trace>
  <inkml:trace contextRef="#ctx0" brushRef="#br0" timeOffset="181654.67">24563 14116 11330 0,'0'0'2520'0,"0"0"-847"15,0 0-817-15,79-7-856 16,-43 10-328-16,-4 7-1584 0,-4 0-3850 15</inkml:trace>
  <inkml:trace contextRef="#ctx0" brushRef="#br0" timeOffset="181777.04">25121 14100 12482 0,'0'0'2209'0,"0"0"-753"16,0 0-1456-16,0 0-240 15,88-19-1937-15,-61 19-2344 0</inkml:trace>
  <inkml:trace contextRef="#ctx0" brushRef="#br0" timeOffset="181924.15">25763 14103 13018 0,'0'0'2609'16,"0"0"-833"-16,0 0-936 15,0 0-840-15,0 0-880 0,0 0-1392 32,0 0-2545-32</inkml:trace>
  <inkml:trace contextRef="#ctx0" brushRef="#br0" timeOffset="186187.67">27475 13786 10202 0,'0'0'3008'0,"0"0"-1383"31,0 0-1281-31,0 0-120 0,0 0 16 16,-4 101 640-16,4-56-80 0,17-1-144 16,-2 3-280-16,9 1-184 0,-4-3-128 15,0-1 73 1,-4-6-137-16,-4-6-57 15,-4-3-487-15,0-7-784 16,-8-6-472-16,4-6-849 0,-4-5-3096 16</inkml:trace>
  <inkml:trace contextRef="#ctx0" brushRef="#br0" timeOffset="186720.16">27894 14173 4945 0,'0'0'2840'0,"0"0"-1288"16,0 0-279-16,75-86-393 0,-51 51 40 16,4-3-152-16,0-6-80 15,4-7 41-15,-4 0-265 16,-9-3-272-1,-6 10 400-15,-13 6-16 0,-9 9-248 0,-23 7-152 32,-11 9-176-32,-13 7 8 15,-4 6 56-15,4 3-64 0,5 19 0 16,12 7-40-16,6 2 40 16,17 11 40-16,9 2-32 15,7 4 40-15,3-4-48 0,22 4-304 31,10-3-152-31,1-1-72 0,7-3 328 0,-2-3-56 16,-5 0 184-16,-1-3 64 16,-14-3-40-16,-10-3 48 15,-7-4-80-15,-4-6 80 0,-12-6 0 16,-12-7 128 0,-4-6 248-16,-4 0 368 0,1-6-96 15,-5-10-72-15,8-10-288 16,8 1 56-16,12-4 104 15,8-6-448-15,8 0 81 0,27 1-178 32,25-4-103-32,24 3-888 15,-4 9-632-15,23 11-457 16,-26 11-2536-16,-26 4-3152 16</inkml:trace>
  <inkml:trace contextRef="#ctx0" brushRef="#br0" timeOffset="187005.26">28547 14018 9818 0,'0'0'2704'0,"0"0"-823"16,0 0-921-16,0 0-656 0,0 0-96 15,0 0 88-15,-88 31-120 16,68-3-168-16,9 4 144 0,7 0-144 16,4 3-8-1,0-3-384 1,15-4-368-1,13-2-104-15,4-11 239 0,5-8 465 16,-2-7 152-16,1 0 8 16,-4-16 753-16,-8-12 719 0,-5-11-472 31,-6-2-120-31,-9-7-184 16,-4 7-319-16,0 0-89 15,-21 12-216-15,-35 1-80 0,5 9-1009 0,-1 9-3816 0</inkml:trace>
  <inkml:trace contextRef="#ctx0" brushRef="#br0" timeOffset="189796.37">17004 12354 4320 0,'0'0'1177'0,"0"0"1879"0,0 0-1655 16,0 0 119-16,0 0-520 0,0 0-128 31,0-29-159-31,4 29-81 16,-4 0-208 0,4 3-184-16,-4 13-112 15,5 6 624-15,-1 10-208 0,0 19-208 16,0 28-112-1,-4 32 160-15,3 10-48 16,1-3-216-16,-4-10-48 0,4-19 72 16,0-4-88-16,1-18-8 15,-1-13-40-15,-4-16 0 0,0-3 64 16,4-3-72-16,-4-4 8 31,0 1 48-31,0-14-56 0,0-8-72 16,3-7-64-16,-3 0-152 15,8-35-760-15,-4 0-1944 0,5-6-5178 16</inkml:trace>
  <inkml:trace contextRef="#ctx0" brushRef="#br0" timeOffset="191747.86">17315 12344 4016 0,'0'0'913'15,"0"0"-89"-15,0 0-296 0,0 0-16 0,0 0-8 16,0 0-136-16,9 0 296 16,-2 0-72-16,-3-3 97 15,0 3-97-15,0 0-72 16,0 0-64-16,5 0-256 15,-6 0-88-15,1 0-16 0,4 0 32 16,0 0 112-16,0 0 120 16,8 0-40-16,0 0 128 0,7 3-72 15,5 0-48 1,4 0-120-16,9 4 17 16,2-4 87-16,9 0-72 0,8 0 16 15,4 4 128-15,3-4-240 0,1 3 16 16,16-2-112-16,15 1-24 15,9-1-16 17,-4 2-8-32,-24-3 16 15,-22 1 88-15,-9-4-104 16,18 6 0-16,29 3 0 0,20 4 80 16,3 0 72-16,-12 0-40 0,-10-1-112 15,-14 1 8-15,5 0 0 16,-4-1 64-1,7 1-72-15,1-3 56 0,7 2-48 16,4 1 0-16,9-4 208 0,8 4 160 16,4 3 40-16,-1-3-40 15,-3-1-80-15,-1 1-144 0,-8 0 16 32,-3-4-168-32,-4 4 48 15,0 0-40 1,-5 0 0-16,1-4-8 0,-1 0 0 15,5 1 0-15,-4-1 8 0,3-2 64 32,1 3-88-32,-5-7 24 15,-3 3-8-15,-1-3 0 0,-14 0 8 16,-18 0-8-16,-16-3 24 16,-7 4 24-16,12-4-56 0,8 0 8 15,7 3 0-15,17-3 16 16,16 3-16-1,19 0 0-15,5-3 16 0,-4 4-16 16,-8-4-8-16,-17 0 0 16,-3 3 8-16,-4-3 48 15,-13 0-48-15,-15 0-40 0,-12 0 40 0,-5 0 0 16,13 0-8-16,23 0 8 0,17 0 0 31,20 0 40-31,-1 0-40 16,-3 0 0-16,-12 0-16 15,-5 3 24-15,-7 6-16 0,-9 1 8 16,-15-4-8 0,-16 0 0-1,-4-2 8-15,8-1 0 16,11 3-16-16,9 1 16 16,12-4 0-16,11 3 0 0,17 0 0 15,0 1 16-15,-9 3-16 16,-11-5 0-16,-8 2 0 0,-1-4 0 15,-11 0 8 1,-12 1-8-16,-9-1 8 16,-3-3 0-16,12 0-8 0,4 0 0 15,15 0-56-15,-7-7 56 16,0 4-56-16,-1-3-88 0,-2 0 0 16,-6 3 136 15,-3-1-40-31,-5 4 48 15,1-3-8-15,-4 0 8 0,-4 0-8 16,0-1 8-16,0 4 0 16,3 0 40-16,1 0-40 0,4 0-8 15,8 0 0-15,0 0 8 16,3 4-8-16,1-1-56 16,-5 3 64-16,-3-2 40 15,0-1-40-15,-4 3-8 0,-4-3 8 16,4 0 0-16,-1-3 48 15,9 0-48-15,-1 0 0 0,6 0-8 16,2 0 8-16,1 0 0 31,-9-3-8-15,6-4 8-16,-14 2 0 0,-3-5 0 16,-4 3 0-16,-8-5 8 15,-1 2-8-15,-3-3 0 0,1-6-16 16,-2 4 16-16,1-8 24 15,4 4-24 1,-5-3 0-16,2 3-8 16,-1-3 0-16,-8 6 8 0,-5 3 0 15,-7 7 8-15,0-4 144 0,-8 7-88 16,0-3 16-16,-4 6 64 31,0-3-39-31,0 3 23 16,-4 0-16-16,0 0-64 0,4 0 0 15,-4 0-48-15,0 3-64 0,0 10 64 0,0 9 0 16,0 3 0-16,0 4 0 0,0 6 0 16,0 3 32-16,0 3-32 31,-4 4 0-31,0-4 0 0,0 0 8 16,0-3 32-16,4 0-40 15,0-3 0 1,0-6-16-16,0-4 16 0,8-3-8 15,0-3-48 1,0-6 56 0,0-3 32-16,0-4-32 15,-4-3 0-15,4 3 48 0,-8-6-40 0,4 4 0 16,-4-4 0-16,4 0-8 16,0 0 120-16,-4 0-112 0,4-4-8 31,-4-2-400-31,0-3 111 15,-4-4 161-15,-8 0-32 0,0 4 24 16,4-1 120-16,0 0-104 16,0 8-32-16,8-2 48 0,-4 1-96 15,4 0-168-15,-4 3-184 16,0-6-776-16,0 2-1137 31,0-2-2576-31</inkml:trace>
  <inkml:trace contextRef="#ctx0" brushRef="#br0" timeOffset="194037.87">28599 12976 6345 0,'0'0'1568'0,"0"0"-616"0,0 0-383 16,0 0 215-16,0 0 320 15,0 0 32-15,0 0-144 0,-12-29-351 16,12 20-361-16,0-1-56 0,4-2 232 16,-4-4-216 15,8-4 16-31,-8-2-32 15,4-6-40-15,4-1 8 0,-4-3-120 16,3-3 0-16,-2 1-64 0,7-1 0 16,-1-3 96-16,2 2-104 31,-1 2 8-31,4-1 56 16,-5-3-16-16,1 3 8 0,-3 3 144 0,-5 1-8 15,-4 2 64-15,0 0-40 16,0 4-56-16,0 0-64 0,0 2-80 15,0-2 48-15,0 3-56 0,0 3-8 32,0-4 24-32,0 7-8 15,0 4-16 1,0 6 8-16,0-1 0 16,0 4-8-16,3 0 0 15,-3 3 64-15,4-4 8 0,0-2-56 16,0 0-8-1,5-7 0-15,-2 1-8 16,5-5 8-16,-4 5-8 0,-3-1 0 16,2 7 24-16,-7-4-24 0,0 7-8 15,0 0-72-15,0 0 16 0,0 0 64 16,0 3-120-16,0-4 24 31,-7 4 48-31,-10-3 40 0,-3 3-8 16,-3 0 8-16,-9 0 8 15,-5 0 32-15,-2 0-32 0,-1-3-48 16,1 3 48-16,-6-3 8 16,2-1 40-16,-9 2-48 15,0-5 0-15,-8 1 40 16,-4-4-40-16,-3 1-8 0,-1-4 8 16,4 4 8-16,-3-4-8 31,3 3 0-31,4-2 0 0,0 2 40 31,1-2-40-31,-5 2-56 0,0 0 48 16,1 1 8-16,-6-4 8 0,5 7 0 15,-3-4-8-15,3 4 8 16,-3 0-8-16,-6-1 0 16,-2 1 0-16,0 0 0 0,-2 2 8 0,2 1 0 31,3 0-8-31,0 0 0 0,5 0 8 15,3-3-8-15,1-1 0 16,-6 1 8-16,2-1-8 16,-1-5-8-16,-3 2 8 0,3 0 40 15,0-2-40-15,-4-1 0 32,-12 1 0-32,13-1 0 15,-4 0 48-15,-6 4-48 0,14-4 0 16,-9 0-8-16,0 0 8 15,0 1 0-15,-12-4-16 16,-11 3 16-16,-16 0 0 0,3 4 0 31,9 5-48-31,7 4 48 0,13 0 8 0,-5 4 8 16,-4 2-16-16,0 1 8 16,1-1 0-16,3-3-8 15,4 1-8-15,5-2 8 16,7 1 8-1,8 1-8 1,17-4 0-16,2 0 8 0,-6 0-56 16,-9 0 48-16,-7 0 0 15,3 0 8-15,-1-7 16 16,-2 5-16-16,-12-5 0 0,-13-6-8 16,-20 1 48-16,5-1-48 31,-1 0 0-31,16 4-8 0,25 2 8 0,7 1 0 0,12 3 0 15,0 3-8-15,-19-4 8 16,-2 4 0-16,-6 0 0 16,-9 0-8-1,5 4 16-15,-21 2 0 16,-11 7-8-16,-1-7 0 0,5 4 0 16,15-7 0-16,4 0 0 0,4 0 0 15,0 0 0-15,1-3 0 16,3 0 0-16,-4 0 0 0,5 0 40 15,-5 0-40 1,0 0-8 0,13 0 0-16,15-6 8 0,9 3-8 15,-2 3 8 1,-7-3 0-16,-11 3 32 16,-21-7-32-16,-11 1-8 0,-13 3 0 31,1-7 8-31,3 7 8 15,5-3-8-15,11 0-48 0,4-1 40 16,0 1 8-16,17-1 64 16,7 4-64-16,16 0 0 0,1-1 0 0,-9 4 0 15,-12-2-8-15,-4-1 8 0,-3 3 0 32,3 0 0-32,0 0-8 0,4 0 8 15,-3 0-8-15,-2 0 8 16,2 0-72-16,0 0 64 15,-1-7-16 1,0 1 24-16,1 2-16 16,-1-2 8-1,0 3-8-15,-3-3 16 16,2 2 0-16,6 1-8 16,3 0-40-16,4 0-48 0,4 3-152 15,9-3 48-15,-5 3 48 0,0 0-208 16,1 0 48-16,-5 0 96 0,0 0 160 31,3 0 48-31,-2 0 8 16,0 0 0-16,2 0 40 0,1 0-40 15,5 3 0-15,7 0-8 16,5 0 8-16,2 0-24 0,1 4 16 16,0-4 8-16,-3 3 8 15,-5 1-8-15,-3-1 0 16,-2 1 0-16,2 2 0 0,-2-3 8 15,10 1-8-15,7 2 0 32,4 1 0-32,8-1-8 0,8 1-40 15,5 2 32 1,-2 4-80-16,1 3 88 16,0 0-48-16,4 7 56 15,-4 2 0-15,4-2 8 0,0 3 8 16,-4-4-8-16,4 0 0 15,0 1 216-15,0-1-80 16,0-3 40-16,0 3-8 16,0 4-40-16,4 3 56 15,-4 3-8-15,0 0-72 0,4 3 16 16,-4 0-120-16,0 0 64 16,0 0 16-16,0-3 16 0,0 3 80 15,-4-3-16-15,-4 0 48 16,0 0 40-1,4 3-184 1,0-3 0-16,0 3 8 16,0-3-72-16,4 3 129 0,0-6-137 15,8 3 16-15,5-7 112 0,-2-5-72 16,1-4 8-16,-4-4-64 31,-4-5 8-31,-4-7 56 16,0-3-64-16,0 0 0 0,0 0-8 0,0-3-401 15,-4-29-1127-15,1 0-1120 16,-6 1-7555-16</inkml:trace>
  <inkml:trace contextRef="#ctx0" brushRef="#br0" timeOffset="195040.31">16948 12515 6529 0,'0'0'2032'0,"0"0"-871"16,0 0-841-16,0 0-96 0,0 0 208 15,4 0-40-15,1 0 48 16,-1 0 40-16,0 0 8 16,0 0 256-16,3 4-200 0,1-1-167 15,5-3-97-15,2 3-8 0,2 0-72 16,11 1-88-16,7-1-104 0,5 3 48 15,32-3-56-15,-8 0-1425 16,-17-3-3560-16</inkml:trace>
  <inkml:trace contextRef="#ctx0" brushRef="#br0" timeOffset="195325.44">17049 12519 6849 0,'0'0'2280'0,"0"0"-1335"16,0 0-609-16,0 0 152 15,99 0 208-15,-52 0-168 0,9 0-272 16,8 0-176-16,4 3 80 16,16 0-160-1,-17 0-896-15,-11 4-3649 0</inkml:trace>
  <inkml:trace contextRef="#ctx0" brushRef="#br0" timeOffset="195557.17">17088 12525 7633 0,'0'0'1536'16,"0"0"-687"-16,0 0-473 16,0 0-368-16,0 0 368 15,0 0 40-15,0 0-56 0,156 16-80 16,-41-7-144-16,9 4 0 15,-21-3-136-15,-7-4-104 16,-40 4-1176-16,-13-10-4073 0</inkml:trace>
  <inkml:trace contextRef="#ctx0" brushRef="#br0" timeOffset="195926.91">17506 12560 6281 0,'0'0'2088'0,"0"0"-951"16,0 0-249-16,0 0-88 16,0 0-96-16,104 6-136 0,-36-3-232 31,31 1-112-31,45 2 192 15,19 4-336-15,5-1 40 0,-9 4-64 16,-24-3-56-16,-19-1-800 0,-41-6-1648 16,-26 0-4274-16</inkml:trace>
  <inkml:trace contextRef="#ctx0" brushRef="#br0" timeOffset="196791.36">18017 12560 7217 0,'0'0'1808'0,"0"0"-1015"16,0 0-521-16,0 0 88 16,0 0 288-1,108 0 120-15,-37 9-168 16,25-2-176-1,27 6-264-15,12-4-8 16,1 4 152-16,3-1-96 16,1 4-88-16,12 10-40 0,11-1 209 15,3 4 431-15,2 6-416 16,-8 0-200-16,-1-3-24 0,-8-1-72 16,-3-5 72-1,-4-1-80-15,-2-6 0 0,-2 0 0 16,-5-3 0-16,-3-7 64 15,-17-2-80-15,-3-4 16 0,-12 0 0 16,-5-3 16-16,-3 0 88 16,0 0-104 15,-1 3-72-31,1 1 72 16,7-1 136-16,6 3-128 15,5 0 96-15,6 4-96 0,4 2-16 0,-8-2 16 16,-1 3-16-1,-12-1 80 1,2 1-104-16,-2 0 80 0,0-7-96 0,1 4 40 16,8-7 8-16,-1 0 32 15,9 0-32-15,-1-3-8 0,1 0-96 16,-1 0 56-16,-7 0 48 16,-5 0-16-16,-7-3-40 0,-8 3 40 31,-1 0 16-16,-15 0-104-15,-12 0-184 16,7 0 200-16,21 3 24 0,12 0 16 16,19 7 72-16,1 2-32 0,-1 1 8 15,-3 0-48-15,-4 3 48 16,-13-3 8 0,-23-4-8-16,-17-3 104 15,-14-2-104-15,-2-1 16 16,9 0 160-16,20 4 48 0,27-5-16 15,25 8-104-15,19 3-40 0,5 3-64 16,-5 3 0-16,-11 0 96 16,-5-3-88-1,-7 6-8-15,-5-3 0 16,-7 3 8-16,-5-3 0 0,-2 0-8 0,-6 0 0 16,1-6 64-16,-1 0-64 15,-3 0-88-15,-17-7-472 0,-7-3-456 31,-24-3-881-31,-20 0-3760 0</inkml:trace>
  <inkml:trace contextRef="#ctx0" brushRef="#br0" timeOffset="197862.81">18267 11471 7041 0,'0'0'1920'0,"0"0"-535"15,0 0-417 1,0 0 224-16,0 0 16 16,0 0-247-16,0 0-481 0,4-19-248 15,-4 19-144-15,0 9-80 0,0 14 432 16,0 5 360-16,-4 10-320 15,1 20-136-15,-1 21-16 32,4 13-64-32,-4 7-64 0,0-4-128 15,0-10 24-15,-1-8-96 16,5-11 72-16,0-12 81 16,0-12-9-16,0-1 0 0,0 7-88 15,0-1-8-15,0 4 48 31,0 0-96-31,-4-13 16 0,1-7 32 16,-1-2-48-16,-4-13 96 16,4 0-96-16,4-3 0 0,-5-7 0 15,1 0-464-15,4-3-577 16,-3-3-943 0,-5 0-1033-16,8 0-5072 15</inkml:trace>
  <inkml:trace contextRef="#ctx0" brushRef="#br0" timeOffset="199050.19">17523 13265 8193 0,'0'0'2393'0,"0"0"-1401"0,0 0-560 16,0 0-232-16,0 0-144 16,0 0 0-16,0 0-48 15,0 0 0 1,0 0 120-16,0 0 24 0,0 0 232 16,3 0 328-16,5-10 489 0,1-5-521 15,-1-8-480-15,3-5 24 16,6-7 8-16,-10-7-104 15,10-5-112-15,-10-7 0 32,1 0-16-32,-4 3 16 15,0 3-16-15,-4 1 0 0,0 9 104 16,0 6-104-16,0 6 8 16,0 11 8-16,4 5-8 15,-4 4-8-15,0 2-264 0,0 4-376 16,0 0-392-16,0 0-465 15,-8 0 345 1,-4 7 640-16,-4 15-312 0,4-3-1177 0,1 0-3120 16</inkml:trace>
  <inkml:trace contextRef="#ctx0" brushRef="#br0" timeOffset="199520.18">17459 12973 4232 0,'0'0'1097'16,"0"0"631"-16,0 0-312 16,0 0-87-16,0 0-329 15,0 0-8-15,0 0-136 16,0 0 72-16,0 9 9 0,0-9-281 15,4 0-96-15,3-3-112 32,-3-7-216-32,9-2 16 0,-2-1-48 15,6-12-128-15,-2-4 32 0,6-6-104 16,-1-9-72-16,-1-1 72 0,1-2-160 16,-4 8 160-16,-4 11 16 0,-4 9 48 31,-4 13 88-31,0 2 40 0,-4 4-88 15,0 0-104-15,4 4-216 16,-1 12 216 0,2 6 288-16,7 3-112 15,-4 4 0-15,8-1-168 16,3-2 88 0,-2-1 24-16,7-2-64 15,0-1-8-15,-1-3-48 0,9 3-1168 16,-4-9-1504-16,-12-4-5018 0</inkml:trace>
  <inkml:trace contextRef="#ctx0" brushRef="#br0" timeOffset="201224.29">19877 11569 4793 0,'0'0'1640'0,"0"0"-288"0,0 0-504 31,0 0-216-31,0 0-103 15,0 0-185-15,5 26 992 0,-5 2-432 0,0 1-216 16,0 6-104-16,7 3-71 16,1 0-1-16,0 10 16 0,0-1 120 15,0 7-352 1,0 3 16 0,-4 4-160-16,0 2-32 15,-4 1-32-15,0 0-16 16,3-5 0-16,-3 2-72 15,0-4 8-15,0 0 56 0,0-3-56 16,0-3-8-16,0-7 8 31,5 1 0-31,-5-10 48 16,4-4-56-16,0-2-112 0,-4 0-1144 16,0-10-1369-16,0-7-4568 0</inkml:trace>
  <inkml:trace contextRef="#ctx0" brushRef="#br0" timeOffset="202326.99">19753 13252 2576 0,'0'0'5185'15,"0"0"-3681"-15,0 0-719 16,0 0-201-16,0 0 136 16,0 0 304-16,0 0-128 15,-19 13-376-15,3-10-167 16,-4-3 79-16,-4 0-200 15,-8 0-32-15,1-3 24 0,-5-10-48 16,-1-3 80-16,1-3 96 16,8-3-128-16,0-4 120 0,5-2-88 31,11-4 40-31,0-2-88 0,8-1-112 16,0-4 48-16,1-2-88 0,-2-3-40 15,1-4 88 1,-4-3-48-16,1-6 184 31,-6 3 176-31,1-3-111 0,-4-1-9 16,4 8-120-16,1-1 8 15,-2 4 136-15,6-1-96 0,3 10-8 16,4 0-144-16,0 3-64 16,0 9 96-16,0 11-96 0,0 2 48 15,0 6-40-15,-4 5-8 16,4 2 56-16,0 0-64 15,0 0-48-15,-4 0-520 16,-1 0-576-16,-3 0-321 0,-11 22-335 16,-5 0-585-16,4-3-4512 15</inkml:trace>
  <inkml:trace contextRef="#ctx0" brushRef="#br0" timeOffset="203028.68">19081 12712 4889 0,'0'0'2680'0,"0"0"-1016"16,0 0-391-16,0 0-153 0,0 0-168 16,0 0-8-16,-5 0-207 15,5 0-49-15,0 0-16 16,0 0 40 0,0-6-432-16,5-3-208 0,-1-4-16 0,7-6 24 15,1-3-8-15,0-7-8 16,0-6 40-16,4-6-104 15,0-7 88-15,-4-6-88 0,4 0 0 32,0-6 128-32,0 6-48 15,-4 3-16 1,-4 10 120-16,0 9 80 0,-1 7 32 0,-7 12-64 16,4 4 40-16,-4 5 17 15,0 1-97-15,5 3-56 16,-5 0-56-1,0 0-72-15,0 0-16 16,0 0-72-16,0 0-56 16,4 13 48-16,4-1 88 0,-1 11 72 15,10 2-72-15,-2 7 0 0,9 3 72 16,0 0-72-16,4 6 8 16,4-3 0-1,-4 4-8-15,4-5 0 16,-4 2-521-16,4-1-1335 15,-9-10-1129-15,-3-9-3704 16</inkml:trace>
  <inkml:trace contextRef="#ctx0" brushRef="#br0" timeOffset="205127.26">23108 8369 5409 0,'0'0'0'0,"0"0"-208"0,0 0-865 15,0 0-1615-15</inkml:trace>
  <inkml:trace contextRef="#ctx0" brushRef="#br0" timeOffset="208588.5">22463 7417 520 0,'0'0'1424'0,"0"0"1377"15,0 0-793-15,0 0-840 16,0 0-208-1,0 0-183 1,0-17 95-16,0 14 32 16,0 1-288-16,0 2-176 15,0 0 248-15,0 0-152 0,0 0-183 16,0 0-169-16,0 0 8 16,0 0-128-16,0 0-56 15,0 0 8-15,0 0-8 16,0 0 112-16,0 0-112 15,0 0 0-15,0 0 80 0,0 0-32 16,0 0 40-16,0 0 16 31,0 0-8-31,0 0-40 0,0 0-64 16,0 0 0-16,0 9 88 0,0 0 136 0,0 7-48 16,0 0-72-16,0 3 16 15,0 3 88-15,-4 0-32 0,4 1-24 16,0-1-8-16,0 3-64 0,0-2-8 15,0 2-24-15,0-3-40 32,0 1 88-17,0-1-96-15,4 0 0 16,-4-3 48-16,0-3-48 0,5 0 0 16,-5-4 8-16,7 5 0 15,-7-5 40-15,4 1-48 0,-4-4 0 16,4 1 56-1,-4-4-48 1,4 3 0-16,-4-2 8 0,4-1-16 0,-4-2 64 16,0 2-64-16,0-3 0 15,0 0 0-15,0-3 0 0,0 0-8 32,0 0-40-32,0 0-8 15,0 0 48-15,0 0-56 16,0 0 56-16,0 0 0 15,-8 0 8-15,0 0 56 0,-4 0 0 16,0 0-40-16,1 0 72 16,-2 0-80-1,-2 0-8-15,-2 0 8 16,2 0-8-16,2 0 16 16,-6-3-8-16,2 0-8 0,-3 3 64 15,1 0-64-15,-5 0 0 0,0 0-16 16,1 0 16-1,2 0-16 1,-3 0 16-16,4 0 0 0,1 0 0 0,2 3 0 16,6-3 0-16,7 0 16 15,-5 0-16-15,5 3 72 0,0-3-72 32,0 0 8-32,-3 0 56 15,-1 3-64-15,-1-3 48 0,-2 3-40 31,-1 1-8-31,3-1 64 16,2-3-64-16,3 3 0 0,0-3 8 16,0 0 0-1,4 0 64-15,0 0-16 0,0 0-8 16,-5 0 80-16,1 0-80 0,-3 0 16 16,-1 3-16-16,-8 1-40 15,4-4-8-15,1 2 48 0,-2-2-48 16,1 0 64-16,5 0-56 15,2 0-16-15,1 0 8 16,4 0 0 0,0 0 56-16,0 0-56 0,0 0-80 15,0 0-432-15,13 4-1352 0,-2-4-1969 16,-3 3-7529-16</inkml:trace>
  <inkml:trace contextRef="#ctx0" brushRef="#br0" timeOffset="212250.58">26559 7293 1696 0,'0'0'864'0,"0"0"-632"16,0 0 1504-16,0 0-383 16,0 0 15-16,0 0-160 31,0 0-159-31,3 0-65 0,-3 0-248 15,5 0-200-15,-5 0 16 0,0 0-80 0,0 0-88 16,0 0-104-16,0 0-168 0,0 0-32 16,0 0-80-16,0 3-16 31,0 3 16-31,0 4 72 16,0 2-8-16,0 1 112 0,4 3-23 15,-4 3 23 1,4 0-72-16,-4 3 8 0,4 1-8 15,-4-1-56-15,4 0-32 16,-4 0 80 0,0 0-88-1,4 1 8-15,-1-1-8 0,-3-6 48 16,5 3 0-16,-5-3-56 16,0 3 0-16,4-4 48 0,-4-2-48 0,4 3 0 15,-4 0 0-15,4-3 8 31,-4-4 40-31,4 1-48 0,-4-4 0 16,0 0 32-16,0 1-32 16,0-4 0-16,0 0 8 0,0 1-8 15,0-1 48-15,0-3-48 32,0 0-8-32,0 3 0 15,0-3-56-15,-8 0 64 16,0 0 8-16,-8 0 0 0,-1 0 120 15,-2 0-120-15,-5 0 40 0,0 0-32 16,-4 0-16-16,-4 0 16 16,0 0 40-16,0 0-40 15,1 0 96 1,-5 0-56-16,4 0-8 0,0 0 8 16,0 0 40-16,4 0-88 15,4 0 80-15,1 0-80 0,-1 0 120 16,4 0-8-1,-1 0 24-15,2 0-136 16,3 3 64-16,0-3 0 0,4 0-64 16,0 0-8-16,4 0 48 15,5 0-32-15,3 0-8 0,-9 0-8 16,5 0-128-16,-4 0-1080 31,4 0-1729-31,-3 0-2888 16</inkml:trace>
  <inkml:trace contextRef="#ctx0" brushRef="#br0" timeOffset="-214708.81">26440 7521 6553 0,'0'0'1680'0,"0"0"-720"16,0 0-159-16,0 0-297 16,-9-28-144-16,5 28-104 0,-3 0-160 0,3 0 88 15,-5 3 120 1,1 7-128-16,4-1-24 16,1 4-72-16,-1-4-72 0,4-3 112 31,0 4-88-31,0-7-8 15,0-3 8-15,7 0 112 0,1 0-16 16,1 0-128-16,-1-9 0 16,-5-4-376-16,-3-3-8 0,0 0 232 15,0 0 104 1,-3 4 48-16,-5 2 104 0,-1 7-16 16,5 3-72-16,0 0 40 15,1 3-56-15,-1 10 64 0,4-1 40 16,0 5-88-16,0-2 64 15,0-2-80 17,4-4-48-32,3-2 48 15,1-7 8-15,1 0 48 16,-2 0-48-16,-3-16-8 0,-4 0-88 16,0-3 32-16,0 3 56 0,0 0 56 15,0 10 88-15,0 3-64 0,-7 3-80 16,3 9-1632-1,0 7-3489-15</inkml:trace>
  <inkml:trace contextRef="#ctx0" brushRef="#br0" timeOffset="-209551.22">22148 7597 1616 0,'0'0'6761'16,"0"0"-5160"-16,0 0-433 0,8 0-496 31,-3 0-320-31,-5 0-312 0,4 0-32 16,3 7-8-16,-3 2 8 0,4 1 96 15,-4-4-96-15,1 1-8 16,-2-4 48-1,1-3-40-15,4 0-8 0,-4 0 80 32,0-7-32-32,1-5 80 15,-2-4-104-15,1-3 32 16,-4 3 176-16,0 0 328 0,0 3-328 16,-4 10 65-16,-4 0-161 15,4 3 56-15,-4 0-192 0,4 3 8 16,-3 7-8-16,7-4 0 15,0 6 8-15,0-5 80 16,0 3-72-16,0-4-16 0,3 7-585 16,9-4-1031-16,-4-2-3457 15</inkml:trace>
  <inkml:trace contextRef="#ctx0" brushRef="#br0" timeOffset="-207371.43">22165 7823 2984 0,'0'0'600'0,"0"0"-56"0,0 0-184 31,-105 13-143-31,66-7-41 15,-5 4 1520-15,-12-4-1080 16,-16 7-176-16,1-1 56 0,-1 1 72 16,-4-1-48-16,8 8-47 15,-3 2-65-15,0 3-120 16,-6 7-104 0,6 3-32-16,-5 6-56 15,1 4 136-15,-9 15-120 16,-16 13 40-16,-12 13-56 15,-4-1-16-15,6-2-16 0,14-16 32 16,20-13-80-16,16-7 80 31,9-9-88-31,3 4 48 0,-5 5 72 16,-6 14-40-16,-5 6 40 0,4-1-64 16,9 1-64-16,3 0 104 0,4-1-96 15,5-2-8-15,-2-4-8 16,6 4 8 15,-5-7 56-31,-1 0 16 0,6-6 136 16,-9-1 72-16,9-6-80 15,-1 4 16-15,8-7-72 0,4 4-72 16,4-1 64-16,4-2-56 16,0 2-32-16,8-2 24 31,-4 2-64-31,8 1 64 0,-4-4 57 0,0 0-113 15,0 0 120-15,5 1-88 0,-10 2 24 16,5 1-16-16,-4 5 16 0,4 1 0 16,-3 3-64-16,-2 3-8 31,1 0 96-31,-3-2-88 16,-1-5 88-16,4-6-88 0,-1-2 72 15,6-4-8-15,-1 0-24 0,4-9-48 0,-1-1 80 16,1-6-72-16,4-2-8 15,0-5 8 1,0-5 8 0,0-1 40-16,0-2-48 0,-3-4-8 15,3-3 40 1,-4 3-40-16,0-3-144 0,0 0-240 16,-9 0-449-16,2 0-519 15,-1 0-1240-15,0 0-4954 0</inkml:trace>
  <inkml:trace contextRef="#ctx0" brushRef="#br0" timeOffset="-207123.98">19064 10757 2880 0,'0'0'5449'15,"0"0"-3792"-15,0 0-185 0,0 0-64 16,0-13-568-16,0 13-311 0,0 0-329 31,0 9-152-31,0 4 600 0,0 6-152 16,0 3-144-1,8 4-176 1,5-4-40-16,2 0-8 0,5-3-128 16,-4-3-288-16,8-6-456 15,4-4-985-15,0-3-799 0,-4-3-2761 16</inkml:trace>
  <inkml:trace contextRef="#ctx0" brushRef="#br0" timeOffset="-206923.35">19391 10715 3592 0,'0'0'6386'0,"0"0"-4810"16,0 0-1192-16,0 0 16 15,0 0 400-15,0 0-72 16,-80 92-111-16,49-63-361 0,-1 0-136 15,0-4-40-15,4 0-80 16,4-3-913 0,8-9-1367-16,9-3-3921 0</inkml:trace>
  <inkml:trace contextRef="#ctx0" brushRef="#br0" timeOffset="-205011.31">22412 5635 4152 0,'0'0'737'0,"0"0"-113"16,0 0-24-16,0 0-152 16,-73-82-32-16,37 63 440 0,-3 3 80 15,-1-6-87-15,0 3-25 16,4-1-144 0,4 8-120-16,-3-4-280 0,3 7-96 15,-4 2-56-15,-8 1-24 16,-7 2-88-16,-9 4 200 0,-4 0 120 15,4 4-40 1,-3 12-64 0,7 3-56-16,3 3-48 0,6 10-32 0,3 3-96 15,0 6 177-15,4 7-97 16,-4 6 24-16,9 6-8 0,-5 10-80 16,0 15 32-16,4 17-40 31,8 3-8-31,9-20 80 0,14-18-80 31,5-22 0-31,0-4 0 16,5 6 16-16,18 14 24 15,5 6-32-15,20-4 0 16,16 10 128-16,27 6-136 0,25 7 72 16,8-3-64-16,3-7 0 15,-11-6 88-15,-17-10-96 0,1-6-48 16,-5-3 40-16,1-7 8 0,-9-9 0 15,9-6-88-15,3-10 88 0,2-7 8 16,-2-2 0-16,-3-4-8 16,-1-2 8-16,-20-2 56 15,-10-2-56 1,-22 0 0-16,1 0 40 16,4 0 8-1,8-6-56-15,12-6 0 0,-5-7 8 16,1-3-8-16,3-10 16 31,-7-3-8-31,0-9 56 0,-4-4-24 16,-8-6-40-16,-8 0 0 15,-4-3 16-15,-5 3-8 16,-10 3 48-16,-2 3-48 0,-3 7 48 0,-4-4 112 0,-3 4-112 31,2 3 0-31,-3-4-56 16,0 1 0-16,0 3 32 0,-4 0-32 15,-4-3-104-15,0 3 104 16,-12-3 0-16,-8 2 0 0,-8-5-8 16,-7-1 8-1,-6-8 0 1,-6 2-8 0,-5-10 0-16,-4 4 8 0,5 0-80 15,-5 0 80-15,0 6 24 16,0 3-24-16,0 1 80 15,1 9-80-15,-1 0 0 0,0 9-8 0,-4 1 8 16,0 6-8-16,4 5 8 0,0 5 0 31,1-1 0-31,-4 7 0 16,-1 0-8-16,-24-4-40 16,-16 4 48-16,-23-7 0 0,-4 3-16 15,11-2 16-15,20 6 0 16,33-1 0-16,14 1 8 15,10 2 0-15,-1 4 0 16,0 0 0-16,0 0-8 0,8 0-8 16,8 4-168-16,5 11-384 0,6 1-281 15,2 16-695-15,3-3-560 32,3-4-2593-17</inkml:trace>
  <inkml:trace contextRef="#ctx0" brushRef="#br0" timeOffset="-203745.92">22296 7452 1712 0,'0'0'1552'0,"0"0"-984"31,0 0 657-16,0 0 55-15,0 0-40 0,0 0-272 16,0 0-63-16,-44-64-289 0,28 61-192 16,-4 0-144-16,-3 3-24 15,-2 0-112-15,-3 0 0 0,-3 3-56 32,-1 3 0-32,-4 3 8 15,-1 4 40-15,2 3 8 0,3 7-64 16,0 2-32-16,9 6 56 0,-1 4-96 15,7 7 160-15,6 2-88 0,7 1 0 16,4-1-24-16,0-2-48 16,19-7-8-1,13-4 104 1,5-8-24-16,10-11-24 0,1-6 224 0,-1-6-96 31,6-6-32-31,-10-13-136 0,-7-10-8 16,-3-2 0-16,-7-8 112 15,-5-5-64-15,-1-7 0 16,-5 0-48-16,-2 1 40 0,-9 2-48 16,-4 13 80-16,0 10 160 15,-17 12-232-15,-14 13 0 16,-13 0-8-16,-8 22 0 16,-36 23-536-1,17-4-1800-15,7-6-5210 16</inkml:trace>
  <inkml:trace contextRef="#ctx0" brushRef="#br0" timeOffset="-202188.93">17347 11950 336 0,'0'0'6489'0,"0"0"-4481"16,0 0-1167-16,0 0-609 16,0 0-232-16,9-6 0 0,-9 6-8 15,0 0-88 1,0 0 40-16,0 3-40 15,0-3 96-15,0 3 200 16,0-3 272-16,0 0 144 0,0 0 160 0,0 0 8 16,0 0-8-16,0 4-272 15,-9-1-167-15,-3 6-145 0,1 4 88 47,-6 3 136-47,1 6 8 16,-3 0 24-16,6 4-176 0,5-1-216 15,8-3-56-15,0-2 0 0,21-5 32 16,11-8-32-16,7-4-144 16,5-3-160-1,4-7-312-15,-4-15 176 0,-8-6 296 16,-8-4 144-16,-13-6 0 0,-11-1 192 16,-4 5 376-16,-11-1 224 15,-14 9 24-15,-3 10-152 0,0 10-232 31,0 6-312-31,9 6-120 16,7 17-112-16,8 9-760 0,20 22-608 16,12-7-2313-16,12-5-6577 0</inkml:trace>
  <inkml:trace contextRef="#ctx0" brushRef="#br0" timeOffset="-201803.57">18921 12080 3304 0,'0'0'6025'16,"0"0"-4464"-16,0 0-505 0,-79 10 144 15,54 3-336-15,5-1-263 32,9 1-233-32,7 0-216 15,4-4-136-15,0-2-16 0,15-1 96 16,9-3 64 0,12-3 16-16,0 0-176 0,0-9-256 15,-8-4 104 1,-5-3 152-1,-10-3 0-15,-13 0 352 0,0 0 464 16,-16 3 112-16,-4-3-432 16,-8 6-328-16,8 4-168 0,12 9-8 15,4 3-1888-15,4 6-2153 0</inkml:trace>
  <inkml:trace contextRef="#ctx0" brushRef="#br0" timeOffset="-199281.92">19001 11893 3288 0,'0'0'2729'15,"0"0"-697"-15,0 0-1200 16,0 0-7-16,0 0-81 0,-92 70-88 15,68-51-152-15,0 0-160 16,1-6-200 0,2-4 8-16,10-2 184 15,-2-7 176-15,9 0 152 16,4-7-31-16,0-8-305 0,8-8-200 16,9-2 72-1,3-7-48-15,7 0-72 16,1 1-80-16,4-1 64 0,-4 3-64 15,7 4 8-15,2 9 224 0,-5 3-16 32,0 10-88-32,0 3-128 0,-8 0 0 15,-1 10 0-15,-15 6-120 16,-4 6 64-16,-4 0-8 0,0 7 0 16,-16-1-112-16,-12-2-16 15,-4 2 88 1,-7-2 8-1,-1-4-88-15,-4-7 16 16,0-2 160-16,8-3 8 0,9-10 0 16,2 0 0-16,14 0 0 15,6-16 0-15,5-3 0 0,13-6-288 16,15-4 240-16,3-3 48 31,5 0 8-31,4 4-8 0,-1 6 0 16,-2 3 40-16,-5 9-32 0,-4 7-8 15,-5 3 0-15,-7 6-72 0,-4 10 48 16,-4 6-32-16,-8 7 40 16,0-1 8-1,-4 1-337-15,-12-3-15 0,-4-4 96 16,-8-3 112-16,-8-6 144 16,-3-1 8-16,-6-5 0 15,6-7 8-15,-5 0 40 0,9-4 32 16,11-9 144-16,3-2 32 15,10-7 105-15,11 0-41 0,0-7-208 32,24 0-104-32,3-2 48 15,13 2-8-15,8 4-48 16,0 5 16-16,-5 8-16 16,2 9 0-16,-6 3 0 0,-7 6-56 15,-8 16-16-15,-8 7-24 16,-8 3 48-1,-8 3 40-15,-5-4-304 0,-18 4-193 16,-5-3 97-16,-7-7-184 16,-6 0 112-16,-6-8 144 0,2-5 200 15,-2-9 136-15,11-3 0 16,5 0 8-16,10-3 176 16,10-13 144-1,11-3-128 1,0-3 104-16,15-7-304 15,13 4 144-15,8-4-40 0,0 10-96 16,-1 1 48-16,6 11-56 31,-9 4 8-31,0 3-8 0,-8 10 0 16,-1 12-24-16,-11 3-32 16,0 4 40-16,-12-1 16 0,0 1-304 0,-16-7-32 15,-4-3 232-15,-8-6 56 0,0-4 48 31,-7-5 80-31,-1-4-8 16,4 0-16-16,4-4 0 0,12-9 16 16,8 1 0-16,16-14-72 15,12 4-744-15,8 3-1801 0</inkml:trace>
  <inkml:trace contextRef="#ctx0" brushRef="#br0" timeOffset="-197230.18">22810 7423 3408 0,'0'0'64'0,"0"0"1345"0,0 0 687 16,0 0-952-16,0-13 177 15,0 7-409-15,4 2 168 0,0 1-312 31,-4 1 136-31,0-2 33 16,0 4-73-16,0 0-184 0,0 0-248 16,0 0-384-16,0 13 0 15,-8-4 0-15,4 7 56 0,-1 3-96 0,1-3 40 16,1 3-32 0,3 0 48-1,0 3-48-15,0 1 64 16,0-1-80-16,3 4 8 0,6 2 0 15,-5-3 8 1,4 4 48-16,-4 0-64 0,-4-7 0 16,3 0 56-16,1-3-56 31,-4-3 0-31,4-4 0 16,-4-2 0-16,0 0 0 0,0-7 0 15,0 3-88-15,0-3 88 16,0-3-64-16,0 0 64 0,0 3-64 0,0-3-72 0,0 0 120 31,0 0 16-31,-8 0 120 16,-3 0 0-16,-2 0-112 15,-2 0 88-15,-5 0-88 0,0-3 56 16,-4 0 88-16,0 0-72 0,-4 0-8 16,4 3 96-16,1-3 104 15,-1 3-16 1,3 0-88-16,6-4-64 15,-1 4-8-15,8 0-48 0,0 0-48 16,-1 0 16-16,6 0 80 16,3 0-16-16,0 0-8 0,0 0-64 15,-4 0 88 17,4 0-96-32,-4-3-8 15,-4 3-192-15,-1 0-760 0,2 0-912 16,3 0-785-16,0 0-1752 0</inkml:trace>
  <inkml:trace contextRef="#ctx0" brushRef="#br0" timeOffset="-196575.33">22790 7595 3224 0,'0'0'2425'0,"0"0"-689"16,0 0-1064-16,0 0-384 16,0 0 240-16,0 0 265 0,0 0-9 31,0 0-96-31,-60 9-176 16,45-9-192-16,-6 0-152 0,10 0-8 0,-2 0-152 0,9 0 112 15,4-3 8-15,0-3-80 16,0-4-40-16,17 0 72 0,-2 0-32 31,2-2 16-31,-2 6-64 16,1-1 8-16,-4 4-16 0,-4 3-8 15,-5 0 8 1,-3 0-112-16,0 3 16 16,0 7 48-16,0 3 0 15,-3-1 56-15,-9 1 16 16,-4 0-8-16,0-1 40 15,-4-5 8-15,5-1-8 16,-2-3 56-16,6-3 48 0,-2 0 128 16,9 0-40-16,4-3 64 15,0-6-8-15,0-4-183 0,13 0 7 32,2 0-72-32,-2 4-48 15,-6 5 8-15,1 2-8 0,-8 2-80 16,0 0-145-16,0 12-159 0,0 10-488 15,-4-2-1176 1,0-1-5882-16</inkml:trace>
  <inkml:trace contextRef="#ctx0" brushRef="#br0" timeOffset="-190961.58">26910 7395 5313 0,'0'0'4137'31,"0"0"-3025"-31,0 0-248 0,-4 0-352 16,4 0-392-16,0 5-64 16,0 2 96-16,0 3 232 0,4 2 176 15,3 7 32-15,1 0-63 0,5 3-81 16,2 4-144 0,-2 2-168-16,-2 1-40 15,1-4-88-15,0 1 48 0,0-1-8 16,1 1 24-16,-6-7-72 0,1 3 0 15,-4-6 40-15,-4-4-40 32,0 1 0-17,-8 0 0-15,-8-4 184 16,-16-5 320-16,-8 2-200 0,-16-6-136 16,-7 0-32-16,-9 0-72 15,9-6-64-15,-1-4 0 0,16 1-488 16,12-1-424-1,28-3-232-15,8 4-465 16,0-4-5440-16</inkml:trace>
  <inkml:trace contextRef="#ctx0" brushRef="#br0" timeOffset="-189295.2">22909 11484 3040 0,'0'0'336'0,"0"0"4201"15,0 0-3032-15,0 0-137 0,0 0-16 16,0 0 88-16,-28-45-303 15,25 49-657-15,-5 18-472 0,-5 13 816 16,-6 28-136 0,3 23-112-16,0 25-240 15,0 13-184-15,12-7-24 0,0-12-80 16,4-7 24-16,0-5 24 16,12-4-96-16,4-4 64 15,-1-15-64-15,6-13 8 31,-10-16 112-31,2-6-120 16,-2 0-8-16,1-3 0 0,1-4-384 16,-6-5-184-16,1-14-440 15,-4-9-512-15,5 0-633 16,-6-9-1103-16</inkml:trace>
  <inkml:trace contextRef="#ctx0" brushRef="#br0" timeOffset="-188956.72">23714 11563 5905 0,'0'0'3008'16,"0"0"-1615"-16,0 0-57 15,0 0-608-15,0 0-496 0,0 6-112 16,-8 29 728 0,-8 19 97-16,1 25-225 0,-2 30-192 15,6 5-328-15,-2 4 240 16,5-14-144-16,1-12-144 16,-1-19-32-16,4-16-120 0,-1-15 0 31,1-8 104-31,4 8-96 15,-4-4-8-15,1 3 0 0,-5-9-880 0,-1-13-1000 16,1-6-2153-16</inkml:trace>
  <inkml:trace contextRef="#ctx0" brushRef="#br0" timeOffset="-187522.08">22631 7560 1616 0,'0'0'4249'15,"0"0"-2505"-15,0 0-1136 16,0 0-424-16,0 0-112 0,95 9 264 15,-55 0 184 1,0 1-23-16,4 6-145 16,-1 6-120-16,-2 6-120 0,2 4-104 0,-7 10-8 15,4 2 64-15,-8 10-64 16,-9 9 16-16,-3 20-16 0,-8 16 0 31,1 5 0-31,-6 4-16 16,5-9 16-16,-3-7 48 15,-2-3-48-15,1 6 8 0,0 0 0 0,4 3 64 16,-4 4 56-16,8-4-128 0,-4 4 0 16,-4 3 104-1,0 0-16-15,0-10 96 16,-4 0 176-16,4-9-24 16,-1 0 32-16,2-4-120 15,-1 10-48 1,-8-3 8-16,0 4-56 15,0-5-48-15,0 1-48 0,-4-3-56 16,-4-1 96 0,3-5-88-16,1-13-8 15,1-14 8-15,-1-14 112 16,0-1 88-16,4 6 40 0,-4 10-111 16,0 10 15-16,0-1-144 0,0 4 40 0,0 0-32 31,0-7-8-31,0 4 64 15,4-5-72-15,0-1 0 16,0-4 56-16,4-3-40 0,8-4 40 16,-4-2-8-16,0-1 40 15,-1 1-24 1,-3-4-8-16,-4 0-56 16,0-3 104-16,-4-3-104 15,-7-3 0-15,3-3 16 16,0-7-16-16,0-3 40 15,4-3-40-15,0-7 0 0,4-3 64 16,0-2-64-16,0-1 0 31,0 0-96-31,0-3-232 0,4 0-144 0,-4 0-505 16,4 0-663-16,-4-6-2945 16,0 0-824-16</inkml:trace>
  <inkml:trace contextRef="#ctx0" brushRef="#br0" timeOffset="-187252.59">23025 11715 1144 0,'0'0'7025'0,"0"0"-4736"0,0 0-1625 0,0 0-344 15,0 0 128-15,0 0 144 16,72 74-128-16,-48-55-288 0,4 3-120 16,0-3 128-16,-5 3-176 15,5-6 32-15,-8-3-40 16,4-7-968 0,8-6-1272-16,-9 0-2505 0,-3 0 1808 15</inkml:trace>
  <inkml:trace contextRef="#ctx0" brushRef="#br0" timeOffset="-187052.09">23511 11550 1008 0,'0'0'8081'16,"0"0"-6032"-16,0 0-481 0,0 0-368 16,0 0-799-16,0 0 7 15,0 0 368-15,-55 26-96 31,38 2-192-31,2 4-168 0,-2 3-128 16,-3 3-32-16,1 0-144 16,2 0-16-16,-18 13-568 0,10-9-2128 0,2-8-5250 0</inkml:trace>
  <inkml:trace contextRef="#ctx0" brushRef="#br0" timeOffset="-185902.54">23204 12176 760 0,'0'0'6721'0,"0"0"-4648"16,0 0-1441-16,0 0-408 0,0 0-72 16,-83 9 88-16,55-9 168 15,4 0-40-15,3 0-144 16,2-3-72-1,6-6 32 1,10-4-8-16,3-3-40 0,0 4-64 16,24-8 16-16,4 5-88 0,4 2 0 15,3 3-8-15,1 4 8 16,-4 6-16-16,-4 0-32 16,-4 6-8-16,-4 10 112 0,-12 3-40 31,0 4-16-31,-8-1 0 0,0 3 0 15,-20-3 0-15,0-2-56 0,-4-5 56 16,-8-2 0-16,0-4 104 0,0-5 24 31,1-4 104-31,-1 0 152 16,8-7-152-16,3-5 16 0,14-1-48 47,3-6 17-47,4-1-81 15,16-2-136-15,12 3-88 0,8 1 88 16,0 5-64-16,-5 6-40 16,1 7-25-16,-8 0 17 0,-4 7 48 0,-8 6 56 15,-4 5-80-15,-8 5 88 16,0 2-16-16,-8 0-56 0,-4-2 72 16,-4-1-64-16,-4-6 56 0,-4-7-72 15,1-5 80-15,-1-4 0 0,3 0 16 31,2-4 64-31,3-11-24 16,8-5 8-16,8-2 72 16,0 0-120-16,4-3-8 0,20 2-8 0,-1 4-144 15,5 4-240 1,4 8-144-16,-8 7 104 16,0 0 336-16,-4 19 0 0,-8 3 80 15,0 1-48-15,-8 2 56 16,0-3 8-16,-4 0-8 15,0-6-72 1,-4-6-16-16,-12-4-184 31,4-3 224-31,-4-3 32 0,-8-3-192 16,8-7-816-16,0-2-3497 0</inkml:trace>
  <inkml:trace contextRef="#ctx0" brushRef="#br0" timeOffset="-184799.85">23112 12214 1088 0,'0'0'920'16,"0"0"1728"-16,0 0-1151 0,0 0-1129 0,0 0-56 0,0 0-312 31,13-76-8-31,7 60 8 16,3 3 0-16,-3 4 104 0,1 6 152 15,-6 3 16-15,1 0-128 16,-8 0-88-16,0 9 48 0,0 4 184 16,-4 3-136-16,-4 3-24 15,0-4-16 1,0 1 32-16,-12 0 0 0,-4-6 8 16,-4 0 72-16,-8-10 385 15,0 0-25-15,0 0 144 16,-4-4-168-16,8-9 16 0,9-2-64 15,3 2-160 1,12-3-120-16,0 0 0 31,16 0-232-31,12 3-112 0,7 7-240 16,1 3-40-16,-4 3 16 16,0 3 176-16,-8 13 128 0,-8 0 72 15,-8 0 0-15,-8 0 0 16,0 0 0-16,0-4-120 15,-12-2 112-15,0 0 16 16,-4-10 104-16,-4 0 24 0,4 0-136 16,4 0-336-16,1-4-4553 0</inkml:trace>
  <inkml:trace contextRef="#ctx0" brushRef="#br0" timeOffset="-180451.48">22391 7886 4176 0,'0'0'496'0,"0"0"1945"16,0 0-1257-16,0 0-184 0,-15 0-63 15,15 0 63-15,0-6-128 16,0 0 88-16,0 3-328 16,8-4-271-16,3 1-201 15,9 2-152-15,8 2-8 16,16 2 136-16,16 0-128 0,27 12-8 16,33 10 8-16,11 10-8 15,0 0 88-15,-11 3-88 0,-28-3 0 31,-25-4 0-31,-18-6 0 16,-18 1-48-16,1 5 40 16,-11 4-168-16,-14 0-569 15,-7-4-23-15,-16-6 320 0,-24 1 440 16,-12-7 8-16,-19-1 0 16,-21-2 24-1,-19-4-16-15,-8-2 112 0,10-1-120 16,6 1 8-16,15-4 48 15,12 0 72-15,12 3 96 0,17 1-40 16,3 2-32-16,-3 4 56 16,2 3-136-16,-6 3-16 15,12 3-40 1,6-3-8 0,13 3 0-16,4-3-8 15,12 1 0-15,4 2 80 0,0 0-72 16,17 0 72-16,11 1-24 15,7-1-40-15,12-3 88 0,9 0-104 32,21 0-48-32,22 0-24 15,12 3-328-15,5 1-88 0,-21-5-200 0,-22-2-56 16,-30-3-40-16,-3-1 368 0,0 1 184 16,0 0 216-16,3 3-40 15,-15-4 48 1,-8 5 8-16,-4-8-16 15,-7 4 16-15,-2 0-8 16,-7-4 8 0,0 7-8-16,0-4 16 15,0 1-8 1,0 3 0-16,-4 0 0 16,-16 0 80-16,-4 0-72 15,-12-4 0-15,-3 1 120 0,-17-4-32 16,-19 1 200-16,-21-7-16 0,-20 1 24 15,4-4 112-15,17 0-40 0,27 0-64 16,29 3-56-16,2-3-40 16,5 3 0-16,-7 0 0 0,7 3-64 31,4 4 16-31,9 0-80 16,2 2-88-16,6 1 8 0,6 3 0 15,5 3 0-15,0 0 120 0,16 0-48 0,4 0 16 31,8 3-80-31,12-3 144 0,7 0-143 16,13-6 31-16,20 3 72 16,19-7-112-16,17 4-8 0,-9-6 56 15,-23-1-56-15,-24-3-8 16,-16 0-72 0,8 0 8-1,7 1 64 1,9-1 8-16,-8 0 0 0,0 3-16 15,-4-3 16-15,0 0 0 16,-9 4 0-16,1-1 0 0,-1 0-40 0,-2 4 48 16,-2 0-8-16,-7-1 0 31,-3 4 0-31,-1-4 0 0,-13-3 0 16,-3 1-8-16,-8-1-489 15,-4-2-135-15,-4-1 152 0,0-3-16 16,0 0 112-16,0 0 200 15,0 0-40-15,-8-3-272 16,-4-4-656-16,4-3-1809 16</inkml:trace>
  <inkml:trace contextRef="#ctx0" brushRef="#br0" timeOffset="-180119.49">23587 9207 6345 0,'0'0'1752'15,"0"0"-127"-15,0 0 183 0,0 0-776 0,0 0-528 16,0 0-400-16,11 0 16 16,2 10 32-16,6 2 56 15,1 4-72-15,1 0-48 0,2 3-88 16,-3-6 112-16,0 6-104 0,-8-6 0 15,-4 2-8-15,-4-2-8 16,-4 3-72-16,-4 0 48 16,-12 3 32-1,-12 0 136-15,0 3-7 0,-7 1 47 32,-1-5-80-32,-5 5-88 0,-14 6-8 0,7-7-1201 15,9-3-5824-15</inkml:trace>
  <inkml:trace contextRef="#ctx0" brushRef="#br0" timeOffset="-173904.56">21220 14913 200 0,'0'0'11786'0,"0"0"-9337"31,0 0-377-31,11-70-264 0,-11 64-167 16,0 6-297-16,0 0-592 0,5 0-376 16,-5 3-168-16,4 12-80 0,0 11 312 15,4 9 33-15,-4 10-249 0,-1 2-40 31,1 0-88-31,-4 5-40 16,0-8-56-16,0 0 0 0,0-2-320 31,0-7-104-31,0-7-425 0,0-6-1247 16,17-12-1817-16,3-10-904 16,3 0-3297-16</inkml:trace>
  <inkml:trace contextRef="#ctx0" brushRef="#br0" timeOffset="-173704.08">21615 14941 11138 0,'0'0'2088'0,"0"0"-135"0,31-95-177 16,-27 76 161-16,0 12-337 15,-4 7-688-15,0 7-632 0,-4 18-120 32,-7 13 224-32,2 10-128 15,-3 6-120-15,5 0-56 0,-2 3-32 16,5-3-48-16,-7-3-328 0,3-7-792 15,-1-2-1497-15,-2-14-1823 0,3-12-3218 16</inkml:trace>
  <inkml:trace contextRef="#ctx0" brushRef="#br0" timeOffset="-173487.98">21308 15065 7401 0,'0'0'5425'0,"0"0"-3392"0,0 0-1025 16,0 0-232-16,116 3-96 0,-57 10-296 15,5 0-184-15,4 2-96 16,-5-5-104 0,-3 0-896-16,0-7-1120 0,-21 0-2801 15,-7-3-5233-15</inkml:trace>
  <inkml:trace contextRef="#ctx0" brushRef="#br0" timeOffset="-173356.5">21909 15100 5657 0,'0'0'5425'0,"0"0"-3121"16,0 0-247-16,0 0-889 31,0 0-336-31,0 0 360 16,0 0-471-16,24 83-385 0,-24-48-216 16,0-7-120-16,0 4-320 15,0-10-1209-15,0-6-1199 0,0-10-1425 16,0-6-3321-16</inkml:trace>
  <inkml:trace contextRef="#ctx0" brushRef="#br0" timeOffset="-173218.5">22028 14961 6913 0,'0'0'6121'16,"0"0"-4912"-1,0 0-1201 1,0 0 128-16,0 0-136 15,0 0-793-15,81 79-1511 16,-53-64-3193-16</inkml:trace>
  <inkml:trace contextRef="#ctx0" brushRef="#br0" timeOffset="-172933.38">22316 14992 12042 0,'0'0'2697'0,"0"0"-1265"0,0 0-264 0,0 0-352 16,0 0-151-16,-92 22-305 0,84-3-224 15,4 3-40-15,4 4-88 16,0 0 0-16,16-1 72 16,0 4-80-1,0-4-120-15,-1 3-24 16,2-2 8-16,-9-4-48 0,-1 0 96 0,-7-6 24 16,0-3 64-16,-7-4 8 15,-14-2 8 1,-2-7 120-1,-9 0 32-15,-4 0 56 0,4-13-136 16,5-6-88-16,3-10-256 16,7 1-2385-16,13 2-3328 15</inkml:trace>
  <inkml:trace contextRef="#ctx0" brushRef="#br0" timeOffset="-172639.16">22730 14792 12658 0,'0'0'3241'15,"0"0"-1041"-15,0 0-335 0,0 0-465 16,0 0-608-1,0 0-520-15,0 0 64 16,-4 86 80-16,-4-26-320 16,0 4-24-1,4 2-24-15,0-12-48 16,0 3-240-16,0-3-832 16,-3-9-1288-16,-2-10-2273 0,5-19-1297 0</inkml:trace>
  <inkml:trace contextRef="#ctx0" brushRef="#br0" timeOffset="-172269.4">22595 15037 10562 0,'0'0'2096'15,"0"0"-744"-15,0 0-463 16,95-23-233-16,-47 23-344 16,4 6-216-16,0 7 32 0,-5 0-128 15,-11 0-136-15,-12 0-80 16,-11-1 8-1,-13 1 208-15,-9-1 48 0,-14 8 888 0,-10-1 120 32,6-1-248-17,-5 5-287-15,12 2-225 0,8 1-200 16,7-1-96-16,5-6-360 16,13-3-617-16,11-3 33 15,3-13 208-15,5 0 88 0,-4-4 96 16,0-18 128-16,-12-10 424 0,-8 1 776 15,-8-10 344 1,0 2-224-16,0 2-8 16,-12 5 49-16,4 9-441 15,-4 8-360-15,4 8-136 0,5 7-1777 16,-1 13-2616-16,-1-1-4953 0</inkml:trace>
  <inkml:trace contextRef="#ctx0" brushRef="#br0" timeOffset="-171683.58">23428 15198 9634 0,'0'0'2912'0,"0"0"-1528"0,0 0-167 15,0 0-137-15,23-85 72 32,-27 62-40-32,-15 5-247 0,-9 1-209 15,-4 8-344-15,0 6-112 31,0 3-80-31,8 0-120 0,8 9 0 16,12 7-8-16,4-3-104 0,8 3-16 16,19-4-88-1,5 1-56-15,9-3-120 0,-2-4 24 0,-3 4-24 0,-8-1 384 32,-4 10 8-32,-8 3-8 0,-8 13 8 15,-4 22 112 1,-4 26 0-16,-4 19-64 0,-8 6-32 15,-4-7-16-15,0-24-168 0,8-23-481 16,0-19 233-16,0-10 224 16,-4-3 184-1,-3-3 8-15,-2-9 24 0,-7-10 936 0,0-7 273 16,-8-25-41 0,0-5 48-16,-3-24-176 0,12-19-223 15,14-14-345-15,9-8-264 0,36 19-152 31,12 23-80-31,-5 22-104 0,2 9-448 32,22 10-489-32,-7 7-1479 15,-4-1-3233-15</inkml:trace>
  <inkml:trace contextRef="#ctx0" brushRef="#br0" timeOffset="-170665.57">23750 15163 12914 0,'0'0'2649'16,"0"0"-921"-16,0 0-520 0,0 0-415 15,0 0-257-15,0 0-184 32,0 0-288-32,91-85-16 15,-78 72 8-15,-13 0 40 0,0 1-88 16,-5 2 0-16,-10-2-8 15,-6 5 8-15,2 4 0 16,-1 3 0 0,8 0 48-16,0 6-56 15,8 13-8-15,4 0-56 0,0 7 64 16,8-1 16-16,4 4-16 16,-8 0 0-16,0-4 0 0,-4 0 0 0,-4-3 48 15,-8-3-32 1,-4-6 32-1,5-3 0-15,2-1-48 16,9-3-8-16,0 1-80 0,20-4-240 0,16 0-552 16,12 1-481-16,7-4-319 0,10 0-344 15,2-4-561-15,1-9-2664 32,-5-5 3817-32,-7-2 1432 15,-12-2 2440-15,-12 0 329 0,-12 0-41 16,-12 6-71-16,-5 3-201 15,-3 4-639-15,0 2-769 16,-15 7-648-16,-5 0-88 0,-8 0-192 31,0 13-40-31,0 6-8 16,1 3 0-16,7 1-24 16,-1-1-48-16,17-7-8 0,4 2 8 15,0-5-48-15,4-6-64 0,20-6-64 16,1 0-192-16,3 0 80 0,3-12-104 15,-3-7 208 1,-1 0 176 0,-6 3-80-16,-5 0 88 0,-8 6 72 15,-4 10 16-15,-4 0-88 16,0 7-104-16,0 8 104 16,-4 5 0-16,4-1 0 15,0-3 0-15,4-1 0 31,12-5-112-31,3-7-304 0,5-3-160 16,4 0-49-16,-3-13-263 16,3-5 176-16,0-5 400 0,-1 1 232 15,-3 3 80-15,-4 3 224 16,-5 7 152-16,-2 5 152 16,-5 4-288-16,-5 7-232 15,-3 9 64-15,0 2-24 0,0 2-40 16,0-5 64-16,0 2-72 15,0-8 8-15,4-6-8 0,5-3-40 32,3 0 32-17,8 0-280-15,3-12-464 16,1-8-72-16,4 1 104 0,0 0 384 16,-8 0 208-16,-4 3 128 15,-5 3 312-15,-2 10 904 0,-5 3-280 16,-4 0-512-1,0 0-368-15,0 10 56 16,4 6-32-16,0-3-80 0,3 3 120 16,-3-4-112-16,9-2-8 15,2-1-1136-15,-2-3-1744 0,-2-6-6730 0</inkml:trace>
  <inkml:trace contextRef="#ctx0" brushRef="#br0" timeOffset="-170226.85">25499 15078 8905 0,'0'0'5394'0,"0"0"-3650"0,0 0-16 15,0 0-471 1,0 0-305 0,0 0-336-16,0 0-8 0,-88 22-368 15,53 0-160-15,3 7 0 0,8-1-32 16,8-2-48-16,11-1 0 0,5-9-104 16,9 0-312-16,10-6-120 31,9-7 96-31,4-3-200 15,-4-7-96-15,0-15 63 0,-8-4 401 16,-12-8 168-16,-4-1 104 16,-4 0 120-16,-4 3 64 15,-11 7 272-15,2 9-223 0,2 3-233 32,3 13-73-32,8 0-855 15,0 3-1352-15,11 7-89 0,37 6-471 16,-8-7-1265-16,4 1-2023 0</inkml:trace>
  <inkml:trace contextRef="#ctx0" brushRef="#br0" timeOffset="-169995.13">25941 15024 7361 0,'0'0'2273'0,"0"0"-57"16,108-89-440-16,-76 54-55 0,-13 7-89 0,-10 5-104 16,-9 7-263-16,-4 10-705 15,-16 6-248-15,-4 0-208 0,-4 13 8 31,0 15 0-31,-4 11 0 16,9 8 64-16,-1 7-88 0,3 6-40 16,6 16 0-16,6 13-48 15,5 16 48-15,0 0-48 0,4-19-104 16,-3-26-592 0,-5-22-352-1,-8-3-849-15,4-3-2096 16,-4-10-3112-16</inkml:trace>
  <inkml:trace contextRef="#ctx0" brushRef="#br0" timeOffset="-169810.26">25686 15319 7737 0,'0'0'6113'0,"0"0"-4744"0,88-6-401 15,-41 6 88-15,13 6 96 16,4 7-583-16,4-4-281 15,15-2-288 17,-14-7-1025-32,-18 0-4200 0</inkml:trace>
  <inkml:trace contextRef="#ctx0" brushRef="#br0" timeOffset="-168945.84">26993 14694 9434 0,'0'0'4200'16,"0"0"-2871"-16,0 0-585 0,0 0-272 15,-79-10 496-15,47 35-80 16,-4 10-240 0,0 13-39-16,5 6-265 0,3 7-152 15,11 2-136 1,6-3-16-16,11-6-40 16,7-3-368-16,14-10-72 15,10-6-17-15,5-13 9 0,4-6 176 16,-9-10-424-16,-3-6-96 15,-11-3 472-15,-9-12 320 0,-8-4 360 32,-17-4 216-32,-15 4-184 0,-3 4-88 15,-1 2-64-15,8 9 32 0,13 1-192 16,6 3-80-16,9 0-176 16,12 0 176-16,16 3 168 15,12 1-48-15,7-4-120 31,9 0-8-31,-4 0-56 16,-8-7 64-16,-4-2 56 0,-13-4 208 16,-6 1 449-16,-14 5-1 15,-2 4-192-15,-5 3-232 16,0 0-288-16,0 6-136 0,0 13 128 16,0 7 8-16,0 2 0 15,0 4 0-15,0 3 8 16,0 3 0-16,-5-6-8 0,1-1-776 15,-7 4-873-15,-2-9-1247 16,9-11-5282-16</inkml:trace>
  <inkml:trace contextRef="#ctx0" brushRef="#br0" timeOffset="-168522.73">27503 15094 11058 0,'0'0'3009'16,"0"0"-1225"-16,0 0-304 0,0 0-488 31,0 0-303-31,0 0-369 15,0 0-144-15,0 0 96 0,-67 31-8 0,42-2-96 16,-2 0-96-16,7 2-72 0,8 1 0 16,4 0-120-16,4-7-328 15,4-6-160 1,0-6 95-16,16-4 281 16,-4-5 88-16,0-4 96 15,-1-4 48 1,-2-14 8-16,-5-5 344 0,-4-5 217 15,0-4 47-15,-17-3-112 16,2 0-176-16,-1 3-136 16,0 7 48-1,4 3-72-15,0 12-144 16,12 4-24-16,0 6-1192 0,0 12-1825 16,8 1-2480-16</inkml:trace>
  <inkml:trace contextRef="#ctx0" brushRef="#br0" timeOffset="-166925.36">27862 15166 7073 0,'0'0'4433'16,"0"0"-2977"-16,0 0-223 16,0 0 15-16,0 0-112 15,0 0-424-15,0 0-416 0,-52-47-48 16,24 53 344-16,-4 13 137 16,0 3-209-16,4 4-248 0,4 2-176 31,9-2-72-31,7 0-24 15,8-4-8-15,0-3 8 16,12-10-360-16,8-2 360 0,3-7 0 16,5 0-48-16,-4-16-40 15,0-7 48-15,-8-2 40 0,-4 0 112 16,-4 3 176-16,0 2 24 16,-8 11-104-1,4 6-48-15,-4 3-160 16,0 0-336-16,0 16 328 0,4 2 0 15,0 5-176-15,4-4-264 16,0 0-232-16,4-3-489 16,4-6-631-16,0-8-393 31,7-2 529-31,-3 0-920 16,5-9-553-16,3-1 1360 0,0-2 1385 15,0 2 392-15,-1 1 1433 16,-7 5 839-16,-4 1 153 0,4 3-465 31,0 0-840-15,0 10-528-16,3 0-367 0,-3-1-121 15,5-3-56-15,-6-3 0 0,-3-3 8 16,0 0-56-16,0-6-360 16,-4-6-217-16,-8-11 353 0,0-2 224 15,-4-7 88-15,0 1 472 16,-8-1 353-16,-4 0 271 15,-8 7-640-15,1 8 216 0,-9 8-384 0,0 6-280 16,0 3-16-16,4 9-72 16,-1 7-8-16,14 3-80 15,7 3 56-15,4 1 16 16,0-1 16-16,19-3 56 16,5-6-16-16,12-4 64 15,8-2-16 1,4-7-96-16,0-7-208 15,-5-15 112-15,2-7-56 0,-13-12 144 32,-1-19 0-32,-3-26 8 0,-3 4 200 15,-10 8 392-15,-3 11-119 16,-4 28 55-16,-4 4 376 0,-4 11 24 16,0 17-728-16,0 6-200 0,-16 29-56 31,-4 13-16-31,0 21 72 0,5-2 56 15,2 2-56-15,9 1-304 16,4-19-880-16,0-1-217 0,17-12-159 16,-2-9-312-16,9-13 503 15,4-13-175 1,-5 0-744-16,5-13 311 16,-3-10 1977-16,-5-2 1048 15,-5 3 417-15,2-1-321 16,-10 11 8-1,-3 6 329-15,-4 6-1025 0,0 3-392 0,0 12-56 16,0 5 168-16,0-1-56 31,0 0-72-31,0-7 40 0,0-2-80 16,13-7-8-16,6-3-192 16,5 0-1089-16,0-6-559 0,0-10-376 0,0-3-169 15,-4 0 1817-15,-4 3 568 16,0 3 1840-16,-9 4-119 15,-3 6-49-15,1 3-1088 16,-5 6-488-16,0 6 120 16,0 8-24-16,0-1-88 0,0 0-24 15,8-7-32-15,0-2 32 16,12-4-80-16,-5-3 0 16,13-3-536-16,4 0-1368 0,0-12-345 31,0-4-63-31,0-6 1072 15,-1 3 1112-15,-6-7 128 16,-5 4 1680-16,-5-3 2313 0,-2 9-2361 16,-9 3 64-16,-4 6-303 15,0 7-833-15,0 4-552 16,-8 12 480 0,-5 0 48-16,2 9-176 15,-2-3-72-15,6 1-64 0,7-1-96 0,0 0-24 16,0-3-16-16,0-3-88 15,7-4-120-15,6-5-1088 16,-9-7-456-16,0-4-185 16,-4-5-2312-1</inkml:trace>
  <inkml:trace contextRef="#ctx0" brushRef="#br0" timeOffset="-166818.62">29045 14741 4488 0,'0'0'0'0</inkml:trace>
  <inkml:trace contextRef="#ctx0" brushRef="#br0" timeOffset="-166555.62">29376 14598 7905 0,'0'0'6186'0,"0"0"-3938"0,0 0-1024 16,0 0-536-16,0 0-248 15,12 32 25-15,-20 3 343 0,-9 25-240 16,-6 20-256-16,-1-1-104 0,8-6-136 31,0-6-72-31,9-19-128 0,-6-1-1240 16,-2-3-1417-16,-2-12-1280 15,9-19-872-15</inkml:trace>
  <inkml:trace contextRef="#ctx0" brushRef="#br0" timeOffset="-166201.52">29157 14909 1696 0,'0'0'8034'16,"0"0"-5930"-16,0 0-696 15,0 0-367-15,79-57-777 0,-38 64-40 16,2 12-104-16,5 0-72 16,3 0 48-16,1 3-96 31,1-6-256-15,2-7-8-16,-7-6 8 0,-9-3-457 15,-7-12-495-15,-8-20 744 16,-12-6 464-16,-7-3 720 0,-5 9 312 15,0 7 209-15,-13 9-145 16,-2 12-536 0,-2 4-328-16,2 20 112 0,-1 8-216 15,0 13 136-15,4 4-64 16,0 3-64-16,-1-1-136 0,6 1 80 16,-5-10-80-16,8-3-120 15,-8-10-712-15,0-9-16 31,1-12-128-31,-14-8 40 16,1-18-1209-16,4-4-4096 0</inkml:trace>
  <inkml:trace contextRef="#ctx0" brushRef="#br0" timeOffset="-166070.03">29941 14627 14403 0,'0'0'2616'15,"0"0"-1760"-15,0 0-856 16,0 0-248-16,0 0-2800 0,0 0-2618 16</inkml:trace>
  <inkml:trace contextRef="#ctx0" brushRef="#br0" timeOffset="-157195.33">17773 7385 4032 0,'0'0'2641'0,"0"0"152"0,4-3-1537 0,-4-1-216 16,0 4-112-16,0 0 0 0,0 0-15 31,0 0-65-31,0 0-224 0,0 0-80 16,0 0-264-16,0 0-168 15,0 0-64-15,0 7-48 0,0 8 0 16,0 8 136-16,-4 6 80 15,1 5-16 1,-1 8-80-16,0 2 16 16,0 1 8-16,-1 2-16 0,5 4 16 15,0 0-48-15,0 3-48 0,0 0 56 16,-4 3-96-16,0 7 232 0,-3 8-39 47,-1 17-57-47,-1 10 112 15,2-11-48-15,7-14-32 0,0-24 88 16,0-11-128-16,0 5 0 16,0 10-88-16,0 3-48 0,3 0 80 15,1 0-64-15,1-6-8 16,-1 0 72 0,0-7-72-16,0-2 0 0,-4-1 0 0,4-3 0 15,-4-3 0-15,0-3 0 16,0-1 0-16,0-2 0 0,0-4-8 15,0 1 8-15,0 3 0 32,0-1-8-32,0 1 56 15,-4-1-56 1,4 1 0-16,0 0 0 0,0-7 8 16,0 0-8-16,0-9-8 0,0-1-72 15,7-5-376-15,-3-4-264 0,5-3-185 31,-1 3-207-31,-4-3-120 16,-1 0-80-16,1 0-313 16,0-3-1143-16</inkml:trace>
  <inkml:trace contextRef="#ctx0" brushRef="#br0" timeOffset="-156092.65">16829 8147 3224 0,'0'0'704'16,"0"0"1425"-16,0 0-561 15,0 0-448 1,0 0-175-16,0 0-41 0,0 6 8 0,0-6-48 16,0 3 64-16,0 1-111 15,0-4-41-15,0 6-160 16,8-3-24 15,0 0-152-31,0 0-120 16,4 4-72-16,8-4 48 0,8 0-48 0,0-3-48 15,4 3-72-15,7-3-24 16,6 0-8-16,2 4-80 16,1-2 32-16,-1 2 128 15,2 2-72 1,-1 1-32-16,-9-4-64 0,5 3 0 0,-4 0 113 15,0 1-121-15,-1-4 48 16,10 3-32-16,-2-2 40 16,5-2-40-16,4 2-8 0,4-1 8 31,-4 0 32-31,-1 0-48 16,1 0 8-16,-8 1 0 0,-5-4-8 0,2 3 8 0,-2 0 0 15,-3-3 0-15,4 0 48 16,3 0-56-16,2 0 0 15,-2 0 8 1,9 0-8-16,-4 0 8 16,0 0-8-16,-5 0 8 0,-2 0 88 15,-6 0-88 1,-3 3-8-16,-4-3 8 16,-4 3-8-16,4-3 48 15,-4 0-48-15,4 0 0 16,-1 0 16-1,9 0-16-15,-4 0 8 16,-5 0-8-16,1 0 0 0,-8 0 16 0,1 0-16 16,-9 0 0-16,-1 0 0 15,-3 0 8-15,1 0-8 0,-6 0 8 32,1 0 0-32,-4 0 48 15,-4 0-56-15,0 0-48 0,0 0-168 16,-19-3-1065-16,-2 0-351 15,-7 0-3609-15</inkml:trace>
  <inkml:trace contextRef="#ctx0" brushRef="#br0" timeOffset="-152721.92">17167 7343 3208 0,'0'0'1192'15,"0"0"-559"-15,0 0 279 0,0 0 568 16,0 0-48-16,0 0-279 31,0 0-289-31,0 0-40 0,0 0-136 16,0 0-72-16,0 0-104 15,0 0-192-15,0 0-111 0,0 0-113 0,0 0-40 16,0 0-48-16,0 0 0 16,0 0-8-1,0 10 16 1,0 6 64-16,0 3 48 0,-3 6-24 0,-1 4 112 15,4 6 96-15,0 0 40 0,0 6-56 16,0 3-88-16,0 1-80 16,0-4-56-16,0 4-24 31,-4-7-48-31,0 3 80 0,0-3-80 16,0-3 8-1,0 3 0-15,0-3 8 0,0 0 32 16,4 0-48-16,0-4 0 0,0 1 72 15,0 0-72-15,4-3 0 32,0-4 8-32,-4-2 0 15,4-1 0-15,-4-7 8 0,0 2-16 16,0-5 88-16,0-2-88 0,0-1 8 16,0-3-8-16,0 1-120 0,0-7-872 15,0 0-1017 1,8 0-423-1</inkml:trace>
  <inkml:trace contextRef="#ctx0" brushRef="#br0" timeOffset="-151804.12">16793 7708 4937 0,'0'0'2216'0,"0"0"-888"15,0 0-391-15,0 0-185 16,0 0-56-16,0 0-88 0,0 0-64 16,0 0-40-16,0 0 64 15,0 0-64-15,0 0-31 16,0 0-1-16,0 0-88 0,0 0-80 15,4 0-80-15,1 0 8 32,6 0 64-17,5 0-72-15,4 0-48 0,4 7 8 16,4-4-64-16,0 4-64 16,0-1 8-16,4-3 24 15,-4 3-40-15,4-3 56 0,-5 4-32 16,1-4 48-1,4 0-120-15,-4 1 8 16,0-1 48-16,0 0-48 0,0 0 64 16,-4 0-72-16,0 0 8 15,4 0 24-15,-5 1-32 0,1-4-16 16,0 3 8-16,0 0 8 31,-4 0 40-31,8-3-40 0,-4 4 0 16,0-4 40-16,4 2-32 15,0-2-8-15,-1 4 0 16,1-1 0-16,-4-3 8 16,-4 3-8-16,-4-3 0 0,-4 3 24 31,0-3-24-31,-8 0 8 0,-1 0 0 16,-3 0 0-16,4 0 40 15,1 0-48-15,-1 0 0 0,4 0 0 16,-1 0 0-16,1 0 8 0,-3 0-8 15,-5 0-128 1,0 0-816 0,0 0-448-16,-5 0-825 0,-6 0-575 0</inkml:trace>
  <inkml:trace contextRef="#ctx0" brushRef="#br0" timeOffset="-150679.28">16952 7528 3896 0,'0'0'2553'16,"0"0"-969"-16,0 0-103 0,0 0-137 0,0 0-192 16,0 0 120-16,17-22-247 0,-17 18-465 15,-8 1-160-15,-5 0 24 32,-2-4-264-32,-5 4-96 15,-4 0-64-15,4 0 48 0,0 0-48 16,8 3-8-1,4 0 0-15,4 0-136 16,4 0-88-16,0 3 16 0,4 3 216 0,4 1 168 31,4 2-88-31,4-3-80 16,-4-2-24-16,4-4-264 16,-4 0-152-16,0 0-16 0,-4 0 168 15,-4-4 63-15,-4-5 1 0,0-1 72 16,0-2 144-16,0 2 8 15,-4 4 128 1,-4-1-72-16,4 5 24 16,0 2 40-16,0 0-120 0,4 0-8 15,0 2-88-15,0 8 40 16,0-3 56-16,0-1 0 16,4 0 16-16,0-3-16 31,0 0-40-31,-4-3-144 15,0 0 64-15,0 0-16 0,0 0-632 16,0 0 240-16,0 0-112 16,0 0-328-16,0 0 128 0,0 4-209 15,0 2-1183-15,0 3-833 0</inkml:trace>
  <inkml:trace contextRef="#ctx0" brushRef="#br0" timeOffset="-150146.81">16984 7512 3504 0,'0'0'1681'15,"0"0"-1121"-15,0 0-240 0,0 0 480 16,0 0 344-16,0 0 128 16,0 0-191-16,-4 0 55 0,0 0-176 15,-3-4-472-15,-5-2-272 16,0 0-160 15,-4-1 72-31,0 1 128 0,-8 0-48 16,4 3 97-16,0 3-1 15,0 0-48-15,0 0-56 0,-4 3-80 16,4 6-24-16,-3 7 104 31,-1 3-8-31,-8 3 120 0,4 4-72 0,0 9 32 16,-4 0-40-16,4 6 72 0,0 4-56 15,4 2-80-15,1 4-48 16,-1-3 88-16,7 2-32 0,-2 1 40 31,7 0-48-31,0 3 64 32,4 0 40-32,0 3-111 0,4 4-49 0,0-4 8 15,4-3-32-15,0 0-8 16,-4-7-8-16,4-2-64 0,0-11 80 15,-4-2-88 1,4-9 0 0,-4-4 64-16,0-7-64 0,0-6 0 15,4-2-64-15,0-1-360 0,-4-3-441 16,0 0-543-16,0-10-416 0,0-5-2113 16,0-2-2601-16</inkml:trace>
  <inkml:trace contextRef="#ctx0" brushRef="#br0" timeOffset="-149899.45">16319 8451 7825 0,'0'0'2593'0,"0"0"-1289"15,0 0-664-15,0 0-248 0,0 0 856 16,0 0-263-16,-20 67-297 15,16-42-176-15,0 1-248 0,4 0-136 16,0-7-8-16,0-4-120 16,17-2-288-1,2-4-576-15,5-5-304 16,8-4-737-16,0-10-1288 0,-8-3-3368 0</inkml:trace>
  <inkml:trace contextRef="#ctx0" brushRef="#br0" timeOffset="-149777.08">16499 8439 7961 0,'0'0'2793'16,"0"0"-1425"-16,0 0-376 0,0 0-23 16,0 0 23-16,-88 64-208 15,64-36-424-15,0-3-184 16,1 14-176-16,2-8-920 16,14-8-2281-16</inkml:trace>
  <inkml:trace contextRef="#ctx0" brushRef="#br0" timeOffset="-148912.65">17459 7591 6913 0,'0'0'1872'16,"0"0"-1015"-16,0 0-209 15,0 0 344-15,0 0 216 16,0 0-504-16,0 0-360 0,-13 0-208 15,-2 0-120 1,-9 0 72-16,0 4-24 16,-8 5 112-16,-4 4 113 0,-3 6 95 15,-1 6 40-15,-4 7-24 0,-8 6-168 16,4 3-32-16,0 4-120 0,5 2 32 31,-6 4-64-31,6 0-48 16,-1 3 16-16,-4 0 0 0,-4 19-8 15,-8 9 192-15,9 1 32 16,7-13 208 0,4 6-88-16,8-3-24 15,-7 19-32-15,-2 13-24 16,9-10-64-16,4-9-7 16,9-20-129-16,-1-12 8 15,4-9-24-15,4-7-56 0,-4 7 40 31,0-1-40-31,-3 0 0 16,2-9 48-16,10-9-48 0,-6-11 8 16,9-8-8-16,4-4-192 0,0-3-137 15,0-10-943-15,0-28-1552 0,0 4-137 16,0-5-4625-16</inkml:trace>
  <inkml:trace contextRef="#ctx0" brushRef="#br0" timeOffset="-148596.28">16124 9010 4368 0,'0'0'4001'16,"0"0"-2688"-16,0 0-177 15,0 0-208-15,0 0 80 16,0 0-48-16,-80 96 41 0,80-62-297 16,0 1-312-16,8-3-256 15,8-3 32-15,4-7-168 16,4-3-376-16,4-13-600 0,0-6-441 15,4 0 129-15,-4-15-856 16,-8-14 967-16,-5-3 1177 16,-3-3 328-1,-7 1 737-15,-5 5 63 16,0 13 704-16,-13 6-55 0,-2 10-873 16,-5 0-352-16,4 16-104 0,0 10-240 15,-1-1-208-15,13 10-304 16,1-3-1512-16,3-13-1417 0</inkml:trace>
  <inkml:trace contextRef="#ctx0" brushRef="#br0" timeOffset="-145519.89">14710 9464 1744 0,'0'0'1624'15,"0"0"-768"-15,0 0-488 32,0 0-39-32,0 0-57 15,0 0 536-15,32-76-216 0,-25 70-152 16,1-4 360-16,0 7 112 0,4-3 73 15,-4 3-97-15,0 0 40 0,-4-1 120 16,1 4-160 0,-2 0-295-1,-3 0-161-15,0 0-192 0,0 0-64 16,0 0-168-16,-12 0 264 16,-4 4-16-16,-4-1 0 0,1 3-128 15,-9 0-56 1,0 1-64-16,0-4 64 31,0 3-72-31,4-2 8 0,0-2 8 16,4 5-8-16,4-4 40 15,4 0-48-15,9 4-48 0,-1-1-8 16,-1 3 40-16,1 1 8 16,0 6 8-16,-4 0 0 15,5-4 8-15,3 4-8 16,-4 0 16-16,0 0 96 0,-1 0-104 15,1 0 40-15,-3 0-40 16,3 3-8-16,-9 0 88 0,5 0-80 16,-3 0-8-16,3 3 8 31,-4 0 0-15,4-3 0-16,-4 3-8 0,4 4 0 15,0-4 48-15,-4 7-48 16,0 0-8-16,0 2 8 0,0 4 0 15,-4 3 0-15,5 4 8 16,-6 2-8 0,2 3 128-16,2 5-80 0,2 1 0 15,2 5-40-15,1 2 40 16,0 6 40-16,1 1-88 0,3 3 144 16,-1 3 8-16,-3-3-80 15,-3 13-64-15,-2 6 0 31,-10 15 40-31,3 1 8 16,3-10-56-16,-2-6 0 0,3-10 48 16,0 1-48-16,-4 5 0 15,5 1 8-15,-6 0-8 16,1-4 80-16,-3 4-80 0,-5-9 0 31,0 2 112-31,0 0-40 0,0 0 104 16,0 1 72-16,0 3-96 0,0-1 32 15,4 7-96-15,5 3 0 16,-2 3-16-16,2 3 16 0,-1 1-40 16,3 0-32-1,-2-1-8-15,3 4 81 16,-4 2-89-16,-4 4 8 0,4 0 0 16,0 4 64-16,4-1-72 15,5 3-8-15,2 0 8 0,5-3 8 16,0 0 0-16,0 0-8 31,-3-3 56-31,-2 3-48 0,1-2 32 16,1-1-40-16,-1-4 0 0,-1 4 40 15,2-3-40 1,-1-4-8-16,-5-2 8 16,9-4 0-16,1 4 40 0,3-4-40 31,0-3 0-31,16-6 0 0,-1-13 8 15,6-19 0-15,-6-10-8 16,-2-9 0-16,2 3 48 16,1 0-48-16,4 0-8 0,0-12 8 0,4-10-344 15,12-13-561 1,0-3-951 0,-5 0-2065-16</inkml:trace>
  <inkml:trace contextRef="#ctx0" brushRef="#br0" timeOffset="-143947.22">15614 9642 2960 0,'0'0'632'16,"0"0"384"-1,0 0-135-15,0 0 527 0,0 0-104 16,0 0-7-16,-36-67-521 31,32 64 680-31,4 0-600 0,0 0 40 16,0 3-159-16,0 0-473 15,0 0-136-15,12 0 8 16,8 0 8-16,8 0-32 0,8 0-40 0,4 0-72 0,-5 6 0 31,-3 1-176-31,-4 6 48 16,-12-4-32-16,-4 4 32 15,1 6 40-15,-10-1 0 0,1 5 88 16,0 2 0-16,0 10 8 16,4 3 376-16,-4 10 0 0,0 6-128 15,0 3-56 1,-4 6-48-16,0 4-8 16,-12 9-24-16,-8 16 8 0,-4 16 80 15,0 7-128-15,4-10 64 16,8-10 16-16,1-10-16 0,-2 2 0 15,6 4 64 17,-5 5 104-32,3 5 112 15,2-2-80-15,-1-1-48 0,-5 0-63 16,2 4-137-16,-5-3 80 16,0-1-112-16,-1-3 16 0,-2-3 160 15,3-3-112-15,4 3 24 16,4 3-64-16,0 1-40 15,0-1 80-15,-4 7-24 16,-4 5-96-16,1 4 72 0,-9-2-32 16,3-8 0-16,2-5-32 15,3-11-16-15,4 1 56 0,4-3-40 32,0-1-8-17,4 1 40-15,0 2-48 16,-4 7 8-16,4 1-8 0,-1 2-16 15,-2-3 8-15,-5 0 8 16,0-6-16-16,0-17-32 0,0-8 48 16,-8 5 16-1,9-12-16 1,-6 4 0-16,-3 18 24 0,5-3-24 0,-13 25 0 16,0 10 0-16,3-6 0 15,6-13 8-15,3-13-8 0,8-9 8 16,0-14 56-16,0-11-64 31,0-4-8-31,4 10-8 16,-8 2 16-16,0 8 40 0,-4-5-40 0,0-2-128 0,1 0-88 15,-10-3 112-15,1-1 104 16,5 1-8-16,-1-4 8 0,0-3 0 31,-5 1 0-31,2-7-16 16,-1-6 16-16,-12-1-8 0,1-9-440 15,-13-9-897 1,-33-10-1655-16,14-10-2537 16,-1-15-2537-16</inkml:trace>
  <inkml:trace contextRef="#ctx0" brushRef="#br0" timeOffset="-142882.29">15172 9849 3240 0,'0'0'712'16,"0"0"145"-16,0 0 271 15,0 0 352-15,0 0-832 16,0-23 1041-16,0 23-737 0,0 0-304 16,0 0-248-1,0 0-16-15,0 0-72 16,0 0-200-16,0 0-96 0,0 3 40 0,-5 10-40 16,-2 6 120-16,-5 7 144 15,-4 5-128-15,4 4 32 0,0 4-40 31,-4 2 16-31,8 3 88 16,-4 1-111-16,4 2-33 16,0 1-40-1,1-1-56 1,-2 4 48-16,1-3-56 0,0 6 0 16,1-3 8-16,-6-1-8 15,5 1 24-15,-3-3-16 0,2-7 64 16,5 1 96-16,-3-5-56 15,3-2 88-15,0-3 32 16,0-3-120-16,-1-7 48 0,1-3-64 16,4-6-96-16,-3 0 128 0,-1-4-120 15,4-3 0-15,-4 1 72 16,0 2-80 0,-5 10-288-16,5-3-1401 0,-3 3-3208 15</inkml:trace>
  <inkml:trace contextRef="#ctx0" brushRef="#br0" timeOffset="-142412.33">14761 11522 5249 0,'0'0'1288'16,"0"0"-288"-16,0 0 272 0,0 0-327 16,0 0-17-16,0 73-320 15,0-48-144-15,-4-2 24 16,0 5-48 0,0 1-32-16,1-4-144 0,-1 0-72 15,0 4-40-15,4-4 32 0,-5 1 1 16,5 2-65-16,-4-2 80 15,4 2-24-15,0-3-16 16,-4 1 160-16,4 0 8 31,-3-4-96-31,-1 3-128 16,4-3-32-16,-4 0 72 0,0 4-144 16,-1 0 64-16,1-1-56 15,0 0-8-15,1 1 80 16,-1-4-72-16,0 0 0 0,4 0 40 31,0-3-48-31,0-3 0 16,-4 3-232-16,4 0-952 15,-4-3-1073-15,4-3-4264 0</inkml:trace>
  <inkml:trace contextRef="#ctx0" brushRef="#br0" timeOffset="-139474">14682 11319 3976 0,'0'0'1129'16,"0"0"239"-16,0 0-40 0,0 0-320 15,0 0-279-15,-4-67-313 0,-1 67-240 0,-2 0-96 31,-1 0-72-31,0 13 72 16,-4 0 96-16,-4 5 128 0,0 5 296 31,0 5-168-31,-4 7-104 0,0 0 72 32,0 9 24-32,-4 4-8 0,0 6-168 15,0 3-144-15,5-3 72 16,-1 0-104-16,4-3-24 0,0-4 33 15,4 1 31-15,0-7 0 16,4 1-56-16,0-4 16 0,8 0 144 16,-4 0-152-16,0-3 0 15,4 3-8 1,-4 0-48-16,4-3 72 0,-4 0-80 16,4-3 0-16,0 3 0 15,0-7 16-15,0 1-8 0,12-7 0 16,4 1 48-16,0-8 72 15,8 1-80-15,-1 0-40 32,-2-4 88-32,-1 1-88 15,-1 0 0-15,-2-4-8 0,-6 1 8 16,6-3 24-16,-6-1-24 16,6-3-8-16,2-3 0 0,-3 0 0 15,4 0 64-15,4-6-8 31,-4-4-56-31,8-3-56 0,-5 1-72 0,1-4-16 16,4 0 8-16,-8-3 40 16,5 3 96-16,-6-3-72 0,1 0 72 15,0-3-8-15,0-4 8 16,-4 1-8 0,0-4 0-16,0-2 8 15,-1-5 0-15,-2-1 0 0,-1-8-8 16,-1 1-8-16,-2-4 16 0,2-6 0 15,-3 3-8-15,-4 4 8 16,5 5 56-16,-9 7-8 31,3 1 56-31,1 2 72 0,-4 0-64 16,4 0-64-16,-4-3-40 16,0 0 8-16,0-3 64 15,0 3-56-15,0 0 48 0,-4 0 40 16,-3 1-40-16,-6 5 0 31,1-3-48-31,-4 4 72 0,5-1 64 31,-5 7-112-31,-4-1 40 0,3 5-16 16,2 1-56-16,2 5 40 0,-2 9-56 16,3 3-96-16,-4 0 40 15,1 9-576-15,-13 23-328 0,7 0-1129 16,1-1-4064-16</inkml:trace>
  <inkml:trace contextRef="#ctx0" brushRef="#br0" timeOffset="-138988.42">14491 12728 8449 0,'0'0'2913'15,"0"0"-1849"-15,0 0-808 0,0 0-192 16,0 0-64-16,0 0 112 16,-5 76-112-16,-6-37-784 15,-6-7-816-15,6-1-3537 0</inkml:trace>
  <inkml:trace contextRef="#ctx0" brushRef="#br0" timeOffset="-138787.93">14355 13275 8265 0,'0'0'2089'0,"0"0"-1017"31,0 0-256-31,0 0-352 15,-16 76-184-15,16-48-112 0,0 4-32 16,-4 0-128-16,0 0-8 16,-4-1-728-16,0 4-840 0,-8 6-401 15,8-9-711-15,0-3-185 0</inkml:trace>
  <inkml:trace contextRef="#ctx0" brushRef="#br0" timeOffset="-138687.68">14259 13757 1528 0,'0'0'2224'15,"0"0"-927"-15,0 0-169 0,0 0-512 16,0 0-616-16,0 0-168 31,0 60-1640-31</inkml:trace>
  <inkml:trace contextRef="#ctx0" brushRef="#br0" timeOffset="-137754.28">14255 13455 6177 0,'0'0'2376'0,"0"0"-855"16,0 0-225-16,0 0-320 0,0 0-16 15,-39 89-191-15,30-57-9 16,2 0-272-16,-1 6-112 16,4 0-56-16,0 7-64 0,4 2 24 31,-5 4-80-16,1-1-72-15,1 2 168 0,-5-2-216 16,4-2-16-16,-4 0-24 16,3-4-32-16,2 1 56 15,-1 2-64-15,4-3 8 0,-4 1 64 16,4-1-72 0,-4-2 0-16,0 2 0 0,-5-3 8 15,2 4 48-15,-1-1-56 16,0 4-8-16,-4-4 8 15,4 1 8-15,0-1-8 0,4-2 0 16,1-1 8-16,3 0 40 31,-5-3-48-31,1-3 0 0,4 0 0 0,-4-6 8 0,0-1 0 16,0 1 112-16,0-7-120 16,1 4 96-16,-6-1-88 15,5-3 392-15,-4 0-136 0,4 0-160 31,4 4-32-31,-3-7-63 0,-1 3 247 16,4 0 56 0,0 4-240-16,0-7-24 15,0 3 184-15,-5 0-88 16,1 0-48-16,4-2-56 0,-4-5-32 16,0-2 104-1,0-4-112 1,4-2 0-16,0-4 0 0,-3-3 8 15,3 3 24-15,0 1-32 0,0-1 0 16,-4 0 0-16,4-3 8 0,-4 0 0 16,4 3 56-16,0-3-64 31,-5 0 0-31,1 0-320 16,0-16-817-16,-3 1-1479 0,3-11-3209 0</inkml:trace>
  <inkml:trace contextRef="#ctx0" brushRef="#br0" timeOffset="-136566.99">14937 15932 1464 0,'0'0'1320'0,"0"0"5794"0,0 0-4818 15,0 0-688-15,0 0-79 0,0 0-345 0,-8-6-496 16,8 6-216-16,8 0-24 31,-1 9 201-31,10 7-17 16,-2 0-120-16,5 3-144 0,5 3-208 16,3 7-16-16,0-4 0 15,3 7-8 1,5-4-24-16,4 1-48 0,-1 0-64 0,2-1 96 31,2 1-96-31,-3-4 0 16,-5-3 0-16,-7-2 16 15,-3-5 24-15,-9-2-40 0,-1-4 0 16,-7 1 32-16,-3-4-32 16,-1-2-8-16,0-2 8 0,-4 2-72 31,4-4-96-31,-4 3-128 0,0-3-216 15,0 3-136-15,3-3-377 0,-3 0-439 16,0 0-744-16,0-3-1017 16,0-4-4849-16</inkml:trace>
  <inkml:trace contextRef="#ctx0" brushRef="#br0" timeOffset="-136181.65">15431 16062 10954 0,'0'0'2800'0,"0"0"-1039"0,0 0-449 16,0 0-448-16,0 0-160 15,0 0-159-15,0 0-33 16,11 32-144-1,-2-10-152-15,3 3-64 0,-5 1-104 16,6 2-32-16,-2-2 88 0,6 3-104 16,-6-1 0-16,6-2 0 15,-10-1 0-15,5-3 48 16,-8-3-40-16,-4 0-8 16,0-3 104-1,-8 0-40 1,-7 0 16-16,-13-1 376 0,-9-2-160 15,-2 0-128-15,-5 0-144 16,0-10-24-16,-11-3-1000 16,14 0-1257-16,9-3-3064 0</inkml:trace>
  <inkml:trace contextRef="#ctx0" brushRef="#br0" timeOffset="-135442.22">16343 15900 10002 0,'0'0'2672'0,"0"0"-199"0,0 0-425 15,0 0-576-15,0 0-303 16,0 0-505-16,0 0-128 16,0 0 384-16,20 57-304 0,-12-12-88 31,4 9-264-31,-4 3-183 16,-4 3 39-16,-1-6-56 15,2 3-16-15,-5-3-40 0,0-3-8 16,4-3 0-16,4-7-152 31,0-3-337-31,4-13-743 0,7-5-1104 16,6-8-2401-16,-9-9-3545 0</inkml:trace>
  <inkml:trace contextRef="#ctx0" brushRef="#br0" timeOffset="-135125.86">16782 15922 11346 0,'0'0'2280'16,"0"0"-839"-16,0 0-169 0,0 0-128 31,0 0 16-31,0 0-343 0,20 10 103 16,-20 25 32-16,0 9-240 0,0 10-160 0,0 3-280 15,0 1-64-15,-5-5-8 16,1-2-152-16,0-3 24 0,0-4-63 31,1-5-9-31,3-11-265 16,0-2-439-16,0-4-744 16,0-9-833-16,0-11-1919 0,0 2-1618 0,0-4 145 15</inkml:trace>
  <inkml:trace contextRef="#ctx0" brushRef="#br0" timeOffset="-134847.25">16312 16256 6281 0,'0'0'6889'16,"0"0"-4648"-16,0 0-585 0,0 0-856 16,79-6 113-16,-31 6 191 0,3-4-304 0,9 1-352 31,0 3-208-31,-8-3-240 16,-4 3-216-16,-12 0-1472 15,-4 0-1281-15,-8 0-1816 0,-13 0-4849 16</inkml:trace>
  <inkml:trace contextRef="#ctx0" brushRef="#br0" timeOffset="-134461.89">17092 16148 1776 0,'0'0'10538'15,"0"0"-7745"-15,0 0-905 16,0 0-280-1,0 0-447-15,0 0-425 16,0 0-288-16,-43-7-200 0,23 33 120 16,-5 9 40-16,5 0-192 0,5 6-64 15,-2 0-56-15,13-3-88 16,4 0 64-16,0-6-64 31,21-3 8-31,7-7-16 16,11-6-8-16,6-6-48 15,6-8-136-15,1-2-456 0,-9-2-424 16,-2-24 80-16,-13-3 640 16,-17-12 352-16,-3-4 320 0,-8-5 304 31,-11 2 32-31,-14 1-144 0,-6 9-96 0,-1 6-160 16,-4 13-56-16,0 9-96 15,8 7-104-15,8 3-48 0,8 0-1024 16,12 13-1272-16,4 3-1737 15,12-4-416-15</inkml:trace>
  <inkml:trace contextRef="#ctx0" brushRef="#br0" timeOffset="-133822.68">17853 15951 12938 0,'0'0'4169'16,"0"0"-2657"-16,0 0-63 15,0 0-521-15,0 0-296 0,0 0-352 32,-91-10-104-32,59 36 96 15,-4 9-80-15,3 6 16 16,2 7-208-16,4-1 8 15,6 4 48-15,1-7 16 0,16-2-64 16,4-4 0-16,4-10-8 16,20-2-64-16,12-7-152 0,3-7-280 15,6-8-128-15,-2-4-456 16,-2-4-288-16,-9-11-105 0,-9-7 57 31,-11-1 1024-31,-12 4 392 0,0 0 776 16,-28 6 176-16,-3 4-216 15,-5 6 65 1,0 3-1-16,4 0-88 16,12 0-192-16,7 0-304 15,13 0-216-15,0 0-72 0,25 3-8 16,3-3 64-16,11 0-40 0,13 0-264 0,-4 0-336 31,4-6-128-31,0-4 448 16,-13-2 184-16,-11 5 56 15,-7 1 96-15,-14-1 288 0,-3 4 792 16,-4 3 0-16,0 0-472 16,0 6-320-16,0 11-72 0,0 8 32 15,-4 0 104-15,0 10-32 16,4 3-79-16,-3-3-145 16,-1 3-88-16,0-6-8 15,-5 0-249-15,1-7-263 0,5-9-752 16,-5-10-944-16,8-2-1881 31,0-4-1793-15</inkml:trace>
  <inkml:trace contextRef="#ctx0" brushRef="#br0" timeOffset="-133675.56">18499 16005 12578 0,'0'0'4513'0,"0"0"-3425"15,0 0-447-15,0 0-561 16,0 0-80-16,0 0-633 0,-88 35-1343 16,49-10-1977-16,-2-3-4337 0</inkml:trace>
  <inkml:trace contextRef="#ctx0" brushRef="#br0" timeOffset="-133205.59">16729 16935 4000 0,'0'0'5538'0,"0"0"-3050"16,0 0-888-16,0 0-63 16,100-12 23-16,-64 8-120 31,8 1-423-31,8 0-217 0,19 0-224 15,29-7-64-15,27 1-208 0,21-1-120 16,-1 1-64-16,-3 2-56 0,-16 4-8 0,-33-3-48 16,-24 2-8-16,-30 1-288 31,-22 3-704-31,2-6-120 0,-18 3 576 16,-3 0 456-16,-16 0 72 15,-24 3-441-15,-23 0-719 0,-29 0-416 16,-24 9-201-16,-15 7-135 0,32-3-2193 15,15-4-1888-15</inkml:trace>
  <inkml:trace contextRef="#ctx0" brushRef="#br0" timeOffset="-133005.12">16841 16938 6025 0,'0'0'3056'16,"0"0"-1399"-16,-99 23-209 0,79-14-184 31,20 1-343-31,4-1 15 31,27-3 320-31,33 1-200 0,35-7-320 16,41 0-432-16,23 0-167 16,1 0-89-16,0-7 544 0,-33 7 200 0,-12 0-528 15,-31 0-264-15,-13 0-1945 16,-26-6-2960 0,-17 0-3960-16</inkml:trace>
  <inkml:trace contextRef="#ctx0" brushRef="#br0" timeOffset="-132820.25">19085 16593 5401 0,'0'0'7217'16,"0"0"-5688"-16,0 0-641 31,0 0-776-31,0 0-112 0,0 0-1913 16,0 0-4992-16</inkml:trace>
  <inkml:trace contextRef="#ctx0" brushRef="#br0" timeOffset="-126457.43">15060 9706 1696 0,'0'0'1608'0,"0"0"-408"15,4-16-623-15,0 13-161 0,-4-3 2312 16,4-1-1247-16,-4 1-529 15,5 2-176-15,-5 1-112 0,0 0-152 0,0 3-104 16,0 0-128-16,0 0-64 0,0 0-144 16,0 0-72-16,0 0 144 15,-13 0-80 1,1 0-16-16,-4 0-48 16,-3 6 0-16,-2 4 40 15,5 3-24 1,-7-1 32-16,3 1 57 0,-1 3-57 15,-2 3 72-15,3 0-48 16,0 0 8-16,0 3 80 16,4 4-144-1,1-1 88-15,-6 0 24 16,5 4 56-16,0-1 16 16,0 1-32-16,1-4-64 0,2 4 192 0,2 3-112 15,-5 0-64-15,0-1-40 0,0 1-72 31,0 3 128-31,0 0-80 16,0-3-40-16,1-1 72 16,-2 1-16-16,1 0-24 0,0 0 56 15,0 3-56-15,0-3 128 0,0-1-128 0,-3 4-40 16,2-3 72 0,2 0 40-16,2-4 0 15,-2-3-32-15,2 1-40 16,2-7 80-16,3 0-128 0,-1 0 8 15,2 0 104-15,-1-3 24 16,-4 6-16 0,4 1-120-16,-4 2 72 15,-8 4 152 1,4 2-96-16,-4 4-16 16,0-6 8-16,1 2-56 15,2-5 57-15,2 2-73 0,-2 1-40 16,2-1 160-16,-1 1-24 0,0 0 64 15,4 2 24 17,-4 1-80-32,0 3 0 15,4-3-136-15,-4 3-8 16,4-4 0-16,-3 4 0 0,-2 0 72 16,1 4-80-16,0-1 0 15,5 3 24-15,-5 3-24 16,4 1 64-16,-1 2-16 0,2 1-32 15,-2-3 136-15,6 2-136 16,-1 1 56-16,0 3 64 16,4-1-128-16,-1 1-8 0,5 0 8 15,0-3 40-15,0-1 24 0,5 1-72 16,-1-7 0-16,4 1 48 16,0-5-48-1,-1-5 0-15,2 0-8 16,-1-3 8-16,-1-4 8 0,2-3-8 15,-1 1 0-15,0-1 32 16,-1 0-32-16,2-3 0 16,-1 3-8-16,3-3-32 15,-3 0 40-15,4 1 0 16,0-5 0-16,4 1 40 0,0 0-40 16,-4-4 8-16,4-2-8 15,-4 3 8-15,0-7 32 0,3 4-40 31,-2-4-8-31,2 3 0 0,6 1 8 16,-1 0 8 0,-1-4 8-16,9 3-16 15,-4-2 80-15,8-1-80 0,-4-6 0 16,4 0 0-16,0 0 8 0,-4 0-8 31,-4 0-32-31,-1-3-72 16,1-7 104-16,-4 1 0 15,-4-4-8-15,4-2 0 0,0-5 0 0,5-2 8 16,-2 0-8-16,5-3-88 16,0-4-64-16,-4 1-152 15,4-1 96 1,-4-3 112-16,-5 0 64 0,1-3 40 16,-4 0 0-16,4-2-72 15,-3-5 72 1,2-5-104-16,5 2 48 15,4-3-88-15,0-2-80 32,8 2-8-32,-5-3-153 0,5 7 97 15,-4-1 192-15,-4 7 32 0,0 0 64 16,-4 3 8-16,-5-3 40 0,2-3 40 16,-1-7-80-16,3-2-8 0,1-8 56 31,0-2-56-31,4 0 8 0,-4 3-8 15,4-1 0-15,-4 8 40 16,0-2-40-16,-8 11 0 0,0-3 8 16,-4 3-8-16,0 3 8 15,-5-1 0 1,1 1 0 0,1-3 80-16,2 3-88 15,2-3 0-15,-2-1 0 0,1 1 0 16,1 0 40-1,-10 3-40-15,1 3 0 0,0 3 8 0,-4 0-8 16,0 4 104-16,0-4-8 31,4 3-23-31,0 1 23 0,5-4-96 16,2 0 0-16,-3 4 56 16,0-4-56-16,0 0 0 0,-8 4 0 0,4-4 0 15,-4 4 48-15,0-1-48 16,0 4 0-1,0-4 0-15,0 0 0 0,0 4 16 16,0-1-16-16,0 1 8 16,0 0 40-16,0-1-48 0,0 1-8 15,0 0 8-15,0-4 0 16,-4 0 64-16,0 7 8 31,0-3-64-15,-8 0 184-16,4 2-96 0,-4 1-16 0,0 0-72 15,4 0 88-15,-4 5-40 16,4-1 8-16,0 1-56 0,1 2 136 16,-2 2-144-1,-2 0 8 1,-1 4 40-16,-4 0-48 16,-9-1 56-16,2 3-56 0,-10 1 0 15,2-1-24-15,-5 7 24 0,4 0 0 16,0 0-8-16,4 4-288 15,5 12-721-15,-10 12-807 0,10 4-600 16,-1-3-2738-16</inkml:trace>
  <inkml:trace contextRef="#ctx0" brushRef="#br0" timeOffset="-124082.9">14172 12941 7217 0,'0'0'4089'16,"0"0"-2593"-16,0 0-1016 15,0 0-312-15,0 0 152 16,-88 57 137-16,68-25-25 0,-4 6 64 31,0 3-120-31,-4 4 8 0,-4-1 48 16,4 7-64-16,0 0 40 0,-3 0-136 15,3-1-8-15,1 4-16 16,-1 0-40-16,0 3 64 0,0-2-160 16,3 5-64-1,-2 0 104-15,2-3-144 16,2 0 0-16,-5-3 41 0,0 1-49 16,4-1 72-16,-4-1 56 15,0-2-32-15,0 3 48 0,4 0-16 16,-3-7-56-16,7 5 24 31,0-8-80-31,8 3 96 0,-4-5-48 16,4 3-64-16,0-8 0 0,-4-2 8 15,4 0 0 1,-4 0 0-16,1-7-8 16,-2 4 96-16,2-3-96 0,-2-1 0 31,2 1 0-31,2 3 8 0,2-4-8 15,3 4 8-15,-1 0-8 16,6 0 80-16,-1 0-80 16,0-1-8-16,0-5 8 0,4 2 0 0,-4-6 40 15,0 1-40-15,-1-1 0 16,5-3 16-16,0 3-16 16,0 0-8-1,0 0 8-15,0 1 0 16,9 6 40-16,-5-4-40 0,8 0-144 15,-5 1 136 1,2-4-64-16,-1-3 64 31,-1 3-40-31,6-3 24 0,2 1 24 16,6-5 16-16,3 7 112 16,-1-2 192-16,9 2-40 0,-4 0-192 15,4 0-48-15,-1 3-32 0,5-3 48 16,-8-2-56-16,4-1-80 0,-4-3 72 0,4 0-8 31,-4-4 8-31,4 1 8 16,-1-3 0-16,6-1 56 15,3 0-56-15,3 1 8 16,-2-3 80-16,-2-1-16 0,-3 3 48 16,0-2-40-1,-8-1 16-15,-1-3 0 0,5 0-96 16,-4-3 64-16,4 0-16 0,0 0-48 15,4 0 48-15,-4-9-48 16,3-1 0-16,-3 1 24 0,0-7 24 47,-4 3-40-47,0-3 128 0,-4 0 48 16,-4 1 72-16,3-4-136 15,2-1-24-15,-1-2 88 16,4 0-120-16,3-7-16 0,1 4-48 0,0-3 8 15,-4-1-8 1,-4 4 0 0,-1-1-8-16,-6 4 8 0,-2-4 8 0,-2 4 40 15,-2-3-40-15,2-4-8 16,-1-3 56-16,4-3-56 0,-1-2-72 16,2-2-248-16,-6 1-40 15,-3 4 64-15,-4-5 224 0,-4 4 72 31,0 4 16-15,-4-5-8-16,0-1 96 0,0-2 8 16,4 1-56-16,0-3-40 15,4-4-8-15,13 4-8 0,-2-3 56 32,5 3-56-32,0 2-8 15,-8 4 8-15,-4 4 0 0,0 3 16 16,-8 2-16-16,0-3 0 15,0 7 112-15,0-3-8 0,0 3-16 16,0-7-48-16,3 0-32 16,6-2 0-1,-1-1-8-15,3-3-8 0,-7-3 8 16,-4 6-80-16,0 0 8 16,0 4 64-1,0 2-8-15,-7 1 16 0,-1 6 0 16,4 0 0-16,4 0 0 31,0 0 0-31,0-4-8 16,0-5 8-16,0-1-72 0,0-6 72 15,4-3-408-15,-4-3 160 16,0 0 80-16,0 0 56 0,0 2-24 0,-4 5 40 0,-4 5 96 31,-8 3 8-31,4 4 40 16,0 3 16-16,0 0-8 15,4 3-48-15,5 1 48 0,-6-5-56 16,5 1 0-16,0-3 56 16,-4-6-56-16,5-1-8 0,-6-3 8 15,1 4 0-15,-3-1 0 16,-6 4 0 0,6-1 0-16,-6 7 144 0,2-3-32 15,-5 0 32-15,4 0-136 16,0 2 0-16,-5-5 112 0,6-4-120 15,-5 4 0 17,4 0 48-32,-4-4-48 15,0 7 0-15,-3 3 8 0,-9 6-8 16,-5 4 8-16,-10 5-8 16,-5 4-8-16,-8 0 8 0,-8 4-96 15,1 8-256-15,3 4-304 16,4 0-608-16,4 10-737 15,17-4-647-15,11-3-3914 16</inkml:trace>
  <inkml:trace contextRef="#ctx0" brushRef="#br0" timeOffset="-119956.83">15435 14246 6009 0,'0'0'5857'0,"0"0"-3616"0,0 0-593 16,0-6-496-16,0 6-160 31,0 0 201-31,0 0-313 0,3 0-200 15,10-4-336-15,-1 4-104 16,12 0 80-16,4 0-80 0,7 0 48 0,13 7-104 16,8 5-16-16,3 8 24 15,5 2-120 1,8 6-8 0,0 4-64-16,-1 3 8 0,2 3 48 15,-14 3-56 16,0 0 0-31,-10-2-8 0,-6-1-8 16,-6-3 8-16,-6 0 8 16,-3-4-40-16,4-2 32 15,-12-4-72-15,4-3-16 0,-4-2 48 16,-5-5-72-16,2-2 120 16,-6-7-8-16,-3 1-48 0,1-1 48 15,-5-2-312-15,0-4-272 0,-4 3-280 0,0 0-472 31,-4-3-1089-31,-13 3-672 16,2-3-2520-16</inkml:trace>
  <inkml:trace contextRef="#ctx0" brushRef="#br0" timeOffset="-119687.35">16096 14779 3144 0,'0'0'5953'0,"0"0"-3528"0,0 0-1249 16,0 0-512-16,0 0 401 0,0 0 359 31,0 0 8-31,83 61-712 0,-51-39-360 16,5 0-16-16,2-3-191 15,5-3-9-15,4-3-144 0,-4-7-16 16,-4-3-921-16,-4-3-1351 15,-4-9-489-15,-4-14-311 32,-17 1-2154-32</inkml:trace>
  <inkml:trace contextRef="#ctx0" brushRef="#br0" timeOffset="-119502.5">16678 14548 3776 0,'0'0'3945'0,"0"0"-1640"15,0 0-457-15,0 0 184 31,0 0 177-31,0 0-777 0,0 0-808 0,0 0 113 16,32-13 567-16,-41 51-528 16,-6 3-184-16,2 7-256 0,-2 6-80 15,-5 0-200-15,4 3-56 16,-12 19-312 0,8-16-1448-16,5-12-3577 15</inkml:trace>
  <inkml:trace contextRef="#ctx0" brushRef="#br0" timeOffset="-115530.55">17610 4112 3448 0,'0'0'4913'0,"0"0"-3008"16,0 0-569 0,0 0-216-16,0 0-16 0,0 0-39 0,0 0-337 15,0 0-248-15,0 0-152 16,0 0-120-16,0 0 8 0,0 0-136 15,0 0 24-15,0 0-32 32,0 0 24-32,0 0 96 15,0 0 80 1,0 0 0-16,0 0 32 0,0 0-152 16,0 0-56-16,12 0 80 15,0 0-55-15,4 6 23 0,4 0-64 0,4 4-72 31,3-4 40-31,-3 0-40 16,8 4 0-16,-4-4 56 16,8 0-56-16,0 1 56 0,0-1-64 15,4-3 0-15,-8 4 56 0,3-4-48 16,-3 0-8-16,0 0 40 16,-8 0-32-1,4 1 24-15,-4-1-24 16,-1 0-8-16,2 0 8 0,3 0-8 15,0 1 0-15,0-2 0 0,3 2 0 0,9-4 0 16,-4 3 0-16,0-3 8 31,0 0-8-31,-4 0 0 16,0 0 48-16,-4 0-48 0,-4 0 0 16,-5 0 24-16,5 0-24 15,-4 0-16 1,4 0 8-16,4 0 8 0,0 0 0 0,3 0 0 31,5-3 0-31,1-1 0 31,-5 2 8-31,-5-2-8 16,-3 1 0-16,-8 0 0 0,-4 0 0 16,0 3 8-16,-4-3-8 15,0 3 8-15,3-4-8 0,2 1 0 16,6 0 0-16,1 0-80 0,8-3 72 15,-3 2-88-15,3-2-16 0,-4 3 64 16,-5-1 32-16,-7 1 8 16,0 3 0-16,-8-2 8 15,0 2-8-15,3-4 8 32,2 1 0-32,-1 0 0 15,3 0 0-15,6-1 0 0,-2 1 0 16,2 0-80-16,3 0 72 15,-8 0-80-15,-1 0 80 16,2 3 8-16,-6-4-16 0,-3 4 16 16,0 0 0-16,-4 0 0 15,4 0-8 1,-4 0 8-16,0 0 0 0,0 0 0 0,0 0-16 16,0 0 16-16,0 0-8 15,0 0-32-15,0 0 32 16,0 0 8-1,0 0-8-15,0 0-8 16,0 0 8-16,0 0 8 0,0 0 0 0,0 0-8 16,0 0 8-16,0 0-97 15,0 0-143-15,-12 0-32 16,1 0 152-16,-6 0 120 16,-3 0 0-1,-3 4-8 1,-1-1 8-16,-4 3 0 0,0-3-8 15,0 4 8-15,-4-4-8 16,-4 0-168-16,5 4 0 16,-5-7 80-16,0 2 32 0,-1-2-32 31,6 3 88-31,-5-3-48 16,8 4-184-16,-8-4-216 0,8 0 160 0,-4 0 224 0,1 0 72 15,3 0-8 1,-4 0 0-16,0 0 8 0,0 0 0 15,0 0 0 1,4 0 0-16,0-4 8 16,0 1-8-16,0 3-112 0,1-2 16 15,-1-2-56 1,0 1 56-16,0 0 88 16,-3 0 8-16,-1-1-8 15,4 1 8-15,0 0 0 16,-4 0 0-1,0-3 0-15,0 2 0 16,0 1 0-16,-3-3-144 0,-1-1-184 0,-1 1 48 16,2 0 208-16,-1-4 72 15,4 4-16-15,0 0 8 0,4-1 8 32,0 1 8-32,9-1-8 15,-1 4 0-15,3-3 168 0,6 3 8 16,-1 0-120-16,0 0 0 15,8-1 24-15,-4 4-8 16,8 0 0-16,-4 0-72 16,4 0 16-1,0 0-16-15,0 0-200 16,0 0-1184-16,0 0-3882 0</inkml:trace>
  <inkml:trace contextRef="#ctx0" brushRef="#br0" timeOffset="-84287.29">17053 16923 4256 0,'4'0'4553'16,"-4"0"-2800"-16,0 0-1049 0,0 0-416 16,0 0 56-16,0 0 464 31,0 0 112-31,0 0-71 0,0 0 23 15,0 0-48-15,-8 0-144 16,-9 0-160 0,-3 3-192-16,-3-3-112 0,-9 6-112 15,-8 0 0-15,0-3-40 16,-8 4-16 0,-3-1-40-1,-5 1 8-15,-4-7-8 0,8 0 48 0,-3 0-48 16,7-3 56-16,4-4-64 15,7-3 16 1,6 1 40-16,3 0-48 16,8-1-8-16,0-3 8 15,8 7 48-15,-4-1-48 0,8 1-8 16,1 0 8-16,3 3 56 0,4-4-64 16,-5 1 0-16,1-4 0 0,0 4 48 15,4-3 0 1,0-4-31-16,-4 0 31 31,1 0 184-31,-1-2-24 0,0-4-48 16,0-1-24-16,-1-2 24 15,5 0 32-15,0-10-48 0,0 1-48 16,0-5-40-16,9 1-48 16,-5-2 40-16,-4 2-40 15,0 0 8-15,0 3-8 16,0 1 40-16,-4 1-48 0,0-1 40 15,-1-1-40-15,5 1-8 16,0-8 8-16,0-5 0 0,5-4 0 16,10-6 0-16,-3-3 16 47,-3-3 56-47,2-1-72 0,-3 5 56 15,-3 4-48-15,-1 2 136 16,-1 5 24-16,-3-2-56 0,4 6 24 15,-4 2-40-15,0 7-32 0,0 1 16 16,0 5-16 0,0 4-56-16,0 0 0 0,0 6-8 15,0 0 8-15,0 3 104 16,-4 4-104-16,1 3-8 16,-1-1 8-16,4 4 0 0,-5 0 48 15,5 3-56-15,0 0 0 31,0 0-8-31,0 0 0 0,0 0-80 0,0 0-48 0,0 0-8 16,0 6 88-16,5 7 48 16,-1 0 8-16,3 3 0 15,5-1-8-15,4 2-152 0,8-2 24 32,0-5-8-32,12-1 40 15,0 1-64 1,7-4-56-16,6 1 112 15,2-5 0-15,5 2-32 0,0-1-72 16,4 0 16-16,3-3 136 0,1 0 56 16,3 0-40-1,-3 0 40 1,8 0 8-16,11 0 72 0,-6 0-56 16,2 0 32-16,1 0 32 0,-16 0-80 15,12 0 8-15,-9 3 0 0,-3 1-8 16,-8-4 8-16,-5 0 0 31,1 0 0-31,-5 0-8 0,-2 0 8 16,2 0 0-16,-2 0-8 15,-2-7 0-15,1 1 0 16,-4 2 0-16,-8 2 0 16,-4-2-8-16,-4 4 8 0,-9-3 0 31,-6 3-8-31,-1 0 8 15,-4-3 0-15,-1 3 8 0,5 0 0 16,1-3-8-16,6 3 0 16,2 0 0-16,2 0 0 0,1 0-8 0,0 0-56 15,-4 3 64 1,0 3 0 0,-8 0-8-16,0 1-8 0,-4-1 16 15,-4-2-48-15,7 5 40 16,-2 0 8-16,3 1 0 15,0 3-8-15,-1-1 8 0,6 1 0 0,-9 6 0 32,0 0 0-32,-4 1 0 0,0 8 168 15,-8 0 8-15,-9 4 72 16,2 6 48-16,-5 4-24 16,-1 5 104-16,2 1-144 0,-1 9-48 15,1-3-128-15,-5 6 16 31,-1 4-24-31,1-4 32 16,0-3-32-16,9 4 72 0,-2-7-112 16,6-1 64-16,-1 1-24 15,3-3 16-15,6 0-56 0,3-6 64 16,0-1-72-16,0-3 8 16,0 1 24-1,3-1-32-15,-3-6 0 0,4 0 0 16,-4-3 0-16,0-7 8 15,0-3-8-15,0-6 40 16,0-3-40-16,0-4 0 0,0-3 0 16,0 1 0 15,-4-4 8-31,1 0-8 0,-5 4 72 16,-4-1-64-16,-4 0 88 15,-8 4-48-15,-4 0-48 16,-8-1 0-16,-3 4 8 0,-10-4 32 15,-2 0-32-15,-13-5-8 32,1-1 16-32,-6-3-16 0,6-3-112 0,-20-29-872 0,18 0-1328 15,18-2-4202-15</inkml:trace>
  <inkml:trace contextRef="#ctx0" brushRef="#br0" timeOffset="-61689.26">16789 7493 5721 0,'0'0'1240'15,"0"0"-640"1,-4 0-416-16,4 0-32 16,0 0 216-16,-3 0-104 0,3-4 1177 31,0-2-689-31,0-3 24 16,0-1-336-16,0-2-16 0,0-4-264 15,7 0 24-15,1-4 32 16,8-2-72-16,0 0 160 0,8-6-32 15,4-7-136-15,8-4 8 16,4-5-136-16,7-1 113 16,2-5-1-16,-2 2-64 15,-3 1 72-15,-4 2-32 0,-8 4-8 16,-8 3 72-16,-5 6-152 16,-2 10 88-16,-10 0-32 0,-3 9-56 31,0 6 24-31,-4 7-32 15,0 0-608-15,0 4-777 0,0 24 65 16,0-2-304-16,-4 2-1473 0</inkml:trace>
  <inkml:trace contextRef="#ctx0" brushRef="#br0" timeOffset="-60949.8">17495 7845 6865 0,'0'0'1016'0,"0"0"-624"15,0 0 72-15,0 0-176 16,0 0 129-1,20-89 303-15,-9 67-144 16,1-4 64-16,8-5-72 16,4-1-320-16,8-9-88 0,4 0-32 0,12-7-8 15,-1 4-88-15,9-4 40 0,-4-3-72 32,3 7 32-32,-2-4-24 15,-9 7-8-15,-12 6 8 16,-4 9-8-16,-13 11 0 0,-3 5-168 15,-12 10-680-15,0 6-1480 16,-19 13-417 0,2-2-200-16</inkml:trace>
  <inkml:trace contextRef="#ctx0" brushRef="#br0" timeOffset="-51025.86">11694 15214 6585 0,'0'-3'2624'16,"0"3"-1375"0,0-3-481-16,0 3-176 15,0 0-200-15,0 0 72 0,0 0 8 16,0 0-112-16,0 0 104 31,0 0 169-31,0 0-57 0,0 0-224 16,0 3-176-16,-9 10-104 31,-6 3 56-31,-10 9-120 0,1 7 40 0,-7 3 120 16,3 3-24-16,-4 0 96 15,9 0 64-15,2 0-136 16,10-3-32-16,2 0-128 0,9 0 48 0,0-9-56 31,9-1-80-31,14-9-368 0,9-7-256 16,4-6-56-16,4-3 104 15,-1 0-641-15,-3-12 321 16,-4-11 136-16,-8-5 536 0,-7-4 304 16,-14-9 48-16,-3-4 104 15,0-2 56-15,-7 2 40 16,-14 4 408-16,-3 9 280 0,-4 7 153 15,-4 6 183-15,1 9-416 16,3 7-336-16,0 3-200 16,5 0-216-16,6 10-104 0,13 15-816 47,4-3-1136-47,4 0-191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2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64 2512,'0'0'1842,"4"-1"-279,0-1-973,1 0 1,-1-1-1,0 1 1,1-1-1,-2 0 0,1 0 1,0 0-1,0-1 1,-1 1-1,0-1 1,5-6-1,-1 3-261,0 1 0,1 0 0,0 0 0,0 1 0,0 0 0,15-6 0,6-5-128,5-2 36,61-23 1,-60 28-199,58-32 0,103-69 41,-135 81 240,2 4-1,75-25 1,-53 27-240,-46 16-47,0-1-1,61-31 0,-81 34-22,1 1-1,28-8 1,19-7 18,58-24 154,-58 22-72,81-17 1,-128 37-67,42-9 33,-1-3 1,79-33-1,-23 9-60,-83 31-12,-1-1 0,62-31 0,-35 12 14,1 3 0,116-34 0,-148 52-19,-9 1 11,0-1-1,24-13 0,-24 11 2,33-13-1,198-68-25,-178 62 26,-47 18-7,52-16 1,-47 18-2,33-15 0,0 0 4,-21 12-13,1 2 0,82-9-1,-122 20 6,17-5-27,0 0 0,0 0 0,25-12 0,25-7-521,-38 14 332,-17 5 176,0 1 0,-1 0 1,1 1-1,24-2 0,-29 4 60,0 0-1,0-1 0,0-1 1,-1 0-1,1 0 0,18-10 1,5 0-144,-11 5-1,0-1 0,-1-1-1,24-15 1,-36 19 137,1 1 1,-1 0-1,12-2 1,-13 4-14,0 0 1,-1-1-1,1 0 1,-1 0-1,10-8 1,-6 3 72,25-18 50,-14 14-143,41-33 0,-64 46-8,1-1 1,0 1-1,-1-1 1,1 0-1,-1 1 1,1-1-1,-1 0 1,1 1-1,-1-1 1,0 0-1,1 0 1,-1 0-1,0 1 1,0-1-1,1 0 1,-1 0-1,0-1 1,5-11-495,-3 10 305,0-1 1,1 1-1,0 1 1,0-1 0,-1 0-1,2 0 1,-1 1-1,0 0 1,0 0 0,1 0-1,6-3 1,-20 0-7019,0 5 4179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4:22:13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2 4267 3424 0,'0'0'848'15,"0"0"-672"-15,9 0-16 16,-2 0-112-16,5-3 241 15,-8-1 695-15,0 4-936 0,-4 0 1992 16,0 0-231-16,0 0-1041 16,0 0-400-16,0 0-184 0,-8 0 48 15,8 0-176-15,0 0-48 16,0 0 40-16,0 0-48 16,0 0 8-16,0 0 296 15,0 0-40-15,0 0 64 0,0 0-48 16,0 0 8-16,0 0 32 0,0 0-128 15,0 0-16-15,0 0-104 32,4 0-64-17,0 0 96-15,4 0-104 16,0 0 0-16,7 0 88 0,2 0 0 16,-2 0 25-16,2 0-65 0,-6 0-24 15,-2 0 104 1,-5 0-128-16,0 0-56 15,-4 4 56-15,4-1 0 16,-1 3 8-16,1-2 8 0,0 2-16 16,5-3 88-16,-1 3-88 15,7-3 0-15,1 1 72 0,5-1-64 16,-2 0 88-16,5 0-96 16,0 0 48-1,-5-3 88-15,-2 3-56 16,-1-3-72-1,-4 4 56-15,-1-4-64 0,2 3 40 16,2-3-32-16,2 0-8 0,2 3 64 16,5-3-64-16,4 0 0 31,4 0 64-31,0 0-64 16,0 0 8-16,0 0-8 0,-4 0 0 15,-4 0 64-15,-9 3-64 0,-2-3-64 16,-6 4 64-1,1-4 0-15,-4 3 0 16,1-3 0-16,6 0 0 0,1 2 0 16,4 2 0-16,8-1 0 15,0 0 40-15,7-3-24 0,-3 0-16 16,0 0 8-16,0 3 0 16,-7-3-8-16,-6 4 0 0,2-4 16 31,-10 3-16-31,5-3 8 0,0 3-8 15,0-3 0-15,4 3 8 0,8-3-8 16,0 0 0-16,4 0 0 16,0 0 72-1,0 0-64-15,0 0-8 0,-4 4 8 32,-5-4-8-32,-3 2 56 15,-4-2-56-15,4 4 0 0,-8-4 16 16,4 3-16-16,0-3 0 15,4 0 0-15,8 0 8 16,0 0 48-16,8 0-48 16,0 0 0-16,-1 0 104 15,1 0-56-15,-4 0 64 0,-4 0-64 16,-1 0 16-16,-2 0-64 0,-5 0 0 16,0 0-8-16,0 0 104 15,3 0-88-15,5 0 48 16,4 3-16 15,4-3-32-31,8 0 56 0,0 0 16 16,0 0-88-16,-1 0 200 0,-3 0-128 15,-8 0 64-15,0 0-64 16,-8 0-24 0,1 3-40-1,-6-3 40-15,5 0-40 0,3 3 112 0,2-3-120 16,6 0 0-16,5 0 8 15,5 0 48-15,2 0 16 0,1 0-32 16,0 0-32-16,-5 0 144 16,-3 0-152-16,-12 0 0 0,-3 0 8 31,-10 0 8-31,-2 0-8 16,-1 0-8-16,-1 0 0 15,5 0 48-15,8 0-48 0,4 0 0 16,8 0 0-16,4 0 8 15,-1 0 0-15,1 0-8 16,-4 0 0 0,-4 4 104-16,-8-4-104 15,1 0 0-15,-10 0 8 0,1 0 0 0,0 0 64 16,4 0-8-16,0 0-56 16,8 0 128-1,12 0-136 1,0 0 0-16,3 0 0 0,2 0 8 15,-2 0 32-15,-7 0-40 0,-8 0 0 16,-5 0 32-16,-2 0-32 0,-9 0 0 16,-1 0 80-16,2 3-72 31,3-3 80-31,3 0-16 0,5 0-64 16,4 0 128-16,12 3-136 15,4 0 0-15,0 0 16 0,0-3-8 31,-5 3 40-31,-3 1 40 16,-11-1-80-16,-2-3 160 16,-3 3-168-16,-4-3 121 15,4 0 143-15,3 3-160 0,2-3 8 16,11 0-48-16,3 0-56 0,10 0 112 16,-2 0-120-16,2 3 8 15,-2-3 16-15,-7 4-24 0,-5-4 0 16,1 0 8-16,-8 0-8 15,-3 2 80 1,-2-2-80-16,1 0 0 16,4 0 152-16,4 0-48 0,12 0 32 0,-1 0-128 15,6 0 40 1,-2 0 40 0,6 0-88-16,-6 0 0 0,0 0-8 31,-10 0 8-31,-1 0 0 15,-9 0 0-15,-6 0 0 0,-6 0 16 16,6 0-16-16,-2 0 0 16,5-2 48-16,4 2-40 15,12-7-16-15,4 4 8 16,8 0 0-16,3 0 40 0,-3-1-40 16,1 1 0-16,-10 0 8 0,1 0 0 15,-9 3-8-15,-3-3 0 16,-3 0 8-16,3 3 40 15,0-4-48-15,0 4 8 0,11-3 56 32,8 3-64-17,9-3 0-15,8 3 0 16,0 0 8-16,-5 0 0 0,-6 0-8 16,-10 0 8-16,-11 0 16 0,-12 0-24 15,-8 0 0-15,-7 0 16 0,-5 0 64 31,3 0 88-31,-3 0-24 16,4 0-64-16,4-3 160 16,-4 3-240-16,4-3 8 0,0-1 0 15,0 4-8-15,-8 0 0 16,4 0 0 0,-4 0-96-16,0 0 96 0,-4 0-672 15,-24 7-456 1,-4 6-1721-16,8-13-8001 15</inkml:trace>
  <inkml:trace contextRef="#ctx0" brushRef="#br0" timeOffset="1302.27">8953 4260 7801 0,'0'0'1633'32,"0"0"-537"-32,0 0-464 15,0 0 304-15,0 0 56 16,0-6-408-16,3 6-352 0,-3 0-71 0,8 0-145 16,0 0 64-16,4 0 64 15,13 6 72-15,2 1-16 16,9-1-48-1,4 1-32-15,3-1 152 0,5 0-120 16,5 1-16-16,-6-1-40 0,1 0-88 16,-8-3 56-16,-1 1-64 31,-3-1 0-31,-4-3 64 0,0 3-64 16,-8 0 0-16,0 1 0 15,-4-1 8-15,3-3 40 0,-6 2-48 0,7-2 0 16,-1 4 56-16,5-1-48 0,9 0 64 15,2 0-64-15,4 1-8 16,-2-1 0 0,-5-3 0-16,-4 3 16 15,-1 0 56-15,-3-3-72 32,-3 0-8-32,-6 4 0 0,9-4 8 15,-4 2 8-15,8-2-8 0,3 4 8 16,5-1 72-1,4 0-80 1,4 0-8-16,0 0 0 0,-5 1 8 16,-7-4 8-16,-8 0 0 15,-4 0 176-15,-7 0 496 0,-6 0-128 0,-3 0-136 32,1 0 96-32,-2 0-167 15,1 0-137-15,-4-4-144 0,0 1-64 16,0 0 136-16,0 0-136 15,0 3 0-15,0-3 0 0,-4 3 0 16,0 0-72-16,12-6-1553 16,0-1-2216-16,0-3-4704 15</inkml:trace>
  <inkml:trace contextRef="#ctx0" brushRef="#br0" timeOffset="3123.76">12195 4242 4016 0,'0'0'3257'31,"0"0"-2121"-31,0 0-304 16,0 0-471-16,0 0 319 15,0 0 480-15,0-17-552 0,0 17-328 16,0 0-128-16,0 0 88 16,0 0 248-16,4 0-64 0,-4 0-200 15,8 0 57-15,1 0-177 16,2 0-56-1,10 0-48-15,2 0 0 0,5 4 8 16,4-1-8-16,4 0 0 16,4 0 64-16,-5 1-64 0,1-4 0 15,0 0 0 1,-8 0 88-16,0 0 96 31,-4 0 0-31,0 0-40 0,4 3-16 16,4-3-128-16,0 6-8 15,3 0 8-15,1 1 8 0,4-1 8 16,-5-3-16-16,2 4 0 16,-5-1 56-16,-9-6-56 15,1 3 0-15,0-3 0 16,-3 0 8-16,2 3-8 0,1-3 0 16,4 3 8-16,4-3 32 15,-4 4-40-15,0-4-8 0,3 0 8 16,1 3-8-16,0-3 8 31,0 0-8-31,0 0 8 0,0 0 24 0,0 0-24 16,-1 0-8-1,-3 0 8 1,4 0 0-16,4 0-8 16,-4-3 8-16,4 3 0 0,0 0 24 15,0 0-24 1,-1 0-8-16,1 0 8 0,-4 0-8 15,-4 0 0-15,0 3 8 16,0 0 0-16,-4 0 8 16,-1 0-8-16,1 0 0 0,1 1-8 31,-1-4 8-31,0 3 0 16,8-3 0-16,-4 0 8 0,7 0 40 0,-3 3-48 0,0-3 0 15,0 0-8-15,-4 0 8 16,-5 3-8-16,-3-3 8 15,0 0 0 1,-4 0 64-16,0 0-64 16,-4 0 0-16,4 0 144 0,4 0-88 15,-4 0 16 1,8 0-72-16,4 0 0 16,4 0 72-16,4 0-72 15,-1 0 0-15,1 4-8 0,0-1 16 16,-1-3-16-1,-7 0 8 1,0 0 0-16,-3 0 72 0,-1 0-64 16,0 0 64-16,3 0 72 0,6 0-96 15,2-3-40-15,5-1 48 0,-1 1-56 32,2 3 16-32,2-3-16 15,-3 3 0-15,-4 0 40 0,-5-7-32 16,-3 4 96-16,4 0 216 15,-4 0 176-15,0-3 24 0,0 2-264 0,4 1-168 16,0 3 48-16,4-3-128 0,-5 3 48 31,-3 0-56-31,0-3 0 0,0 3 8 16,-7 0-8-16,-6 0 0 16,1-3 48-16,0 3-48 15,0 0 0 1,-4-3 0-16,4 3 0 0,4 0 0 15,0 0-136 1,0 0-136 0,-1 0-64-16,2 0 96 0,-6-3 160 15,2-1-88-15,-10 4 168 16,6-3-56-16,-5 0 56 0,-1 0 0 16,1-1 176-1,-3 1-168-15,-1 3 0 16,-4 0-8-16,0 0-112 0,0 0-1624 15,-13 0-393-15</inkml:trace>
  <inkml:trace contextRef="#ctx0" brushRef="#br0" timeOffset="8882.31">10463 4425 4913 0,'0'0'728'16,"0"0"-568"-16,0-2 776 0,0 2 176 16,0 0-536-16,0 0-96 15,0-4-32-15,0 4 97 0,0-3-49 16,0 3-112-16,0 0 176 0,0 0-120 16,0 0 40-16,0 0-112 0,0 0-40 15,0 0-104 16,0 0 8-31,0 0-96 16,3 0 72-16,1 0-192 0,4 0 112 16,1 0-80-16,6 0-48 15,5 3 56-15,4 1-56 0,0-4 8 16,4 2 49-16,3-2-57 16,1 0 0-16,-4 0 0 15,-4 0 0 1,-3 0 120-16,-2 0 64 0,-3 0-56 15,0 0 112-15,0 0-160 0,0-2 0 16,8 2-72-16,-4 0 48 16,3 0-56-16,5 0 0 0,0 0 0 31,0 0 32-31,-4 0-24 0,-3 0-16 16,-2 0 8-16,-3 0 0 15,-4 0 0-15,4 0 0 0,0 0 0 16,0 0 24-16,-1 0-24 15,6 0 0 1,-2 0 8-16,-3 0-8 16,1 0 8-16,-9 2-8 15,-1-2 0-15,1 0 80 16,-8 0-56-16,0 0 8 0,0 0 40 16,0 0-56-16,0 0 48 15,0 0-64-15,0 0 0 31,0 0-792-31,13-2-1137 0,2-5-4432 16</inkml:trace>
  <inkml:trace contextRef="#ctx0" brushRef="#br0" timeOffset="17560.09">16658 3289 5921 0,'0'0'4041'15,"0"0"-2681"-15,4-29-144 16,0 20-72 0,-4 3-207-16,4-1 199 15,-4 1 48-15,3 3-336 0,-3-1 89 16,0 2-129-16,0 2-320 15,0 0-264-15,0 0-224 0,-15 0 8 16,-13 6 104 15,-15 10-104-31,-13 6 72 0,-17 6 128 16,6 14 120-16,-9 2-136 0,9 7 0 16,-2 19-176-16,14 16 112 15,15 21-120-15,21 11 64 0,19-4 8 31,43-12-64-31,5-29-16 16,31 0 56-16,9-13 8 0,-8-12-32 16,-8-10-32-16,-37-25-608 0,-7-13-672 15,-7 0-2945-15,-10-20-4825 0</inkml:trace>
  <inkml:trace contextRef="#ctx0" brushRef="#br0" timeOffset="18218.52">17268 3559 11018 0,'0'0'2000'0,"0"0"-799"16,0 0-385 0,0 0-64-16,0 0 112 31,0 0 120-31,-96-73-168 16,60 67-247-16,-4 2-249 0,-7 4-200 0,-9 0 376 15,-4 13-136-15,-4 6 32 16,4 13-40-16,1 6-96 0,7 7-104 15,16 9-24 1,12 6-120-16,20 13 184 16,4-3-144-16,36-1 40 0,23-2 32 15,33-13-120-15,28-10-184 16,3-18-264-16,-11-26-832 0,-37 0-2449 31,-26-19-1008-31</inkml:trace>
  <inkml:trace contextRef="#ctx0" brushRef="#br0" timeOffset="18898.27">17753 3591 11178 0,'0'0'2208'0,"0"0"-879"0,0 0-625 16,0 0-200-16,0 0-344 16,0 0-152-16,-32 44 744 0,0-9-232 31,1 9-288-31,-9 4-144 15,4 6-40-15,1 0 48 16,-1-6-96 0,12-4 0-16,0-12 88 0,12-7-88 0,3-12-8 15,9-10 8-15,0-3 24 32,9-12 224-32,10-20-248 15,17-22-280-15,1-3 272 0,2-10-80 16,5-3 88-16,-12 16 8 0,-1 3 0 15,-6 10 240-15,-13 19 609 16,0 9 167-16,-8 13-312 0,3 0-712 16,6 16-40-16,-2 12-16 15,10 14 48 1,-6 5 8-16,5 7 0 16,1 3-56-16,-2 1 8 0,-3-8-248 15,0-5 80-15,0-13 64 0,-4-10-88 31,0-12 64-31,4-10 64 0,0-7 112 16,3-21 144-16,6-26-136 16,3-23-8-16,7-18 128 0,-7 6 72 15,-4 19 192-15,-8 23 16 16,-4 21-120 0,-4 1 152-1,0 2-272-15,4 1 88 16,-8 13-96-16,0 9-160 0,0 0-264 15,0 19-1032-15,-4 23-160 16,0-1-1353-16,0-6-3320 0</inkml:trace>
  <inkml:trace contextRef="#ctx0" brushRef="#br0" timeOffset="19499.8">18527 3549 10778 0,'0'0'1656'0,"0"0"241"0,0 0-129 15,0 0-216-15,0 0-63 16,0 0-457-16,40-57-1032 0,-53 70-56 16,-10 19-40-16,-13 12 96 15,-16 26 40-15,-16 19-40 31,9-4 0-31,7-8-64 0,16-14-96 0,12-22-328 0,0-2-112 16,4-4-265-16,12-13 145 16,4-16 32-16,4-6 608 0,16-13 80 15,20-28 8-15,16-32 64 16,19-35-72-16,5-9 8 16,-8 15 96-1,-21 26 144-15,-19 32 72 0,-3 18 312 16,-10-2 393-16,5 5-233 0,0 11-304 15,-4 8-224-15,0 4-176 16,4 19-88 0,0 16-56-1,-4 23 48-15,0 27 0 0,-12 23 0 16,-4-3 0 0,0-22-600-16,-12-29 40 0,8-29 39 15,-5 0 257-15,9-6 112 16,-3-9 160-16,3-10 48 31,0-13 497-31,24-38-225 0,15-38 8 16,21-31-200-16,8-10 56 15,-4 19-16-15,-20 34 224 0,-20 39-184 0,-13 13 144 0,2 9-152 16,-9 3 136-16,4 7-336 31,-8 6-96-31,0 25-832 0,-21 39-96 16,-7-4-1049-16,0-3-3088 15</inkml:trace>
  <inkml:trace contextRef="#ctx0" brushRef="#br0" timeOffset="19884.53">19351 3778 12706 0,'0'0'2105'16,"0"0"-441"-16,0 0-296 0,0 0-544 16,0 0-255-16,0 0-281 15,-64-35-288-15,36 51 8 31,9 9 0-31,3 7-8 0,8 0 0 16,8 6-168-16,0 0-272 16,11-3 215-16,14 0-23 0,-1-6 152 15,4-1 80-15,-4-2 16 16,-5-8 0-16,-2 1-8 16,-14-3-80-16,-3-6 40 0,-3-4-128 15,-22 1 176 1,-6-4 240-16,-14 0 32 15,-6-3-79-15,-25 0-193 0,21-10-1529 16,7-2-1551-16</inkml:trace>
  <inkml:trace contextRef="#ctx0" brushRef="#br0" timeOffset="20285.18">19893 3299 12290 0,'0'0'1961'0,"0"0"-505"16,0 0-944-16,0 0-280 16,0 0 16-16,84 57 272 0,-44-13-32 15,3 20-216 1,-6 21-208-16,-18 30 96 16,-15 5-160-16,-16-2-8 0,-27-26 8 31,-2-32 8-31,-22-2 40 15,-16-8-48-15,-2-2-40 0,1-7-8 16,25-15-200-16,15-11-824 16,8 1-888-16,13-6-2417 0</inkml:trace>
  <inkml:trace contextRef="#ctx0" brushRef="#br0" timeOffset="20454.43">20762 3870 13066 0,'0'0'1697'15,"0"0"-785"-15,0 0-912 0,0 0-256 0,0 0-2777 16,0 0-3368-16</inkml:trace>
  <inkml:trace contextRef="#ctx0" brushRef="#br0" timeOffset="42294.89">28571 18173 4905 0,'0'0'656'0,"16"0"-456"0,-9 0 1104 31,2 0 0-31,3 0-111 0,-8 0-57 16,-1-3 48-16,2 0-288 15,-5 0-88-15,0-3-263 16,0 2-377-16,0-2-32 0,0 3-72 16,0 3-56-16,0 0 32 15,0 0-40-15,0 0-200 16,0 0 176-1,0 0-48 1,0 0-8-16,0 0-16 0,0 0 96 16,0 0 8-16,0 0-8 15,0 0 64-15,0 0 248 0,0 0-56 32,0 0 40-32,0 0 40 0,0 0-40 0,0 0-88 15,0 0-72-15,0 0-56 16,4 0 256-16,4 0 8 15,-4 0 128-15,3 0-144 0,2 0-208 16,3-3 136-16,-5 3 16 0,1-4-104 16,1 1 160 15,-2 3-191-31,5 0-129 16,4 0 8-16,5 0-8 15,-6 0 56-15,5 0-64 0,0 0 0 16,0 0-8-16,-4 0 8 15,-4 0 0-15,0 0 0 0,-4 0 0 16,0 0 80 0,0 0-80-16,-4 0 8 0,8 0 72 15,0 0-80 1,3 0-8-16,5 3 0 0,1 1 16 0,3-4 24 31,3 3-32-31,-3-3 0 0,4 0 0 16,-8 0 16-16,-1 0-16 15,-2 0 64 1,-9 0-56-16,-1 0 40 16,6-3 80-16,-5-1-120 0,4 1 64 15,4 3-72-15,0-3 0 0,7 3-8 16,5 0 8-16,4 0 0 16,-4 0-8-16,0 0 16 0,-8 0-32 31,-4 0 24-31,0 0 0 0,-4 0 48 15,-5 0-40-15,6-3-8 32,-2-3 0-32,2 2 8 15,2 4 16-15,6-3-24 0,-2 3 0 16,1-3 16-16,4 0-16 16,-4 3 0-16,4-3 0 0,-8 3 0 0,0-3 0 0,0 3 0 15,-1-3 0-15,6-1 0 31,-1 1 0-31,3-3 0 0,1 2 0 16,0 1 0-16,0 0 0 16,-4 3 0-16,-8 0 0 0,0 0 24 15,-4 0-24 1,0 0 0 0,4 0-8-1,-1 0 0-15,2 0 0 0,6 0 0 16,5 6-8-16,4-2 8 0,0 5 8 15,0-2 0-15,4 2-16 16,-8-3 16-16,0 1 0 0,-8-1 0 31,-5-6 0-31,2 3 64 16,-1-3-64-16,0 0 0 0,4 0-8 16,0 3 8-16,3-3 0 0,2 4 0 15,3-4 0-15,4 3 104 0,0 0-104 16,-5 3-96-16,1-2 40 15,-8-2 48 17,-4 2 8-32,-1-1 0 0,2 0 0 15,-5-3 208-15,3 3-208 16,6 4-8-16,7-1 8 0,-1 3-8 16,5 4 8-16,4 3 0 31,-4 0 0-31,0 0 24 0,-4-3-24 15,-4-4 0-15,-4-6 56 0,-4 0-48 16,0-3 48-16,-5 0-48 0,6 0 304 16,-1 0 8-16,3 0-320 0,5-3 8 31,8 0 48-31,8 0-8 16,-4 0-48-16,0 3 0 0,-1 0 96 15,-3 0 88-15,-3-3-184 16,-5 3 0-16,-5-3 72 0,5-4-72 0,-4 4 80 15,4 0-80-15,0-1 0 16,4-2 40 0,4 0-40-1,-4 3 0-15,8 0 56 16,-4-1-56-16,-4 1 0 16,4 3 8-16,-5-3 0 0,-3 3 56 15,-4-3-64-15,-4-3 0 31,-4 2 16-31,0 1-16 16,4 0 0-16,-4 0 0 0,-1-1-256 16,2 4-176-16,-1-9-816 0,0 0-1753 0,-8-1-5001 15</inkml:trace>
  <inkml:trace contextRef="#ctx0" brushRef="#br0" timeOffset="85009.85">11398 7947 1528 0,'4'-10'2664'16,"-4"4"-2039"-16,0-7 2247 16,0 1-1936-16,0-1 89 15,4 0 15 1,-4-3 136-16,5 1-280 16,-1 2 409-16,0-3-713 0,0 6 392 31,-1 1 0-31,1 3-16 0,-4 6-248 15,0 0-360-15,0 0-287 16,0 0-17-16,0 0-56 0,0 6-129 16,0 13 65-16,0 13 64 0,-11 12 257 0,-6 23 175 15,2 21-96-15,2 30 232 32,2 6-304-32,11 0 8 15,0-10 96-15,0-9-184 0,8 3-40 16,-1-1-88-16,-2 5-48 15,-5 2 184 1,0-3-192-16,0 4-8 16,-5-8 8-16,1-5 0 15,-7-7 0-15,-1-12 0 16,7-16 0-16,-2-13 0 16,7-19-32-16,-4-4-184 0,4-2-48 15,0-4-224-15,0-3-296 16,0-9-465-1,0-13-991-15,0-13-64 16,8-6-5098-16</inkml:trace>
  <inkml:trace contextRef="#ctx0" brushRef="#br0" timeOffset="85742.9">11466 7671 6785 0,'0'0'2633'0,"0"0"-761"0,0 0-400 0,0 0-256 0,0 0-407 15,0 0-321 1,0 0-208-16,0 0-8 0,92 0-152 16,-44 3 8-1,16 0-56 1,35 3-16-16,37-3 24 0,19 0-80 16,-3-3 0-16,-9 0 48 0,-12 0-48 0,1 4 0 15,3-1 8-15,0 3-8 16,5-2 8-1,0 2-8-15,7 0 0 16,-4-3 80-16,-3 1-80 16,-12-4 0-16,-9 3-16 0,-32-3 16 0,-18 0 0 31,-26 0 0-31,-7 0-88 0,3 0 0 31,-2 0-496-31,-1-3-96 16,-4-7-385-16,-13 1-631 15,-7-4-2393-15</inkml:trace>
  <inkml:trace contextRef="#ctx0" brushRef="#br0" timeOffset="87083.43">14291 7683 9794 0,'0'0'1936'0,"0"0"-520"16,0 0-1032-16,0 0-368 31,0 0 168-15,0 0 217-16,0 0 191 0,4 92 208 15,-4-47-320-15,4 2-72 16,-4 7-152-16,0 20-104 0,0 17 184 0,0 24-128 16,-4 5-88-16,-8-5 8 31,0-11-112-31,4-12 64 0,0 4 64 15,1 8 88-15,2 4 224 16,5 3-55-16,0 4-49 0,0-1-40 16,0-2-216-16,9-11-40 15,2-22-48-15,-3-22-8 16,1-15 16 0,-2-7-16-1,1 9 0-15,5 7-8 0,-2 6 8 16,-7 0 0-16,8-3 8 15,-4 0 0-15,0 0 56 0,0 0-56 16,-1-3-8-16,2-4 80 31,-1-2-80-31,0-1 40 0,-5-2-40 16,2-4 0-16,3-3 0 0,-4-3 0 16,-4 3 0-16,4 0 48 0,-4-1-40 15,0-2-16-15,0-4-40 0,0-2 48 16,0-4 56-16,-4-3-56 15,0-3 0 1,0 3 0-16,0-6 16 16,4 0-32-16,-5-4 16 0,5-3 0 15,0-2 8-15,0-4-8 16,-3 0 0-16,3 0 112 31,-4 0-112-31,0 0-8 0,-8 0-184 0,-8-7 112 16,-4 1 64-16,-8-4-40 15,-8 1 56 1,-4 0 24 0,-7-4-24-16,-5 3 0 15,-4-2 0-15,0 2 0 16,1-3 56-16,-5 1-56 0,0-1 0 16,0 0 72-16,1 0-72 15,-5 4 0-15,-4 3-16 0,4 2 8 16,-3 1 8-16,-1 0 0 0,4 0 0 15,-7-3 16 1,2-4-16-16,-2-3-8 16,0-3 8-16,6 4 0 0,2-4 0 15,3 0 0-15,8 3 0 16,5 4 96-16,-5 2-96 0,4 4 0 31,0 3 104-31,1 0-32 31,-5 0 64-31,4 0-136 0,-8 6 0 16,5 1 120-16,-1-4-120 0,0 0 0 16,0-3 8-16,4 0-8 0,1 0 0 15,2 0 0-15,-3 0 0 16,5-3 8 0,-5 3-8-16,1 0 0 0,-1 0-24 15,4 0 32-15,4 7-16 16,5-1 8-16,7 0 0 0,0-3 8 15,4-3-8-15,4 0 0 32,4 0 48-32,4 0-48 0,0 0 0 0,4 0 8 15,0-6-8 1,4-3 72-16,0 2-72 16,0-6 8-16,0 4 72 15,0-1-72-15,4 1-16 0,-4 3 8 16,0-4 0-16,4 7 0 31,0-4 0-31,4 1 0 0,0-3 72 16,0-4-72-16,0-3 96 15,0-6-88-15,4-3 64 0,5-4-16 0,-9-6-56 16,3 0 8-16,-3-7 152 16,0-2-160-1,0 0 0 1,0-4 0-16,0 4 8 0,8-4 72 0,9 0 8 15,-2-2-80-15,9-1 160 0,0 0-168 16,-1-6 0-16,-2 3 0 16,-5 6-112-16,-8 7-120 31,-4 9-216-31,-4 7-768 0,-45 12-1609 16,2 3-1728-1,-1 7-5161-15</inkml:trace>
  <inkml:trace contextRef="#ctx0" brushRef="#br0" timeOffset="88062.81">8072 8775 6209 0,'0'0'1856'0,"0"0"-167"0,31-79 87 16,-18 50-632-1,-5 4 24 1,-1 6 601-16,-3 3-313 0,-4 6-536 0,0 4 169 16,0 3-257-16,0 3-144 15,0 0-576-15,0 13-104 0,-7 15-8 16,-5 14 8-16,-1 15 0 31,6 3 176-31,-1 7-184 0,-1 3 48 16,2-13-48-16,7 3 0 0,-4-3 0 0,0-9-392 15,4-7-392-15,0-12-96 16,0-10-657-16,-4-13 97 0,0-3-72 31,-8-9 63-31,4-16-551 0,-4-1-2633 16</inkml:trace>
  <inkml:trace contextRef="#ctx0" brushRef="#br0" timeOffset="88703.42">8159 8620 6993 0,'0'0'2385'0,"0"0"-497"0,0 0-320 0,0 0-456 31,0 0-343-31,0 0-9 16,53-70-424-16,-38 67-120 0,9 3-144 15,4 0-72-15,4 0 88 16,0 0-88-16,11 0 0 16,5 6 48-16,5-3-48 15,1 4 0-15,2-4 0 0,-7 0-8 32,-6-3-56-32,-11 3-144 15,-8-3 168-15,-8 0 40 0,-8 0 0 16,-4 0 360-16,-4 0 360 15,0 0 0-15,0 7-368 0,-8-1-336 16,0 6 56 0,-4 11 112-16,1 2-120 15,-2 4-16-15,1 9-40 0,0-3 8 16,0 9 40-16,1 1-56 16,-2-1 0-16,5 4 88 15,1-4-88-15,7 1 0 0,0-4 0 16,0-6-8-1,0 0-8-15,0-3-120 16,4-4-104-16,-1-6 232 0,-3-3-240 16,4-6 160-16,-4 0 40 15,0-4 40-15,-11-2-168 0,-13-1 128 16,-8-3 48-16,-13 0 232 31,-6 4-8-31,-21-4 88 16,0 7-88-16,1-4 25 0,-5 3 23 15,21-2-72-15,-5-4-184 16,19 0 160-16,18-3-176 0,11 0-48 16,12-13-793-16,12-6-967 15,32-3-104-15,-5 3-913 16,-3 3-6057 0</inkml:trace>
  <inkml:trace contextRef="#ctx0" brushRef="#br0" timeOffset="89637.07">8657 9001 9378 0,'0'0'1904'0,"0"0"-336"15,0 0-792-15,0 0-432 16,0 0 9-16,0 0-97 0,88-13-152 16,-60 13 96-16,8 0-200 15,7 6 56-15,5 1 40 0,20-1-40 16,20 4-40-16,24-4-8 0,11 0-8 15,1-2 72-15,-9-1-72 16,-11-3 0-16,3 0 8 16,5 0 40-1,0 0 88-15,-1-3 104 0,-7-1 248 16,-5 1 312-16,-7 3-424 16,-9 0-176-16,1 0-24 0,0 0-112 15,-5 0-56 16,5 0 56-31,0 7-56 16,0-1 104-16,-13 0-104 0,-11 0 0 16,-17-2 80-16,-11 2-88 15,0-3 0-15,0 1 0 0,-4-1 0 16,-12 0 40-16,-4-3-40 31,-3 3 0-31,-2-3 64 0,1 0-64 16,-4 0 0-16,0 0-48 0,-4 3-592 0,0-3-1072 15,-4 0-1273-15,-15-3-4000 16</inkml:trace>
  <inkml:trace contextRef="#ctx0" brushRef="#br0" timeOffset="89953.49">11092 8877 8433 0,'0'0'2425'15,"0"0"-65"1,0 0-839-16,0 0 359 16,0 0-248-16,0 0-503 15,0 0-633-15,0 0-352 0,0 0-144 16,31-9-8-16,-6 27 8 0,6 8 16 16,9 2-16-16,1-5-560 31,-2-7-297-31,-11-3 281 31,-9-4 400-31,-14-6 104 0,-5 0 72 0,-8 0 937 0,-20 4-345 16,-16 5-176-16,-8 10-160 15,-8 4-168-15,-3 12-88 0,-33 29-744 16,17-10-1921-16,7-6-4865 0</inkml:trace>
  <inkml:trace contextRef="#ctx0" brushRef="#br0" timeOffset="90592.21">7976 9744 12122 0,'0'0'2945'46,"0"0"-497"-46,0 0-1248 16,0 0-919-16,0 0-209 0,0 0 432 16,20 67-232-16,-16-32-120 15,0 0 0-15,-4 2-136 16,0-2 32-16,0-6-48 0,0 0-224 16,0-11-776-16,0-5-1441 15,-4-9-744-15,4-4-4312 0</inkml:trace>
  <inkml:trace contextRef="#ctx0" brushRef="#br0" timeOffset="90723.85">8103 9651 8129 0,'0'0'4337'16,"0"0"-3017"0,0 0-631-16,0 0-537 15,0 0-152-15,0 0-1225 16,0 0-823-16,-24-2-4625 0</inkml:trace>
  <inkml:trace contextRef="#ctx0" brushRef="#br0" timeOffset="91425.53">8199 9881 1736 0,'0'0'11930'0,"0"0"-10337"15,0 0-961-15,0 0-472 16,0 0-88-16,0 0-72 0,0 0-8 0,16 0-40 16,-8 0 48-16,-4-10 0 0,4-3 40 47,-3-6-32-47,6-6 224 0,-3-1 168 0,0 7-56 0,0 0 176 15,4 6-24-15,-5 7-272 31,6 3-224-31,-1 3 8 0,4 0-16 32,-1 9-72-32,2 7 16 0,-9 6 64 15,-5 4-88-15,-3 2 32 0,0-2-64 16,-11 2 48-16,-6-5 24 16,-3-4-56-16,5-7-16 15,3-5-216-15,3-7 24 0,6 0 304 0,3-19-464 31,3-10-240-31,18-9 112 0,3-3 0 16,4 3 208-16,0 6 392 16,-5 13 112-16,1 9 264 15,-11 10-144-15,2 7-136 0,-7 15 32 16,-4 6-72 0,1 4-56-1,-5 7 96-15,0-4-88 16,-9-4 8-16,1-6-16 15,-3-5 0-15,-2-11-176 0,5-6-224 16,1-3 328-16,3-19 24 16,4-13-432-1,0-9-57-15,15-10 49 0,5 0 376 16,5 7 112-16,2 9 560 16,4 13 209-16,2 12 39 0,-1 7-136 15,-5 3-112-15,6 10-224 16,-6 9-144-16,-3 6-64 15,-4 4-72 1,-4 2-40 0,-8 1 80-16,-4 3-96 15,-4 0-320-15,-8 13-768 0,-8-10-657 16,-8-7-3728-16</inkml:trace>
  <inkml:trace contextRef="#ctx0" brushRef="#br0" timeOffset="93292.62">12024 8810 5633 0,'0'0'2168'0,"0"0"-407"15,0 0-209-15,0 0-456 32,0 0-64-32,0 0-15 15,5-13 63 1,-5 13-88-16,0 0-24 0,0 0-176 0,0 0-264 15,0 0-135-15,0 0-281 16,0 4-64-16,3 12 32 0,-3 9-80 16,0 7 48-16,0 9 64 31,0 7-40-31,0-1-24 0,0 4-48 16,0 0 0-16,0 0 0 15,-3-7 0-15,-2 0 0 0,-3-9 0 0,4-6 8 16,0-6-8-16,0-11-160 15,4-2-344 1,-3-7-473 0,3-3-519-16,0 0-544 0,0-10-2265 15</inkml:trace>
  <inkml:trace contextRef="#ctx0" brushRef="#br0" timeOffset="93731.39">11960 8842 4560 0,'0'0'6426'0,"0"0"-4362"31,0 0-559-31,0 0-537 0,0 0-40 15,4-3-360-15,16 3-256 16,12 0-192-16,16-3-120 0,8-4 0 16,8 1-16-16,0-3-384 15,-13-4-200-15,-7 3 16 0,-20 1 112 16,-12-1 208-16,-12 4-64 16,-17 3-1009-16,-6 0-807 15,-9 3-1041-15</inkml:trace>
  <inkml:trace contextRef="#ctx0" brushRef="#br0" timeOffset="94016.52">12029 9058 8889 0,'0'0'1969'0,"0"0"-889"0,0 0-568 32,0 0-152-32,0 0 224 0,0 0 81 15,0 0-89-15,0 0-8 16,91 16 176-16,-71-16-8 16,4 0 8-16,7 0-320 0,1 0-200 15,4 0-104-15,0-3-64 16,0-4-56-1,-4 4-424-15,-16-3-968 0,-9 2-952 0,-7 2-4570 16</inkml:trace>
  <inkml:trace contextRef="#ctx0" brushRef="#br0" timeOffset="95404.58">12590 9061 9962 0,'0'0'2488'15,"0"0"-912"-15,0 0-711 16,0 0-257-16,0 0 96 15,0 0-400-15,0 0-248 0,0 0-32 0,0 0-24 16,4 0 0 0,4 0 72-1,-1 0-24-15,-2 0 8 0,-1 0 16 16,-4-3 0-16,0-4-72 16,0-2-48-16,-9 3-96 0,-2-1 136 0,-5 7-64 15,0 0 72-15,-4 0-56 31,8 10 56-31,8 2 0 16,-3 1-8-16,7 3 8 0,0-3 24 16,0-3-8-16,11-7 56 15,1-3-64-15,0 0 0 16,-4-3 48-16,-4-10 48 0,-4-3-96 31,0-3 440-31,-8 6 40 16,-12 7 160-16,-4 6-335 15,1 0-161-15,2 9-128 0,6 10-24 16,15 16-857-16,0-6-1175 0,11-4-5650 16</inkml:trace>
  <inkml:trace contextRef="#ctx0" brushRef="#br0" timeOffset="95736.63">12849 8963 8969 0,'0'0'3105'0,"0"0"-1305"15,0 0-1087-15,0 0-529 16,0 0 488-16,-16 38-256 0,12-10-152 16,0 4 24-16,4 6-192 0,0 1 64 15,0 2-112-15,0-3-32 32,0-4 40-32,0-5-56 0,0-3-352 15,-4-4-136-15,-4-3-360 0,-4-6-825 16,4-7-2888-16</inkml:trace>
  <inkml:trace contextRef="#ctx0" brushRef="#br0" timeOffset="96037.36">12829 8921 9193 0,'0'0'2129'0,"0"0"-529"0,0 0-672 0,0 0-303 15,0 0-281-15,0 0 8 16,87-12 88-16,-55 12 16 0,-4 0 56 31,0 0-360-31,-8 0-104 16,-4 0-48-16,0-3-360 15,-8 3-208-15,0 0-240 16,-8 0-657-16,0 0-1079 16,-16 12 687-16,-4 1-791 0,-3 0-2521 15</inkml:trace>
  <inkml:trace contextRef="#ctx0" brushRef="#br0" timeOffset="96206.6">12805 9077 7617 0,'0'0'3889'0,"0"0"-2233"15,0 0-575-15,0 0-153 16,0 0-672-16,0 0-152 31,96 0-24-31,-61 0-72 0,1 0-16 0,0 6-408 16,-12 7-1585-16,-8-3-2992 16</inkml:trace>
  <inkml:trace contextRef="#ctx0" brushRef="#br0" timeOffset="96438.54">12733 9318 8673 0,'0'0'2329'16,"0"0"-1561"-1,0 0-80-15,0 0 392 0,104 10-303 16,-68-7-361-16,3 4-160 0,2-1-112 15,-2-3-24-15,1 3-120 16,12-6 0 0,-12 0-584-16,-8 0-2449 0</inkml:trace>
  <inkml:trace contextRef="#ctx0" brushRef="#br0" timeOffset="96585.59">13582 9150 11762 0,'0'0'1832'0,"0"0"-1111"16,0 0-721-16,0 0-128 0,0 0-1537 15,0 0-5936-15</inkml:trace>
  <inkml:trace contextRef="#ctx0" brushRef="#br0" timeOffset="101473.67">12442 8604 4841 0,'0'0'2848'16,"0"0"-1200"-16,0 0-495 31,0 0-241-31,-3-29-8 0,3 26-336 0,0 0-216 16,-4 3-24-16,0-6 16 0,-5-1-103 31,-2 4 151-31,-6-3-272 0,-2 2-64 0,-5 1 8 0,-4 1-64 16,-4 2 80-16,0 0-64 47,-4 0-16-47,1 0 136 0,3 0-136 0,4 0 0 15,0 0 40-15,0 0-40 16,4 0 0-16,-4 0-8 0,5 2 8 16,-1 5 16-16,-1-7-16 15,5 6 0-15,-3-3 184 16,3 1 16-16,-4 5 40 31,3-3-24-31,-2 7-56 0,3 0 64 16,0 3-96-16,4-1 16 0,-4 4 56 15,5 1-96-15,-2 2-24 16,6 0-16 0,-6 1-8-16,6 2 0 15,-6 0-56-15,6-3 0 0,-1 4 8 16,3-4 56-16,6 3 24 15,-1 1 8-15,4-1-24 0,0 1 24 16,0 2-96-16,0 1 0 31,0-4 112-31,4 7-112 16,3-7 8-16,2 4 0 0,-1 0 0 16,-1-1 0-16,2 1-8 0,-1-1 8 0,-1 4 72 15,1 0-72 1,1-7-16-1,-1 1 8-15,-1-1 0 16,5-3 48-16,4 3-48 0,-4-3 8 16,4 4 16-16,5-4-16 0,-2 4-8 15,1-7 8 1,4-3 8-16,-1-1 40 16,-2-2-56-16,-1 3 0 31,-5 0 72-31,6 0-72 0,-2-1-24 15,5-2 16-15,0 0 8 16,4 0 8-16,4-4-8 0,0 1 0 16,0-1 72-16,-4-2-72 0,-4-1 0 0,0 0-8 31,-5 1 16-31,1-1-16 0,0 1 8 16,4 2 0-16,4-6 88 15,4 3-88-15,7 1-40 0,2-1 40 16,-2-2 8-16,1-2-8 15,-12 2 0-15,-4-4-248 16,-4 0 240 0,-4 0-80-16,0 0 88 0,3 0-8 15,2 0 8-15,3-6 0 16,4 2 0-16,4 1 0 16,3-3-16-16,-3 2 8 0,4 1-48 15,-8 0 48 1,0 0-336-1,-8-3-152-15,-1-1 224 0,-2 1 168 16,-2-4 104-16,-2 1 0 0,2 3 0 16,5-4 0-16,0 4 0 15,4-1-8-15,4-2-56 0,4 2-256 16,-8 1 8-16,0 3 112 16,-1-3-8-1,-7-1 200-15,1-3-112 16,-6 1 16-16,1-4-72 15,1 1 112-15,2-4 64 0,1 0 0 16,0-3 0-16,4 3 0 31,4-3 0-15,-4 0-8-16,0-3 0 0,-5 0 0 16,-2-4 0-16,-5-2 8 15,-5-1 0-15,-3 4 72 16,0-4 0-16,0 4 48 0,4 2-32 15,0 1 112 1,1 3-136-16,-1-3-64 16,0 3 8-16,-1 0 88 0,-3-3-96 15,0 0-16-15,0-1 8 16,0-2 8-16,0-4 8 0,-11 4-8 16,6-1 0-16,-6 4 232 31,3-3-232-31,0 6 8 0,-1 0 56 0,-2-3-64 15,-1 2 0-15,0 1 0 0,0 0 0 16,0 0-24-16,-4 0 24 0,0 0 0 16,0 0 0-16,-4 0 72 31,5 3-72-31,-2-3 56 16,2 3 144-16,-2 0 80 0,2 0-232 15,-1 0-40 1,0 4 64-16,4-1-72 15,-8 1 0-15,0-1 0 0,-4 3 8 16,4-2-24 0,-7-1 8-16,-1 0 8 15,0-2-40-15,-4 2 56 16,0-4-16-16,0 5 0 0,0 2 0 16,-4 4 0-16,4 0-56 0,0 3 56 15,4-1 24-15,1 1-24 16,3 3 0-16,0-3 0 0,0 0 8 31,-4 0-8-31,-4-1 0 0,-8 2 0 16,-3-2 40-16,-2 4-40 15,-2 0 0 1,-1 0 0-16,-4 0-8 0,4 0 8 31,-8 19-576-31,13 0-1529 0,6-3-2936 16</inkml:trace>
  <inkml:trace contextRef="#ctx0" brushRef="#br0" timeOffset="129205.74">11606 11036 4416 0,'0'0'1497'0,"0"0"415"15,0 0-7-15,0 0-305 0,0 0-152 16,0 3-392-16,0-3-295 16,0 0-385-16,0 0 72 0,0 0 304 15,0 0-64 1,0 0-320 0,0 0-56-16,0 0 120 0,-4 0 24 0,4 0-135 15,-4-9-97-15,4-7-32 16,0-3 56-16,4-7-200 0,8-2-48 15,8 2-56-15,-1 7 48 32,-2 3 8-32,-2 4 0 0,5 2 0 15,-3 7 136-15,6 0-136 16,1 0 0-16,0 3 0 16,0 0 0-16,4 3 0 15,-5 10 0-15,1 5 0 0,1 2-24 31,-1 8 24-31,-1-2-48 16,5 6 48-16,4-7 0 0,4 3 8 16,4-5-8-16,7-1 8 0,-2-3-24 15,-2-6-56-15,1-1-504 0,-8-6 15 16,-8-2 217 0,0-4 240-1,-9 0 32-15,-2-6 72 0,-6-7 120 16,2-6-120-16,-5-1 8 15,-5-2 112 1,-3 0-32-16,0 3 56 0,0 0-64 16,0 3 56-16,0 3 257 31,0 4-137-31,-3 6-16 0,3 0-40 16,0 3-184-16,0 0 16 15,0 0-32-15,0 0-104 16,0 0 96-16,0 9-48 0,-4 7 56 0,4 0 24 0,-4 6-16 31,4-3-16-31,0 3 16 16,0 0-8-16,0-2 80 0,4-1-80 15,7 0-192-15,-3-3-176 16,5-1-105-16,-2-5-71 0,-3-3-304 16,1-1 184-16,-6-6 304 15,-3 0 200 1,0 0 160-16,0-3 304 0,0-10-240 15,0-6 104-15,0 0-112 16,0-7 88-16,0 1-24 16,8 0-120-16,9-1 8 31,2 4-56-31,1 6 8 16,0 4-64-16,0 2-24 0,0 7 0 15,8-1 64-15,0 4-80 16,0 0-80-16,-1 0 208 15,1 0-136-15,0 0 104 0,-4 0 40 16,0 7-8-16,0-1 0 16,-1 4 8-16,-2 2 8 15,7 5 40-15,-4-2-40 16,4 1 0-16,4 7 0 0,-1-8 0 16,5 4 8-16,0 0-8 0,3-3 0 31,-3 0 56-31,1-3-56 15,-2 0 0 1,1-1-8-16,-4-6 8 16,0 4 0-16,-4-7 0 0,0 3 0 15,4-6-16-15,-1 0 24 16,9 0-8-16,4 0 0 0,-4-12 8 16,3-4 8-1,-2-10-8 1,-5 1 0-16,-5-10 152 0,-11 3-112 0,-4-2 264 15,1-1 80-15,-10 0 40 16,1 6 32-16,-4 4-208 0,0 6-120 16,0 3 40-16,-4 6-176 31,-12 4-456-31,-8 0-2352 0,0 2-11371 16</inkml:trace>
  <inkml:trace contextRef="#ctx0" brushRef="#br0" timeOffset="147510.21">10487 6617 3200 0,'0'-4'6089'0,"-5"-2"-4848"15,-3-1-721-15,0 7-240 16,5-3-280 0,3 3-80-1,0 0 80-15,0 3 0 0,0 7 64 0,0 0 0 16,-4 5-56-16,-1 4-8 0,-3 4-264 15,-16 18-968-15,9-6-1649 16,-6 0-8-16</inkml:trace>
  <inkml:trace contextRef="#ctx0" brushRef="#br0" timeOffset="147679.43">10307 7096 4424 0,'0'0'961'16,"0"0"1127"-16,0 0-816 0,-16 76-391 15,12-53-297-15,4-1 8 31,-4 6-352-31,0 4 72 16,0 3-208-16,1 9-104 0,3 32 0 31,-5-9-1496-31,5-3-2897 0</inkml:trace>
  <inkml:trace contextRef="#ctx0" brushRef="#br0" timeOffset="147864.31">10291 8108 10474 0,'0'0'1832'16,"0"0"-808"-16,0 0-368 0,-40 77-247 0,28-36-1 16,8 10 0-16,4 10-192 31,0-2-216-31,9 8 200 0,6-3-200 16,-2 3-448-16,-2-4-817 15,-11 26-1039-15,0-16-881 16,0-13-1008-16</inkml:trace>
  <inkml:trace contextRef="#ctx0" brushRef="#br0" timeOffset="148281.29">10231 9033 1272 0,'0'0'2480'32,"0"0"-455"-32,0 0 87 15,-40 95-503-15,33-66-521 0,7 2-168 16,0 4 56-16,7 6-336 16,5 4 56-16,4 6-135 0,-4 3-257 15,1 3-112-15,-2 0-152 16,-3 0-32-1,-4-6-16-15,-4 3-240 0,0-4-961 16,-8 4-287-16,-4 1-216 16,-4 2-137-16,4-3 433 0,5-3 1032 15,-2-4 384-15,1-6 1096 0,4-5 320 47,4-2 481-47,0-2-225 0,0-4-199 16,0 4-457-16,12-3-112 15,1 6-296-15,-6-3-496 16,5 9-56-16,-3 3-8 0,-6 7-48 16,-3 3-600-16,0 3-240 15,-16 4-881-15,-8-1-367 16,1 0-825-16,-1 1 97 0,-4-4 1728 16,7-3 1088-16,2-7 536 15,3-5 1816-15,4-8-15 0,12 1 55 16,0 0-816-16,0 4-735 31,8 18-361-31,12 25-480 0,-8 33 0 0,-5-11-1985 16,-7-15-5128-16</inkml:trace>
  <inkml:trace contextRef="#ctx0" brushRef="#br0" timeOffset="148443.99">9969 12154 5265 0,'0'0'6321'15,"0"0"-4529"-15,0 0-911 16,0 0-625-16,0 0-8 16,0 41-32-16,0-19-120 0,0 4-96 15,0-1-328-15,-4-9-4897 0</inkml:trace>
  <inkml:trace contextRef="#ctx0" brushRef="#br0" timeOffset="149161.59">10701 6185 7577 0,'0'0'2617'0,"0"0"-1017"15,0 0-904-15,84-16-488 0,-40 10-136 16,3 6 8-16,6 0-72 15,-1 0 160-15,3 6-168 0,36 0-136 16,-18 0-1544-16,2-6-4617 0</inkml:trace>
  <inkml:trace contextRef="#ctx0" brushRef="#br0" timeOffset="149314.91">12821 6235 8001 0,'88'-3'1865'0,"7"3"-1209"0,-15 0-384 0,-16 0-184 16,-17 10-88-16,25 5 0 15,-8 2-24-15,0-5-2553 0</inkml:trace>
  <inkml:trace contextRef="#ctx0" brushRef="#br0" timeOffset="149499.87">14518 6346 9554 0,'0'0'1472'16,"0"0"-880"-16,132-9-592 0,-36 9-152 15,19 9-440-15,13 4-264 16,-29 0-1473-16,-20-4-688 15</inkml:trace>
  <inkml:trace contextRef="#ctx0" brushRef="#br0" timeOffset="149700.4">15846 6404 4624 0,'0'0'985'0,"83"-23"-585"0,-27 14-280 0,7-4-112 15,9 7 8 1,-4 3-16-1,7 3 8-15,2 0 32 16,-6 0-40-16,8 6 0 0,-3 4-152 16,12-4-368-16,8 0-296 15,-5-6 111-15,16 0 401 16,-26 0 216-16,-22 0-1504 0</inkml:trace>
  <inkml:trace contextRef="#ctx0" brushRef="#br0" timeOffset="149847.51">17511 6350 3136 0,'0'0'4545'16,"99"-7"-3169"-16,-20 4-535 31,9 3-497-31,-8 0-208 16,-8 0 8-16,-20 6-144 0,12 4 0 16,27 6-136-16,-16 0-1177 15,-11-4-1127-15</inkml:trace>
  <inkml:trace contextRef="#ctx0" brushRef="#br0" timeOffset="150048.12">19120 6588 1880 0,'0'0'7081'31,"0"0"-5448"-31,0 0-985 31,0 0-240-31,0 0-360 0,0 0-48 16,0 0 0-16,0 0-328 16,52 54-496-16,-44-22-1409 0,0-1-4960 0</inkml:trace>
  <inkml:trace contextRef="#ctx0" brushRef="#br0" timeOffset="150216.99">19124 7896 7537 0,'-11'79'1584'0,"-6"17"-247"16,10-4-273-16,-6 12-288 15,-2 1 32-15,-13 3-160 0,0 7-255 0,0 2-105 16,0 13-272-16,8 10-16 16,8-1-457-16,4-31-2199 0,4-19-7826 15</inkml:trace>
  <inkml:trace contextRef="#ctx0" brushRef="#br0" timeOffset="150671.26">18730 10252 2496 0,'0'0'6257'0,"0"0"-5208"31,0 111-657-31,0-50-72 16,0-2 192-16,0 2 568 0,0 2-512 0,0 4-16 15,-4 9-240 1,-4 13-112-16,-5 19-104 16,2 0-32-16,-1-3-16 0,-4-17-48 15,0-17-288-15,4-18 40 16,0-8-240-16,0-4 24 0,4 4 208 16,0 9 176-16,5 3 72 15,3-3 8-15,0-7 0 0,0 1 128 16,0-3 40-16,0-1 72 0,-4 4-48 15,-9 6-96 17,-2-4-96-32,-6 1 0 0,1-3-640 15,9-7-72-15,3-3 400 16,4-12 200-16,4-4 112 16,0-9 104-16,0-1 848 0,0-9 184 31,0 1 57-31,0-1 727 15,-4 0-752-15,-5 0-752 0,-6 10-160 16,-17 3-256-16,-8 3-776 0,-20 9-1608 16,5-9-2441-16,7-6-4177 15</inkml:trace>
  <inkml:trace contextRef="#ctx0" brushRef="#br0" timeOffset="150834.01">17634 12265 11386 0,'-96'-19'2753'15,"-11"9"-641"-15,7 10-792 0,1 19-912 32,15 4-248-17,17-4-160-15,15-7-944 0,-12 7-120 16,-28 0 488-16,-24 0-248 0,-19-3-481 16,35-7-1183-16,25-5-2833 15</inkml:trace>
  <inkml:trace contextRef="#ctx0" brushRef="#br0" timeOffset="151034.41">15307 12462 8513 0,'0'0'3985'0,"-140"-19"-2256"16,97 15-697-16,3-2-224 16,-4-4 272-1,-7-2 184 1,-9-1-391-16,0-3-393 0,-4 0-56 15,-3 0-424-15,-2 4-256 16,-14 6-969-16,-28-4-1415 16,19 7-1665-16,8-4-3881 0</inkml:trace>
  <inkml:trace contextRef="#ctx0" brushRef="#br0" timeOffset="151490.16">13602 12211 288 0,'0'0'11194'15,"-144"-61"-7953"-15,101 46-393 16,6 2-1543-16,2 3-737 15,-5 4-376 1,-8-3-192-16,1 5-72 16,-5 4-280-16,-8 0-257 0,-8 0 209 15,1 0-240-15,-6 0-408 0,-2 0 72 16,7-3 336-16,1-3 424 16,-2-4 208-16,2-3 8 15,3 1 408 1,-7-1 96-16,-1-3 616 15,0 7-32-15,1-1-464 0,-1 4-303 0,0 2-321 32,-3 2-81-32,-2 2-775 47,2 0-880-47,-5-4 120 0,-8 4-113 15,-15-3 329-15,-21 0 136 16,-7 0 479-16,8-4 785 0,7 4 753 15,20 3 711-15,16 0-96 0,17 0-296 0,19 0-671 16,0 0-401-16,-7 10-737 16,-1 3-1391-16,-8 2 320 0,4 1 1095 15,9 0 473-15,-2-6 232 0,6-7 16 16,2-3 681-16,6 0 855 16,-1-6 64-16,12-7-440 15,5-16-735 1,6 4-433-16,13-1-2017 0</inkml:trace>
  <inkml:trace contextRef="#ctx0" brushRef="#br0" timeOffset="152369.51">14802 5327 9554 0,'0'0'1896'0,"0"0"-320"16,0 0-808-16,15-76-303 0,-15 63 359 31,0 1 208-31,-12 2-688 15,-12 7-48-15,-8 3-296 16,-12 0 8-16,-3 0-8 0,-9 13 80 0,0 9-32 16,5 7-48-16,3 5 8 0,4 8 40 0,16 5 0 31,24 4-48-31,4 0 8 16,44 6 88-16,47 0 8 15,41-6-104-15,4-13-696 0,-13-28-392 16,-44-10-1001-16,-43-10-5208 0</inkml:trace>
  <inkml:trace contextRef="#ctx0" brushRef="#br0" timeOffset="152908.51">15195 5381 3136 0,'0'0'2385'16,"0"0"239"-16,0 0-1880 16,0 0 321-16,0 0-465 0,-99 83-224 15,71-51-192 1,5 3-56-16,-1-7 8 16,3 1-128-16,10-7 48 0,2-12-56 0,5-4 0 15,0-6 128-15,4-3 1176 16,0-13-792-16,13-13-232 0,6-6-272 15,1-3 40-15,1 0-48 16,2 6 56-16,-3 0 128 0,0 7 161 31,-4 9-1-15,8 4 176-16,-9 5-368 16,6 7-80-16,-5 0-72 15,-4 3 0-15,-1 13 0 0,-2 0 0 0,-1 9-24 16,-8 1 16-16,7-1 16 15,-3 0 0 1,9 1 0-16,-2-4 0 16,10-3 40-16,-6-6-48 15,5-6 8-15,0-7 136 0,-4-7-144 16,-1-18 80-16,2-4-32 0,-9-12-32 16,0 3 40-16,0-7 64 0,-8 7-64 15,8 6 192 1,-8 13-240-1,7 6-8-15,-3 13 0 0,1 0-984 0,14 30-200 16,6-5-1553-16,-5-3-5097 0</inkml:trace>
  <inkml:trace contextRef="#ctx0" brushRef="#br0" timeOffset="153394.1">15710 5362 7937 0,'0'0'2905'0,"0"0"-1257"16,0 0-800 0,0 0-624-16,0 0-152 15,0 0-72-15,0 0-48 16,-16 73 48-16,4-38 8 16,-4 4 72-16,4-8-80 0,-4-3 0 15,7-5-8-15,2-11-96 16,3-5-96-1,4-7 200-15,0-3 96 0,0-19-16 16,4-7-80 0,12-6 0-1,3-7-16-15,2 1 16 16,3-6 0-16,0 2 48 16,-5 4 136-16,-2 6 233 15,-2 10-33-15,1 6 96 0,-4 9 160 16,4 10-528-16,0 4-56 15,8 14-112-15,0 8 56 0,0 9-8 16,-1 0 0-16,2-1 8 16,-1-5 32-16,4 0-32 15,3-10-8-15,-3-7-40 16,-3-8 48-16,-2-4-8 0,1-7 8 16,-4-18 0-16,-4-4 0 15,-4-5 0-15,-8-8 0 0,4 1-48 16,-8 0 8-16,4-1-216 31,3-2-576-15,2 12-1113-16,-1 7-3496 0</inkml:trace>
  <inkml:trace contextRef="#ctx0" brushRef="#br0" timeOffset="153525.57">16423 5162 8449 0,'0'0'2433'15,"0"0"-769"-15,0 0-968 16,0 0-696-16,59-51-4105 0</inkml:trace>
  <inkml:trace contextRef="#ctx0" brushRef="#br0" timeOffset="154327.51">14426 9204 5065 0,'0'0'1984'0,"0"0"-120"16,0 0-1255-16,0 0-425 0,0 0-96 15,0 0-80-15,0 0 56 16,-23-60 40-16,23 50-56 16,0 1 128-1,-4 2-176-15,4 1 0 0,-12 3-56 16,0 3-2361-16,3 0-720 0</inkml:trace>
  <inkml:trace contextRef="#ctx0" brushRef="#br0" timeOffset="154744.12">14243 9051 5721 0,'0'0'2016'0,"0"0"-375"0,0 0-65 15,0 0-392-15,0 0-824 16,0 0-360-16,0-2 248 0,0 2 16 0,0 0-160 15,5 0 88-15,6 0 96 16,13 2 96-16,4 2-151 0,8-1-89 16,4 3-40-16,12-6 224 31,0 4-208-31,3-1 64 0,1-3-128 16,-4 0 64-1,-5 0-104-15,-2 0 88 16,-6 0 152-16,1-7 400 0,-4-2-80 15,-4 3-192-15,0-1-200 0,-4 4-176 32,-5 3 64-32,-3 0-72 15,-8 0-72-15,1 0 0 0,-6 0 72 16,-3 0-344-16,-4 0-280 16,0 0 136-16,0 0 160 0,0 0-224 15,0 0-473-15,4 0-367 16,0 0-1520-1,1-3-4410-15</inkml:trace>
  <inkml:trace contextRef="#ctx0" brushRef="#br0" timeOffset="155145">14909 8874 4544 0,'0'0'3273'16,"0"0"-1272"-16,0 0-497 15,0 0-128-15,0 0-120 16,0 0-143-16,0 0-385 16,0 0-440-16,0 0-280 15,0 0 200-15,7-13 288 0,18 32-24 16,6 0-224-16,5 7-168 15,1-4 8 1,-2 0-80-16,1 1-8 0,-4-1 72 16,-8-3-72-16,-8-3-16 15,-13-4 16-15,-3 1-64 16,-3-4 64-16,-22 7 344 0,-10 0-32 16,-5 0-8 15,-3 3-256-31,-2 3-48 15,2 3 49-15,2 1-49 0,6 9-945 16,11-10-2119-16,8-9-6858 0</inkml:trace>
  <inkml:trace contextRef="#ctx0" brushRef="#br0" timeOffset="157174.17">15515 8131 5569 0,'0'0'760'16,"0"0"3177"-16,0 0-2753 31,0 0 144-31,0 0-152 0,0 0-543 16,11-19-353-16,-19 41-120 16,1 10 360-16,-10 28 216 0,2 29-288 15,-1 41-216-15,-9 10 72 31,2 3-256-31,-5-7 16 16,0-15-8-16,-4 9-40 0,4 10 96 16,-3 3 112-16,3 6-8 0,7-3 184 15,6-6-152-15,6-4 1 16,9-6-33-16,0-9 8 31,17-16-32-31,3-10-192 0,-8-22 56 16,-1-22-32-16,-2-16-16 15,-5-13-16-15,3 1-40 0,-3-5-96 16,0 1-304-16,-4-6-585 16,0-10-791-16,0-3-72 15,0 0-2873-15</inkml:trace>
  <inkml:trace contextRef="#ctx0" brushRef="#br0" timeOffset="157826.84">15622 8283 6809 0,'0'0'1640'0,"0"0"-263"15,0 0-25-15,0 0-392 16,0 0-472-1,0 0-312-15,63-16-128 16,-22 16 0-16,6 0 80 0,9 0-24 16,12 0 0-16,23 4 312 0,29-1-72 15,11 3 25-15,9 0-41 16,-1 4 0-16,-7-4 88 16,0 4-160-1,-9-4-48-15,-7 4 96 16,-9-10-208-16,-19 3-16 0,-25-3-80 0,-18 0 16 31,-10 0-16-31,5 0 0 0,0 0 0 16,-5 0-80-16,-7 0-176 15,0 0-312 1,0 0-456 0,8 3-641-16,-4 3-967 0,-4 1-3394 0</inkml:trace>
  <inkml:trace contextRef="#ctx0" brushRef="#br0" timeOffset="158500.12">17726 8353 7177 0,'0'0'2144'16,"0"0"-735"-16,0 0-129 0,0 0-488 15,0 0-232-15,0 0-184 16,72 7-160-16,-69 15 161 0,-3 6 159 16,0 7 16-1,-3 10 432-15,-18 5-528 16,-7 20-8-16,-7 23 40 15,-13 21-72-15,-4 9-136 16,9 1 9-16,-2-6-65 0,10-1 104 16,3 4-328-16,-4-3 8 15,0-5 56-15,8 5-56 0,0-4 112 32,12 4-8-32,5-1 0 15,3 1 128-15,3-4-184 16,1-6-48-16,0-6 16 0,4-20 24 15,0-24-24-15,0-17-24 16,-4-10 0-16,4 8 96 0,0-4-96 16,0 2 0-1,-3-5-8 1,-1-6 8-16,4-7 0 0,-8 0-8 0,-1-6 8 16,5-1-8-1,-3 1 8-15,-5 0-216 0,0-4 112 16,0 4-136-16,-8-4 16 15,-8 1 56 1,-4-1-152-16,-8-2 120 0,-8-7-121 0,1 0 233 16,-26 0 80-16,-13-16 8 0,-26-9 0 15,-12-4 0-15,1 1-72 16,3-7 72-16,8 6 0 16,-7 0 0-1,0 1 24-15,-5-1-16 16,9 7 56-16,6 6 104 15,23 7 161-15,17 2 47 16,26 4-240-16,3 3-128 16,0 0 112-16,0 0-120 0,-3 0-8 31,6 0-64-31,10 0-80 16,-1 0-184-16,8 0-169 15,-1 0-631-15,10-10-168 0,3-2-264 31,8-4-1369-31</inkml:trace>
  <inkml:trace contextRef="#ctx0" brushRef="#br0" timeOffset="158983.29">16013 9010 9450 0,'0'0'1424'16,"0"0"24"-16,0 0-120 16,0 0-351-16,0 0-169 0,-109-57-280 15,66 57-232-15,-5 10 240 16,-3 12 40-16,2 7 24 0,2 6-248 31,10 2-120-31,10 8-7 16,11 6-145-1,16-4-72-15,8 4 192 0,20-6-192 16,20-7-8-16,3-7-128 0,14-11-793 16,-5-11-815-16,11-22 56 0,-19-9-2249 15,-8-6-1296-15</inkml:trace>
  <inkml:trace contextRef="#ctx0" brushRef="#br0" timeOffset="159208.91">16232 8947 5737 0,'0'0'2600'15,"0"0"-159"-15,0 0-345 0,0 0-215 16,0 0-545-16,0 0-344 15,0 0-768-15,0 0-176 0,-16 28 72 16,-4 7 0 0,3 10 80-16,2 3-192 15,7 2 0-15,3 7-8 16,2-3-144-16,3 7-1544 0,0-14-273 16,3-12-2191-16</inkml:trace>
  <inkml:trace contextRef="#ctx0" brushRef="#br0" timeOffset="159983.5">16383 9236 6729 0,'0'0'1696'15,"0"0"-607"-15,0 0-449 16,0 0-296 15,68-83-144-31,-61 68-128 16,-2-2 184-16,-5 2 240 15,0 2 88-15,-9 0-168 0,-14 4-32 16,-1-1-56-16,-4 4-24 0,-4 6-48 16,0 0-72-16,8 9 97 15,0 7-1 1,9 7-112-16,6 2-96 0,9 0 32 16,5 4 24-16,14-7-32 0,9-6-88 15,4-7 128-15,-4-5-136 16,4-4 16-16,-12-7-8 0,-4-12 0 31,-8 0 64-31,-4 0-72 16,-4 0 0-16,0 7 88 15,-9 5 40-15,2 7-56 16,-5 7-64-16,0 12-8 0,0 12 64 16,4 4-64-16,4 3 0 15,4-3-88 1,0-3 0-16,0-13-520 15,4-6-208-15,8-10 127 16,4-3 513-16,4-16-160 0,8-10-96 16,3-5-24-16,-3-4-56 15,8-3 16-15,5 0 184 0,-6-3 96 16,1 6-24-16,-4 0 96 16,0 6 144-16,-8 7 256 15,-5 9 16-15,-6 3 232 0,-6 4 96 16,-3 6 480-16,-4 0 321 15,0 0-329-15,-4 0-536 0,-7 0-216 32,-6 9-152-17,-3 8-48-15,5 2-24 0,-2 6-96 16,10 3 0 0,7 1 0-16,0 0 0 0,0 2 0 0,3-2-216 15,1-7-64-15,-4-6 144 31,0 0 16-31,-7-6 40 0,-18-4 80 16,-6-3 152-16,-5-3 376 16,-4 0-248-16,12 0-96 15,8 0 64-15,12 0-176 0,8-3-72 16,25-7-504-16,42-12-1264 31,1 0-113-31,-1-4-1071 0</inkml:trace>
  <inkml:trace contextRef="#ctx0" brushRef="#br0" timeOffset="160245.09">16997 9058 7641 0,'0'0'2145'16,"0"0"151"-16,0 0-688 0,0 0-431 16,0 0-233-1,0 0-616 1,0-25-328-16,-4 28-40 16,0 6 40-16,-5 7 0 0,2 0 0 15,-1 3 0-15,4 0 24 16,0 0-24-16,-1 0 0 0,5 3 0 15,0-3 8 1,0 1-8 0,0-1 0-16,-4-1 0 0,-7 2 48 0,-6-5-48 15,-2 2 8 1,-9-5 8-16,-8-6 0 0,5 1 32 0,-5-4-48 16,8-3-16-1,8-10-48 1,8-5-1136-1,12-1-1937-15</inkml:trace>
  <inkml:trace contextRef="#ctx0" brushRef="#br0" timeOffset="160458.34">17216 9051 10698 0,'0'0'1600'15,"0"0"-1112"-15,0 0-200 16,0 0-32-16,-68 89 296 16,60-54-424-1,-4 0-31-15,8-3 7 16,-4-3-104-16,4-7-337 0,4-9-799 16,0-10-1096-16,0-3-2961 0</inkml:trace>
  <inkml:trace contextRef="#ctx0" brushRef="#br0" timeOffset="160609.62">17300 8836 11402 0,'0'0'1312'0,"0"0"-472"16,0 0-255 0,0 0-481-1,0 0-104-15,0 0-1017 16,0 0-4120-16</inkml:trace>
  <inkml:trace contextRef="#ctx0" brushRef="#br0" timeOffset="161322.06">16196 9728 8737 0,'0'0'1489'0,"0"0"495"16,0 0-520-1,11-95-479-15,-7 72-273 16,-4 1 168-16,0 9-128 0,-4 1-136 31,-7 9 24-31,-9 3-360 16,-5 0-128-16,-6 3-63 0,-1 19 119 16,-4 3 0-16,8 11-208 31,9 1 0-31,2 8 152 0,10 2-144 15,-1 1 80-15,8 0-40 16,-4 3-40-16,4-4 80 0,-5-2-88 0,-2-7-128 16,-5-3-200-16,-1-4-801 0,-6-9-407 31,-13 1-664-31,4-10-1033 0,0-4-4009 16</inkml:trace>
  <inkml:trace contextRef="#ctx0" brushRef="#br0" timeOffset="161591.54">15797 10004 5281 0,'0'0'936'16,"0"0"408"-16,84-35-248 0,-40 23-472 0,-5 2-295 15,10 3-193-15,-2 1-32 16,-3 3-104-16,0 0-80 16,-4 0-441-1,0-4-463-15,-12 1 416 31,-4 0 408-31,-9-4 160 0,-2 4 592 16,-6-1 344-16,-3 5 185 16,-4 2 527-16,0 0-752 15,0 6-624-15,-11 16 136 0,-6 6-16 0,1 7-168 16,1 4-224 0,7-1-488-16,4-6-1448 0,4-14-3689 15</inkml:trace>
  <inkml:trace contextRef="#ctx0" brushRef="#br0" timeOffset="161738.64">16503 9693 12138 0,'0'0'1969'0,"0"0"-857"15,0 0-760-15,0 0-352 0,0 0-480 16,0 0-641-16,0 0-3087 0</inkml:trace>
  <inkml:trace contextRef="#ctx0" brushRef="#br0" timeOffset="162061.66">16499 9868 2456 0,'0'0'7506'0,"0"0"-6114"0,0 0-904 0,0 0-344 15,0 0-64-15,0 0-80 16,0 0 0-16,43 0 80 16,-26-4-80-16,-6-5 0 0,6-4 0 31,-6-6-128-31,-3-3 0 0,-4 0 80 16,-4 3 48-1,0 6 872-15,0 6-128 16,-12 7-111-16,-4 0-297 15,-4 10 48-15,4 9-120 16,5 6-88-16,-6 1-168 16,13 6 184-16,4-3-192 15,0-4-232-15,36 3-608 0,-4-9-857 16,4-6-1535-16</inkml:trace>
  <inkml:trace contextRef="#ctx0" brushRef="#br0" timeOffset="162362.49">16897 9740 7585 0,'0'0'2665'16,"0"0"-497"-1,0 0-672-15,0 0-1167 0,0 0-217 16,0 0-40-16,-56 80-64 31,28-36 160-31,4-2-168 0,9-4-72 16,-2-3-312-16,14-7-353 15,-1-12-231-15,4-10-216 16,0-6 464-16,0-6 640 0,4-23 80 0,-4-5 592 0,0-11 656 31,0-6-24-31,-17 1-167 16,-2 5-377-16,-5 7-144 0,0 16-24 16,-4 16-512-16,8 12-56 15,12 13-1744-15,8 0-5762 16</inkml:trace>
  <inkml:trace contextRef="#ctx0" brushRef="#br0" timeOffset="162509.6">17192 9757 2816 0,'0'0'10442'15,"0"0"-8897"1,0 0-889-16,0 0-656 15,0 0-224-15,0 0-2169 0</inkml:trace>
  <inkml:trace contextRef="#ctx0" brushRef="#br0" timeOffset="169456.59">17594 9737 6769 0,'0'0'1880'16,"4"0"-999"-16,4 0-401 0,0 3-184 15,4-3 776-15,0 0-200 0,11 0-400 16,2 0-152-16,6 0-64 31,10 0-24-31,6 0 313 0,25 0-169 16,19 7-200-16,29 3 72 15,3-1-136-15,1 0-16 16,-16-2-96-16,-9-1 16 16,-3 0 48-16,3 1-64 0,9-4 8 31,4 4 232-31,7-1-88 15,1 0-24-15,-1 0-80 0,-3 4-40 16,-13-3 112-16,-19 2-120 16,-20-3-40-16,-21-3 40 0,-2 1 0 0,2-1 8 15,6 0 0 1,-6 0-8 0,1 1 120-16,-8-2-64 15,-4-2-48-15,4 4 112 0,-1-1-120 16,5 0 0-16,-8-3 0 15,0 3 8-15,-12 0 64 16,-4 1-72-16,-12-4-168 31,-4 0 40-31,0 0-872 16,-20 0 640-16,-8 0 216 0,-16 0-473 16,5 0-1375-16,2 0-2025 0</inkml:trace>
  <inkml:trace contextRef="#ctx0" brushRef="#br0" timeOffset="169826.39">19877 9677 3992 0,'0'0'937'0,"0"0"575"15,0 0 312-15,0 0-239 16,0 0-113-16,0-38 16 0,0 35-344 15,5 3-287-15,-5 0-329 16,4 0-104-16,3 0-312 0,5 3 64 16,8 9-64 15,8 5-24-31,15 5-40 16,6 3 0-16,7 0-40 0,-1 4 112 15,-3-4-120-15,-8 1-48 16,-12-4 48-16,-9-3 0 0,-14-3 0 15,-9-3-48-15,-13 3 48 32,-30 0 336-32,-37 9-168 0,-23 10-160 0,-9 3 96 15,8 0-104-15,33 0-120 0,23-9-792 16,-12 12-528-16,8-3-905 0,8-6-3088 16</inkml:trace>
  <inkml:trace contextRef="#ctx0" brushRef="#br0" timeOffset="172230.71">15084 5029 2664 0,'0'0'640'16,"0"0"-424"-16,0 0 1665 16,0 0 351-1,0 0-487-15,0 0-433 16,0 0-384-16,-4-67-168 15,-8 58-272-15,4 2-184 16,-3 4-96-16,-6 0-208 16,2 3 0-16,-13 0 112 0,-4 0-112 15,-5 0-8-15,-6 0 8 16,-4 0 8-16,-2 0-8 0,1 0 0 31,-3 0 8-31,7 0 40 0,-4 3-48 16,8 7 0-16,4 5 0 0,4 2 8 15,4 1 72-15,5 5-80 16,-1-1 8-16,-4 3 64 16,4-2-72-16,0-1 64 15,-4 0-16-15,5 0 56 16,-5-3 41-16,7 3-65 0,-3-2-80 16,9-1 216-16,-2 3-208 15,6 0 32-15,3 3-24 16,4 1 64-16,4 3 80 0,0-1-144 31,0 4 32-15,12-4 152-16,8 7-192 0,7-3-8 15,5 3 64-15,12 7-56 0,4-5 80 16,8 5-88-16,0-1 0 16,-4 0 72-16,-1-6-72 15,-7 3 0 1,-4-6-8-16,-8-7 16 15,-4-3-16-15,-4 4 8 0,4-10 0 0,0-1 40 16,3 5-40-16,13-4 0 16,4 0 40-16,3 3-40 15,5-4 0-15,-4 1-8 16,4 0 8 0,-5 0-24-1,5-3 24-15,-4 0 0 16,1-1-8-16,-6-2 16 0,-3-1-8 15,4 1 8-15,-4-7 0 16,7-3 88-16,9 0-96 0,0 0 0 31,0 0-8-31,-1-9 8 16,-3-4 0-16,-5-3 0 0,-2 0-8 0,-6 0 0 16,1-3 8-16,-8 0 0 0,4-3 8 15,-5 2-8-15,-3 2-8 16,5-1 8-1,3 0 0-15,-1 3 0 16,2 0 0-16,-6 0 0 0,1 0 48 16,-8 3-48-16,0-2-8 0,-9 2 8 15,-2-6 0-15,-6 3 0 16,2-3 0-16,-5-3 0 0,7 0 64 16,-3-7-64-1,8 0-8 1,4 1 0-16,-4-4 0 15,4 3 8-15,-4-2-8 16,-4-1-168-16,-8 3 176 16,-4-3-152-16,-4-3-8 0,0 7 88 31,-12-7 72-31,-4 7 0 16,-4-4 0-16,-4 0 0 15,-4 3-32-15,0 4 32 0,0-3-16 16,4-1 8-16,1 4 0 15,3-4 8-15,-1 1-8 16,2-4 8-16,3 3 96 0,-8-3-88 16,0 4-8-16,-7 2 120 15,-6 4-112-15,-3 3 32 0,-7 3-40 16,-1 7 0-16,-4-1 32 31,-4 4-32-31,1-4 0 0,-5 4 0 16,-12-3 8-1,-24-4 8-15,-19-13-8 16,-17 4-8-16,-3-6 0 16,8-1 0-16,7 3 0 0,4 7-40 15,9 0 48-15,23 10-8 0,24 5 8 16,17 4 0 0,10 0 40-16,-3 4-48 15,8 15-192-15,-7 19-360 16,12 0-1553-16,6-6-775 0</inkml:trace>
  <inkml:trace contextRef="#ctx0" brushRef="#br0" timeOffset="186885.49">10964 10515 408 0,'-20'13'2480'0,"-8"6"-1584"0,-4 3-408 16,0 1-224-16,-3 2-79 16,7-3 23-16,0-3 128 0,5-3-160 0,2-3 56 15,5 0 56-15,-3-1-128 31,-6 4-160-31,5-3-280 0,-3-4-1545 0</inkml:trace>
  <inkml:trace contextRef="#ctx0" brushRef="#br0" timeOffset="187270.91">10319 10900 4136 0,'0'0'1249'0,"0"0"7"16,0 0-296-16,0 0-32 0,0 0-39 15,0 0 191-15,0 0-96 32,0 0-168-32,-40 12-232 15,56-18-240 1,8 0 136-16,4-7 73 0,4 0-73 16,7 0-288-16,2 1-184 15,6-1 136-15,5-6-144 0,4 0 72 16,4-3-72-16,4-1 0 15,-1-5 32 1,-3 3-32 0,0-1 0-16,-9 1 56 0,-3 0-48 0,-12 2-8 15,-12 4 16-15,-8 6 96 16,-8 4-8-16,-8 2 40 0,0 7 288 16,0 0-8-16,0 0-424 31,0 0-456-31,0 4-280 15,0 8-512-15,0 4-625 0,0-3-751 16,0-4-1825-16</inkml:trace>
  <inkml:trace contextRef="#ctx0" brushRef="#br0" timeOffset="187603.04">10904 10477 6785 0,'0'0'2288'15,"0"0"-703"1,0 0-385-16,0 0-432 16,0 0-296-16,0 0 64 0,0 0 17 15,92 0-169-15,-40 3-112 16,-4 4-216-16,-4-1 144 31,-12 4-32-31,-8-4-32 0,-16 0-16 0,-8 4-72 16,0 6 456-16,-17 3 648 0,-7 3-200 15,-3 0-311-15,-1 3-217 0,4 4-256 16,4 0 32-16,12 2-200 31,4 4 0-31,8 10-592 0,11-7-1537 16,6-9-2576-16</inkml:trace>
  <inkml:trace contextRef="#ctx0" brushRef="#br0" timeOffset="188911.01">15251 11522 9458 0,'0'0'2064'0,"0"0"-728"0,0 0-296 15,0 0-455-15,0 0-313 16,28-48-88-16,-8 35-16 0,5 0 16 16,6-2-88-16,5-1-96 15,4 0 104-15,3-3-96 0,1-6 8 16,0 3-8-16,-8-4 64 15,-5 4-56 1,-3 0-16-16,-3-1 0 0,-1-2 48 16,0 3-40-16,0-1-8 15,-1 1 0-15,5 0 0 16,-4 3-8-16,4 3 8 0,-4 1 0 16,-4 2 8 15,-8 3-8-31,0 4 0 0,-8 3-8 15,-1 3 0-15,-3 0-272 16,0 0-224-16,0 0-401 16,0 0-471-16,-19 6 112 0,7 7-977 15,-8-4-4216-15</inkml:trace>
  <inkml:trace contextRef="#ctx0" brushRef="#br0" timeOffset="189349.6">15502 11036 7073 0,'0'0'2240'0,"0"0"-391"15,0 0-225 1,0 0-327-1,0 0-489-15,0 0-608 16,0 0-24-16,0 0-176 16,108-25 8-16,-68 25 80 15,4 0-88-15,0 0 8 0,-5 0 0 16,-7 0 0-16,0 0 40 31,-12 0-48-31,-8 0 0 0,-4 0-8 16,-8 0 16-16,4 0-8 0,-4 0 0 0,4 6 0 15,0 1 8-15,4 8-8 16,0 4 0-16,4 3 112 0,-1 7-104 31,6 3-8-31,-6-1 8 0,2 1 0 16,-9 0 0-16,-4 0-8 16,0 0 0-1,-17-4-8-15,-14 7-736 16,-1-9-1137-16,4-8-4008 0</inkml:trace>
  <inkml:trace contextRef="#ctx0" brushRef="#br0" timeOffset="196862.65">16690 5213 3608 0,'0'0'792'15,"0"0"1913"-15,-4-22-1153 0,4 12-487 0,0 4-129 31,0-3-16-31,4 2-64 16,4-2-144-16,-1-1 297 16,-2 4-441-16,-1-1 288 0,0 1 72 15,-4 3-248-15,0-4-168 0,0 7-8 16,0-2-304-16,0 2-128 16,0 0-72-1,0 0-64-15,-4 0-56 16,0 9-32-16,-1 4 88 0,1 6 64 15,1 6 0-15,-1 0 8 16,0 4 32-16,0-4-40 16,4 0 8-16,0-2-8 31,0-7 0-31,0-7 88 16,0 1-88-16,0-10 0 0,12 0 144 15,16 0 0-15,7-13-40 16,33-15-40-16,20-17-64 0,31-12 89 15,5-10-89-15,-1-3 0 16,-23 13 24-16,-37 19-24 16,-22 16 0-16,-22 13-8 15,-6 2 8-15,-9 7 0 0,-4 0-241 16,0 13-367-16,-28 16-184 16,-40 28-1200-16,4-10-801 0,1-6-3064 15</inkml:trace>
  <inkml:trace contextRef="#ctx0" brushRef="#br0" timeOffset="202268.36">11187 13023 7161 0,'0'0'2273'16,"0"0"-1433"-16,0-2 1728 31,0 2-167-15,0 0-505-16,0 0-560 0,0 0-623 15,0 0-145-15,0 0-128 0,0 0 16 16,0 0-168-16,0 0-160 16,0 0-120-16,0-4 256 0,0-5-128 15,0-7 136-15,4-16-192 32,16-9-64-32,12-13 8 0,13-7-24 15,10 4 0-15,13 10-72 16,0 12 56-16,19 22 8 31,17 13-64-31,19 38 72 16,12 23-8-16,-3 11 8 0,-8 14 0 15,-21 0 16-15,4 0-16 0,-3 2-64 16,7 1 56-16,1-9-160 16,8-7-72-16,7-13-40 15,8-6 136-15,9-9 56 0,4-7 8 16,11-10-40-16,9-15 24 31,-1-13-328-31,5-3-80 0,-26-29 8 16,-34 4-385-16,-40-4-439 0,-41 7 440 0,-18-4 808 15,-13-6 72-15,0-3 648 16,-13-10 32-16,-15 3-384 0,-3 4-192 31,7 10-80-31,4 9-24 16,0 12 0-16,12 7 0 0,0 3-320 15,-4 9 104-15,4 13 104 16,0 4 56-16,1 6 56 0,-2 3 0 0,5 3 0 16,-4 3 40-1,5 0-40 1,-1-3 0-16,0 0 0 0,4-3-8 16,-5-6 8-16,5-4-304 15,-4-6-248 1,4-9 264-16,0-10 16 0,0 0 272 15,0-16 160-15,0-12-112 32,13-11 0-32,6-9-48 0,9-2 0 15,13-4 144-15,2 0-136 16,9 10 40-16,3 5 16 16,1 14 256-16,0 12 56 0,4 10-176 0,4 3-144 0,3 16 144 31,9 9-200-31,0 4-112 15,15 13 112-15,13 2 8 0,20 10 0 16,3-4-8-16,-7-2 16 16,-5-7 32-16,-20-6-48 15,-3 0-8 1,0-3 0-16,4 0-32 16,0-7-8-1,3-3-80-15,21 1-56 0,11-14-64 16,16-6-80-16,17-3 104 15,3-28 224-15,-3-17 8 16,-17-12 0-16,-16-7-8 0,-20-5 104 16,-23-4 600-1,-12 0 192-15,-20 6 160 0,-20 13-407 16,-12 13-329-16,-8 3 88 16,4-4-264-16,-5-2-136 15,2-3 112-15,-10 5-120 0,-3 10-688 16,-4 0-761-16,-11 10-1583 31,-6 7-6986-31</inkml:trace>
  <inkml:trace contextRef="#ctx0" brushRef="#br0" timeOffset="202399.84">18183 13134 15091 0,'0'0'2416'0,"0"0"-1464"15,0 0-952-15,0 0-408 16,0 0-4905-16</inkml:trace>
  <inkml:trace contextRef="#ctx0" brushRef="#br0" timeOffset="203602.46">10498 11484 8121 0,'0'0'2177'16,"0"0"-225"-16,0 0-744 0,0 0-111 15,0 0-417-15,0 0 72 16,-4-38 32-16,8 28-136 0,8-3-208 16,8-3-312-16,8 4-104 31,12-7 224-31,23-7-248 0,29-5 0 16,24-14 0-16,7-3 56 0,-19 4-56 0,-28 12 0 15,-29 10 0-15,-19 6 16 0,0 0-16 16,-4 0 0-16,-4 1 72 31,-12 2-64-31,-4 7 40 16,-4-1-48-16,0 7-56 0,0 0 48 15,0 0-384 1,0 0-744-16,-8 7 536 16,0 2-472-16,-4 4-593 0,0-3-903 15,4-5-2593-15</inkml:trace>
  <inkml:trace contextRef="#ctx0" brushRef="#br0" timeOffset="203902.81">11200 10947 7401 0,'0'0'2105'0,"0"0"-817"0,0 0-808 16,0 0-208-16,0 0 184 15,0 0-120-15,0 0 112 16,0 0 200-16,75 19-144 31,-31-13-247-31,8 1-145 16,0-1-104-16,-9-2 144 0,-11-4-152 16,-12 0 0-16,-16 3 0 15,-4 0 96-15,-12 9 64 0,-19 5 408 16,-10 8-208-16,5 9-16 15,-7 5-240-15,7 5-104 16,-8 16-120 0,8-8-1272-16,12-15-2521 0</inkml:trace>
  <inkml:trace contextRef="#ctx0" brushRef="#br0" timeOffset="205992.11">8455 8760 1280 0,'0'0'1176'15,"0"0"-664"1,0 0-408-16,0 0-104 0,0 0 72 16,0 0 24-16,4 3 48 15,-1-3-48-15,1 0 640 0,-4 0 857 16,0 0 399-16,0 0-1024 0,0 0-175 31,0 0-329-31,-4-3-248 16,1-1-16-16,-1 4 40 15,4 0 120-15,0-3 32 0,0 3 96 16,0-6 152-16,11 3-448 0,5-7-128 16,4-3-48-1,0 4-16 1,-1-4 56-16,6-3-56 16,-1 4 0-16,0-1 16 15,4 0-16-15,8 0 0 0,-1 1-8 16,13-1 0-16,7 1 8 15,9 2-8-15,12-3 8 0,24 4 8 16,12-1 0 0,-1 4-8-16,-16 2 0 0,-22 4 96 15,-26 0 8-15,-3 0-104 16,7 0 8-16,9 4 80 0,0 2-88 16,4-3 0-16,-5 4 0 15,-3-1 0 1,4-3 0-16,-11 0 0 15,-6 4 0-15,-7-7 120 16,-16 3-104-16,-9-3-16 0,-3 0 16 16,-8 0 80-16,0 0 56 0,0 0-40 15,-11 0-96-15,-5 0-8 16,0 0-8 0,0 0-464-1,4-3-528-15,-4 3-552 16,4-3-1385-16,4-1-4856 0</inkml:trace>
  <inkml:trace contextRef="#ctx0" brushRef="#br0" timeOffset="206339.29">9916 8397 7193 0,'0'0'1088'0,"0"0"-64"0,0 0-479 15,0 0 303-15,0 0 232 16,25-79 24-1,-22 76-320-15,-3 0-319 16,4 3-137-16,-4 0-328 31,0 3-8-31,4 13 0 0,4 6 8 16,4 4 56-16,8-1-56 16,8 0 0-16,4-3 120 0,-4-2-120 15,7-8 56 1,-11 1-48-16,-7-6 0 15,-10-2-8-15,-7-1-24 16,-7-1 24-16,-17 3 328 0,-16 4 480 0,-4 2-328 16,-4 1-232-16,0 0-144 0,9 9-16 31,7 1-88-31,11 2-200 16,18 13-984-16,3-3-1281 15,7-13-7145-15</inkml:trace>
  <inkml:trace contextRef="#ctx0" brushRef="#br0" timeOffset="208061.15">20447 9699 4080 0,'0'0'1577'0,"0"0"983"31,0 0-863-31,0 0-657 0,0 0 456 16,8-76-632-16,-4 67-31 16,-4-1 79-16,0 7-32 0,0 0 16 15,0 3-288-15,0 0-432 16,0 3-176-1,0 16-72 1,-12 12 72 0,-8 8 104-16,1 8-104 0,2 8 8 0,2 5 0 31,2-3 0-31,5-3 112 16,5-6-120-16,-1-13 8 0,4-7-24 15,0-12-192-15,0-10-104 16,0-6 248-16,0-9 64 0,0-17 0 15,7-12-64-15,5-10 56 16,4-5-112-16,5-5 120 0,2 1 0 0,5 3 0 16,0 7 0-16,-8 9 0 15,-5 12 64 17,-2 13 128-32,-9 7 312 0,0 6-504 15,-4 0-56-15,0 13-40 16,0 9 32-16,-12 10 56 0,3 6 8 15,-6 3 0-15,2 4 72 16,6-1-72-16,-1-3 0 31,4 0-72-31,0-2 72 0,4-11-448 0,0-6-304 0,0-9 136 16,0-9 288-16,0-4 160 16,0-4 168-16,0-18 112 0,8-10-112 15,0-3 0-15,3-6 0 31,6 0 0-31,-1 6 0 16,-4 6 0-16,-5 10 0 0,1 6 328 16,-3 10-96-16,-5 3-208 0,0 10-24 15,0 15-8-15,0 7 8 16,0 6-8 0,-5 7 8-16,1-1 32 15,0-3-32-15,1-9-8 0,3-7-312 16,0-8-104-1,0-15-448-15,0-2 608 0,0-15 264 16,0-14 24-16,3-12-24 16,14-4 0-16,-6-2 0 31,10 2 0-31,-2 10 120 0,-6 10 0 16,-2 12 344-16,-3 13-112 15,-3 0-352-15,2 26-8 0,1 6 8 0,-4 3 0 0,4 6 0 16,0-6-56-1,-4 0-400 1,4-10-281-16,12-9-703 16,-4-3-464-1,8-13-1337-15</inkml:trace>
  <inkml:trace contextRef="#ctx0" brushRef="#br0" timeOffset="208199.18">21164 9833 10578 0,'0'0'1480'16,"0"0"-1072"-16,0 0-392 0,0 0-16 15,0 0-48-15,0 0-688 0,0 0-4241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14:08.5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8 3016 3064 0,'0'0'1729'15,"0"0"-641"-15,0 0 32 0,0 0 24 32,0 0-296-32,0 0-239 15,0 0-145-15,0 0 16 16,0 0 64-16,0 0-8 16,0 0-96-16,0 0-200 0,0 0-112 31,0 0 0-31,0 0-32 15,0 0-16-15,0 0-72 0,0 0 72 16,4 0 88-16,0 0-112 16,4 0 48-16,0 0-32 0,0-3-64 15,0 3 48-15,3 0 0 16,-2 0 16 0,3 0 0-16,-5 0-64 0,2 0 40 15,-1 0 8-15,0 0-56 16,-1 0 0-16,6 0 48 15,-2 0 16-15,6 0 128 0,-2 0-96 0,6 0 1 32,-1-3 7-32,-1 3-24 0,1-4 0 31,0 1-64-31,0 3 24 16,0 0-32-16,-1-3-8 15,-2 3 48-15,7 0-48 0,-9-3 8 16,10 3 64-16,-10 0-72 15,9-3 16-15,-4 3-8 16,1 0 64-16,2-3-72 0,-3 3 96 16,0 0 24-16,0 0-64 15,0-4-40-15,0 4 64 0,-4 0-80 16,0 0 8-16,-1 0 40 31,6 0-40-31,-6 0 64 0,5 0-72 0,-4 0 8 16,0 0 0-16,4-3 0 15,-4 0 80-15,4 3 16 16,-1-3 0-16,2 0 40 0,-1 3-32 16,-1-4-48-16,5 4-56 0,-7 0 48 15,2 0-48 17,-2 0 0-32,2 0-8 15,1 0 8-15,0 0 0 0,0 0 8 16,0 0-8-16,4 0 0 0,-5 0 56 15,5 0-64 1,-3 0 8 0,3 0-8-16,-9 0 8 0,6 0 8 15,-1 0-8-15,-1 0 0 0,-3 0 0 16,4 0 0-16,0 0 0 16,0 0 0-16,-4 0 0 0,4 0 8 31,4 0 40-31,-1 0-56 0,1 0 8 15,1-2 0-15,3 2 0 16,-4 0 56 0,-5 0-56-16,-3 0-16 15,0 0 0-15,0 0 8 0,-4 0 8 16,4 2-8 0,0 2 0-1,0-4 0-15,3 0 8 0,2 0-8 16,3 0 64-16,4 0-56 0,-5 0 112 15,5 0-16-15,-4-4 16 0,0 2-64 16,-4-2-56-16,0 1 48 31,-4 3-48-31,-1 0 8 0,-2 0 0 16,-1-3 0-16,-1 3 48 16,6-3 32-16,-6-1-32 0,6 1-40 15,-2 0 48-15,5-3-56 0,-3 3 40 0,6 0-40 31,1-4-8-31,0 7 8 0,0-3-8 16,4-4 8-16,-5 4-8 16,5 3 0-16,0-6 0 15,-4 3 8-15,4 0-8 0,-4 0 8 16,0-1-8 0,0 1 8-16,-4 0-8 15,-1 0 0-15,2 3 0 16,-1-4 0-16,-1 4 0 15,1-2 0-15,1 2 0 16,2-4 8 0,-3 4-8-16,4-3 8 0,0 3-8 0,-4-3 0 31,4 0 0-31,-4-1 0 0,3 4 0 16,-3-6 8-16,5 3 0 15,-1 0-8-15,4-3 0 16,-1-1 72-16,-3 4-72 0,4-4-8 0,0 4 0 15,-4 0 8 17,4 3 8-32,-4 0 0 15,-1-3-8-15,5 3 0 0,0 0 0 16,-4-3 0-16,4 0 0 16,0 0 0-16,4-1-8 0,-4 1 8 15,0-3 0-15,4 3 0 31,-5 0 0-31,-7-1 0 0,4 4 0 16,0 0 0-16,-4 0 0 0,0 0 0 0,-5 0-8 16,6 0-8-16,-1 0 16 15,-1 0 0-15,5 0 0 0,0-3 0 32,1 0 0-32,-1 0 16 31,3 0-16-31,1 3 0 0,-4-4 0 15,0 4 8-15,-4 0 0 16,-1 0-8-16,2 0 0 0,-2 0 8 0,1 0 8 16,-3 0-16-1,2 0 8 1,1 0-8-16,1 0 16 16,-2-2-16-16,-3-2 16 0,3 1-8 0,2 3 32 15,-5-3-32-15,0 3-8 0,0 0 0 16,-1-3 8-16,2 3-8 31,-6 0 8-31,10 0-8 16,-6 0 16-16,2-4-16 0,-2 4 16 15,1-3-16-15,4 3 48 0,0 0-48 0,-4 0 0 16,7-3 0-16,-2 3 16 16,-1 0-16-1,-1 0 0-15,-2 0 0 16,2 0 0-16,-3 0 8 15,0 0-8-15,0 0 8 0,1 0-8 32,-2 0 0-32,2 3 0 0,-2-3 8 15,5 0 8-15,3 0 40 0,-2 0-48 16,-1 3 8 0,-9-3-16-1,6 4 8-15,-9-4-8 0,-8 0 0 16,3 0-48-16,-3 3 32 15,0-3-40-15,0 0 48 0,0 0-16 0,0 0 16 32,0 0-360-32,0 0-680 15,0 0-792-15,0-7-5618 0</inkml:trace>
  <inkml:trace contextRef="#ctx0" brushRef="#br0" timeOffset="4440.84">8263 3549 6449 0,'0'0'1040'16,"0"0"-784"-16,0 0-120 31,0 0 136-31,-4 0 152 0,0 0 64 16,4 0 89-16,-4 0 95 16,4 0 168-1,-4 0-80-15,0-3-120 0,1 3-80 0,-2 0-112 16,-3 0-168-16,0 0-144 31,1 0-88-31,-6 3 97 16,5 7-89-16,1-1 48 0,3 1 40 15,-1 0-40-15,5-1-16 16,0 4 56-16,0-7-88 0,0 1 72 16,9-7-112-16,6 0 144 15,-2 0 168-15,2 0-128 0,-2 0-32 16,-2-10-160-1,-7-3 48-15,0-3 48 16,-4 3-32-16,0 1-72 0,0-1 48 16,-12 1-32-16,0 5 344 0,4 4 16 31,-4 0-272-31,5 3-24 0,2 0-80 16,1 0 0-16,4 0-48 15,0 9-48-15,0-2 88 0,0 5-872 16,0 1-1169-16,0-4-6680 0</inkml:trace>
  <inkml:trace contextRef="#ctx0" brushRef="#br0" timeOffset="5094.53">8311 3905 7921 0,'0'0'1697'16,"0"0"-777"-16,0 0 8 15,0 0-176-15,0 0-224 0,0 0-56 16,0 0-192-16,-24 16 24 0,20-7-88 16,4 1-7-1,0-1-9 1,0 1-112-16,0-7-16 0,0 0-64 15,4-3 80 1,3 0 128-16,2 0-88 16,-1-9-56-16,0-4 8 0,-8-3-8 15,0 7 216-15,0-4 88 32,-4 7 760-32,-4-1-720 0,-8 7-200 15,4 0-112-15,0 0-96 16,4 0 40-16,0 0-40 0,4 0-8 0,4 3-248 15,0-3-1424-15,4 0-2177 0,0-3-3921 16</inkml:trace>
  <inkml:trace contextRef="#ctx0" brushRef="#br0" timeOffset="8839">9969 4242 6601 0,'0'0'1456'0,"0"0"-824"0,0 0 761 0,0 0-273 15,-13-45 48 1,13 39-192-16,-4-1-239 16,4 4 95-16,0 3-72 0,-4 0-24 15,4 0-160-15,0 0-152 16,0 0-176-16,0 0-136 0,0 0-112 16,0 0-64-16,0 13 64 15,0 0 96-15,4 5 56 0,4 8-8 16,4 0-40-16,-4 5 16 15,4 4-40-15,4 0 8 16,1 3-32-16,-6-3 16 16,1 3-24-16,4-3-48 0,-4-3 0 15,-5-7 8-15,6 1 0 32,-5-4 0-32,-5-3-8 0,1-3 0 31,0 0 0-31,-4-10 0 15,0 0-88-15,0-2-840 0,0-4-1024 16,-8-10-289-16,-3-9-6344 0</inkml:trace>
  <inkml:trace contextRef="#ctx0" brushRef="#br0" timeOffset="9261.53">9534 4245 6001 0,'0'0'1320'16,"0"0"-328"-16,0 0 745 16,0 0 303-16,0 0-304 0,12 0-479 15,3-3-265-15,6-7-120 0,10-3-200 16,5 1-144-16,9-4-192 16,6 0-104-1,1-3-95 1,8 0-81-16,-4 3-48 15,0 0 40-15,-9 10-48 16,-11-1 0-16,-8 7 0 0,-8 0-96 16,-9 0-297-16,-2 7-151 0,-9 6-384 31,0 12-480-31,-9 0-745 16,-6 1-2784-16</inkml:trace>
  <inkml:trace contextRef="#ctx0" brushRef="#br0" timeOffset="9640.44">9888 4766 8313 0,'0'0'1993'0,"0"0"-1217"16,0 0 376-16,0 0 168 15,0 0-343-15,0 0-249 0,92-35 80 32,-56 18 64-32,0 2-176 15,4-1-200-15,-4 3-176 16,-1 0-96-16,5 1-95 0,-8 2-33 15,-4 4-88-15,-8 2 0 0,0 2 8 0,-8-2-8 16,-4 1-8 0,-1 3-128-16,-2-3-537 15,-5-3-767-15,0-1-1216 16,0-2-9355-16</inkml:trace>
  <inkml:trace contextRef="#ctx0" brushRef="#br0" timeOffset="11041.1">10510 4003 7945 0,'0'0'1609'32,"0"0"-193"-32,0 0-72 15,0 0-16-15,0 0 89 0,0 0-249 0,-16-28-304 16,4 37-392-16,-4 10-168 16,-4 7 168-16,1 12 137 0,2 3-265 15,6 10-48-15,2 0-120 16,9 6 32-16,0-3-48 15,13 0-40-15,19-6-48 32,7-7-24-32,13-6-40 15,12-10 64-15,7-9-72 0,-7-7-312 16,0-9-992-16,-4-3-1089 16,-16-9-1400-16,-21-4-3896 0</inkml:trace>
  <inkml:trace contextRef="#ctx0" brushRef="#br0" timeOffset="11410.31">10809 4045 10138 0,'0'0'2104'0,"0"0"-432"16,0 0-15-16,0 0-17 16,0 0-552-16,-4-3-663 0,4 3-305 0,4 3-120 15,4 12 120-15,4 5 176 31,0 8-168-31,-1 1 32 0,2 2-32 16,2 4-80-16,-2-3-40 16,-2 0 56-16,1-7-64 0,-3-3 8 15,-2-2-8-15,5-8-488 0,-7-2-881 0,-1-7-727 32,0-3-969-32,-4 0-2824 15</inkml:trace>
  <inkml:trace contextRef="#ctx0" brushRef="#br0" timeOffset="11641.64">10801 4023 9378 0,'0'0'2328'16,"0"0"-792"-16,0 0-575 0,0 0-297 15,0 0-168 1,-80-4 88-16,56 14-176 0,1 3-64 16,3 2-72-16,-1 1-184 15,6 3-48-15,2 1-40 16,9 2 0-16,4 6-776 0,0-2-920 16,4-4-2225-16</inkml:trace>
  <inkml:trace contextRef="#ctx0" brushRef="#br0" timeOffset="11957.66">10805 4410 9498 0,'0'0'1272'16,"0"0"-872"0,0 0 64-16,0 0 280 15,0 0 80 1,0 0-232-16,99-35-239 16,-59 13-97-16,-3 0-64 15,2 2-32-15,-11 1-64 0,0 7-88 16,-12 5-8-16,-9 1-56 31,-2 3-953-31,-5-1-1423 0,0 1-5386 0</inkml:trace>
  <inkml:trace contextRef="#ctx0" brushRef="#br0" timeOffset="12280.56">10988 3806 9754 0,'0'0'2408'16,"0"0"-1144"-16,0 0-159 0,0 0-201 0,0 0-304 16,0 0-88-16,44 7 528 31,-16 3-352-31,4 5-288 0,7 1-31 15,2 7-201-15,2 5-88 32,-3 4-24-32,0 2-8 0,-8 8-40 15,-4-1 40-15,-9 0-40 16,-10 7-8-16,-5 0 0 0,-4 3-416 16,-24 18-985-16,-4-12-711 0,0-9-4858 0</inkml:trace>
  <inkml:trace contextRef="#ctx0" brushRef="#br0" timeOffset="14032.6">19527 4067 11746 0,'0'0'1704'16,"0"0"-1015"-16,0 0 575 31,0 0 576-31,0 0-408 16,0 0-831-16,0-13-337 0,0 13-88 0,0 0-64 15,0 3-112 1,0 13 0-16,0 6 296 16,0 7-56-16,0 6-40 0,0 0-72 31,0 3-56-31,3 0-8 15,5 0-8-15,1 0-48 0,-5-3 0 16,3 0 8-16,-3-6 64 16,4-4-80-16,-3-6 8 0,-1 0-8 0,0-3-232 15,-4-6-376 1,0-4-889 0,0-6-1095-16,0 0-1881 0,-4-3-5665 15</inkml:trace>
  <inkml:trace contextRef="#ctx0" brushRef="#br0" timeOffset="14333.35">19096 4095 11146 0,'0'0'2168'0,"0"0"-1215"16,0 0-249-16,0 0 592 15,0 0-280-15,103-44-216 16,-54 31-232-16,-6 4-183 0,9-4-217 31,-4 3-56-15,-4 1-104-16,-5 6 8 0,-11 0-16 15,-11 3-552-15,-6 3-689 0,-11 19-615 16,0 0-705-16,-11-3-3376 16</inkml:trace>
  <inkml:trace contextRef="#ctx0" brushRef="#br0" timeOffset="14645.09">19296 4588 3224 0,'0'0'3313'0,"0"0"-897"16,0 0-439-16,99-7-121 16,-59-6-407-16,3-2-441 0,6-4-48 31,3-1-328-31,-5 2-352 15,1-1-128 1,-4 2-104-16,-9 5-48 0,-7 2-72 16,-7 1-496-16,-10 3-368 0,2-1 48 15,-6-2-249 1,5 2-1167-16,-7-2-3225 0</inkml:trace>
  <inkml:trace contextRef="#ctx0" brushRef="#br0" timeOffset="14972.39">19981 3988 8145 0,'0'0'2657'0,"0"0"-1513"16,0 0-312-16,0 0 497 0,-84-7-57 15,60 20-112-15,1 3-144 16,3 3-152-16,-1 6-103 0,6 4-217 0,6 6-144 16,5 0-216-1,4 0 40-15,9 2-128 16,14-2-88-16,9-3 40 15,0-3 104-15,8-7-152 0,4-9-320 16,8-13-800-16,-5 0-1457 16,-6-10-2096-16</inkml:trace>
  <inkml:trace contextRef="#ctx0" brushRef="#br0" timeOffset="15320.14">20073 4108 2496 0,'0'0'7402'0,"0"0"-6218"16,0 0-312-16,0 0 760 15,0 0-591-15,0 0-529 0,0 0-240 16,0 0-120-16,79 16-24 15,-75 0 120-15,-4 0 224 16,-4 9 120-16,-8-3-144 0,1-2-152 16,-6 2 32-16,6-10-64 15,7 1-120-15,-1-6-88 0,5-1-40 32,9-3 112-17,6-3-47-15,13 0 111 16,4 0-192-16,7-9-313 0,14-17-1247 15,-5 7-680-15,-12-3-2241 16</inkml:trace>
  <inkml:trace contextRef="#ctx0" brushRef="#br0" timeOffset="15589.28">20348 3838 9514 0,'0'0'2304'16,"0"0"-1264"-16,0 0 217 15,0 0-153-15,0 0-648 16,28 16 248-16,-5 3-280 0,5 7 256 16,4 5-216-16,3 4-208 15,-7 0-128 1,-4 3 16-16,-3 1-40 15,-14 2 16-15,-3-3-55 16,-4 3-65-16,-28 16-497 0,-4-12-1087 0,-3-8-1257 16</inkml:trace>
  <inkml:trace contextRef="#ctx0" brushRef="#br0" timeOffset="38719.8">7765 7645 4608 0,'0'0'1113'0,"0"0"-857"16,0-3 1544 0,0 0-183-16,0-4-945 0,0 4-272 0,0-6 128 15,0 6 288-15,0-4-144 16,0 1-88-16,-4 3-200 0,4-1 144 16,0 4-143-1,0-2-73-15,0 2-96 16,0 0-88-16,0 0-32 0,0 0 32 15,0 0-64-15,0 0-16 0,0 0 24 16,0 0-56-16,-4 0 72 0,4 0-24 31,0 0-8-31,0 0 0 16,-4 0-8-16,4 0-40 0,-4 12 96 16,4 4 80-16,-3 6 0 15,3 4-40-15,-5 5 72 16,1 1 64-16,0 3 0 15,-4 0-8 1,4-3 24-16,1 3-72 16,-2-7-56-16,5-6-48 15,0-3-64-15,0-6 0 0,0-3-8 16,0-4 0-16,0-6-48 16,0 0 96-16,0 0 56 0,0 0-71 31,0 0 87-16,0-9-168-15,0-1-497 16,0 0-599-16,0-2-680 0,0 2-1049 16,-4 4-2768-16</inkml:trace>
  <inkml:trace contextRef="#ctx0" brushRef="#br0" timeOffset="39342.51">7589 7693 3792 0,'0'0'1809'0,"0"0"-25"16,0 0-176-1,0 0-511-15,0 0-25 16,0 0-144-16,0 0-56 0,0 0 192 0,0 0-143 16,-39-35-265-16,39 31 32 15,0 2-160-15,0 2-136 16,0-4-128-16,0 4-176 16,0 0-16-1,0 0-64 1,0 0-8-16,3 0-32 15,10 4 32-15,2 2 248 0,6 0-96 16,3 4 0-16,-1-1 16 16,1-3-72-16,0 1-24 0,0-1 56 31,1-2-7-31,-2 2-17 16,-3-3-8-16,-5 0-48 0,6 0-48 0,-5 1 48 15,-4 2-40-15,-1-3-8 0,-2-3 8 16,2 3-8-16,-3 0 8 15,1 0-8 1,-1 1 48-16,-1-1-48 16,1-3 8-16,-4 3 0 31,1-3 0-31,2 3 0 0,-3-3-8 0,-4 4 0 16,4-4-8-16,0 0 8 15,-4 0 8-15,0 0 40 16,0 0 8-1,0 0-48-15,0 0-8 16,0 0-464-16,0 0-745 16,-12-4-2776-16,5-2-7497 0</inkml:trace>
  <inkml:trace contextRef="#ctx0" brushRef="#br0" timeOffset="44292.78">7856 7540 5521 0,'0'0'1232'15,"0"0"-1224"-15,0 0 1448 16,-3-3-295-16,-1 0-337 15,0 0-232-15,0 3-16 0,-1-3 16 16,1 3-64-16,0-4-64 0,-3 1-160 16,3 0 24-16,-9 0-8 31,6 3-127-31,-1 0-33 0,-4 0-8 16,4 0-80-16,-4 0-56 0,4 0 48 15,-4 3-56-15,4 3 0 0,-3-2 0 0,-2 5 8 16,1 1-8-16,0-1 8 31,-4 4 40-31,-4 0-48 16,5 0 0-16,-6 2 56 0,6 1-8 15,2-3-48-15,2 0 56 16,3-1-56 0,-1-2 88-16,6 2-88 0,3-2 40 15,-4 2-32 1,0-2-8-16,4 6 72 15,0-3 8-15,0 0-80 16,0-1 56-16,0 1-16 0,4-1 0 16,3 1 0-16,2 0-24 15,3 0 32-15,-5 0 8 0,6-1-64 32,2 4 16-32,-3-4-8 15,1 5 8-15,-2-5-8 31,2 1-8-31,-2 3 0 0,1-7 0 0,0 4 0 0,-4-4 0 32,4-2 0-32,-4-1 0 0,0-2 0 15,0-2 8-15,1 5 0 32,2-7 0-32,-3 3 40 0,4 0-40 15,4-3 0-15,0 0 40 16,0 0-32-16,0 0 40 0,-1-6-48 15,6-3 96-15,-2-1-96 0,1-3 0 0,-3 1 56 16,2-1-48-16,-3-3 32 16,0 0-40-16,-7 3 104 0,-2-3-112 15,-3 1 64-15,-4-4-64 16,0-1 72-16,0-2-16 0,0-3 16 47,-11 0 0-47,-2-1-56 15,-2 4-8-15,-6-4 72 0,5 7 8 0,-3 0 88 16,-6 3 8-16,9 4 112 16,-7-1-8-16,-1 7 48 0,3 0-120 15,-2-1-40 1,-1 7-112 0,4 0-64-16,-4 0-16 0,-8 9-32 0,0 4-1696 15,4 3-3233-15</inkml:trace>
  <inkml:trace contextRef="#ctx0" brushRef="#br0" timeOffset="46711.08">7832 8366 6553 0,'0'0'3089'0,"0"0"-1497"15,0 0-384-15,0 0 88 0,0 0-247 16,-11-10-137-16,11 10 24 0,0 0-96 31,0 0-48-31,-4 0-79 16,0 0-89-16,-5 7-264 15,-2 2-272-15,-1 7-88 0,0 0 0 0,4 6-8 16,0 1-8 0,1-1-48-16,7 3 64 15,-5 0 0 1,5 1-8-16,0-10 8 16,5 0-80-16,6-7 32 15,1-2-240-15,-4-7 112 0,8 0 176 16,-9-4 64-16,6-8-56 15,-9-1 64-15,-4-3 40 0,0 0 24 16,-20-3-128 0,-8 0 160-16,-4 3-88 15,-4 0 24-15,-3 7 40 16,3-1-80-16,-5 7-56 0,9 0 88 0,8 3-40 16,9 0-40-16,3 0-16 15,7 0-120 16,5 3-632-31,25 10-681 16,6-1-415-16,1 1-2585 0</inkml:trace>
  <inkml:trace contextRef="#ctx0" brushRef="#br0" timeOffset="47042.25">7976 8293 10442 0,'0'0'2200'16,"0"0"-1040"0,0 0 449-1,0 0 31-15,0 0-568 0,0 0-584 16,0 13-247-16,0-1 183 0,0 4-176 15,0 3 160-15,0 3-104 0,0 0-112 16,8 1-48-16,1-1-64 16,-6-3-72-16,9 0 56 15,-8-6-64-15,3 0 0 0,6-1 0 16,-5-2-216-16,-1 5-624 16,6-2-1297-16,-5-3-2744 0</inkml:trace>
  <inkml:trace contextRef="#ctx0" brushRef="#br0" timeOffset="47728.55">7965 8890 7513 0,'0'0'3065'15,"0"0"-1809"-15,0 0-432 0,0 0 24 16,0 0-7-16,0 0-241 31,-92-4 24-31,75 14-48 0,2 0 64 16,2 5-16-16,-2 2-88 15,2 1-112 1,6 5-96-16,3 2 9 0,0 4-129 16,4-4-64-16,0-3-48 15,12 1-24 1,8-8-72-16,-1-5 8 0,13-7 96 15,1-3-16-15,3 0-88 16,-1-13-392-16,5-22-1033 0,-5 3-1607 16,-10 1-4674-16</inkml:trace>
  <inkml:trace contextRef="#ctx0" brushRef="#br0" timeOffset="48067.1">8124 8928 416 0,'0'0'0'16</inkml:trace>
  <inkml:trace contextRef="#ctx0" brushRef="#br0" timeOffset="48368.05">8124 8928 1944 0,'0'0'1936'0,"0"0"-663"31,0 0-121-31,-17 0-136 16,17 0-80-16,0 0 80 0,0 0 225 15,0 0-193-15,0 0-200 0,0 0-88 16,0-3 241-16,0 3-73 0,0 0 128 15,0 0 56 1,0 0-344 0,0 0-320-16,0 0-63 0,0 0-105 15,0 0-64-15,0 0-72 16,0 0-32-16,0 0-64 0,4 0-48 16,1 6-48-16,7 3 48 0,-1 4 0 31,6 6 152-31,-2 3-8 0,1-2-48 15,0 2-40-15,4-7-48 16,-8 2 0-16,0-2 0 0,0-2-8 16,0-3-616-16,0-7-2417 15,-4-3-5961-15</inkml:trace>
  <inkml:trace contextRef="#ctx0" brushRef="#br0" timeOffset="49586.61">7187 8426 7513 0,'0'0'2137'16,"0"0"-881"-16,0 0-64 0,0 0-200 0,0 0-56 16,0 0-287-16,0-3-177 15,0 3-48-15,-4 0 8 16,4 0 24-16,-8 3 16 0,-3 7-264 31,-6 5-144-31,2 5-56 0,-9 2 0 16,0 3 0-16,-1 4 0 15,6-7 0-15,7-3-8 16,0 0 0-16,4-6-56 0,8-1-32 16,0-5-112-16,4-1 152 31,15 4 48-31,-2-1 144 0,7 1 24 15,-5 2-40-15,5 1 48 32,-7 6 88-32,-2 1-88 15,2 2 24-15,-2 3-16 0,-2 0-24 16,2 1 24-16,-3 2-47 0,4 1-9 16,-1 3-48-16,2-4-16 0,3 7-8 0,-1 3-48 15,-2 0 184-15,2 4-40 16,1 2-56-16,-3 0-16 15,2 1-72-15,1-7 0 0,1 0 0 32,-6-6 8-32,5-7-8 0,3-3-8 15,-2-6-64-15,3-3 64 16,4 3 152-16,0-4-72 0,0-2-8 16,-5 0-56-16,5-4 40 0,-4 0 0 15,0-6 8 1,0 0-64-1,4 0-360-15,8-15-480 16,-4-8-1417-16,-4-2-2200 0</inkml:trace>
  <inkml:trace contextRef="#ctx0" brushRef="#br0" timeOffset="50319.87">7916 8093 1360 0,'0'0'5585'15,"0"0"-3809"-15,0 0-303 0,0 0-81 16,0 0-416-16,-4-26-424 16,16 17-368-16,4-4 240 0,0 4 73 0,-4 2 103 0,4 4-128 31,0 3-40-31,3 0-24 16,2 0-80-16,3 13-24 15,0 2-152-15,-1 2 48 0,5 5 168 16,0 0 8-16,4 3-104 0,-4 7 24 31,4 0-24-31,0 3-7 16,-4 3-25-1,-4 0-64-15,4 3-32 16,-9-2 16-16,5-2 32 0,-7 2 8 16,7-4 32-16,-9-1-56 15,5 1-56-15,-4 0-40 0,4 0 16 16,-1-3-8-1,2-1-40-15,-5-1 8 16,3 1-48-16,-2-3 0 0,2 1 48 16,1 3-40-16,1-4 32 15,-6 1-40-15,5 0 0 0,-4-4 80 16,4-2-88-16,-4-1 8 31,0-7 0-31,-8-2-8 16,4 0-64-16,-8-4-384 15,-4 4-888-15,0 0-1745 0,-8-4-2024 16</inkml:trace>
  <inkml:trace contextRef="#ctx0" brushRef="#br0" timeOffset="52421.9">20746 7417 3632 0,'0'0'856'0,"0"0"-800"16,0 0-56-16,0 0-704 15,0 0-3135-15</inkml:trace>
  <inkml:trace contextRef="#ctx0" brushRef="#br0" timeOffset="52822.15">20746 7417 4304 0,'8'-17'1633'15,"-8"14"615"-15,0 1-471 0,0-2-585 16,8-2-576-16,-5-1-24 16,6 4-336-16,-5-3-8 15,4 0-88-15,-4 2 72 16,-1 1 224-16,1 3-184 15,-4 0-63-15,0 0-33 16,0 0-40-16,0 0-16 0,0 0 0 16,0 0 16-16,0 0-32 0,0 0 72 31,0 0 48-31,0 0-8 0,0 0 160 16,0 3-40-16,0 3 488 15,-4 7-72-15,1 0-352 0,-5 0-16 16,0 3-79-16,-1 3-41 0,2 0-64 0,-1 0-48 31,-1 0-64-31,5-3-16 16,1 0-64-16,-5-4 40 15,8 1-40-15,0-6 0 0,0-2 8 16,0-1-16-16,0-1-144 16,0 0-544-1,0-3-865-15,0 0-231 16,0 0-169-1,4-10-887-15</inkml:trace>
  <inkml:trace contextRef="#ctx0" brushRef="#br0" timeOffset="53269.47">20658 7382 4560 0,'0'0'1529'0,"0"0"423"16,0 0-207 15,0 0-193-31,0 0-40 16,0 0-191-16,0 0-337 0,4-7-136 15,0 7-304-15,0 0-168 16,0 0-160-16,4 0-88 0,-4 0 216 31,8 3-16-31,-1 7-8 0,2-3-56 16,2 2-15-16,2 0 119 0,-2 1-64 15,2 3-64-15,3-4-64 0,-5 0 96 16,6 1-80-16,-10-3-40 16,2-1-64-1,-5-3-40-15,-1 0-40 16,-3 0 0-16,0 0 0 15,-4-3 56-15,0 4-56 0,0-1 0 16,0 0-8-16,4 0-16 0,1 3-336 16,-1-2-528-16,11-4-1593 15,-7 0-1568 1,0-4-6977-16</inkml:trace>
  <inkml:trace contextRef="#ctx0" brushRef="#br0" timeOffset="54508.61">20930 8029 8601 0,'0'0'2033'16,"0"0"-937"-1,0 0 184-15,0 0 73 0,0 0-9 16,0 0-112-1,0-16-264-15,0 16-232 0,0 0-239 16,0 0-89-16,0 4-184 16,-9 5-72-16,1 7-48 15,-3 3-56-15,7 6-48 0,-1 1 0 32,5-1 8-32,0 1 0 15,0-1-8-15,9-3 0 0,2-3 0 0,-3-3-8 0,1-6-144 16,2-1 0-16,-7-6-8 31,0 1 96-31,0-4-32 16,-4 0 80-16,0 0 16 0,0-4 112 15,0-12-104-15,-4-3 72 0,-4-3-64 16,-8-6-8-16,0 2-8 0,-4 1 0 16,-3 6 8-1,-1 6 0 1,-8 4 96-16,0 5-56 0,4 4 72 15,0 0-40-15,8 0-80 16,4 4 0-16,12 2-72 0,4 4-912 16,16 5-1169-1,12 1-960-15,0-3-6905 0</inkml:trace>
  <inkml:trace contextRef="#ctx0" brushRef="#br0" timeOffset="54978.18">21113 8112 10322 0,'0'0'2384'16,"0"0"-1640"-1,0 0-63-15,0 0 111 0,0 0-232 16,0 0-192-16,0 0-144 15,47-6-128-15,-35 12 40 0,-7 7-48 16,-2 2 96-16,-3 5 520 16,0 2-40-16,-8 3-144 31,-4 4-47-31,-8-1-129 0,1-6-120 0,2 0-96 0,6-9-80 16,3-6-40-16,8-4-8 15,0-3 0-15,15 0-64 0,13-13-16 16,12-6 80-16,4-6-712 31,3 0-913-31,2 2-647 0,-17 11-2233 16,-12 2-4561-1</inkml:trace>
  <inkml:trace contextRef="#ctx0" brushRef="#br0" timeOffset="55510.67">21180 8680 7721 0,'0'0'3257'0,"0"0"-2281"0,0 0 160 16,0 0 49-16,0 0-697 15,-48-3 184-15,29 3-240 16,-1 0 136 0,-5 6 240-16,10 7 24 15,-9-1-175-15,7 1-105 0,6 0-72 16,7 3-184-16,0-3-96 15,4-1-88-15,8 1-8 16,16-4 0-16,4-5-16 0,4-1-88 0,7-3-712 16,9 0-1361 15,-4-7-2448-31,-12-2-5321 0</inkml:trace>
  <inkml:trace contextRef="#ctx0" brushRef="#br0" timeOffset="55795.82">21336 8683 12426 0,'0'0'1681'0,"0"0"-945"0,0 0 248 16,0 0-504-16,0 0-352 16,0 0-64-16,0 0-64 0,0 0-8 46,75-6 0-46,-66 9 0 0,-9 7 8 16,0-1 624-16,0 7 120 16,-13 3-152-16,2-3-263 15,-2 0-129-15,9-3-88 0,0-7-112 16,4-3 0-16,8-3-48 16,16 0-208-1,8-6-161-15,24-29-1071 0,-9 6-1673 0,-2-3-8089 0</inkml:trace>
  <inkml:trace contextRef="#ctx0" brushRef="#br0" timeOffset="56845.21">20527 8102 5777 0,'0'0'4577'0,"0"0"-3769"15,0 0-496-15,0 0 96 0,0 0 8 16,0 0-168 15,0 0-64-31,0 6 24 0,-12 4 144 16,-4 0-104-16,0 2 40 15,-5 4 113-15,2-3 127 16,-1 3 0-16,1-6-72 0,6-1-80 16,2 4-208-16,7-7-24 15,-1-3-96-15,5 7-48 16,0-4 72-16,0 3-64 16,0 4 184-16,9 0 144 0,2 3 8 15,2 6-96-15,-2-3 0 16,-3 7-32-16,4-1-96 0,0 7-32 31,0-4 0-31,0 7-8 0,0-3-8 16,-5 3-16-16,2 0 33 0,3 0 15 15,-5-1 0-15,6-2-16 16,-1 0-16-16,4 0 24 0,-4-4 152 16,3-2-96-1,1-1-48 1,0 0 56-1,0 1-56-15,1-4 48 0,-2 0-64 16,1 1-8-16,4-1 8 16,0 0-32-16,-1 0 16 0,2-3-64 15,-5 3 40-15,-1-5-40 32,-2 1 8-32,-5-5-8 15,-1 0 0-15,1-4 0 0,-4-2 0 0,5-4 0 0,2 0 0 16,10-3-8-16,3 0-280 15,31-35-720-15,-7 4-3089 0,-5-8-6570 16</inkml:trace>
  <inkml:trace contextRef="#ctx0" brushRef="#br0" timeOffset="57747.46">21304 7889 4600 0,'0'0'5018'0,"0"0"-4074"0,0 0-40 16,0 0 184-16,0 0-304 16,0 0-528-16,0 0-56 0,28-28-96 15,-13 21 24-15,6 2 17 32,-2-2 71-32,5 4 56 15,-8 0 104-15,-4 3 160 0,1 0-192 16,-2 0-112-16,-3 13 120 15,-1 5 128-15,6 4-56 0,-5 4-128 16,-1 6-96-16,6-4-32 31,-1 4-64-31,4 0-16 0,-1 3 16 16,-2 3 64-16,-1 0 65 0,3 0 55 16,-6 0 112-1,-2 3-40-15,5 0-56 16,-3-2-48-16,6-1-72 0,-2-3 80 15,-2 0-24-15,5-7-96 32,-4 4-48-32,4-4-16 0,0-2 8 15,-4 2 16-15,0 1 40 16,-4 0-40-16,0-1 40 0,4-3 48 16,-8 1 24-16,8 0 32 15,-5-1-128 1,6-3-56-16,-2-3 16 15,-3 0-80-15,1-3 8 0,-5 0 8 0,0-7-8 16,-4 4 56-16,0-3-64 0,-4 2 0 16,-28 7-592-16,0 1-1064 31,-9-8-4297-31</inkml:trace>
  <inkml:trace contextRef="#ctx0" brushRef="#br0" timeOffset="65265.7">16726 2032 5393 0,'0'0'2656'0,"0"0"-199"0,0-4-1161 31,0 2-224-31,0 2 177 16,0 0-57-16,0 0-192 0,0 0-328 15,0 0-192-15,0 0-176 0,-4 0-216 0,4 12-88 16,0 7-8-16,-4 9 8 16,4 17 0-16,0 9 8 0,0 7 64 31,0 2-64-31,8 3 88 0,3-2-96 15,2-4 8-15,2-12-8 16,5-7 0 0,-3-12-232-1,-2-13-96-15,2-13 104 0,-6-3 224 16,1-13 112 0,-7-9 8-16,-5-9 40 15,0-4 56-15,-21-4 328 0,-7 4-199 16,-7 3-41-16,-10 4-208 15,2 2-80-15,-2 11 72 0,6 5-88 0,3 10 0 32,8 0 0-32,4 7 0 15,9 6-192-15,2 5-609 0,13 11-503 16,17-7-1136-16,3-6-1785 0</inkml:trace>
  <inkml:trace contextRef="#ctx0" brushRef="#br0" timeOffset="65651.08">17001 2426 9946 0,'0'0'2696'16,"0"0"-1392"-16,0 0-503 0,0 0-161 16,0 0 664-1,0 0-448-15,67-55-344 16,-51 55-264-16,0 0-176 0,-4 3 0 16,-4 17 0-1,0 2 16-15,-8 3-88 16,0 7 96-1,0 3 49 1,-12-4-9-16,0 1-88 0,0-6 40 16,8-7-80-16,4-9-8 0,0-8 0 15,4-2 0-15,16-9 128 0,12-13-128 16,8-10-256-16,12-25-1617 16,-9 6-1007-16,-11 7-7923 0</inkml:trace>
  <inkml:trace contextRef="#ctx0" brushRef="#br0" timeOffset="65882.82">17558 2228 11346 0,'0'0'1736'16,"0"0"-864"-16,0 0 233 15,0 0-73-15,0 0-720 16,0 0-312-16,40-60-56 0,-16 48-232 16,0-1-432-16,8 0-977 15,-4 7-815 1,-8 3-2281-16</inkml:trace>
  <inkml:trace contextRef="#ctx0" brushRef="#br0" timeOffset="66067.67">17575 2394 7113 0,'0'0'2721'15,"0"0"-1585"1,0 0 656-16,86-38-359 16,-37 12-593-16,-1 1-392 15,-1 0-120-15,1 2-208 16,0-2-120-16,-16 6-2153 15,-8 6-4800-15</inkml:trace>
  <inkml:trace contextRef="#ctx0" brushRef="#br0" timeOffset="66885.31">18626 1667 8449 0,'0'0'2137'0,"0"0"-1017"15,0 0 56-15,0 0 89 0,0 0-521 16,0 0-472-16,0 0-96 16,0 0 248-1,-24 53-160-15,17-24-56 16,-1 3-112-16,3 3-80 15,1 3 40-15,4 0-48 0,0-3 40 16,4-6 8-16,5-4-56 0,6-6 0 16,-2-6-200-16,2-4-56 15,1-9 144 1,-4 0 112-16,-8 0 72 16,-4-13 280-16,-4-5 320 15,-20-5 96-15,-8-2-96 16,-7-1-223-16,-10 1-305 15,2 3-136-15,3 3 96 0,4 0 48 32,8 9-152-32,12 4-8 15,16 6-224-15,4 0-1441 16,20 3-767-16,12 10 375 0,4-1-5008 0</inkml:trace>
  <inkml:trace contextRef="#ctx0" brushRef="#br0" timeOffset="67139.17">18774 1749 11466 0,'0'0'2016'15,"0"0"-1736"-15,0 0-272 16,0 0 0-16,0 0 72 15,0 0-72-15,79 70 88 0,-62-45-48 16,-10-2-48-16,5-1 57 16,-4-3 31-16,0-3-32 15,0-3-56-15,12-11 0 16,-4-2-1521-16,0 0-6072 0</inkml:trace>
  <inkml:trace contextRef="#ctx0" brushRef="#br0" timeOffset="67540.28">19076 1641 11162 0,'0'0'2272'15,"0"0"-1623"-15,0 0 351 0,0 0 344 16,0 0-512-16,0 0-448 15,20-13 24-15,1 1 0 32,6-4-160-32,5-3-119 0,0-3-49 15,0 2-16-15,-4 1-64 16,-9 4-64-16,-2 2-481 16,-6 6-743-16,-11 7-424 0,-4 0-1185 15,-7 0-2752-15</inkml:trace>
  <inkml:trace contextRef="#ctx0" brushRef="#br0" timeOffset="67772.03">19076 1438 7113 0,'0'0'6089'0,"0"0"-5200"0,0 0-257 0,0 0 400 16,0 0-392-16,0 0-552 15,0 0 96 1,37 41 488-16,-18-6-152 16,5 0-176-16,-4 10-168 31,8-1-128-31,4-3 0 0,0 0-48 16,4-2-32-16,15-4-1408 15,-7-10-696-15,-4-9-2553 0</inkml:trace>
  <inkml:trace contextRef="#ctx0" brushRef="#br0" timeOffset="68758.95">19527 1200 9634 0,'0'0'1920'0,"0"0"-648"15,0 0-15-15,0 0 207 0,0 0-152 16,0 0-504-16,0 0-336 31,0 0-288-31,-16-19-184 16,16 28-240-16,0 10 88 0,4 10 152 15,8 6 0-15,4 0 80 0,3 3-72 16,5 0 80-16,4-6 0 0,0-7-88 16,0-3 0-1,0-9 0 1,-5-6-296-16,2-5-96 0,-1-2 264 16,-13-9-24-1,2-7 48-15,-9-6-16 0,0-10-8 16,-4 0-336-16,0-5 96 15,-17-2-80-15,2-5 224 32,-6 3 168-32,-3-1 48 0,5 4 8 15,-1 10 72-15,8 8 296 16,4 8 104-16,4 9-184 0,4 3-136 0,0 0-152 0,-4 0-144 16,4 9 64-16,0 4 80 31,0 3 8-31,0 6 0 15,8 3 192-15,8 1 16 0,4-1-88 16,8 0 64-16,4 1 32 16,0 0-72-16,4-7-56 0,-1-4-24 15,1-5 8 1,-8-4 16 0,-8-6-48-16,-1 0 16 0,-2 0-16 15,-13-16 48-15,3-3 32 0,-7-6 8 16,0-4-32-16,0-2-32 15,-7 2-64-15,3 7 0 16,0 3 0-16,0 9-8 31,0 4-8-31,4 6-200 0,-5 0-1032 16,2 13-744-16,-1 2 159 16,0 4-4152-16</inkml:trace>
  <inkml:trace contextRef="#ctx0" brushRef="#br0" timeOffset="70347.48">17132 3149 7961 0,'0'0'1352'31,"0"0"-495"-31,0 0 535 15,0 0-368-15,0 0-544 16,-72 3 104-16,65 7-71 0,-6 3-137 16,5 6 112-16,1 3-16 0,3 13 24 15,4 3-152-15,0 3 0 16,0 4-192 0,0-1-80-16,11-6-64 15,6-3 72-15,2-10-64 0,5-8 48 16,16-14 48-16,4-3 88 0,12-16-200 0,23-32-952 15,-15 0-1120-15,-8 4-6394 0</inkml:trace>
  <inkml:trace contextRef="#ctx0" brushRef="#br0" timeOffset="70701.42">17534 3184 10058 0,'0'0'1832'0,"0"0"-1088"16,0 0 648-16,0 0-23 0,0 0-433 16,0 0-576-1,0 0 264-15,0 0 40 16,80-54-224-16,-64 51-144 0,-4 3-199 15,-8 0-97-15,0 13 128 16,-4 9 152-16,0 0 104 0,0 4-32 16,-12-1-96 15,8-6-144-31,4-6-112 16,0-10 0-16,0 0-152 0,20-3 152 15,12-6 192-15,3-16-192 16,14-10-240-16,10-25-1433 0,-7 6-2623 31,-12 3-5411-31</inkml:trace>
  <inkml:trace contextRef="#ctx0" brushRef="#br0" timeOffset="70980.12">18073 2860 11306 0,'0'0'2056'16,"0"0"-663"-1,0 0-265-15,0 0-792 0,0 0-56 0,75-79-56 16,-47 54-128-16,0 3-40 15,-4 2-48-15,-4 8-8 0,-4 2-448 16,-5 10-792-16,-2 0-1257 31,-9 6-1832-31</inkml:trace>
  <inkml:trace contextRef="#ctx0" brushRef="#br0" timeOffset="71180.52">18192 2959 10562 0,'0'0'2056'0,"0"0"-1344"16,0 0 641-1,0 0-329-15,92-54-240 16,-64 31-224-16,4-2-264 0,-1 0-296 16,21-20-1208-1,-17 7-1121 1,6 0-5880-16</inkml:trace>
  <inkml:trace contextRef="#ctx0" brushRef="#br0" timeOffset="71804.1">18913 2222 7985 0,'0'0'2025'31,"0"0"-689"-31,0 0-72 16,0 0-192-16,0 0 193 16,0 0-217-16,0 0-504 0,-79-13-224 15,62 26 56-15,-3 3-104 16,1 9 24-16,6 4 8 0,2 6-32 31,3 3-104-31,8 0-112 0,0-6-8 16,19-4-40-16,5-9 40 0,8-6-40 15,8-6 193-15,4-7-41 16,0-7-160-16,4-12-457 0,-12-9-943 16,-1-17-928-1,-11 7-1665-15,-12 3-1840 16</inkml:trace>
  <inkml:trace contextRef="#ctx0" brushRef="#br0" timeOffset="72020.2">19120 2213 10338 0,'0'0'2472'0,"0"0"-663"0,0 0-121 0,0 0-1008 16,0 0-600-16,0 0-72 15,0 0 240-15,8 67-32 0,0-45 8 32,8 3-24-32,0-3 40 15,4-6-104-15,4 0-24 0,0-3-112 16,-1-4-312 0,9-9-1384-16,-8 0-937 15,-7 0-4744-15</inkml:trace>
  <inkml:trace contextRef="#ctx0" brushRef="#br0" timeOffset="72483.67">19451 2143 9193 0,'0'0'2793'0,"0"0"-1497"0,0 0 329 16,0 0-1-16,0 0-808 16,0 0-496-16,48-32-192 15,-24 16-72 1,0 1-56-16,4-5 56 15,-5 4-48-15,1 4-8 0,-4-1 0 0,-8 3-200 16,-4 1-688-16,-8 6-400 16,0 3-1097-16,-4-3-3968 15</inkml:trace>
  <inkml:trace contextRef="#ctx0" brushRef="#br0" timeOffset="72737.58">19474 1959 9313 0,'0'0'1913'0,"0"0"-33"0,0 0-263 16,0 0-681-16,0 0-592 16,0 0-304-16,0 0 8 0,4 28 40 15,9-6 128-15,2 7-40 16,6 0-72-1,3-4 40-15,4 0-24 16,4-3-40-16,3-2-80 16,1-8-104-16,12-5-1224 0,-8-4-777 0,-12-3-3552 15</inkml:trace>
  <inkml:trace contextRef="#ctx0" brushRef="#br0" timeOffset="73470.52">19873 1844 8889 0,'0'0'2129'0,"0"0"-841"16,0 0 32-16,0 0-615 0,0 0-417 15,0 0-160-15,0 0 40 16,24 7 168-16,-8 2-144 0,0 7-80 31,4 0 32-31,-1 0-48 16,6 3 16-16,-5 3-16 0,-1-3-72 0,-2-3-16 0,-1 0 0 16,-1-7 40-16,-3 1-32 15,1-7 64-15,-2-3 48 0,-3 0 56 31,4 0 32-15,-4-9 344-16,-4-7 8 16,0-3 24-16,-4-7-31 15,0-2-121-15,0-4-40 0,-8-3-56 16,0-3-80-16,-8 0-120 16,4-4-40-16,1 5-88 15,-2 2 32-15,6 6 8 16,3 13 8-16,0 7-56 15,4 2-8-15,0 7-64 0,-4 0-1304 16,-1 22-1625-16,-3 4 208 16,5-4-6192-16</inkml:trace>
  <inkml:trace contextRef="#ctx0" brushRef="#br0" timeOffset="75627.45">23491 1667 10354 0,'0'0'2424'16,"0"0"-1256"-16,0 0 329 0,0 0 191 16,0 0-224-16,-20-23-495 15,16 23-441-15,4 0-16 0,0 0-184 16,0 0-320-16,0 0-8 47,0 16-264-47,0 9 160 0,0 10 104 15,4 7 0-15,4-1 48 0,4 0-32 16,4 0 40-16,0-5-40 0,3-8-16 16,-2-9-72-16,3-3-88 15,-1-6 160-15,2-7 0 16,-6-3-120-16,5 0 56 15,-3-13 64-15,-2-6 8 32,-2-3 40-32,-2-7 0 15,-7-2-40-15,-4-1 56 0,0-3 24 16,-4-3-40-16,-12-3 32 16,-3-4-8-16,-2 4 16 0,6 3 64 15,-2 6-72-15,6 10-32 16,7 6-48-16,4 10 0 15,-5 6-64-15,5 0-8 16,0 0-8-16,0 0-16 0,0 0-24 31,0 0 72-31,0 9 0 0,9 4 40 16,2 6 0-16,1 3 8 16,8 4-72-16,-3 5 72 15,6 4-8-15,-3 6 8 0,4 0 0 0,-4 4 8 16,0-1-8-1,0 1 16 1,-1-7-8-16,2-6 40 0,-1-7-48 16,-1-9-104-16,9-9-560 15,20-7-809-15,-12-17-623 0,0-5-1937 0</inkml:trace>
  <inkml:trace contextRef="#ctx0" brushRef="#br0" timeOffset="76328.48">23897 2311 10386 0,'0'0'1872'15,"0"0"-312"-15,0 0 161 0,0 0-521 16,0 0-720-16,0 0-424 15,0 0-56-15,0 10-72 0,4 8 72 32,4 8 56-32,5 0 16 15,2 2 56-15,5 4-32 0,-4-1 0 0,4 1-48 16,0-3-48-16,-4-3 56 16,0-8-48-16,-4-2 40 15,0-6-48-15,-4-4 16 0,-4-3 80 16,3-3 8-1,-3 0-8-15,0-3 32 16,5-13 40 0,-5-6 257-16,3-10-89 15,-3-3-32-15,-4-9-104 16,4-7-40-16,-4 1-56 0,0-5 0 16,0 1-96-16,0 3-8 31,0 13 0-31,0 10 0 0,0 12 0 15,-8 16-960-15,-3 3-3009 0,-2 13-3873 0</inkml:trace>
  <inkml:trace contextRef="#ctx0" brushRef="#br0" timeOffset="77317.13">23164 1574 7905 0,'0'0'1481'15,"0"0"-1025"-15,0 0 272 16,0 0 176-16,0 0-376 0,0 0-296 15,0 0-48 1,0 0-24-16,-4 0 8 16,-3 0 24-16,-6 10 264 0,-2-3-112 15,-6 5-112-15,-3-2-55 16,1 3-49-16,3-1-48 16,-1 1-24-1,6-1-56 1,7 1 0-16,0-4-16 15,8 4-48-15,0 3 64 0,0-3 0 16,4 6 128-16,8-3 128 16,0 3 104-16,4-3-40 0,-1 3-56 15,2-3-40-15,-6 3 248 32,6 0-136-32,-6 3-72 0,1 0-64 0,4 3-16 15,1 4-40-15,-2 3-40 0,2 3 8 16,2 0-8-16,1 3 24 15,1-3-48-15,-2 3-32 0,1-3 16 32,-1 0 8-32,2 0 56 31,-1 0 24-31,-1 0 64 0,1 0-47 0,1 2 111 16,2-2-88-16,-3 4-72 15,0-4-64-15,0-1 40 0,4 5-40 16,-4-4-8-1,-1 0-32 1,-2-4-8-16,-2 1 40 16,2-4-48-16,-1-5 16 0,-4-4 32 0,3-4 0 15,5 2 24-15,1-11-16 0,7 0 0 16,3-6 32-16,5 0-8 31,4-9-16-31,-5-7-64 16,1-6-472-16,-4-19-1001 0,-4 6-1287 15,-12-4-4338-15</inkml:trace>
  <inkml:trace contextRef="#ctx0" brushRef="#br0" timeOffset="78222.67">23821 1435 8041 0,'0'0'1505'16,"0"0"-33"-16,0 0 152 15,0 0-296-15,0 0-391 16,-32-76 23 15,32 66-384-31,0 4-400 0,9-4-168 16,10 4 56-16,2-4-64 0,14-2-8 15,1-1 8-15,1 0 48 16,2 4-48-16,-7-1 0 0,-8 4 0 16,-12 6 0-1,-1 0-8 1,-6 0-88-16,-1 6 48 0,0 10 48 0,0 6 64 15,7 0 72-15,2 10-72 16,-2 0-16-16,6 6 48 16,2 0-16-16,-2 4 32 0,2-1-8 31,-3 0-56-31,0-3 56 16,0 3-8-16,0-2-16 15,0-2 168-15,-1-5-8 0,2 3-8 16,3-3-64-16,-1 0-40 15,2 0-31-15,3-1-33 16,0 1-16 0,-1 0-8-16,5-1-24 15,-4-2-8-15,0-4 0 0,0 1 8 16,0-1 32-16,-4 1 0 0,-5-4-40 16,2 3 40-16,-6-3-48 15,-2 4 16-15,2 2 40 16,-11-2-56-1,0 5-769-15,-11 11-919 16,-9-7-1041-16,-8-6-6088 0</inkml:trace>
  <inkml:trace contextRef="#ctx0" brushRef="#br0" timeOffset="78789.92">23909 3216 10986 0,'0'0'2096'0,"0"0"-1464"16,0 0 105-16,0 0-41 16,127-95-176-16,-67 60 408 0,9-6 56 15,-2-1-176-15,5-5-231 16,-5 2-289-16,2-3-232 15,-6 1 16-15,-8 2-64 0,-6 8 0 32,-6 8 0-32,-11 4 72 15,-8 8-80-15,-11 8 0 16,-6 6-480-16,-7 3-1185 0,-7 3-743 16,-38 29 1055-16,9-7-1119 15,-7 7-3849-15</inkml:trace>
  <inkml:trace contextRef="#ctx0" brushRef="#br0" timeOffset="79105.66">24013 3343 8601 0,'0'0'1977'15,"0"0"-641"-15,92-26 632 16,-49 4-399-16,6 3-537 16,-6-3-256-16,5 0-272 0,-4 0-144 31,4-4-232-31,-5 1-24 16,6-7-16-16,-2 0-88 0,-3 1 0 15,3-1 48-15,-7 0-48 0,-3 3 0 0,-5 4-136 16,-9 6-120-16,-7 3-616 15,-8 0-320 1,0-3-224-16,-4 3-1337 16,4 4-3672-16</inkml:trace>
  <inkml:trace contextRef="#ctx0" brushRef="#br0" timeOffset="79275.05">25157 2422 13754 0,'0'0'1689'0,"0"0"-1049"31,0 0-40-31,0 0-600 0,0 0-1256 32,0 0-649-32,0 0-5920 0</inkml:trace>
  <inkml:trace contextRef="#ctx0" brushRef="#br0" timeOffset="82380.3">7725 7493 5417 0,'0'0'1264'16,"0"0"-760"-16,0 0-328 0,0 0-48 16,0 0 80-16,-48 15-96 15,33-11 504-15,-6-4 32 0,6 0 49 0,-5 0 127 16,-1 0-448-16,6 3-104 31,-2 3-136-31,6 1-40 0,3 5-88 16,-1 1 88-16,2 6 16 15,-1 4 40-15,0-1-24 0,0 6 24 16,4-2 56-16,-4 2 16 0,4 4-64 0,0 0 8 31,1 0-8-31,3-1-40 16,-5 1-40-16,5-1 48 0,0 1-16 16,5 3 0-16,10 0-32 0,-4 0-80 15,14-3 8-15,-1-4 40 16,4 1-40-1,4-7 72 1,-1-3-80 0,-3-3 80-16,0-3-72 0,0-1 72 15,-3-2-80-15,-2 0 0 16,1-1 0-16,0-3 8 16,-5 1 0-16,9-7 0 15,0 0 113-15,0 0 15 16,0-10 56-16,4-2-56 0,-4-4-8 15,0 0-48-15,-4-3-32 16,-1 0 0-16,-3 0-32 16,-3-1 40-16,-2-2-8 0,-2 0-48 15,-2-3 48 1,5-4-40 0,-7-6 0-16,2-3 8 15,-3 3-8-15,-3-6 0 0,-1 6-8 16,-4-3 24-16,0 6-16 15,-9 4 8-15,-3-1-8 16,-4 4 64-16,-7 3-64 0,2-1 120 31,-3 4-112-31,5-3 32 0,-9 3-40 0,4 0 0 16,-4 3 8-16,0-3-8 16,-4 6 0-16,0 7-8 15,0 3 0-15,-3 3 8 16,-1 0-8-16,-5 3-8 15,2 9 8-15,-1-2 8 16,1 6-8 0,2 0 40-16,5-1-40 15,9 5 0-15,3-1-80 16,12 16-912-16,3-7-1529 0,5-2-4632 0</inkml:trace>
  <inkml:trace contextRef="#ctx0" brushRef="#br0" timeOffset="85140.29">7940 6782 7481 0,'0'0'2489'15,"0"0"-1145"-15,0-7-248 0,0 7-360 16,-3 0 16-16,3 0 25 0,-4 0-273 15,4 0-296-15,-9 0 16 16,5 10-96-16,0 2 152 16,0 4-160-16,1 0-32 0,3 0-72 15,0 0-16-15,0-10 0 0,15 1-8 16,1-7 8-16,9 0 8 16,-2-13 0-16,-3-6-8 0,0-6-88 15,-12-4 40-15,-4 6 40 16,-4 4 8-1,-8 4-8-15,-8 12 0 0,-4 3-88 0,0 0-32 16,0 18 120-16,8 5 8 16,5 2 0-16,7-2-72 15,0-1 0-15,7-7 72 0,14-5-40 32,-2-4 40-32,5-6 8 15,-8-3 48 1,4-12-8-16,-4-11-32 0,-12-3 64 15,-4 1-72-15,-4 5 40 0,-12 8-32 16,-9 8-8-16,-1 7-8 16,-2 0 288-1,7 16-232-15,10 7-56 16,11 14-160-16,11-5-1376 16,13-10-2417-16</inkml:trace>
  <inkml:trace contextRef="#ctx0" brushRef="#br0" timeOffset="85803.67">8737 6064 7345 0,'0'0'1448'15,"0"0"81"-15,0 0-705 0,0 0 168 16,0 0-32 0,0 0 25-16,0 0-145 15,-84 3-336-15,77 13-232 0,-2 6-48 16,5 4-112-16,4-1-64 16,0-3-40-16,0-3 0 15,4-3-8-15,5-9 0 31,6-5 0-31,2-2 8 16,2 0 88-16,1-9 0 0,-3-7-88 16,-2 0-8-16,-7 1 8 15,-8-1 40-15,0 3 32 16,0 4-72-16,-12 9 40 0,-4 0-48 16,0 0 0-16,0 3 48 15,4 9-40-15,5-2 0 16,-1 0-8-16,8-4-56 0,0-3-88 15,0-3 64-15,8 0 80 16,3-6 152-16,-3-10-24 16,4-3-112 15,-8-1 40-31,-4 1 16 16,0 4 0-16,-4 5-72 0,-12 10-40 0,4 0-80 15,-4 10-256-15,-3 28-544 16,2-3-1337-16,2-4-6337 15</inkml:trace>
  <inkml:trace contextRef="#ctx0" brushRef="#br0" timeOffset="86388.64">7287 6404 1304 0,'0'0'8178'16,"0"0"-6402"-16,0 0-968 16,0 0-552-16,0 0-56 0,0 0-16 0,-56 6 96 15,49 4 16-15,7-4-8 0,0 3-168 31,0-2-72-31,7-4-48 16,9 0 128-16,8-3-24 16,0 0 17-16,4-6-41 0,-4-7-24 15,-9-3-8-15,-3 0-40 16,-7 0 80-16,-5 4 8 16,-9-1-16-1,-14 3-16-15,-5-2-56 16,-4 6 88-16,4-1 168 15,4 7-112-15,8 0-104 16,8 0 24-16,8 0-72 0,0 7-56 16,0 2 8-16,8 0 40 0,4 4-48 15,4 0-360 1,-4 0-1009-16,-4-4-1655 16</inkml:trace>
  <inkml:trace contextRef="#ctx0" brushRef="#br0" timeOffset="86990.06">6840 7569 9514 0,'0'0'1312'0,"0"0"-584"31,0 0-424-31,0 0-200 16,0 0-56-16,0 0-48 0,0 0-16 15,-31 60-56-15,31-57-8 16,3-3 72-16,1 0 8 0,9-6 176 31,-2-10-104-31,-7-3-64 16,5 0-8-16,-9 0 16 0,0 6 96 0,-13 1-40 15,2 2 80-15,-6 10 112 0,6 0-144 16,-6 0-112-16,6 6 40 0,3 1-40 31,4-1 0-31,-1-3 48 16,5-3 16-16,0 0 120 15,0 0 232 1,0-3 33-16,0-3-369 0,0 3-72 16,-3-1 96-16,-1 8-112 15,-4 8-1377-15,0 8-2568 0</inkml:trace>
  <inkml:trace contextRef="#ctx0" brushRef="#br0" timeOffset="87491.71">6418 8480 8433 0,'0'0'2217'16,"0"0"-1385"-1,0 0-248-15,0 0-256 0,0 0 96 16,0 0-168-16,0 0-112 15,0 0-136-15,-44 48 40 0,61-38 32 16,2-8-72-16,5-2 64 16,0 0 32-1,-1-9 0-15,-2-4-56 16,-14-6-40-16,-3 3 120 16,-4 4-120-16,-7-1 168 0,-13 4 25 0,-8 2 55 15,-3 1-112 1,3 6-40-1,3 0 48 1,5 0 72-16,12 0-48 0,8 0-72 16,0 3-104-16,4 3-48 15,17 0 48-15,3 10-8 0,-1-3-1705 16,-7 0-9769-16</inkml:trace>
  <inkml:trace contextRef="#ctx0" brushRef="#br0" timeOffset="88208.78">9462 8486 10178 0,'0'0'1960'16,"0"0"-640"-16,0 0 185 16,0 0-9-16,0 0 208 15,0 0-399 1,-19-19-569-16,10 19-488 0,-3 10-192 16,1 3-40-16,6 0-16 15,1-1-8-15,0 1-40 0,4-3-56 16,0-5-120-16,4-5-136 0,5 0 104 31,2 0 64-31,-3-3 120 0,-4-9 64 16,-4 2 8-16,0-5 88 15,-12 5-40-15,-4-3 48 0,-7 7-16 16,6 3 40-16,6-1-24 16,-2 4-88-16,9 0 88 31,4 0-80-31,0 0-16 15,0 0-160-15,0 0-1513 0,8 10-615 16,-3-1-6546-16</inkml:trace>
  <inkml:trace contextRef="#ctx0" brushRef="#br0" timeOffset="88747.92">10180 9131 12842 0,'0'0'1601'15,"0"0"-1201"-15,0 0-320 0,0 0-72 16,-41 83 64-16,41-64-72 16,8-1-120-1,8-8 16 1,9-7-56-16,-1-3 160 0,3-6 128 0,-3-16-56 31,-4-4-24-31,-8 1 24 0,-4 0 88 16,-8-1 240-16,0 7 184 15,-20 3 312-15,-4 7-88 32,0 5-216-32,-4 4-272 0,9 0-159 15,2 7-161-15,9 6 0 16,8-4-1697-16,0-6-2472 0</inkml:trace>
  <inkml:trace contextRef="#ctx0" brushRef="#br0" timeOffset="90752.72">24459 1549 9434 0,'0'0'2408'16,"0"0"-1488"-16,0 0 1161 0,0 0 407 16,-4-12-1055-16,4 12-497 0,0 0-208 15,0 0-352 1,0 0-112 0,0 0-160-16,0 0-104 15,0 2-48-15,4 14 0 0,0 7 48 16,5 5 80-1,-2 4-32-15,-3-3-40 0,4-4-8 16,1-9 0-16,-2-4 0 31,1-5 0-31,4-7 0 16,4-7 24-16,8-18 136 0,8-22 88 16,15-36-120-16,9-28-32 15,0-10-48-15,-9 19-32 0,-15 33 56 16,-12 37-64-16,-7 16 64 31,-9 7-8-31,0-1-64 16,3 7-112-16,-7 3-280 0,0 3-944 15,0 29-257-15,-7-4-839 16,-6 1-1401-16</inkml:trace>
  <inkml:trace contextRef="#ctx0" brushRef="#br0" timeOffset="95468.8">9892 6111 9177 0,'0'0'3937'0,"0"0"-2616"16,0 0-273-16,0 0-248 0,-15-15-328 15,2 15 152-15,2 0-120 16,-1 9-256-16,3 7-152 15,2 6 104-15,3 4-112 16,4-4-24-16,0-6-56 0,4-3 0 16,3-4 8-16,6-6-16 0,2-3 72 15,2 0 145-15,-2-6-65 16,-2-10-80-16,-9-6 16 16,-4 0-80-1,0-1-8-15,-9 8 0 0,-6 5 0 16,-6 10 48-16,6 3-48 15,2 13 0-15,6 3-8 0,7 6 0 16,0-6-128-16,7-3 24 0,14-3 112 47,-1-7 0-47,-1-6 16 0,-2 0 64 16,-6-3 8-16,-7-13-32 31,-4-6-56-31,0-3-32 0,-12-1-88 15,-4 7-24-15,-3 6-105 16,-2 13-519-16,2 10-1976 0,3 6-4346 16</inkml:trace>
  <inkml:trace contextRef="#ctx0" brushRef="#br0" timeOffset="96148.54">7781 5874 9778 0,'0'0'1624'0,"0"0"-856"0,0 0-440 16,0 0 64-1,0 0 216-15,0 0-176 16,0 0-151-16,-63 25-129 0,54-13 24 15,5 1-16-15,4-3-160 16,0-4 8-16,8 0 32 16,8-6 40-1,1 0 32-15,-2-3 40 16,-4-13-64-16,2 0 0 0,-13 1-24 16,0-4 8-16,0 6 0 0,-8 3-64 15,-8 4 40-15,-4 3-48 16,4 3 0-16,4 0-8 0,-4 0 8 15,9 3 0 17,7 0-8-32,0 0-56 0,0-3-32 15,0 0 48-15,0 0 48 16,3 0 8-16,5 0 8 16,-8 0-16-16,0 0-1897 0,-11 0-6344 0</inkml:trace>
  <inkml:trace contextRef="#ctx0" brushRef="#br0" timeOffset="96648.79">6541 6216 8281 0,'0'0'1225'0,"0"0"-625"0,0 0-88 16,0 0-256-16,0 0-72 31,0 0 248-31,0 0 160 0,-15 64-184 16,7-45-152-16,8-3-144 0,0-7-32 0,0-5-72 15,0-4 0-15,0 0 104 16,8-17 168-16,3-1-168 0,-7-11-32 31,1 0 8-31,-5 4-40 16,-5 0-32-16,-10 9 120 0,-2 3 8 31,-2 10 89-31,3 3 167 16,0 0-184-16,4 16-216 0,4 0 0 0,4 3-72 15,4-3 64 1,0-4-48 0,12 1 40-16,4-1-785 0,-4-2-1359 15</inkml:trace>
  <inkml:trace contextRef="#ctx0" brushRef="#br0" timeOffset="97190.35">6311 7452 10698 0,'0'0'1528'0,"0"0"-304"16,0 0-439-16,0 0-257 0,0 0-472 15,0 0-56-15,-8 12 0 16,8 1 0-16,4-1 48 0,4 1-48 47,-1-7 0-47,2-2-64 16,3-4 64-16,-9-6 104 0,1-11 16 15,-4-5-120-15,0-6-8 0,-7 2-160 16,-14 1 80-16,-7 2 80 0,5 8 8 15,-5 5 96 1,4 10-96-16,8 0 48 16,4 3 32-16,4 10-80 15,8 0-64-15,0 0-24 0,8-4 80 16,4 0 8-16,0-2 0 0,0-4 72 16,-5-3-64-16,-2 0 144 31,-5 0-32-31,0 0-120 0,-24 0-248 15,4 3-993-15,-4 10-1615 0</inkml:trace>
  <inkml:trace contextRef="#ctx0" brushRef="#br0" timeOffset="98308.37">11821 9677 11330 0,'0'0'2152'31,"0"0"-1191"-31,0 0-129 0,0 0-104 0,0 0 88 16,0 0-328-16,0 0-280 0,-12-13-112 15,12 13-96-15,0 0 0 16,0 4 0-16,0 2-16 16,4-3-120-1,4 1 136-15,4-4 0 16,4 0 72-1,-4 0 48-15,0-4-40 0,-4-5 24 16,-8-1-8-16,0 1 80 16,0 2 384-16,-8 4-23 15,-4 3-241-15,-4 0-136 16,-4 10-112 0,4-1-40-16,8 1-8 15,4-1-1041-15,4 1-1527 16,0-7-2049-16</inkml:trace>
  <inkml:trace contextRef="#ctx0" brushRef="#br0" timeOffset="98724.99">10849 10236 11586 0,'0'0'2785'16,"0"0"-1825"-1,0 0-712-15,0 0-200 16,0 0-48-16,0 0 0 0,-12 76-8 0,16-66-48 15,4-7-96-15,4-3-168 32,0 0 320-32,-1-7 72 0,-2-11-16 15,-1-1-48-15,-8-1 40 16,0-2 72-16,-8 6 232 0,-16 0 232 16,0 3 264-16,0 11-200 15,0-2-256-15,4 4-144 0,4 0-136 16,8 4-112-1,8 5-272 1,4 1-1376-16,16-4-592 16,-4-6-5482-16</inkml:trace>
  <inkml:trace contextRef="#ctx0" brushRef="#br0" timeOffset="99157.3">12442 9572 13114 0,'0'0'2657'0,"0"0"-1897"16,0 0-88-1,0 0 432-15,0 0-151 0,0 0-417 16,0 10-288-16,-3 2-168 16,3-2-80-16,0 0-112 15,0-4 48-15,3-3-80 0,9-3 144 31,4 0 112-31,5-9 64 16,-10-4-72-16,1 0-56 0,-12 0 24 0,0 4 24 16,-8 6 120-16,-16 0 104 15,-4 3-152-15,-4 0-168 0,-3 12-168 16,-9 4-1136 0,8-3-2433-16,8-4-4873 15</inkml:trace>
  <inkml:trace contextRef="#ctx0" brushRef="#br0" timeOffset="99511.42">11331 9185 13314 0,'0'0'1777'16,"0"0"-1305"-16,0 0-360 0,0 0-112 15,0 0-48-15,0 0-64 16,0 0 112 0,0 0 40-16,40 29 136 15,-20-49-72-15,-5 1-24 16,-6-3 40-16,-9 3 24 15,-4 6 544-15,-20 1-96 16,-4 9 208-16,-4 0-207 0,4 3-233 16,8 3-232-16,4 12-128 15,16 2-544-15,12-5-2249 0,4-9-3640 16</inkml:trace>
  <inkml:trace contextRef="#ctx0" brushRef="#br0" timeOffset="111657.68">24726 1638 5097 0,'-4'0'1296'16,"4"-3"-464"-1,-3 0 160-15,-2-3 249 0,1-1-209 0,4 1 208 16,-4-1-472-16,4 4 40 16,-4-4 33-16,4 7-361 0,0-2 56 15,-4 2-288-15,4 0-144 32,0 0-104-32,0 0 0 15,0 0-128-15,0 9 8 0,0 7 112 0,0 6-8 0,0 7 16 16,12 3 40-16,0-4-40 15,0 4 8-15,8-3 8 0,-4-7-16 32,0-7 8-32,0-2 64 15,-4-6-24-15,3-7 32 16,6 0 16 0,-6-7 40-16,9-15 40 15,-3-10-24-15,3-9 200 0,-1-13-232 16,5-3-72-1,0-16 8-15,0 6-56 16,-4 3 48-16,-4 7-40 16,-8 22 48-16,-1 7-56 0,-2 15 0 15,-9 13-144-15,0 0-344 0,0 13-784 16,-32 35 143-16,-4-7-1431 0,-4-3-6914 16</inkml:trace>
  <inkml:trace contextRef="#ctx0" brushRef="#br0" timeOffset="114520.1">2971 4130 7705 0,'0'0'1136'16,"0"0"-455"-16,0 0 271 0,0 0-32 15,0 0-120-15,-19-41-128 16,15 38 416-16,4 0-95 15,-4 3-89-15,4 0-240 0,0 0-136 16,0 0-184-16,0 0-144 0,0 0-128 31,0 0-72-31,0 0-80 0,12-3 40 16,8 0 40-16,16-7 96 16,3-3-48-16,13-3-40 0,4-3 72 15,4 0-64-15,-9-3 40 16,-2 3 8-16,-14 3-64 31,-11 7 0-31,-12 5-8 0,-8 4 8 0,-4 0-48 0,0 0 48 31,0 0 56-31,-8 7 104 0,-3 5-160 0,11 1-1272 0,3 0-1681 16,13-13-4184-16</inkml:trace>
  <inkml:trace contextRef="#ctx0" brushRef="#br0" timeOffset="115959.89">4391 4223 4120 0,'0'0'1017'0,"0"0"439"32,0 0-112-32,0 0-216 0,0 0-175 15,0 0-105-15,0 0 0 16,0 0-56-16,-52-16 32 0,52 16-240 15,0 0-199-15,0-4-65 0,0 4-184 16,0 0-120 0,7 0-16-16,6-3 0 0,2 3 8 15,13-3 48-15,8-3 48 16,3-4 104-16,14 0 16 0,3 1-32 16,7-4-56-16,1-2 16 15,3 2-136-15,1 4-8 31,-3-1 56-15,-2 0-56-16,5 7 0 0,-8-6 0 16,0 2 48-16,-1 1-48 15,-4-4 48-15,-3 4 16 0,1-3 56 0,-6-1 32 16,5-3 16-16,-4 4 48 31,3-1-64-31,-2 1-32 0,-2-1-32 16,-3 7-32-16,0 0 8 15,-5 3-64-15,6 0 8 0,-2 0 56 16,1 0-64-16,4 0 0 16,-4 0 48-16,3-4-56 31,5-2 48-31,1 0-32 0,-2-4 32 0,1 1-48 0,0-1 8 16,-5 4 56-16,1 0-64 15,0 2 0-15,-4 4 0 0,-1-2 8 16,2 2-8-16,-6 0 0 31,5 0 8-31,-4 0 8 0,0 0 24 16,-4 0-40-1,-1 0 0-15,1 0 0 16,-4 0 0-16,0 0 8 16,1 0-8-16,-2 0 0 0,-4 2 0 15,1 2-8 1,0 5 8-16,4-2-8 15,0-1 8-15,-4 0 0 0,4 4 16 16,0-7-16-16,-4 0 8 16,0 0-8-16,-4-3 16 0,0 0-16 15,-9 0 8-15,6 0 0 32,-6 0 0-32,-2 3 0 0,-2-3-8 0,6 0 0 15,-6 0 8-15,9 0-8 16,0 0 8-1,8 0-8-15,24-12-344 0,-5-4-1520 16,-3 3-3185-16</inkml:trace>
  <inkml:trace contextRef="#ctx0" brushRef="#br0" timeOffset="116144.81">8092 3695 11138 0,'0'0'1552'16,"0"0"-1120"-16,0 0-304 15,0 0-128-15,0 0-112 16,-13 23-576-16,-6-14-5489 0</inkml:trace>
  <inkml:trace contextRef="#ctx0" brushRef="#br0" timeOffset="123943.89">21113 14722 1568 0,'-5'0'12090'16,"1"0"-9849"-16,4 0-1385 0,-4 0-576 16,4 0 112-16,0 0-32 15,4 0 24 1,13 0-80-16,11-3-104 0,3-3 169 16,13 0 39-16,4-4-64 0,8 0 8 31,3 0-72-31,1-2-104 15,-4 2-8-15,0 1-24 16,-8-1-16-16,-12 4-80 0,-8 0-40 16,-9 6 0-16,-10-4 0 0,-6 4 0 15,-3 0 0-15,0 0 40 0,0 0-48 16,0 0-96 0,0 0-168-16,0 0-296 15,0 0-552-15,0-2-1265 16,0-2-1832-16,0-2-2496 0</inkml:trace>
  <inkml:trace contextRef="#ctx0" brushRef="#br0" timeOffset="124260.14">21551 14475 9994 0,'0'0'1448'0,"0"0"-344"16,0 0-496-16,0 0-272 0,0 0-128 0,0 0-56 31,0 0 0-31,0 0 249 16,0 0 183-16,0-7 448 0,15 10 400 15,9 3-440-15,8 1-255 16,8-1-321-16,-3 1-248 0,2 3-64 16,-11-1-96-16,-9 4 0 15,-14 2 0 1,-5 5 56-16,-9 5 88 0,-19 6 136 15,-11 4-64-15,-4 4-24 0,2 2-88 16,-2 0-112-16,11 1-120 16,4 5-1216-16,11-9-1793 0,10-16-3560 15</inkml:trace>
  <inkml:trace contextRef="#ctx0" brushRef="#br0" timeOffset="129490.26">24148 1013 4216 0,'0'0'1281'15,"0"0"-1017"1,0 0 2496-16,0-10-1399 0,0 7-601 15,0-3 216-15,-4 2-208 16,4 1-184-16,0 3 48 0,-3-3-159 16,3 3-177-16,0 0-200 15,0 0-40-15,-4 0-48 0,4 0 72 0,-4 0 24 16,-5 0-96-16,1-3 120 16,-12 0-32-16,1-4 8 0,-9 4 24 15,-4-3-120-15,4 3 120 31,-4-1-128-31,0 4 0 16,-3 0 0-16,-1 0 8 0,3 0-8 0,-3 0 0 16,1 0 0-16,-1 4 0 0,4 5 0 15,-3 1-8-15,3 2 8 0,-4 1-8 16,4 3-16-16,-8 6 16 31,4-3-64-31,-4 0 72 16,5 7 0-1,-2-7 0-15,1 3-8 0,1 0 8 16,-1 4 8-16,4 2-8 0,0-2 8 16,4-1-8-16,4 4-48 15,0-1 48 1,5-3 0 0,-2 1 0-16,6-1-64 0,-5 4 48 15,3-1 16-15,-2 1 0 0,-1 3-40 0,4-1 32 16,-4 5 0-16,5-1-40 15,-2-1 40-15,1 4-48 32,4-3 56-32,1 3 16 0,2-3-16 15,1 0-8-15,-3 0 8 16,3 0 0-16,-1 3 8 16,2-6 80-16,3 6-16 0,4-6-56 15,0 2-8-15,0 2 64 31,4-1 8-31,12 0-8 16,-4-4 24-16,3 7-8 0,1-6-16 16,0 3-16-16,0 3-48 0,-4-3 0 15,-3 0 40-15,2 0-40 0,-7-3 40 16,4-4-48 0,-3 1 8-1,2-1 0-15,1-2 0 0,4 2 56 16,4 1-64-16,4-1 0 15,-1 1 8-15,2 3 0 0,-1-7 0 16,-1 4 8-16,-2-4-8 0,2 0 0 31,5-2-8-31,-4-4 0 0,8-3 0 16,4-3 0-16,0-4 8 16,4 0 48-16,3-2 0 0,-3-1 8 15,1-2-64-15,-2 2 0 16,1 0 8-16,-4 0 64 31,0-2-8-31,0 2-16 16,-4-3 40-16,0 0 96 0,3-3 8 15,1 0-8-15,4 0-64 16,-4 0-48-16,0 0-16 0,3 0-48 16,-3 0 8-16,-4-6 48 15,0 3-56 1,0 0 0-16,-8-1 40 0,4-2 0 15,0 3 32-15,0-4-8 16,4-2 8-16,7-1-16 0,-3 1-64 16,4 0 16-16,0-4 40 15,0 3-56 17,-9 1 8-32,1 2 0 0,-7-2 0 15,-5 5 0-15,-1-2 0 16,2 0 0-16,-6-4 40 0,6-2-32 15,6-8 40-15,1-2-48 16,4-6 0-16,0-1 40 16,-4-3-32-16,4 1-16 15,-9 2 48-15,-2 4-40 0,-9 3 56 16,-1 3-56-16,-7-1 88 16,4 5 48-16,-4-4 0 0,0-1-64 15,0-2-8-15,0-3-64 31,5 0 0-31,-1-4 8 0,0-3-8 16,3 4 0 0,-3-1 1-16,0 0-9 15,-4 1 8-15,0 6 0 0,0-4-8 16,-8 7 0 0,-3-3 0-1,2 0 16-15,-2 0 32 0,-1-4-48 16,3 0 8-16,-2-5 40 0,3 3-40 15,-1-4-8-15,-2 3 0 16,3 1 8-16,-4 2 8 0,4 4-8 16,-4-4 48-16,0 4-56 31,0 0-48-31,1 0 48 0,-2 3 8 16,1-3 0-16,5-1 0 0,-2 1 40 15,-3-4-40-15,5 4-8 0,-6 0 8 16,5 0-8-16,-8 3-56 0,4 0-64 31,-8 0 112-31,1 3 8 16,-1-3 88-16,-4 0-16 0,4 0-72 15,0 0 0-15,0 3 0 16,8 0 0 0,4-3 48-16,-4 0 72 0,0-3-120 15,-3-7-64 1,-2 0 64-16,-7 1 48 15,-4-4-48-15,0 7-80 0,-3 6 8 16,-1-1 64-16,0 8-144 16,0-1 152-16,8 7-56 15,1-4 56-15,6 4 16 0,6 0 40 32,-2 0-8-32,2-4-24 0,-1 0 32 15,-1-2-48-15,2-1 32 16,-2 0-40-16,-2 4 0 0,-5-1-192 15,0 1-57-15,0 2-671 0,-8 7-16 16,0 7-488 15,4 8-721-31,5 4-2288 0</inkml:trace>
  <inkml:trace contextRef="#ctx0" brushRef="#br0" timeOffset="157156.25">2884 8077 6913 0,'0'-3'2953'0,"0"0"-1681"16,0-1-304-16,-8 1-392 0,4 3 416 16,-8 0-383-16,5 0 191 0,-10 0-368 15,6 10-72-15,-10 12-48 16,6 10 24-16,-1 15-112 0,4 29-48 15,3 1-80-15,9-4 160 16,0-10-248-16,9-19 80 16,6 4-80-1,6-7 0-15,-6-9-8 0,2-16 0 16,-6-16 0 0,2 0 48-16,-6-16 160 15,-7-12 8-15,0-7-88 0,-7-3 200 16,-21-7 8-16,-13 7 81 15,-6-6-113-15,-5 6-64 16,-4 3-48-16,1 6 112 0,14 10-120 31,6 10 32-31,10 2-216 0,14 7-80 16,11 3 8-16,0 20-816 16,52 18-481-16,-1-3-935 0,5-3-2609 15</inkml:trace>
  <inkml:trace contextRef="#ctx0" brushRef="#br0" timeOffset="157393.79">3051 8153 12882 0,'0'0'1745'16,"0"0"-897"-16,0 0-512 0,0 0-272 15,0 0 184-15,8 76 408 0,1-31-176 16,2 2-264-16,1 1-40 16,4 0-80-16,5-7-24 0,-2-3-16 31,17 9-56-31,-8-11-1400 16,-4-5-1793-16</inkml:trace>
  <inkml:trace contextRef="#ctx0" brushRef="#br0" timeOffset="157756.64">3147 9144 6977 0,'0'0'6441'0,"0"0"-5192"15,0 0-369-15,0 0 200 0,-88 3-256 16,65 16-456 0,3 7 32-16,3 5 48 15,2 7-55-15,11 4-129 16,4 2-72-1,0-3-104-15,24-3-72 16,3-6-8-16,18-16 88 0,7-9 8 31,3-7 80-31,8-26-184 16,-3-9-632-16,9-25-1353 0,-22 6-2048 16,-11 9-4032-16</inkml:trace>
  <inkml:trace contextRef="#ctx0" brushRef="#br0" timeOffset="157957.23">3482 9093 6705 0,'0'0'5777'0,"0"0"-3608"0,0 0-233 15,0 0-712-15,0 0-760 16,0 0-384-16,0 0 537 0,0 0-161 0,60 57-248 16,-36-28-120-1,0 6-88-15,11 9-96 31,-10-6-1993-31,-2-6-2072 16</inkml:trace>
  <inkml:trace contextRef="#ctx0" brushRef="#br0" timeOffset="158728.7">1972 8286 8145 0,'0'0'1393'0,"0"0"-617"32,0 0-280-32,0 0-208 15,0 0 88-15,0 0-168 0,-72 20 24 16,56-11 32-16,0 7 16 0,0 3-152 15,-3 0-8-15,-2 0-112 32,1-3 104-32,9 0 40 15,-2 0-32-15,9-7-40 0,4 4-80 0,0 3 0 0,17 0 168 16,7 6 56-16,4 4 112 16,11 5 41-16,5 7 63 0,4 6-88 31,8 20-176-31,11 15 120 15,1 26 40-15,0 6 72 0,-5-3 64 16,-7-3-48-16,-8-10-160 0,0 1-104 16,4-4 40-16,-5-16-80 0,-2-19-40 15,-10-15 8 1,9-5-80 0,4 2 64-16,16-2 48 15,3-5-72-15,5-12 8 0,-4-20 40 0,0 0-80 47,3-26-16-47,21-28-864 16,-12 0-1656-16,-20 6-3986 0</inkml:trace>
  <inkml:trace contextRef="#ctx0" brushRef="#br0" timeOffset="159299.01">2888 7918 9009 0,'0'0'1449'16,"0"0"23"-16,0 0-272 0,0 0-223 16,0 0-217-16,-7-86-136 15,7 67-264 1,15 1-48-16,5-8-24 16,3 7-88-16,5 3-16 0,-3 3-88 15,3 7 8-15,-4 6-56 16,4 0-40-16,-4 6 184 15,-1 10-64 1,5 7 16 0,0 2 104-16,8 7-40 0,-1 0-64 15,6 8 72-15,6 5-24 0,1 3 89 16,3 6-33-16,2 0-96 16,-1 6-80-16,0 4-56 15,-5-1-16-15,-3 0 8 0,4-2 56 31,-9-4-56-31,2-3 0 0,2-6 56 16,2-4 48-16,2 1-96 0,-4-8 104 16,2 2-112-16,-6-4 64 15,2-1-24-15,-9-2-40 0,-1 3 0 16,-7 0-8 0,4 3 8-16,-8 3-8 15,4 17-792-15,-9-14-1481 0,-2-3-1920 16</inkml:trace>
  <inkml:trace contextRef="#ctx0" brushRef="#br0" timeOffset="160448.79">1865 7235 6065 0,'0'0'2232'0,"0"0"-1352"15,-32-76 769-15,11 48-233 16,1-1-512-16,-4 7 217 16,1 6-185-16,-1 6-240 0,0 8-184 15,0 2-136-15,0 6-208 16,0 16 16-16,0 10-184 0,8 9 0 31,4 3 40-31,8 1-40 16,4-4-56-16,8-12-8 15,16-7 56-15,8-19 8 16,4-3 0-16,8-16 112 0,0-19-8 31,-5-9-56-31,-11-1 8 0,-8 7-8 16,-8 3 16-16,-12 13-8 15,0 6 200-15,0 7 184 0,0 6 81 16,0 3-473-16,0 0-48 0,0 12-201 16,12 8 185-1,8 8 16 1,12 1 0-16,3-1 8 0,6 4 8 16,2-1 40-16,5 1-48 15,-4 0 0 1,-5-3 8-16,-2 2 33 0,-9 1-41 15,-12 0-8-15,-9 0-57 16,-7 0 57-16,-15-1 8 0,-13-3 89 31,-8-5 47-31,-4-7-16 16,0-10-16-16,1-6 24 16,11-22 48-16,3-16-32 0,14-23-96 0,11-18-48 0,0 3-8 15,15 9-64-15,2 23-48 16,2 21-688-1,18 18-1193-15,-6 5-431 16,-7 0-1833-16</inkml:trace>
  <inkml:trace contextRef="#ctx0" brushRef="#br0" timeOffset="160633.68">2195 7096 11042 0,'0'0'2360'16,"0"0"-911"-16,0 0-1049 15,0 0-400-15,0 0 8 0,59 51 0 0,-34-23 56 47,3-3-64-47,-4 1-912 0,4-17-353 16,-9-2-631-16,-11-7-2457 0</inkml:trace>
  <inkml:trace contextRef="#ctx0" brushRef="#br0" timeOffset="160787.28">2007 6778 7113 0,'0'0'6337'0,"0"0"-5552"15,0 0-169-15,0 0-544 0,0 0-72 16,0 0-176-16,0 0-72 16,25 10-1113-16,-10-1-759 0,5-2-2657 15</inkml:trace>
  <inkml:trace contextRef="#ctx0" brushRef="#br0" timeOffset="161050.26">2262 6829 4520 0,'0'0'889'16,"0"0"775"-16,0 0-104 16,84 48-543-16,-52-23-369 0,0 1-336 15,0 5-40-15,-1-5-192 16,-6-4 72-16,-1-9 136 0,-9-4 0 15,-2-6 96-15,-9-3 488 32,-4-3 921-32,0-16 47 0,0-6-1208 0,-12-7-304 15,-4-10-192-15,-1 1-80 0,2 3-56 16,-6 6 16-16,10 7-16 0,3 13-200 16,8 12-1040-16,0 0-3297 15,8 6-568-15</inkml:trace>
  <inkml:trace contextRef="#ctx0" brushRef="#br0" timeOffset="161636.31">2677 6826 8633 0,'0'0'1929'0,"0"0"-505"16,0 0-552-1,0 0-448-15,0 0 32 16,0 0-248-16,0 0-128 15,0-73-63-15,0 48-17 0,0 2 8 16,0 1 40-16,-4 3-40 31,-8 7 8-31,-4 8-8 0,-4 4 48 16,1 10-48-16,6 9 64 0,2 9 32 16,11 1-104-16,3-4 80 15,18-6-8 1,7-3-16-16,7-10 40 0,1-6-16 15,4-6 72-15,-5-19-8 16,-7-4-40 0,0-9-48-16,-11 0-56 15,-14-4 8-15,-3 8 80 16,0 5-80-16,0 7 160 0,0 9 568 16,0 7 16-16,0 3-352 15,0 3-400-15,8 3-272 16,12 10 264-16,4 6 0 15,0 6 8-15,8-3 8 0,-4 1 0 16,0-4 40-16,-4-6-40 16,-5-1 0-16,-3-12-8 0,-8 0 8 31,-4 0-8-31,1-19 72 31,-5-4-72-31,0-5-40 0,0-1-256 0,0 1-368 16,0 9 176-16,7 6 232 15,-3 7 104-15,8 6 56 0,0 0-40 16,4 0 16-16,0 3 40 16,0 6 72-1,0-2 8-15,-4 3 0 0,0-4 0 16,-8-3-216-16,4 0-1385 16,-8-3-2288-16</inkml:trace>
  <inkml:trace contextRef="#ctx0" brushRef="#br0" timeOffset="163111.75">7920 7128 9482 0,'0'0'2440'0,"0"0"-1208"0,0 0-335 15,0 0-41-15,-15-29-280 16,2 26-16-16,-2 0 224 0,-2-4-64 16,-2 4-8-16,-1 3-336 15,-4 0-143-15,-4 0-33 31,0 10-144-31,-8 12-40 16,4 10-32-16,-4 6-8 0,1 9 16 16,3 4 8-16,0 6 0 15,4 3 8-15,8 4-8 16,4 15 0 0,8 14 0-16,8 11 0 15,0 5 0-15,24-11 0 16,0-13 8-16,4-21-8 0,-4-13 0 15,4-13-48-15,-1-6 8 0,10 2 40 16,6 8 16-16,5-1-8 0,7-6 104 16,1-13-64-1,4-6-40 1,4-13-8-16,-4-3-16 0,3-15-160 16,1-11 8-1,-4-9 72-15,-4-6 47 16,-4-3 49-16,-13-1 0 0,1-3 0 31,-12-2 0-31,-8-5 8 16,-8-14 9-16,-12-17-9 0,-12-19 40 15,-20-6-48-15,-7 9 48 16,-9 7-40-16,-1 7 0 0,2 14 0 0,-1 14 176 16,8 19 104-1,-16 12 40-15,-19 7 184 16,-1 9-192-16,-3 7-128 15,6 9-120-15,26 16 72 0,-5 9-40 16,5 4-104-16,23 3-88 16,24 4-848-16,20-11-2209 0,16-12-5873 0</inkml:trace>
  <inkml:trace contextRef="#ctx0" brushRef="#br0" timeOffset="163243.26">8243 6867 14635 0,'0'0'1624'31,"0"0"-1624"-31,0 0-152 0,-100 42-3953 0</inkml:trace>
  <inkml:trace contextRef="#ctx0" brushRef="#br0" timeOffset="164531.41">2657 11769 8265 0,'0'0'2089'16,"0"0"-1017"-16,0 0-176 16,0 0-128-16,0 0-360 0,-51 39-136 15,42-11-16-15,9 14 1 16,0 5 47-16,0 19-136 15,16 17-32-15,8-3-40 16,0-13-48-16,0-10-40 0,0-20 0 16,4 2 0-16,4-4 0 15,-8-16-8-15,-5-6-168 0,-10-13 168 47,-5-4 144-47,-4-18 392 16,-21-13-88-16,-10-6 104 0,-18-4 232 15,-6-3-48 1,-8 4-416-16,-1 6 297 16,-5 13-121-16,13 12-128 0,5 10 24 15,12 3-144-15,15 0-184 16,11 6-64-16,13 4 0 0,5 3-664 0,50 9-1049 16,-3-3-967-16,4-3-2353 0</inkml:trace>
  <inkml:trace contextRef="#ctx0" brushRef="#br0" timeOffset="164994.84">3036 12058 12138 0,'0'0'2273'15,"0"0"-225"-15,0 0 56 0,0 0-775 16,0 0-761-16,0 0-256 0,0 0-160 0,0 0-144 15,43-50-8-15,-15 50-96 32,-4 0 32-32,-4 9 64 15,-8 10 8-15,-4 6 96 0,-4 11 40 16,-4-1-40-16,0 2-40 16,-8-2-8-16,0-6 8 15,4-10-64-15,0-6 8 0,4-10-8 31,0-3-512-31,16-10-256 16,16-22 688-16,8-9 80 0,8-9-256 16,16-7-1497-16,-17 9-2448 15,-7 16-5025-15</inkml:trace>
  <inkml:trace contextRef="#ctx0" brushRef="#br0" timeOffset="165480.73">3338 13021 7817 0,'0'0'4297'0,"0"0"-3633"16,0 0-112-16,0 0 337 0,0 0-33 16,-55 12-576-16,35 13-152 15,-1 10 64-15,2 4 32 0,3 8 560 0,4-3-232 32,8 4-152-32,4-7-32 15,0-6-120-15,12-9-48 0,12-7-88 16,12-13-24-16,3-6 73 15,10-16 23-15,2-15-64 32,5-14-120-32,0-18-96 0,-12 9-2409 0,-17 9-2744 15</inkml:trace>
  <inkml:trace contextRef="#ctx0" brushRef="#br0" timeOffset="165850.23">3689 12938 11426 0,'0'0'2737'0,"0"0"-1377"0,0 0-240 16,0 0-576-16,0 0-224 31,0 0 24-31,0 0-64 0,88 41-104 16,-80-12-64-16,-4-1 16 16,-4-2 24-16,0-4-55 0,0-6-25 0,0-7-64 15,0-9-8-15,7-3-72 16,10-22-25 15,7-13 49-31,19-32 0 0,-7 6-1264 16,-4 4-3129-16</inkml:trace>
  <inkml:trace contextRef="#ctx0" brushRef="#br0" timeOffset="166837.07">1785 11880 10882 0,'0'0'1528'0,"0"0"-104"0,0 0 17 0,0 0-185 16,0 0-304-16,0 0-304 15,0 0-256-15,-17 7-224 0,6 6-168 32,-10 9-16-32,-2 6 8 15,-1 7 8-15,0 10 0 0,-4-4-8 16,12 3 8-16,0-5 0 16,8-4 0-16,4-3-48 31,4-7-80-31,12 3-40 15,12-2 56-15,4 2 104 0,8 4 0 16,3 3 0-16,2 3 8 16,6 7 0-16,-7 12 56 0,8 3-40 15,-5 10 40-15,2-1-56 0,-2 5 48 16,2-2-40-16,2 2 8 16,1-5-8-1,-1 1 80-15,13 13-88 16,13 9 56-16,10 16-48 0,-3-9 80 15,11-4-32-15,5-13 81 16,-21-22-49-16,1-2-16 0,-24-20-64 0,-4 0 8 31,8 0-8-31,7 10 0 16,5 6 0-16,-1-7 8 16,-3-3 32-16,-8-2-48 0,-4-7 0 15,-5-10 8-15,-2-6-8 31,-9-12-344-31,-1-7-513 16,-3-16-607-16,-8-9-56 0,-7-10-3673 16</inkml:trace>
  <inkml:trace contextRef="#ctx0" brushRef="#br0" timeOffset="167685.73">2585 11506 9033 0,'0'0'2065'15,"0"0"-545"-15,0 0-304 16,0 0-279-16,0 0-521 16,0 0-240-16,16-99 48 15,8 68 128-15,12-4 104 31,4 6-264-31,7 0 136 0,6 7-128 16,-1 3-144-16,-5 13 16 31,1 3-56-31,-4 3-8 0,-5 0 0 16,2 13 136-16,-6 6 80 16,1 3 48-16,4 10 72 0,0-1-16 15,4 11-63-15,4 2-25 0,3 10-32 0,16 16-120 16,10 16 8-16,14 12-16 15,5 4-8 1,-8-11-72-16,-17-17 48 16,-11-24-40-16,-16-5 88 47,4-10-8-47,8 6-8 0,3 7 16 0,9 0-48 15,-1-7 24-15,-7-3-64 16,0-4 40-16,0 5-32 0,-8-4 80 15,4 6 32-15,-5-3-24 16,-3 7-56-16,0-4 16 0,0 7-16 16,-9-1-48-16,2 1 8 0,-5 0 0 31,-1 2 0-31,-7-2-8 0,0 2 48 16,-5 2 0-16,2-2-40 15,-9 1-8-15,-4 3-200 16,-5-3-192-16,-7 22-384 0,-7-13-1057 15,-18-6-2448-15</inkml:trace>
  <inkml:trace contextRef="#ctx0" brushRef="#br0" timeOffset="172647.02">20623 7289 6977 0,'0'0'3945'0,"0"0"-3049"15,0 0-512-15,-5 0 312 0,5 0 192 16,0 0-303-16,0 0-105 16,0 0 120-16,0 0 128 0,0 0 16 31,0 0-80-31,0 0 80 16,0 0-71-1,0 0-57-15,0 0-136 0,0 0-136 16,5-9-48-16,10-4-152 15,2-2-136-15,6-5-8 0,5-2 48 16,3-3-48 0,6 3 0-1,-5 2-8-15,0 1-80 16,-4 1-8-16,-1 5-72 0,-7 3-32 0,-3 4 56 16,-2 0-56-16,-7 2 80 0,-5 1 72 31,2 3 40-31,-1 0-40 15,-4 0-8-15,0 0 48 16,0 0-8-16,0 0 8 0,4 0-40 16,0-3-24-16,0 3 56 15,0 0 16-15,4-3 0 16,0 3 0-16,-4 0 0 0,4 0 0 31,-5 0-16-31,6 3-56 16,-1 7 0-16,0 2 64 0,-5 7-8 15,10 0 8-15,-9 7 0 16,4-4 8-16,3 4 0 0,-2-1-8 0,-1 0 8 16,3 1-8-1,-2-4 8 1,-1 0-8-16,3 0 8 16,2-3 0-16,-6 0 16 0,1 3-16 15,-4-2 8-15,0-1-8 16,0 3 8-16,-4 0 8 0,8 0-16 0,-4-3 8 31,4 0 0-31,3 1 0 16,-2-2 0-16,-1-5 0 0,3 3 8 15,-6 0-8-15,3 0-8 16,-4-1 8-16,-4-2-8 0,0 0-48 16,0 0-16-16,0-4-88 31,0-5-48-31,0 2-40 15,0-6 87-15,0 0 129 16,-4 0 24-16,-12 0 80 0,-4 0-72 16,-8 0-8-16,-3 6 8 15,-5 4-16-15,-5-1 8 0,2 4-56 32,-1 3 56-32,0-4 0 15,4 5 16-15,0-5-16 16,8-2 8-16,-4 2 0 0,4 1-8 15,0-1 8-15,0 1 0 32,5-3-8-32,-1 2 0 0,8-2 0 15,0-3 8-15,4-5-16 0,4 2 8 16,8-4 0-16,-4 0 8 0,4 0 89 16,-4 0-25-16,4-6 64 15,-3-1 112-15,-1 1-136 16,4-1 16-16,-9-2 16 15,5 3 72 1,-7-1-8-16,7-3-24 0,-5 1-88 0,1 0-24 16,1-4 16-16,3-3 0 15,0-6-32-15,4-3 8 16,-4-4-56-16,-1-3-8 0,-3 4 88 31,1 2-80-31,-5 1 312 16,-4 2-88-16,-1 4-104 15,6 6-8-15,-5-2-48 0,4 5-64 16,4-2 56-16,0-4-56 31,4 0 0-31,0-3 0 16,0 0-8-16,-4-3-8 0,4 3 8 16,-3 6 0-16,-2 4-8 0,5 2-152 15,-4 4 72-15,4 3 88 0,4 0-8 16,0 0 8-16,0 0 0 15,0 0-56-15,0 0-8 16,0-3 56 0,4-1-80-16,8 1-16 15,8-7 104-15,4 1 0 0,8-7-360 0,8-16-1032 32,-5 4-1625-32,-3 0-4305 0</inkml:trace>
  <inkml:trace contextRef="#ctx0" brushRef="#br0" timeOffset="-165297.28">22356 2673 7193 0,'0'0'6169'15,"-21"-6"-4376"-15,10-4-929 16,3 4-136-16,-1 3 344 0,2 0-87 0,3 3-129 31,4 0-240-31,-4 0-280 0,4 0-64 16,0 0-168-16,0 0-40 15,0 0 88-15,0 0 56 16,0 0 112-16,0-4-56 0,8 1-88 16,3-3 168-16,13-4-8 15,8-6-144-15,13 1-96 16,11-1-40-1,15-7 161-15,24 1-145 16,-7 3-24-16,-9 3 72 16,-15 7-120-16,-20-1 8 0,-4 1 0 15,-4 2 0-15,-8-2 136 16,-12 6-144 0,-8 0-8-16,-1-1 8 0,-3 4-8 15,-4 0 0-15,5 0 0 16,3 0 8-16,3 0-8 15,6 0 8-15,11 0-48 0,0 0 48 16,-1 0 0-16,-7-3 8 16,-3 0 24-16,-10 3-24 31,-3-3-16-31,-4 3-96 31,0-4-72-31,0 2-177 16,-11-2 57-16,-6 1-560 0,2 0-376 15,-6 3-608-15,1-3-585 16,9 0-736-16,-2-1 73 0</inkml:trace>
  <inkml:trace contextRef="#ctx0" brushRef="#br0" timeOffset="-164918.24">23104 2270 6601 0,'0'0'2688'0,"0"0"-1703"16,0 0-97-16,0 0 200 0,0 0 296 0,0 0-143 15,0-22-521-15,0 22-416 16,0 0-104-16,0 0-152 0,0 0 200 16,-4 3 240-1,4 0 8 1,0 3-72-16,0-3-128 0,4 7-48 16,13-3 393-1,2 2-265-15,9 4-40 16,0-4-184-16,0-3-32 0,-8 1-40 15,-8-1-80-15,-4-3-96 32,-4 3 24-32,-4 1-48 15,0 3 120-15,-12 3 112 0,-4 5 32 16,-8 1 128-16,-4 10-104 0,0-1-160 0,0 1 128 16,0 3-136-16,0 0 56 0,5-1-48 31,3-2-16-31,7 0-368 15,6-4-1929-15,3-13-2416 0</inkml:trace>
  <inkml:trace contextRef="#ctx0" brushRef="#br0" timeOffset="-158722.65">10096 5042 3808 0,'0'0'4209'0,"0"0"-2552"0,0 0-825 16,0 0-472-16,-4 0 240 0,4 0 480 16,0 0-96-16,-4 0-343 31,4 0-33-31,-5 0-104 15,5 0 24-15,0 3 32 16,0-3-160-16,0 0-8 0,0 0 40 16,0 0 136-16,0 0 113 31,13 0-201-31,2-7 24 0,9-2-280 16,8-4-216-16,8 0 160 0,4 1-120 15,8-1 0-15,3-3 40 16,22 0 48-16,14-3 24 0,25-3-56 15,3-3 8 1,0 2 88-16,-14 4-80 16,-14 4-112-16,-4-1 64 0,-11 0-64 15,-16 6 56-15,-20 1 16 16,-1-1-64-16,-2 1 192 0,2-1-72 16,-3 1-8-16,-12 2 16 31,-8 4-32-31,-11 0-32 0,-2 3-80 0,-3 0-40 15,0 0 40-15,0 0 8 16,0 0 56 0,-3 0-64-16,-2 0-232 0,1 0-272 15,0 0-496-15,-16 3-792 32,0 4-1201-32,0-1-2472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18:51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3 4127 5129 0,'0'0'4369'15,"0"0"-3129"-15,0 0-872 0,0 0-224 0,0 0 168 16,0 0 248-16,0 0 120 0,0 0-104 16,0 3-192-16,0-3-95 15,0 0 39-15,0 0 48 32,0 0 128-32,0 0 24 0,0 0-48 15,0 0-200-15,0 0-64 0,0 0 64 0,0 0-56 16,0 0 128-16,9 0 136 0,2 0-168 15,6 0-88-15,2 0-39 32,5 0-89-32,4 0 80 15,0-3-176-15,0 0 0 0,4 0 80 16,-4 3-80 0,4 0 88-16,-4 0-48 0,-9 0-40 15,1 0 48-15,-4 0-56 16,-8 0-8-16,4 0 8 15,-4 3 0-15,4 3 8 16,0-2 32 0,4-1-32-16,3 3 88 15,6-3-48-15,6-3 0 0,1 0 16 0,4 0-56 16,1 0 8-16,-2 0-8 31,-7 0-8-31,-5 0 96 0,-2 0-96 16,-10 0 8-16,6 0-8 15,-10 0 0-15,6 3 48 0,2 1-48 16,6-1 0-16,-2 0 48 16,9 0-32-16,4-3 64 31,3 0-8-31,-3 0-64 16,-4 0 88-16,-4 0-96 0,-3 0 0 15,-10 0 24-15,-3 0-24 0,-3 0-48 16,-1 4 32-16,0-2 8 15,-1-2 8-15,9 3 0 16,1 4 8 0,2-4 88-16,5 0 80 0,0 1 112 15,4-4-64-15,0 0-168 16,-8 3 128-16,3 0-136 0,-2-3-48 16,-2 3 64-16,2-3-56 0,-2 0 0 31,5 0 0-31,1 3-8 0,-6-3 104 15,9 0-104-15,4 0 0 16,4 0 8-16,4 0 0 0,-1 0 112 16,6 0-16-16,-5 0-8 15,-4 0 120-15,-9 0-200 16,-3 0-8-16,-4 3 8 16,-4-3-16-1,-4 4 48-15,0-1-48 16,4-3 0-16,-1 0 48 0,6 0-48 15,-2 3 48-15,9-3-32 16,1 0-16-16,-1 0 72 31,-1 0-72-31,1 0 0 0,-4 0 0 0,0 3 0 16,-4 0-8-16,0 1 8 16,-4-4 0-16,-1 2 24 0,2 2-24 15,-1-4 0 1,0 0 8-16,0 0-8 15,3 0 64-15,5 0-64 16,5 0 0 0,-6 0 72-16,5-4-72 15,-4 4 0-15,0-2 0 0,0 2 0 16,-4 0 8-16,0 0-8 16,-4 0 8-16,7 0 32 15,-2 0-40-15,2 0 0 0,5 0 8 16,0 0-8-1,1 0 48-15,6 0-48 0,-7 0 8 16,0 0 8-16,0-4-16 0,-8 4-8 16,0 0 8-16,-4 0 0 31,0 0 0-31,-1 0 0 0,6 0 8 16,7 0-8-16,4 0 0 15,4 0 8-15,7-3-8 0,-3 0 0 16,-4 0 88-16,-4 3-88 0,-8 0-64 15,-8 0 56 1,-9 0-32 0,1 0-16-16,-4 0 56 15,4 0 0-15,-4 0 32 16,9 0-32-16,-1 0 0 16,3 0 48-16,6 0-48 0,-6 0 16 15,6-3-16-15,-6 3 8 31,-3 0 0-31,1 0-8 0,-6 0-8 0,-3 0 0 16,0 0 0 0,0 0 0-1,4 0 8-15,-4 0 0 0,4 0 16 0,4 0-16 16,4 0 0-16,0 0 0 16,4 0-168-16,16-4-1000 0,0-2-2497 15,4-3-6905-15</inkml:trace>
  <inkml:trace contextRef="#ctx0" brushRef="#br0" timeOffset="789.23">7179 4118 3880 0,'0'0'5313'0,"0"0"-3736"16,0 0-281-16,0 0 152 0,-4-6 273 16,4 6-105-16,0 0-504 15,0 0-368-15,0 0-191 0,0 0 71 16,8 0-176-16,12 0 16 0,8 0-128 15,16 0-120-15,15 0 16 0,5 0-88 0,9 0-8 16,-6 0 80-16,-3 0-64 31,-8 6-8-31,-13 0-72 0,-15 0-64 16,-11-2-8-16,-6-1-48 16,-11 0 24-16,0 0 16 15,0-3 8 1,0 3-360-16,-11 0-328 0,6 1-1608 15,5-4-3282-15</inkml:trace>
  <inkml:trace contextRef="#ctx0" brushRef="#br0" timeOffset="1700.41">8637 4156 10002 0,'0'0'2704'16,"0"0"-1392"-1,0 0-647-15,0 0 143 16,0 0 56-16,0 0 104 0,0 0-224 0,0 0-248 15,0 0-79-15,60-3-161 16,-23 3-120-16,-2 0 40 0,5 0-80 16,-5 3-88-16,-3 0 48 31,0 4-48-31,-8-2 48 16,0 5 16-16,-4 0 24 0,8-4 176 0,4 4-80 0,12-4 8 15,8 0-104-15,3-2-24 16,9-2 72-16,4-2-136 0,-4 0-8 31,0 0 104-31,-13 0-40 16,1 4 56-16,-17-1 48 15,1-3-64 1,-8 3 168-16,-4-3-128 16,4 0-32-16,4 3-16 0,8-3-88 0,4 4 64 15,12-4-72 1,-1 3 16-1,1-3 72-15,-4 3-88 16,-5 0 0-16,-2 0 8 0,-13 0 8 16,-1-3 88-16,-6 3-16 0,3 1-80 0,-5-4 160 15,5 3-64-15,4 0-8 32,-1-3-48-32,6 3-40 15,3-3 64-15,-1 0-72 0,1 0 8 16,0 4-16-16,-8-4-104 15,-13 0-112-15,-2 0-280 16,-13 0-608-16,-4-4-1393 0,0-2-6168 16</inkml:trace>
  <inkml:trace contextRef="#ctx0" brushRef="#br0" timeOffset="2677.65">11821 4048 288 0,'0'0'10218'16,"0"0"-7658"-16,0 0-823 0,0 0-105 31,0 0-32-31,0 0-351 15,0 0-201-15,0 0-208 0,0 0-208 16,0 0-416-16,12 3-168 16,12 3 112-16,15 1-8 0,29-1 64 0,32 4-112 15,28-1-56 1,11-6 48-16,-7 0-88 16,-33-3-8-16,-39 0 40 0,-24 0-40 15,-12-3-56-15,0 0-152 16,-9-3-240-16,-7 0-80 15,-4-4-656 1,-4 3-1177-16,0 1-2808 0</inkml:trace>
  <inkml:trace contextRef="#ctx0" brushRef="#br0" timeOffset="3379.84">13722 4219 9458 0,'0'0'2864'0,"0"0"-735"15,0 0-465 1,0 0-304-16,0 0-31 15,0 0-241-15,0 0-160 16,0 0-224-16,-9-9-360 16,26 9-232-16,11 0 56 15,7 0-120-15,13 0 64 0,28 0-104 32,23 9 0-32,29 1 72 15,8 3 56-15,-13-4 16 0,-16 0 40 16,-15-2-56-16,0-4 96 0,-1 0-88 15,1 4-31-15,-4-4-57 0,-17-3-48 16,-11 3 16 0,-16-3-24-16,-12 3-48 15,-4 0-88-15,-5-3-241 16,-10 0-31-16,-13 3-528 0,-28-3-800 31,-13 0-601-31,-2 0-1584 0</inkml:trace>
  <inkml:trace contextRef="#ctx0" brushRef="#br0" timeOffset="12286.09">6610 3165 8553 0,'0'0'2305'32,"0"0"-1105"-32,0 0-96 15,0 0-696-15,-37-31-152 0,33 27 169 16,4 1 495-16,0 3 216 0,0 0-640 0,0 0-496 15,0 0-112-15,0 0 8 16,0 3 104 0,0 7 56-16,-4-1 96 15,1 7 128-15,-1 0-112 0,0 6-40 16,-4 0 72-16,-1 1-64 16,6 5 88-16,-9 1-112 0,3 3 0 15,-2 2 48-15,-1 5-48 16,-4-4 96-1,0 9 1-15,4 1-73 16,-4 2 96-16,4 1-176 0,0 3 0 16,1-4 56-16,2 4-64 0,5 0-40 31,0-3 88-31,4-7-88 0,-4 0 104 31,4-6-104-31,0-4-8 16,0-2 64-16,0-6-64 0,0-5 8 15,4 5-8-15,-4-7 8 16,0-4 48-16,0 1-56 16,0-1-8-16,0 1 8 0,0 0 8 15,0 0 40-15,0 2-48 16,-4-2 0-16,1-3 56 0,3-1-56 16,0-6-8-16,0-3-48 15,0 4-32-15,0-4 88 16,3 0 48-16,9 3-32 15,4-3 184 1,5 3-144 0,-2-3 32-16,9 3-80 15,-4-3 0-15,8 4 80 0,0-4-88 16,3 3 0-16,5 0 0 0,1-3 8 16,2 0 0-16,-4 3 0 15,2-3 0 1,-5 3 16-16,-4 0-24 15,3 0 0-15,1 1 0 0,0 2 0 16,0 0 8-16,4-3-8 16,3 4 0-16,9-1 64 15,-3 1-64-15,6-5-16 0,1 2 8 16,0-1 0 0,0 0 8-1,3 0 0-15,-4 1 0 16,-3 2-8-16,1-3 8 0,-10 7-8 15,1-4 8-15,-8 0-48 16,0 4 48-16,-4-4-8 0,-1 1 8 31,9-4 8-31,4 3 0 16,9-3 0-16,-2-3 40 0,5 0-48 0,3 4 48 16,5-4-48-16,-4 0 0 15,0 0 40-15,-4 0-40 0,-5 0 0 16,-3 0-80-1,-5 2 80 1,2-2 64-16,-2 0-64 0,9 0-88 16,1 0 88-16,5 0 8 0,2 0-8 15,5 0 0-15,-6 0 8 16,-3-2 32-16,0 2-40 0,-12 0 0 31,-1-4 0-31,1 4 0 0,-7 0 16 16,6 0-16-16,-4 0 8 0,14 0 40 15,-1-3-48 1,3 3 0-16,8-3 0 16,2 0 8-16,-6 3-8 0,1-3 0 31,-4-1-16-31,-8 4 8 16,-9-3 8-16,1 3-8 0,-3-3 8 15,2 0 0-15,-3 0 0 16,4 0 0-16,0-4 0 0,3 1 24 15,1 3-24-15,0-3 0 16,-4-1-8-16,-1 4 8 16,-7 0 24-16,1-1-24 15,-6 1 0-15,1 3-8 0,-4-3 16 16,8 3-16-16,0-3 16 31,4-1-8-31,4 2 72 0,-4 2-72 31,7-3-64-31,-2-1 64 0,-2 4 8 16,-3 0-8-16,-8 0-8 16,-8 0-16-16,-8 0 16 0,-1 0 8 15,2-3-8 1,-2 3 8-16,10-3-8 0,7 0 8 16,4-1 0-16,7-2 8 15,5 3 0-15,0-3-8 16,-8 6-40-16,-5-4 40 0,-10 1 0 15,-10 0 8-15,-3 0 0 16,-4 0 0-16,5 0 104 0,-6-4-112 16,5 1 0-16,0-4 0 15,4 1 8-15,4-1-8 16,0-3 0-16,0 4 8 16,0 0-8-16,-8-1 0 0,-4 1 0 15,-4-1-16-15,0 0 16 16,0-2 80 15,0-4-80-31,-12 0 8 16,0-3-8-16,4 3-8 0,0-6-64 15,4 0-32-15,4-4 64 0,0-2-16 16,0-1 56-16,0-3 0 16,-4 4-8-16,1-1 16 15,-6 1 40 1,1-1-48-16,0 1 8 0,0 2 48 15,4-2-48-15,4-4 0 0,0 3 40 16,0-3-48-16,9-3 0 16,2 4 0-16,-7 2 48 0,4 0 24 31,-8 4-72-31,0 0 8 16,0-1 64-16,0 4-64 15,0-3 56-15,-4 0-64 16,0-1 8-16,4 4 16 0,0-7-24 15,0 4-8-15,0-1-8 16,0 1 16 0,8 0 0-16,-3-1 0 15,2 7 0-15,-3 3-8 16,0 3 16-16,-4 7-8 0,0-3 16 0,0 6-8 16,0-4 104-16,0 4-112 15,0 3 0-15,0-3-8 0,0 3 16 16,0 0-16-1,0 0 8 1,0 0-24-16,-4 0-32 16,0 0-64-16,-3 0 56 31,-6 0 56-31,-2 0-40 16,-2 0 40-16,-3 0 8 0,-3 0 0 15,-1 0 16-15,-4 0-8 16,0 0-8-16,-4 0 8 15,-4 0-8-15,0 0 48 0,1 0-48 16,-6-4 8-16,2 2-24 0,-1-2 24 0,-4 1-8 16,4 0 0-1,-8-3 8-15,8-1-8 16,-3 4 0-16,2-3-16 16,6 3 16-16,-1-1 0 15,0 1-8-15,1 0 8 0,-1 0-112 16,-5-1-8-16,2 1-136 0,-5 1 40 15,-4 2 160 1,5 0-40-16,-2-4 48 16,6 4 48-16,3 0-40 15,0 0 40-15,5 0 0 0,-2 0-40 16,-3 0 40-16,4 0 0 0,-7 0 0 16,3 0 0 15,-8 0 0-31,4 0 24 15,-3 0-24-15,-2 0-8 16,6 0 8-16,-1 0 0 0,0 0 0 16,0 0 0-16,0 0 0 15,5 0 0-15,-6 0 0 0,2 0-48 16,-5-3 40-16,0 3 8 16,0 0 8-16,0-3-8 15,-3 3 8-15,6 0-16 16,-2-3 8-16,3-1 0 0,0 4 0 15,0-3 0-15,-3 0 0 0,-2 0 0 16,2 3 16-16,-5-3 40 31,0 3-56-15,-4 0-48-16,5-3 48 16,-1 3 8-16,4 0 32 0,-4 0-40 15,9 0 0-15,-6 0 0 16,6 0 0-16,-5 0 0 15,-4 0 0-15,1-4-24 16,-2 1-24-16,-3 3 48 16,1-3 0-16,3 0-8 0,0 3 16 15,12-3 0-15,0 3-8 16,8 0 8-16,4 0 24 31,1 0-32-31,-5 0-24 0,4 0 24 16,-4 0 8-16,4 0-8 0,-4 3-16 0,5 0 16 15,2 0 32-15,-3 0-32 0,-4 1-8 16,5-4 8-16,-10 3 0 31,1 0 8-31,1 0-8 16,-5 0 0-16,0 0 16 0,1 1-16 16,3-1 0-1,0-3 0-15,-4 3 0 0,8 0 0 16,0 1 0-16,0-4 0 15,0 2 16 1,0 1-16-16,0 1-8 16,4-1 0-16,1 0 8 15,-1-3 0-15,7 0 0 0,-2 0-32 16,3 0 24-16,0 0 16 0,-4 0-8 16,5 0 0-16,-2 3 0 31,-3-3 40-31,1 4-40 0,-5-1-32 15,-1 0-16-15,1 3 48 16,-3 1-8-16,3-4 8 0,-4 0 0 0,0 0 16 16,-4 4-16-1,4-7 0-15,-3 2 40 32,6 2-40-32,6-1 0 0,3-3-8 15,4 3 8-15,7-3-48 16,5 3 0-16,0 4-848 15,0 5-985-15,0-5-2048 0,5-1-4681 0</inkml:trace>
  <inkml:trace contextRef="#ctx0" brushRef="#br0" timeOffset="48943.81">7781 7683 3272 0,'0'-3'320'15,"0"0"2201"1,0 3-473-16,0-3-799 16,0 0-577-16,0-1 0 15,0 1-24-15,0 3 216 16,0-3-240-16,0 3-248 0,0 0-192 15,0 0-80-15,0 0-96 32,0 0 160-32,0 0-104 15,0 0-48-15,0 0 32 0,0 0 16 16,0 0 241-16,0 0 223 0,0 0-8 16,0 0 8-16,0 0-152 0,0 0-32 0,0 0 8 31,0 0-104-31,-4 6 48 15,-4 7 80-15,-4 0 16 16,-4 6-24-16,-4 0-55 0,0 0 7 16,0 3 24-16,1 1 0 0,-2-1 120 15,10 0-240-15,-6-3-80 32,10-6-24-32,-1-1-72 15,4-2 0-15,-1-4-48 0,5-3 0 0,0-3-192 16,0 0-664-16,0 0-713 15,0 0-495-15,0-19-297 16,0-3-5144-16,0-3 1160 0</inkml:trace>
  <inkml:trace contextRef="#ctx0" brushRef="#br0" timeOffset="49327.87">7598 7664 1720 0,'0'0'1048'0,"0"0"1481"16,0 0-265-16,0 0-175 15,0 0-697-15,0 0-200 0,4-10-200 16,-4 10-79-16,0 0 7 0,4 0-224 47,-4 0-32-47,7 7 40 15,1 3 384-15,1 2-447 0,6 4-249 16,2 3-168-16,2 0 48 0,1 4-160 16,4-1-16-16,-3 0-8 0,-2-3-72 15,1 0 32 1,-8-3-48-16,0-7 8 16,-4-2 72-16,-8-1-72 0,4-3-8 15,-4-3 72-15,0 0 16 16,0 0-88-16,0 0-64 0,0 0-192 15,-4 0-120-15,4-16-977 32,-4-2-2703-32,4-2-4666 0</inkml:trace>
  <inkml:trace contextRef="#ctx0" brushRef="#br0" timeOffset="51783.71">20814 7328 3088 0,'0'0'6954'16,"0"0"-5322"-16,0 0-696 15,0 0-144-15,0 0 161 16,0 0 271-16,-8-10-64 0,8 10-408 16,0 0-264-16,0 6-328 15,-5 4-72-15,-3 3 208 0,1-1-168 16,-1 4 41-1,-8 4 335-15,4-5-144 16,-8 4-48-16,4-3-40 16,0 3-128-16,0-3 88 0,4-3-144 15,0 0-80-15,9-1 64 0,-1-2-72 16,-1-4 48 15,5 0-48-31,-4-6-128 16,4 0-648-16,-4 0-1065 15,0-3-1119-15,0-6-2777 0</inkml:trace>
  <inkml:trace contextRef="#ctx0" brushRef="#br0" timeOffset="52085.27">20674 7347 3392 0,'0'0'6226'0,"0"0"-4026"0,0 0-288 31,0 0-447-31,0 0-329 0,0 0-136 16,0 0-456-1,0 0-264-15,24 12 289 16,-13 7-89-16,6 7-160 0,-2-7-184 16,6 6-16-16,3-6 40 15,-4-3 24-15,-1 0-48 0,-2-3-88 31,-2-1-40-31,-6-5 96 16,-1-1-104-16,-1-3 0 0,-3 0 8 16,-4-3-8-16,0 0-440 15,0 0-1025-15,-8 0-2287 0,5-6-401 0</inkml:trace>
  <inkml:trace contextRef="#ctx0" brushRef="#br0" timeOffset="66897.17">7578 7550 1256 0,'0'0'7321'0,"0"0"-5536"16,0-3-985-16,-4 3-256 0,4 0 144 16,0 0 312-16,-4 0-255 0,0 0-321 31,4 0-160-31,-4 0-96 15,-1 0 32-15,5 0 32 0,-4 0 216 16,4 0 208-16,0 0-176 16,0 0-128-16,0 0-88 31,0 0-80-31,0 0-24 16,0 0-72-16,0 0-80 0,0 0 88 15,0 0-88-15,0 0 48 0,0 0 40 16,0 0 80-16,0 0 73 15,0 0 15-15,0 0-32 16,0 0 80 0,4 0-64-16,13 0 96 15,7 0 136 1,8 0-216-16,3-4-40 16,9 1-184-16,-4 3-32 0,-8 0 40 0,-4 0-48 15,-9 0-8-15,-2 0-8 16,-9 0-48-16,-5 0 56 0,-3 0-64 15,0 0-56-15,0 0 120 16,0 0-40-16,0 0 40 0,4 0-56 16,-4 0-80-16,0 0 48 15,4 0-296-15,5 0-320 32,2 0 176-32,1-3-505 15,8 0-735-15,8-3-369 0,-7-1-591 16,-6 1-2465-16</inkml:trace>
  <inkml:trace contextRef="#ctx0" brushRef="#br0" timeOffset="67267.03">7993 7502 1216 0,'0'0'9122'15,"0"0"-7106"-15,0 0-1096 16,0 0-336-16,0 0 57 15,0 0 207-15,0 0 160 16,0 0-232-16,3 0-272 0,-3 6-336 31,0 4-24-31,0 6 128 16,0 3-88-16,-3 6-64 0,-2 1-24 16,1-1 81-16,4 4-73 31,-4-1-32-31,4 1 24 0,-4-1-24 0,4-2-8 15,-4 2-8-15,0-2-48 16,4 0 128-16,0-4-128 0,0-4 0 0,0 1 64 16,0-2-72-16,0-5 16 31,0 1-16-31,-3-3 0 0,3 2 64 16,-5-6-64-16,5 1 0 15,-4-1-8-15,4-2-1185 16,-8-4-1503-16,4-4-1825 0,0-5-3585 0</inkml:trace>
  <inkml:trace contextRef="#ctx0" brushRef="#br0" timeOffset="67868.77">7502 7528 2800 0,'0'0'5153'16,"0"0"-2768"-16,0 0-609 15,0 0-416-15,0 0-471 16,0 0-97-16,0 0 48 0,0 0-56 31,0 0-176-31,0 0-216 0,0 0-144 16,0 0-8-16,0 6-104 15,-5 7 104-15,-2 5 209 0,3 5-33 16,-8 6-32-16,4 2-200 0,4 4-24 16,-8 0 184-1,8 3-152 1,1-3-96-16,-1 0-48 15,4-3-40-15,0-4 120 16,0-2-120-16,0-4-8 16,0-3 16-16,0-3-16 0,0-3-184 31,0 0-248-31,-5-4-672 16,1 0-881-16,-4 1-647 0,-3-4-1529 15,2-3-3073-15,1-3 5474 0</inkml:trace>
  <inkml:trace contextRef="#ctx0" brushRef="#br0" timeOffset="68247.48">7387 8074 2904 0,'0'0'656'0,"0"0"4129"16,0 0-3568-16,0 0-481 0,0 0 8 0,0 0 288 15,0 0-32 1,0 0-48-1,11 16-455-15,-3-10-105 0,4 0 48 16,4 0-24-16,0 1 304 16,12-1-152-1,4-2-248-15,4-4-120 0,3 0-96 16,10 0 24-16,-6 0 0 31,5 0-120-31,-8-4 208 0,-5 1-80 16,-3 3 48-16,-4 0 40 15,-4 0-103-15,-3 0-9 16,-6 0-16-16,-2 0-48 0,-2 0 48 0,1 0-96 0,-3 0 0 31,-6 0 16-31,5 0-8 16,-8-3-8-16,4 3-408 0,-4-7-817 16,0 1-991-16,0-3-3810 0</inkml:trace>
  <inkml:trace contextRef="#ctx0" brushRef="#br0" timeOffset="74009.89">8917 15909 12426 0,'0'0'5417'16,"0"0"-3912"-16,0 0-769 15,0 0-8-15,0 0 144 16,0 0-160 0,0 4-400-16,0 9-128 15,0 9-104-15,4 10 88 16,-4 9-96-1,0 3-16-15,0 4 16 16,-4 0-64-16,-5 2 0 0,-2 1 73 16,-2 0-81-16,-2-1 0 0,3 2 0 15,3-11-129 1,-2-3-31 0,7-10-136-16,0-9-480 0,4-6 16 15,0-4-560-15,0-9-1089 0,0-6-2544 16,0-10-3449-16</inkml:trace>
  <inkml:trace contextRef="#ctx0" brushRef="#br0" timeOffset="74356.73">8681 15827 11274 0,'0'0'2480'0,"0"0"-1103"0,0 0-265 16,0 0 72 0,0 0-408-1,0 0-63-15,0 0 47 0,111-16 24 16,-70 16 168-16,6 0-344 15,5 0-128-15,4 0-192 16,4 4-136-16,4-4-80 0,-8 3-72 0,-1-1-96 31,-7 2-560-31,-16 2-680 0,-8 1-824 16,-24 12-673-16,-13 0-1216 16,-14 0-1808-16</inkml:trace>
  <inkml:trace contextRef="#ctx0" brushRef="#br0" timeOffset="74694.55">8550 16554 1712 0,'0'0'8138'0,"0"0"-6018"0,0 0-1152 15,0 0-408-15,-20 89 25 16,20-73 255-16,20-3-32 16,-1-4-256-16,13-6 152 0,9-3 240 15,6 0-55 1,5 0-73-16,-1-12-48 0,-2-4-296 16,-1 0-248-16,-12 6-128 15,-8 1-96-15,-9 3-168 16,-7 2-528-16,-4 1-640 0,0 3-1025 15,4 0-792-15,0-3-4368 32,0 0 2456-32</inkml:trace>
  <inkml:trace contextRef="#ctx0" brushRef="#br0" timeOffset="75145.82">9697 15900 6361 0,'0'0'7257'0,"0"0"-4840"16,0 0-993-16,0 0-87 15,-115 32 231-15,75-3-320 0,1 5-304 0,-6 14-376 16,6 3-167-16,3 6-129 31,8 7-56-31,0-1-32 16,15-3-8-16,6 4-160 0,7-4 32 31,12-6-48-31,11-7-216 16,14-5-72-16,3-10-369 15,3-13-503-15,17-13-1352 0,-12-6-3682 16,-8 0-6440-16</inkml:trace>
  <inkml:trace contextRef="#ctx0" brushRef="#br0" timeOffset="75603.1">9694 16284 11090 0,'0'0'4809'16,"0"0"-3289"-16,0 0-472 15,0 0-23-15,0 0-17 16,0 0-368-16,103-63-360 0,-75 63-80 16,0 0-192-16,4 0-8 15,-8 12 56-15,-5 5-56 0,-6 2-8 16,-13 9 0-16,0 1 8 31,-8 6 56-15,-12-3-8-16,-12 2-16 15,0-5 112-15,-4-1-32 0,8-6-56 0,4-2-56 16,8-8 0-16,8-5-584 16,8-7-824-16,0-7-889 0,40-31-1712 31,4 0-2048-31,-5 0-1576 16</inkml:trace>
  <inkml:trace contextRef="#ctx0" brushRef="#br0" timeOffset="75903.75">10147 16205 11994 0,'0'0'2945'15,"0"0"-729"-15,0 0-423 0,0 0-297 16,-103-7-336-16,79 17-520 16,1 6-264-16,2 10-32 0,10 2-208 15,6 4-72-15,5-1-64 16,5 1-32-16,14-7 32 15,5-2 0-15,4-4-144 0,0-10-136 16,-4-2-152-16,-5-7-104 16,-2 0-32-16,-6-7 208 15,-3-2 352-15,-8-4 8 0,0 1 72 32,0 2 296-32,0 7-48 15,0-1 8-15,-4 4-328 16,-3 0-16-16,3 0-432 0,0 0-1408 15,0 4-2745-15,4 2-4553 0</inkml:trace>
  <inkml:trace contextRef="#ctx0" brushRef="#br0" timeOffset="76452.39">10371 16491 4584 0,'0'0'7162'0,"0"0"-4481"16,0 0-1225-16,0 0-40 0,0 0-56 16,60-7-183-16,-49 7-321 15,1 7-400-15,0 6-264 0,-4-1 0 16,-4 7 40-16,-4 7-24 15,-4 2-8-15,-20 4 24 0,-4-1 40 0,-8-2-168 16,-3-4-32-16,7-2-64 0,0-11-528 16,12-8-1440-16,12-4-4057 0</inkml:trace>
  <inkml:trace contextRef="#ctx0" brushRef="#br0" timeOffset="77208.03">10985 16167 2680 0,'0'0'9266'0,"0"0"-6289"15,0 0-1617-15,0 0-336 0,0 0-152 16,0 0-191-16,0 0 239 16,0 0-72-16,0 0-304 0,-56 105-160 15,48-71-112-15,3 1-160 16,5 0 16-16,0-9-128 16,9-4-96-16,10-9-320 15,5-7-200-15,8-6-8 0,8-10-136 16,4-12-153-16,-5-9 473 15,-3-4 272-15,-8-4 168 0,-8 5 64 32,-8 5 528-32,-8 10 449 15,-4 10 271-15,0 5-296 0,0 4-432 16,0 0-464-16,0 16-112 0,0 13-8 16,-4 6 8 15,4 9-8-31,0 4-56 0,0 9-136 15,0 0 184-15,4 3-88 16,-4-2-104-16,0-1-88 0,0-3 24 16,-12-4 8-16,-12-5 112 15,-4-1 80-15,-8-5 64 16,-3-8 8-16,-1-8-8 0,0-11 224 16,0-9 208-1,5-3 136-15,3-3-40 0,8-19-112 16,8-13 57-16,16-9-201 0,8-23-104 15,39-19-104-15,9 4-64 16,4 11-336-16,20 12-633 16,-29 29-1239 15,-3 5-4658-31</inkml:trace>
  <inkml:trace contextRef="#ctx0" brushRef="#br0" timeOffset="81319.63">11610 16595 11498 0,'0'0'5409'31,"0"0"-3753"-31,0 0-543 0,0 0-233 16,0 0-56-16,0-2-192 15,4 2-168-15,3 0-336 16,2 5-40-16,-1 8-16 0,3 3-72 0,-7 0 64 0,1 6-64 31,-5 0-72-31,0 1 72 16,-5 2-232-16,-18 1 56 0,-5-4-64 15,-8 0 120-15,-4 0-264 16,4-6-824-16,8-3-1889 0,13-7-4208 16</inkml:trace>
  <inkml:trace contextRef="#ctx0" brushRef="#br0" timeOffset="82469.19">12216 16262 2536 0,'0'0'7802'0,"0"0"-5658"15,0 0-335-15,0 0 7 0,0 0 32 16,0 0-343-16,7-19-537 16,-7 19-496-1,0 0-224-15,-3 9-112 16,-10 14 136-16,-6 6 64 16,-2 8-72-16,-6 8-128 0,-5 2 24 15,0 1-16-15,0 3-48 16,0-3 32-16,8-4 112 0,9-6-136 0,11-6-96 15,4-7-8 1,4-6-64-16,20-3-80 16,11-7-384-16,9-2-752 0,27-7-1329 15,-15-7-3752-15,-4-5-5265 0</inkml:trace>
  <inkml:trace contextRef="#ctx0" brushRef="#br0" timeOffset="82738.12">11980 16484 11042 0,'0'0'5793'0,"0"0"-4273"0,0 0-303 16,0 0-161-16,0 0-104 15,0 0-128-15,0 0-384 0,32-6-152 16,-4 6-240 0,12 0-40-16,8 3-8 15,8-3 0-15,-1 0-512 16,17 0-928-16,-21-12-2977 16,-10 2-5145-16</inkml:trace>
  <inkml:trace contextRef="#ctx0" brushRef="#br0" timeOffset="83239.31">12602 16167 9754 0,'0'0'4409'0,"0"0"-2233"0,0 0-536 16,0 0-479-16,0 0 167 16,0 0-184-16,0 0-280 0,104 13-424 15,-77 15-32-15,10 10-311 16,-6 7 55-16,-3 9-80 15,-8 16-64-15,-13 15 40 16,-10 13-48-16,-25-5 8 0,-8-23-8 16,-4-20-168-16,-3-12-593 15,-37 10-759-15,8-7-1521 16,0-3-3280-16</inkml:trace>
  <inkml:trace contextRef="#ctx0" brushRef="#br0" timeOffset="85461.61">11705 4502 3928 0,'0'0'4553'0,"0"0"-3280"0,0 0-153 15,0 0-232-15,8-29 216 16,-8 26 257-16,0 3 71 0,0 0-272 15,0 0-392-15,0 0-264 0,0 0-264 32,0 3-184-32,-8 10-48 15,-3 6 72-15,-2 10 24 0,-2-1 32 0,2 4-127 16,2 3 39-16,-1 3-40 0,0 0 40 16,4-3 64-16,4 6-104 15,0-9 0 1,4 0 80-16,0-7-80 15,0-3 8-15,12 0-16 16,4-2-16 0,7-5-160-16,5-2-737 0,17-3-375 15,-10-4-960-15,-3-6-2073 16</inkml:trace>
  <inkml:trace contextRef="#ctx0" brushRef="#br0" timeOffset="85708.96">11355 4667 6001 0,'0'0'5401'15,"0"0"-4305"1,0 0-728-16,0 0 272 15,0 0 321 1,92 25-33-16,-45-15-272 16,5-1-144-16,8 1-120 15,0-7-232-15,15 0-160 0,-15-3-1640 16,-16 0-5330-16</inkml:trace>
  <inkml:trace contextRef="#ctx0" brushRef="#br0" timeOffset="86980.86">20032 4445 9482 0,'0'0'2768'16,"0"0"-1024"-16,0 0-711 15,0 0-529 1,0-3-304-16,0 6-152 0,-8 9 568 16,1 8 160-16,-5 5-64 15,0 7-96-15,4 2-191 0,-4 8-185 16,0-1-104-16,4 0-128 15,0 1 152-15,0-1-160 32,8-6 16-32,0 0-16 0,16-7 48 0,4-2-16 0,12-4-32 15,8-9-512-15,-1-4-513 16,13-9-1263-16,-8-3-953 0,-9-16-5345 16</inkml:trace>
  <inkml:trace contextRef="#ctx0" brushRef="#br0" timeOffset="87212.58">19770 4667 10234 0,'0'0'3264'0,"0"0"-1455"16,0 0-553-16,0 0 56 0,0 0-512 0,0 0-335 15,112-3-105-15,-65 3-40 32,13 0-224-32,-4 0-96 15,11 0-168-15,-15 6-2377 0,-12-3-3672 0</inkml:trace>
  <inkml:trace contextRef="#ctx0" brushRef="#br0" timeOffset="87435.19">20327 4727 8737 0,'0'0'4225'0,"0"0"-2888"0,0 0 63 16,0 0-752-1,0 0-496 1,0 0-104-16,92 0-48 0,-76 0 0 15,4 4 0-15,0-1-952 0,-8-3-793 16,-5 0-703-16,2 0-1697 16</inkml:trace>
  <inkml:trace contextRef="#ctx0" brushRef="#br0" timeOffset="87666.92">20371 4556 3712 0,'0'0'7410'0,"0"0"-5618"32,0 0-1032-17,0 0-87-15,0 0 327 0,0 0-56 0,0 0 48 16,0 0-72-16,56 95-359 16,-56-60-193-16,0 3-96 0,0 0-168 15,-4-3-56-15,-4 0-48 16,1-3 0-1,3-4-360-15,4 4-1049 0,4-7-1095 16,7-8-2081-16</inkml:trace>
  <inkml:trace contextRef="#ctx0" brushRef="#br0" timeOffset="87952.05">20702 4575 10018 0,'0'0'2872'16,"0"0"-1359"-16,0 0-129 0,0 0-24 16,0 0-176-1,0 0-487-15,7-13-313 0,-7 26-240 0,0 6 16 16,0 12 304-16,-7 4-232 31,3 10-128-31,0 3 8 0,-4-1-112 16,8 1-72-16,0 6-592 0,0-10-1481 15,0-15-3224-15</inkml:trace>
  <inkml:trace contextRef="#ctx0" brushRef="#br0" timeOffset="92271.06">20857 7220 4729 0,'0'0'1040'0,"0"0"-592"16,0 0-88-16,0 0 160 15,0 0 520-15,0 0 361 0,0-10-689 16,0 10-64-16,0-3 48 0,0 0-80 31,0-1-280-31,-4-1-136 16,0 5 104-16,1-7-160 15,-1 4-56-15,0 0-80 16,4-1 64-16,-9-2-64 0,1 3 0 16,1-1-8-16,3 2 72 0,-5-2-72 31,1 1 64-31,5 0 104 16,-1 0-40-16,-4 0 72 0,4-1 137 0,-5 1-105 15,6 3 40-15,-5-3-112 0,-5 3-72 16,6 0-80-16,-5 0 16 15,-4 0 32 1,0 6-56-16,0 1 8 16,0 2-8-16,0-3 8 15,-3 4 0 1,2 3-8-16,-3-4 0 16,5 4 72-16,-2 3-72 0,2-3 0 15,3 6 8-15,0-3 48 16,4-1 32-1,-5 4-24-15,9-3-56 0,-3 0 96 16,3 0-104 0,-4 0 8-16,4 0-8 0,-4 0 8 0,4 0-8 15,-4 0 0 1,4 0 16-16,-4-4 48 16,4 4-56-1,0-3-16-15,0 2 0 0,4-2 8 16,0 0-8-16,0 0 0 0,0 0 8 15,0 2 0-15,0-2 8 32,8-4 72-32,-4 4-72 15,8-3-8-15,0-1 80 0,0 1-16 16,0-4-56-16,4 3 96 16,-4 1-96-16,4-3 40 0,0 2-32 15,-5 0-8-15,2-2 32 16,2 3-40-16,-2-4 0 0,6 0 72 15,-3 1-72 1,5-1 8-16,2-3-8 16,-3 3 8-16,0-3-16 0,3 1-40 15,-2-1-48-15,-5-3 96 0,0 0-8 16,-5 0 8-16,6 0-8 16,-6 0 8-1,2 0 0-15,6-7-40 16,-6 1-24-16,6-3 56 15,1-4 0-15,-3 0 8 0,-2 4-8 16,-4-4 8-16,2 4-8 16,-1-4 16-16,-4 3-8 0,0 1 0 15,-4-1 0 1,4-2 0-16,-5-1 0 16,6 4 8-1,-1-4 16-15,-4 3-24 0,3-2-8 16,1 2 8-16,-3 0 0 15,-1 1 0-15,0-4-40 0,0 1-136 32,-4-1 176-32,0 0-64 15,0-3 56-15,0 4 0 16,0-1 8-16,0 0 0 16,-4 0 0-16,0 0 0 0,4 1 72 15,-4-1-72-15,4 1 0 16,-5-4 0-16,5 0 8 0,-4 0 112 15,0-3-72-15,-3 0-40 16,3 0 88-16,-4-4-88 16,-1 11 80-1,2-4-32-15,-1 4-56 16,-5 5 64 0,-2 1-64-16,-5-1-72 0,-8 4 56 15,0 0-240-15,-23 3-648 16,10 0-1017-16,2-4-4680 15</inkml:trace>
  <inkml:trace contextRef="#ctx0" brushRef="#br0" timeOffset="96871.19">17487 16411 6553 0,'0'0'4569'0,"0"0"-2537"16,0 0-431-16,11-22 95 31,-11 22 8-31,0 0-247 0,0 0-473 16,0 0-424-1,0 4-352-15,0 14-80 16,-3 8 24-16,-5 9 64 0,0 6-56 15,3 3-112-15,1 1 40 16,1-1-80-16,3 1-8 16,0-4 8-16,0 0-8 15,0-9 0-15,0-7-264 16,0-3-320-16,0-5-680 0,0-5-953 16,0-9-1752-16,0-3-2824 0</inkml:trace>
  <inkml:trace contextRef="#ctx0" brushRef="#br0" timeOffset="97209.32">17311 16272 3592 0,'0'0'4729'0,"0"0"-3400"16,0 0-121-16,0 0 488 16,0 0-55-16,0 0-313 15,-15-54 240-15,15 54-360 16,0 0-399 0,0 0-161-16,11 0-288 0,10 0-240 0,7 0 56 15,11 0-80-15,8 3 24 16,9 9-32-16,4 1-80 15,-4 3-16-15,0 3-336 0,-12 0-1000 32,-5 7-1273-32,-11-7-1520 15,-15-1-1448-15</inkml:trace>
  <inkml:trace contextRef="#ctx0" brushRef="#br0" timeOffset="97487.71">17109 16954 3200 0,'0'0'2537'0,"0"0"-73"16,0 0-383-1,0 0-217-15,0 0 105 16,0 0-129-16,95 41-176 0,-51-37-415 0,12-4-425 47,3 0-48-47,1 0-40 15,8 0-320-15,-8 0-232 0,-1-4-160 16,-11-2-24-16,-8 6-672 16,-8-3-624-16,-13-3-609 0,-6-1-1015 15,-9 1-1729-15</inkml:trace>
  <inkml:trace contextRef="#ctx0" brushRef="#br0" timeOffset="97910.2">18363 16269 7041 0,'0'0'5057'16,"0"0"-3337"-16,0 0-711 15,0 0-145-15,-96 28 680 16,61 1-424-16,-5 15-255 0,4 7-161 16,0 6-232-16,8 6 264 15,9 4-152-15,11-3-176 16,8 5-208-16,4-2-128 0,24-3-8 16,7-1-64-16,9-9 0 15,4-6-128-15,23-7-752 0,-7-15-1104 31,-12-17-3193-15</inkml:trace>
  <inkml:trace contextRef="#ctx0" brushRef="#br0" timeOffset="98574.28">18563 16605 1768 0,'0'0'10730'0,"0"0"-8769"16,0 0-153-16,0 0-272 0,0 0-495 15,0 0-177 1,4-48-376-16,11 48-416 0,5 0-56 31,4 0-16-31,4 4-16 16,-5 8 8-16,2 8-88 16,-13-2 80-16,-4 5-32 0,-8 5-176 15,-4 1 216-15,-20-1-48 16,0 4 56-16,-8-7 0 0,-4 1 8 15,8-7-8-15,0-3-712 16,9-7-1009-16,10-9-671 16,9-3-1481-16,0-10-4753 15</inkml:trace>
  <inkml:trace contextRef="#ctx0" brushRef="#br0" timeOffset="98928.48">18973 16541 3952 0,'0'0'4033'0,"0"0"-1520"15,0 0-801-15,0 0-376 16,0 0-343-16,0 0-217 0,-32 0-328 0,12 7-112 16,-8 6 296-16,-4 2 208 15,0 4-72-15,-4 4-103 0,4 2-41 16,8 1-96-16,1-1-104 15,14 0-256-15,9-3-152 0,0 0-16 32,25 1 0-32,10-7 112 0,10 3 0 0,6-10-96 15,1-5-16-15,-4-4-408 16,-12 0-136-16,-12-13 368 0,-16-3 176 16,-4-3 40-16,-4 6 112 15,0 1-80 1,-8 2 160-16,-1 7-232 31,1 3-152-31,5 6-1016 16,-1 7-1665-16,4-4-3928 0</inkml:trace>
  <inkml:trace contextRef="#ctx0" brushRef="#br0" timeOffset="100253.68">19280 16767 11506 0,'0'0'2841'0,"0"0"-1505"0,0 0 312 15,0 0-215-15,0 0-713 0,0 0-352 0,0 0-256 31,0 0 40-31,108-26-152 16,-77 26 8-16,9 0 8 0,-4 0-16 16,3 0 88-16,-7 0-88 15,-8 0-432-15,-7 0-336 0,-10-6-441 16,-7 3-111 0,0-10-880-1,-16 7-1673-15,-3-3-880 16</inkml:trace>
  <inkml:trace contextRef="#ctx0" brushRef="#br0" timeOffset="100469.08">19474 16598 6081 0,'0'0'4801'0,"0"0"-2849"16,0 0-79-16,0 0-537 0,0 0 112 15,0 0-472-15,0-3-607 0,4 16-105 16,-4 9 16-16,0 10 80 15,0 3-40 1,-4 3-216-16,-3 3 56 0,3 1-152 16,0-4-8-16,4-3-240 15,0-3-1008-15,0-4-1177 0,8-9-800 16,3-9-4152-16</inkml:trace>
  <inkml:trace contextRef="#ctx0" brushRef="#br0" timeOffset="101038.8">19968 16541 3088 0,'0'0'7882'15,"0"0"-6018"-15,0 0-439 0,0 0-417 0,0 0-192 16,0 0-344 0,0 0-464-1,-3 13 64-15,-5 13 352 0,-4 2-128 16,-4 4-72 0,0 0 48-16,4 2-152 15,4 5-16-15,4-8-32 0,4 1-72 16,0-6 88-16,4-4-88 31,12-6-376-31,4-7-16 0,8-9-32 16,0 0-304-16,0-12-272 15,0-14 184-15,-4-6 592 0,-1-6 224 0,-10-3 48 16,-2-4 352-16,-3 1 32 0,-4 9 80 31,-4 3 608-31,0 7-344 16,0 12 16-16,0 7-295 0,0 6-393 15,0 0-104-15,0 9-144 16,-8 7 136-16,-3 7 16 0,3 5 48 16,-1-2 128-16,5 5-24 15,4-2 40 1,0 3-72-16,0 0-120 0,4-4 144 16,9 4-152-16,6-4 0 15,5-2-8-15,-4-7-328 16,8-6-1177-16,-5-4-1247 15,2-9-4786-15</inkml:trace>
  <inkml:trace contextRef="#ctx0" brushRef="#br0" timeOffset="101639.26">20535 16923 5705 0,'0'0'9994'0,"0"0"-8106"0,0 0-928 16,0 0-671-16,0 0-105 16,0 0 80-16,0 0-136 0,24 50-8 15,-24-24-40 1,0 2-72 0,0 4-8-16,-16 0-248 0,-12 0-1185 15,3-10-1047-15,2-3-2153 0</inkml:trace>
  <inkml:trace contextRef="#ctx0" brushRef="#br0" timeOffset="102424.72">20984 16586 8121 0,'0'0'6242'0,"0"0"-4482"16,0 0 40-16,0 0-959 16,0 0-297-16,0 0-368 15,0 0-176-15,0 0 72 0,-15 51-64 16,11-23 88-16,0 1-96 0,4-4-8 16,0-3-184-16,8-5-496 15,7-12 111 1,6-1 161-16,3-4-248 15,0-4-216-15,-5-14 200 0,2-8 504 16,-1-6 176-16,-9 1 344 16,1 2 264-16,-8 4 392 0,1 3-56 15,-5 9 25 17,4 9-289-32,-4 4-320 15,0 0-160-15,0 4-200 0,0 12-72 16,-4 6 72-16,-1 7 8 15,1 2 0-15,0 1-8 0,4 3 0 16,0 0-72-16,0 3 56 31,-4 0-176-31,0 0-56 0,1 4 152 0,-5-1 24 16,-5-3 0-16,-7 0-32 0,1-6 104 16,-9-10-64-16,0-3 56 15,-4-13 8 1,0-6 8-16,0 0 168 15,0-6-168-15,4-16-8 16,25-20-384 0,3 8-2273-16,3-5-6721 0</inkml:trace>
  <inkml:trace contextRef="#ctx0" brushRef="#br0" timeOffset="102756.46">21364 16827 4809 0,'0'0'8329'0,"0"0"-5848"0,0 0-433 0,0 0-511 16,0 0-209-16,0 0-336 0,23-9-696 31,-3 6-152-31,12-1-144 16,4 4-160-16,8-3-240 0,-1 3-496 15,-3 0-248-15,-8-3-809 16,-8-3-55 0,-15 2 535-16,-14-11 65 15,-18 5-304 1,-1-2-1145-16</inkml:trace>
  <inkml:trace contextRef="#ctx0" brushRef="#br0" timeOffset="103004.08">21487 16637 11562 0,'0'0'2793'0,"0"0"-1337"0,0 0 224 16,0 0-520-16,0 0-55 15,0 0-585-15,0 0-320 0,-4 41 152 0,-8-9-96 16,0 6-120 15,0 3-56-31,-4 4-16 16,5-1-64-16,6 1 0 0,1-4-8 16,4 0-424-16,0-6-760 15,16-3-1529-15,0-10-1704 0,0-10-6825 16</inkml:trace>
  <inkml:trace contextRef="#ctx0" brushRef="#br0" timeOffset="103676.21">21790 16640 4745 0,'0'0'6737'32,"0"0"-4513"-32,0 0-455 15,0 0-177-15,0 0-144 0,0 0-415 0,0 0-529 0,0 0-432 32,4 12-72-32,0 1 72 15,0 6 104-15,-4 3-128 16,4 1-40-16,7 6-8 0,-6-1 16 15,7 1 32-15,-5-1-48 0,1-2-24 32,1-8-56-32,-9 1 32 0,4-6-168 15,-4-3 16-15,0-1-32 16,0-6 56-16,0-3 0 16,0 0 152-1,3 0 24-15,-3 0 80 16,8 0 88-16,1-6-144 0,-1-6-16 15,7-5 128-15,-2-2-88 0,2-6-48 16,5 0 56-16,-4-4 16 0,0-6 96 31,-4-3-48-31,8 0 96 16,-5-3 56-16,2 6-216 0,-2 3 8 16,-2 10 120-16,-6 3-16 15,-3 9-80-15,0 7-88 31,-4 3-256-31,0 3-1136 16,-4 10-1737-16,-3-3-1952 0</inkml:trace>
  <inkml:trace contextRef="#ctx0" brushRef="#br0" timeOffset="104146.62">22240 16916 4176 0,'0'0'8362'15,"0"0"-6329"-15,0 0-1065 0,0 0-256 16,28 7 752-16,-21-1-472 0,-3 10-359 16,1 3-281-16,-5 6-136 15,0 4-48-15,-5 2-64 0,-14-2-96 16,-5 3 184 0,-4-4-192-16,4-5-360 31,1-8-680-31,10-8-1081 0,2-7-1800 15,11 0-5169-15</inkml:trace>
  <inkml:trace contextRef="#ctx0" brushRef="#br0" timeOffset="104595.03">22870 16452 4184 0,'0'0'6018'15,"0"0"-4098"-15,0 0 73 16,0 0 7-16,0 0-272 0,0 0-912 16,0 0-655-16,0 0 71 15,4 26 272-15,-21 2-104 0,-2 11-176 32,-5-1-56-32,-4 3-40 0,4 0-120 15,-4 0-8-15,4 4 96 0,8-7-96 16,0 0 0-16,16-3 0 15,0-6-152-15,5-4-384 0,22-6-440 0,5-6-361 47,27-10-839-47,-10-3-2145 16,-6 0-6321-16</inkml:trace>
  <inkml:trace contextRef="#ctx0" brushRef="#br0" timeOffset="104795.36">22554 16643 6025 0,'0'0'8714'16,"0"0"-7074"-1,129 9-512-15,-62 1-520 0,16 3 233 16,-7-4-193-16,-4 1-296 15,-5 0-120-15,-11-8-232 0,-7-2-1408 16,-18 0-3546-16</inkml:trace>
  <inkml:trace contextRef="#ctx0" brushRef="#br0" timeOffset="105064.95">23304 16741 8089 0,'0'0'6058'0,"0"0"-4594"16,0 0-536-16,0 0-224 15,0 0 328 1,0 0-303-16,88 0-361 31,-73 0-272-31,-3 0-96 0,8 4-216 16,0-4-1097-16,8 0-887 0,-4 0-1641 15,-4-4-2944-15</inkml:trace>
  <inkml:trace contextRef="#ctx0" brushRef="#br0" timeOffset="105330.4">23415 16541 5449 0,'0'0'5249'0,"0"0"-3025"16,0 0-239-16,0 0-441 16,0 0-128-16,0 0-431 0,0 13-417 0,0 6 80 15,0 10-232-15,0 3-152 16,-4 6-176-16,0 6-40 0,0 1 8 15,4-4-56-15,-3 3-40 16,3-6-384-16,0-3-864 31,0-3-1137-31,0-10-760 0,7-6-5208 0</inkml:trace>
  <inkml:trace contextRef="#ctx0" brushRef="#br0" timeOffset="105619.19">23770 16643 10546 0,'0'0'2712'0,"0"0"-1159"16,0 0-769-16,0 0-128 0,0 0 72 15,0 0 616-15,0 0-407 16,-16 86-281 0,4-52-288-16,4 5-48 15,-8 5-248-15,8 1 80 16,-3 2-152-16,-2 1-208 0,9 9-728 16,-3-9-1153-16,7-13-2288 0</inkml:trace>
  <inkml:trace contextRef="#ctx0" brushRef="#br0" timeOffset="106135.4">24025 16408 8545 0,'0'0'4225'0,"0"0"-2720"15,0 0 15 1,0 0-544-16,0 0 352 15,88 7-143-15,-57 15-329 16,-3 10-248-16,8 15-368 0,4 17-48 0,-5 28-40 16,-2 22-104-16,-14 6 80 15,-19-2-128 1,-7-13-48-16,-29-32 0 16,-4-13-184-16,-40-3-1112 0,21-18-1569 15,-5-5-2256-15</inkml:trace>
  <inkml:trace contextRef="#ctx0" brushRef="#br0" timeOffset="107607.87">17822 17665 2536 0,'0'0'7802'16,"0"0"-5458"-16,0 0-783 15,0 0 351-15,0 0 152 0,0 0-503 0,0-3-441 31,0-6-512-31,0-7-392 32,0-6 8-32,0-10-88 0,7-3-16 15,9-3-72-15,8-3-40 16,4 6 32-16,8 9-40 0,8 7-80 16,16 13 24-16,28 6-16 15,26 16 24-15,19 15 32 16,6 11 16-16,0 9-32 15,-7-1 32-15,-1 11-8 0,-11 2 8 16,-9 4-464-16,-11 3-384 0,-8-7-56 16,-1-6-249-16,1-6-183 15,0-9-472-15,7-8 247 16,-4-11 609 0,5-11 648-16,-5-9 256 0,-3-3-192 15,-4-18-192-15,-12-14-72 16,-16-3-200-16,-21-4 704 15,-7-2 248-15,4-9 248 0,-4-7 544 0,-12-4 400 47,-8 4 481-47,-12 9-1 0,0 10-639 16,-8 10-473-16,-4 12-368 16,4 6-216-16,4 7-224 15,0 3-16-15,0 9-232 0,0 8 200 16,0 8-72-16,0 7 40 31,0 3-24-31,-4 2-40 0,0 5-192 0,1-4-56 0,-2 0-113 16,5 0-431-16,0-3-584 15,4-3-72-15,0-1 63 0,8-5-655 16,1-10-2913-16</inkml:trace>
  <inkml:trace contextRef="#ctx0" brushRef="#br0" timeOffset="108077.97">20443 17919 6105 0,'0'0'3897'16,"32"-85"-2641"-16,-8 28-192 16,12-7-360-16,3 7 24 0,10 3 305 15,-2 13-169 1,-3 12-256-16,7 13-392 16,-2 13-8-16,7 3-32 0,-1 3-176 15,9 13-32-15,0 6-64 16,4 1 48-16,-1-1 8 0,4 0 32 15,-2 0 0-15,-1-3-368 32,-1 3-72-32,-3-5-216 0,-1 1 432 0,5-1 48 15,-1 1 56-15,14 1 128 16,14 7 192 0,25 2-64-16,7 1 40 15,0-1-168-15,-3 1 96 0,-20-6-88 31,-4-5 40-31,-20-2-40 0,-21-6 56 16,-15-10 24-16,-8 0-88 16,3-3 64-16,2-14 168 15,6-7 224-15,1-8-32 0,3-10-120 0,1-5 120 16,4-4 240 0,0 0-408-16,-4 10 88 15,-8 6 97-15,-12 10 71 0,-8 12 16 16,-9 0-120-16,-7 10-168 15,-3 0-96-15,-5 3-144 16,0 0-576-16,0 6-2257 0,-5 0-335 0</inkml:trace>
  <inkml:trace contextRef="#ctx0" brushRef="#br0" timeOffset="112831.9">8633 17281 7561 0,'0'0'5617'0,"0"0"-3864"15,0 0-969-15,0 0-232 16,0 0 448-16,0 0-160 0,-28-3-392 31,28-6-127-31,0-8-193 0,0-8-128 0,9-9 0 16,2-11 0-16,6 1 64 16,2-1-64-16,9 7 0 0,4 10-112 15,8 8 112-15,8 11 0 16,8 6 0-1,19 3-32-15,21 25 32 32,19 23 208-32,5 12-72 15,-25-3-72-15,-14-6-56 0,-34-16-16 0,1-3 0 16,4 3-120-16,3 2-32 16,5 5-40-16,-8-4-1 15,-5-6 33 1,-6-7 88-16,-2-9 72 15,6-10 16 1,-6-2-8-16,5-4 8 0,8-10 0 16,-5-6 112-16,1-6-120 15,-4-7 8-15,-4 1-16 0,-8-7-16 16,-12-3-368-16,-8 3 96 16,-12 0 200-16,0 3 96 15,0 10 368-15,-4 6 184 16,0 6 25-16,4 4-353 0,0 6-144 15,0 0-80-15,0 10-168 16,0 9 160 0,0 6 0-16,4 7 8 15,0 6-8-15,0 0 8 16,0 0-64-16,-4 0-96 16,0-3-184-16,0-6 31 0,4-4-183 0,-4-9-256 15,0-3 464-15,4-7 176 16,-4-2 104-1,0-4 8-15,0 0 80 16,0-4 184-16,0-9-184 16,8-6-8-16,0-6-72 0,3-3 0 15,10-4 0-15,3-3 0 0,-1 6 8 0,9 4 176 32,5 3 16-32,2 9 112 15,1 3-136-15,4 7-128 16,3 3-48-16,2 0 0 0,-6 3 0 15,-3 10-8-15,8-1-32 16,-9 5 32-16,10 1 8 16,-2 2-8-1,5-1 8-15,4 0-8 16,4 3 24-16,0-3 32 16,3 0-48-16,-3 0 0 15,0 0-8-15,0 3 8 0,-9 0 0 16,1-2 0-16,0 2 8 0,-1 0 24 15,5-3-32 1,4 4 0-16,20-5 8 16,12 1 48-16,19 1-16 15,-11-5-40-15,-21-8-8 0,-27-4 8 16,-24-3-56-16,0 0 0 16,0-3-64 15,-5-17 120-31,-2-2 88 0,-1-6 48 31,-5-7-40-31,9-3 40 16,1 0-136-16,-2-1 0 0,1 8-72 15,-4-4-960-15,-8 12-1608 16,-8 8-6562-16</inkml:trace>
  <inkml:trace contextRef="#ctx0" brushRef="#br0" timeOffset="120704.81">14426 16793 4016 0,'0'0'4121'0,"0"0"-2176"0,0 0-929 31,0 0-376-31,0 0 56 16,0 0 112-16,0 0-344 0,0 0-184 15,0 0-23-15,0 0 151 16,0 0 192-1,0 0 72-15,0 0-200 16,0 0-24-16,0 0-24 16,0 0 8-1,0 0-96-15,0 0-24 0,0 0 32 16,0 0-47-16,0 0-81 16,9 0 32-16,3 0-144 0,8 0-8 15,4 0-16 1,3 0-80-16,1 0 40 15,0 2-40-15,0-2 0 0,8 4 32 16,-8-1-32-16,7 0 0 16,-3 0-8-16,0 0 8 0,8 1 64 15,0-4-64-15,0 3-8 16,4-3 0-16,3 3 16 31,-2-3-8-31,-2 0 0 16,1 0 8-16,-8 0 32 0,4 0-40 15,-8 0-32-15,-4 0 32 16,-1 0 8-16,5 0 96 0,-4 0-96 31,4 0-8-31,8 0 88 0,-5 0-80 16,1 3-8-16,1 0 8 0,-5-3 80 16,-1 3-80-16,-7-3 88 15,-8 0-96-15,-8 0 120 0,-1 0-120 16,-7 0 8-16,0 0 40 15,0 0-40 1,-7 0-16-16,-9 0-360 0,-28 0-824 16,0-9-1465-16,5-1-5009 0</inkml:trace>
  <inkml:trace contextRef="#ctx0" brushRef="#br0" timeOffset="125088.79">24874 16837 4256 0,'0'0'9154'16,"0"0"-7129"-16,0 0-577 0,0 0-144 15,-17-7 305-15,17 7-145 0,0 0-448 31,0 0-408-15,0 0-264-16,0 0-224 16,0 0 73-16,0 0-145 15,0 0-40-15,4 0-8 0,9 0 8 16,10-3 168-16,9-3-72 16,16 3-88-16,4-7 136 15,4 4-144-15,-1-1-8 16,1 5 0-16,-8-2 0 15,-8 1-160-15,-8 3-393 0,-8 0-599 16,-13 0-544-16,-7 0-1089 16,-4 7-39-16,-11 2-1169 0,-6 0-3873 0</inkml:trace>
  <inkml:trace contextRef="#ctx0" brushRef="#br0" timeOffset="125310.42">24766 17062 10098 0,'0'0'4289'0,"0"0"-3001"16,0 0-160-16,0 0 72 0,0 0-31 16,84 10-497-16,-37-4-184 15,1 3-264-15,8-2-88 16,-5-1-8-16,1-2-128 15,-3-2-392-15,14-2-552 16,-11-6-1657-16,-8-10-1832 0</inkml:trace>
  <inkml:trace contextRef="#ctx0" brushRef="#br0" timeOffset="126049.49">26081 16621 6385 0,'0'0'4073'0,"0"0"-2225"16,0 0-288-16,0 0-551 16,0 0 199-16,0 0-320 0,0 0-312 15,0 0-232-15,-96-19 40 32,61 35 273-32,-2 0-337 0,1 9-64 15,5 0 24-15,3 7-168 16,4 0-40-16,8 3 16 15,1 3-80 1,6 0 24-16,5-3-32 0,4 0-8 0,0-3 8 31,8-4-56-31,8-2 56 0,4-7 0 16,4-1 56-16,4-1 128 16,3-5-184-16,1-2 48 15,0-4-40-15,5-3 48 0,-5-3 24 0,-1 0-8 16,-7-3-72-16,4-10 144 15,-8-2-80-15,4-5-56 32,-1-2 104-32,1 0-112 15,0 0 72-15,0-3-64 16,1 2 8-16,-6 1 104 0,-3 0-112 16,0 0-8-16,-9 2 64 31,6-5 64-31,-5 3 8 0,-4 0 0 15,-4-4-72-15,0 1 136 0,0 0-88 0,0-1-56 16,0-3 16-16,0 4-24 16,0-1 64-16,-8 1-48 0,0 3-16 15,-4 0 72-15,-12 6-112 16,0 0-8 0,-4 6 8-16,-4 1-8 31,-3 3 24-31,-6 6-24 15,6 0-8-15,-5 0 8 0,-3 15-56 0,-22 20-744 16,14-3-2032-16,3-6-4450 16</inkml:trace>
  <inkml:trace contextRef="#ctx0" brushRef="#br0" timeOffset="127838.45">8103 15268 7945 0,'0'0'5121'15,"0"0"-3904"-15,0 0-833 16,0 0-336-16,0 0-32 0,-63 115 272 15,51-48 64-15,3 31 128 0,2 29-8 16,-1 18 40 0,0 5-144-1,-4-11 8-15,0-15-112 16,-4-3 88-16,-7-1-80 16,-1 4 25-16,-1-3 23 15,-3 3-128-15,4-6-64 0,1-10-64 16,7-23-64-16,0-24 56 31,8-20-56-31,4-9 72 0,0-1-64 16,4-5-8-16,0-4-392 0,0-9-697 0,4-13-1463 15,3-7-593-15,6-15-2280 16</inkml:trace>
  <inkml:trace contextRef="#ctx0" brushRef="#br0" timeOffset="132294.47">8434 15154 4152 0,'0'0'2169'0,"0"0"-601"16,0 0-856-16,0 0-80 16,88 16 73-16,-56-10-121 0,8-3 16 31,3 4-120-31,9-1 40 16,8 0-144-1,20 4-192-15,16 0-8 0,15 2-96 16,0 1 16-16,-7-1 88 15,-9 1-88-15,2-3-40 16,-2-4 24-16,12-6-72 0,5 3 16 16,4-3 32-1,8 0-48-15,7 0 384 0,4 0 1 16,1-3 215-16,-9 3-72 16,-7 0-32-16,-5 6-168 15,-3 4-168-15,3 3-168 0,1-4 96 31,8 4-96-31,7 3 8 0,4-4-8 0,9-2 0 16,-5 3 56-16,8-1-56 0,-7-2 0 16,-5 0 128-16,-3-1 64 15,0 4-32-15,-9-1 40 16,-8 1-40-16,-3-3 16 0,-4-1-16 47,-5 1-96-47,-7-1 72 0,3-3-128 15,-3-2 56-15,-1 2-16 0,6 1-40 16,-2-4 40-16,4 6-48 16,5 1 0-16,-4-1 96 15,0 1-96 1,-5-1 0-16,-3 4 72 16,-9-4-72-16,-15-2 48 0,-8 3-48 0,-16-7 0 15,-1-1 8-15,21 5-8 16,19-1-16-16,29 4 16 0,4-1 0 15,-4 4-64-15,-9-3 56 32,-16 2-88-32,1-2 40 0,-16-1-32 15,-21-6 32-15,-10 1-16 16,-14-4 72-16,13 0 8 16,0 0-8-16,11 0 0 15,1-10 8 1,0-2 0-16,8-1-8 15,12 3-8-15,-4 4 8 16,8 0-8-16,-5 2 8 0,-8 2-8 16,13 2 0-16,-4 0 8 15,0-4 8-15,-1 1-8 0,1 0 8 0,11-4 48 16,17 1-56 0,20-3 8-1,7-1-8-15,-3 4 0 16,-13-4-8-16,-3 7 8 0,-1-7-272 15,1 4 152-15,-1 0 16 0,9 2 104 0,-4-2 0 16,-1 3 0-16,5 0 8 31,4 3-8-31,-5-3-56 16,5 3-56-16,3 0-248 0,0-4 48 16,1 1 80-16,-1 0 8 15,-7-3 144-15,-4 0 8 16,-6-1 72-16,2 4 48 0,-4-4-48 31,0 5 0-31,0-2 0 16,3 4 8-16,4 0 32 15,5 0-40-15,4 0-16 0,-9 0 16 16,4 0 0-16,-7 0-8 0,0 0-56 16,-5 0 40-1,1 0 16-15,3 0 8 16,1 0-16-16,8 0 8 15,-1 0 8-15,5 0 0 0,3 4 0 16,-3 2 0-16,-1 7 56 16,1-1-56-16,-5-2-56 31,-3-1 48-31,-9-3 0 16,0 1 8-16,-3-4-8 15,0 0 8-15,0 4 8 0,3-4 0 16,1 3 0-16,3 0 0 15,-3 4-8-15,-1-3 0 0,-3 2 0 16,-8 0-48-16,-4 1 48 16,-17-3 0-16,-15-1 16 15,-12-3 48-15,-9 0-16 16,9 0 160-16,4-3-128 0,8 3-72 31,-1 4 112-15,1-4-112-16,-4 0 0 0,8 3-8 0,3 4 8 15,-3-1-48 1,0 1 40-16,-8 0-8 16,0-1 8-16,-9-3 0 0,-3 1 0 15,-4-1-8-15,0 1 8 16,0-1 40-16,7 0-40 0,5 4-8 16,4 2 0-1,12 1-48-15,-1 6-184 16,1-3 0-16,0 6-104 0,-4 0 192 15,-5-3-8-15,1 1 64 16,-4-2 88-16,-4-5-48 0,-5 0 48 16,1-7-88-16,-4 1 96 31,4-1-8-31,0-3 8 16,0 0-8-16,4-3-120 0,-1 0-144 0,1 0-48 0,-4 3-89 15,-4-3 169-15,-5 0 112 16,-11 0-16-16,-4 0 136 0,-7 0 0 31,-10 0 0-31,1-3 8 16,0 0 0-16,1 3 0 0,-2 0 80 15,-3 0-80 1,4 0 0-16,1 0 0 16,-2 3 0-16,5 7 0 0,0-4 0 15,0 4 0 1,0-1 152-16,0 4-24 15,0-4 48 1,0 4-23-16,4 0-89 0,-5 3 48 0,9-4-104 16,1 4 8-16,-2-3 64 0,5 0-72 15,0 0 40-15,-3-1-48 32,-6 1 8-32,1-4 152 15,-4-2 8-15,-8-1-40 0,4 1 24 16,-8 2 24-16,3 0-40 15,2 8-64-15,-5-5-72 16,4 10 104-16,-4-2-104 0,0 5 0 31,0 3 0-31,0 1 8 16,0 0 8-16,4-1 32 0,0 1 16 16,0 3 208-16,0-4-96 15,-1 7 32-15,2-4-64 0,3 5 16 16,-4 2 8-16,0-4-24 15,0 8-72 1,-1-1 88-16,1 7-144 0,-4-1 72 16,0 1-80-16,0 3 8 0,0 0 64 15,-4-4-80-15,-3 1 0 16,-5-1 48-16,3-6-32 0,-2 4-8 31,3-3 48-31,-1 2-40 16,2 3 80-16,3 1-96 0,-4 3 0 15,4 0 48-15,-4 3-40 16,0-4 64-16,0 2-72 16,0 1 0-1,5-2 56 1,-6 0-56-16,5-3-40 0,-4 2 40 16,8-2 48-16,-4-3 8 0,4 2 56 15,0-3-112-15,0-2 96 16,-3-1-88-16,-1-6-8 15,-5-7 0-15,1 1 0 0,1-7 8 32,-6-6 0-32,-2-3-8 0,-2-4 112 15,-6-5-56-15,-5-4 40 0,-9 0-48 0,-14 0-40 16,-16-4-8-16,-30-5 0 16,-21 0-448-16,-15-1-32 15,6 7-256 1,7 3 208-16,9 0 352 31,3 0 72-31,-7 13 56 0,0 2 0 16,-5 5-56-16,4-2 32 15,-7-5-208-15,-1 0 120 16,-7-7 96-16,-5-6 8 0,-7-3 0 16,-1-10-88-1,1-6 104-15,0 4 32 16,3-2 8-16,5 4 0 0,4 8 0 0,-2 1 136 15,6 4 168-15,7 0-88 16,-3 9-112-16,-1 4 0 0,5-6-96 47,-5-1 96-47,10 0 72 16,2-3 40-1,5-3 104-15,6 0-168 0,2 0-32 0,-1 0-64 16,5 0-8-16,-6 4 0 15,2-1-48-15,-12-3 0 16,-5 0 32-16,1 0-32 0,-9-7-8 16,4-5 8-16,5-1 16 15,4 1 40-15,3-1 128 0,12 3-24 16,1-2 112-16,-1 2-72 16,4-2-16-16,-7 2-64 0,4-3-48 15,-1-6 56 1,-8 3-32-16,4-3-48 15,-3 0 80-15,3 0 17 0,0 3 23 16,9-3 0-16,3 3-32 16,5 0 24-16,-5 4-120 0,4-1-32 0,-7-6 72 31,-1 0-64-31,-7 0-8 16,-1-3 0-16,-4 2-8 0,5-2 48 15,-5 3-40-15,9 3 88 16,-2 4 72-16,10 2-96 15,11 0 0-15,16 5-72 16,-11-2 0 0,-13 1-16-16,-15-1 16 15,-21-2-56-15,8-1 56 16,1-3 16-16,7-2 32 0,1 2-48 16,7-3 0-16,8 0 120 15,1 4-112-15,-5-1-8 0,0-3 0 16,-3-3-16-1,-8 3 8-15,-1-3-8 16,-8 0 16-16,-3 0 88 0,-1 3-88 16,5-3 80-16,-1 6 16 15,9 4 120-15,3-1 72 16,0 4-40-16,4 0-32 31,-3-1-16-31,0 1-144 16,-6 3 8-16,-6-7-16 0,-4 4-40 15,-9-3 128-15,5 2-96 16,3 1-32-16,5-1 80 16,7 4-80-16,0-4 72 0,5 1-80 31,3 3 0-31,-4 3 0 0,-3-3 0 0,-4 0 0 16,-9 0 8-16,4-1-8 0,-4 1 8 15,1 0 40-15,7 0-40 31,9 0 144-31,19 3-144 0,12 0 88 16,21 0 24-16,-1 0-104 16,-12 0 32-16,-15 0-48 0,-5 0 0 0,4 0 88 15,-4 3-88-15,9 3 0 16,-5-3 128-16,-3-3-64 16,2 4 56-16,2-1-72 15,-1 0 8 1,4-3 64-16,5 3-120 0,-1 0 8 15,0 1 0 1,4-2 0-16,1 2-8 16,-1 2 0-16,4-3 0 15,0 1 40-15,0 2-40 0,5-3 0 32,-1 1 0-32,-3-2-48 15,-1-2-16-15,-4 3-16 0,4 1-120 16,-7-1 152-16,3 3-112 0,4 1 104 0,0-4-16 15,4 3 24-15,-3-3-64 16,3 4-168 0,4-4-168-16,-3 0 144 15,-1-3 24-15,3 0 8 16,1 0 56-16,1 0 112 0,-5 0 96 16,4 0-56-1,-4 3 32-15,1 3-16 16,-1-2 40-16,-4 2 0 15,4 1-40 1,-7-4-176-16,-1 3 32 16,0-6 40-16,1 0 88 0,3 0 64 15,0 0 8-15,4 0-8 0,9 0 0 32,-5 0 8-32,7 0 40 0,2 0-48 15,0 0-48-15,-2 0 48 16,2 0 0-16,2 0 40 15,2 0-40-15,3 0 0 0,-4 0 16 16,0 0-16-16,0 0 0 31,1-6 8-31,-6-1-8 16,6 7 16-16,-5 0-16 0,4 0 48 16,4 0-40-16,0 0 8 15,5 7 56-15,-1-4-64 0,0 0 0 16,-4 0 96-16,4-3-96 15,-3 3 0-15,-2-3 120 0,5 0-72 16,0 0 128 0,4 0 0-16,5 0-16 15,3-3-56-15,5 0-112 16,-2-3 0-16,2-1 48 0,-2 4-48 0,-3 0 0 16,1 0-16-16,2 3-24 15,-2 0 32 1,3 0-32-16,-1 0 40 15,6 0 40-15,7 0-40 16,0 0 8-16,0-4 0 0,0 4-8 16,-5-3-8-16,-2 0-224 15,-9 0 104-15,0 3 128 0,-8 0-8 16,4 0 8 0,4 0 0-1,1 0 8-15,10 0 184 16,1 0-144-16,8-6 24 0,0-1-32 15,0 1-40-15,0-3-192 16,0-1 96-16,0-2 80 0,0 2 16 31,-4-3 8-31,1 0-8 16,-5 4 8-16,-1-4 0 0,-2 0 8 16,3 1-16-16,-5-1 48 0,9-3-96 15,4-3-128-15,0-6-944 0,21-17-1049 16,3 4-879-1,-1 3-7723-15</inkml:trace>
  <inkml:trace contextRef="#ctx0" brushRef="#br0" timeOffset="213868.96">16327 4146 9025 0,'0'0'3953'16,"0"0"-2840"-16,0 0-705 16,0 0-56-16,0 0 584 15,-8 0 24-15,8 0 56 16,0 0 65-16,0 0-97 0,0 0-168 31,0 0-352-31,0 0-64 0,8 0-144 16,5-3-48-16,6 0 40 15,17-3-128-15,8 2-120 16,27 1 136-16,37 0-128 16,28 3 176-16,11 0-56 0,-8 0 40 47,-15 6-32-47,-37 1-128 0,-23-1 88 15,-16-3-24-15,-12 0-64 0,0-3 56 16,-1 4-56-16,-7-4 41 15,-3 0 23-15,-14 0-64 0,2 0-8 16,-9 0 56-16,3 0-56 16,1 0 0-16,1 0 0 15,2 0-16-15,6 0 16 16,6 0-497-16,17-4-927 16,0 1-2641-16,-4-3-2448 0</inkml:trace>
  <inkml:trace contextRef="#ctx0" brushRef="#br0" timeOffset="214572.7">19068 4166 10266 0,'0'0'3248'15,"0"0"-1415"-15,0 0-777 16,0 0-112-16,0 0 240 0,0 0-63 15,0 0-73-15,17 0-376 0,6 0-200 16,13 0-192-16,16 0-232 0,28 0 64 31,23 0-48-31,37 0-8 16,7 0-48-16,-23 0-8 16,-37 0 0-16,-39 0 0 0,-12 0 8 15,-4 0 0-15,-8 0 40 31,-4 0-48-31,-8 0 0 0,-12 0-336 16,0 0-752-16,-8 5-336 16,-16 5-145-16,3 0-2624 15,10-4-8945-15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26:25.5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70 4171 2496 0,'0'0'592'16,"-4"-3"720"-16,4 1-407 15,-5-2-153-15,5 1 160 16,0 0-80-16,-3 3-56 16,3-3-120-1,0 3-143-15,-4 0 103 16,4 0 80-16,0 0 80 15,0 0 16-15,0 0-88 0,0 0-48 16,0 0-119-16,0 0-89 16,0 0-40-16,0 0 16 0,0 0 56 15,0 0-80 1,0 0 0-16,4 0-32 16,8 0-40-16,7 0-80 0,6 0-24 15,10 0 64-15,2 0-15 16,3 0-121-16,3 0-8 15,-4 3 80-15,6-3-56 0,-2 3-40 0,2 0-56 47,-6 1-64-47,-7-4 120 0,-4 2-112 0,-8-2 32 0,0 0 8 32,-8 3 24-32,-4-3-64 0,3 0 56 0,-2 0-64 0,3 4 96 31,-5-4-96-31,10 0 0 15,-2 0 64-15,2 0-56 16,-6 0 24-16,6 0-40 0,2 0 0 16,-3 0 8-16,0 0 0 15,-4 0-8-15,0 0 0 0,-4 0-48 16,-8 0-24-16,0 0-344 31,0 0-584-31,-4 0-657 0,-8 3-1263 0,-4 0-1689 16</inkml:trace>
  <inkml:trace contextRef="#ctx0" brushRef="#br0" timeOffset="13844.18">19996 17062 1688 0,'0'0'8090'0,"-3"0"-5898"16,-1 0-1320-16,4 0-416 15,0 0 64-15,-4 0 513 16,0 0 55-16,0 0-280 0,-5 0 136 31,6 7-304-31,-5-1-47 16,4-3-1-16,4 0-128 0,0-3-80 15,0 0 16-15,0 0 128 0,0 0 32 0,12 0-224 16,12 0-40 0,4 0-120-16,11 0-56 0,2 0-8 0,-2-3-112 31,1 3 8-31,-12 0 32 15,-4 0-40-15,-12 0 0 0,0 0-152 16,-8 0-136-16,-4 0-56 16,0 0-376-16,0 0-792 0,-4 0-977 15,-5 0-463-15,-2 3-1937 0</inkml:trace>
  <inkml:trace contextRef="#ctx0" brushRef="#br0" timeOffset="14075.92">19961 17195 6177 0,'0'0'6129'0,"0"0"-4433"0,0 0-391 16,0 0 55-16,0 0-296 16,0 0-448-16,0 0-199 15,52 0-185-15,-37 0-112 0,6 0 80 0,-5 0 208 0,3 0 160 31,2 0-112-31,3 0-136 16,-1 0-120-16,5 0-104 0,7 0-32 16,2-2-64-16,14-11-384 15,-10 6-1280-15,-9-2-3465 16</inkml:trace>
  <inkml:trace contextRef="#ctx0" brushRef="#br0" timeOffset="15701.92">21734 17148 1360 0,'0'0'8818'32,"0"0"-6514"-32,0 0-1104 15,0 0 1-15,0 0 359 0,0 0 104 16,0 0-695 0,40 0-505-16,-12 0-336 0,7 0-8 15,1 0 0 1,0 0-120-16,-4 0 80 15,-4 0-80-15,-4-3-440 16,-13 3 16-16,-2 0-113 16,-9 0-503-16,0 0-640 0,0 0-561 15,-9 0-127-15,-2 6-1833 16,-1 1-2720-16</inkml:trace>
  <inkml:trace contextRef="#ctx0" brushRef="#br0" timeOffset="15918.03">21662 17240 1712 0,'0'0'5857'31,"0"0"-3384"-31,0 0-1121 16,0 0-208-16,0 0-8 0,84 3 233 15,-45-3-433-15,2 0-160 16,-2 0-128-16,-3 0-352 15,-4 0-88-15,-8 0-208 16,-12 0-520-16,0-6-1696 0,-8-4-4162 16</inkml:trace>
  <inkml:trace contextRef="#ctx0" brushRef="#br0" timeOffset="17769.32">23862 16481 3608 0,'0'0'2241'0,"0"0"-385"15,0 0-928-15,0 0-232 0,0 0-95 16,0 0 39-16,-4-9 56 15,4 6-80-15,0-1-232 16,4 1-256-16,-4 0 0 16,0 0 192-1,0-1-192-15,0 1-56 16,0 0 32-16,-8 0-96 0,-5 0-8 16,-2 3-8-16,-1-3 8 15,0 3 64-15,-4 0-56 31,0 0-8-31,4 3 8 0,0 3 40 0,-3 4 88 16,2-1 16-16,-3 0 16 16,1 4 0-16,2 0-152 0,-2 0-16 15,2-4 72-15,-3 4-64 16,5-3 57-16,-2 2 103 0,2-2-8 16,-1 3 40 15,4 0-32-31,0-1 40 15,0 4 48-15,0-3-56 16,0 2 24-16,0 1-144 0,-3 3-64 16,2-6 96-16,-2 6-64 15,2-3 0-15,-2 0-48 0,-2 3 0 32,6 0 56-32,3 0-56 0,3 0 56 0,5 3 16 15,0-3 16-15,0 0 88 0,5-3-48 16,-1 3-112-16,4 0 136 31,-1-6-144-31,-3 3 40 0,0 0 0 16,1 0-48-16,-5-4 56 15,0 4-56 1,4 0 8-16,0 0 40 16,-1 3-48-16,5-6 0 0,1 6-8 15,-1-6 16-15,3 2 64 0,-3-2-56 16,4-3-8-16,0-4 144 0,-4 0 64 15,4 1-96-15,-4-4 16 32,5 3-48-32,2-2 48 15,-3-2-128-15,8-2 56 0,-4 4-64 16,3-1 8-16,2-3-8 0,3 0 0 31,-5 0 0-31,5-3 120 0,-3-3-120 16,3-1 0-16,-9 1 8 15,5-4 56-15,0 1-64 0,-4-4 0 0,3 3 8 32,-6-2 0-32,2-1-8 0,2 4 0 15,-6-4 0-15,6 0 0 16,-6-3 0-16,2 3-64 16,-2-2 64-16,1-1 32 0,4 0-24 15,-4 3-8 1,1-6 0-16,2 3 0 15,1 0 40-15,-4 1-40 16,4-4-8-16,-4 2-8 16,-4 2-144-16,4-1 16 15,-4-3 16-15,-4 3 88 16,3 0 40-16,-7 4 8 0,0-5-8 16,0 4 8-16,0 4 0 0,0-4 0 31,4 4-8-31,-4-4 0 15,5 0 40-15,-5 1-40 0,4-1 0 16,0-6 16-16,-4 3-8 0,0-3 32 16,0 0-40 15,0 0 0-31,-8 0 40 0,-1 0-32 16,2 0 56-16,-5 0-56 15,-4 3 40-15,0 0 144 16,-4 0-192-16,-4 7 0 0,0 5-8 15,-16 4-32-15,5 0-1672 16,3 0-3513-16</inkml:trace>
  <inkml:trace contextRef="#ctx0" brushRef="#br0" timeOffset="18292.66">23216 16389 4705 0,'0'0'6817'0,"0"0"-5209"16,0 0-784-16,0 0 393 31,0 0 223-31,96 13-480 0,-72-10-392 16,4 3-336-16,-5-2-232 0,1-1-56 15,0-3-432-15,-3 0-464 16,-6 0-432-1,-2-13-465-15,-6-12-743 16,-3 2-1473-16,-4 1-208 16</inkml:trace>
  <inkml:trace contextRef="#ctx0" brushRef="#br0" timeOffset="18493.18">23411 16256 3328 0,'0'0'4473'0,"0"0"-1696"16,0 0-1089-16,0 0-320 0,0 0-175 15,0 0-393-15,0 0 312 32,-15 31 224-32,2-8-511 15,-2-1-241-15,-2 3-320 16,2 4-184-16,-2 0 120 0,6-1-200 16,-2 10-416-16,6-6-1393 0,7-10-2872 15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26:49.8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70 5007 2512 0,'0'0'7754'16,"0"0"-5706"-16,0 0-888 0,0-19 49 15,0 16 159-15,0-1 128 16,0 4-127-16,0 0-201 16,0 0-488-16,0 0-208 31,0 0-216-31,0 0-176 15,0 16 136-15,-7 10-208 0,-5 12 320 16,0 6 24-16,-4 10-192 31,4 0 32-31,-4 3-120 0,4 0-64 16,4 1 112-16,0-5-64 16,-4 1-40-16,8-9-16 0,-4-4-152 0,0-9-352 15,8-10-520-15,-4-9-784 0,-8-10-1233 16,4-3-1384-16,0-3-6433 15</inkml:trace>
  <inkml:trace contextRef="#ctx0" brushRef="#br0" timeOffset="353.92">2988 5042 8145 0,'0'0'5785'0,"0"0"-4040"15,0 0-721-15,0 0-24 16,0 0 33-16,0 0-121 0,0-7-104 15,16 1-288-15,11 0-112 0,21-7-88 0,16-9-112 16,4 2-104 0,8-2-56-16,-5 3-48 15,-19 6 0-15,-1 1-560 16,-14 6-632-16,-21 6-248 0,-28 12-1145 16,-16 11-64-16,-8 2-2880 0</inkml:trace>
  <inkml:trace contextRef="#ctx0" brushRef="#br0" timeOffset="670.29">2896 5699 5945 0,'0'0'4297'16,"0"0"-3417"0,0 0-32-16,0 0 280 15,0 0 137 1,0 0-33-16,0 0 104 0,120 28 8 16,-68-44-359-16,-1 4-121 15,-3-4-264-15,-4 0-224 0,-9 6-192 16,-11 4-176-16,-7 0-8 31,-9 6-72-31,-5 0-680 0,-3 0-504 16,0 0-897-16,0 0-319 0,0 0-2794 15</inkml:trace>
  <inkml:trace contextRef="#ctx0" brushRef="#br0" timeOffset="1088.63">4052 4813 1072 0,'0'0'11914'0,"0"0"-9177"16,0 0-1897-16,0 0-112 0,-97 38 496 0,54-3 305 0,0 10-289 15,-6 18-296-15,-7 20-168 31,5 18-335-31,11 4-177 16,20-20 0-16,17-18-184 0,3-23-64 16,23-5 64-16,12 2-80 0,25 7-96 15,28-1-464 1,11-18-849 0,-15-13-2352-1,-24-16-7425-15</inkml:trace>
  <inkml:trace contextRef="#ctx0" brushRef="#br0" timeOffset="2190.17">4159 5181 11282 0,'0'0'2817'16,"0"0"-1353"-16,0 0-408 15,0 0 96-15,0 0-23 0,0 0-193 0,20-63-352 16,0 56-328-16,4 1-248 16,4 3 96-16,0 3-24 0,4 0-16 31,-4 9-56-31,-4 7 72 31,-5 7-64-31,-6 5 56 0,-10 4-24 16,-3 3-48-16,-16-1 0 15,-12 1-64-15,-8-3 8 0,-3 0-192 16,-1-10-288-16,8-6-384 16,12-6-713-16,12-10-519 15,8-16-977-15,0-6-5545 0</inkml:trace>
  <inkml:trace contextRef="#ctx0" brushRef="#br0" timeOffset="2452.56">4593 5070 7617 0,'0'0'3241'0,"0"0"-1185"0,0 0-711 15,0 0-777-15,0 0 608 16,-88 26 256-16,53-4-424 0,3 3-215 16,-4 4-257-16,8 2 24 0,4 4-96 31,13-3-208-31,3 0-16 0,8-7-104 15,8 1-64-15,20-11 160 16,3 2-136-16,5-11 40 16,4-3-136-16,0-3-600 0,-4-3-864 31,-12-7-2553-31,-9-3-1896 0</inkml:trace>
  <inkml:trace contextRef="#ctx0" brushRef="#br0" timeOffset="2725.21">4673 5302 12914 0,'0'0'2793'0,"0"0"-2057"16,0 0-480-1,0 0 280-15,0 0 416 16,0 0-319-16,0 0-289 0,83 0-168 16,-42 0-8-16,-2 0-168 0,1-3 0 15,-3 0-88-15,-10-4-216 16,-3 4-673 0,-12-4-999-16,-8 7-809 15,-4-2-2296-15</inkml:trace>
  <inkml:trace contextRef="#ctx0" brushRef="#br0" timeOffset="2963.59">4816 5156 10594 0,'0'0'5729'0,"0"0"-3833"16,0 0-591-16,0 0-601 0,0 0-408 0,0 0-80 0,0 0 464 31,0 70-232-31,5-32-192 0,-5 7-104 16,0-1-72-16,0 0-80 15,0-3-200-15,0-5-768 16,8-1-824-16,-4-10-2313 0,3-13-2273 16</inkml:trace>
  <inkml:trace contextRef="#ctx0" brushRef="#br0" timeOffset="3943.45">5235 5124 3384 0,'0'0'8194'0,"0"0"-6218"15,0 0-375-15,0 0 103 0,0 0-40 16,0 0-431-16,0-19-529 16,0 25-552-16,-12 14-88 15,0 8 240-15,0 1-16 0,-4 9 0 16,4 0 144-1,1 0-192-15,2 0 32 0,9-3-264 16,0-7 104-16,0-2-112 0,16-10-40 31,8-7-328-31,8-2-64 0,0-7-312 16,0-4-240-16,0-15-881 31,-13-3-215-31,1-6 848 0,-8-7 400 16,-3 0 551-16,-5-4 281 0,-1-2 48 15,1 3 649-15,-4 4 207 16,4 5 0-16,-4 13 240 0,0 6-168 0,0 8-71 31,0 2-209-31,0 0-88 16,-4 12-176-16,-11 7 80 16,-2 7-96-16,1 5 48 0,1 1-16 15,-2 3 97-15,9 0-193 0,5-3-176 16,3-1 16-16,3-5-152 15,14-1-40-15,11-9 0 16,4 0-8-16,3-7-136 16,5-6-416-16,12-3-937 15,-12-12-1431-15,-12-4-3938 0</inkml:trace>
  <inkml:trace contextRef="#ctx0" brushRef="#br0" timeOffset="4797.24">5860 5416 13202 0,'0'0'4121'0,"0"0"-3137"31,0 0-127-31,0 0-161 16,0 0 32-16,0 0-288 15,0 0 320-15,0 0-336 0,36 67-248 16,-36-39-96-16,0 1 56 15,-4-1-136-15,-11 2-40 0,-10-5-200 16,1-3-440-16,-15-13-904 16,7-6-2921-16,8-3-7786 15</inkml:trace>
  <inkml:trace contextRef="#ctx0" brushRef="#br0" timeOffset="5930.14">6350 5124 5601 0,'0'0'9346'16,"0"0"-6682"-1,0 0-1183-15,0 0-793 0,0 0-384 16,0 0-120-16,0 22 144 16,-4 7 320-16,4 3-384 0,0-1-208 15,0 4 72-15,0-6-128 16,21-10-336 0,-2-6-512-16,13-7-136 0,-4-6 79 15,4-16-263-15,-4-9 24 16,-4-10 168-16,-8-6 312 0,-8 3 664 15,-4 3 560-15,-4 6 744 16,0 7 432-16,-4 9 25 16,-4 6-481-16,8 7-696 15,-5 13-528 1,1 16-48-16,4 6 128 16,0 6-80-16,0 4 48 15,0 5-96-15,9 4-8 0,-5 7 0 16,4 11-104-16,-4 17-136 31,-4 13 96-31,0-6 72 0,-4-20-72 0,-13-26 8 16,6-11 40-16,-10 2 88 15,-2-3 8-15,-5 0 8 0,-3-9 64 16,-1-14 200-16,0-11 264 16,0-4-80-1,8-16-16 1,0-19-79-16,7-22-121 15,17-26 8-15,17-22-200 16,26-9-32-16,5 19-16 0,1 22-96 16,-14 29-673-16,1 15-471 15,24-3-432-15,-9 7-2265 16,-3 5-912-16</inkml:trace>
  <inkml:trace contextRef="#ctx0" brushRef="#br0" timeOffset="6168.57">6753 5343 12394 0,'0'0'4521'0,"0"0"-3737"16,0 0-456-16,0 0 112 15,0 0 225-15,0 0-73 16,95 0-192-16,-50 0-384 15,2 0-16-15,-7 0-904 16,4-6-1569-16,-20-4-688 16,-9 4-2448-1</inkml:trace>
  <inkml:trace contextRef="#ctx0" brushRef="#br0" timeOffset="6400.04">6868 5207 10458 0,'0'0'4241'0,"0"0"-2241"31,0 0-664-31,0 0-527 0,0 0-33 16,0 0 200-16,0 0-128 16,44 76-312-16,-28-38-240 15,0 3-128-15,-4 4-168 0,0-1-176 16,0 10-1056-1,-4-13-1201 1,0-9-3136 0</inkml:trace>
  <inkml:trace contextRef="#ctx0" brushRef="#br0" timeOffset="6885.55">7199 5172 11858 0,'0'0'3913'0,"0"0"-2273"15,0 0-311-15,0 0-569 16,0 0-296-16,0 0-184 0,0 0-80 31,16 31 232-15,-7-5-240-16,2 2-96 16,1 7 32-16,0 4-128 0,4-2 0 15,-4-2-192-15,4-3-392 0,-9-6-256 31,6-8 24-31,-9-5 39 16,-4-13 769-16,4 0 8 0,-1-13 624 16,-3-12-359-16,4-3 175 15,5-10 80-15,-5-4-152 0,7 1-80 16,1 0 24-16,4 0-256 0,-4 6 0 16,1 6-56-16,-2 10-64 15,-3 16-448 1,-8 3-1313-1,0 13-2295-15,0 5-2090 0</inkml:trace>
  <inkml:trace contextRef="#ctx0" brushRef="#br0" timeOffset="7148.25">7617 5474 1568 0,'0'0'11930'0,"0"0"-10337"0,0 0-793 16,0 0-112-16,0 0 152 15,45 69 32-15,-45-40-207 0,-13 2-401 0,-10 1-264 16,-14 7-168-16,1-8-1337 16,12-12-2792-16</inkml:trace>
  <inkml:trace contextRef="#ctx0" brushRef="#br0" timeOffset="7533.13">8287 4937 13274 0,'0'0'4121'47,"0"0"-2608"-47,0 0-553 0,0 0-176 16,0 0-224-16,0 0-144 0,0 0 528 15,-28 117-568-15,12-60-248 16,4 0-56-16,0 4-24 0,5 2-40 16,-2-5 32-1,9-5-32-15,0-2-8 0,9-6 0 16,10-10-248-16,5-13-128 15,8-10-312-15,0-8-352 16,16-8-520-16,-5-14-1313 0,-11-5-2800 16</inkml:trace>
  <inkml:trace contextRef="#ctx0" brushRef="#br0" timeOffset="7733.36">8036 5235 5217 0,'0'0'11506'47,"0"0"-9570"-47,0 0-863 0,0 0-745 0,95-25-40 16,-23 22 296-16,19-1-336 15,18-2-248-15,-22 3-928 0,-23 0-4185 16</inkml:trace>
  <inkml:trace contextRef="#ctx0" brushRef="#br0" timeOffset="7918.29">8681 5283 7097 0,'0'0'7098'0,"0"0"-5434"16,0 0-736-16,0 0-240 15,100-6-208-15,-61-1-240 16,2 4-240-16,10 0-368 0,-7 3-2480 16,-12-3-4330-16</inkml:trace>
  <inkml:trace contextRef="#ctx0" brushRef="#br0" timeOffset="8149.68">8869 5086 13314 0,'0'0'4137'0,"0"0"-2712"15,0 0-345-15,0 0-288 16,0 0-208-16,0 0 240 16,-12 70-72-16,3-26-440 31,5 7-232-31,1 7-56 15,3 1-24-15,0 2-752 0,0 9-584 16,16-16-1537-16,-4-16-2728 0</inkml:trace>
  <inkml:trace contextRef="#ctx0" brushRef="#br0" timeOffset="8402.48">9228 4981 11282 0,'0'0'5081'0,"0"0"-3209"0,0 0-815 16,0 0-489-16,0 0 624 16,-28 89-360-16,15-38-280 0,9 3-400 15,4 3-80 16,0 0-72-31,0 0-432 16,4 7-1048-16,5-13-1257 0,-2-16-4104 16</inkml:trace>
  <inkml:trace contextRef="#ctx0" brushRef="#br0" timeOffset="8749.62">9514 4683 2760 0,'0'0'11803'0,"0"0"-10059"0,0 0-848 15,0 0 440 1,80 44 169 0,-40-12-273-16,3 12-408 15,5 23-96-15,12 22-424 0,-16 19-208 0,-9 13 48 16,-22-7-136-16,-13-6 89 0,-28-9-97 16,-20-5-585-16,-8-14-479 15,-12-7-896-15,17-22-2305 31,7-19-5633-31</inkml:trace>
  <inkml:trace contextRef="#ctx0" brushRef="#br0" timeOffset="9968.67">12040 4766 11506 0,'0'0'4561'0,"0"0"-3273"16,0 0-352-16,0 0-295 16,0 0-241-16,0 0 160 15,0 0 712-15,0 76-376 0,0-35-296 16,0 22-216-16,0 1-128 15,0 3-160-15,-4-1-23 0,4-6-17 32,0 7-56-32,0-10-265 15,4-6-431-15,0-6-696 0,-4-14-616 16,0-8-2057 0,0-14-1929-16</inkml:trace>
  <inkml:trace contextRef="#ctx0" brushRef="#br0" timeOffset="10253.17">11785 4823 6673 0,'0'0'5889'15,"0"0"-4384"-15,0 0-313 16,0 0 336-16,0 0 0 16,0 0-111-16,16-7-241 0,4 1-488 31,-1 3-328-31,9-1-72 0,4-2-184 16,9 3 48-16,6 0-152 15,1 3 0-15,3 0-64 0,-2 0-688 16,-6 19-600-16,-15 0-1553 0,-12 3-2576 15</inkml:trace>
  <inkml:trace contextRef="#ctx0" brushRef="#br0" timeOffset="10506.74">11750 5483 2696 0,'0'0'10058'0,"0"0"-7489"16,0 0-1457-16,0 0-536 15,99 0 240 1,-31-6-40-16,-1-4-143 16,5 4-313-16,0-1-200 15,-16-2-120-15,-1 6-320 0,-7-4-953 16,-16-2-711-16,-12-1-689 15,-8 4-2112-15</inkml:trace>
  <inkml:trace contextRef="#ctx0" brushRef="#br0" timeOffset="10839.1">12706 4813 3992 0,'0'0'7930'0,"0"0"-6090"0,0 0-463 0,0 0-1 16,0 0 216-16,0 0-511 0,0 0-441 31,-32-38-168-31,12 51 56 16,-8 6 104-16,-4 12 32 15,-4 8-16-15,1 5-56 0,7 10-287 32,7 3-113-32,10 0-64 0,11 4-80 0,4-1-40 15,24-6-8 1,7 0-280 0,5-6-617-16,24-11-975 15,-12-8-1969-15,-9-16-2824 0</inkml:trace>
  <inkml:trace contextRef="#ctx0" brushRef="#br0" timeOffset="11282.06">12869 5086 9794 0,'0'0'5729'0,"0"0"-3577"16,0 0-767-16,0 0-353 0,0 0-152 15,56-76-48-15,-28 69-320 16,4 7-272 0,-4 0-56-16,4 4-176 31,-5 12-8-31,-7 6-56 0,-12 3-16 16,-5 10 64-16,-3 0-184 0,-15 0-32 15,-9-3-40-15,-8-1 0 16,0-5-48-16,-4-4-304 0,8-6-88 15,4-7-224 1,9-9-537 0,11 0-743-16,4-15-3009 0</inkml:trace>
  <inkml:trace contextRef="#ctx0" brushRef="#br0" timeOffset="11513.43">13219 4962 5281 0,'0'0'7697'0,"0"0"-5176"0,0 0-1121 0,0 0-880 0,0 0-88 16,0 0 432-16,-91 38 377 16,66-12-377-1,6 2-352-15,7 4-168 16,8-4-88-16,4 1-64 16,12-4-32-16,20 1-88 0,4-4-72 31,7-3-160-31,-2-6-608 0,2-13-792 15,-11 0-1473-15,-12-10-1944 0</inkml:trace>
  <inkml:trace contextRef="#ctx0" brushRef="#br0" timeOffset="16049.66">13685 5210 8345 0,'0'0'4857'0,"0"0"-3496"0,0-13-297 16,0 13-384-16,5 0-96 16,7 0 160-16,3 3 224 0,1 10-231 15,0 3-425-15,-4 6-168 16,-8 0-88-16,-4 1-48 0,0 2 152 0,-28 0-160 15,-4-3-152 1,-20 1-248-16,13-4-1625 16,7-13-2504-16</inkml:trace>
  <inkml:trace contextRef="#ctx0" brushRef="#br0" timeOffset="16688.43">14200 4940 2632 0,'0'0'11691'0,"0"0"-9227"15,0 0-1048-15,0 0-351 16,0 0-385-16,0 0-376 0,0 0-232 16,0 0-24-16,0 0 200 15,-4 92-176-15,4-57-56 0,0-3 80 31,0-7-96-15,4-9-152-16,12-6-32 16,-1-7-264-16,6-3 280 0,-2-7 120 15,5-12-152-15,0-12 128 16,-8-8 24-16,-4 2 48 16,-4-2 56-16,-8 7 144 15,0 10 456-15,0 9 272 31,0 10-216-31,0 3-392 0,-4 13-320 16,-4 16 0-16,4 9 48 16,0 9-32-16,4 1-16 15,0-3 0-15,8-1 8 0,4 4 48 16,4-4-56-16,-4 0 0 16,-1 7-8-16,-2-3 8 15,-5-4-8-15,-4 4-40 0,0-7-32 16,-8-3 80-16,-16-3-56 15,-4-9 48-15,-8-7 8 0,-8-10 0 32,-3-5 48-32,-5-4-48 15,3-20-64-15,6-8 56 0,15-32-768 16,13 5-2001-16,6 5-4704 0</inkml:trace>
  <inkml:trace contextRef="#ctx0" brushRef="#br0" timeOffset="17004.55">14802 5232 14299 0,'0'0'3832'16,"0"0"-3103"-16,0 0-529 0,0 0-48 31,0 0 248-31,0 0 160 0,39 82-120 16,-39-43-272-16,-11-4-168 15,-10 3-56-15,-3-3-568 16,-15 0-512-16,11-10-1185 0,0-9-1640 0</inkml:trace>
  <inkml:trace contextRef="#ctx0" brushRef="#br0" timeOffset="17367.93">15403 4772 12578 0,'0'0'3817'16,"0"0"-2105"-16,0 0-919 15,0 0-313-15,0 0 184 0,0 0 344 16,-68 79-384-16,48-34-264 15,8 8-80-15,1 5 24 0,6-4-184 16,5-1-72-16,0-5-40 31,5-7 96-15,14-6-104-16,1-3-152 16,8-10-400-16,4-5 16 0,8-12-576 0,3-1-224 15,5-8-1457-15,-8-8-1480 16,-8-7-3945-16</inkml:trace>
  <inkml:trace contextRef="#ctx0" brushRef="#br0" timeOffset="17590.49">15135 5007 1744 0,'0'0'12106'0,"0"0"-8121"0,0 0-2568 0,0 0-33 15,0 0-120-15,53-13-704 16,-14 13-168-16,9 0-160 0,12 0-104 31,4 0-128-31,3 0-480 16,21 0-832-16,-20 0-2681 16,-12-3-4953-1</inkml:trace>
  <inkml:trace contextRef="#ctx0" brushRef="#br0" timeOffset="18038.29">15957 4527 8001 0,'0'0'6442'16,"0"0"-4178"-16,0 0-320 0,0 0-935 0,0 0-377 0,0 0 344 31,115 57-184-31,-71-16-224 16,12 7-8-16,4 19-303 16,7 28-161-16,-15 19-88 0,-20 7 0 15,-28-3-8-15,-20-7-64 0,-28-16-105 16,-16 3-79-16,-15-2-312 15,-13-14-1168 1,21-21-2633-16,11-20-6265 16</inkml:trace>
  <inkml:trace contextRef="#ctx0" brushRef="#br0" timeOffset="21301.31">10459 5311 1040 0,'0'0'9354'16,"0"0"-7642"-16,0 0-1048 0,0 0-48 15,0 0 225-15,0 0-25 32,0 0-144-32,4 0-360 0,-4 0 96 15,3 0 152-15,1 3-80 0,0-3 208 0,0 0-71 16,5 0-41-16,2 0-40 0,5 0-152 15,12 0 32-15,7 0 176 32,14 0-200-32,14 0-56 15,5 0-40-15,4 0-112 0,0 0 40 47,-9 0-208-47,1 0-8 0,-12 0 8 0,-12 4-8 16,-16-1 8-16,-13 0-16 15,-7-3-96 1,-4 3 88-16,0-3-120 0,-4 0-344 0,-7 4 400 0,-13-4-560 16,3 0-1592-16,10 0-3138 0</inkml:trace>
  <inkml:trace contextRef="#ctx0" brushRef="#br0" timeOffset="23433.51">18789 4966 12578 0,'0'0'3785'0,"0"0"-2585"16,0 0-472-16,0 0 153 0,0 0 71 15,4 0-24 1,13 0-224-16,2 0-384 16,9-4-56-16,8 4-168 0,4-3-96 15,7 0 144-15,6 3-144 16,3-3 0-16,-4-1-200 15,-9 1-336-15,-7 3-576 32,-16 0-1265-32,-20 0-1615 15,0 0-1370-15,-13 7-1671 0</inkml:trace>
  <inkml:trace contextRef="#ctx0" brushRef="#br0" timeOffset="23617.76">18801 5194 3632 0,'0'0'6754'0,"0"0"-4938"0,0 0-632 16,0 0 265-16,0 0 503 15,0 0-232-15,92 0-543 16,-44 0-217-16,8 0-496 0,4-3-232 31,0 3-232-15,-5-3-184-16,4 3-1232 0,-14 0-2337 15,-13-3-1624-15</inkml:trace>
  <inkml:trace contextRef="#ctx0" brushRef="#br0" timeOffset="24134.28">20455 4740 11978 0,'0'0'2169'0,"0"0"-1057"16,0 0-704-16,0 0 128 0,0 0 336 31,-100 22 104-31,65 7-63 15,-6 5-425-15,9 11-168 0,0 6-200 16,13 6-72 0,7 0 112-16,12 0-152 15,0-6-8-15,24-6 8 0,11-7 40 16,18-7-48 0,22-5-88-1,-7-13-304-15,8-10 48 16,0-3 208-16,-16-7 136 0,-2-15 0 0,-5-6 288 15,-22-7 136-15,-6-10-64 0,-18-6-104 32,-7-9 104-32,-4 0 56 15,-16-4 16-15,-12 7-184 16,-11 3-40-16,-5 16 0 0,-7 6-192 16,-9 13-8-16,-1 16-8 15,2 3 0-15,8 13-16 16,3 31-672-16,16-5-1336 0,16-2-2857 15</inkml:trace>
  <inkml:trace contextRef="#ctx0" brushRef="#br0" timeOffset="24303.55">21570 4848 6249 0,'0'0'0'0</inkml:trace>
  <inkml:trace contextRef="#ctx0" brushRef="#br0" timeOffset="27579.62">2661 4635 8465 0,'0'0'2001'16,"0"0"-1153"-16,0 0-352 0,0 0-16 0,0 0 40 16,-20-12 56-16,20 12-296 15,0 9-152-15,0 10 337 0,-4 7 7 31,1 8-56-31,-10 8-168 16,1 5-104-16,-4 10 192 16,-3 17 48-16,2 18 8 15,-3 16-120-15,9 12-40 0,-6-3-128 32,9 1-8-32,1-6-88 15,-5-1 160-15,0-10-160 0,0-2 0 16,-1-11 0-16,2-18-8 15,3-13 48-15,-1-18-48 0,6-11 0 16,-1 3 48-16,0-1-48 0,4-5-72 16,0-3-472-16,0-6-568 15,0 3-608 1,0-7-881-16,0-2-2984 16</inkml:trace>
  <inkml:trace contextRef="#ctx0" brushRef="#br0" timeOffset="30339.62">2354 6445 9674 0,'0'0'1496'0,"0"0"-1056"16,0 0-312-16,0 0 24 15,0 0 88-15,0 0 216 31,0 0-192-31,0 0-64 16,68 57-144-16,-48-50 40 0,0-5 56 16,4-2 32-16,12 0 8 0,3 0-104 15,13-6-80-15,8 0 72 16,4-4-72-16,7 1 0 0,5 3 161 16,-8 2 119-16,0 1 184 0,-5 3-288 15,-3 0-80-15,0 0-16 16,4 0-8-16,-1 3 16 0,17-3-8 15,24 0 8-15,23 0 8 0,13 0-104 47,-9-3 136-47,-15 3 88 0,-21 0-72 16,-16 0 0-16,-19 0-96 16,-11 0-56-16,-10 0 128 0,13 3-8 15,8 4-72-15,11-4 80 31,13 0-72-31,16 0 32 16,19-3-8-16,9 0 0 0,-5 0 96 0,-11 7-160 0,-28-4-8 16,-20 0 56-16,-17 0-64 15,1 0 0-15,3 3 0 0,13-6 0 32,5 4 0-32,14-1 8 15,17-3 0-15,15 0-8 0,8 0 0 16,-7 0 96-1,-17 0-96-15,-26 0 0 16,-13 3-8-16,-17 0 8 0,0 1 0 16,2-1 0-16,11 0 0 15,8-3 72 1,-1 3-72-16,5-3 200 16,12 0-112-16,19 0 8 0,17 0-32 15,4-6 8-15,-25 3-72 0,-20-1 48 16,-26 4-48-16,-10 0-64 31,5 0 56-31,4 0 8 16,4 0 16-16,-5 0-16 0,2 0 0 15,-2 0 32-15,5-3-24 0,8-7-16 16,0 4 8-16,7 0 0 0,4-7-8 0,2 4-144 16,-2-1 64-16,1 4 88 31,-9 3 0-31,6-1 0 0,-9 4-16 15,-1 0 8-15,0 0 8 16,1 0-8-16,4 4 0 0,0 2 0 16,8 0-208-1,3-2-8-15,-2-1 104 16,-2-3 32 0,0 0-8-16,-3 0-56 15,-12 0 136-15,-4 0 8 0,-5 0 8 16,-6 0 0-16,-2 0 0 15,1-7 8-15,0 1 32 0,8 0-40 32,0-4 0-32,3 4-8 15,5-4 0-15,0 0 0 0,-4-2 8 16,-5 6-8-16,-6-4 8 0,-9 4 0 16,-9-4 48-16,-3 1-40 0,0-1 72 15,-8 1 64-15,4-4-136 16,-4 0 0 15,8 0 0-31,0-2-8 0,4-1-112 16,4 0-112-16,-4-3 56 15,0 0 168-15,-5 0 0 0,-6 0 0 16,-6 0 120-16,-3-7 0 16,0 4-32-16,-4 0-72 15,0-7 32 1,0 1 0-16,0-1-48 0,0-3-48 15,4 1 40-15,0-1-96 0,5 0 64 16,-6 3 32-16,5-2 16 0,-8-1-8 31,0 4 8-31,0-1-8 32,0 3 8-32,-8 1 8 0,5-4-8 15,-6 4-8-15,9 3 0 16,0-3 64-16,0-1-64 0,0 1 0 0,0-7 0 15,9 0 0 1,-9 0 40 0,3 1-40-16,-3-1 0 15,0-3 0-15,-3 6 0 0,-6 1 8 0,-3-1-8 16,5 4 8-16,-2 3 32 0,5 0-40 16,0-1-16-16,4 1 16 15,0-4-16-15,0-2 16 31,0-1-8-31,4-8 8 0,-4-2 16 16,4-5-16-16,-4 3 0 0,0 0 0 0,0-4 16 16,-4 3-16-16,-4 5 0 0,1 5 0 31,3 0 48-31,4 3-40 16,0 4-8-16,0 0 0 15,0 3 0-15,7-4 0 0,5 4 0 31,-3 0 0-31,2-1 0 16,-3 1 0-16,-4 0 0 0,-4 3 0 0,0 3 8 16,0 0-16-1,0 4 8 1,-8 5-8-16,4 1 0 0,0-1 0 16,1 7 8-16,-1 0-48 15,-1-3 48-15,1 3-48 0,-8 0 48 0,1 0-8 16,-6 0 8-16,-3 0-8 31,-8 0 8-31,-4 0-8 0,-3 0 8 16,-1 0 0-16,-7 3 0 15,-2 0-8-15,2 1 8 16,-2-4 0-16,-2 0 0 16,3 0 0-1,0 0 0-15,1 0 32 16,-5 0-32-16,-1 0-8 15,2 0 8-15,-5-4 0 0,1 4-8 16,-1 0 8-16,3 0 0 16,2 0-16-16,-1 4 16 0,-3 2 0 15,-1-3-8-15,0 1 8 16,1-2 0 0,-2 2 0-16,-3-4 0 0,4 0 0 15,-4 0 8-15,1 0-16 16,3 0 8-16,4 0 0 15,1 0 8-15,-5-4-8 0,4 2 0 16,0-2 0 0,1 4 0-16,-5-3 0 0,3 3 0 15,-2 0 0-15,-1 0 16 16,-4 0-16-16,9 0 0 16,-9 0-8-16,4 0 0 0,-4 0 8 31,-4 0-8-31,-4 0 8 15,1 3 0-15,-5 1 0 16,1-2 0-16,-1 5 0 0,-4-7 0 16,4 6 8-16,5-6-8 15,-1 3 0-15,4-3 8 0,0 0-8 16,4 0 0-16,-4 0 0 31,9 0 0-31,-5-3 8 0,0-3-8 0,0-1-8 16,-3 1 8-16,-1 0 0 15,0-1-8-15,0 4 8 16,0-3 0-16,-3 2 24 0,4 2-24 16,-10 2 0-1,6 0 0-15,-1 0-8 16,0 0 8 0,1 0 0-16,7 0 0 15,4 0 16-15,0 0-16 16,0 0 0-16,-4 0-8 0,5 0 8 31,-5 0-8-31,-4 0 0 16,-3 0 8-16,-5 0-8 0,-4 0 8 15,0-7 0-15,1 4-8 0,2-3 8 0,6-1 0 16,3 4 0-16,9 0 0 16,-1 0 0-1,4 0 0-15,0 3 0 16,0 0 0-16,-3 0 0 0,-1 0 64 15,0 0-64-15,1 0-48 16,2 6 40 0,-3-3 8-16,-3 0-8 15,-1 0 0-15,0 1 8 0,-4-1-8 16,4-3 8 0,-3 0-16-16,-1 3 8 15,5-3 0-15,-1 3 0 0,0-3 8 16,4 0 0-16,1 4 16 15,2-4-16-15,-3 0 0 0,9 3 0 32,-5-3 0-32,4 2 0 15,5 2 0-15,-2-1 0 0,2 0-8 16,3 0 8-16,0 1 0 16,0-1 0-1,0 0-8-15,-4 0 8 0,5-3 0 16,-5 4-16-16,-1 2 16 0,-2-3 0 15,3 3-8-15,-4-3 8 0,12 1 0 16,4-1 24-16,9 0-24 16,6 0-56-16,10 0 40 15,-5 0-240-15,8 4-856 0,-4 8-505 32,4-2-295-17,0 0-4025-15</inkml:trace>
  <inkml:trace contextRef="#ctx0" brushRef="#br0" timeOffset="51051.96">3103 7712 4120 0,'0'-4'7450'0,"0"2"-5210"16,0 2-943-1,0-4-177-15,4 4 192 16,-4 0-7-16,0 0-417 31,0 0-304-31,0 0-304 0,0 6-160 0,0 14-8 16,0 8 456-16,0 7-200 15,-7 10 8-15,-2 8-96 16,-3 14 96-16,1-3 0 16,-2 2-87-16,2 4-33 15,-2-9-184-15,2 2-72 16,-1-5 64-16,3-11-64 0,2-12 8 15,3-10-8-15,4-6-256 0,-4-9-473 16,4-10-943-16,-4 0-1161 16,4-10-1664-1</inkml:trace>
  <inkml:trace contextRef="#ctx0" brushRef="#br0" timeOffset="51390.09">2912 7731 5513 0,'0'0'8273'0,"0"0"-6344"16,0 0-1057-16,0 0-168 15,0 0 296-15,4-16 241 0,16 9-473 16,11 1-264-16,10-3 56 16,6-7-112-1,13 3 16-15,0 1-304 32,4-1-112-32,-5 0 0 0,1 7-48 15,-16 3-280-15,-8 3-824 0,-16 3-608 16,-17 16-881-16,-14 16 257 15,-17-3-353-15,-8-4-5809 0</inkml:trace>
  <inkml:trace contextRef="#ctx0" brushRef="#br0" timeOffset="51621.25">2780 8420 9898 0,'0'0'2416'0,"0"0"-1008"16,0 0 113-16,0 0-9 0,0 0-152 16,92 22-367-16,-52-22-289 15,0 0-304-15,7-10-208 0,2 1-16 47,-1-7-176-47,-1 4 0 16,-7 2-312-16,4-6-936 0,-8 7-1569 15,-8 2-2488-15</inkml:trace>
  <inkml:trace contextRef="#ctx0" brushRef="#br0" timeOffset="52254.16">3486 8340 7057 0,'0'0'6561'15,"0"0"-4952"-15,0 0-345 0,0 0-112 16,0 0-136-16,28-47-135 16,-12 34-297-16,-1 4-168 15,6-1-200-15,-2 4-48 16,5 2-16-1,-4 4-72-15,1 0-32 16,-2 4-48-16,-3 12 0 16,-4 6 48-16,-4 3-40 0,-8 7 80 15,-4 3-32-15,-16-3 16 16,-8 0-24 0,0-1-48-16,-7-5 0 0,3-1 0 15,4-9-240-15,8-3-688 16,8-7-456-16,12-12-505 0,12-11-775 15,8-8-4682-15</inkml:trace>
  <inkml:trace contextRef="#ctx0" brushRef="#br0" timeOffset="52608.33">3976 8143 2960 0,'0'0'7258'0,"0"0"-5170"31,0 0-800-31,0 0-183 0,0 0 175 0,0 0-120 0,-84 10-168 16,61 12-111-16,-5 7 7 15,-4 6-8-15,8 6-128 0,3-3-200 16,6 0-176-16,11-3-48 31,4-6-128-31,4-4-32 0,19-12-24 16,10 0-64-1,7-13 33-15,3 0-113 16,1 0-337-16,-8-13-359 0,-12 0 128 16,-12-3 408-1,-12 4 152 1,0-1 8-16,-4 6 160 0,-9 1-152 16,2 6 80-16,3 0-88 0,0 0-80 15,8 16-1376-15,0-3-2753 0,8-4-3169 0</inkml:trace>
  <inkml:trace contextRef="#ctx0" brushRef="#br0" timeOffset="53109.56">4705 7572 12362 0,'0'0'3129'0,"0"0"-1481"0,0 0-832 0,0 0-64 15,0 0 273-15,-84 41 255 16,45-2-272 15,-10 21-176-31,-7 23-207 16,-3 30-145-16,8 11 64 0,19 7-216 15,19-8-152-15,13-18 64 0,24-6-240 16,12-26 8-16,4-22-16 16,0-14-48-16,0-11-448 15,32 0-168 1,-4-8-993-16,-5-5-2984 0</inkml:trace>
  <inkml:trace contextRef="#ctx0" brushRef="#br0" timeOffset="53858.15">4940 8013 11498 0,'0'0'2897'0,"0"0"-1457"31,0 0-416-31,0 0 152 0,0 0-143 16,0 0-201-16,0 0-272 15,56-66-464-15,-32 62-88 16,8 4 40-16,-1 0-48 16,-3 7-48-16,-3 12 40 0,-10 7 8 31,-2 8 32-31,-13 4-32 15,0 7-8 1,-21-1 8-16,-7 1 64 16,-7-7-56-16,-1 0 88 15,0-13-96-15,4-6 88 0,8-6-88 16,12-9-88-16,8-4-360 0,4-13 128 16,12-16-1737-16,16-9-39 0,44-38 111 15,-9 12-567-15,-3 0-2649 16</inkml:trace>
  <inkml:trace contextRef="#ctx0" brushRef="#br0" timeOffset="54027.4">5351 7883 4905 0,'0'0'1568'0,"0"0"1569"16,0 0-873 0,0 0 425-16,0 0-201 0,0 0-856 15,-21 0-175-15,-10 19-369 16,-1 10-208-16,4 3-304 16,12 2-192-16,0 8-88 0,12-1-175 15,4 4-113-15,8-1 32 16,12-3-40-16,12-6-401 15,24-3-479 1,-13-10-1016-16,-3-13-3025 16</inkml:trace>
  <inkml:trace contextRef="#ctx0" brushRef="#br0" timeOffset="54290.38">5677 8195 7009 0,'0'0'5473'16,"0"0"-3624"-1,0 0-521 1,0 0 416-16,0 0-432 16,0 0-327-16,91 69-329 15,-82-43-352-15,-5 2-64 16,-4 4-96-16,-9 0-24 0,-18 0 32 15,-6-7-152-15,2-3-464 16,-9-6-912-16,16-10-1641 0,9-6-3848 0</inkml:trace>
  <inkml:trace contextRef="#ctx0" brushRef="#br0" timeOffset="54810.54">6203 7908 5617 0,'0'0'10874'0,"0"0"-8770"0,0 0-1615 15,0 0-393-15,0 0 472 0,0 0 576 31,-16 77-528-31,16-42-368 0,0 3-232 16,4-6 16-16,12-1-32 16,11-5-752-16,1-13-80 0,13-10 88 31,-1-3 40-31,-1-20-65 16,2-11-415-16,-6-10 448 15,-7-1 480-15,-8 4 256 0,-8 7 1080 0,-12 5 1105 0,0 17-41 31,0 2-824-31,-9 7-600 16,2 3-447-16,-1 16-177 16,0 7-32-16,3 9-64 0,5 3 0 15,0 6 16-15,17 1-16 0,-2 5-8 16,2 1 8 0,-1 6-48-1,0-3 40 1,-9 3-64-16,-7 1 16 0,0-7 48 15,-11-1 8-15,-17-2 0 16,-8-7 0-16,-8-3 0 0,-4-13-16 16,0-8-209-16,-12-17-591 15,17 0-1432-15,7-10-3617 0</inkml:trace>
  <inkml:trace contextRef="#ctx0" brushRef="#br0" timeOffset="55052.15">6968 8477 3016 0,'0'0'11539'0,"0"0"-9995"15,0 0-1072-15,0 0 288 16,0 0 280-1,40 79-15 1,-40-53-145-16,-5 6-384 0,-10-1-176 0,-9-2-320 16,0 0-304-1,-8-7-960-15,9-3-2977 0,6-13-5369 0</inkml:trace>
  <inkml:trace contextRef="#ctx0" brushRef="#br0" timeOffset="55424.91">7553 7906 9177 0,'0'0'6610'31,"0"0"-4794"-31,0 0-1256 16,0 0-288-16,0 0 985 15,0 0 263-15,-67 89-360 0,47-42-584 0,4 10-328 16,0 4-72-16,4-1-127 16,8 0 23-16,1-2-56 31,3-5-8-31,3-12-8 0,13-2-193 15,4-14-351-15,12-6-280 16,20-9-384-16,-9-7-504 31,2-3-3490-31</inkml:trace>
  <inkml:trace contextRef="#ctx0" brushRef="#br0" timeOffset="55646.46">7164 8210 9794 0,'0'0'7873'16,"0"0"-5976"-16,0 0-1241 0,0 0-312 16,114-3 392-16,-58 3-88 15,21 0-248-15,-10 3-336 0,5 1-64 31,23-4-624-31,-27 0-1560 16,-9-10-5202-16</inkml:trace>
  <inkml:trace contextRef="#ctx0" brushRef="#br0" timeOffset="56008.5">7901 7604 11706 0,'0'0'5921'0,"0"0"-4144"16,0 0-465-16,0 0-216 15,0 0-360 1,0 0 104-16,95 63-231 16,-44-15-217-1,9 19-176-15,-4 18-112 0,-11 26-96 0,-22 10-8 16,-23-3 0-16,-32-7 0 16,-19-16-240-16,-9-6-32 0,-12-6-184 31,4-14-825-31,16-18-2728 15,16-19-6705-15</inkml:trace>
  <inkml:trace contextRef="#ctx0" brushRef="#br0" timeOffset="57506.99">8681 7886 3384 0,'0'0'5057'0,"0"0"-1952"16,0 0-953-16,0 0-111 0,4-37-129 15,-4 33-415-15,0 4-241 16,0 0-400-16,0 0-232 15,0 0-256-15,0 7-200 16,-4 12 32 0,-7 9 280-16,-2 10-240 15,-2 7-15-15,-2 5-113 0,2 4-8 16,6 0-40-16,5-3-56 0,4-6 8 16,4-4-16-1,20-10-96-15,8-8-192 0,8-14-369 31,0-9-191-31,4-2-456 0,-5-24-192 16,2-9 95-16,-9-10 73 16,-4-9 552-16,-9-3 296 0,5-6 248 15,-7 2 152 1,-2 4 72-16,-2 6 8 0,-6 14 648 31,1 11 992-31,-8 10-304 0,0 7-103 16,0 9-433-16,0 0-432 0,0 0-104 0,-8 19 8 15,-8 3 776 1,-3 7-424-16,-6 8-183 0,5 2 135 16,5 5-240-1,-6 7 32-15,14-3-136 16,3 5-184-16,4-5 72 16,8 0-120-16,16-4-8 15,4-9 0-15,7-3-264 0,5-13-88 16,-4-6-128-16,16-13-729 0,-13-7-1623 15,-7-12-4978-15</inkml:trace>
  <inkml:trace contextRef="#ctx0" brushRef="#br0" timeOffset="57949.99">9589 8134 13258 0,'0'0'4193'0,"0"0"-2704"0,0 0-121 16,0 0-208-16,0 0-480 15,0 0-232-15,105-16-64 0,-54 13-144 31,5 0-168-31,3 3-16 16,1 0-56-16,0 0 0 16,-8 0-80-16,-8 0-448 0,-9 0-512 15,-14 0-744-15,-18-4-313 16,-3-5-479-16,0 0-3642 0</inkml:trace>
  <inkml:trace contextRef="#ctx0" brushRef="#br0" timeOffset="58181.21">9841 7877 6001 0,'0'0'9322'16,"0"0"-6562"0,0 0-1023-16,0 0-265 0,0 0-288 15,0 0-167-15,12 57-145 0,-5-13-240 0,1 20-248 16,-3 19-120-1,-1 15-200-15,-4-6-64 16,4-19 0 0,-4-19-416-16,0-3-520 0,0-6-849 15,0-8-4072-15</inkml:trace>
  <inkml:trace contextRef="#ctx0" brushRef="#br0" timeOffset="59098.24">11016 7607 9193 0,'0'0'6018'0,"0"0"-3362"16,0 0-935-16,0 0-81 15,0 0-328 1,0 0-343-16,0-64-513 16,0 71-368-16,0 21-80 0,0 11 160 31,0 21-56-31,0 19-32 0,0 19 24 15,0 4-32-15,0-7-56 16,4-18-16-16,0-20 0 31,-4-16-96-31,0-9-216 0,0 3-480 16,0 3-473-16,4-3-1391 16,-4-19-2850-16</inkml:trace>
  <inkml:trace contextRef="#ctx0" brushRef="#br0" timeOffset="59376.83">10629 7632 4608 0,'0'0'9955'16,"0"0"-8083"-16,0 0-584 0,0 0-640 16,0 0 361-16,100-47-137 31,-36 37-208-31,32-2-224 0,23 2-304 16,-11 0-56-16,-24 7-16 15,-33 3-64-15,-27 3-1024 0,-16 23-1721 0,-3-7-2688 16,-5 6-6217-16</inkml:trace>
  <inkml:trace contextRef="#ctx0" brushRef="#br0" timeOffset="59599.45">10717 8461 5473 0,'0'0'7329'0,"0"0"-4856"0,0 0-409 16,132 0-623-16,-56-10-465 15,-5 1-184-15,9-7-312 0,-5 4-184 32,-3 2-296-32,-12 7-1328 0,-20-3-4385 0</inkml:trace>
  <inkml:trace contextRef="#ctx0" brushRef="#br0" timeOffset="60127.51">11642 8061 13082 0,'0'0'4465'16,"0"0"-2640"-16,0 0-473 15,0 0-432-15,0 0-392 16,0 0-416-16,0 0 32 0,7 67-96 16,-7-29 112-16,0 0-160 31,0 0-48-31,0-6-296 0,4-7-264 15,9-9-272-15,2-13 104 16,9-3 408-16,8-10 96 0,-4-18-40 0,0-3 264 16,-4-11 48-1,-8 1 144-15,-4 3 320 32,-12 9 472-32,0 7 200 0,0 12-40 0,0 10-496 0,0 0-431 15,-5 16-169 1,2 16-8-16,-1 13 0 0,4 5-56 15,0 7 15-15,12 4-199 16,0 2-160-16,-1 1 160 16,-6-4 40-16,-5 0 104 15,-5-3-184-15,-14-3 144 16,-9-12 112-16,-11-7 32 16,-10-10 8-16,1-16 72 15,-7-5 64-15,7-4-128 0,-4-13 56 16,12-35-72-1,12 7-1408-15,13-3-3737 0</inkml:trace>
  <inkml:trace contextRef="#ctx0" brushRef="#br0" timeOffset="60512.85">12542 7582 12338 0,'0'0'5089'0,"0"0"-3768"31,0 0-641-31,0 0 56 0,0 0 608 0,-103 60-104 16,67-3-399-16,0 26-313 15,8 28-152-15,8 6-144 16,20 4-88-16,8-16-144 0,20-13-64 16,4-23 64-16,-1-15-336 0,-3-19-40 15,4-9-537 16,32 2-767-31,-8-5-1193 16,0-4-4000-16</inkml:trace>
  <inkml:trace contextRef="#ctx0" brushRef="#br0" timeOffset="61299.17">12785 7997 4600 0,'0'0'9418'31,"0"0"-7273"-31,0 0-753 0,0 0-392 16,68-69 65-16,-48 59-153 15,8 4-352-15,0 6-280 0,4 0-80 16,-1 6-200 0,-3 16 104-16,0 4-104 0,-12 9 0 31,-4 3 0-31,-12 3 8 16,0 0 64-16,-20-2-24 0,-12 2-48 15,-3-10 104-15,-10-5-96 16,2-7 0-16,7-3-8 0,8-10-136 15,4-6-56-15,20 0-336 16,4-13 296 0,4-9-672-16,24-6 32 0,8-7 247 0,3 0 41 15,6 0-96-15,-2 3 240 16,1-3-32-16,-4 7 128 16,-8-4 336-16,-8 6 8 0,0 8 32 31,-8-2 568-31,-9 8 296 0,2 2 0 15,-9 4-63-15,0 2-41 16,0 4-112-16,-5 0-352 0,-6 0-192 16,-1 4-32-16,-4 5 40 0,0 7 240 15,-4 7-40-15,3 2 144 16,-2 3 16-16,3 8-87 31,4 1-129-31,8 2-104 16,4-4-176-16,8 2 120 15,16-5-128-15,8-3-80 0,8-10-88 16,4-3-425-16,7-16-575 31,-7 0-1536-31,-12-19-5066 0</inkml:trace>
  <inkml:trace contextRef="#ctx0" brushRef="#br0" timeOffset="61536.78">13470 8220 8193 0,'0'0'5225'0,"0"0"-3624"0,0 0-393 16,0 0-128-16,0 0-72 0,64 82-199 15,-64-53-257 1,0 6-136-1,-12-4-232-15,-12-2-184 0,-4-4-168 0,-11 1-768 16,7-10-1577-16,8-6-2752 0</inkml:trace>
  <inkml:trace contextRef="#ctx0" brushRef="#br0" timeOffset="62001.01">13865 7880 13530 0,'0'0'3985'15,"0"0"-2288"-15,0 0-769 0,0 0-168 32,0 0-80-32,0 0-248 0,16 54 40 15,-12-19-264-15,0 6-136 16,7 0-72-16,-7-2-168 15,9-8-336 1,-2-9-272-16,6-9-464 0,2-13 408 16,1 0 480-16,1-22-65 15,-2-6 313-15,-3-7 104 0,-4 3 473 0,-3 0 383 16,-6 10-48-16,1 6 136 31,-4 7 80-31,0 5-312 0,0 4-479 16,4 4-233-16,0 14-113 15,4 14 113-15,4 9 16 0,0 4-16 16,-1 9 0-16,-6 0 8 31,-5 6-8-31,0-6-184 16,-20-3-88-16,-12-6 48 16,-7-8 64-1,-10-8 88-15,2-10-56 16,3-6-216-16,4-13-1304 0,16 0-1265 15,12-6-1984-15</inkml:trace>
  <inkml:trace contextRef="#ctx0" brushRef="#br0" timeOffset="62301.04">14422 8315 8385 0,'0'0'6450'15,"0"0"-5210"-15,0 0-40 0,0 0-176 16,0 0-119-16,28 89-145 15,-43-57-352-15,-9-1-272 0,-4-2-136 32,-16 9-576-32,4-12-1481 15,8-4-2864-15</inkml:trace>
  <inkml:trace contextRef="#ctx0" brushRef="#br0" timeOffset="62648.31">14833 7836 12170 0,'0'0'4201'0,"0"0"-2409"0,0 0-783 15,0 0-305-15,0 0 104 0,0 0 576 0,-28 92-512 16,12-45-407-16,-3 1-225 0,2 9-112 31,-3 0-120-31,5 1 120 32,7-8-120-32,3-2-8 0,5-3 0 15,0-14 0 1,24-5-48-16,8-7-272 15,9-10-217-15,10-3-311 0,1-6-1048 16,15-19-33-16,-11-3-1951 16,-16-6-3442-16</inkml:trace>
  <inkml:trace contextRef="#ctx0" brushRef="#br0" timeOffset="62864.07">14566 8067 12466 0,'0'0'4313'0,"0"0"-3225"15,0 0-191-15,0 0 327 0,120 7 16 16,-64-7-552-16,7 0-496 16,9 0-144-16,-5 0-48 15,17 0-848-15,-20-7-1304 0,-16-6-4274 0</inkml:trace>
  <inkml:trace contextRef="#ctx0" brushRef="#br0" timeOffset="63149.3">15180 7623 11498 0,'0'0'4377'0,"0"0"-2201"16,0 0-487-16,0 0-321 0,0 0-400 16,0 0-192-16,112 35-111 15,-69 6-313-15,9 20-232 16,-1 18-112-16,5 22 120 0,-16 10-128 31,-16-6-8-31,-20-3 0 16,-8-13-40-16,-24-16-56 15,-4-13-344-15,-35-2-1057 0,11-17-3088 16,-4-10-4801-16</inkml:trace>
  <inkml:trace contextRef="#ctx0" brushRef="#br0" timeOffset="64205.31">15797 7877 8513 0,'0'0'4169'0,"0"0"-2696"0,0 0 271 32,0 0-48-32,0 0-351 15,0 0-273-15,0 0-296 0,0 0-144 16,0 0-40-16,24 9-88 0,-12 17-144 16,1 9 8-16,-2 3-151 15,5 9-217-15,0 7 8 16,4 0 80-1,7 3-88-15,-3 1 0 0,4-5-144 16,-3-5-289-16,-1-13-151 0,-9-6-64 16,-2-13 112-16,-2-7 240 15,-7-9 296-15,4 0 48 0,-3-22 128 32,2-4 136-32,1-11 224 15,0-8-144 1,0-6-56-16,4-3 152 15,0-6-255-15,8 0-113 0,0 2 32 0,3 4-136 16,1 13 136-16,-7 10-80 16,-2 11-64-1,-7 8-8-15,-8 12-136 16,0 12-961-16,-12 14-719 16,-3-1-2953-16</inkml:trace>
  <inkml:trace contextRef="#ctx0" brushRef="#br0" timeOffset="64668.86">16662 8229 10842 0,'0'0'5897'0,"0"0"-3864"0,0 0-25 16,0 0-496 0,0 0-375-1,0 0-561-15,28-38-112 16,4 32-296-16,3-1-120 0,17 4-40 16,4 0 8-16,12 0-16 15,0 3 0-15,-12 0-208 31,-4-3-448-31,-21 3-729 16,-19 0-535-16,-24-6-313 16,-16-4-2272-16,-8 3-2504 0</inkml:trace>
  <inkml:trace contextRef="#ctx0" brushRef="#br0" timeOffset="64869.46">16789 7934 10298 0,'0'0'4713'0,"0"0"-2297"0,0 0-319 16,0 0-505-16,0 0-424 0,0 0-304 16,68 61-215-16,-60-14-209 31,-4 19-248-15,0 23-96-16,0 20-96 15,-4 5-200-15,4-13-288 0,0-18-1441 16,0-32-687-16,4-16-3826 15</inkml:trace>
  <inkml:trace contextRef="#ctx0" brushRef="#br0" timeOffset="66072.45">17973 7528 10002 0,'0'0'2744'0,"0"0"-247"16,0 0-161 0,0 0-471-16,0 0-393 0,0 0-504 0,0 0-632 15,0 0-200-15,4 41 600 16,-8-3-319-16,-1 9-73 31,5 7-40-31,0 20-128 0,5 8 112 16,11 17-240-16,0-11-48 15,-4-14-8 1,-9-27-264-16,1-15-120 0,0 3-401 0,-4 3-567 16,9-7-712-16,-9-8-2473 31,0-14-2209-31</inkml:trace>
  <inkml:trace contextRef="#ctx0" brushRef="#br0" timeOffset="66543.3">17618 7467 8305 0,'0'0'4169'16,"0"0"-2432"-16,0 0-377 16,0 0 176-1,0 0-64-15,0 0-159 0,-4-9-361 16,32 9-488-16,16 3-16 16,19 0-24-16,33-3-120 0,16 0-64 15,-13 0 16-15,-27-10-248 16,-28 8 32 15,-28-2-40-31,-8 4-552 0,-8 0-824 16,-28 19-752-16,-15 7 519 15,-2 2-2512-15</inkml:trace>
  <inkml:trace contextRef="#ctx0" brushRef="#br0" timeOffset="66890.66">17726 8503 14723 0,'0'0'3008'0,"0"0"-1039"0,0 0-937 0,0 0-312 16,107-36-136-16,-59 33-216 16,12 0-104-16,-1 3-112 0,-3 0-88 15,-8 0-64-15,-4 0-368 31,0 0-1056-31,-16 3-1353 0,-5-3-2664 0</inkml:trace>
  <inkml:trace contextRef="#ctx0" brushRef="#br0" timeOffset="67375.42">18511 8220 7817 0,'0'0'5377'0,"0"0"-3152"31,0 0-169-31,0 0-495 0,0 0-353 15,0 0-400-15,0 0-360 16,0 0 432-16,-16 51-24 31,7-20-327-31,6 5-249 0,-1-2 16 16,0-2-280-16,4 0 88 0,0-4-96 16,4 1-8-16,7-7-16 0,10 1-240 15,3-5-432-15,19-2-545 16,-2-3-1047-16,-6-10-2993 0</inkml:trace>
  <inkml:trace contextRef="#ctx0" brushRef="#br0" timeOffset="67606.4">18387 8391 12218 0,'0'0'4801'0,"0"0"-2968"16,0 0-665-16,0 0-584 15,92-12 360-15,-44 8-464 0,7 1-256 16,-3 0-224-16,16-10-48 31,-12 7-1632-31,-17-6-5042 0</inkml:trace>
  <inkml:trace contextRef="#ctx0" brushRef="#br0" timeOffset="69132.3">19339 7502 10362 0,'0'0'3152'16,"0"0"-775"-16,0 0-1513 15,0 0-152-15,-80 6 625 0,45 20 391 16,-9 12-616 0,5 10-16-16,-2 9-512 15,5 19-207-15,16 16-137 0,12 19-88 16,8 4-64-16,36-1-88 16,16-16-80-16,0-25 0 0,-1-19-232 15,-6-19-417-15,19-3-519 16,-12-6-1368-1,-1-8-3850-15</inkml:trace>
  <inkml:trace contextRef="#ctx0" brushRef="#br0" timeOffset="69865.25">19551 7960 9281 0,'0'0'5042'15,"0"0"-3274"-15,0 0-192 31,0 0-511-31,19-77-89 0,-6 65-72 16,11-1-368-16,-1 9-392 0,5 4-144 16,4 0 0-16,-1 10 32 15,-3 9 64-15,-3 4 144 16,-5 5-112 0,-12 4-40-16,-8 6 16 0,-4-3-88 15,-24 3-8-15,-4-3 136 0,-13-10-88 31,2-2-48-31,0-11 0 16,6-6 16-16,10-2 24 0,11-4-48 31,16 0-136-31,0-16-176 16,28-7-1288-16,11-8 216 0,17-4 359 16,4-6-95-16,4-4-224 0,-1 1 56 15,-3 3 1288 1,-17 6 888-16,-15 16 872 0,-19 6 449 15,-9 13-889-15,-9 0-608 16,-14 10-104-16,-9 12 56 0,-4 3-136 16,9 4-160-16,3 2-103 15,3 4-57-15,10 0-128 16,7 0-72-16,4 3 88 0,8-3-96 16,11 0-320-1,14-3-529-15,18-7-1231 16,-7-9-2353-16,-4-7-6033 0</inkml:trace>
  <inkml:trace contextRef="#ctx0" brushRef="#br0" timeOffset="70096.97">20176 8080 12322 0,'0'0'2505'0,"0"0"-1305"0,0 0-88 15,80 22 264-15,-48 1-239 0,-4 2-233 16,-9 7-408 0,-6 3-312-16,-13 3-56 0,-13 0-128 15,-23-3 0-15,-7-3-272 16,-5-7-752-16,-12-9-801 16,17-3-2143-16,11-13-4850 0</inkml:trace>
  <inkml:trace contextRef="#ctx0" brushRef="#br0" timeOffset="70567.03">20655 7795 14995 0,'0'0'2840'16,"0"0"-1911"-16,0 0-649 15,0 0-64-15,0 0 376 16,-56 98-128-16,56-60-336 0,0 0-128 0,3-3-224 16,22-3-360-1,6-14-312 1,9-5 31-16,-1-13 177 0,6-3-352 0,-6-19 216 31,-3-10 776-31,-8-9 48 16,-11-3 728-16,-6 2 648 0,-7 4-104 15,-4 6 169-15,0 10-129 16,0 9-360-16,0 7-272 0,0 6-664 16,0 10-16-1,0 18 0-15,8 4 0 0,4 9 0 16,4 4 0-16,8 2 0 16,-4 4-16-1,-5 3-64-15,-6 0-368 16,-9 0-16-16,-9-3 0 15,-22-4 192-15,-20-5 88 0,-5-4 40 16,-12-13 136-16,-1-2-64 16,-2-17-944-16,19-3-1473 0,20-3-2368 0</inkml:trace>
  <inkml:trace contextRef="#ctx0" brushRef="#br0" timeOffset="70867.77">21323 8207 13674 0,'0'0'3857'16,"0"0"-2921"-16,0 0-199 16,0 0 319-16,0 0-152 0,80 86-272 15,-80-58-344-15,-4 7-88 16,-16 0-8 0,-8-6-192-1,-4 0-48-15,0-4-600 16,1-6-1472-16,3-4-2881 15,12-5-6298-15</inkml:trace>
  <inkml:trace contextRef="#ctx0" brushRef="#br0" timeOffset="71221.98">21753 7747 12098 0,'0'0'2849'0,"0"0"-849"16,0 0-1232-1,0 0-120-15,0 0-167 16,0 0 1047-1,-3 73-304-15,-5-29-448 16,0 7-232-16,-1 3-296 0,6 3-200 16,-1 0 104-16,4 0-152 15,0-2-296-15,4-8-496 16,16-9-600 0,8-3-240-16,24-16-921 15,-5-10-584-15,-7-9-3568 0</inkml:trace>
  <inkml:trace contextRef="#ctx0" brushRef="#br0" timeOffset="71453.75">21447 7985 12858 0,'0'0'3865'16,"0"0"-2161"-16,0 0-935 16,87 10 159-16,-31-4-48 0,16 0-288 15,23 0-408-15,-7 1-128 0,-8-4-56 16,-5-3-704-16,-26-13-1176 0,-10-2-4826 16</inkml:trace>
  <inkml:trace contextRef="#ctx0" brushRef="#br0" timeOffset="71770.22">22017 7363 9842 0,'0'0'5313'16,"0"0"-3289"-16,0 0-1320 16,79 2-64-16,-42 21 489 15,2 12-33-15,10 22-112 0,5 23-384 16,6 18-280-16,-4 13-184 16,-12-9-128-16,-16-10 88 0,-16-13-96 15,-12-13-56 1,0-14-176-16,-20-8-384 15,-8-6-520-15,-40 26-304 0,9-14-1089 16,-5-2-3344-16</inkml:trace>
  <inkml:trace contextRef="#ctx0" brushRef="#br0" timeOffset="76050.03">23112 7975 9273 0,'0'0'5530'0,"0"0"-3426"15,0 0-1112-15,-8 0 57 16,8 0 431-1,0 0-272-15,0 0-320 16,17 0-424-16,11 0-47 0,11 0-329 16,25 0 32-1,28 0 104-15,-8 3-112 16,-9 1-8-16,-15-1-96 31,-25-3-8-31,-7 0 152 16,-7 0-144-16,-10 0-8 0,-11 0-8 0,0 0 0 15,0 0-80-15,0 0-104 16,0 0-200-16,0 0-601 0,8 0-1367 16,12 0-3705-16</inkml:trace>
  <inkml:trace contextRef="#ctx0" brushRef="#br0" timeOffset="76752.83">24635 7232 12162 0,'0'0'3121'16,"0"0"-809"-1,0 0-1224-15,0 0-175 16,0 0-81-16,0 0-80 0,0 0-112 15,0 80 184 1,3-29-264-16,18 22-279 16,2 15-161-16,9 17 48 0,-4-6-160 31,-4-20 40-31,-8-28-40 16,-8-13-8-16,4 0-120 0,-4 3-417 15,0-6-383-15,0-6-664 16,-8-10-617-16,0-10-1711 0,0-5-1682 0</inkml:trace>
  <inkml:trace contextRef="#ctx0" brushRef="#br0" timeOffset="77037.87">24236 7185 13674 0,'0'0'2369'0,"0"0"-809"0,0 0-600 16,0 0-175 0,0 0 119-16,103-38-240 15,-34 38 0-15,30 9-376 0,-7 7-168 16,-4 0-48-16,-13 3-72 15,-32 0-152-15,2 7-1384 16,-6 11-1537-16,-22-2-1864 0,-13-9-5737 0</inkml:trace>
  <inkml:trace contextRef="#ctx0" brushRef="#br0" timeOffset="77285.22">24487 8223 13946 0,'0'0'2833'0,"0"0"-1585"16,0 0-119-16,103-22 167 16,-55 9-176-1,12 3-344-15,4 4-288 16,7 0-296-16,-2 3 0 0,-2 3-184 15,-3 0-8-15,-4 0 0 16,-17 0-360-16,-3 0-872 16,-12 0-1048-16,-12 0-2905 0</inkml:trace>
  <inkml:trace contextRef="#ctx0" brushRef="#br0" timeOffset="80044.34">23379 7788 5393 0,'0'0'6769'0,"0"0"-4608"0,0 0-337 15,0 0-552-15,0 0-96 16,4-22 137-16,-4 22-313 31,0 0-480-31,0 0-272 0,0 9-240 16,0 11 224-16,-4 8 112 0,-3 10-8 16,3 9-16-16,4 5-136 0,0 8 0 0,4 0-104 15,7 0-72-15,6 1 121 16,2-11-129-16,-3-8-16 15,-4-7-409 1,0-16-287-16,-8-19-824 31,-4 0-961-31,0-13-2576 0</inkml:trace>
  <inkml:trace contextRef="#ctx0" brushRef="#br0" timeOffset="81318">25383 7289 13410 0,'0'0'2753'0,"0"0"-1017"0,0 0-968 0,0 0-527 16,0 0 31-16,-71 58 808 15,35-14 16-15,1 26-344 16,3 16-312-16,19 21-128 0,13 8-144 15,32-13-104 1,24-7-56-16,-4-29 96 0,3-12-104 16,-11-19-456-16,4-6-256 15,16 3-576-15,-9-10-2713 16,-3-6-5441-16</inkml:trace>
  <inkml:trace contextRef="#ctx0" brushRef="#br0" timeOffset="81934.73">25766 7661 11162 0,'0'0'3009'0,"0"0"-1161"0,0 0-248 16,0 0-383 0,0 0 31-1,0 0-296 1,83-70-560-16,-46 70-224 0,3 0-112 16,3 13 184-16,1 9-56 15,-12 4-88-15,-12 5-88 0,-12 4 8 31,-8 3 64-31,-16 3-8 16,-20-6-16-16,-12 0 104 16,1-6-152-16,-6-10 48 0,10-3-48 0,7-4 0 0,12-8-8 15,20-4-200-15,4 0-88 16,16-4-32-16,20-21-1328 0,16-4 448 31,11-11 423-31,5-8-79 16,4-6-384-16,0-4 32 0,-9 5 376 15,-11 5 832-15,-16 13 80 0,-17 13 320 16,-19 9 1112-16,0 7-160 0,-23 6-656 16,-5 0-152-16,-7 12 337 15,-2 7-1 1,1 10-136 0,8 0-216-16,9 6-216 0,6 3 56 15,10 6-56 1,3-2-208-16,20 2-8 0,15-3 64 15,5-3-160-15,8-9-160 32,0-7-272-32,8-13-888 15,-16-9-1473-15,-13 0-3624 0</inkml:trace>
  <inkml:trace contextRef="#ctx0" brushRef="#br0" timeOffset="82666.69">26615 7845 11802 0,'0'0'4521'0,"0"0"-2649"32,0 0-599-32,0 0-41 15,0 0-88-15,0 0-272 0,0 0-440 16,80 0-264-16,-77 19 73 0,5 6-169 16,-8 4-16-16,0 0-48 0,-15 6 64 15,-9-7-72-15,-4 4-160 16,-8-7-257-1,0-6-495 1,-8-6-1216-16,12-6-2321 0,8-7-4665 0</inkml:trace>
  <inkml:trace contextRef="#ctx0" brushRef="#br0" timeOffset="83161.39">27029 7540 13298 0,'0'0'3825'0,"0"0"-1912"16,0 0-305-16,0 0-808 0,0 0-504 15,0 0-192-15,-12 55 32 16,4-18-128-16,4 5 136 0,4-1-144 0,0-3-312 15,12-9-496 17,8-7-88-32,8-13 272 0,-4-9 280 0,3-3 48 15,6-22-457-15,-10-10 177 16,-3-9 384-16,-8-4 192 0,1-3 392 16,-10 7 480 15,-3 2 33-31,0 14 271 15,0 9 16-15,0 9-312 0,0 10-672 16,4 13-208-16,0 16-16 16,9 18 16-16,-2 10 0 15,10 7 8-15,-2 2 72 0,-3 1-80 16,4-3-160-16,-12-7-480 16,-8-3-80-16,0-7 232 15,-20-9 8-15,-12-3 248 0,-16-9 48 16,1-7 56-16,-9-10-240 15,-8-9-1105-15,16 0-1527 16,16-13-3058-16</inkml:trace>
  <inkml:trace contextRef="#ctx0" brushRef="#br0" timeOffset="83368.42">27675 7899 14211 0,'0'0'3760'0,"0"0"-3344"16,0 0-71-16,0 0 207 15,0 0 120-15,0 98-48 16,-16-59-264-16,-16-4-256 0,0 2-104 16,-8-2-568-16,-4 7-704 15,8-13-1601 1,8-7-2984-16</inkml:trace>
  <inkml:trace contextRef="#ctx0" brushRef="#br0" timeOffset="83684.88">28069 7372 11898 0,'0'0'2104'0,"0"0"-63"16,0 0-257-16,0 0-391 15,0 0-209-15,0 0-720 0,0 0-368 16,-12 32 520-16,0 12-64 16,-8 10 72-16,9 9-224 0,-6 4-63 31,9 0-81-31,8-3-184 0,0-7 0 15,20-3-72-15,13-10 0 0,2-12-456 16,9-10-105-16,8-9-119 16,8-16-984-1,-9-13-2033-15,-15-10-2120 0</inkml:trace>
  <inkml:trace contextRef="#ctx0" brushRef="#br0" timeOffset="83916.67">27750 7623 14075 0,'0'0'3928'0,"0"0"-2047"0,0 0-385 16,0 0-1016-16,140 0 64 15,-53 6-208-15,25 4-144 16,-13-4-80 15,-19 1-112-31,-28-7-152 0,-12 0-1328 16,-4-16-3417-16,-1-3-5057 0</inkml:trace>
  <inkml:trace contextRef="#ctx0" brushRef="#br0" timeOffset="84217.59">28650 7017 11178 0,'0'0'2752'0,"0"0"-407"0,0 0-481 31,0 0-671-31,0 0-313 16,0 0 264-16,108 60-216 15,-48-3-136-15,16 26-383 0,7 21-121 16,1 14-112-16,-12-1-8 15,-24-6-8-15,-21-6-112 16,-14-6-40 0,-13-4 72-16,-13-7-80 15,-26 1-80-15,-17-3-128 0,-12-3-112 0,-20-4-689 16,-3-15-1223-16,19-23-2337 16,12-12-5497-16</inkml:trace>
  <inkml:trace contextRef="#ctx0" brushRef="#br0" timeOffset="87709.43">29479 7820 9826 0,'0'0'4000'0,"0"0"-2879"16,0 0 111-16,0 0 560 16,0 3-39-16,0-3-121 0,0 0-312 15,0 0-567-15,8 0-209 32,8 0-96-32,8 0-112 0,8 0-96 0,16 0-8 15,15 0-152-15,34-10 64 16,-14 1-144-16,1 0-16 0,-21-1 16 15,-23 7-104-15,-12-4 96 16,-4 4-40 0,-12 0-56-16,-12 3-152 15,0 0-400-15,-16 0-144 0,-16 13 55 16,0 2-1247-16,4-2-3369 0</inkml:trace>
  <inkml:trace contextRef="#ctx0" brushRef="#br0" timeOffset="90129.24">30658 7299 12642 0,'0'0'2889'16,"0"0"-353"-16,0 0-935 15,0 0-265-15,0 0-264 16,0-19-208-1,5 19-327-15,-1 6-433 16,0 16-56-16,0 7 40 0,3 12-8 16,2 13-8-16,-5 13-56 15,4 19 40-15,-1-7-56 16,1-9 0-16,1-9-216 0,-5-24-473 16,3 8-663-1,5-4-448-15,-3-9-377 16,2-10-599-16,2-9-305 0,-6-10-4297 15</inkml:trace>
  <inkml:trace contextRef="#ctx0" brushRef="#br0" timeOffset="90429.53">30293 7248 10018 0,'0'0'2184'15,"0"0"-1104"-15,0 0 145 0,0 0-353 16,0 0-24-16,31-79-352 16,-7 69 144-16,12 4-368 0,8 3-264 31,4 3 40-31,7 0-48 15,5 9 8 1,-4 4 64-16,-8 10-72 0,-8 14-928 16,-16-2-1872-1,-13-3-3090 1</inkml:trace>
  <inkml:trace contextRef="#ctx0" brushRef="#br0" timeOffset="90630.25">30376 7918 6057 0,'0'0'8290'0,"0"0"-6810"16,0 0-224-16,127 10-112 0,-75-7-183 16,4 0-97-16,4-3-384 0,-4 3-288 15,4 0-192-15,3 0-952 0,-15 1-1241 31,-8-4-3016-31</inkml:trace>
  <inkml:trace contextRef="#ctx0" brushRef="#br0" timeOffset="90962.15">31204 7286 8001 0,'0'0'2129'15,"0"0"-361"-15,0 0-48 32,0 0 105-32,0 0-393 0,0 0-488 0,0 0-56 15,0 0 193-15,0 0-321 16,-107 86-168-16,75-41 32 15,8 2-136-15,8 7-264 32,12 3-8-32,4 0-200 15,16 4 32-15,12-4-48 16,12-10-584-16,-4-5-368 0,3-10-672 16,6-20-953-16,-13-9-1992 15,-8-3-7097-15</inkml:trace>
  <inkml:trace contextRef="#ctx0" brushRef="#br0" timeOffset="91462.54">31264 7493 2512 0,'0'0'11298'0,"0"0"-9225"16,0 0-321-16,0 0-607 0,0 0-161 0,0 0-80 15,40-35-440-15,-24 41-464 16,4 7-8-16,-4 9-64 16,-4 0 56-1,0 7 8 1,-12-1 8-16,0 1 0 16,0 0 8-16,-20-4 0 0,0-6-8 15,-4-3 112-15,8-6-104 16,0-4 128-16,9-3-136 0,2-3-80 31,5 0 8-31,5-3 56 16,14-13-744-16,9-6-120 0,8-7 312 0,4-6-1 15,0 3-55-15,-4-3 536 0,-5 4 88 16,-10 8 464-16,-10 11 457 16,-7 6 303-16,-4 6-352 0,0 0-528 31,-11 6-280-31,-10 16 136 31,10 7 144-31,-6 3-168 0,13 3-56 16,1 2-120-16,3 2 8 0,0-4-8 15,16-1-24-15,-1-5-936 16,13-3-616 0,-4-8-2345-16,1-11-4529 15</inkml:trace>
  <inkml:trace contextRef="#ctx0" brushRef="#br0" timeOffset="91678.72">31723 7674 10458 0,'0'0'4161'0,"0"0"-3049"16,0 0-600-16,0 0-240 0,0 0 128 0,0 0 64 15,39 73 40-15,-39-48-64 0,0 0-264 31,-8 1-72-31,-7 0-104 16,-9-4-160-16,-8-7-968 16,4-2-1440-16,4-6-3442 0</inkml:trace>
  <inkml:trace contextRef="#ctx0" brushRef="#br0" timeOffset="92163.88">31986 7423 11586 0,'0'0'2264'16,"0"0"-983"-16,0 0-73 0,0 0-192 15,0 0-240-15,0 0-264 16,-5 13 33-16,5 3-209 0,0-1-248 15,0 1-40 1,0 0 40 0,5-7-88-16,3 1 0 15,3-7 0-15,6-3 72 16,2 0-72-16,-3-6 0 0,0-7 0 16,-4-6 120-16,0 0 160 15,-4 0 368 1,-4 3 64-16,-4 7 216 15,0 2-224-15,0 7-351 0,0 0-353 16,0 7-40-16,0 15-24 0,0 10 64 16,0 2 0-16,0 8-40 15,0-1 40-15,4-3-289 16,4 0-199 0,-4-3-88-16,-4-6-88 0,0-4 152 15,-12-3 64-15,-8-3 176 0,-8-6 144 31,-8-3-192-31,5-4-288 0,-9-6-953 0,12 0-1583 0,8 0-4642 16</inkml:trace>
  <inkml:trace contextRef="#ctx0" brushRef="#br0" timeOffset="92402.31">32332 7696 12242 0,'0'0'2665'16,"0"0"-777"0,0 0-416-1,0 0-503-15,0 0-273 0,0 0-152 16,40 76-232-16,-52-47-104 0,-8-1-208 15,-8-3-488 1,-11-2-600-16,11-4-1161 16,0-9-2032-16</inkml:trace>
  <inkml:trace contextRef="#ctx0" brushRef="#br0" timeOffset="92687.3">32695 7258 1616 0,'0'0'12402'15,"0"0"-10689"-15,0 0-1329 0,0 0-24 16,0 0 760-16,0 0 113 16,-44 101-529-1,32-63-288 1,0 1-240-1,0 5-104-15,0 0 48 0,9 1-120 16,3-7-128-16,0-3-328 0,23-6-120 16,5-7 15-16,20-13-647 0,-8-5-552 31,-1-4-2433-31</inkml:trace>
  <inkml:trace contextRef="#ctx0" brushRef="#br0" timeOffset="92887.69">32523 7454 8385 0,'0'0'2177'0,"0"0"-305"15,0 0 145-15,0 0-193 0,92 4-88 16,-40 2-719-16,8-3-537 0,-5 1-128 16,5-4-240-16,-4 0-112 15,-4-13-920-15,-16-6-3433 31,-8-3-3753-15</inkml:trace>
  <inkml:trace contextRef="#ctx0" brushRef="#br0" timeOffset="93103.85">33006 7106 11858 0,'0'0'3169'0,"0"0"-1737"0,0 0-704 15,0 0 464-15,11 76 129 0,6-29-105 16,6 10-528-16,5 7-8 16,0 3-408-16,0-4-160 15,-12 0-56 1,-8-2-56-16,-8-11-384 0,-28 2-952 16,-8-15-2449-1,-3-11-5009-15</inkml:trace>
  <inkml:trace contextRef="#ctx0" brushRef="#br0" timeOffset="93890.32">30439 9140 9914 0,'0'0'6105'16,"0"0"-4433"-16,0 0-367 0,0 0 223 15,0 0-272-15,0 0-312 32,0 0-143-32,28 0-409 15,8 0-176-15,12 0-24 0,12-2-48 16,4-8 48-16,3-3-16 16,1 1-128-16,-8-1-48 15,-8 0-408-15,-13 7-304 0,-15-1-609 31,-31 7-1463-31,-21 0-2825 16,-12 7-1553-16</inkml:trace>
  <inkml:trace contextRef="#ctx0" brushRef="#br0" timeOffset="94068.71">30439 9296 11466 0,'0'0'4425'0,"0"0"-3665"15,108 0 384-15,-32 3 73 0,-4-3-17 16,3 7-80-16,-3-4-656 31,-16 0-464-31,16-3-1056 0,-21 0-3057 16,-10-6-5305-16</inkml:trace>
  <inkml:trace contextRef="#ctx0" brushRef="#br0" timeOffset="94454.07">31822 8988 12914 0,'0'0'4913'15,"0"0"-3272"1,0 0-385-16,0 0-560 0,0 0-472 15,0 0 96-15,-111 41 112 16,70-6-256-16,6 7-104 0,7 9-64 16,8-1-8-1,12-2-24-15,8-4-560 32,12-3-56-32,28-9 176 0,20-10 224 15,28-18 176-15,-5-4 64 16,-7-16 56-16,-9-19 152 15,-18-13 72-15,-14-6 112 0,-3-6-160 16,-20-7 88-16,-12 13 264 0,-20 0-200 0,-32 7-208 16,-28 15-176-1,-31 16-24-15,-5 16-800 16,25 0-1808-16,27 10-4738 16</inkml:trace>
  <inkml:trace contextRef="#ctx0" brushRef="#br1" timeOffset="99641.33">24360 8721 4240 0,'0'0'6218'0,"0"0"-4442"15,0 0-920-15,0 0-304 16,0 0 281-1,0 0 87-15,71-22-200 16,-43 13-88-16,13-4-184 16,22-13-64-16,37-15-216 0,42-26-96 15,30-21-64-15,19-27 40 16,13-11-40 0,3-5 80-16,8-2-80 0,4 9 48 15,-3 6-48-15,-1 14 480 16,-5 12 657-16,-14 9-585 0,-5 10-24 15,-12 3 48 1,-8 7 48-16,-3 3-144 31,-5-1-152-31,-4 4-120 0,-19 3-88 16,-33 6-88-16,-27 14-32 16,-36 8 64-16,-16 7-72 0,-4-6-8 15,-12 3-240-15,-4-4-304 16,-8 10-384-16,-16 4-664 15,-24 12-601-15,1 0-1880 16,2 9-2888-16</inkml:trace>
  <inkml:trace contextRef="#ctx0" brushRef="#br1" timeOffset="100590.48">30304 8338 4624 0,'0'0'4177'16,"0"0"-2152"-1,0 0 7 1,0 0 97-16,0 0-17 0,0 0-624 15,0 0-351-15,75-39-217 0,-38 17-240 16,3-4-280-16,7-5-160 16,21-14-8-16,40-18-152 0,47-26-72 31,36-16-8-31,20-6-248 0,4 6-256 16,-7 7-88-16,-5 2 280 15,-8 8 312-15,-4 5 0 16,-19 10 72-16,-33 16 168 0,-40 15 64 0,-34 17 56 15,-33 16-160 17,-20-1-80-32,-1 7 64 15,-7 0 48-15,-4-3-40 0,0 3-192 16,-4 3-192-16,-15 0-376 16,-1 0-1352-16,-5 9-297 0,6 7-631 15,7-4-1801-15</inkml:trace>
  <inkml:trace contextRef="#ctx0" brushRef="#br1" timeOffset="105705.31">3955 10426 10218 0,'0'0'4441'16,"0"0"-3073"0,0-6-864-16,0 6-352 15,0 0 72-15,0 16 200 0,0 13 800 32,-3 6-263-32,-1 6-369 15,-4 10-80-15,4 3-72 16,-4 15-104-16,-8 17-136 0,-4 16-104 0,1-10-88 15,2-19 128-15,6-22-136 0,-2-16 88 16,1 6-88 0,5-3 0-16,-6 3-264 15,5-12-760-15,5-10-648 16,-1-10-2265-16,4-9-3665 0</inkml:trace>
  <inkml:trace contextRef="#ctx0" brushRef="#br1" timeOffset="106043.78">3570 10353 5873 0,'0'0'9434'0,"0"0"-7170"0,0 0-687 16,0 0-569-1,0 0-40-15,0 0-280 0,0 0-384 16,91-25-56-16,-3 25 112 16,32 0 0-16,15-3 41 0,-8-7-217 15,-11 7-112-15,-41 3-64 16,-19 0-8-16,-20 3-801 31,-16 7-831-15,-5 6-912-16,-15 19-1769 0,-15-7 1376 15,-13 4-3680-15</inkml:trace>
  <inkml:trace contextRef="#ctx0" brushRef="#br1" timeOffset="106322.33">3418 11407 9522 0,'0'0'6657'0,"0"0"-5145"15,0 0-1040 1,0 0 145-16,0 0 87 0,75 0 176 15,-23-9-216-15,12 0-272 16,8-4-104-16,0-3-192 31,-1 0-96-31,-3 3 0 0,4-3-1664 16,-21 4-3033-16,-14-1-7458 0</inkml:trace>
  <inkml:trace contextRef="#ctx0" brushRef="#br1" timeOffset="106761.08">4318 11100 5617 0,'0'0'8610'0,"0"0"-5930"0,0 0-904 16,0 0-135-16,0 0-361 15,0 0-504-15,0 0-416 0,0 0-224 16,108-32-136-16,-64 47 8 15,-9 5 72-15,-3 5-80 16,-8 4-88-16,-11 6 80 16,-13-1-88-16,-9 5 96 0,-19-4 0 15,-15 0 0-15,-5-4 16 16,0-2-16-16,0-10-8 0,16-3-336 16,8-7-656-16,16-9-672 46,12-13-529-46,20-12-3184 0,8-7-5009 0</inkml:trace>
  <inkml:trace contextRef="#ctx0" brushRef="#br1" timeOffset="107077.43">4777 10992 5817 0,'0'0'7057'15,"0"0"-5953"-15,0 0 137 16,0 0 367-16,0 0-272 0,0 0-567 15,-60 15-25-15,28 11-144 16,0 2 64-16,4 4 72 47,9 3-32-47,2 0-248 16,17 3-96-16,0-3-280 0,17-3 16 15,19-7 1-15,3-3-33 16,9-9-56-16,0-4-8 0,-9-9-145 31,-2 0 33-31,-14-9-144 16,-10-7 160-16,-10 0 96 0,-3-2 0 0,-3 5-88 15,-14 0 8-15,2 9-56 16,2 4-328-16,2 0-1704 16,7 7-2937-16,0-1-8194 0</inkml:trace>
  <inkml:trace contextRef="#ctx0" brushRef="#br1" timeOffset="109953.6">5203 8988 7889 0,'0'0'2505'0,"0"0"-1577"16,0 0-240-16,0 0 192 0,0 0 256 15,0 0-287-15,0 0-225 0,-20-38-288 16,20 26-72-16,0-5 48 15,8-1-144 1,8-2-64-16,4 1-24 16,8-3-80-16,4 6-24 0,4 7 24 15,3 2 0-15,1 7 128 16,0 0-128-16,0 13 0 0,-1 13 0 0,-3 2 0 47,1 7 0-47,-5 0 0 15,7 3 8-15,5 3 64 0,8-3-72 16,8-3 0-16,-1-3 56 16,1 0-56-16,4-10 0 0,-4-6-104 15,-13-10-56-15,-6-6-496 16,-10 0 288-16,-7-13 232 16,-8-9 128-16,-8-10 8 15,0-2 0-15,-8-4 8 0,0-1 40 16,0 4 80-16,-8 7-80 0,4 6 296 15,0 9 128-15,0 10-248 32,4 3-112-32,0 0-112 0,0 6-88 15,0 13 88-15,4 0 0 0,0 3 8 16,0 1 32-16,-1-1-40 16,2-6-8-16,-1 3-112 0,0 0-136 15,4-3 56 1,-8 3-24-16,0-3-264 31,0 0-184-31,0-4-321 0,0-2 281 16,0-10-24-16,0 0 432 15,0-7 304-15,0-11-80 0,11-5 24 16,10-5 48-16,3-1-40 31,8-3 48-31,-1 4 0 0,5 8 0 16,0 5 296-16,-1 8-96 0,2 7 32 0,-1 4 144 15,0 14-120-15,-1 2-56 16,5 5-120-16,0 1-80 0,0 2 104 31,3-6-104-31,6 4 8 16,3-7 136-16,-1-3 17 0,1-1 7 16,4-8-120-1,-4-1-40-15,-5-3 112 16,2-3-112-1,-10-3 0-15,-3-12 72 16,-1-8-72-16,-7-6 40 0,-3-8-40 16,-5-5 112-1,-5-2 56-15,2-1 24 0,-6 4-120 0,1 9-72 16,-3 13-8-16,-6 19-56 16,-3 0-1841-16,0 6-1375 0</inkml:trace>
  <inkml:trace contextRef="#ctx0" brushRef="#br1" timeOffset="113134.32">5622 10782 184 0,'0'0'10802'16,"0"0"-8866"-16,0 0-431 15,0 0-289-15,0 0 96 0,11-25-128 16,-11 25-608-16,0 0-279 15,-3 15-89-15,-14 14 688 0,-2 6-248 32,-5 12-304-32,0 5-168 15,-1 2 88 1,6-1-160-16,7 1-32 0,8-6-56 16,4-3 64-16,0-11-80 15,16-9-200-15,12-8-512 0,-1-8 96 16,14-9-144-1,-2-3-345-15,5-20-695 16,-4-8 56-16,-4-7-97 0,0-13 433 16,-5-3 384-16,-3-6 464 15,-3-4-128-15,-6 7 688 0,-3 3 120 16,-4 9 616-16,0 8 272 16,0 15-56-16,0 5-160 31,-8 8 176-31,0 6-159 15,-4 3-273-15,0 0-264 0,0 16 616 16,-12 9 384-16,-4 4-280 16,-4 6-303-16,-4 6 39 0,1 3-16 15,-1 7-224-15,3 0-168 32,6 3-80-32,6-3-8 0,9 0-104 0,0-10-120 15,20-10 104-15,8-5-112 16,12-13 56-16,4-7 8 0,-4-6-64 15,-4 0-48-15,-5-16-128 16,-6-3 128 0,-14-3 48-16,2-3 0 15,-9 2 64 1,-4 4-56-16,0 7 0 16,0 5 80-16,0 4-88 0,0 3 0 15,0 0-8-15,3 3-936 16,5 6-816-16,1-2-2921 0</inkml:trace>
  <inkml:trace contextRef="#ctx0" brushRef="#br1" timeOffset="113888.69">6844 11026 8529 0,'0'0'4713'0,"0"0"-2920"15,0 0 79-15,0 0-216 16,0 0-151-16,0 0-417 15,-4 0-240-15,4 4-384 16,13-4-152-16,6 0-24 0,17 0-32 16,8 0-23-16,7 0-129 15,9 0-96-15,4-4 120 0,-4 4-128 16,-8 0 0-16,-9 0-144 31,-6 0-121-15,-14 0-199-16,-6 0-400 0,-14 0-688 15,-3 0-64-15,-3 0-1449 16,-5 0-1552-16</inkml:trace>
  <inkml:trace contextRef="#ctx0" brushRef="#br1" timeOffset="114173.85">7104 10776 9089 0,'0'0'2425'0,"0"0"-529"16,0 0-71-16,0 0-65 0,-4-7-440 15,4 7-511 1,0 13-385-16,4 6 800 16,0 10-88-16,0 9-384 0,-1 6-96 15,-3 4-319-15,0 3-89 31,0 6-8-31,0 0-192 0,0 0 24 16,0 0-72-16,0-6-112 16,0-6-376-16,0 2-1017 0,0-9-1311 15,12-15-2674-15</inkml:trace>
  <inkml:trace contextRef="#ctx0" brushRef="#br1" timeOffset="114521.14">8100 10458 13290 0,'0'0'2265'0,"0"0"-169"31,0 0-823-31,0 0 63 0,0 0-480 16,0 0-472-16,0 0 712 15,3 95-360-15,-3-24-239 16,4 14-177-16,5 13-128 0,3-9-16 16,-5-16-112-16,1-22-64 15,-3-16 0-15,-1 6-400 16,0-2-304-16,3 2-745 15,1-13-775-15,-4-9-913 0,1-12-2384 16</inkml:trace>
  <inkml:trace contextRef="#ctx0" brushRef="#br1" timeOffset="114806.19">7733 10283 14002 0,'0'0'2393'16,"0"0"-521"-16,0 0-527 16,0 0-617-16,0 0-64 0,123-50-88 15,-23 50-240-15,36 3-120 31,7 16-88-15,-24 3-24-16,-31 1-104 0,-43-8-192 0,-22 5-904 16,-19 14-1961-16,-4-2-2720 15,-8 0-5505-15</inkml:trace>
  <inkml:trace contextRef="#ctx0" brushRef="#br1" timeOffset="115022.54">7864 11106 11866 0,'0'0'2521'0,"0"0"-1465"0,96 0 360 16,-37 0 272-16,22-3-407 0,22-4-353 15,20 4-440-15,-7 0-320 0,-17 0-168 16,-35 3-1216-16,-27-7-3521 0</inkml:trace>
  <inkml:trace contextRef="#ctx0" brushRef="#br1" timeOffset="115561.21">8785 10861 12858 0,'0'0'3049'16,"0"0"-1801"0,0 0-888-16,0 0 456 15,0 0 145-15,0 0-337 0,-4 96-272 16,4-64-280-16,0-7-72 15,4-3-72-15,12-6-488 16,-1-7-144-16,10-9 15 31,3 0-31-31,0-15 136 16,0-11 312-16,-4-5 272 0,-5-8 24 16,-11 4 328-16,-3 3 544 15,-5 4 313-15,0 9 383 0,0 9-544 16,-5 10-424-16,-7 0-424 15,4 16 8-15,1 13-80 16,2 6 0-16,5 3-56 16,0 3-64-16,0 0 136 0,12 4-144 15,4-1 0-15,-7 4 33 0,-2 3-33 16,-3 0-9-16,-4 3 9 31,-4 3 0-15,-20-3-8-16,-12-4 8 15,-3-2 0-15,-13-9 105 0,0-11-105 16,1-12 48-16,-2-13-40 16,5-3 8-16,5-29-16 0,-13-44-593 0,12 7-1711 31,13-4-4954-31</inkml:trace>
  <inkml:trace contextRef="#ctx0" brushRef="#br1" timeOffset="118317.28">9415 10655 11306 0,'0'0'2857'16,"0"0"-521"-16,0 0-448 15,0 0-495-15,0 0-49 16,0-31-248-16,0 31-368 16,0 0-336-16,4 2-327 0,7 11-57 15,-3 13 136-15,4 5-96 0,4 8 24 32,-4 8-8-17,-4 1-56-15,4 2 0 16,0 1 48-16,0-3-48 15,0-3-16-15,0-8-56 0,0-11-152 16,-4-4 96-16,-4-12-1 16,0-7 41-16,0-3 80 15,3-7 96-15,6-15 41 16,2-10-137-16,6-12 0 16,11-19 104-16,11-20-104 0,5-16 0 15,-4 1-8-15,-9 18 8 16,-18 27 72-16,-10 21-72 0,-7 16 0 31,0 6 72-31,0 4-64 0,0 6-8 0,-3 10-128 16,-9 21-177-16,-1 30-847 15,2-11-3553-15,3 1-7233 0</inkml:trace>
  <inkml:trace contextRef="#ctx0" brushRef="#br1" timeOffset="118771.29">10303 10912 11898 0,'0'0'2985'16,"0"0"-1569"-16,0 0-136 16,0 0-296-16,0 0 369 0,59-12-449 15,-18 8-352-15,6-2-200 16,13-1-208 0,7 1 16-16,2 0 32 0,2 3-128 15,-11 0-64-15,-16-1-64 16,-8 4-904-16,-17-3-520 0,-11 0-553 15,-8-6-767-15,-8-1-1969 0,-7 0-3737 16</inkml:trace>
  <inkml:trace contextRef="#ctx0" brushRef="#br1" timeOffset="119018.75">10642 10658 5937 0,'0'0'7081'15,"0"0"-4656"-15,0 0-233 0,0 0-103 32,0 0-665-32,0 0-624 15,0 0-248-15,0 0 272 0,0 0-215 16,19 108-281-16,-2-57-72 16,-2 3 48-16,5 3-232 0,-4 4-64 15,0-1-8 1,0 0-208-16,-4-3-376 15,0 16-625-15,0-19-1759 16,0-12-5258-16</inkml:trace>
  <inkml:trace contextRef="#ctx0" brushRef="#br1" timeOffset="119519.78">11717 10376 12290 0,'0'0'3145'0,"0"0"-969"0,0 0-807 31,0 0-1-31,5-13-72 0,-5 13-544 16,0 13-416-16,0 15-80 16,0 26 353-16,4 23-289 31,7 21-112-31,2 10-64 0,2-13 56 0,5-19-200 16,-8-22 8-16,-4-13-8 15,0-9-248-15,0 7-336 0,0-5-553 0,3 4-999 16,-2-12-889-16,-5-13-2016 0</inkml:trace>
  <inkml:trace contextRef="#ctx0" brushRef="#br1" timeOffset="119804.54">11391 10401 1032 0,'0'0'12730'0,"0"0"-10617"32,0 0-657-32,0 0-464 0,0 0-55 15,103-41 247-15,-39 34-200 16,31 7-520-16,17 0-112 0,-4 0-280 0,-29 0-64 15,-30 7-8-15,-30 5-856 16,-19 17-1832 15,0-4-2834-31,-12 1-2527 0</inkml:trace>
  <inkml:trace contextRef="#ctx0" brushRef="#br1" timeOffset="120089.36">11466 11198 12018 0,'0'0'4089'0,"0"0"-3377"0,0 0 16 16,84 0 657-16,-41-3-49 15,26-3-480-15,19-1-336 0,19 1-216 0,-8 2-160 16,-15 4-96-16,-28-3 32 16,-20 3-80-1,-1-3-464 1,-3 0-880 0,-8 0-689-16,-12-3-1839 0,-8-1-2082 0</inkml:trace>
  <inkml:trace contextRef="#ctx0" brushRef="#br1" timeOffset="120552.04">12486 10833 11858 0,'0'0'2729'0,"0"0"-401"16,0 0-728-16,0 0-359 15,0 0-569-15,0 0-48 0,-16 41 240 0,5-9-344 16,2 6-96-16,1 3-152 31,1 0-120-31,3 1 9 0,4 2-113 16,0-6 0-16,0 1-40 16,0-8-8-16,11 1 80 0,10-6-80 15,-2-1-48-15,5-6-48 0,4-4-113 0,-4-5-327 47,4-3-944-47,8-7-848 16,-12-4-2241-16,-1-5-4041 0</inkml:trace>
  <inkml:trace contextRef="#ctx0" brushRef="#br1" timeOffset="120752.64">12263 11049 11522 0,'0'0'3913'16,"0"0"-2673"-16,0 0-40 0,0 0-159 16,80 0-241-16,-29 0 88 15,9 3-384-15,9 3-400 16,-2-3-56-16,21-3-48 0,-21 0-1048 15,-14 0-3377-15</inkml:trace>
  <inkml:trace contextRef="#ctx0" brushRef="#br1" timeOffset="121476.15">13730 10858 10418 0,'0'0'2752'15,"0"0"-1159"-15,0 0-17 16,0 0 168-16,0 0-223 15,0-3-281-15,3 0-216 0,13 3-432 0,8-3-424 0,12 0-160 32,8-1 48-32,7 1-40 15,1 0 48-15,0 0-64 0,-8 0-400 16,-16-1-576-16,-12 4-824 16,-20 0-2057-16,-20 7-328 0,-4-1-6249 15</inkml:trace>
  <inkml:trace contextRef="#ctx0" brushRef="#br1" timeOffset="121654.61">13698 11046 11322 0,'0'0'2865'31,"0"0"-1897"-31,0 0 112 0,0 0 440 16,103 3-383-16,-55-3-393 15,7 0-304-15,5 3-304 16,9 3-136-16,14-3-672 0,-15 1-2041 16,-13-4-5817-16</inkml:trace>
  <inkml:trace contextRef="#ctx0" brushRef="#br1" timeOffset="122077.75">14845 10598 11122 0,'0'0'2456'0,"0"0"-519"16,0 0-753-16,0 0-168 16,0 0 121-16,-88 3-89 0,53 16-160 0,3 10-496 15,0 5-152-15,4 8-48 31,8 5-192-31,4 5 96 0,12-2-88 16,4 1 0-16,8-4-8 16,20-5-104-16,8-7-432 0,7-10 8 15,9-9-16-15,4-10 96 32,0-6-88-32,-5-9 199 0,1-20 337 15,-16-9 0 1,-8-13 513-16,-12-6-1 0,-16-6 56 15,0 3 16-15,-24-1-56 0,-15 4-80 16,-6 6-64-16,-2 13-216 31,-5 16-112-31,9 15-56 16,-2 11-48-16,21 33-640 0,13-2-1968 16,11 1-3314-16</inkml:trace>
  <inkml:trace contextRef="#ctx0" brushRef="#br1" timeOffset="122224.88">15749 10626 15427 0,'0'0'1752'16,"0"0"-1752"-16,0 0-1352 31,0 0-7650-31</inkml:trace>
  <inkml:trace contextRef="#ctx0" brushRef="#br1" timeOffset="124645.09">3637 11839 10682 0,'0'0'1928'16,"0"0"-1368"-1,0 0-384-15,0 0 561 16,0 0 47-16,0 0-344 0,0 0-328 16,-12-76 0-16,28 63-96 15,8 0 168 1,0 1 136-16,4 2 88 15,4 7 72-15,4-3-184 16,-4 6-176 0,-1 0-8-16,-3 0-104 15,0 3-16-15,0 7 0 0,-5 3 8 0,2-1 72 16,-1 4 0-16,0 0-72 16,-5-3 80-16,1-4-72 0,1 1 0 31,-10-7 0-31,6 0-8 15,-10-3-24-15,5 0 24 0,-8-10 0 16,1-5 32-16,-5-5 24 16,0-5-56-16,0-4 48 15,0 1 120-15,-9-1-40 16,9 7-8 0,-4 9 152-16,4 4 137 15,0 6-169-15,0 3-240 0,0 0-24 16,0 6-40-16,8 10 64 15,4 3 0-15,0 3 0 16,0 4 48-16,-4-1-48 0,4-3 0 16,-5-2-8-1,-2 2-240-15,-1-7-273 16,0-5-439-16,0-1-40 0,-4-6 664 16,4-3 256-16,-4 0 80 0,0-3 104 15,4-12-56-15,-1-4 0 16,1-7-40-1,5 0 64-15,-1 4 296 16,3 7 64-16,2-1 32 0,2 10-136 16,6-1-160-16,3 7-40 15,8 0-80-15,-1 0-40 16,1 7 56-16,0-1-64 0,-4 6-8 16,0-2-40-1,-5-1 32 1,1 1-24-16,-3 0 32 15,-6-1 8-15,1-3-8 0,-4 4 0 16,1-10-32-16,-6 3 40 16,1-3 48-16,4 0 32 0,0-13-24 31,0-2-48-31,0-8 64 16,4-2-72-16,-8-4-8 0,0 4 0 15,0 0 8-15,-8 9 48 0,0 6-48 16,0 10-64-16,-12 0-344 15,0 13-832-15,0-4-1897 0</inkml:trace>
  <inkml:trace contextRef="#ctx0" brushRef="#br1" timeOffset="126364.84">8032 11928 11082 0,'0'0'2328'0,"0"0"-1639"15,0 0-1-15,0 0 320 16,-13-6-8-16,13-1-240 16,0-5-128-16,17-1-312 0,-6 1-208 31,6-8 49-31,2 5-49 15,-2-2-40-15,-1 5-8 16,3 2-56-16,-2 7 0 0,2 0-8 16,-3 3 0-16,5 0 0 0,-2 10-16 0,-3 5-32 15,4 5 40 1,-4 5 8-16,-4-3 16 16,8 3-16-16,-5 1-16 31,2-4-160-31,3-3-201 0,-5-6-87 15,6-4-88 1,-2-2-216-16,5-7-184 16,-7 0-160-16,-2-10 295 15,-2-9 457-15,-6-3 360 0,1-3 112 16,0-4 713-16,-4 3 223 16,0 7 80-16,4 4-96 0,0 5-464 15,-4 4-232-15,8 6-264 0,-4 0-72 31,3 3-48-31,2 10 48 0,-5-1 0 16,-1 8 0-16,1-5-16 16,-3 1 16-16,-1-3 0 0,0 0-8 15,-4-1-304-15,4-5-336 16,-4 2-144-16,0-3-200 31,0 1-32-31,-4-4 311 16,-4-3 377-16,-8 0 216 0,4 0 112 15,-4-10 8-15,8-2 56 16,4-4 200-16,4-6 97 0,4 3-73 16,11-1-136-16,6 5-32 31,3-1 80-31,0 10 64 0,-1 2-24 0,1 4-128 16,0 4-8-16,4 8 32 15,0 4-80-15,4 3-40 0,0-3 0 16,4-3 0-16,3-4 112 15,2-2-120 1,-2-7 16-16,1 0 96 16,-8-3-96-16,-4-7 56 0,-8-6-16 15,-9 0 48-15,-3-6 168 0,-8 3-160 16,0-4-96-16,0-5-16 16,0 6-880-16,0 3-1913 0</inkml:trace>
  <inkml:trace contextRef="#ctx0" brushRef="#br1" timeOffset="134182.04">11889 11541 1360 0,'0'0'752'16,"0"0"-520"-16,0 0-208 15,0 0 296 1,0 0 304-16,-88 0-136 0,72 0-400 15,-4 0 1553-15,5 0-393 16,-2-4-256 0,6 2-240-16,-2 2-416 15,5 0-136-15,-3 0-192 16,2 0 40-16,5 0 80 0,0 0 577 16,1 0 719-16,3 0 232 0,0 0 257 15,0-13-553-15,0-3-888 16,7-6-120-16,-3-4-152 15,9 1-72-15,-2-4 0 16,1 1-128-16,0 6 48 16,0 3-24-16,1 12-24 0,-6 7-104 15,9 0-16-15,0 22 80 0,4 10 32 32,0 12-32-32,4 8 40 15,0 5 88-15,4 3-88 0,-5-3 0 16,5-6-16-16,4-7-32 0,-4-9-304 15,0-13-240-15,0-6 80 16,0-13 256-16,-8-3-224 31,-4-12 480-31,-4-20 0 16,-8-6 80-16,0-10 24 16,-4 1 200-16,0-1 240 0,0 10 32 15,0 13 0-15,0 18-48 16,0 7-488-16,4 9-32 0,11 21-16 15,1 4 8-15,5 8 0 16,-2-5 88-16,-3-5-88 31,0-7-264-31,-4-12-64 16,-4-6-24-16,0-7 352 0,1-13 120 16,-2-12-112-16,1-10 152 15,-4 6-160 1,0 4 256-16,4 6 112 15,0 16-48-15,4 3-320 16,8 6 0-16,12 19 0 0,3 7 16 0,14 3-16 16,-6-4-176-16,21 5-1168 15,-16-11-1160-15,-12-9-3514 0</inkml:trace>
  <inkml:trace contextRef="#ctx0" brushRef="#br1" timeOffset="135554.1">23905 3349 4640 0,'0'0'9138'0,"0"0"-7305"0,0 0-449 0,0 0-376 16,0 0-296-16,0 0-31 16,0-32 255-16,4 32-408 0,0 10-352 15,8 19-56-15,9 25 120 32,6 25-8-32,1 26-40 0,-4 6-192 15,-8-6 160-15,-8-26-160 0,0-25 0 16,-5-13 0-16,1-12-48 0,-4 3-336 15,0-7-192-15,0 4-456 0,0-10 0 32,0-10-649-32,-7-9-711 0,3 0-801 15,0-6-4969-15</inkml:trace>
  <inkml:trace contextRef="#ctx0" brushRef="#br1" timeOffset="136440.96">23985 3203 4672 0,'0'0'3089'0,"0"0"-1352"0,0 0-209 0,0 0 168 16,0 0 89-16,0 0 55 16,0 0-424 15,0 0-496-31,0 0-279 0,-20-44-353 16,36 41-16-16,16-1-208 15,24-2-56-15,40-6 160 0,35-1-168 16,24 0 56-16,1 4-56 31,-25-4 0-31,-40 7-48 16,-27-1-200-16,-23 1-480 0,-18 3 55 0,1-4-367 15,-4 1-72-15,-4-4 304 0,-12 4-136 16,4-4-49-16,-8 4-247 16,8 0-984-16,0 3 191 0,4-4 785 31,4 1 616-31,4 0 632 15,-5 2 264 1,2-2 1288-16,-6 0 449 16,-7 6 159-16,0-4 33 15,-4 4-473-15,0 0-560 0,0 0-616 0,5 4-424 16,-1 12-16 0,3 9 32-1,5 13 24-15,4 19 160 0,9 23-223 16,-2 21-33-16,5 4-8 0,-8-3 64 15,4-13-16-15,-8-23-104 0,-4-12-72 16,3-9 72-16,6-1-232 31,-2 4 71-31,5 6-191 0,8 3-64 16,-4-13-104-16,-4-6 16 16,-4-12 136-16,-4-7 144 0,-8-10-88 0,-8-2 200 15,0-7 0-15,0 0 56 0,-12 0 56 31,-16 0 8-31,-4-4 112 16,-15 1 192-16,-22-3-40 0,-22 3-16 16,-33 3-32-16,-11 0-72 31,-5 0 40-31,9 9-56 0,15 4 80 16,21 0 160-16,23-4-40 15,24 1 0 1,12-1-127-16,4 1-97 0,1 2-32 15,10 1-80-15,6-3-72 16,7-4 64-16,8-3-489 16,-4 0-223-16,4-3-288 0,-12 0-176 0,4-9-897 31,-8-7-5224-31</inkml:trace>
  <inkml:trace contextRef="#ctx0" brushRef="#br1" timeOffset="137559.29">24558 3616 1712 0,'0'0'6769'0,"0"0"-4680"16,0 0-665-1,0 0 104-15,0 0-135 0,0 0-153 16,0 0-504-1,0 0-416 1,0 0-320-16,0 0-104 0,0 0 8 16,0 3 88-16,0 3 16 15,0 4-8-15,0-7 0 0,0 4-8 16,5-4-80-16,3-3-64 0,3 0-56 31,2 0-112-31,-1-7-80 16,-5-5 336-16,-7-7-32 15,0 3-136-15,0-3 32 0,-11 0 192 16,-2 6-24-16,2 4 32 0,-1 9 48 16,3 0 56-16,6 9-96 15,3 10-8-15,0 3 56 16,3 4 16-16,14-1 8 0,3-3-64 16,-1-6-8-16,2-7-8 15,-10-5-168-15,-2-4 72 0,-5-4 96 16,-4-11-328-16,0-1 32 31,-17-6 40-15,-2 6 256-16,-1 3-32 15,3 13 32-15,6 0-761 0,11 3-3552 0</inkml:trace>
  <inkml:trace contextRef="#ctx0" brushRef="#br1" timeOffset="138607.06">24539 3476 72 0,'0'0'6489'31,"0"0"-3304"-31,0 0-1561 0,0 0-56 16,0 0-504-16,0 0-471 0,0 0-297 16,0-3-296-16,0 16 88 15,0 3 152-15,0 6-40 0,0 7-16 16,4-1-112 0,4 7-64-16,4 0 112 15,0-4-48-15,-1-1-64 0,-2-8 0 16,3-7-8-16,-5-2-56 15,2-10-32-15,3-3 88 0,3 0 88 16,-2-9-72-16,2-7-8 16,1-6 0-1,-4-4 56-15,-4 1 48 0,0 3-96 16,-4 0 88-16,-4 9 320 0,0 3-112 16,0 7 128-16,0 3-440 15,0 9-72-15,0 10 64 0,0 7 8 47,0 3 32-47,0 3 112 16,0-1-136-16,0-3 80 0,8 1-16 15,0-4-64-15,0-5-8 0,0-8-448 16,0 1-496-16,12-3-424 0,-4-7-713 16,-4 0-2384-16</inkml:trace>
  <inkml:trace contextRef="#ctx0" brushRef="#br1" timeOffset="138845.37">24802 3584 5049 0,'0'0'6537'16,"0"0"-5137"-16,0 0 113 15,0 0-137-15,0 0-792 0,-8-16-584 16,16 29-128-16,8 6 128 31,3 10 200-31,1 6-104 16,5 3-40-16,-5 3-40 0,-5-3 32 15,-3-3-48-15,0-3-216 16,-12-7-488-16,0-6-264 0,-16-6-265 16,-7-10-511-16,-1-3-4265 0</inkml:trace>
  <inkml:trace contextRef="#ctx0" brushRef="#br1" timeOffset="139014.24">24786 3534 9826 0,'0'0'3264'0,"0"0"-1815"0,0 0 55 31,79-52-288-31,-51 40-448 16,0 2-400-16,-8 7-368 0,-4 3-80 15,-4 0-2008-15,-8 0-4129 0</inkml:trace>
  <inkml:trace contextRef="#ctx0" brushRef="#br1" timeOffset="140179.9">24280 3092 2720 0,'0'0'784'0,"0"0"833"15,0 0-273-15,0 0-656 0,0 0 80 31,20-16 560-31,-20 7-143 16,0-4-505-16,-8-3-400 0,-1 1 264 16,2-2-40-16,-1-2-192 0,0 1 296 15,4-5-200-15,4-2-119 16,0-7 15-16,0-6-184 0,0-7 176 16,0-9-184-16,0 0 8 0,0 1 112 15,-8 5-136-15,4 10 24 16,-4 13 40 15,4 8 96-31,0 11-256 16,-4 6-152-16,8 0-2009 15,0 26-7-15,0-4-601 0,0-3-4560 0</inkml:trace>
  <inkml:trace contextRef="#ctx0" brushRef="#br1" timeOffset="140665.59">24272 2556 3744 0,'0'0'2097'0,"0"0"-689"16,0 0 40-16,0 0-407 0,0 0-265 15,0 0-216-15,11-13-296 0,-2 9-248 16,3 4 96-16,8 0-112 15,4 0-8 1,8 0 8-16,7-2 0 31,1-1-8-31,8-4-48 16,8 1-16-16,8-1-56 0,3-2 72 16,1-1 56-16,3 4 0 15,-2-1 0-15,-2 1 104 0,-7 0 24 16,-9-1-48-1,1 4 64-15,-12 0-144 16,1 0 0-16,-6 0 56 0,5-3-56 16,-1 2 0-16,6-5 0 0,7 3-72 15,-5-4 72-15,-2 0-96 0,-14 1-272 47,-7-4 112-47,-16 3-176 16,-8-2 32-1,0 2 272-15,0-3 128 16,0 1 88-16,-5 2 88 0,5 4-48 0,0-3-128 16,5 2-800-16,7-2-345 15,-1 3-4280-15</inkml:trace>
  <inkml:trace contextRef="#ctx0" brushRef="#br1" timeOffset="141119.97">25615 2276 3648 0,'0'0'1713'0,"0"0"-929"15,0 0 160 1,0 0-88-16,0 0-24 16,0 0-103-16,0 0-193 15,0 0-224-15,43 98-208 0,-43-69-96 16,0 6 72-16,0 3-80 0,0 7 16 0,0 3-8 31,0 9 56-31,0 3-16 16,8 3-48-16,1 4 8 15,2-3 128-15,-3-4-120 0,5-3-8 16,-6-3 64-16,-3-3-64 16,0 3 56-16,0-7-64 15,5-5 0 1,-6 2 8-16,5-6-8 16,0 0 0-16,8 0-8 15,-4-6 8-15,8 0 8 16,-1-4-8-16,2-2 0 0,-5-7 40 15,-1 3-40-15,-2-6 0 0,-9-3-104 32,-4-4-200-32,0-3-144 0,0-2 200 15,0-4 88-15,-9 0 160 16,1 0-200-16,5 0 152 0,-5 0 0 16,-5 0-609-16,-10 3-687 15,-1 7-88-15,0 2 328 0</inkml:trace>
  <inkml:trace contextRef="#ctx0" brushRef="#br1" timeOffset="148603.51">25675 2641 7577 0,'4'-13'1664'0,"-1"4"-623"16,1 0 15 0,-4 5-80-1,0 4-8-15,-4 0-256 0,-16 26-415 0,-31 22 871 16,-33 28 48-16,-43 25-720 0,-17 17 80 16,-4-4-264-16,9-9-96 31,20-10-152-31,7-6 0 15,33-16 72-15,19-16-136 0,24-19 0 16,12 0 48-16,4-3-40 16,8 0-8-16,0-3 0 15,8-13-112-15,4-6-232 0,0-10-848 16,0-10-248-16,0-12-537 31,-4-9-7553-31</inkml:trace>
  <inkml:trace contextRef="#ctx0" brushRef="#br1" timeOffset="149604.54">19611 1981 3488 0,'0'0'6850'0,"0"0"-4690"16,0 0-135-16,0 0-841 0,0 0-448 16,0-7-400-16,0 27 72 0,0 8 704 31,0 17-495-31,0 9-321 0,0 19-128 15,0 13-72-15,-4 12-24 16,4-6-72-16,-4-19 56 16,4-22 24-1,0-13-80-15,0 3-80 0,0 3-264 16,4 1-201 0,0-10-583-16,-1-10-688 15,-3-6-401-15,0-12-2144 0</inkml:trace>
  <inkml:trace contextRef="#ctx0" brushRef="#br1" timeOffset="150324.54">19630 1867 6209 0,'0'0'4193'0,"0"0"-2801"0,0 0-24 31,0 0-199-31,0 0-481 16,0 0-464-16,0 0 112 0,0 0-32 0,100-10-40 0,-32 10-120 15,23 0 48-15,16 0-136 16,-2-3 152-16,-22-3-208 0,-27 2-8 16,-21 4-104-16,6-3-144 31,-13 3 16-31,-1-3 48 0,-15 3 192 16,-8 0 64-16,-4 0-8 15,0 0-48-15,4 0 40 16,-4 0-48-16,4 0-40 0,5 0-112 0,-2 6 8 15,1 10 88 1,0 4-64 0,-4 11 120-16,-4 10 112 15,0 4 16-15,0 12 48 16,-4 3-104-16,-4 7-64 16,-3 0 176-16,7-1-184 0,-5 1 56 15,9-3-48-15,0-4 0 31,4-6-8-31,12 0-8 16,0-10-120-16,4-9-32 0,-4-6-32 16,-4-7-16-16,-4-13 200 0,-5-2 8 0,-3-7 80 15,0 0 344-15,0 0 496 0,-7-3 48 32,-17-4-736-32,-16 1-216 15,-20 2 96-15,-31 4-104 16,-29 0 48-1,-11 10 0-15,7 3-48 0,29 3 128 16,35-3-136-16,20-4-8 0,16 1 8 16,0 2-8-16,9 1-552 15,6-7-1312-15,5-2-897 16,4-4-4264-16</inkml:trace>
  <inkml:trace contextRef="#ctx0" brushRef="#br1" timeOffset="152030.84">19061 2280 9762 0,'0'0'2264'0,"0"0"-280"0,0 0-719 0,0 0-857 31,0 0-408-31,0 12 120 16,-4 10 256-16,0 3-88 16,0 5-192-16,-1 1-40 0,5-3 80 15,0 1-128-15,0 0 48 0,0-4-56 31,0-2-688-31,5-5-568 0,3-5-489 16,3-7-2824-16</inkml:trace>
  <inkml:trace contextRef="#ctx0" brushRef="#br1" timeOffset="152500.47">19192 2314 8793 0,'0'0'2113'0,"0"0"-385"0,0 0-680 15,0 0-800-15,0 0-39 32,0 0-17-32,0 0-80 0,-20 70-8 15,20-48-56-15,0-2 24 16,0-5-72-16,4-5 8 16,8-7-8-16,-4-3 0 15,8 0 112-15,-4-9 0 0,4-8-40 16,-4-5-64-16,-1 0-8 15,-2-3-56-15,-1 3-16 0,-5 2 48 32,1 5 24-32,-4 8 56 0,4 7-56 15,-4 0-8-15,5 0-160 0,-1 13 112 16,0 3 32-16,0-1 24 16,3 5-8-16,1-5 0 15,1-5 8-15,2-3 48 31,1-4-48-31,0-3 0 16,4 0 192-16,-4-13-184 0,0-6 32 16,-8-4 136-16,0-2-96 15,-4 3 264-15,0 0 112 16,-4 3 144-16,-12 6-72 0,0 7-320 16,1 6-208-1,-2 0-8-15,-2 6-240 0,-1 23-952 16,3-1-961-16,6-2-887 0</inkml:trace>
  <inkml:trace contextRef="#ctx0" brushRef="#br1" timeOffset="153032.67">20168 3082 10730 0,'0'0'2304'0,"0"0"-479"16,0 0-497-1,0 0-888-15,0 0-320 16,0 0 112-16,0 0 320 0,-7 48-40 16,7-26-336-16,0 1-32 0,0-4-48 15,0 0-48-15,0-3-48 0,0 0-192 31,7-7-896-31,9 1-1048 16,-4-4-1057-16,4-3-3048 0</inkml:trace>
  <inkml:trace contextRef="#ctx0" brushRef="#br1" timeOffset="153471.44">20316 3102 1456 0,'0'0'10258'0,"0"0"-8034"15,0 0-71-15,0 0-697 0,0 0-1160 16,0 0-288-16,0 0-8 16,-9 25 0-1,9 0 0-15,9 1-240 0,2-7-616 16,6-3-240-16,-6-10-24 16,5-2 367-16,-7-4 209 0,-2-7 400 15,-7-12 144-15,0-3 8 16,0-7 64-16,0 4 208 0,0 3-104 15,0 3 128 1,4 12 441-16,4 7-545 16,4 0-136-16,4 9-64 0,0 11 0 15,-4-1 64-15,0 3-56 16,-4-3-8-16,0-3 8 16,-4-6 0-16,-1-4 48 0,1-6-48 31,-4 0 144-31,9 0 352 15,-5-10-288-15,4-9-80 16,-5-6 24-16,-3-1 192 0,0-2 192 16,-7 2-8-16,-10 4 40 15,-6 9-39-15,-1 11-329 16,-4 2-88 0,-4 5-120-16,0 31-408 0,4-5-1849 15,13-2-2960-15</inkml:trace>
  <inkml:trace contextRef="#ctx0" brushRef="#br1" timeOffset="154836.4">19850 2330 6977 0,'0'0'3105'0,"0"0"-1297"16,0 0-96-16,0 0-135 0,0 0-169 0,4-13-416 15,-4 13-488-15,-9 7-112 0,-3 8-176 16,5 5-63 0,-2 2 71-16,1 0-152 31,8 3 0-31,0-2-16 31,17 2-8-31,2-3 72 0,9 1-56 16,4-7-8-16,0-1-56 15,-8-2-248-15,-8-3-481 0,-8-4-423 16,-8-3-104-16,-8 0-704 0,-20 4 871 16,-35-7-447-16,10 0-1649 15,1 0-4592-15</inkml:trace>
  <inkml:trace contextRef="#ctx0" brushRef="#br1" timeOffset="155005.29">19762 2321 10066 0,'0'0'2592'0,"0"0"-727"0,0 0-857 16,0 0-32-16,0 0-128 16,0 0-576-16,75-67-272 15,-62 67-1000-15,2 16-728 16,-3 0-913-16,4 0-2288 0</inkml:trace>
  <inkml:trace contextRef="#ctx0" brushRef="#br1" timeOffset="155290.46">20032 2337 6449 0,'0'0'5929'0,"0"0"-4633"0,0 0-583 16,0 0-433-16,0 0-200 0,0 0 64 15,-32 47 56-15,32-21-192 16,0-1 96 0,0 0-40-16,17-3-56 0,3-2-16 15,3-8-496-15,5-5 216 16,0-7 272-16,-4 0-136 0,-3-16 152 16,-10-3 8-16,-7-7 568 15,-4 1 264-15,-12-4 16 31,-12 4-552-31,-4 9-8 16,4 7-208-16,-8 9-88 0,0 15-752 16,8 14-1921-16,5-3-5720 15</inkml:trace>
  <inkml:trace contextRef="#ctx0" brushRef="#br1" timeOffset="157098.73">19813 2235 3592 0,'0'0'232'16,"0"0"3833"-16,0 0-2376 16,0 0-585-16,0 0-40 15,0 0 208-15,20-7-215 0,-16 5-145 47,4-2-368-47,-3 4-160 0,-1-3 40 0,0 0-200 16,7 0-136-16,9-1 64 15,8 1-152-15,8-3 0 0,7 3-16 16,2 0 72-16,-2 0-56 0,-11 3 0 31,-12-4 0-31,-8 4-16 16,-12 0-88-16,0-3-432 0,-12 3-136 16,-16 0-1337-16,0 0-679 15,4 0-4122-15</inkml:trace>
  <inkml:trace contextRef="#ctx0" brushRef="#br1" timeOffset="157831.6">21487 1883 1632 0,'0'0'7489'0,"0"0"-5288"0,0 0-489 15,0 0 249-15,0 0-25 16,0 0-448-16,0-23-871 0,0 26-537 47,0 17-64-47,0 8-16 0,-4 10 80 16,-1 22 40-16,2 23 8 0,3 16 64 15,0 5-184-15,8-21-8 16,4-20 152-16,-1-22-144 0,-2-6-16 15,3 0-200 1,3 0-360-16,2-3-217 31,-10-10-479-31,2-9-152 0,-5-13 0 16,0 0-393-16,-4-13-1416 0</inkml:trace>
  <inkml:trace contextRef="#ctx0" brushRef="#br1" timeOffset="158231.97">21411 1797 5233 0,'0'0'5385'0,"0"0"-3537"0,0 0-1008 0,0 0-504 16,84-10 129-16,-37 10 599 0,22 0-392 15,26 0 56-15,21 0-248 31,3 0-232-31,-23 0-80 16,-24 0-80-16,-29 4-80 0,-11-4 128 16,0 3-136-16,-4-3 0 15,-8 0-312-15,-9 0-432 16,-7 0-544-16,1 0-369 0,-5 3-799 31,0-3-2961-31</inkml:trace>
  <inkml:trace contextRef="#ctx0" brushRef="#br1" timeOffset="158617.38">22339 1813 4400 0,'0'0'4881'0,"0"0"-2880"16,0 0-705-1,0 0-256 1,0 0 1-16,0 0-409 16,0 0-96-16,0 0-16 0,41 89 80 15,-41-48-264-15,0 19-144 16,-9 0-88-16,-3 7-16 15,5 3-80-15,3-10-8 47,0 10 0-47,4-3-104 16,0-7-336-16,8-6 16 0,7-9 48 16,2-10 88-16,-2-10 160 15,-6-9 88-15,-2-3 40 0,-3-10 0 0,-4 0 8 0,0-3 280 16,0 0 424-16,0 0-120 15,-20-3-560-15,-3 0 40 16,-14-1-72-16,-14 4 56 0,-21 0-48 16,-24 7 0-16,-20 12-8 0,9 0 0 15,23 0-120-15,24-7-608 32,25 1-176-17,-5 6-304-15,8 1-1065 16,4-8-3880-16</inkml:trace>
  <inkml:trace contextRef="#ctx0" brushRef="#br1" timeOffset="159271.84">21044 2245 8937 0,'0'0'2505'16,"0"0"-769"-16,0 0 225 0,0 0-609 16,0 0-224-16,-4-7-456 15,4 7-656-15,0 10-16 16,0 5 0 0,8 8 192-16,1 2 49 0,-1 1-145 15,-5-1-32-15,5 0-64 0,1-2 0 16,-5-1-377-16,0 0-1215 0,-1 0-488 15,5-6-761-15,-8-6-4104 16</inkml:trace>
  <inkml:trace contextRef="#ctx0" brushRef="#br1" timeOffset="159804.44">21177 2235 10138 0,'0'0'1880'0,"0"0"-568"16,0 0-944-16,0 0-368 0,0 0 152 15,0 0-40-15,19 79-7 32,-12-54 23-32,-7-2-120 15,9-4 0-15,-9-3 8 0,8-7-16 0,3-2 0 16,2-4-353-16,6-3 345 15,2-3 0-15,-1-13-344 0,-5-7 16 0,-6 1-16 16,-5-6 304-16,-4 2 48 16,0 4 128-16,-17 6 72 15,2 4-16 17,-5 2-32-32,3 10-56 15,6 0-96-15,3 0-8 0,8 0 0 16,0 0-152-16,0 7 56 15,8-1 96-15,8 3-32 0,3-2 40 16,2-1 8-16,3-3 40 16,4 1 56-1,-5-2-104-15,-7-2 0 0,-4 0 72 0,-3 0-72 16,-5 0 128-16,-4-6 0 16,0-7 8-16,0 1 97 15,-4-1 111-15,-5-3-8 0,-6 3 112 31,2 4-240-31,-6 3 64 16,2 6-224 0,-2 0-40-16,-1 6-16 0,-4 10-64 0,-1 13-568 15,10-4-1265-15,2-6-3592 16</inkml:trace>
  <inkml:trace contextRef="#ctx0" brushRef="#br1" timeOffset="160939.2">22045 2880 7961 0,'0'0'5881'0,"0"0"-4376"16,0 0 551-16,0 0-800 16,0 0-855-1,0 0-393-15,0 0-8 0,-17 15 144 16,17 7-64-16,0 4 40 15,9 2-120-15,3-2 224 0,3 0-224 16,-2-4-152-16,-2-3-833 0,6-3-799 31,-6-7-488-31,2-3-1545 16,-5-6-3681-16</inkml:trace>
  <inkml:trace contextRef="#ctx0" brushRef="#br1" timeOffset="161378.13">22188 2905 9482 0,'0'0'2856'16,"0"0"-623"-16,0 0-849 15,0 0-1024-15,0 0-304 0,0 0-8 16,0 25 208-16,0-9-208 16,0 3-40-16,0 0 120 0,0 0-120 15,8-3-8 1,0 0 0-16,0-6-328 0,4-4-384 15,0-3 360-15,-1-3 120 16,6 0-16-16,-9-9 0 0,4-8 176 16,-8 2 72-16,0-4 128 15,-4 6 496 1,0 3 192-16,0 4 144 16,0 6-336-16,4 0-624 15,0 0-128-15,7 10 56 0,2 2 72 16,7 1-8-16,-1-3-48 0,-2-7 40 15,2-3 16-15,-6 0 8 32,-6 0 80-32,-3-10 48 15,-4-9 48-15,0 0 192 16,-11-6 65-16,-2 2-121 0,-6 1 24 16,2 3-224-16,6 6-112 15,-2 10-8-15,5 10-576 0,5 12-1913 31,-1 3-1672-31</inkml:trace>
  <inkml:trace contextRef="#ctx0" brushRef="#br1" timeOffset="163012.76">20024 1165 2368 0,'0'0'464'16,"0"0"-464"-16,0 0 192 0,0 0 16 15,0 0 96-15,0 0-192 0,0 0-112 16,0-57 184-16,0 44-176 0,0-6 1057 16,0 0-625-16,8 6 632 31,-3-3-296-31,-1 7 456 0,0 3-23 16,0 2-169-16,-4 1-200 15,0 3-32-15,0 0 112 16,0 0-79-16,0 0-209 0,0 0-136 0,0 0-184 15,0 0-160 1,0 3-64-16,-12 10-56 0,-1 9 504 16,2 4-192-16,-9 9-120 15,4 0 56-15,4 3-56 16,0 3 152-16,8 0-288 0,4 1-80 31,0-5 160-15,19-2-168-16,9-3-224 15,8-10-872-15,20-9-64 0,-8-3-897 16,-12-10-2568-16</inkml:trace>
  <inkml:trace contextRef="#ctx0" brushRef="#br1" timeOffset="163275.4">19854 1324 3816 0,'0'0'7570'0,"0"0"-5226"16,0 0-935-16,0 0-385 15,0 0-664 1,0 0-160-16,111-39 0 0,-67 33-128 0,-1 0-72 31,25 0-696-31,-12-1-2217 0,-17 1-5496 16</inkml:trace>
  <inkml:trace contextRef="#ctx0" brushRef="#br1" timeOffset="163861.31">21806 870 8161 0,'0'0'2873'0,"0"0"-993"16,0 0-984-16,0 0-800 0,0 0-96 15,0 0-8-15,-12 13-8 16,8 9 16-16,-8 10 281 0,4 2 135 16,-5 8-8-1,9-1-64-15,1 0-272 0,3-3 128 16,0-3-192-16,3-7 48 16,14-5-56-16,3-4-768 15,12-13-569-15,0 1-839 0,-9-7-4385 0</inkml:trace>
  <inkml:trace contextRef="#ctx0" brushRef="#br1" timeOffset="164061.81">21634 1117 4080 0,'0'0'2569'0,"0"0"-961"0,0 0-712 15,0 0-79-15,0 0 199 0,80 3-152 16,-28-3-320-16,4 0-336 16,19 0-208-16,-15-6-856 15,-20 0-5529 1</inkml:trace>
  <inkml:trace contextRef="#ctx0" brushRef="#br1" timeOffset="164262.31">22129 1124 9690 0,'0'0'2736'15,"0"0"-1528"-15,0 0-783 16,0 0-201-16,79-32 104 16,-59 25-16-16,-1 5-312 15,-6-2-72-15,-9 1-921 0,-4 0-687 31,0-4-1553-31</inkml:trace>
  <inkml:trace contextRef="#ctx0" brushRef="#br1" timeOffset="164447.2">22129 978 4793 0,'0'0'5545'15,"0"0"-3153"-15,0 0-639 16,0 0-1649-16,0 0 72 0,0 0-40 15,0 0 296 1,19 76-184-16,-6-45-104 0,-2 4-88 16,-3 4-56-16,0-4-160 31,8 2-1096-31,-4-11-1249 16,0-7-4024-16</inkml:trace>
  <inkml:trace contextRef="#ctx0" brushRef="#br1" timeOffset="164701.1">22499 863 9738 0,'0'0'2496'15,"0"0"-1440"1,0 0-776-16,0 0-224 15,0 0 465-15,27 74 95 0,-22-37-216 16,-1 8-168-16,-4 6-152 16,0 3-16-16,0 3-64 0,8 10-1120 0,-4-10-1537 47,3-13-8313-47</inkml:trace>
  <inkml:trace contextRef="#ctx0" brushRef="#br1" timeOffset="166253.99">21781 2197 6545 0,'0'0'5473'16,"0"0"-3657"-16,0 0-247 0,0 0-337 15,0 0-336-15,4-10-208 16,-4 10-464-16,5 0-128 0,-1 4-8 31,-4 2 121-31,8 3 135 16,-4 1-112-16,-1 2-72 0,1 1 144 0,-4 3-184 16,0 0-40-1,0 3-8-15,0 0 16 16,0-3 136-16,0 3-184 15,0-3-32 1,0-4 128-16,0 1-136 16,0-3 16-16,0-1 40 0,0-2-48 15,4-4 104-15,-4 3-112 16,5-6 0-16,-5 4 0 0,0-4 0 16,0 0-384-16,0 0-792 15,0 0-1169 1,0 0-816-16,0-4-4056 0</inkml:trace>
  <inkml:trace contextRef="#ctx0" brushRef="#br1" timeOffset="167125.81">21985 2238 5009 0,'0'0'4088'0,"0"0"-2559"15,0 0-169-15,0 0-152 16,0 0-79 0,0 0-441-16,0-3-560 15,0 16-120-15,0 2 632 16,0 4-152-16,0 1-128 15,0 5 64-15,4-6-304 16,0 4 0-16,3-5-40 0,2-2-72 31,-5 0 152-31,4 0-160 16,-4-3-72-16,-1-1-96 16,-3-2-368-16,0-4-320 0,0 0-24 15,-24-6-377-15,1 0-671 16,-1 0-4329-16</inkml:trace>
  <inkml:trace contextRef="#ctx0" brushRef="#br1" timeOffset="167257.31">21918 2200 8385 0,'0'0'1817'0,"0"0"-977"16,0 0-312-1,91-9-336-15,-72 9-184 16,2 0-8-16,-14 3-456 15,1 3-3473-15</inkml:trace>
  <inkml:trace contextRef="#ctx0" brushRef="#br1" timeOffset="167558.25">22101 2248 7641 0,'0'0'2377'15,"0"0"-1537"-15,0 0-592 0,0 0-112 16,0 0 192-16,0 0-144 16,-17 60-88-16,29-41 56 15,8-7-152-15,1 1 0 16,7-9 96-16,-5-1 32 0,-3-3-32 16,-4-3-48-16,-8-14 896 0,-8-1 969 31,0-5-1009-16,-8 1 48-15,-8 3-160 16,-4 0-400-16,4 3-216 16,0 13-176-16,4 3-440 0,-12 13-1968 15,5 9-97-15,-1-3-3760 16</inkml:trace>
  <inkml:trace contextRef="#ctx0" brushRef="#br1" timeOffset="172539.97">22021 4003 11162 0,'0'0'3113'16,"0"0"-913"-16,0 0-312 0,0-19-679 0,0 19-433 31,4 0 56-31,3 7-368 16,6 8 120-16,-2 8-216 0,2 8-232 15,-9 1-56-15,0 6-40 16,-4-2-40-16,0-2-136 15,0-2-672-15,4-7-432 16,16-2-833 0,-1-8-2832-16,5-11-2976 15</inkml:trace>
  <inkml:trace contextRef="#ctx0" brushRef="#br1" timeOffset="172740.55">22296 4038 10266 0,'0'0'4001'0,"0"0"-1977"15,0 0-232-15,0 0-831 16,0 0-481-16,0 0-472 0,0 0 0 16,43 13 72-16,-6 16 16 15,10 3 104-15,-2 2-200 16,-6 4-680-16,-11 1-1065 16,-16-8-311-16,-12-5-41 15,-28-7 25-15,-12-7-497 0,-4-5-3624 16</inkml:trace>
  <inkml:trace contextRef="#ctx0" brushRef="#br1" timeOffset="172903.26">22324 3892 7313 0,'0'0'6137'0,"0"0"-4408"15,0 0-777-15,99-67-208 16,-67 61-408-16,12 6-336 15,-12 4-264 1,-9 5-3609-16</inkml:trace>
  <inkml:trace contextRef="#ctx0" brushRef="#br1" timeOffset="173157.13">22710 3991 9794 0,'0'0'4809'0,"0"0"-4281"15,0 0-280-15,0 0-192 16,0 0 16-16,-27 73 8 16,27-54-8-16,7 0-72 15,13-3-16-15,0-4-120 0,4-5 136 32,-5-7 48-32,2 0 8 15,-9-7 48-15,-8-9 296 0,-4-6 680 16,-4 0-208-16,-16 3-480 0,-8 0-119 0,-4 10-273 15,0 9-8-15,4 0-1641 16,17 6-2720-16</inkml:trace>
  <inkml:trace contextRef="#ctx0" brushRef="#br1" timeOffset="173341.99">23001 4070 2968 0,'0'0'10346'0,"0"0"-8217"0,0 0-921 0,0 0-936 16,96-28-48-16,-57 28-224 31,2 0-64-31,6 0-848 0,-15 0-3153 31,-12 0-3409-31</inkml:trace>
  <inkml:trace contextRef="#ctx0" brushRef="#br1" timeOffset="173658.34">23344 3749 11842 0,'0'0'2993'15,"0"0"-1337"-15,0 0-584 16,0 0-360-16,0 0-215 0,0 0-225 31,0 0-120-15,-64 39-48-16,68-8-56 15,16 4 88-15,8 3-112 0,4 4-24 16,4-5-120-16,-5-5-312 0,1 0-265 16,-8-7 393-16,-4-2 40 15,-12-1 16 1,-8-6-408-16,0 3-128 15,-20-6 264-15,-12 0-16 16,-31-8-449-16,7-1-1279 0,0-4-4713 0</inkml:trace>
  <inkml:trace contextRef="#ctx0" brushRef="#br1" timeOffset="173805.45">23364 3740 10266 0,'0'0'2048'0,"0"0"-1424"16,103 0-304-16,-47 19-320 0,-13-3-80 31,-11 3-4233-31</inkml:trace>
  <inkml:trace contextRef="#ctx0" brushRef="#br1" timeOffset="174028.18">23626 3889 3304 0,'0'0'8682'15,"0"0"-7378"-15,0 0-792 32,0 0-167-32,0 0 191 15,45 95-104-15,-10-73-256 0,5 1-128 16,-8-7-48-16,0-4-656 16,-8-12 352-16,-13 0 304 0,-7-9 232 0,-4-14 848 15,-4-5 0-15,-20-4-208 16,-12 1-376-16,-3 2-128 15,-8 7-368-15,-18 19-168 16,10 3-2976-16,11 0-5986 0</inkml:trace>
  <inkml:trace contextRef="#ctx0" brushRef="#br1" timeOffset="177337.01">22468 4610 8057 0,'0'0'3921'16,"0"0"-2377"-16,0 0-399 16,-13-19-73-16,13 16-336 15,20-1 16-15,16-5-16 0,28 0-352 16,35-4 25-16,45-3-153 16,23-3-96-1,8 0-72-15,-8 0-48 0,-23-1 8 0,-8-2 0 31,-33 3-48-31,-31 7 0 16,-28 5 0-16,-16 7 0 0,-9-3 48 16,-11 3-48-16,-8 0-296 15,-4 0-713-15,-35 3 241 0,-25 10-768 16,-35 12-993 0,11-6-2336-16,0 1-984 15</inkml:trace>
  <inkml:trace contextRef="#ctx0" brushRef="#br1" timeOffset="177569.13">22618 4807 5169 0,'0'0'5265'0,"0"0"-3201"0,0 0-1144 16,0 0-360-16,0 0 777 31,104 3 703-31,-16-3-728 0,36-7-583 0,22-2-217 15,6-1-288-15,-1 1-24 16,-15 2-80-16,-5 1-120 0,-11 0 0 0,-24-7-368 16,-33 4-1841-16,-27-4-4752 0</inkml:trace>
  <inkml:trace contextRef="#ctx0" brushRef="#br1" timeOffset="177754.01">24698 4553 8705 0,'0'0'7746'16,"0"0"-6514"-16,0 0-952 0,0 0-152 16,0 0-120-1,0 0 72-15,-99-22-80 0,71 18-1552 0,12 1-5505 0</inkml:trace>
  <inkml:trace contextRef="#ctx0" brushRef="#br1" timeOffset="204717.3">3633 11760 3432 0,'0'-3'800'15,"0"3"1169"-15,0-7-825 16,0 4-328-1,0 0-64-15,0 0-223 16,0-3 87-16,0 6-24 16,4-3-200-1,-4-1 16-15,0 4-96 0,0 0 72 16,0 0 56-16,0 0-184 16,0 0 72-16,0 0 0 0,0 0 176 15,0 0 17 1,0 0-241-16,0 0 32 15,0 0-24-15,0 0-144 0,0 0 16 16,0 0-96-16,0 0-8 16,0 0 0-16,8 0 8 0,4 0-64 15,4 4 160-15,12-1-32 16,7 3 32-16,14 0-16 31,18-6 32-15,5 0 64-16,0 0-240 0,7 0 136 0,-15 0-40 15,8 0-88-15,-8 0 40 16,-17 0 16-16,-2 0-64 16,-17 0 0-16,-5 0 0 0,1 0 0 31,-4 0 88-31,8 0-80 0,0 0 32 0,8 0-32 16,7-3 104-16,9-6 200 15,4-1-176-15,8 0 104 16,0 4-48-16,-8-3-192 0,-9 5 0 15,-15 1 16 17,-16 3-16-32,-8 0 24 0,-8 0 24 15,0 0 497-15,0 0 151 16,0-3-448-16,-4 3-88 16,0-3-88-16,4 0-72 0,0 3 144 15,0-4-88-15,0 2 232 31,0-5-16-31,0 4-272 0,4-7 72 0,0 7 16 0,3-6-80 16,-3-1-16-16,5 0 48 16,-1-5-40-16,3-4 0 15,-2-6 8-15,6-7-8 0,-2-3 64 32,2 3-64-32,2-6 0 0,-2 0-88 15,-3-4 88-15,-3-2 0 0,2-7 64 16,-3-3-64-16,1 0 0 15,-2 0 8-15,-3 7-16 0,-4 2-48 16,0 7 56 0,0 3 0-1,0 3-104-15,0-3 104 0,0 4 104 16,0-5-104 0,4-1 0-16,4-8 0 15,-4 1 0-15,8-7 0 0,0-6-48 16,4-3-40-16,-4-1-8 31,-5 7-112-31,2 6 96 0,-5 4-56 16,-4 6 168-16,0 6-56 15,0 3 32-15,-4 1 24 0,0 2 0 0,4-2 8 16,0-1-16-16,0-2-48 0,0-1-104 31,12-3 152-31,-5 3-280 0,-3 10 240 16,-4 3-56-16,0 6-144 15,0 4 176-15,-11 2-40 16,-10 5 112 0,2-2-56-16,3 4-8 0,0 0 64 15,0 0 0 1,4 0-72 0,0 0 64-16,0-3 0 0,5 3 16 15,-14-3-16-15,6 0-401 16,-5-1 225-16,-8 1 176 0,0 0-144 15,-12 0 96-15,4 3 56 0,-4 0 0 32,-7 0 0-32,-2 0-32 15,-2 0 32-15,-1 0 0 0,0 0 8 16,1 0-8-16,-5 0 8 16,4-3-8-16,3-3 0 0,-2-1-64 15,3 1 64-15,5 2 0 16,-6 1-32-16,2 3 16 15,3 0-80-15,-3 0-56 0,-2 0 80 16,-2 7-24-16,3-1 96 16,0 4 0-16,4-4-80 0,1 3-160 15,6-2 32-15,1-1-160 32,5-2 216-17,-1-2-48-15,0 2 200 0,0 2-16 16,-4-3-56-16,-3 7 72 15,-2-4 0-15,-2 4 0 0,3-1-8 16,8-3-96-16,8 1 104 0,4-4 0 31,9 3-48-31,7-6 48 0,-5 7-8 16,5-4-184-16,4 3 88 16,0 4-8-16,-4 3 112 15,4-1-8-15,0 4 48 0,-4 3-40 31,1 0 8-31,-1 4-8 0,-5-1 0 16,5 3-40 0,0 4 40-16,0 6 16 0,1 2 32 15,-1 8-48-15,0 3 72 16,4 6-72-16,-4 6 88 16,-1 4-80-16,5-1-8 0,-8 3 40 31,5-2 80-31,-5 0-120 0,-5 3 168 15,6 2-24-15,-5-2 40 0,4 3 56 16,3-4-64-16,2-2 32 16,-1-4-208-16,4-2 136 0,0 1 72 15,0 2-16 1,7-1-40-16,-2 1-56 16,3-4-96-16,-4-7 16 15,-4-2 40 1,4-3-56-16,-4-10 112 15,0-4-104-15,0-5-8 0,0-7 8 32,-4-6-8-32,4-4 8 15,-4-6 88-15,4 0-96 0,0-3 192 16,0 0-144-16,0 0 33 0,0 0-81 16,0-3-233-16,0-6-1343 0,0-4-3001 0</inkml:trace>
  <inkml:trace contextRef="#ctx0" brushRef="#br1" timeOffset="205851.19">7658 10131 5905 0,'0'0'2640'0,"0"0"-1503"16,0 0-281-16,0 0-368 0,0-6-168 15,0 9-320 1,0 9 608-16,7 8-112 0,1 5-64 15,0 13 232-15,-3 3 17 32,2 20-1-32,-7 21 32 15,4 1-392-15,-4-7-8 0,0-3-104 16,0-9-160-16,-7 18 56 16,-10 20-56-16,2 0 96 0,6-23 128 0,5-19-272 0,4-19 144 31,0-6 0-31,4 7-136 15,9 5 88-15,2 1 56 16,1 3-144-16,0-7 64 0,-4 0 8 16,-4-5-80-16,-4 2 0 0,4-9-48 15,-3-4-456-15,-2-2-344 16,9-1-712 0,-4-6-681-16,4-3-3552 15</inkml:trace>
  <inkml:trace contextRef="#ctx0" brushRef="#br1" timeOffset="207140.29">7765 11808 4280 0,'0'0'72'15,"0"0"2953"-15,0 0-1121 16,0 0-615-16,0 0-49 0,91 9-248 15,-66-6-208 1,3 0-63 0,7 0-217-16,5 1 48 0,8-1-48 0,8 0-384 15,8 4 144 1,15-1-136-16,16-3-104 0,17 0 104 16,4-3-120-16,-28 3-8 15,-17-3 0 1,-27 0 72-16,0 0-72 15,-1 0 32-15,2 0-24 16,2 0-16-16,-2 0 16 16,-10-3-8-16,1 0 0 15,0 0 32-15,-5-3-32 0,5-1 8 16,-4 4-8-16,0-4 0 16,0 1-8-16,-8 3 8 0,-4 0 0 15,-5 0-16-15,-2 0 16 16,-9-1 8-16,0 4 0 15,0-3 0-15,-1 0 0 0,5-3 0 32,1 3-8-32,2-7 48 15,2 0-48-15,-1-2 8 16,-1-1-8-16,-2 1-48 0,-5-5 0 16,-4-2 48-16,0 1-32 15,0-5 112-15,0 4-80 0,0-6 104 31,0 3-104-31,0-4 8 0,0 0 0 16,0 1 0-16,0-7-8 0,4 0 40 16,-4-5-40-16,3-2 8 15,-3-2 0-15,0 0-8 0,0-1 16 16,-3 1-8 0,-5 3-8-16,-1 0-16 31,1 3 16-31,5 0 40 0,3 0-32 15,0 4-8-15,0-4 0 16,0 6 0-16,0-2-48 16,-4-1 40-16,-4 0 8 0,-1 0 0 15,2 0-24 1,-5 4 24-16,3-1 0 16,-2 4 8-16,7 0-16 0,-4 2 0 0,-1-2 8 15,6 0 32-15,-1 2-24 16,4 1-8-16,-8-3 0 0,4 3 8 31,0-1-16-31,-4-2 24 16,-4-1-8-16,4 1-8 0,0 0-48 15,0 2 48-15,-4 1 64 0,9 0-56 16,-6 0-16-16,9 3 16 0,0 0-8 16,0-1 0-1,0 2-16-15,0-5 16 31,0 4 8-31,4 0 0 16,1 0-16 0,-5 3-24-16,0 0 32 15,0 4 0-15,-5-1-96 16,1 3 40-16,-4 4 48 0,0-3-160 16,1 2 88-16,2 4 64 0,1 0 16 15,-4-4 0-15,4 4 40 0,-3-3-40 16,3 3 8-16,-5-3-8 15,-6 2-96-15,-6 1-272 0,-7 3 176 0,-7-3 184 32,-9 3-128-32,4 0 136 15,-7 0 8-15,-2 0-8 0,6 0-56 16,-5 0 56-16,0 0 0 16,0 0-8-16,-8 0 8 15,1 3 0 1,-9 0 64-16,0 1-64 15,-8-4 0-15,5 0-8 16,-4 3 16-16,2 0-16 16,5 0-8-16,4 0 16 0,9 3 0 15,-1 1 8-15,4-1-8 16,5 1 16-16,-6-1-16 16,6-3 0-1,-5 3 40-15,8-2-40 0,4-1 24 16,5 0-8-16,3 0-16 0,12 1 0 15,7 2-368-15,9 3-1881 16,0-6-2424-16</inkml:trace>
  <inkml:trace contextRef="#ctx0" brushRef="#br1" timeOffset="208516.69">11080 10417 8225 0,'0'0'2561'0,"0"0"-1857"16,0 0-32-16,0 0 248 15,0 0-208 1,-24-67 249 0,24 67-161-16,0 0-264 15,0 0-536-15,0 7-88 0,0 12 88 16,0 9 112-16,4 10 8 16,4 10 272-16,0 3-216 0,4 9 296 31,-4 4 8-31,8 15-312 0,-5 10 8 0,-3 13-88 31,-3-13-8-31,-1-17 104 0,0-18-176 0,-4-15 128 16,4 8-56-1,-1 4-72-15,5 6-8 0,-4-3 57 16,5-6-49 0,2-1-16-16,2-9 72 0,2-2-16 15,6-5 56 1,-2-6-104-16,5-2-473 0,-4-4-1215 0,-4-6-1337 15,-4-7-3656-15</inkml:trace>
  <inkml:trace contextRef="#ctx0" brushRef="#br1" timeOffset="209617.07">11267 11687 3544 0,'0'0'5001'16,"0"0"-4040"-16,0 0-345 0,0 0 312 16,96 16-200-16,-57-10 304 15,6 0-328-15,6 4-344 0,5 0-135 16,11-1-89 0,2 1-16-1,2-1-48-15,1 1 16 16,15-1-72-16,13-2 88 0,16-1-104 15,-1-3 0-15,-4-3 16 16,-14 0-8-16,-22 0-8 0,-15-3 0 16,-8 0 0-1,-5 3 24 1,5-3-24-16,1-1 0 0,-2 1 8 0,-3 0 0 16,-16 0-16-1,-4-4-16-15,-5-2 24 0,-7 3 16 16,1-4-16-16,-6-6 0 15,-3 0 40 1,-4-3-32 0,5-3-16-16,-9 0-48 0,0-4-320 0,0 7 296 15,0-3-64-15,-9 3 144 0,1 0-8 16,0-3 8-16,1 3-8 16,-2-4 104-16,5 1-48 31,0-6 56-31,4 2-48 0,0-6-32 15,0 1 48-15,0-4-64 16,4-3 16-16,0 0 48 0,-4-3 104 16,0-4 200-16,0 1-240 31,0-4 392-31,-4 3-160 16,-4-2-160-16,5-1-56 0,-1 1-144 15,4 6 32-15,0-1-40 0,0 4 48 0,0 3-48 16,0 3 72-1,0-3-72-15,-5 4 0 32,1-1-8-32,0-3 8 0,-7 0 0 0,3 3 24 15,-5-3-24-15,9 4 40 16,-3-1-32-16,3 3-16 16,4 1 16-16,0 6-8 0,0 3 24 15,0 2-8-15,0 5-16 0,0 6 80 31,0-1-80-31,0 4-88 16,-9-4 16-16,5 4 72 0,1 0-48 16,-5 3-8-16,4 0 56 15,0 0 32-15,-1 0-32 0,-2 0-24 16,-5 0-32-16,-1 0 56 31,-6 0-64-31,-5 0 16 0,-4 0 48 16,-12 0 0-16,-4-3 8 15,1 0-8-15,-9-3 16 0,4 2-16 0,-4-5 0 16,-4 3-16 0,-4-1 16-16,-15-2 40 31,-17 2-40-31,-19 1 0 0,-4 0 56 0,10-1-48 16,6 4-16-1,11 0-56-15,-3-4 64 0,19 5 16 0,12 2-8 16,12 0-8-1,9 0 0-15,-5 0 8 16,-4 0-16-16,-4 0-40 16,8 0 48-16,5 2 16 15,7 1-8-15,-5 4-16 0,6-7-168 16,3 3-280-16,-4 0-24 16,5-3-232-1,-1 4-121 1,4-1-1191-16,11-3-3289 15</inkml:trace>
  <inkml:trace contextRef="#ctx0" brushRef="#br1" timeOffset="211618.34">5521 11560 3592 0,'0'0'5297'16,"0"0"-3648"-1,0 0 127-15,0 0 41 16,0 0-329-16,0 0-232 0,0 0-264 0,0-3-520 31,9 3-96-31,7-7 81 16,8 4-449-16,8-7 256 0,7 1-80 15,13 0-16-15,4-4 16 16,-1 0-96-16,1 4 72 0,-4 3-128 16,-12-1 40-16,-5 7-72 0,-10 0 0 15,-9 0-120-15,-4 0-272 16,-9 7-272 0,1 5-873-1,-4 7-471-15,-7 0-1137 16,-5-6-3960-16</inkml:trace>
  <inkml:trace contextRef="#ctx0" brushRef="#br1" timeOffset="211887.87">5581 11674 1616 0,'0'0'7585'0,"0"0"-5848"0,0 0-713 15,0 0 48-15,0 0 201 16,0 0 295-16,-39 0-360 0,43 0-536 31,16 0-176-31,8-3-232 16,8 0 361-16,3-4 7 0,4 1-312 15,6-3 120-15,-1-1-128 16,-1 4-152-16,-2-1-136 0,-6 1-16 0,-7 3-16 16,-12 0-680-1,-4 0-1129 1,-12-1-2984-16,-4-2-4465 15</inkml:trace>
  <inkml:trace contextRef="#ctx0" brushRef="#br1" timeOffset="212824.69">9709 11407 3184 0,'0'0'5929'0,"0"0"-4408"0,0 0-433 47,0 0 8-47,0 0-208 0,0 0 153 16,0 0 103-16,0 0-136 0,0 0-48 15,9-28-160-15,-2 25-135 0,5-1-89 16,12 1-256-16,0 0-240 15,8 3 88-15,4 0-112 0,3 0-8 16,2 0-48-16,-9 0-32 16,-9 6-256-1,-3 4-1216-15,-16 0-1065 0,-4-1-1568 16,0-3-1696-16</inkml:trace>
  <inkml:trace contextRef="#ctx0" brushRef="#br1" timeOffset="213041.06">9677 11496 5825 0,'0'0'4961'0,"0"0"-3577"31,0 0-176-31,0 0-351 16,0 0 39-16,0 0 0 0,80 0 56 15,-44 0-256-15,3 0-416 16,-3 0-8-16,-4 0-112 31,-4 0-160-31,0 0-448 16,-12 0-2160-16,-8-3-4490 0</inkml:trace>
  <inkml:trace contextRef="#ctx0" brushRef="#br1" timeOffset="-209052.31">7772 4105 968 0,'-3'0'1472'0,"-1"-3"-472"16,0 0-40-16,0 3 65 0,0 0-89 15,4 0-32-15,0 0-376 16,0 0-280-16,0 0 48 0,0 0 160 31,0 0 873-31,0 0 263 16,-7-4-608-1,2 4-632-15,-7-3-120 0,1 3-176 16,-2-3 320-16,-2 3 153 16,2 0-249-16,5 0-72 0,-3 0 88 0,7 0-120 15,-1 0 184-15,1 3-112 16,4-3-16-16,0 0 200 0,0 0-192 15,0 0-40 1,0 3-64-16,4 1 0 16,9-1 272-16,2 3 8 0,5 0-200 15,8-2 80-15,4 2-144 16,4-3 25-16,7 0-49 16,5 1-40-16,8-4 48 31,-3 0-136-31,-2 0 0 15,-3 0 168-15,-1 0-160 0,-2 0 104 32,-2 0 56-32,1 0 72 15,-4 0 56-15,3 0-152 16,6 0-72-16,3-4 144 0,-5 1-208 0,1-3 0 16,-4 6 0-16,-9-3 40 0,-7 3-32 15,-7 0-16-15,-14 0 0 0,1 0 40 16,-8 0-40-16,4 0-16 15,-4 0-88-15,5 0-400 16,-1 0-96 0,-4 3-176-16,3 3-289 15,-3 1-31-15,-7 2-944 0,-14-6-1073 0,1 4-2352 16</inkml:trace>
  <inkml:trace contextRef="#ctx0" brushRef="#br1" timeOffset="-208635.58">7868 4203 6769 0,'0'0'2552'0,"0"0"-1311"15,0 0-553-15,0 0 184 32,0 0 408-32,0 0 201 15,0 0-73-15,0 0-632 0,0 4-184 16,13-4-136-16,7 3 80 16,3 0-71-1,1 0-145-15,8-3 0 0,4 3 8 16,4 1 40-16,4-4 160 15,4 0-280-15,7 0-56 16,5 0-40 0,-1 0-32-16,-3 0-72 15,-3 0-48-15,-6 0 0 16,-11 0 32-16,-9 0-32 0,-14 0 0 0,-5 0-256 16,-8 0-856-16,-12 0-681 0,-8 2-471 31,-4-2-1961-31</inkml:trace>
  <inkml:trace contextRef="#ctx0" brushRef="#br1" timeOffset="-202173.59">20722 11535 2960 0,'0'0'2481'0,"0"0"-953"16,32-67 264 0,-21 45-23-16,-2 9-105 15,-5 6 401-15,-4 4 111 16,0 3-488 0,0 0-351-16,0 0-121 15,0 0-528-15,0 0-184 0,0 0-216 16,0 7-88-16,0 9-72 15,0 16 32-15,0 21 16 0,0 24 240 0,4 21-296 32,15 13-55-32,9 0 159 15,4 0-104-15,0-6 96 0,0 9-56 16,4 1-56-16,0-4 128 16,-8 6-232-16,-9-9-16 15,-2-9 8-15,-10-20 8 16,-3-19 0-1,0-15 0-15,0-7 0 16,-4 3 0-16,5 0-64 16,-1 1-136-16,0-7 80 0,3-13-320 15,-3-3-233-15,9-16-607 16,-2-3-1016-16,-3 0-2873 0</inkml:trace>
  <inkml:trace contextRef="#ctx0" brushRef="#br1" timeOffset="-201402.31">20917 11433 1824 0,'0'0'1088'0,"0"0"1497"32,0 0-1249-32,0 0-16 0,0 0-79 0,0 0-105 15,0 0-72-15,-24-54-88 16,20 51-64-16,4-4 105 16,-4 7-233-16,4-3-24 0,0 3-256 0,0 0-64 15,0 0-256-15,0 0-16 0,4 0 40 31,12 0 456-31,12 3 33 16,8 0-161-16,7 4-152 16,10-4 128-16,22 4-208 0,25-1 64 15,35 0 16 1,17 0-160-16,7-2-40 16,-4-4-128-16,-15 0-56 15,-5 0 104-15,-7-10-104 16,-16 1 0-16,-21-1 0 15,-27 4 0-15,-17 2 8 16,-10 1-8-16,-1 0 48 0,7 0-72 31,-2-3 24-31,-6 6-256 0,-3 0-160 16,-8 0-368-16,-1 0-192 16,-6 0-553-16,-6 0-1151 0,-7 0-513 15,-4 0-3152-15</inkml:trace>
  <inkml:trace contextRef="#ctx0" brushRef="#br1" timeOffset="-200600.23">22833 11357 96 0,'0'0'9193'0,"0"0"-7528"16,0 0-625-16,0 0 168 16,0 0 97-16,0 0-273 0,-4 19-8 31,0-3 296-31,4 6-552 15,0 7 89-15,0 6-185 16,0 2-72-16,4 5-280 16,9 2-104-16,-2 4 128 0,6 3-240 15,-6-1 88-15,5 4-96 16,-4 3 40 0,0 14 120-16,1 14-96 15,-6 20 40-15,1 3 80 16,0-6-272-16,0-1 80 0,0-15-80 0,0-1 0 15,0-2-8-15,0-16 0 16,-4-20 0-16,4-9 48 16,-4-6-48-1,8 0 0 1,0 3 0-16,-1 3 8 16,2-3 8-16,-5-3-16 0,-1 0 0 15,-3-4 8-15,1-3-8 31,-5-2 0-31,4-5-72 0,0 2-88 16,0-8 48-16,-1 1-176 16,1-4-56-16,0-2 24 0,0-4-64 0,-4 0 216 15,0-3 160-15,0 0-184 0,-15 0-240 16,-10 0 432-16,-10 0 8 16,-9 0 120-1,-4 0-128-15,-8-6 0 16,-4-1 48-1,-3 1-40 1,-5-3 88-16,-3 2-16 0,-2 1-80 16,2 0 272-1,-4-4-272-15,-2 4 0 16,6-1 0-16,-5 1 8 0,1 6 80 16,3-3-24-16,0 3-64 15,4 0 216-15,1 0-208 16,3 0-8-16,0 0 176 0,8 0-168 0,0 0 152 31,4 0-72-31,5 3-88 16,-5-3 96-16,5 3-96 0,-2 3 0 15,-3-2 120-15,1-1-24 16,-1 0 48-16,4 0-96 0,12 1 16 16,0-1 8-16,21 0-72 0,2-3 0 0,10 0-48 31,3 0-24-31,3 0-24 15,29-19-680-15,0-3-1616 0,-4-1-5010 16</inkml:trace>
  <inkml:trace contextRef="#ctx0" brushRef="#br1" timeOffset="-199059.1">21447 11436 2312 0,'0'0'4225'15,"0"0"-2769"-15,0 0-144 0,0 0-431 16,0 0 47-16,12-10 8 0,-8 10 280 15,-4 0 17-15,0 0-233 16,0 4-568 0,0 9 144-16,-8 5 592 0,0 5-520 15,-4 5-103-15,1 4-49 16,7 3-40-16,4 3-56 16,0 3 40-16,4 7-152 0,11-4 48 15,-2 4-328-15,2-3 64 31,-7 2 192-15,4 4-168-16,-8-3 104 0,4 2 40 16,-1 1 80-16,2 3 80 0,3 3-176 15,8 4-32-15,-1 5 129 16,5 1-113-16,4 0-56 0,0-4-152 31,-7 1 48-31,-6-10-48 16,-7-4 0-16,1-5 0 0,-2-7 48 15,-7-3 16-15,8-3-112 16,-4-4 48-16,3-2 0 0,6-1 80 0,-1 0-80 16,4 1 0-1,-4-4 48 1,4-3-40-16,-4 0-8 0,-1-6 0 16,-6-1 0-1,-5-2-8-15,0-3-40 16,0 2 24-16,0-3-72 0,0 1 96 31,0-1-8-31,0 0 8 16,0-3-136-16,0 1-128 0,0-4-177 15,0 0-679-15,0-23-336 16,0-5-3225-16,0-7-8890 0</inkml:trace>
  <inkml:trace contextRef="#ctx0" brushRef="#br1" timeOffset="-198159.48">22073 11547 4905 0,'0'0'2392'0,"0"0"97"0,0 0-889 31,0 0-32-15,0 0-111-16,0 0-345 0,0 0 72 15,0 0-472-15,-13-19-240 16,9 19-64-16,4 0-40 16,0 0-23-16,0 0-185 15,0 0-160-15,0 0 224 16,0 0-216-16,0 0 112 0,-3 0-32 16,-1 0-72-16,0 7 40 0,-4 5 32 15,-4 10 16-15,8 4 168 16,0 5-224-16,4 8 40 0,0 2 16 15,0 0-8 1,4 4 48 0,3-1-136-16,2 4 40 15,-1 3 192-15,-8 3-64 16,4 0 120-16,0 6 192 16,3 0-160-16,2 3-96 0,-5 1-72 15,7-4-152-15,1 4 104 31,1-4-112-31,-6 4 0 0,1-7 48 16,1 0-40-16,-5 0-8 0,-4-6 0 0,0-7 0 16,0 1 40-16,0-10-40 15,0 0 0 1,0-7 40-16,0 1-32 16,0-1 48-16,0 1-56 15,0-7 0-15,0 1 0 0,0-1 0 31,3-6 0-31,5 0 72 0,-8-4-72 16,4-2 0-16,0-4-8 0,1 0 8 16,-1 1-88-1,-4-7-368 1,0 0-176-16,0 0 112 0,0-19-696 16,0-7-2609-16,-4-5-9714 15</inkml:trace>
  <inkml:trace contextRef="#ctx0" brushRef="#br1" timeOffset="-197372.13">20921 12058 40 0,'0'0'10850'0,"0"0"-8794"16,0 0-1496-16,0 0 393 0,0 0 207 16,0 0-224-16,28 7 96 15,-16-1-416-15,4-3-376 0,8 1 209 16,0-2-297-16,8-2 64 31,4 4-120-31,11-4 56 0,9 0 48 16,4 0-64-16,20 0-128 0,19 0 120 15,8-10-56-15,-6-3-64 0,-19 4 8 16,-22 3 88-16,-15-1 16 0,11-2 0 31,4-1-120-31,11-2 264 32,-4-1-72-32,1 3 40 0,12-2-64 15,16 2-80-15,-9 1-40 16,-11 5-48-16,-13-2 0 0,-14 6 0 15,3-3 0-15,-1 3 0 16,-11 0 40 0,-8 0-32-16,-4 0 32 15,-12 0-40-15,0 0 0 0,-8 0 88 0,3 0-88 16,-7 0-80-16,0 0-112 0,1 0-488 16,-5 0-368-16,0 3-241 31,0 7-223-31,0-4-504 15,-9 0-1089-15</inkml:trace>
  <inkml:trace contextRef="#ctx0" brushRef="#br1" timeOffset="-196682.07">20925 12608 3512 0,'0'0'4769'31,"0"0"-3825"-31,0 0-535 16,0 0-49-16,0 0 184 0,0 0 464 15,0 0-568-15,0 0-80 16,0 3 200-16,0-3 56 16,0 0-55-16,0 3-321 0,0 0-88 15,0-3 216 1,0 4-120-16,12 2 432 0,7-3 408 16,14 0 16-16,11 0-448 0,27 4-263 15,21-1-305-15,31-3 208 16,10 7-88-16,-2-4 400 15,-15-3 0 17,-13 0-368-32,-4-3-96 15,0 0-40-15,-3 0-16 0,-16-9 160 16,-16 2-96-16,-16 1-136 16,-8 3 184-16,-1 3-136 0,9-3 208 15,0 0-128 1,0 3-24-16,-5 0 48 15,-2 0-168-15,-9 0 0 0,0 0 0 0,-13 0-72 16,1 0-168-16,-8 0-184 16,-7 0-136-16,-5-4-536 15,-17-2-1385-15,-3-4-2472 0</inkml:trace>
  <inkml:trace contextRef="#ctx0" brushRef="#br1" timeOffset="-194724.82">22491 12697 800 0,'0'0'5641'0,"0"0"-3081"15,0 0-1319-15,3 0-153 0,6 0-320 0,-5 0 176 16,8 0-64-16,0 0-31 16,4 0 23-16,4 0-72 0,4 0-80 0,8 0-264 15,4 3-112-15,3 0-48 32,9 0-216-32,0-3-16 0,-4 0 16 15,-12 0-72-15,-9 0-8 16,-14 0-56-16,-9 0-392 15,0-3 304-15,-13-7-336 0,-15 1-336 0,5 3-752 16,3-4-2657-16</inkml:trace>
  <inkml:trace contextRef="#ctx0" brushRef="#br1" timeOffset="-193675.53">19973 12195 11258 0,'0'0'2744'0,"0"0"-871"0,0 0-601 0,0 0-248 16,0 0-183-16,0 0-81 15,0 0-24 1,68-76-568 0,-32 69-72-16,3 4-8 0,9 3-80 15,-4 0 24 1,-5 10-32-16,-7 6 0 0,-8 3-8 16,-11 0-136-16,-9-1-24 15,-4 2 120-15,-8-1-64 31,-12-3 112-31,-4-4 24 0,-1 1-24 16,2 0 144-16,3-7-144 16,8 1 0-16,8 2-8 0,4-3-56 0,12 1-64 0,20 6-88 15,4 2 0-15,-4-2-272 32,3 6-176-32,-11-3 175 15,-8-3 241-15,-7 2 96 0,-9-2 96 16,-4 0-88-16,-17 0 144 0,-7-1 400 31,-7-2 40-31,-1 3-143 0,-5-4 15 16,6-3-304-1,-1 4 112 1,4 0-120-16,0-4-817 0,8-3-3023 16,9-3-8035-16</inkml:trace>
  <inkml:trace contextRef="#ctx0" brushRef="#br1" timeOffset="-192941.76">21611 13455 14835 0,'0'0'2840'15,"0"0"-1920"-15,0 0 137 16,-9-22 127-16,18 19-856 0,19 3-256 16,7 0-80-16,5 0 8 15,3 3-168-15,2 7-312 0,-13-1-360 16,-8 1 232-16,-9-1 71 31,-11-3 241-31,-4-2 216 0,-8 2 80 16,-12-3 440-16,-7 0 345 0,3 1 79 15,0 2-200-15,7-3-384 0,10 7-272 16,3 3 136-16,4 2-144 16,11 7 48-1,10 7-48-15,7-3-232 16,-4 2-376-16,-5-2-392 0,-6-4 312 31,-10-3 504-31,-3-6 47 0,-3-1 137 16,-22-2 48-16,-10-4 609 31,-14-3 327-31,2-3-304 0,-5 0-344 16,5 0 8-16,-1-16-344 0,8-3-1032 15,16-3-3961-15</inkml:trace>
  <inkml:trace contextRef="#ctx0" brushRef="#br1" timeOffset="-188324.33">14614 10157 6753 0,'0'0'5409'0,"0"0"-3793"16,0 0-375-16,0 0-617 15,0 0-296 1,0 0 296 0,20-32 312-1,-13 32-544-15,2 6-248 0,7 10 200 0,-4 6-240 16,4 3 121-16,0 4-209 15,-1 3-8-15,-7-4 96 0,5-5-104 16,-10-4 8-16,5-7 112 16,-4-5-104-16,0-4 32 15,8-3 24-15,0 0 176 0,12-16 24 16,8-9-176 0,11-10-88-16,6-3 168 0,-1-10-168 15,7-2 0 1,-3-2-8-16,-4 2 0 15,-8 9 40-15,-8 9-40 16,-12 9 0-16,-8 14-48 16,-9 6 48-16,-3 3-912 0,0 15-1665 15,-7 5 297-15,-10 2-3298 0</inkml:trace>
  <inkml:trace contextRef="#ctx0" brushRef="#br1" timeOffset="-187075.09">21929 12369 2008 0,'0'0'968'0,"0"0"2121"0,0 0-953 16,0 0-559-16,0 0-41 15,0 0-112-15,0 0-87 32,-4-60 143-32,0 57-264 15,4 3-24-15,-3-3-223 0,-1 3-393 16,-5 0-296-16,-6 3-216 16,-6 10 32-16,-3 6 224 0,1 3-240 31,3 4 48-31,-1-4-120 15,6 6 64-15,2-6 0 0,10-2-72 0,-5-1-288 16,4-7-368-16,4-6-553 16,0-2-735-16,0-4-929 0,0 0-2216 15</inkml:trace>
  <inkml:trace contextRef="#ctx0" brushRef="#br1" timeOffset="-186843.14">21757 12312 10066 0,'0'0'2584'0,"0"0"-1071"31,0 0-753-31,0 0 536 0,0 0 48 0,84 48-384 16,-63-26-327 0,-1 4-385-16,-1 2-120 15,-2-2 16-15,-6-4-144 0,1 0 40 31,-7-3-40-31,2-3-216 16,-7-7-504-16,0-9-1409 0,0 0-720 16,-7 0-2920-16</inkml:trace>
  <inkml:trace contextRef="#ctx0" brushRef="#br1" timeOffset="-186072.43">21794 11680 9129 0,'0'0'2769'31,"0"0"-977"-15,0 0-247-16,0 0 119 0,0 0-456 0,0 0-487 15,12-12-505-15,-12 28 40 16,-4 6 568-16,-8 4-480 0,-8 2-128 16,3 1-16-16,-2-4-152 31,-1 4 16-31,5-1-64 15,-6-6-192-15,10-3-464 0,-2-3-376 16,9-3-977 0,0-7-583-16,4-6-3058 0</inkml:trace>
  <inkml:trace contextRef="#ctx0" brushRef="#br1" timeOffset="-185903.02">21678 11747 1088 0,'0'0'8666'0,"0"0"-6658"0,0 0-648 15,0 0-648-15,0 0-63 16,0 0 215-16,0 0 408 31,0 0-232-31,92 61-544 0,-60-39-208 16,0 0-64-16,-8-3-159 16,-5-3-65-16,-10-3-713 0,-9-4-1591 0,0-6-2425 15</inkml:trace>
  <inkml:trace contextRef="#ctx0" brushRef="#br1" timeOffset="-185470.7">21168 11687 2456 0,'0'0'7730'15,"0"0"-5706"-15,0 0-776 16,0 0 129-16,0 0 415 16,0 0-368-16,9-19-623 0,-9 19-569 15,0 3-232-15,0 10 216 16,-9 9 24-16,-3 0-64 0,1 4-48 16,-6-1-120-16,-3-3-8 31,-3 0-456-16,-9-2-1241-15,4-5-1191 16,4-8-2489 0</inkml:trace>
  <inkml:trace contextRef="#ctx0" brushRef="#br1" timeOffset="-185285.82">21072 11601 4689 0,'0'0'5609'16,"0"0"-3057"-16,0 0-1488 15,0 0-879-15,0 0 919 0,0 0 256 16,32 86-408-16,-15-51-376 31,-2-7-304-31,1 4-136 16,0-3-112-16,0-4-24 0,0 7-1432 16,-8-10-1160-16,0-6-4290 15</inkml:trace>
  <inkml:trace contextRef="#ctx0" brushRef="#br1" timeOffset="-184838.26">21208 12430 6601 0,'0'0'3145'15,"0"0"-745"1,0 0-952-16,0 0 25 16,0 0-233-16,0 0-96 0,0 0-248 15,0 0-431-15,23-44-233 16,-26 47 16-16,-13 12 184 16,-4 2-64-16,-4 5-240 0,-4 0-120 15,5-3-8 1,-5 3-656-1,4-3-1137-15,3-3-495 16,10-10-1809-16,7-6-2801 0</inkml:trace>
  <inkml:trace contextRef="#ctx0" brushRef="#br1" timeOffset="-184684.56">21068 12373 2736 0,'0'0'9866'16,"0"0"-7889"-16,0 0-1489 15,0 0 208-15,0 0 872 16,49 48-440-16,-14-23-551 0,1 0-393 16,4 4-80-16,-9-1-104 15,1 7-472-15,-15-9-2049 0,-13-4-4857 16</inkml:trace>
  <inkml:trace contextRef="#ctx0" brushRef="#br1" timeOffset="-184315.12">21323 12982 3976 0,'0'0'10147'16,"0"0"-7443"-16,0 0-1544 0,0 0-712 0,0 0-143 15,0 0-9-15,0 0-200 16,-83 35-32-16,63-9 144 0,3-4-208 15,2 3-64-15,-1-3-416 32,0-6-409-32,0-3-1007 15,8-7-801 1,-3-2-2960-16</inkml:trace>
  <inkml:trace contextRef="#ctx0" brushRef="#br1" timeOffset="-184167.99">21140 13021 5329 0,'0'0'5009'0,"0"0"-2753"16,0 0-832-16,0 0-199 16,0 0 15-16,104 19-168 0,-68 3-576 15,-4 0-304-15,7 6 40 0,9 4-232 16,-8-3-600-16,-8-10-2552 0</inkml:trace>
  <inkml:trace contextRef="#ctx0" brushRef="#br1" timeOffset="-183650.94">22861 13011 1176 0,'0'0'9226'15,"0"0"-7434"-15,0 0-696 0,0 0-295 16,0 0-305-16,0 0 96 15,24-38 640-15,-24 38-232 0,0 0-208 16,-4 0-352-16,-16 6-71 16,-12 10 71-16,-7 10-208 15,-5-1-168-15,-4 7-64 16,9-1-144-16,-2-6-793 0,-2 1-1351 16,11-10-217-16,11-6-3472 15</inkml:trace>
  <inkml:trace contextRef="#ctx0" brushRef="#br1" timeOffset="-183481.66">22634 12976 12898 0,'0'0'1849'0,"0"0"-1393"0,0 0 208 16,0 0 256-1,0 86-224 1,8-55-288-16,9-2-232 0,-2-4 48 0,5-6-224 15,4-3-832-15,-4-6-1640 16,-4-10-4378-16</inkml:trace>
  <inkml:trace contextRef="#ctx0" brushRef="#br1" timeOffset="-183118.62">22790 12290 1800 0,'0'0'6113'0,"0"0"-3848"0,0 0-1009 16,0 0-592 0,0 0-40-16,-8 13 1073 15,-5 3-457-15,2 3-840 16,-9 3 88-16,-8 7 232 0,-4-1-440 16,0 1-56-16,-4-1-224 15,4-2-224-15,1-4-728 0,6-9-712 16,10-7-617-16,7-6-2712 0</inkml:trace>
  <inkml:trace contextRef="#ctx0" brushRef="#br1" timeOffset="-182965">22522 12319 7137 0,'0'0'2881'0,"0"0"-1929"15,0 0-56-15,21 76-432 16,-6-38-136-16,5-3 88 0,5 0-336 15,6 0-80 1,-3-10-336-16,-7-12-4241 16</inkml:trace>
  <inkml:trace contextRef="#ctx0" brushRef="#br1" timeOffset="-182548.37">22670 11626 5825 0,'0'0'3264'16,"0"0"-1295"-16,0 0-657 0,0 0-784 31,0 0-392-31,0 0 88 16,0 0 80-16,-4 23 337 0,-16 2-153 47,5 4-144-47,-10 0-144 0,1 2-144 15,-4-2-32-15,0-1 80 16,9-5-104-16,-9-5-1040 16,8-5-921-16,4-7-2640 0</inkml:trace>
  <inkml:trace contextRef="#ctx0" brushRef="#br1" timeOffset="-182379.11">22427 11661 8977 0,'0'0'2249'15,"0"0"-937"-15,0 0-496 16,0 0 217-16,95 45 159 0,-63-23-32 16,0 4-320-1,5-1-408-15,-10 4-432 16,-3 2-128-16,-8-5-1672 0,-8-7-2721 15</inkml:trace>
  <inkml:trace contextRef="#ctx0" brushRef="#br1" timeOffset="-171778.37">15543 10636 7713 0,'0'-3'1929'31,"0"-1"-121"-31,0-1-536 16,0 1 105-1,0 4 175-15,0-3-80 0,0 3-336 16,0 0-455-16,0 0-385 16,0 0 88-16,0 0-384 15,0 3-56 1,0 10 56-16,-4 9 88 15,-5 3-8-15,1 10-8 0,1 3-64 16,3 1 272-16,4-1-264 0,0-7 64 31,4-2-8-31,11-7-24 0,9-9 24 16,12-7 32-16,3-6-40 16,17-9 176-16,21-23-240 0,26-19-8 15,33-16 8-15,14-12 0 16,-6 3 8-16,-32 16-8 15,-40 18 0-15,-33 20 96 16,-15 12-96-16,-7 4 0 0,-10 0-8 31,-3 6-80-31,-4 0-360 16,-20 9-456-16,-12 14 79 0,-28 15-671 16,5-3-1168-16,-1-7-2690 0</inkml:trace>
  <inkml:trace contextRef="#ctx0" brushRef="#br1" timeOffset="-166465.08">5534 11569 568 0,'0'0'6049'0,"0"0"-3817"16,0 0-1207 0,0 0-265-16,0 0 160 15,0 0-80-15,0 0 168 0,0 0-424 0,0 0-239 16,0 0-137-16,4 0-136 16,4 0 80-16,-1 0 80 0,10 0-32 31,2-2 136-31,5-2-248 15,0 1 16-15,4 0-24 16,0-4 16-16,0 4-40 16,0 0-40-16,-5-4 48 0,5 5 32 31,-4-2-88-31,1 1-8 16,-1 3 80-16,-5-3-32 0,1 3 0 15,4 0-48-15,-4-3 0 16,0 0 152-16,0-4-152 0,-1-2 8 15,6-1 72-15,-5 1-72 0,-1-4 72 16,-2 0-72-16,3-2-8 16,-5 2 176-1,2-3-168-15,-6 0-8 16,1 3 48-16,0-3-48 0,0 4 0 16,0-4 0-16,0 3 0 0,0-6 48 46,0 3-48-46,0-3-8 0,-8 0 8 16,3 0 0-16,2 0 0 16,-1 3 0-16,-8-3 0 15,7 0 64-15,-7-3-64 0,0 0-72 16,4-1 72-16,-4 5-8 16,0-5 8-16,0 1 0 15,0 0 0-15,0 0-56 0,0 2 56 16,0 1-96-16,-4 0-8 15,-3 0-40-15,-5 3 8 0,-4 0 64 16,4 1 72-16,0-1 72 16,0 3-72-16,0-3 0 31,4 3 56-15,0-2-56-16,0 2 0 0,1-3-8 15,-6 3 8-15,2-2 24 0,-6 2-24 16,2 0-200-16,-9 0 192 0,-1 0-80 31,1 4 88-31,1 0 0 16,-1 2 0-16,4 1 136 0,4 3-136 15,4-4-8-15,0 7-8 16,5-3 24-16,-2 0-8 0,-3 0 0 16,1 3 0-16,-10 0 32 15,1 0-32-15,-8 0-32 16,0 0 24-1,-4 0 8-15,-3 3-8 0,3 3 8 0,0 1 0 16,4 2-8-16,0-2 8 0,5-1 0 16,3 0-16-16,3-3 16 15,9 4 0-15,1-1-64 32,-5 1 64-32,0-1-24 0,0 0 24 15,-4 4 0 1,-4 3 24-16,0-1-16 15,-4 4-8-15,0 0 0 0,5-1 0 0,-2 5 32 32,1-1-32-32,8 0-80 15,-3 0 72-15,2 0 8 16,6 3 0-16,-1 1 0 0,-1-1 0 16,5 0 48-16,1 3-40 0,-1 1-8 15,0-1 184 1,0 3-184-1,0 1 80-15,-1 0 8 16,1-4-32-16,-3 7 80 0,7 0-136 16,-4-4 0-16,4 7 24 15,0-6-16-15,4 3 40 0,12-1 64 16,3 1 32-16,9-1 48 16,0 1-128-16,0 0-64 31,0 0 184-31,0-4-184 0,0-2 16 15,0-1 0-15,4-5 32 16,8-8-48-16,27-2-536 0,-11-4-1504 16,4-6-4082-16</inkml:trace>
  <inkml:trace contextRef="#ctx0" brushRef="#br1" timeOffset="-164961.21">9980 10388 3024 0,'0'0'152'0,"0"0"2041"0,0 0-1081 16,0 0 192-16,8-53-24 0,-8 43-431 15,-8 0-209-15,0 1-432 0,-4 3 56 16,0-1 176 0,1 1-208-1,-2 0-64-15,2-1-104 0,-6 4-48 16,2-4 184-16,-6 4-184 0,2 3-8 16,-9 0 88-16,-8 0-88 0,4 0 80 31,0 0 168-31,-4 0-72 15,-3 10 88-15,7-4-192 0,-4 4-8 16,4-4 88-16,0 1-112 16,4 2 72-16,4-6-112 15,0 7 64-15,0-7 112 16,1 7-136-16,-1-4 104 0,-4 3 121 31,4 4-193-31,0 0 24 16,8 3 48-16,-4 3-48 0,4-1 72 15,4 8-56-15,0-1-64 16,1 4 144-16,-2 3-56 0,-2-4 40 16,6 1 16-16,-3-3-56 15,1-1 56 1,2-3-192-16,1 3 80 16,1-3 104-1,3 4-184-15,-5-4 88 16,9 1-96-16,-4 2 16 0,0-3 208 15,4 0-224 1,0 3 0-16,8-2 128 16,5-1-80-16,2-3 32 0,2 3-16 15,3 1 88-15,3-1 24 16,-3 0-176-16,4-3 8 16,-4 0 104-16,0-3-112 0,-4 0 8 15,0 0 0 1,-5-1 0-16,6-2 88 0,-2 0-96 15,9-4 0-15,0 1 80 0,8-3-80 16,4-1 72-16,5-3-64 16,6 0 0-16,1-3 56 0,-1 0-64 15,2 0 0-15,-2-3 56 32,-3-10-56-32,-4-3 8 0,-8 1 0 0,-4-11 0 15,0 1 80-15,0-7-88 16,0-6 0-16,3-3 16 15,-3-4-16-15,0-2-16 16,-1-1 16-16,-3 3 0 16,-3-2 40-16,-6 5-40 15,-2-2 0 1,-13-1 24-16,0-5 96 16,-13-1 16-16,-15 0 24 15,-4 3-80-15,-7 4 33 0,-1 6-113 16,-4 3 0-16,4 6 24 31,5 7-24-31,3 13-73 0,-8 9-1111 0,12 3-1104 16,8 13-1969-16</inkml:trace>
  <inkml:trace contextRef="#ctx0" brushRef="#br1" timeOffset="-160496.62">23136 11319 888 0,'0'0'7489'0,"0"0"-6008"31,0 0-265-31,0 0-512 0,0-16 104 16,0 9 256-16,0 4-279 0,0 0-105 16,0 3-112-16,0 0-256 15,0 0-40-15,0 0 96 16,0 0 152-1,0 0 184-15,0 0-368 16,0 0-128-16,0 0 88 0,0 0 17 0,0-3 263 16,4-4-64-16,12 1-368 31,5-3 112-31,11-4-256 0,7-3 0 16,25-6 96-16,20-10-96 15,31-13 8-15,13-5-8 16,-9-1 8-16,-28 13 24 15,-31 9-32-15,-23 10 0 0,-18 6 0 16,1 1 8-16,-4-1 160 16,-8 4 112-1,-4 2-96-15,-4 1 168 16,0 3-352-16,-12 3-88 16,0 0-16-16,-8 0-560 0,1 6-424 15,-2 7-689-15,1-4-935 16,5 1-1529-1,7-7-3249-15</inkml:trace>
  <inkml:trace contextRef="#ctx0" brushRef="#br1" timeOffset="-160149.39">23766 10824 5737 0,'0'0'2688'0,"0"0"-983"15,0 0-57-15,0 0-448 0,0 0-7 16,0 0-105-16,0 0-184 16,16-7-184-16,4 7-528 31,8 0-144-31,4 7 128 0,3-5-168 16,5 5 40-16,-4-4 0 15,0 0 0-15,-12 0 8 0,-4-3-56 16,-13 0 0-16,-3 7 48 31,-4-1-40-31,0 7 40 0,-11 2 648 16,-6 14-304-16,2 3-87 0,7 6-209 15,0 4-96-15,8 2 0 16,0-3 0-16,4 0-737 0,23-2-823 16,-3-14-2601-16,1-9-4577 0</inkml:trace>
  <inkml:trace contextRef="#ctx0" brushRef="#br1" timeOffset="-159679.05">24483 10281 6369 0,'0'0'2440'0,"0"0"-1039"0,0 0 15 16,0 0-88-16,-4-70 169 15,4 66-137 1,0 4-112-16,4 0-736 16,0 22-312-16,4 13 328 0,8 26 249 15,4 40-137-15,12 30-376 0,0 18-32 16,8 0-16-16,-5-15-48 16,-7-17-48-16,-4-9-112 31,-8-7 0-31,-4-9 152 0,-8-19-160 0,0-16-64 15,-4-15-176-15,4-10-16 16,-4 3-128-16,4-3-384 0,-4-4-305 0,8-9-775 31,0-19-561-31,0 0-423 16,0-16-3786-16</inkml:trace>
  <inkml:trace contextRef="#ctx0" brushRef="#br1" timeOffset="-159224.83">24395 10093 2784 0,'0'0'3945'16,"0"0"-2041"0,0 0-567-16,0 0-721 15,0 0 160-15,56-6 664 0,-20 6-248 16,4 3-95-16,23 3-49 15,34 4-328-15,30-1-32 0,25 1-264 16,7-4-248-16,0-6 120 31,-24 0-200-31,-23 0-16 0,-32-9-32 0,-29 2 17 16,-23-2-57-16,0-1-8 0,-11-3 0 16,-2 4 16-16,-7-1-8 15,-8 4-16-15,0 0-385 0,0 0-1319 16,-4 6-1249-16,0-4-1944 15</inkml:trace>
  <inkml:trace contextRef="#ctx0" brushRef="#br1" timeOffset="-158708.22">25881 9985 7865 0,'0'0'2353'16,"0"0"-1009"-1,0 0-704 1,0 0-128-16,101-19 608 15,-78 19-183-15,1 0-393 16,0 6-96-16,0 7-320 0,-5 3-80 16,5 3-32-16,-11 3-8 15,-1 7 48-15,-9-1 64 32,-3 4 80-32,0 6 384 0,-11 7-120 15,2 5 8-15,1 23-152 0,8 23-88 16,0 24 8-16,13 14-167 0,10-4-25 15,1-16 160 1,0-19-208-16,-8-18-136 16,-4-23-81-16,-4-16 217 15,-4-13-8-15,0 1-48 0,5-4 56 32,-6 3 48-32,1-12-48 15,-4 0-72-15,4-4 72 0,-4-2 0 16,0-1 8-1,0 3-8-15,-8 1-24 16,-12 2-32-16,-16 1 56 0,-8 3-24 16,-20 0 24-16,-31 0 0 15,-29-1 48-15,-18 5-48 0,-2-8 16 0,0-2 72 16,17 0-72-16,-1 2-16 31,9 1 0-31,15-3 0 0,17-1 0 16,27-3 0-16,16-2 0 15,16 2 24-15,-8-6-24 16,-8 0-1392-16,5 0-1496 0,11 0-3386 0</inkml:trace>
  <inkml:trace contextRef="#ctx0" brushRef="#br1" timeOffset="-158207.33">24790 10049 1872 0,'0'0'8266'0,"0"0"-6146"0,0 0-1016 16,0 0-704-16,0 0 193 15,4 63 359-15,7 1 80 0,6 31-408 16,11 38-200-16,4 10-264 31,-4-3-144-31,0-13 240 0,-9-23-256 0,-7 2 0 16,0-5 112-16,-8-9-104 16,5-3-16-16,-6-3-16 15,1-17-88-15,0-11-120 0,4-17-112 16,0-9-224-1,4 2-80-15,0-2-880 16,12-12-313 0,-4-11-1039-16,-5-9-6098 0</inkml:trace>
  <inkml:trace contextRef="#ctx0" brushRef="#br1" timeOffset="-157821.78">25451 10160 4352 0,'0'0'2841'0,"0"0"-1049"15,0 0-135-15,0 0-489 0,0 0-176 16,0 0-336-16,0 0-320 0,0 0 681 15,-36 51-161 1,28 41 208-16,8 41-152 16,17 16-296-16,15 3-408 0,7-12 89 15,-3-25-153-15,-4-7-16 32,-12-26-64-32,-5-18-64 0,-7-23 0 31,-8-6-545-31,5 0-391 15,-5 0 248-15,0-7 256 0,0-9-224 16,0-10-728-16,-16-9-65 16,0 0-63-16,0-15-4353 0</inkml:trace>
  <inkml:trace contextRef="#ctx0" brushRef="#br1" timeOffset="-157489.75">24519 10731 7985 0,'0'0'1865'0,"0"0"-25"16,0 0 72-16,0 0 9 0,0 0-41 0,0 0-936 15,56-38-728-15,32 32 33 16,39 2-201-16,32 1 32 0,17-3-32 31,11 3-40-31,-4-10 136 16,-3-9-144-16,-13-13 0 0,-44 3 64 15,-43 7-56-15,-40 12-16 16,-29 7 8-16,-7 3 0 0,-4 3-585 0,-39 0 113 16,-40 22-368-1,-37 19-368-15,13-2-1593 16,11-5-3304-16</inkml:trace>
  <inkml:trace contextRef="#ctx0" brushRef="#br1" timeOffset="-157173.33">24551 11287 5873 0,'0'0'1160'0,"0"0"808"16,0 0 297-16,0 0-561 16,95 6-487-16,-3-6-513 15,52-13-120-15,19 1-128 0,12-4-104 16,-8-3 128-16,-19 3 24 16,-12-3-232-16,-21 3 88 0,-28 6-352 0,-27 1 72 15,-24 6-56 1,-8-3-24-1,-8 6 64-15,-4-4-64 16,-4 1 0-16,-4 3 96 31,-4 0-96-31,0 0-520 16,0 7-1104-16,-4 5-713 0,0-2-3128 16</inkml:trace>
  <inkml:trace contextRef="#ctx0" brushRef="#br1" timeOffset="-151563.87">23419 11576 2592 0,'0'0'728'15,"0"0"1545"-15,-12-19-913 16,5 12-144-16,7 4 81 0,-4 0-65 31,4 0 64-31,0-1 136 0,0 2-87 16,-4-2-121-16,4-2-184 0,0 6 24 16,0-3-191-16,0 3-505 0,0 0-304 31,-5 6 64-31,1 13-120 0,-4 13 176 15,1 9 0-15,3 4-24 16,4 2-24-16,0-5-136 0,0-4-152 31,11-7-168-31,10-8-272 0,-2-8 208 16,9-8 159-16,-4-4 81 16,4-3-16-16,-4-16-24 15,-1-13 184-15,-6-8 8 16,-6-11-8-16,2-9 0 15,-9-1 48-15,0-1 48 0,-4 1 208 16,3 10 17-16,-3 13-49 16,4 13 264-16,-4 13-288 0,4 9-160 15,-4 0-88-15,5 25 0 32,-5 10 232-32,0 6-112 0,0 7-48 0,0-3 152 15,0 2-176-15,4-5 24 16,0-5-24-16,0-2-40 15,3-3 40 1,-3-6-48-16,-4-1-680 0,0-3-664 31,-4-3-1441-31,-11-6-2504 0</inkml:trace>
  <inkml:trace contextRef="#ctx0" brushRef="#br1" timeOffset="-151394.65">23894 11880 4624 0,'0'0'4946'0,"0"0"-3290"16,0 0-736-16,0 0-96 15,0 0 192-15,0 0-431 16,-96 93-353-16,44-62-232 0,12-5-905 47,12-4-3247-47</inkml:trace>
  <inkml:trace contextRef="#ctx0" brushRef="#br1" timeOffset="-150946.89">24001 11582 3592 0,'0'0'4977'0,"0"0"-3088"16,0 0-137-16,0 0 153 0,0 0-41 0,0 0-656 0,4-15-552 15,-4 24-416-15,-4 10 200 16,0 9 129-16,4 4-361 16,-4 6-40-16,4 4-80 0,0-4-80 31,0 0 120-31,8-3-128 15,4-7 0 1,0-2-72-16,-4-11-144 16,0-2-136-16,0-9 112 0,-4-4 240 15,3 0 128-15,2-20-32 0,3-8-96 16,8-7 200 0,-5-13-128-1,10-3 80-15,-1-3-24 0,-1-3 32 16,1 3-8-16,-4 10-152 0,-4 9 0 15,-4 13 96-15,-8 16-96 0,-4 8-632 32,-8 11-3129-32,-8 9-96 0</inkml:trace>
  <inkml:trace contextRef="#ctx0" brushRef="#br1" timeOffset="-147291.48">21231 11522 7721 0,'0'0'1809'16,"0"0"-665"-16,0 0-504 0,0 0 208 31,0 0 80-31,13-42 169 0,-13 33-289 16,-8-1-512-16,0 1-64 0,-4 0 232 15,-1 2-144-15,-6 1-16 16,-1 2-160-16,-4-2 72 0,-8 3-32 15,4 3-184-15,-4 0 16 16,-4 0 96-16,5 3-112 16,-5 7 80-16,4 3 88 15,0 2 0-15,0 5 160 16,4 5-112-16,-3 7-88 0,6 2 449 16,10 5-489-16,-1 5-8 15,8-3-72-15,8 3 120 0,0-2-80 31,0-4-48-31,11 0 0 16,10-3 96-16,7-3-96 31,0-4 0-31,7-5-32 16,5-5 32-16,4-1-8 0,4-8-80 16,0-3 88-16,-1-3-32 0,-2-3 40 15,-6 0-8-15,-3-6 48 16,-1-3-40-16,-7-7 40 15,4-3-48-15,-4-7-16 0,-4-2-40 0,4-4 56 16,-3-6 0-16,-6-3 0 16,-3-7 0-16,-4 0 0 15,-8-6-8-15,-4 7 0 16,0 0 8-16,-16 5 120 16,-4 7 104-16,-8 6 16 15,-4 4-32 1,-4 6-112-16,1 3-96 31,-5 4 8-31,-4 2 88 0,0 3-80 16,0 1 16-16,1 6-32 15,-1 0 0-15,7 6 0 0,9 14-664 16,5 18-1121-16,7 0-1223 0,12-3-5282 16</inkml:trace>
  <inkml:trace contextRef="#ctx0" brushRef="#br1" timeOffset="-146389.3">21822 11531 8081 0,'0'0'1449'0,"0"0"-321"16,0 0-168-16,0 0 240 31,0 0-200-31,0 0-247 16,0 0-161-16,-80-57-192 0,60 57 0 15,0 0-144-15,0 6-184 0,-4 10 152 0,-4 7-40 16,0 5 80-1,1 4-16 1,-6 3-136-16,1 0-24 16,5 3-88-16,3 0 48 0,0-3 32 15,9-3-72 1,-2-1-8-16,13 4 64 16,4-3-56-16,0 0-16 0,21-4 8 31,6 1 0-31,9-7 0 15,8-3-184-15,4-3-160 0,3-6-424 16,-3-7 80-16,0-3 280 16,-4 0 208-16,-4-10 200 0,-5-12 56 0,-3-4-48 0,-4-5 280 15,-4-4 16-15,-3-6-64 32,-2-7-8-32,-3 1 32 15,-8-1-152-15,-4 0 264 0,-4 4-56 16,0 3 264-16,-20 5 0 15,-7 11-207-15,-5 3-201 0,-9 9-64 16,-6 7-104 0,-1 3 152-16,4 3-160 15,0 3-8-15,4 16 0 0,5 3 8 16,7 7-312-16,7 3-633 16,17 21-1095-16,4-8-1769 0,0-7-6249 15</inkml:trace>
  <inkml:trace contextRef="#ctx0" brushRef="#br1" timeOffset="-145534.62">22543 11512 5065 0,'0'0'2408'0,"0"0"-495"32,0 0-625-32,0 0 184 15,0 0-272-15,0 0-135 0,0 0-561 16,-64-44-264-16,44 44-24 0,1 12 208 15,-6 8-72-15,-3 2 80 0,0 6-208 16,-3 4-72-16,6 3-48 16,6 3-8-1,3 0-88-15,8 1 56 16,8-2-64-16,0-2 112 0,4-3-112 16,11-3-184-16,2-7-80 0,7 0-40 15,0-6 72-15,-1-4-288 31,9-2 112-31,0-7 360 16,5-3-64-16,2 0 112 0,4 0 0 16,-2-9 56-16,-1-7 192 15,-5-6 176-15,1-3 112 16,-4-7 64-16,-4-6-136 16,0-7-168-1,-4 1 8 1,-5-7-104-16,-6 6 169 0,-9 1 143 15,-4 9-96-15,-4 3 424 0,-17 10-440 16,-7 3-200-16,-7 6-8 16,-9 3-184-16,-4 10 0 0,-8 0-8 15,-19 36-1008-15,15-1-1097 32,8 0-2288-32</inkml:trace>
  <inkml:trace contextRef="#ctx0" brushRef="#br1" timeOffset="-143334.96">23316 12401 1776 0,'0'0'6249'31,"0"0"-5073"-31,0 0-175 0,0 0 319 16,0 0-136-1,0 0 80-15,-25-57-127 0,29 35-505 16,17-3-72-16,-1-1-336 16,12-6-152-16,0 1 128 0,7-1-200 15,1 3 0 1,-4 10 8-1,0 6-8-15,-4 7 272 0,-4 6-48 0,0 6-96 16,-5 14 72 0,-3 8-136-16,1 0-8 0,-6 4-56 31,1 3 0-31,-4-3 120 0,0-3-120 16,-4-4-104-1,0-6 88-15,3-6-136 0,-2 0 16 0,-1-7-104 16,3-6-56-1,2 0 72-15,-1-4-136 0,-1-11 136 0,2-7 216 16,-9-10 8 0,-1 0-72-1,-3-6-96-15,0 3 168 0,0 0 0 0,-7 7 64 16,-1 9 168 0,3 6 616-16,1 10-544 0,0 3-304 0,4 9-48 31,-3 17 48-31,3 2 144 15,0 4-144-15,0 0 0 16,0 0 104-16,0-4-104 0,0-6-200 16,0-3-320-16,0 0-368 15,0-3-40-15,0-7 24 0,0-5 415 32,0-1 289-32,0-3 72 15,0 0 128-15,0-12 8 16,0-11 0-16,7-2 120 0,2-7-128 15,6 0 0-15,2 1 24 0,6-1-24 16,-3 6 0-16,4 7 8 16,-4 7 160-16,4 12 88 31,-4 0 9-31,-4 3-217 0,4 13 160 16,0 6-56-16,-1 0 0 0,2 4-32 0,-1-4-16 15,3-3 48 1,9-3-152-16,-4-4 8 15,8-5 208 1,0-4-208-16,0-3 56 0,-4 0-56 16,0-10 48-1,-4-9 72-15,-4-12-120 0,3-8 0 0,-7-8 216 16,4-4-56 0,-4-3 592-16,-4 6-480 15,-5 10 272 1,-11 13 328-16,0 6-399 0,0 13-137 15,-7-1-184-15,-5 7-160 0,-8 4-360 16,4 14-1233-16,0-2-1295 16,8 0-5242-16</inkml:trace>
  <inkml:trace contextRef="#ctx0" brushRef="#br1" timeOffset="-143173.97">24726 11985 616 0,'0'0'8609'0,"0"0"-7032"31,0 0-1401-31,0 0-176 0,0 0-1104 16,0 0-4858-16</inkml:trace>
  <inkml:trace contextRef="#ctx0" brushRef="#br1" timeOffset="-142298.09">23145 11567 3000 0,'0'0'1721'0,"0"0"-569"0,-9-89 64 16,5 47 216-16,-3 1-79 16,7 3 7-16,-4 6-400 0,4 10 600 15,0 6-399-15,0 9 71 31,0 7-360-31,0 0-424 0,0 0-16 16,0 13-328-16,0 9 424 16,0 7 297-16,4 9-369 0,7 6-176 0,2 10-136 15,6 13 40 1,-3 0 88-16,0 3-168 31,0 0-96-31,-4-10 224 0,0 4-232 0,0-5 48 16,-8-7-40-16,0-11-8 0,-4-3 0 0,0-9-24 15,0-7-272 1,0-3 96-16,0-7-464 16,0-2-160-1,0-4-289-15,0-6-743 0,0 0-665 16,0 0-1687 0</inkml:trace>
  <inkml:trace contextRef="#ctx0" brushRef="#br1" timeOffset="-141594.92">23112 11271 3104 0,'0'0'5321'0,"0"0"-3704"0,0 0-9 16,0 0-600-16,0 0-144 0,0 0-55 16,0 0-289-16,84-23-24 31,-40 23-168-31,4 0 24 16,11 4-272-16,9-1 32 0,16 3-64 15,19-6-48 1,17 0-96-16,-1-9-392 0,-19-10-80 15,-28 3 368-15,-28 0 56 16,-9 7 136-16,1-4 0 0,1 3 8 16,2-2 0-1,-3 5-8-15,-4-2 8 16,-4 5 32 0,0 2-32-16,0-2 0 0,-4 1 0 0,-1 0 0 15,-3 3-16-15,-8 0 16 16,0 0 0-16,-8 0 48 15,-4 0-48 1,4 0-72-16,-4 0 24 16,0 0-64-16,0 0 64 0,0 0 48 15,0 3 56-15,4 6 336 16,0 8-24-16,0-2 16 31,4 5-80-31,0 5-80 0,4 0-40 16,-4 4 16-16,0 6-8 0,0 3 264 15,-4 3-192-15,-4 7-8 16,0 2-16-16,0 7-120 0,-16 1 16 16,-4 2-16-1,0-3-56 1,0-2 233-16,0-5-225 16,12-2 8-16,5-4-8 0,3-3-24 15,0-2 0-15,3-11 0 16,9-2-40-1,4-4-16-15,-8-9-224 16,0-11-737-16,-4-2-911 16,1 0-1337-16</inkml:trace>
  <inkml:trace contextRef="#ctx0" brushRef="#br1" timeOffset="-139171.55">5613 12833 5433 0,'0'0'5089'15,"0"0"-3361"-15,0 0 433 32,0 0-489-32,0 0-176 0,0 0-448 15,4-32-511-15,-4 45-321 0,0 6-120 16,0 13 320-16,-8 9 224 0,1 4-448 16,-1 8-72-16,-5 1-48 15,6 4 40 1,-1-1-48-1,4-7-64-15,-1 2 8 0,1-15-56 0,4-2 48 32,0-9-464-32,0-7-424 0,0-6-545 15,0-4-1231-15,0-9-1793 0</inkml:trace>
  <inkml:trace contextRef="#ctx0" brushRef="#br1" timeOffset="-138902.08">5299 12719 10762 0,'0'0'2752'0,"0"0"-815"15,0 0-377 1,0 0-432-16,0 0-415 15,0 0-97 1,0 0-320 0,108-35-176-16,-50 31-8 0,11 4-48 15,2 0-64-15,-3 0-8 0,-12 13-1240 16,-13 9-1649-16,-15 1-1496 0,-15-4-1064 16</inkml:trace>
  <inkml:trace contextRef="#ctx0" brushRef="#br1" timeOffset="-138685.95">5223 13477 4705 0,'0'0'5857'15,"0"0"-4041"-15,0 0-352 16,79 0 233-16,-26 0-649 0,22 0-296 15,-3-2-304-15,0-8-72 32,-5 3-152-17,-11 1-224-15,8-3-944 0,-16-1-2873 16,-12-2-3432-16</inkml:trace>
  <inkml:trace contextRef="#ctx0" brushRef="#br1" timeOffset="-137968.71">6024 13192 3672 0,'0'0'6954'0,"0"0"-5370"31,0 0-432-31,0 0 153 16,0 0-81-16,96-32-240 0,-81 32-528 31,2 0-336-31,-2 13 272 0,-2 6-320 15,-10 3-64-15,-3 4 72 0,0-1-8 16,-16 0-8-16,-8-3 96 16,-3 0 8-16,-1-5 217 0,4-4-377 0,0-4 192 15,16-6-152-15,4-3 24 32,4 0 32-32,12-3-104 0,16-16-793 15,11-7 105-15,13-2-104 16,0-1-160-16,-1-2 112 15,-6 5 440-15,-9 10 296 0,-16 0 104 16,-12 7 360-16,-8 5 1312 16,0 4-264-16,-17 0-535 15,-6 0-361-15,-5 4 0 0,0 9 128 16,4 5 16-16,4 8-344 16,8-1 8-16,8 7-312 15,4-3-8 1,8 2-96-16,12-5-880 31,27-1-760-31,-11-9-1369 0,1-13-4481 0</inkml:trace>
  <inkml:trace contextRef="#ctx0" brushRef="#br1" timeOffset="-137799.41">6498 13293 3912 0,'0'0'12059'0,"0"0"-9731"16,0 0-1007-16,0 0-545 15,0 0-432-15,0 0 8 16,-17 35 368-16,14 1-568 0,3-2-152 31,-4 4-216-31,4 10-960 16,0-10-1457-16,0-6-3352 16</inkml:trace>
  <inkml:trace contextRef="#ctx0" brushRef="#br1" timeOffset="-136581.78">7267 12912 600 0,'0'0'9730'0,"0"0"-8002"0,0 0-608 16,0 0-231-16,0 0-121 15,0 0 104-15,0 0-688 0,-8 13 264 32,-4 13 384-32,0 5-336 0,1 14 24 0,-2-1-152 15,1 7-240-15,9 0 185 16,3-1-305-16,0-5 40 0,0-7-48 15,15-6-72-15,5-10-473 0,4-9 177 16,-1-10-208-16,5-3 184 31,4-10-184-15,-4-15-8-16,0-7 48 16,0-9-184-16,-4-6 88 0,-4-11 15 15,0-2-15-15,-9-3 576 16,2-1 24-16,-5 7 32 15,-8 13 696 1,0 8 249-16,0 14 463 0,0 16-176 16,0 6-632-16,-16 12-232 0,4 17 168 15,-4 6-55-15,0 6-25 16,8 4 8-16,1 5-88 0,7-2-104 31,0-3-136-31,3-1 184 16,9 0-320-16,8-5 8 15,4-4 0-15,-1-7 0 16,5-6-16-16,4-3-608 0,17-15-1441 16,-10-4-1839-16,-3-4-5146 15</inkml:trace>
  <inkml:trace contextRef="#ctx0" brushRef="#br1" timeOffset="-135433.15">8414 13084 7097 0,'0'0'5041'0,"0"0"-2440"16,0 0-697-16,0 0-544 16,0 0-327-16,0 0-313 15,0 0-256-15,36-19-280 0,-8 19-176 16,8 0 216-16,4 3-224 15,0 0 0-15,-5 1 0 0,-3-1-440 32,-4 0-1129-32,-8-3-991 0,-8 0-657 15,-12-10-1808-15,0-3-2656 0</inkml:trace>
  <inkml:trace contextRef="#ctx0" brushRef="#br1" timeOffset="-135232.99">8541 12941 4729 0,'0'0'5113'0,"0"0"-3065"0,0 0-512 16,0 0-343-16,0 0-145 15,0 0 520-15,0 0-488 16,37 54-7-16,-25-16-209 0,-5 4-264 16,-3 5-296-16,5 4-208 15,-9-1-80-15,0 5-32 16,0-5-1032-16,8 4-1465 0,-4-13-1552 15,3-15-5593-15</inkml:trace>
  <inkml:trace contextRef="#ctx0" brushRef="#br1" timeOffset="-134963.34">9303 12658 12682 0,'0'0'2769'0,"0"0"-409"0,0 0-1480 16,0 0-135-16,0 0-129 16,11 22-408-16,-6 20 512 15,-5 15-264-15,0 16-360 0,0 16 200 16,0-9-296-16,0-8 0 0,0-14-40 0,0-11-592 15,-5 1-488-15,1 6-1345 0,1-16-2216 16,3-19-5577-16</inkml:trace>
  <inkml:trace contextRef="#ctx0" brushRef="#br1" timeOffset="-134747.4">8908 12591 12458 0,'0'0'2649'0,"0"0"-665"15,0 0-1168-15,0 0-448 16,152-28 209-16,-33 38 63 0,16 12-352 0,-2 6-280 16,-26-5 40-16,-27-1-48 31,-37-3-1521-31,-23-6-5160 0</inkml:trace>
  <inkml:trace contextRef="#ctx0" brushRef="#br1" timeOffset="-134562.54">9132 13128 8769 0,'0'0'6010'16,"0"0"-5122"-16,0 0-288 0,0 0 328 31,87 38 104-31,-43-25-632 16,7-3-231-1,29 2-169-15,-16-5-657 0,-4-7-4000 16</inkml:trace>
  <inkml:trace contextRef="#ctx0" brushRef="#br1" timeOffset="-134108.16">9741 13043 2832 0,'0'0'12115'0,"0"0"-10643"16,0 0-1240-16,0 0-8 15,0 0 240 1,12 89-160-16,0-67-304 15,8 0-176-15,-4-6-1072 16,8-10-448-16,4-6 215 16,-8-3-247-16,-1-23 888 0,-2-2 840 31,-10-7 504-31,-7-3 1192 0,0 6 633 0,0 4-97 16,0 12-391-16,0 3-441 15,-3 13-600-15,-1 0-616 16,4 16-184-16,-4 12 0 0,4 14 208 15,0 5-200-15,0 1 56 16,4 3 16-16,0 0-64 16,-1-1 56-16,-3 2-72 15,0-8 0-15,-7-3-48 16,-10-6 48-16,-7-7 0 0,-3-8 32 16,-9-5 16-16,-4-8-40 15,-3-7-8-15,-10-22-496 0,10-10-1840 31,2-6-7899-31</inkml:trace>
  <inkml:trace contextRef="#ctx0" brushRef="#br1" timeOffset="-132823.87">10219 13284 1824 0,'0'0'1040'0,"0"0"-760"0,0 0 112 15,0 0 3641-15,0 0-2289 16,-3 0 33-1,3-3-209-15,0 0 193 0,0 0 799 16,0-1-840-16,0 4-159 16,0-3-457-1,0 3-376-15,0 0-216 16,0 0-368-16,0 13-80 0,-4 6 336 16,4 6-111-16,0 7-105 15,0 3-40-15,0 3-144 0,0-3 0 16,0 0-96-16,0-6-617 31,0 2-471-31,0-9-2873 0,0-12-4032 0</inkml:trace>
  <inkml:trace contextRef="#ctx0" brushRef="#br1" timeOffset="-132139.3">10824 12944 7137 0,'0'0'5089'32,"0"0"-2400"-32,0 0-817 15,0 0-904-15,0 0 25 0,0 0-41 0,0 0-456 16,21 25 624-16,-5 7-680 15,3 7-176-15,2 2-144 0,-1 3-72 0,-1 4 48 32,-2 2-96-32,2-8 8 15,-3-4 8-15,-8-7-16 16,-4-8-144 0,0-7-32-16,1-13-64 15,-2-3 240-15,5-3 24 0,4-19 24 16,4-13 120-16,3-6-168 15,6-11 48 1,-1-8-40 0,0 3 0-1,-5-3 64-15,1 6-72 0,-3 6 0 0,-6 13 32 16,-3 13-24-16,-8 10-16 0,0 12-144 16,0 18-1464-16,0 11-217 15,0 3-3408 1</inkml:trace>
  <inkml:trace contextRef="#ctx0" brushRef="#br1" timeOffset="-131752.75">11952 13154 3816 0,'0'0'9890'0,"0"0"-7705"31,0 0-561-31,0 0 137 0,0 0-129 16,0 0-776-16,0 0-344 16,-7-22-504-16,31 22 80 15,15 0-16-15,9 0 32 0,8 0-32 32,3 0-72-32,-3 0-208 15,-12 0-480 1,-8 0-1920-16,-32 0-2289 0,-4 0-1409 0,-16 2-1606 15</inkml:trace>
  <inkml:trace contextRef="#ctx0" brushRef="#br1" timeOffset="-131583.48">11932 13227 5673 0,'0'0'5657'16,"0"0"-3049"-16,0 0-1527 15,0 0 343-15,84 9-8 16,-44-9-463-16,4 4-481 15,3-1-344 1,1-3-128-16,1 0-48 0,-14 0-3025 0,-7-7-11554 16</inkml:trace>
  <inkml:trace contextRef="#ctx0" brushRef="#br1" timeOffset="-130850.18">14072 13058 11570 0,'0'0'4553'15,"0"0"-2793"-15,0 0 9 0,0 0-105 16,0 0-424-16,0 0-247 15,0 0-585 1,16-35-144-16,20 33-176 16,24-2-80-16,27-2 120 0,25 3-128 15,-4 3 0-15,-25-7 104 16,-27 7-96-16,-28-3-16 16,-8 0-80-16,-4 0-128 0,-13 0 168 15,-3 0-432-15,-19 3 15 16,-5 0-47-16,-4 0-864 15,8 6-1425-15,12-3-4264 0</inkml:trace>
  <inkml:trace contextRef="#ctx0" brushRef="#br1" timeOffset="-130533.52">15327 12395 12066 0,'0'0'3153'16,"0"0"-705"-16,0 0-983 0,0 0-225 16,0 0-352-16,0 0-448 15,8 13-176-15,-8 22 488 0,4 9-448 0,-4 13-32 16,8 3-176-1,0 4-15 1,4 2 63 0,3-5-144-16,6-1 8 0,-1-9-80 15,-1-3 72-15,2-7-465 16,-1-9-639-16,-1-1-1208 0,-3-11-2009 31,-8-14-3529-31</inkml:trace>
  <inkml:trace contextRef="#ctx0" brushRef="#br1" timeOffset="-130264.11">15092 12417 6209 0,'0'0'6905'16,"0"0"-4976"-16,0 0 231 15,0 0-223-15,0 0-249 0,0 0-648 0,0 0-704 16,0 0-272-16,140-51 168 16,-73 51-232-16,9 10 48 15,-9 0-48-15,-15 2-16 0,-3 1-864 16,-21 3-1312 0,-25 3-313-16,-31 15 97 0,-20-2-401 31,-8-3-3704-31</inkml:trace>
  <inkml:trace contextRef="#ctx0" brushRef="#br1" timeOffset="-130063.49">15124 13125 8673 0,'0'0'4529'15,"0"0"-3120"-15,0 0 7 16,127 0 216-16,-59 0-327 0,4 0-537 15,0 0-336-15,4 0-104 16,-17 0-328 0,0 0-496-16,-10-3-1377 15,-17-3-2776 1,-16-4-7713-16</inkml:trace>
  <inkml:trace contextRef="#ctx0" brushRef="#br1" timeOffset="-129677.91">15949 12865 6081 0,'0'0'5025'16,"0"0"-2961"-16,0 0-7 15,0 0-65-15,0 0-712 0,0 0-615 32,0 0-89-32,0 0-136 15,-52 13 72 1,40 12-168-16,0 4-112 0,8 2-56 15,4 1-176-15,0-4 0 16,4 1 144-16,8 0-144 0,7-7 0 16,9-3-288-16,0 0-744 0,25-9-416 15,-14-4-1385-15,2-6-2720 0</inkml:trace>
  <inkml:trace contextRef="#ctx0" brushRef="#br1" timeOffset="-129492.99">15758 13011 6065 0,'0'0'5401'16,"0"0"-4297"-16,0 0-144 15,123 0-95-15,-72 0-225 16,2 3-416-16,2 0-208 0,5-3-16 15,-16 0-2105-15,-9 0-10033 0</inkml:trace>
  <inkml:trace contextRef="#ctx0" brushRef="#br1" timeOffset="-129276.58">16359 13049 9522 0,'0'0'5489'0,"0"0"-3825"0,0 0-440 16,0 0 153-16,0 0-201 15,0 0-224-15,36 85-512 0,-36-53-56 16,0 6-312-16,0 1-72 0,0 11-792 16,0-11-1552-16,0-11-4570 0</inkml:trace>
  <inkml:trace contextRef="#ctx0" brushRef="#br1" timeOffset="-127927.6">5562 13964 9057 0,'0'0'2217'0,"0"0"-969"0,0 0 64 0,0 0 121 15,0 0-369-15,0 0-240 16,8-13-200-16,-8 19-304 0,0 10 625 16,4 6 63-16,-4 6-376 15,0 14-120-15,0-4-392 0,0 6-48 31,0-2 40-31,0 2-112 0,0-2-176 0,0-8-640 16,0-2-616-16,0-3-649 16,-4-10-655-16,-4-7-1329 0,3-12-4249 15</inkml:trace>
  <inkml:trace contextRef="#ctx0" brushRef="#br1" timeOffset="-127689.42">5465 13957 672 0,'0'0'8730'0,"0"0"-6562"16,0 0-696-16,0 0-167 0,0 0 527 0,0 0-800 15,0 0-560-15,88-67 160 16,-28 64-240-16,24 0-55 0,4 3-137 31,-17 0-192-31,-11 0-8 16,-20 19-1137-16,-9 0-3136 15,-10-3-1168-15</inkml:trace>
  <inkml:trace contextRef="#ctx0" brushRef="#br1" timeOffset="-127488.93">5462 14459 4929 0,'0'0'5305'16,"0"0"-3033"-16,0 0-31 0,91 3-721 16,-50-3-224-16,6 0-736 15,1 0-328 1,0-3-104-1,19-4-128-15,-11 1-1096 16,-11 0-4281-16</inkml:trace>
  <inkml:trace contextRef="#ctx0" brushRef="#br1" timeOffset="-127008.81">6103 14249 8705 0,'0'0'3281'0,"0"0"-1545"16,0 0-615-16,0 0 167 15,0 0-576-15,0 0-552 0,0 0 144 16,60-29 64-16,-32 29-240 0,-4 0-80 16,0 10-48-1,-8 6-40-15,-9 3 24 16,-7 6-112-16,-3 1 128 15,-17-1 296-15,-4 0-296 0,-8-5 104 0,4-1-40 32,8-10-56-32,9-3-8 15,7-6-384 1,4 0-16-16,15-19-248 16,21-6-664-16,4-10 856 15,8 1 328-15,4-2-24 0,-13 11 72 16,-7 6 80-16,-12 10 312 15,-12 5 624-15,-8 4-192 0,-8 6-96 16,-12 17 824 0,-8-1-319-16,0 7-569 0,1 2-336 15,7 1-184-15,7-3 168 0,9-4-232 16,4 0-688-16,17-2-656 31,30-7-593-31,-2-7-983 0,2-9-7275 16</inkml:trace>
  <inkml:trace contextRef="#ctx0" brushRef="#br1" timeOffset="-126723.66">6674 14303 12170 0,'0'0'3785'15,"0"0"-2937"-15,0 0-16 0,0 0-240 16,39-6-272-16,-27 12-143 16,0 7-169-16,-4 6-8 0,-8 3 0 0,0 4 0 15,-8-1 376-15,-12-3-56 16,-4 0 80-16,5-3-80 16,6-3-136-16,9-6-136 0,4-4-48 0,17-6-96 15,22 0 48-15,29-3-920 47,31-22-1121-47,-11 2-2456 0,-12-2-7521 0</inkml:trace>
  <inkml:trace contextRef="#ctx0" brushRef="#br1" timeOffset="-125821.45">7411 13964 9129 0,'0'0'3953'0,"0"0"-2288"31,0 0-1033-31,0 0-368 16,0 0 1384-16,-28 95-800 0,15-45-183 16,5 7-425-16,5-3-112 0,3-3-48 0,0-3-8 15,20-7-72-15,7-9-400 0,10-13-353 32,2-10-31-32,4-9-424 15,2-9-80-15,-6-19 95 16,-3-14 465-16,-8-9 544 0,-8-6 112 15,-8-10 72 1,-4 1 208-16,-8 2 88 0,0 4 408 16,0 9 545-16,0 16-41 15,-4 13 256 1,0 19-527 0,4 9-865-16,-4 26 160 0,0 12 328 15,0 14-16-15,4 5-184 16,0 4-40-16,0-7-96 0,0 0-144 0,0-8-72 31,16-5 216-31,8-9-224 16,24-10-680-16,-1-8-1345 0,-2-14-2848 0</inkml:trace>
  <inkml:trace contextRef="#ctx0" brushRef="#br1" timeOffset="-125436.04">8470 14189 12738 0,'0'0'4753'0,"0"0"-3296"16,0 0 71-16,0 0-968 0,0 0-104 15,0 0-256-15,127-19-184 31,-71 19 232-31,0 0-248 16,4 0 0-16,-13 3-296 16,-11 0-1368-16,-12-3-945 0,-24 0-1200 15,0 0 1153-15,-15-6-3241 0</inkml:trace>
  <inkml:trace contextRef="#ctx0" brushRef="#br1" timeOffset="-125251.04">8721 14036 5761 0,'0'0'4777'0,"0"0"-2001"16,0 0 265-16,0 0-865 16,0 0-551-16,0 0-593 15,0 0-432-15,20 19-32 16,-16 23 24-16,-4 8-296 16,0 11-168-1,4 12-31-15,4-3-97 16,0-1-625-16,8 18-879 15,-5-34-3217-15,2-5-7177 0</inkml:trace>
  <inkml:trace contextRef="#ctx0" brushRef="#br1" timeOffset="-124934.77">9486 13823 9602 0,'0'0'6545'0,"0"0"-3928"15,0 0-1201-15,0 0-992 16,0 0 328-16,-20 83-104 0,12-16-304 15,8 19-240-15,0 15-32 16,0 4-72-16,0-26-320 0,0-5-976 16,0-30-1265-16,0-19-3288 0</inkml:trace>
  <inkml:trace contextRef="#ctx0" brushRef="#br1" timeOffset="-124734.28">9172 13884 3504 0,'0'0'10899'0,"0"0"-8451"16,0 0-1072-16,0 0-855 0,111-61-169 31,-24 61 168-15,1 0-408-16,-8 0-112 0,-12 23-112 15,-29-4-1673-15,-15 6-5192 0</inkml:trace>
  <inkml:trace contextRef="#ctx0" brushRef="#br1" timeOffset="-124549.4">9366 14519 9618 0,'0'0'7937'0,"0"0"-6801"16,0 0-399 0,0 0-225-1,92 0-80-15,-52 0-432 16,28-3-624-16,-8-4-3273 0,-9-5-5777 0</inkml:trace>
  <inkml:trace contextRef="#ctx0" brushRef="#br1" timeOffset="-124201.81">9900 14179 14371 0,'0'0'3848'16,"0"0"-3231"-16,0 0-337 15,0 0 504-15,-40 92-464 16,29-47-256-16,3-7-64 0,3 0-536 31,5-10-721-31,0-12-519 16,13-9-392-16,2-7 55 0,9-10 329 15,1-15 1040-15,-1-7 744 0,-1-3 1208 16,-7 1 1120-16,-8 8 513 16,-4 10-312-1,-4 10-241-15,0 6-1344 16,0 16-832-16,-12 16 256 0,1 9-288 16,-2 6 40-1,2 4-120-15,-6 0-48 16,-2 0-80-16,-1-4-504 0,-12-2-184 31,0-8 8-31,-16-1-448 16,12-17-1049-16,0-10-3808 0</inkml:trace>
  <inkml:trace contextRef="#ctx0" brushRef="#br1" timeOffset="-123716.22">10135 14325 8265 0,'0'0'7058'16,"0"0"-4898"-16,0 0-1176 31,0 0 33-31,0 0-361 16,0 0-304-16,88 0-96 15,-67 16-256-15,-10 7 0 0,-3 2-112 16,-8 0 160-16,-4 1-48 0,-16-1 344 16,-3-3 288-16,2-6 24 15,10-7-440 1,7-2-200-16,4-1-16 15,23-6 72-15,25 0-160 0,36 0-256 16,-5-9-1504-16,-2-7-3153 16</inkml:trace>
  <inkml:trace contextRef="#ctx0" brushRef="#br1" timeOffset="-123130.29">10880 14090 7697 0,'0'0'7898'0,"0"0"-5914"16,0 0-936-16,0 0-863 31,0 0 391-31,0 0 0 16,28 108-328-16,-11-60 32 0,2-4-280 0,1 4-64 15,1-7 56-15,2-9-456 0,1-10-168 16,0-9 152-16,-4-13 480 0,0 0 128 31,0-26-120-31,0-11 184 16,-1-24 400-16,2 1-88 0,3-4-152 15,-5-5-216-15,1 17-136 16,1 5 120-16,-10 12-120 0,1 19-16 16,8 16-528-1,-8 19-1977-15,8 4-2688 16</inkml:trace>
  <inkml:trace contextRef="#ctx0" brushRef="#br1" timeOffset="-122845.18">12227 14157 6977 0,'0'0'7306'16,"0"0"-5482"-16,0 0-552 16,0 0-744-16,0 0 280 0,100-32-183 31,-60 23-465-16,-4 5-160-15,0 4-320 16,-8 0-2641-16,-17 0-3688 0</inkml:trace>
  <inkml:trace contextRef="#ctx0" brushRef="#br1" timeOffset="-122713.68">12167 14255 7625 0,'0'0'2489'16,"0"0"-185"-16,0 0 105 0,0 0-169 15,0 0-808-15,84 22-767 16,-20-15-665-16,-4-4-240 0,-9-3-4529 16</inkml:trace>
  <inkml:trace contextRef="#ctx0" brushRef="#br1" timeOffset="-122159.05">14774 14005 12634 0,'0'0'3073'0,"0"0"-1609"15,0 0-472-15,0 0-55 0,0 0-249 16,0 0-368-16,111 0 96 16,-67 6-368-16,3 1-40 0,-2-4-8 47,6-1-816-47,-11-2-2321 0,-4 0-3712 15</inkml:trace>
  <inkml:trace contextRef="#ctx0" brushRef="#br1" timeOffset="-121858.31">15702 13643 10298 0,'0'0'4161'0,"0"0"-2649"0,0 0-504 0,0 0 88 16,0 0 177-16,0 0-225 15,47 101-304-15,-42-56-384 0,-1 6-168 16,0 6 168-16,0-7-352 31,-1 1 32-31,1-3-40 0,4-7-528 31,-8-3-736-31,0-6-1465 0,0-13-2760 16</inkml:trace>
  <inkml:trace contextRef="#ctx0" brushRef="#br1" timeOffset="-121657.83">15442 13665 9097 0,'0'0'5290'0,"0"0"-3490"32,0 0-584-32,0 0-776 0,136-48 160 15,-44 48 17-15,-4 0-249 16,-9 13-352-16,-7 6-16 16,-28-3-1641-16,-16 0-5624 0</inkml:trace>
  <inkml:trace contextRef="#ctx0" brushRef="#br1" timeOffset="-121457.33">15530 14268 2616 0,'0'0'7922'0,"0"0"-5962"16,0 0 1-16,0 0 63 0,124 16-568 15,-37-13-928-15,29 0-231 0,-4-3-281 32,-33 0-16-32,-27 0-4081 0</inkml:trace>
  <inkml:trace contextRef="#ctx0" brushRef="#br1" timeOffset="-121056.36">16160 13995 12122 0,'0'0'2905'31,"0"0"-1873"-31,0 0-648 16,0 0 1224-16,0 0-103 15,-4 95-705-15,4-60-432 0,0 4-168 16,4-5-80-16,12-2-120 0,8-3-72 16,0-4-1128-16,12-9-817 15,-5-9-2472-15,-7-7-6697 16</inkml:trace>
  <inkml:trace contextRef="#ctx0" brushRef="#br1" timeOffset="-120893.64">16028 14179 6529 0,'0'0'5777'0,"0"0"-3280"0,0 0-1009 16,0 0-664-16,32 0-16 0,4 0-408 15,28 0-400-15,-8 0-1208 16,-1 0-4017-16</inkml:trace>
  <inkml:trace contextRef="#ctx0" brushRef="#br1" timeOffset="-120624.14">16510 14109 5369 0,'0'0'5721'15,"0"0"-3289"-15,0 0-1095 0,88-9-273 0,-60 9 64 16,0 12-256-16,-9 8-312 31,-14 5-408-31,-5 7-144 0,-20-1 257 16,-16 1-265-16,-8 0 16 15,4-4 88-15,12-5-56 16,8-4-24 0,20-3-24-16,9-3-320 0,27-7 87 0,47-3-1095 31,-7-3-1368-31,4 0-1609 15</inkml:trace>
  <inkml:trace contextRef="#ctx0" brushRef="#br1" timeOffset="-119505.68">7287 15043 11618 0,'0'0'6457'0,"0"0"-4664"0,0 0-529 0,0 0-824 31,0 0-320-31,0 0-120 16,0 0 0-16,4 12-72 0,-4 14-392 15,-13 18-1520-15,2-8-2353 16,-1-2-3225-16</inkml:trace>
  <inkml:trace contextRef="#ctx0" brushRef="#br1" timeOffset="-119389.81">7203 15383 5569 0,'0'0'3200'0,"0"0"-1431"0,0 0-737 16,0 0-312-16,0 0-440 0,60 72-192 15,-48-49-88-15,0-1-4713 0</inkml:trace>
  <inkml:trace contextRef="#ctx0" brushRef="#br1" timeOffset="-119236.2">7255 15700 7537 0,'0'0'6329'31,"0"0"-5064"-31,0 0-1009 0,0 0-256 15,0 0-760-15,0 0-2097 0</inkml:trace>
  <inkml:trace contextRef="#ctx0" brushRef="#br1" timeOffset="-118334.35">5733 16383 7737 0,'0'0'4705'0,"0"0"-2584"0,0 0 199 32,0 0-223-32,0 0-497 0,0 0-832 0,0 0-368 15,0 0-264-15,0 0 56 0,0 73-16 16,0-25-120-16,0 2 40 16,0-2-72-16,0 2 48 15,0-2-144 1,0-3-128-16,0-4-608 15,0-6-256-15,0-10-264 0,0-9-977 16,0-6-856-16,0-10-4688 0</inkml:trace>
  <inkml:trace contextRef="#ctx0" brushRef="#br1" timeOffset="-118087.45">5574 16278 8449 0,'0'0'2809'16,"0"0"-1017"-16,0 0-239 31,0 0-217-31,0 0-272 0,0 0-216 16,35-45-256-16,5 36-303 0,12 6 303 15,12 0-240-15,3 3-160 0,-3 0-192 16,0 6-72-16,-12 22-1089 0,-13 1-1511 31,-19-4-2089-31</inkml:trace>
  <inkml:trace contextRef="#ctx0" brushRef="#br1" timeOffset="-117902.52">5538 16802 600 0,'0'0'9250'0,"0"0"-7058"16,0 0-560-16,0 0-143 0,139 38 7 0,-48-32-576 15,-3-3-472-15,-8-3-272 32,-1 0-176-32,-30 0-1312 0,-6-3-6250 0</inkml:trace>
  <inkml:trace contextRef="#ctx0" brushRef="#br1" timeOffset="-117100.5">6239 16672 6601 0,'0'0'5793'16,"0"0"-3440"-16,0 0-665 16,0 0-360-16,0 0-295 0,0 0-257 15,0 0-568 1,20-10-48-16,0 20 72 31,0 9-224-31,-1 0 64 0,-2 6-72 16,-13 1-184-16,-4-1 96 15,-8 0-24-15,-16-2 112 0,-4-5 144 16,0-5-136-16,0-3 0 31,12-7-8-31,12-3-232 16,4 0-152-16,20-19-1249 0,19-10-143 0,10-6 616 0,11-6 247 15,-1 3-255-15,-8 3 1168 16,-14 10 152 0,-18 12 1249-16,-15 10 815 15,-4 3-440-15,-15 0-583 16,-13 6-673-16,0 13 72 0,0 3-232 16,4 7-168-16,5 0-24 0,11-1-168 15,8 1-88-15,4-4-16 0,19-3-816 16,33-6-761-1,-8-6-1263 1,-1-7-5066-16</inkml:trace>
  <inkml:trace contextRef="#ctx0" brushRef="#br1" timeOffset="-116730.77">6912 16758 6065 0,'0'0'5537'16,"0"0"-3585"-16,0 0-743 0,0 0-65 0,0 0-248 31,0 0-368-31,-83-67-344 16,59 67 24-16,0 9-80 0,4 4-32 15,4 3 128-15,4 0-120 16,7-3 16-16,5 2-72 0,0-2 160 31,17 3 185-15,3-3 119-16,3-1 0 15,1 1 0-15,-7-4-360 0,-2 4-16 16,-6-3-136-16,-5 2 8 0,-4 8 320 16,0 5-40-16,0 7-168 15,-4 2 24-15,-5 8-144 0,-2 15-424 31,3-10-1576-31,-1-8-4346 0</inkml:trace>
  <inkml:trace contextRef="#ctx0" brushRef="#br1" timeOffset="-115644.7">7581 16567 8033 0,'0'0'2489'0,"0"0"-865"16,45-102-72-16,-34 70 81 0,-7 4-121 15,0 9 72-15,-4 6-263 16,0 10-73-16,0 3-440 16,-15 16-640-16,-9 13 104 0,3 12 248 15,2 7-464-15,6 5 64 16,13 1-56-16,0-3-64 15,13-7-112 17,10-9-336-32,14-13-448 15,2-9 8-15,14-13-472 0,-2-3-209 0,1-25-247 16,-5-11 576-16,-6-11 1016 16,-13-1 224-1,-9-6 752 1,-7 3 512-16,-8 6 104 0,-4 13-15 0,0 13 199 15,0 16-312-15,-4 6-688 0,-8 15-552 16,0 24 0-16,1 18 296 16,-2 3-224-16,2 4-72 31,3 2 72-31,-1-12-72 0,1 3 0 16,8-6-272-1,25-6-1160-15,3-13-1529 0,7-17-4320 16</inkml:trace>
  <inkml:trace contextRef="#ctx0" brushRef="#br1" timeOffset="-115156.27">8506 16563 14523 0,'0'0'4849'0,"0"0"-3841"15,0 0-392 1,0 0-336-16,0 0-136 0,0 0-72 16,84 0 32-16,-32 4 32 15,8-1-136-15,-1-3-976 0,0 0-576 16,5-13-713-16,-20-3-1912 0,-16-3-1000 16</inkml:trace>
  <inkml:trace contextRef="#ctx0" brushRef="#br1" timeOffset="-114965.27">8857 16411 1736 0,'0'0'2953'0,"0"0"-1129"0,0 0-472 16,0 0 249-16,0 0-73 15,0 0 136 1,0 0 1-16,-56 45 479 16,52-10-320-1,-1 12-655-15,5 8-545 16,0 4-320-16,5 2-104 0,7-1-200 15,16 4-1392-15,-8-17-2793 16,-1-12-8314-16</inkml:trace>
  <inkml:trace contextRef="#ctx0" brushRef="#br1" timeOffset="-114742.63">9594 15805 11642 0,'0'0'5521'0,"0"0"-3072"16,4-76-329-16,0 69-1032 0,-4 11-872 15,0 37-96-15,0 35 169 16,4 38-113-16,0 13-56 31,3-3-120-31,-3-16-88 0,-4-22-201 16,0-14-543-16,0-8-1176 0,-8-22-1673 0,5-20-1736 15</inkml:trace>
  <inkml:trace contextRef="#ctx0" brushRef="#br1" timeOffset="-114542.13">9256 15906 14507 0,'0'0'2768'0,"0"0"-1656"16,95-19-695-16,-3 13-217 15,26 6 264-15,11 0-288 16,-26 0-176-16,-19 0-400 0,-37 0-2297 16,-30 3-5521-16</inkml:trace>
  <inkml:trace contextRef="#ctx0" brushRef="#br1" timeOffset="-114353.77">9379 16611 10122 0,'0'0'4121'0,"0"0"-2529"15,87 0-128-15,-19-3-744 16,32-16-720-16,-16 6-600 0,-5-6-2496 0</inkml:trace>
  <inkml:trace contextRef="#ctx0" brushRef="#br1" timeOffset="-113972.66">10068 16304 11778 0,'0'0'5233'31,"0"0"-4617"-15,0 0-512-16,0 0-24 0,-28 85-72 16,20-50-8-16,8 0-72 15,0-10-1248-15,0-5-416 16,12-14 263-16,12-6-247 0,12-4 96 16,3-18-1553-16,-2-10 3177 0,-1-5 1248 15,-8-5 1297 1,-5 1 127-16,-11 6 209 15,-8 13-209-15,-4 9-127 16,0 13-1409-16,-11 0-896 0,-10 25-184 16,1 14-56-16,5 8 16 15,-6 10-16-15,10 4-112 0,2 2-72 32,-3 4-144-32,1-4-72 15,-9-6-64-15,-5-5-264 16,-10-11 496-16,-5-13-160 0,0-12-48 15,-11-16-617-15,6 0-2855 32,13-19-4690-32</inkml:trace>
  <inkml:trace contextRef="#ctx0" brushRef="#br1" timeOffset="-112688.55">10354 16780 2480 0,'0'0'6609'31,"0"0"-4928"-31,0 0-1089 16,0 0 48-16,0 0 112 15,0 0-32-15,25-10-344 0,-22 1-224 16,-3-1 17-16,0-3-65 0,0-3 8 16,0 4 136-16,-3-1-144 15,-5 7 216-15,-9 2 264 16,6 4-264-1,-9 0 88-15,4 13 304 0,0 0 48 16,8 0-136-16,0 2-496 16,8-5-120-16,0 0 8 0,8-1-8 0,12-3 0 15,7-6 209-15,1 0-217 32,0 0 176-32,-4 0-160 0,-12 0-8 15,-3 0 40-15,-9 0 152 16,0 0 176-16,0 10-136 0,0 3-88 15,-4 12 240-15,-1 3-376 32,1 4-16-32,4 16-392 15,0-10-1257-15,0-6-3008 16</inkml:trace>
  <inkml:trace contextRef="#ctx0" brushRef="#br1" timeOffset="-112214.2">10753 16297 11306 0,'0'0'3049'15,"0"0"-657"1,0 0-848-16,0 0-327 0,0 0-505 0,0 0-584 16,0 0 112-16,40 60-96 15,-24-12 56-15,-8 9-144 0,4 0-48 16,-8 4 40-16,-4-7-48 15,0-7-616-15,4-9-208 32,-4-9 56-32,4-10 15 15,7-13-271-15,6-6 608 0,3-19 416 16,7-16 200-16,6-9 496 16,10-23 32-16,9-15-175 0,-4 2-89 15,-9 10-320-15,-7 20-144 31,-16 15 168-31,1 3-168 16,-13 6 0-16,-4 17-520 0,-9 6-3889 0,-6 3-5826 16</inkml:trace>
  <inkml:trace contextRef="#ctx0" brushRef="#br1" timeOffset="-111327.73">12414 16304 11210 0,'0'0'5065'0,"0"0"-3113"15,0 0-735-15,0 0-553 0,0 0 336 31,144 0-392-31,-48 0-176 16,-8 0-240-16,-9 2-192 0,-3 11-504 16,-37-3-2216-1,-14-4-4938-15</inkml:trace>
  <inkml:trace contextRef="#ctx0" brushRef="#br1" timeOffset="-111149.31">12459 16433 4841 0,'0'0'4937'0,"0"0"-3369"0,0 0-288 16,0 0 8-16,0 0 41 16,0 0-9-16,127 58-208 0,-27-52-432 15,39 1-360-15,25-7-320 32,-5 0-24-32,-40-10-1512 0,-39 0-3833 0</inkml:trace>
  <inkml:trace contextRef="#ctx0" brushRef="#br1" timeOffset="-110625.9">14630 16211 10178 0,'0'0'6449'0,"0"0"-5313"0,0 0-784 0,0 0 56 16,0 0 289-16,0 0 535 0,0 0-336 15,131 10-368-15,-39-7-240 16,-4-3-192-16,-8 0-96 16,-1 0-464-1,-31-9-1648-15,-8-4-4210 16</inkml:trace>
  <inkml:trace contextRef="#ctx0" brushRef="#br1" timeOffset="-110325.11">16056 15509 12778 0,'0'0'4633'16,"0"0"-2928"-16,0 0-921 16,0 0-672-16,0 0 352 0,0 0 216 15,9 131 16-15,-14-52-432 16,5 20-112-1,0 2-8-15,12-15-144 16,-4-29 0-16,0-19-64 16,-3-12-240-16,2 5-1152 15,1-5-1297-15,-4-7-3160 0</inkml:trace>
  <inkml:trace contextRef="#ctx0" brushRef="#br1" timeOffset="-110093.36">15682 15509 4825 0,'0'0'8553'16,"0"0"-5848"-16,0 0-537 16,0 0-1351-16,0 0-105 0,136-44 0 15,-50 44-232-15,26 13-184 16,-4 6-296-16,-25 3-40 15,-27 16-520 1,-35-6-1961-16,-14-1-3032 16</inkml:trace>
  <inkml:trace contextRef="#ctx0" brushRef="#br1" timeOffset="-109908.47">15805 16389 7737 0,'0'0'6386'0,"0"0"-4562"0,108 0-200 16,-44 4-191-16,3-4-497 15,1 0-496-15,24-10-440 32,-21-6-1648-32,-6 0-4650 0</inkml:trace>
  <inkml:trace contextRef="#ctx0" brushRef="#br1" timeOffset="-109645.48">16710 15846 10898 0,'0'0'3993'0,"0"0"-1505"15,0 0-1071-15,0 0-729 16,0 0-224-16,0 0 464 0,-56 95-120 31,32-38-456-15,0 7-344-1,8 0 224 1,8-7-232-16,8-7 0 0,5-5-176 16,14-10-288-16,13-3-464 0,3-10-568 0,29-16-649 0,-4-3-1800 15,-12-3-4080-15</inkml:trace>
  <inkml:trace contextRef="#ctx0" brushRef="#br1" timeOffset="-109460.61">16395 16122 7177 0,'0'0'4281'15,"0"0"-1969"-15,0 0-775 0,0 0-593 0,84-35 192 0,-32 32-144 16,15 3-423-16,5 0-561 15,19 0-8-15,-11 0-1337 0,-32 0-4944 16</inkml:trace>
  <inkml:trace contextRef="#ctx0" brushRef="#br1" timeOffset="-108959.24">16952 16224 9882 0,'0'0'1720'0,"0"0"-480"15,0 0-80-15,0 0 41 16,-43-70 63-16,27 67-592 15,-4 3-472 1,9 0 192-16,-6 6-112 0,9 10 136 16,5 0 177-1,3 3-129-15,0 3 40 16,15 0-104-16,9 1-176 0,8-1 184 16,0 0-360-16,0 0 8 15,0 4-40-15,-8 0-8 0,-9 2 0 16,-6 0-8-16,-5 4 0 15,-4 3 64-15,0-3-64 0,-4 0 0 16,-9 6-480-16,6-7-1408 0,3-8-3154 16</inkml:trace>
  <inkml:trace contextRef="#ctx0" brushRef="#br1" timeOffset="-108774.38">17582 16326 9233 0,'0'0'6202'16,"0"0"-5466"-16,0 0-736 0,0 0-1320 0,0 0-105 16,0 0-3360-16</inkml:trace>
  <inkml:trace contextRef="#ctx0" brushRef="#br1" timeOffset="-100349.39">20327 15037 360 0,'0'0'9258'15,"8"-32"-7282"-15,-8 19-264 16,4 4 265-16,1 5 95 0,-5 1-439 15,0 3-121-15,0 0-656 16,0 0-328-16,0 0-256 16,0 10-152-16,0 12 24 0,-5 13 248 15,-7 12-32-15,5 11 81 16,3-1-393-16,0 3 0 16,4 1-40-16,0-4 32 0,4-3-40 31,4-10-553-31,3-9-255 0,-2-3-680 15,-1-19-1249-15,-5-7-1816 16,5-6-2344-16</inkml:trace>
  <inkml:trace contextRef="#ctx0" brushRef="#br1" timeOffset="-100148.9">20088 14909 864 0,'0'0'8626'0,"0"0"-6938"16,0 0-160-16,0 0-135 31,0-76-385-31,32 70-152 0,12 6-16 0,12 0-368 0,8 10-224 16,4 8-152-16,3 5-96 16,0 12-776-16,-15-7-2113 15,-15-3-3680-15</inkml:trace>
  <inkml:trace contextRef="#ctx0" brushRef="#br1" timeOffset="-99964.02">20065 15526 4280 0,'0'0'2321'0,"0"0"399"0,0 0-439 15,87 41-745-15,-31-35-591 0,4 0-289 16,3-2-256-16,17-4-400 0,-16-7-1080 16,-17-6-4714-16</inkml:trace>
  <inkml:trace contextRef="#ctx0" brushRef="#br1" timeOffset="-99516.08">20651 15332 9097 0,'0'0'2865'16,"0"0"-592"-16,0 0-345 0,0 0-648 0,0 0-552 15,0 0-256 1,0 0-239-1,86 12-193-15,-73 11-24 16,-5 5-32-16,-8-3 16 0,0 5-152 16,-8-5 144-16,-16-6-105 15,0-4 105-15,0-5 8 0,4-7 0 0,4-3 97 32,12 0-97-32,4-9-113 15,13-13-407-15,18-1-376 0,9-5 64 16,3 6 112-16,-7 2 392 15,-12 8 328-15,-11 5 8 0,-13 7 328 16,0 0 272-16,-9 10 512 16,-10 6 72-16,-1 3-535 31,4 3-441-31,-4 0 128 16,16 1-344-16,4-1-312 0,8-3-1201 15,16-7-1311-15,0-5-5434 0</inkml:trace>
  <inkml:trace contextRef="#ctx0" brushRef="#br1" timeOffset="-99362.36">21009 15408 8617 0,'0'0'8330'16,"0"0"-6842"-16,0 0-1087 0,0 0 119 16,0 0 264 15,0 0-232-31,24 99-352 15,-20-68-200-15,3 4-568 0,2-3-2145 16,-5-10-3768-16</inkml:trace>
  <inkml:trace contextRef="#ctx0" brushRef="#br1" timeOffset="-98992.53">22275 14909 12698 0,'0'0'3097'0,"0"0"-1049"16,0 0-959 0,0 0-625-16,0 0-88 15,53 86 280-15,-42-32-440 16,-2 4-144 0,-5 1 32-16,0-1-104 15,-4-7-216-15,3-7-376 0,1-6-608 16,4-9-305-16,1-13-1367 0,2-7-3770 15</inkml:trace>
  <inkml:trace contextRef="#ctx0" brushRef="#br1" timeOffset="-98814.18">22180 14998 9153 0,'0'0'2153'16,"0"0"-569"-16,0 0 137 0,64-91-913 15,-36 71 184 1,7 11-368-16,6 3-360 16,-2 6-264-16,9 3-608 15,-8 9-1808-15,-16 4-3266 0</inkml:trace>
  <inkml:trace contextRef="#ctx0" brushRef="#br1" timeOffset="-98644.92">22156 15443 7433 0,'0'0'2465'0,"0"0"-449"15,84 3-736 17,-45-3-448-32,10 0-223 15,3-3-609-15,15-3-152 0,-11-4-1417 16,-16 3-7297-16</inkml:trace>
  <inkml:trace contextRef="#ctx0" brushRef="#br1" timeOffset="-98275.33">22634 15297 4865 0,'0'0'5993'0,"0"0"-4009"16,0 0-191-16,0 0-161 0,0 0-240 16,0 0-408-16,40-10-319 15,-27 10-249-15,-2 7-96 16,1 6-80-16,-4-1-160 0,-4 4 192 16,-4 6-208-16,0-3 112 31,-4 3 0-31,-8-2-40 0,4-1 16 15,0-6-144-15,1-1 0 16,2-6 208-16,1 1-208 16,0-4-16-16,4-3 0 0,0 0-176 31,0 0-272-31,0 0-400 16,13 0-1185-16,2-13-767 0,2 3-1409 0,-2-2-4881 0</inkml:trace>
  <inkml:trace contextRef="#ctx0" brushRef="#br1" timeOffset="-97758.23">22782 15300 8457 0,'0'0'2697'31,"0"0"-473"-31,0 0-351 0,0 0-137 0,0 0-416 15,0 0-255 1,0 0-305 0,-52 41-280-16,40-21-56 0,4 8-376 15,0-6 16-15,8 4 64 16,0-4-128-16,0 0-8 16,13-6 0-16,6-4-728 15,20-5-432-15,-2-1-721 16,-5-6-2632-16</inkml:trace>
  <inkml:trace contextRef="#ctx0" brushRef="#br1" timeOffset="-97486.83">23033 15287 8345 0,'0'0'3129'0,"0"0"-336"16,0 0-841-16,0 0-792 15,0 0-72-15,0 0-239 16,88 0-441-16,-81 13 88 0,-3 3-480 16,-4 3-8-1,0 3 104-15,-15-3-24 0,-5 3 0 16,3-6-24-16,2 0-56 16,7-3 104-16,8-6-112 15,0-2-96-15,15-1-48 16,10-4-320-16,27 0-584 31,-5-9-1217-31,-3-4-3288 0</inkml:trace>
  <inkml:trace contextRef="#ctx0" brushRef="#br1" timeOffset="-95922.65">22702 15284 6009 0,'0'0'3272'0,"0"0"-935"15,0 0 96-15,0 0-281 16,0 0-576 0,0 0-423-16,-4-22-833 15,0 41-176-15,-3 3 208 16,-2 7-56-16,5 9-32 16,0-6-256-1,4 3 0-15,0-7 192 16,0-2-200-16,4-8 0 0,5-1-48 15,6-11-368-15,-3-3-56 16,8-3 352 0,-4 0 120-16,4-13 56 15,0-9-48-15,4-3-8 0,-1-7 0 16,-6-3 0 0,-6 3 168-16,-2 4 256 15,-9 6 176-15,0 9 328 0,-5 9-312 16,-10 4-312-16,-10 13-176 15,6 13-64-15,-5 12 72 0,4 0-136 16,8 10 0-16,8-1 32 16,4 1 16-16,0 3-96 0,12-1 0 0,3 1-176 0,2-3-56 31,-6 0-184-31,-6-4-104 16,-5 0 432-16,-9-9 8 15,-15-3 32-15,-3-13 40 0,-9-10 56 16,-4-9 200-16,1 0 280 15,-1-22-72 1,3-10 256-16,14-9-264 16,14-6-104-1,9-7-199-15,21-4-97 16,50-11-489-16,-2 14-1327 0,2 11-4273 16</inkml:trace>
  <inkml:trace contextRef="#ctx0" brushRef="#br1" timeOffset="-95305.96">23076 15354 7393 0,'0'0'2073'15,"0"0"-393"-15,0 0-248 16,0 0 201-16,0 0 63 0,13-51-216 16,-13 48-216-16,0 0-239 15,0 3-185-15,0 0-168 16,0 0-352 0,0 16-96-16,0 6 304 15,-4 10-192-15,-1 6 152 0,5 7-272 16,0 2-63-16,20 4 111 0,5-4-168 15,-1-2-88 1,-1-7-8 0,-7-7-312-16,-8-5-273 0,-8-17-1119 15,-15-5-2633-15,-6-4-2904 16</inkml:trace>
  <inkml:trace contextRef="#ctx0" brushRef="#br1" timeOffset="-94704.43">20037 16052 8729 0,'0'0'2553'0,"0"0"-737"0,0 0 49 16,0 0 495-16,107-44-87 0,-83 44-569 16,-4 0-592-16,-4 0-560 31,-12 16-464-31,0 6-80 0,-4 7 312 16,0 5-199-1,-4 2-9-15,0-1-16 16,0 3-88-16,4-4-8 0,0 1-120 15,4-6-465-15,12-4-343 16,7-5-1376 0,-2-11-2241-16,-6-6-3273 15</inkml:trace>
  <inkml:trace contextRef="#ctx0" brushRef="#br1" timeOffset="-94488.33">20176 16008 2336 0,'0'0'2176'15,"0"0"-543"1,0-82-9-16,0 59 473 16,0 11-265-1,4 2-24-15,0 1-231 0,8 5-233 16,4-2-576-16,8 3-328 31,8 0-256-31,7 3-184 0,6 0-72 16,11 0-1088-16,-5 3-1841 15,-16 6-4752-15</inkml:trace>
  <inkml:trace contextRef="#ctx0" brushRef="#br1" timeOffset="-94303.46">19989 16294 4849 0,'0'0'5393'16,"0"0"-3409"-16,0 0-208 0,140 32-559 47,-49-23-465-47,5 4-168 0,-17-7-224 0,9 1-360 15,-36-7-2048-15,-5 0-8971 16</inkml:trace>
  <inkml:trace contextRef="#ctx0" brushRef="#br1" timeOffset="-93802.24">20762 16119 9578 0,'0'0'4336'0,"0"0"-2823"15,0 0 127-15,0 0-736 16,0 0-103-16,0 0-193 15,99-41-256-15,-75 47-136 0,-4 10 32 47,0 3-248-47,-12 3 8 0,-4 4 24 16,-4 2-24-16,-7-2 48 0,-14 3-8 16,-3-4-48-16,0-6 128 15,1 0-128-15,6-10 0 0,2-2 128 16,10-7-120-1,5 0-16 1,13-13-136-16,11-12-520 0,12-7 464 0,7-9 48 16,5-7 88-16,-4 4 8 15,-9 2 104-15,-11 14-48 0,-12 12 536 16,-12 9 352-16,-4 7-136 16,-19 10-440-16,-5 9 88 0,0 6 0 31,0 1-248-31,12 2 8 0,4 1-104 0,12-4-8 15,0 1 24-15,4-4-72 16,20 0-152-16,4 0-32 0,15-9-1136 31,-3-7-2489-31,-7-6-4705 16</inkml:trace>
  <inkml:trace contextRef="#ctx0" brushRef="#br1" timeOffset="-93347.82">21216 16202 10658 0,'0'0'4321'0,"0"0"-2137"16,0 0-135-16,0 0-969 15,0 0-272-15,0 0-448 0,0 0-264 16,75 3 24-16,-58 13-120 16,-2 3-48-1,-6 0 48-15,-5 0 0 0,-4-3 40 16,-8 0 160-16,-8-4 208 16,-1-2 176-16,2-4-264 15,7 1-144-15,8-1-176 0,12-3-464 16,55-3-24 15,2 0-848-31,2 0-4065 0</inkml:trace>
  <inkml:trace contextRef="#ctx0" brushRef="#br1" timeOffset="-92978.1">22531 16148 12978 0,'0'0'4097'0,"0"0"-2785"0,0 0-255 47,0 0-809-47,0 0 480 0,0 0-288 16,-32 76-152-16,32-38-40 16,0 4-152-16,0-1-40 0,0 0-16 15,4-6-32-15,0-4-16 31,4-5-456-31,-4-7-1304 16,-1-10-1033-16,-3-5-2120 0</inkml:trace>
  <inkml:trace contextRef="#ctx0" brushRef="#br1" timeOffset="-92799.74">22320 16113 7377 0,'0'0'5169'15,"0"0"-3272"-15,0 0-249 16,99-38-304-16,-50 35-576 0,5 3-223 16,-1 0-169-16,-14 12-376 15,-15 13-809 1,-16-5-2343-16,-8-1-3250 16</inkml:trace>
  <inkml:trace contextRef="#ctx0" brushRef="#br1" timeOffset="-92630.49">22339 16522 5097 0,'0'0'6953'15,"0"0"-5273"-15,0 0 265 16,0 0-689-16,0 0-352 0,112 26-520 0,-41-23-384 16,-7-3-1264-16,-4 0-3681 0</inkml:trace>
  <inkml:trace contextRef="#ctx0" brushRef="#br1" timeOffset="-92276.38">22949 16250 328 0,'0'0'13682'0,"0"0"-10897"0,0 0-1689 15,0 0-1080-15,0 0 576 0,0 0 57 16,-43 85-361-16,30-50-136 15,5-3-152-15,4-7-224 0,4-9-88 16,0-3-705-16,12-13-231 31,8 0 648-31,1-7 400 0,2-12 200 16,1-6 48-16,-4-4 440 0,-5 7 752 16,2 0-151-16,-13 9 183 0,0 7-104 15,-4 6-512-15,0 0-608 16,0 19-48 15,0 10 0-31,-4 5 112 0,0 4-104 16,-9 1-8-16,-6-1 0 15,-9-7-128-15,-4-5-312 0,-3-4-176 16,-6-9-568-16,9-13-465 31,9 0-1535-31,19-7-4130 0</inkml:trace>
  <inkml:trace contextRef="#ctx0" brushRef="#br1" timeOffset="-92060.26">23216 16294 7465 0,'0'0'8682'0,"0"0"-6338"32,0 0-919-32,0 0-593 0,0 0-400 15,0 0 104-15,96 41-296 16,-89-13-240-16,-7 2-280 0,-3-2-56 0,-22 3 144 15,-10-5 184-15,-5-4 16 16,5-3 48 0,7-6-48-1,15-7-8-15,13-3-608 0,24-3-1345 0,16 0-1175 16,0-6-4330-16</inkml:trace>
  <inkml:trace contextRef="#ctx0" brushRef="#br1" timeOffset="-91674.89">21192 16618 13634 0,'0'0'4609'0,"0"0"-3720"16,0 0-481-16,0 0-296 15,0 0-112-15,0 0-344 16,0 0-1817-16,0 60-3176 16</inkml:trace>
  <inkml:trace contextRef="#ctx0" brushRef="#br1" timeOffset="-91543.39">21172 16834 1568 0,'0'0'10234'0,"0"0"-8538"15,0 0-967 1,0 0-289-16,0 0-440 16,0 0-1937-16,0 0-5232 0</inkml:trace>
  <inkml:trace contextRef="#ctx0" brushRef="#br1" timeOffset="-91411.9">21228 16938 1064 0,'0'0'12778'0,"0"0"-10049"15,0 0-1905-15,0 0-824 16,0 0-176-16,0 0-1784 16,24 10-4218-16</inkml:trace>
  <inkml:trace contextRef="#ctx0" brushRef="#br1" timeOffset="-90895.04">20543 17161 13122 0,'0'0'4697'15,"0"0"-3144"-15,0 0-353 16,0 0-496-16,0 0-96 0,0 0-64 15,-36 101-384-15,32-59-80 16,4-1-8 0,0 3-64-16,0 1-8 15,-4 2-224-15,-1-5-384 16,1-7 104 0,-3-7-208-16,3-6-384 0,0-6-681 15,-4-6-1071-15,8-7-2914 0</inkml:trace>
  <inkml:trace contextRef="#ctx0" brushRef="#br1" timeOffset="-90694.55">20296 17176 10418 0,'0'0'4057'0,"0"0"-2617"16,0 0 240-16,0 0-816 15,123-31-39-15,-67 31-129 0,0 0-448 16,4 9-248-16,0 10-560 16,-13-6-1953-16,-19 0-4432 0</inkml:trace>
  <inkml:trace contextRef="#ctx0" brushRef="#br1" timeOffset="-90509.71">20380 17592 8753 0,'0'0'4225'0,"0"0"-2776"16,0 0 79-16,107 13-856 15,-55-10-480-15,19-3-192 0,-11 0-1488 16,-8 0-4730-16</inkml:trace>
  <inkml:trace contextRef="#ctx0" brushRef="#br1" timeOffset="-90008.48">20821 17494 7161 0,'0'0'4577'0,"0"0"-3041"0,0 0 465 15,0 0-953 1,0 0-328-16,88-32-120 16,-72 32-200-16,0 0-304 15,-4 10 80-15,-4 6-176 0,-4 2 0 16,-4 5 0-16,-4-1 88 15,-16 0-16 1,-4 0-72-16,-4-2 0 0,5-8 200 16,6-2-200-16,6-4 49 15,11-6-49-15,0 0-73 16,19-6-359-16,13-13-160 16,9-4-24-16,10-8 608 15,-3 3-136-15,-5-2-136 0,-11 8 216 16,-12 10 64-16,-12 5 448 31,-8 7 600-31,-11 0-311 16,-14 7 207-16,-6 9-264 0,6 2-128 15,1 5-224-15,9-1-184 0,11 0-144 0,4-3-128 16,8 1-1216-16,31-5-641 0,-3-2-2280 31,1-6-3688-31</inkml:trace>
  <inkml:trace contextRef="#ctx0" brushRef="#br1" timeOffset="-89692.13">21411 17554 1464 0,'0'0'11586'0,"0"0"-9417"16,0 0-657-16,0 0-368 15,0 0-103-15,0 0-265 0,4-73-600 16,-32 70-104-16,1 3 48 15,-10 0-120-15,1 0 0 0,5 6 8 0,11 4-8 32,4 0-8-32,12 2 0 15,4 4-16-15,8 0 24 0,16 0 24 16,0-3 24-16,4-1 176 16,0-2-208-16,-9-1 32 0,2 1 16 15,-14-1-56 1,1 1 120-1,-8 9-56-15,0 0 48 16,0 7 96-16,-8 2-208 16,1 4 40-16,-1 2-48 0,3 11-1056 15,1-7-1745-15,4-12-4648 16</inkml:trace>
  <inkml:trace contextRef="#ctx0" brushRef="#br1" timeOffset="-89106.26">22575 17275 12858 0,'0'0'3841'16,"0"0"-1953"-16,0 0 337 31,0 0-1225-31,0 0-584 16,0 0-312-16,0 0-56 0,7 83 64 16,-7-39-112-16,0 3 0 0,0 1 0 0,0-9-120 15,0-2-904-15,0-5-704 0,0-13-1265 31,0-6-2768-31</inkml:trace>
  <inkml:trace contextRef="#ctx0" brushRef="#br1" timeOffset="-88921.38">22475 17211 4016 0,'0'0'7322'0,"0"0"-4642"0,0 0-1207 15,0 0-209-15,92-18-600 47,-41 18-208-47,5 2-344 0,12 14-112 16,-9 0-992-16,-14-3-3273 0</inkml:trace>
  <inkml:trace contextRef="#ctx0" brushRef="#br1" timeOffset="-88720.91">22395 17608 1008 0,'0'0'10354'16,"0"0"-8258"-16,0 0-1023 0,88 13-393 15,-49-10-352-15,6 3-208 16,11-2-120-16,-9-1-1056 0,-7-3-3745 0</inkml:trace>
  <inkml:trace contextRef="#ctx0" brushRef="#br1" timeOffset="-88335.54">22953 17399 11506 0,'0'0'3081'0,"0"0"-1945"0,0 0-200 15,0 0-232 1,0 0-8-16,-51 73-192 16,46-48-392-16,5 1-112 0,0-11-24 15,0-2-568-15,9-6-232 31,6-7-256-31,5 0 328 0,4-10 320 16,0-6 176-16,0-6 256 16,-4 3 288-16,-9 0 1128 0,2 6 248 0,-9 10-63 15,0 3-721-15,-4 0-576 0,0 16-296 32,0 6-8-32,4 7 8 15,-4 6 40-15,0-7-48 0,-4 4-64 16,-13-3-176-16,-2-4 168 15,-5-6-504-15,-4-6-184 0,0-4-193 16,-8-3-415-16,8-6-1080 16,13 0-2025-16</inkml:trace>
  <inkml:trace contextRef="#ctx0" brushRef="#br1" timeOffset="-88019.19">23396 17389 10338 0,'0'0'3849'15,"0"0"-1985"-15,0 0 184 0,0 0-967 16,0 0-217-16,-88-38-520 16,75 45-192-16,6 11 8 0,7 8-160 0,0 2 0 15,0-2 40 1,16 2 8-16,-1-2-96 15,6-7 32-15,-2-3 16 16,1 0 240-16,-7 0-128 0,2 2-104 16,-11 2 240-16,0 8-152 31,-4 4 32-31,0 6-80 0,0 3-48 16,-4 13-1040-1,-4-13-2857 1,-3-6-5545-16</inkml:trace>
  <inkml:trace contextRef="#ctx0" brushRef="#br1" timeOffset="-86781.3">19968 14538 8729 0,'0'0'1577'16,"0"0"-833"-16,0 0-528 15,0 0-72 1,-95 16 296-16,63-10-128 16,-4-2-160-16,1 2-72 0,-5 0-80 15,3 1 168 1,2 2-160-16,-1 0 56 16,4 1 200-16,0 6-40 15,8 0 16-15,5 3 40 0,3 6-184 16,4 4 176-16,3 3-183 0,-2 3 31 0,3 9 160 31,-8 1 48-31,8 5 272 16,-8 4-96-16,8-3-72 15,4 0 80-15,0 3-336 0,4 0-16 16,0 3 488-16,0 3 128 31,12 13-199-31,0-3-297 16,0 0-184-16,0 0 144 0,-4-13-240 15,-4 13 0-15,-4-7 16 16,0 1-8-16,0-1 80 16,-12-3-88-16,0-2 8 0,-4-1 128 15,0-3-136-15,4-3 0 0,5-1 8 16,-2 1 0 0,5 0 64-16,4 0-72 15,0 3 48-15,0-3 80 16,4-1-120-16,5 4 0 0,-9-6 48 15,0 6-56 1,0-6 0 0,-9 2 0-16,1 1 0 0,4 0 0 0,4-3 0 15,0 2 0-15,8-2 0 16,8 0 0-16,4 2 24 0,0 2-24 16,-8-5 8-16,4-6 64 31,-8 4-64-31,-1-4-8 0,-3-3 48 15,1 0-48-15,3 0 8 16,3-3-8-16,10 3 8 16,3-3 16-16,8-3-24 15,7 3-136-15,9-3-600 0,32 6-673 32,-4-13-1783-32,-9-6-6002 0</inkml:trace>
  <inkml:trace contextRef="#ctx0" brushRef="#br1" timeOffset="-85625.05">23535 14833 8025 0,'0'0'1288'0,"0"0"-431"0,0 0-593 16,112-35 144-16,-73 29 56 0,6 0-256 31,-2 3-32-31,0-1-176 16,2 4 0-16,-2 0 104 0,-2 10-104 16,-6 9 96-16,1 6 232 15,-8 7 288-15,-9 6-32 0,-2 7-88 16,-6 2-151-16,-2 1 111 15,-5 3-192 1,-4 3 240-16,0 0-104 16,0 6 24-1,-9 13 208-15,-6 19-96 0,-9 19-80 16,-4 3-8-16,0-3-128 0,5-6 17 16,-2-12-161-16,9-2-32 15,4-8 104-15,0-3-240 31,8-8-8-31,0 2 144 0,4 2-136 16,0 0 56-16,0-3-64 0,0-7 0 16,0-12 160-16,0-9-160 0,0-1-56 0,4 17-16 15,0 18 72-15,5 23 0 32,-6-13 0-32,5-13 64 15,-4-26-16-15,-4-11-48 0,0 5 0 16,0 4-16-16,0 6 16 0,0-7-128 15,-4-8-56-15,0-1 160 16,-3-7-56 0,-2-2 80-16,-3 3 0 15,5-1-8-15,-6 1 8 0,1 0 0 16,-3-3 0-16,-5 2-72 16,-4-5-80-16,-4-1-849 15,-23-6-847-15,6-6-753 31,2-10-2640-31</inkml:trace>
  <inkml:trace contextRef="#ctx0" brushRef="#br1" timeOffset="-84336.89">24738 15148 7073 0,'0'0'2369'0,"0"0"-1153"15,0 0-888-15,0 0-240 0,0 0-88 16,-83-4 272-16,51 8-16 15,-9-4 56-15,2 3 120 0,3-3 160 16,4 3 280-16,12-3-223 16,5 3-321-16,6 1 56 15,9 1-232-15,0 2 8 0,0 3 504 16,4 5 104 0,8 5-56-16,-4 2-328 15,0 6-128-15,-4 4 241 0,-4 6-225 16,0 7-16-16,0 5-24 0,-8 17-48 15,-4 16 32-15,0 18-112 16,4 7 176-16,4-3 504 0,4-10-440 47,-4-22-96-47,4-16-80 0,0-12-80 16,-3-10 48-16,3 9-136 15,0 4 0-15,0 3-72 16,0-3 56-16,3-8-544 0,13-4-664 15,32-8-721 1,-4-6-2952-16,4-15-4649 0</inkml:trace>
  <inkml:trace contextRef="#ctx0" brushRef="#br1" timeOffset="-83735.16">25149 15161 6993 0,'0'0'2729'0,"0"0"-1089"15,0 0-632-15,0 0-608 0,0 0 352 31,0 0 241-31,0 0-121 16,-64 104-536-16,48-53-160 0,-1 3 24 16,6-4-184-16,3 5 120 15,4-14-136-15,4-3-152 0,0-16-528 0,4-9-232 16,12-13 55 0,0 0 697-16,8-26-736 15,4-5 24-15,-1-14 512 16,1-9 320-16,0-3 32 0,0 0 16 15,-4 0 496-15,-4 13 624 16,-4 5 209-16,-8 23 79 0,-8 16-400 31,0 3-824-31,0 29 504 0,-16 13 56 16,0 6-335-16,0 6-121 0,9 3-160 16,2 1 24-16,5-4-48 15,5-3-112-15,14-7-296 16,20-2-1313-16,2-17-1511 31,-9-12-4922-31</inkml:trace>
  <inkml:trace contextRef="#ctx0" brushRef="#br1" timeOffset="-83229.16">25093 16145 11810 0,'0'0'2817'16,"0"0"-1393"-16,0 0-904 0,0 0-288 16,0 0 224-16,19 63 112 15,-14-28 0-15,-1 6-448 0,0 1-40 31,-4 2-8-31,4-6-56 16,-4-3 41-16,0-13-57 0,0-3 0 0,3-12 40 16,1-7 8-16,13-4 104 0,-2-18 0 15,9-6-80-15,4-14 72 16,0-5 24 0,0-7-64-16,4 0 120 15,-13 0-208-15,2 9 56 31,-10 10-64-31,-2 13-8 0,-9 19-472 0,0 3-3489 0,-4 0-3377 16</inkml:trace>
  <inkml:trace contextRef="#ctx0" brushRef="#br1" timeOffset="-82696.93">25419 15179 928 0,'0'0'7929'0,"0"0"-6608"16,0 0-577-16,108-25-328 15,-68 25-240-15,4 0-48 0,-4 9-24 16,-9 7-96-16,-6 3 200 16,-10 3-200-16,-11 4 152 15,-4 3 576-15,-4 3 449 0,-8 5 15 16,-8 8 72-16,5 3-176 15,2 22-8-15,5 15-583 0,5 26-121 16,3 6-216 0,0 1-48-1,3-16-8 1,5-26-112-16,-4-16 0 16,1-18 112-16,-5-4-104 0,0 3-16 15,0 3 8-15,0 4 0 16,0-10 0-16,-9-9-160 15,-2-4-168-15,-6-6 48 16,-2-6-256-16,-5-7-153 16,-20-6-775-16,4 0-1144 0,0-3-2073 0</inkml:trace>
  <inkml:trace contextRef="#ctx0" brushRef="#br1" timeOffset="-82440.74">26133 15741 11706 0,'0'0'2345'0,"0"0"-1129"0,0 0-560 16,87-22-592-16,-35 22 208 15,8 0-176-15,0 7-24 16,-8-1-40 0,-9 0-32-16,-15-3-1088 0,-16 0-2041 31,-12 1-2928-31</inkml:trace>
  <inkml:trace contextRef="#ctx0" brushRef="#br1" timeOffset="-82278">26128 15980 4032 0,'0'0'4873'16,"0"0"-2672"-16,0 0-73 0,84 41-343 0,-36-35-281 15,7 0-376-15,5-2-592 32,24 2-536-32,-12-6-224 0,-16 0-4369 15</inkml:trace>
  <inkml:trace contextRef="#ctx0" brushRef="#br1" timeOffset="-81441.77">27675 14792 3344 0,'0'0'8298'0,"0"0"-6866"15,0 0-688-15,0 0-495 16,0 0 559-16,0 0-232 0,-41-22-224 16,18 18-192-16,-10 4-64 31,2 0-56-31,-13 0-40 0,1 7 0 31,-2 6 64-31,-2 2-64 16,7 8-8-16,0 2 0 0,16 4 8 0,5 0 8 15,2 5 56-15,9 1-56 16,5 0 176 0,3 0-176-1,-4 0 0-15,-1 6 184 0,5 3 88 16,0 14 168-16,0 2 0 0,0 7 64 0,0 2 201 15,0 11-337-15,0 12-32 16,0 10-8-16,-12-1-216 31,1-2-48-31,-6-7-72 0,6-16 48 16,3-12 128-16,-4 2-104 16,-4 14 80-16,4 15-8 15,0 12-80-15,4-1 72 0,8-14-136 16,0-3 48-16,12-20 64 31,3-15-112-31,9-15-320 16,0-14-344-16,36 0-504 0,-8-5-1361 15,3-11-3080-15</inkml:trace>
  <inkml:trace contextRef="#ctx0" brushRef="#br1" timeOffset="-80903.25">28045 14725 1224 0,'0'0'8338'0,"0"0"-6410"0,0 0-264 16,0 0-303-16,0 0-481 15,0 0 0-15,0 0-424 16,48 54-32-16,-52-15 168 0,-12 5-128 16,0 1-240-16,1 2 73 31,-2-3-249-31,6-2 0 0,2-10-48 0,5-4-113 0,4-9-831 16,0-6-1056-16,13-10-3153 15</inkml:trace>
  <inkml:trace contextRef="#ctx0" brushRef="#br1" timeOffset="-80702.75">27937 14662 2576 0,'0'0'6994'0,"0"0"-5202"15,0 0 432-15,0 0-759 16,0 0-705-16,52-32-120 0,-16 29-176 0,8 3-192 31,-4 0-192-31,-8 0-80 16,-8 0-64-16,-24 22-1632 0,-9 1-393 15,-15 2-567-15</inkml:trace>
  <inkml:trace contextRef="#ctx0" brushRef="#br1" timeOffset="-80517.89">27798 15183 8265 0,'0'0'2745'0,"0"0"-625"15,0 0-647-15,0 0-585 16,108 12-464-16,-56-9-216 16,19-3-208-1,-11 0-1032-15,-12 0-3921 0</inkml:trace>
  <inkml:trace contextRef="#ctx0" brushRef="#br1" timeOffset="-80239.29">28424 14890 1640 0,'0'0'9162'0,"0"0"-6602"16,0 0-423-16,0 0-857 0,0 0-552 0,0 0-520 16,0 0-128-1,0 0 320-15,0 64-152 16,-8-26-32-16,4 3 1 0,4 1-137 16,0-4-24-16,0 0-16 15,0 0-40-15,4-7-737 0,11-5-1503 16,-7-7-1609-16,1-12-3248 0</inkml:trace>
  <inkml:trace contextRef="#ctx0" brushRef="#br1" timeOffset="-80085.66">28233 15094 1424 0,'0'0'5113'0,"0"0"-2849"15,0 0-255-15,0 0-865 16,0 0-400-1,0 0-216-15,91 3-368 16,-31 7-160-16,-13-4-616 16,-2 0-1952-16</inkml:trace>
  <inkml:trace contextRef="#ctx0" brushRef="#br1" timeOffset="-79916.41">28643 15062 3632 0,'0'0'7026'15,"0"0"-4562"-15,0 0-735 0,0 0-993 16,0 0-240-16,0 0 760 16,7 60-368-16,-7-28-632 0,0 0-88 31,0 6-168-31,-11 3-1088 0,-1-6-1592 16,0-9-4394-16</inkml:trace>
  <inkml:trace contextRef="#ctx0" brushRef="#br1" timeOffset="-79415.13">27631 15072 1320 0,'0'0'8162'15,"0"0"-6258"-15,0 0-520 31,0 0-103-31,0 0 15 0,0 0 32 16,0 0-424-16,3-20-312 0,14 17-424 16,7 0 48-16,4 3-128 15,4 0-88-15,7 0-736 0,-11 0-3305 16,-4 0-5633-16</inkml:trace>
  <inkml:trace contextRef="#ctx0" brushRef="#br1" timeOffset="-78651.66">27539 15722 8001 0,'0'0'2873'0,"0"0"-745"15,0 0 33-15,0 0-577 16,0 0-432-16,0 0-488 0,20-3-95 0,-8 3-353 0,0 0-208 31,4 0 40-31,4 0-48 16,4 0-272-16,16 3-1089 16,-1 4-2576-16,-3-7-2432 0</inkml:trace>
  <inkml:trace contextRef="#ctx0" brushRef="#br1" timeOffset="-78328.58">28165 15462 8585 0,'0'0'3057'0,"0"0"-248"15,0 0-441-15,0 0-1320 16,0 0-688-16,0 0-112 16,0 0 33-16,0 0 111 15,0 92-72-15,0-54-176 0,4 3-96 31,-4 4-48-31,0-7-8 16,0-3-224-16,0 0-1169 0,0-10-1007 16,0-9-1977-1</inkml:trace>
  <inkml:trace contextRef="#ctx0" brushRef="#br1" timeOffset="-78127.96">28014 15408 5497 0,'0'0'5249'15,"0"0"-3153"-15,0 0-1000 16,86-16-263-16,-49 16-393 0,6 10-8 31,-3 6-216-31,-3 3-216 0,-10 9-344 16,-11-6-2681-1,-12-6-7265-15</inkml:trace>
  <inkml:trace contextRef="#ctx0" brushRef="#br1" timeOffset="-77949.59">27933 15859 536 0,'0'0'7873'0,"0"0"-6048"15,0 0-265-15,0 0-568 16,96 28-552-16,-36-24-440 16,-8-1-64-16,-9-3-3032 15</inkml:trace>
  <inkml:trace contextRef="#ctx0" brushRef="#br1" timeOffset="-77548.44">28412 15637 408 0,'0'0'9762'0,"0"0"-7218"15,0 0 73-15,0 0-889 16,0 0-912 15,0 0-496-31,0 0 80 16,0 0-151-16,-40 101-97 0,36-66-152 0,4 0 0 15,4 0-489-15,24 0-1399 16,-4-13-1073-16,4-6-4680 16</inkml:trace>
  <inkml:trace contextRef="#ctx0" brushRef="#br1" timeOffset="-77379.61">28368 15779 2784 0,'0'0'5625'0,"0"0"-3840"0,0 0-705 15,0 0-552-15,91 7-312 0,-59-4-216 16,-4-3-1696-16</inkml:trace>
  <inkml:trace contextRef="#ctx0" brushRef="#br1" timeOffset="-77163.42">28702 15726 3088 0,'0'0'6954'16,"0"0"-5178"-16,0 0-808 0,0 0 673 15,0 0-233-15,0 0-568 0,0 0-472 16,44 79-224-1,-48-64 56 1,-11 2-48-16,-6-2 168 0,6-5 128 0,2 0-352 16,10-7-64-16,3 3-32 15,16-3-1040-15,39-3 112 0,-3 0-1336 32,4 0-3074-32</inkml:trace>
  <inkml:trace contextRef="#ctx0" brushRef="#br1" timeOffset="-76831.38">28014 16180 3512 0,'0'0'7938'16,"0"0"-5177"-16,0 0-649 0,0 0-880 31,0 0-448-31,0 0-456 15,0 0-304-15,39-10-24 16,-39 16-792-16,0 4-512 0,-11 9-816 16,-6-3-857-16,1 0-2264 0</inkml:trace>
  <inkml:trace contextRef="#ctx0" brushRef="#br1" timeOffset="-76708.88">27982 16326 5705 0,'0'0'5577'0,"0"0"-4585"0,0 0-672 15,0 0-160-15,0 0-160 0,0 0-1184 16,19 37-2017 0</inkml:trace>
  <inkml:trace contextRef="#ctx0" brushRef="#br1" timeOffset="-76593">28037 16430 10786 0,'0'0'4441'0,"5"0"-3177"31,-5 0-520-31,0 0-744 16,0 0-272-16,0-3-2705 0</inkml:trace>
  <inkml:trace contextRef="#ctx0" brushRef="#br1" timeOffset="-76160.59">27826 16589 12818 0,'0'0'3121'16,"0"0"-1273"-16,0 0-95 16,0 0-721-16,0 0 136 0,0 0-960 31,12-13-200-31,-12 32-8 15,-4 10 72-15,-4 3 0 0,0 6-72 16,4-6 16 0,0 3 8-16,0-10-24 0,0 0-216 15,4-2-552-15,0-8-536 0,0-2-1001 32,0-10-2136-32,4-3-5873 0</inkml:trace>
  <inkml:trace contextRef="#ctx0" brushRef="#br1" timeOffset="-75960.14">27634 16491 10138 0,'0'0'3080'0,"0"0"-1687"0,80-4-177 15,-27 4-256-15,-2 4-360 0,9 5-336 31,-8 1-264-31,-9 9-320 16,-15-7-1768-16,-15-2-5826 0</inkml:trace>
  <inkml:trace contextRef="#ctx0" brushRef="#br1" timeOffset="-75775.23">27507 16875 7697 0,'0'0'5137'16,"0"0"-3993"-16,0 0-79 0,99 3-81 15,-50 0-256 1,3 0-472-16,15 0-256 0,-15-3-1352 16,-12 0-3249-16</inkml:trace>
  <inkml:trace contextRef="#ctx0" brushRef="#br1" timeOffset="-75374.42">28057 16713 7161 0,'0'0'5777'0,"0"0"-3672"15,0 0-217-15,0 0-712 16,0 0-439-16,0 0-369 16,0 0 128-16,-32 50-112 15,21-20-240-15,-2-2 104 0,1 3-248 32,9-5 48-32,3 0-48 0,0-4-544 15,3-3-488-15,29-3-1273 16,-4-4-888-16,0-12-4936 0</inkml:trace>
  <inkml:trace contextRef="#ctx0" brushRef="#br1" timeOffset="-75227.31">27933 16884 8209 0,'0'0'3153'0,"0"0"-2257"0,0 0-312 16,81-9-216-16,-42 9-168 15,17 6-200-15,-12 4-1896 0,-5-4-2929 0</inkml:trace>
  <inkml:trace contextRef="#ctx0" brushRef="#br1" timeOffset="-74926.54">28476 16761 11146 0,'0'0'2400'0,"0"0"-423"15,0 0-817-15,0 0-216 16,0 0-272 0,0 0-672-16,0 0 0 0,0 0 128 15,-69-48-128-15,58 61-8 16,-1-1-64-16,7 8 72 0,5-5-72 16,0 7 72-16,9-2-104 15,3-1 104 16,4-4 208-31,-4 5 177 0,-1-5-17 16,-2 1-168-16,-9 3 0 16,0 3-200-16,0 4 16 0,0 0-16 15,-13-1-88-15,2 6-793 16,-1-2-1231-16,7-13-3433 0</inkml:trace>
  <inkml:trace contextRef="#ctx0" brushRef="#br1" timeOffset="-74055.13">28869 14735 16 0,'0'0'8025'31,"0"0"-6568"-31,0 0-961 0,108-22-352 16,-60 22-56-16,0 0 216 16,-5 9 552-16,-6 7-56 0,-9 3-184 15,-16 3 72-15,-8 10-360 0,-4 9 305 0,-4 10 399 32,-17 9-24-32,6 17-104 0,-5 24-208 15,4 30-312-15,-4 2 89 16,0 0-257-16,-3-12 472 15,-5-17-88-15,-4 1-384 0,-5 0-104 16,1-6-112 0,5-4 8-1,6-3 136 1,6-6-136-16,3-1-8 0,4 4 56 0,4-3-48 16,4-16 80-16,0-13-80 15,-4-13 0-15,4-5 40 16,-7 5-48-16,-6 3-8 0,2 1-144 31,-9-3 56-31,-4-7 0 0,-4-3-48 16,-8-10-104-16,-12-3 128 15,0-6-688-15,-40-10-433 16,17-2-2615-16,8-4-2114 0</inkml:trace>
  <inkml:trace contextRef="#ctx0" brushRef="#br1" timeOffset="-72073.66">26806 12468 992 0,'0'0'7449'0,"0"0"-5504"15,0 0-169 1,0 0-136-16,0 0-599 16,0 0-473-16,0 0-64 0,-16 47 512 15,-4 11-352-15,-4 24-192 16,-12 20-168-16,4 9 65 0,-4-6-297 16,5-13 56-1,7-23-112-15,4-11-8 31,12-20-8-31,-4-3-449 0,4-3-271 16,4-7-56-16,-4-3-16 16,8-12 520-16,-4-10 272 0,4-3 144 15,0-23-144-15,-4-6-272 16,4-15-96-16,0-20 360 16,12-15-72-16,19-23 32 15,14-12-104-15,11-4 48 0,7 3 96 16,1 7-80-16,0 7 32 0,-12 18 48 15,-9 22-64-15,-19 26 72 32,-8 16 176-32,-7 6 608 15,-2 6 528-15,1 4-392 16,-4 6-584-16,0 3-216 0,4 23-48 16,0 5 329-16,8 14-57 15,0 18-104-15,12 26 16 0,-4 19-184 16,-1 10-72-16,-10-20 96 31,-6-25-96-31,-7-28 0 0,0-4-24 0,0 0-632 16,-3 7-481-16,-9 15-991 15,3-15-1057-15,2-13-3952 0</inkml:trace>
  <inkml:trace contextRef="#ctx0" brushRef="#br1" timeOffset="-71757.18">26583 12963 10002 0,'0'0'2104'16,"0"0"-472"-16,0 0-303 0,0 0-569 31,0 0-280-31,0 0 208 16,140-44 8-16,-49 31-400 0,33 4-96 15,7 2 32-15,-24 1-8 16,-35 2 25-16,-44 4-153 0,-20 0-96 0,-8 0-833 16,-11 7-2111-1,-17 3 647 1,-4-1-2248-16</inkml:trace>
  <inkml:trace contextRef="#ctx0" brushRef="#br1" timeOffset="-70839.86">27634 12903 8953 0,'0'0'5170'0,"0"0"-3594"0,0 0 280 15,0 0-655-15,0 0-577 0,92-76 8 16,-48 76 104-1,4 0-304-15,0 12-160 16,-1 11-200-16,-6 5-64 0,-22 10-8 31,-10 0-136-31,-9 4-208 16,-28-1 240-16,-17-3-88 0,-6-3 128 16,-5-10 8-16,4 1-160 15,5-10-192-15,14-7-240 0,14-3-409 16,15-6 17-16,4 0 200 15,28-15-1168-15,15-5-313 16,41-27 633-16,-8 6-833 16,-4 0-2224-16</inkml:trace>
  <inkml:trace contextRef="#ctx0" brushRef="#br1" timeOffset="-70654.9">28233 12852 4352 0,'0'0'3233'0,"0"0"-120"0,0 0-809 31,0 0-1103-31,0 0 311 16,-88-6-56-16,52 25-432 0,4 6-303 0,0-3-353 15,8 4-152-15,8-4-16 16,8 0-200-16,8 0 8 16,0 1 112-16,24-4-104 15,12 0-16-15,12-3-440 32,3-4-769-32,26-5-151 0,-14-4-344 15,-7-3-2953-15</inkml:trace>
  <inkml:trace contextRef="#ctx0" brushRef="#br1" timeOffset="-70469.99">28575 12871 4280 0,'0'0'4369'16,"0"0"-3456"-16,92-32 95 16,-36 20-232-16,19 2-264 15,28 4-208 16,-11 3-48-31,-16-1-72 16,-20 4-136-16,-52 0-48 0,-4 7-2832 0,0-1-4394 16</inkml:trace>
  <inkml:trace contextRef="#ctx0" brushRef="#br1" timeOffset="-70300.73">28627 12932 1616 0,'0'0'1464'0,"0"0"233"0,0 0-217 0,0 0 496 16,0 0-631-16,-40 76 207 15,75-70-432-15,21 1-632 16,17-5-224-16,22 2-32 0,-8-4-128 31,-3 0-104-31,0 0-32 16,-28-6-1224-16,-13-11-4985 16</inkml:trace>
  <inkml:trace contextRef="#ctx0" brushRef="#br1" timeOffset="-69805.95">29666 12278 7577 0,'0'0'2393'15,"0"0"-385"-15,0 0-776 16,0 0-648-16,0 0-279 0,0 0 655 0,53 101-16 16,-38-15-480-16,-15 25-280 0,0 10 40 31,-19-26-216-31,-9-22-8 16,7-35-536-16,-2-13-952 15,-1 1 191-15,0-11 201 0,0-2 480 16,8-13 616-16,8-3 96 15,8-19 32-15,0-10 88 16,24-9-64 0,12-7 16-16,16-2-168 15,0-2 16-15,4 8 144 16,-13 12 48-16,1 13 560 0,-8 19 289 16,-4 10-329-16,8 31-72 15,-12 10-104-15,0 12-152 0,-9 4-16 16,-19-16-240-1,-4 6-40-15,-43-9-104 16,-37-13 144-16,-40-16-16 16,-11-13-112-16,3-6-16 0,16-6-960 15,41-7-1536-15,19 0-3738 0</inkml:trace>
  <inkml:trace contextRef="#ctx0" brushRef="#br1" timeOffset="-67865.01">26472 13566 7433 0,'0'0'4729'15,"0"0"-3481"-15,0 0 377 0,0 0-401 16,118-34-608-16,-10 31-72 0,63 3 152 31,37 0-96-31,23 9-15 16,16 7 71-16,0 0-184 15,16 3-184-15,8-7-240 0,4-5-48 0,-8-7 8 16,-8-13-8 0,-16-12 0-16,-16-7 0 15,-16 0-184 1,-20-3 176-16,-27 7-80 16,-44 2 88-16,-41 10 24 15,-31 10-24-15,-20 0 8 0,-5 3-8 16,-3 3 48-16,-3-4-48 15,-10 4-32-15,-7 0-112 16,4 0-144 0,-4 0-376-16,4 0 320 0,4 7 0 15,1-7 223-15,2 0 113 0,6 0-56 16,-2 0-24-16,5-7 80 0,-4-9-416 16,8-3-80-16,-9-9 128 31,13-4 264-31,-4-6 56 0,4-7-224 15,-3-2 128-15,-1-4 152 16,-9-6-104-16,-2-3 96 0,-13-13-40 16,0-22 48-16,0-20 0 0,-17 0 0 15,2 8 0 17,-5 18 16-32,7 9-16 15,9 1 48-15,0 3-8 0,4-4-32 16,0 1 120-16,0 0-112 0,0 9 88 15,0 13 240-15,0 9-224 16,0 4 16-16,0-4-128 31,0 1 0-31,-4-1 168 0,-7 10-176 0,-6 16-32 16,2 9 16-16,2 6-24 16,-2 7 24-16,2 0-64 0,6 0-48 15,-5 4 64-15,3 5-536 0,2-2 168 16,-5-1 328-16,0-3-16 15,-4 0 112 17,-12-3-64-32,-4 0 56 15,-11 0-40-15,-9 0-144 0,-20-3 88 16,-28-3 104-16,-35-4 0 16,-13 4 8-16,-3 3-8 15,3-1 8 1,17 4-16-16,-4 0 16 0,3 0 0 15,4 7 0-15,1 6 8 0,4 2-8 16,3 5 0-16,-4-1 0 0,1-4 0 16,-4-2 0-16,-1 0-240 31,-7-7-176-31,-1-6-192 0,13 0 367 16,7 0 113-16,9 0 128 15,7 0-8-15,9 7-16 0,-1 5 24 0,0-2-8 16,1 6 16-16,-1-4-8 15,4 1 0 17,13 0 0-32,10-1 48 15,14-2-48-15,3-4-48 0,-3 4 48 32,-9 0 8-32,0-1-8 0,4-3 0 15,4 7 0-15,9-4 8 16,-2 4-8-16,10 0 0 15,-5 0 0-15,12-1-8 0,0-2 8 0,8-4 0 16,4-3 0-16,5 1 128 16,-2-1-72-16,2 0 137 0,-6 3 47 15,-7 0 104-15,-3 4 96 0,-10 6-200 32,-2 6-64-32,-1 4 232 0,5 5-72 15,-2 4-56-15,5 10-144 16,9 9 0-16,-5 12 40 0,12 17-160 15,0 22 56-15,0 6 200 16,4 0-264 0,0 0 128-1,0-16-48 1,0 1-40-16,12-5 32 0,0-2-80 0,4-3 0 16,12-3 168-16,4-17-168 15,0-12 8-15,-4-15-8 0,4-11 56 16,-1 7-56-16,1 0-8 31,1 0 8-31,-10-10 72 0,-3-5-72 16,-4-8 0-16,-4-6-48 0,0 1 48 15,0-4 216-15,-4-3-40 0,-11 3-104 16,2 0 112-16,-2 0-176 16,-2 1 49-1,9-4-57-15,5 0-273 0,3 0-407 16,56 0-824-16,3-7-1665 15,21-9-4000-15</inkml:trace>
  <inkml:trace contextRef="#ctx0" brushRef="#br1" timeOffset="-60939.9">27503 12462 4785 0,'0'0'672'0,"-20"-13"-328"16,12 7-192-16,4-1 16 16,0 4 1336-16,1-3-648 0,3 0 49 15,-4-1-73-15,4 1-240 0,0-1-32 31,-5 1 40-31,-3-3 64 16,4 5-288-16,-3-2 8 0,-1 3 248 16,-1 3-351-16,1 0-121 0,1 0-144 15,-10 3-16-15,6 3 368 16,-1 7-248 0,4 0 88-16,0 2 160 0,4 1 120 31,4 7-184-31,-4-1-64 15,4 6 0-15,0 1 152 16,0 3-168-16,0 9 40 0,8 3 64 16,0 7-112-16,0 0 56 0,-4 3-96 15,4-3-168-15,-4-4 337 32,0 1-297-32,-4-7 56 15,0-2 24-15,0-8-56 0,0-2 40 16,0-10-64-16,0-4-40 15,0-2 152-15,0-3-160 32,0-1 0-32,0 1 48 0,0 0-48 0,0 2 16 15,0 1-16 1,0 3 8-16,0 0 88 0,0-7-96 0,0 4 0 0,3-3 16 31,-3-7-16-31,0 3 40 0,0-3-40 0,0 0 0 16,0 0 72-1,0 1-72-15,4-1 0 16,-4 0 0-16,5 3 8 0,-5-3 96 16,4 1-104-1,0-4 16-15,0 3 112 0,3 0-128 16,-3 0 0-16,9 0 48 16,-2 1-48-1,1-4 64-15,4 2-64 16,1-2 8-16,2 0 120 0,5 0-128 15,-4 0 0-15,0-2 8 16,0 2-8-16,0 0 8 16,0 0-8-1,0 0 0-15,-1 0 24 16,9 0-24-16,4 0 0 0,5 6 0 16,-2 0-8-16,5 4 8 15,-1-4 0-15,-3-2 0 0,1 1 32 16,-14-1-24-1,-7-4-8 1,0 3 0-16,-11-3 0 16,-2 0-8-16,-3 0 8 0,0 0 0 15,4 0 56-15,-4 0-56 16,4 0 16-16,0 0-16 0,9 0-32 16,-10 0 24-16,5 0 8 0,4 0 0 15,-8 0 24 1,4 0-24-16,-4 0-8 15,4 0 0 1,-4 0 8-16,0 0 0 0,4 0 0 0,-4 0 0 16,8-7 40-1,-1 2-40 1,2-2 0-16,-2 4 0 16,2-4 0-16,-5 4-8 0,-1 0 8 15,-3 3 0-15,0 0 0 0,1 0 0 16,-5 0 0-16,0 0 0 15,0 0 8-15,0 0 32 32,4-3-40-32,0-1 0 0,-1-5 96 0,9-4-96 15,1-2 0-15,-6-1-64 16,5 0 64-16,-7 0 0 0,-5 0-136 16,0 4 112-16,0-1 24 0,0-3 8 15,-9 0 40-15,1 0-40 16,1 0-8 15,3-3 48-31,-1 3-48 16,5-3 0-16,0 0 72 0,0 0-72 15,9 0 0-15,-2-3 8 16,1 6-8-16,-4 3 48 16,1 0-48-1,-5 10-32-15,0-3-16 0,0 3 48 16,0 0-8-16,0-4-8 0,-5-2 16 0,-3 3 64 15,8-7-64-15,0 0 0 16,0 0 40-16,0-2-40 31,0-5 0-31,8 1 0 0,-3 1 0 16,-1-5 32-16,-4 4-32 16,0 0 0-16,0 0-48 0,0 3 48 0,-4 0-8 15,-5 4 8-15,5 2 0 16,-4 3 24-1,8-2-24-15,0 3 0 16,0-7-24-16,0 0 24 0,0-3-8 16,0-3 0-16,0 4 8 15,0-1-104 1,0 3 104-16,0 3-120 31,-3 7 104-31,-6-3-112 16,1 6 120-16,0-3-64 0,5 3 72 0,-1 0-40 15,4 0 40-15,0-3 0 16,0 3 72-16,-4-3-72 0,-1-4 0 16,-7-6 0-16,-15 1 0 0,-9-4-48 31,-16 0 48-31,-12 0-8 0,-4 0-40 16,-3 3 56-16,-1 1-8 15,4 2 0-15,8 4 0 0,9 0 8 16,11-1-8-16,4 4 0 15,12 3 0 1,5-3 0 0,-9 3-16-16,-8 0-600 15,-44 0-1537-15,8 0-823 0,0 0-5626 16</inkml:trace>
  <inkml:trace contextRef="#ctx0" brushRef="#br1" timeOffset="-51484.54">22124 10972 4352 0,'0'0'7130'0,"0"0"-6266"0,0 0-584 16,0 0-152-16,-96-54 0 16,85 39 496-16,-9-1 489 15,4-3-329-15,-4-7-64 0,-4 8-200 16,-4-5-160-1,-8 4 16-15,-7 3-144 0,-13 3-144 16,-4 4-24-16,-4 0 0 16,-7 5 64-16,-2 4 0 15,2 0 120-15,-4 0-40 0,6 6-72 16,2 4-39-16,3 0-33 31,8 5-64-31,0-2 128 16,1 3-128-16,3 0 8 0,-12 0-8 15,5 3 0-15,-9 3 88 16,0 4-88-16,-4-1 8 16,5 7-8-16,-1 3 8 0,1-1-8 31,11 8 8-31,-4-1 8 0,8 0 88 16,0 1-56-16,0 2-40 0,4-2 136 15,-3 5-48-15,3-3 104 16,4 4-88-16,0 3 32 0,8-4 32 15,4 1-176 1,4 0 8 0,0-1 128-16,4-5-136 0,5 2 184 15,-5-3 56 1,0 4 32-16,0 3 128 16,1-1-272-16,-5 7 40 0,0 0 24 15,3 3-48-15,1 3 0 31,9 1-40-31,-2-1-56 0,10 4 56 16,3-4-104-16,0 0-8 16,4 0-8-16,0 1 24 0,8-1-8 0,8 4 0 15,0-1 0-15,4 1 96 0,3-1-96 32,5 4 0-32,9-1 56 15,-2 4-48-15,13-3 0 0,0 0-8 16,3-4 8-16,-3-2 16 15,0-7-24-15,0-1-120 0,-4-5 120 0,0-7-8 16,-1 1 8-16,1-8-16 16,8 1 16-16,3-3 16 15,22 3-16 1,18 4 0-16,17 8 72 16,7 0 16-16,-28-8-24 15,-18-11-64-15,-30-9 0 16,2-3-40-16,2 0 40 31,9 3-72-31,8-3 64 0,-1-4-48 16,12-2 56-16,26-7 0 15,19-3 0-15,7 0 64 16,0 0-64-16,-20-6 0 0,-27 6 0 16,-20 0-24-16,-16 0-120 15,-16 0 0-15,7 0-32 16,-3 0 120-16,5 3-40 0,-9 0 32 15,4-3 64-15,0 0 0 16,11 0 0-16,13 0 0 0,19-9 8 16,26-7-24-16,17-6-8 31,-6-1-424-15,-28 8 216-16,-28 2 184 0,-24 4 0 15,4-4 40-15,-8-3 8 16,3-3 144-16,1-4-144 0,-9 1 80 15,10-6-16-15,3-7-64 0,11 0 0 32,9-9 0-32,8-1-272 0,3 1-168 15,2-1-264-15,-10 1 416 16,-11 3 152-16,-5-1 136 16,-15-2 0-16,-7-1 0 0,-5-2-48 15,3-4 0-15,-2-6 48 16,6-4 0-1,5-2 0 1,0-4 8-16,4 1 40 16,-4-1-48-16,0 0 0 0,-8 1 72 15,-5-1-64-15,-2 3 280 0,-9 4 8 16,-4-3-8-16,0-1 16 31,0 4-136-31,-8-4 152 16,-5 4 48-16,6-1-352 0,-1 1 80 0,-5 6-40 15,2-3-40-15,3 3 40 16,-4 3 40-16,0 1-48 0,-4 2 184 0,0-3-168 31,-8 3 8-31,4-5-64 16,-8-1 0-16,1 0 32 16,-5 3-40-16,-1-3 0 0,1 6 56 15,-7 1-48-15,3-1-16 0,-12 3 8 16,4-5 0-16,-8-1-8 31,-3 0 8-31,-9 0 0 0,-12-3-48 16,-19-9 96-16,-25-1-56 0,-7-2 8 15,0 11-8 1,3 11 0-16,4 9 8 0,-3 6-8 16,-8 1-88-16,-5 12 16 31,-3 10-440-31,3 6-880 15,4 15-785-15,17 11-255 0,36 0-1641 16,15-7-6793-16</inkml:trace>
  <inkml:trace contextRef="#ctx0" brushRef="#br1" timeOffset="-49843.41">3426 12503 880 0,'0'0'10386'16,"0"0"-8210"-1,0 0-599-15,0 0-33 0,0 0-152 0,-4-6-255 16,4 6-289-16,0-4-200 0,4-2-392 16,8-1-32-16,0-2-168 15,12-13-48-15,8-6 112 16,11-14-120-16,17-18 0 0,-4-4 56 31,8-2-56-31,-4-1 8 16,-21 16-8-16,2 10 8 0,-18 12 56 0,-11 10-64 0,-4 13 0 15,-8 3-8-15,0 3 0 16,0 0-208-16,0 0-544 16,-4 0-528-1,-7 12 791-15,-2 4-47 16,2 0-728-16,-6 3-48 0,9-3-657 15,-8-13-1167 1,4-3-2730-16,1 0 1778 16</inkml:trace>
  <inkml:trace contextRef="#ctx0" brushRef="#br1" timeOffset="-49542.47">3753 11979 120 0,'0'0'8961'0,"0"0"-6712"15,0 0-609-15,0 0-752 0,0 0-383 16,0 0 231-16,0 0 432 15,0 0-432-15,-48-42-312 0,48 40-272 16,8 2 96-16,8-3 24 31,0-1 80-31,7 1 97 0,9 3-57 16,9-3 64-16,-2-4-40 0,13 4-176 16,-4-3 40-1,-4 3-264-15,-8 3-16 16,-17 0 0-1,-6 6-56-15,-13 17-112 16,-4 11 168-16,-17 8 48 0,-10 11 272 16,-5 8-272-16,4-1-40 15,4 4-8-15,8-7-752 16,20 0-1225-16,12-19-2216 0,16-15-7449 0</inkml:trace>
  <inkml:trace contextRef="#ctx0" brushRef="#br1" timeOffset="-48433.71">7282 12179 13274 0,'0'0'2657'16,"0"0"-1649"-16,0 0-312 0,0 0-216 16,0 0-160-16,45-47 201 15,-13 30-281-15,7-5-88 0,13 0-104 32,4 0-40-32,4-4 112 15,4 1-120-15,-4 0 48 16,-9 2 80-16,-11 1-56 15,-12 6-16-15,-9 4-48 0,-6 2-8 16,-5 4-216-16,-8 0-496 16,0-1-665-16,0-6-1239 0,-4 4-3226 15,-9-4-3127 1</inkml:trace>
  <inkml:trace contextRef="#ctx0" brushRef="#br1" timeOffset="-48148.45">7585 11671 13138 0,'0'0'2833'16,"0"0"-1137"-16,0 0-768 0,0 0-167 15,0 0-329-15,0 0-240 16,0 0-80-16,17-6 8 0,22 21 24 16,13 1 104-16,4-3-176 15,8 0 0 1,-9 0-64-1,-7-4-8-15,-12 4 64 16,-12-1-64-16,-16 4-112 0,-8 7 112 16,-8 2 104-16,-16 7 200 0,-8 3-16 31,-4 6-192-31,5-3 96 16,-5 6-192-16,12-2-16 15,3 8-1152-15,10-15-2937 0,7-9-3945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49:53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23 4134 3168 0,'0'0'4921'0,"0"0"-3817"0,0-4-351 16,0 1-337 0,0 3-88-16,0-3 16 15,0 3 192-15,0 0-96 16,0-3-80-16,0 3-56 0,0 0-104 15,0 0 8-15,0 0-48 16,0 0-64-16,0 0 40 0,0 0-88 16,0 0 56-1,0 0 40-15,0 0 56 16,4 0 1-16,0 0-73 16,0 0-64-1,3 0 88-15,-3 0-80 16,5 3 24-16,3 0 0 0,-5 4-16 0,2-4 72 15,3 3-96-15,-1 0 48 16,6 1 48-16,-6-4-88 0,9 4 8 16,1-5-56-16,-2 5 48 15,5-1 120-15,-4-3-168 16,-4 4-16-16,0-1 16 0,0 0-8 16,-4-2 32-16,-4 2-40 31,0-3 0-31,3 0 8 15,-2 1-8-15,-1-4 24 0,8 2-16 16,-1-2 64-16,10 0 64 16,2 4-40-16,1-4 8 15,0 0 24-15,-1 3-56 0,-2 0-72 16,-1 0 0 0,-9 4 0-16,2-4 48 0,-6 3-48 15,2-3 0-15,-2 0 0 16,2 1 8-16,-2-1 40 15,5-3-40-15,4 0 0 16,4 0 120 0,0 0-128-1,-1 0 0-15,2 0 0 0,-1 0 8 16,-8 0 0-16,0 0-8 16,0 0 0-16,-4 3 24 15,-1-3-24-15,2 0 0 0,-2 0 0 16,6 0 8-16,2 0 40 31,5 0-48-31,0 0 0 0,4 0 0 0,0 0 8 16,0 0-8-16,-5 0 0 0,-2 0 0 15,-6 0-8-15,1 3 8 16,-8 1-16-16,5-1 16 0,-9 3-8 31,7-6-8-31,-3 3 8 16,8 0 8-1,4-3 80-15,7 0-40 0,6 0-32 16,3 0-8-16,4 0 8 16,-5 0 0-16,1 0 0 0,-12 0 0 15,-4 0-16 1,-8 0-8-16,-4 0-32 16,-5 0-24-16,2 0 72 15,-1 0 0-15,4 0-8 0,3 3 8 16,10-3 112-16,3 0-96 0,4 0-8 15,8 0 0-15,-5 0-8 32,1 0 72-32,0 0-72 15,-4 0-40-15,-4 0 40 0,-5 0 8 16,2 0 0-16,-1 0 0 0,3 0-8 0,1 0 144 16,4 0-136-16,4-6 80 0,8 0 64 31,-4-4 120-31,0 7-16 15,-4 0 16-15,-8 0-176 16,-9 3 48-16,-3 0-136 0,1 0-8 16,-10 0 0-1,5 0 8-15,-4 0 40 0,5 0-48 16,-5 0 0 15,-1 0 80-31,5 0-24 16,5 0-8-16,-2 0-40 0,1 0 56 0,0-4 57 15,4 1-57-15,-4 3-48 16,0-3 64-16,4 0-72 0,-4 0 32 0,8 0-40 31,-4 3 0-31,8-3-8 16,19-1-721-16,-2 1-1599 0,2-3-3545 0</inkml:trace>
  <inkml:trace contextRef="#ctx0" brushRef="#br0" timeOffset="1540.54">8363 4067 4280 0,'0'0'4513'15,"0"0"-3304"-15,0 0-537 16,0 0-128-16,0 0-96 0,0 0 56 31,0 0 320-31,0 0-112 16,4 0-151-16,4 0-305 0,-5 0-144 0,9 3 16 16,-3-3-24-16,-2 7-48 15,5-4 0-15,-3 3-56 0,2 0 88 16,1 1-88-16,0-1 48 15,8 1 88-15,4-1 56 16,4-3 72-16,4 0-72 16,-1 0-32-16,1 0 40 15,0 1-80-15,-4-1-16 0,-8 3-56 16,5-3-48-16,-2 4 104 16,1-4-104-16,0 3 0 15,4 0 72-15,0 1-56 0,11-1 96 31,10-3-24-31,2 4-80 16,1-4 168-16,8 0-80 16,-4 0 8-16,-1 0 40 0,-3 1-56 15,-8-1-24-15,-4 3-56 32,-5-3 0-32,1 1 72 0,0 2-80 15,1-3 8-15,6 0 56 16,0 0-56-16,6 1 8 0,7-1-16 0,3-3 0 15,1 0 48-15,0 0-40 16,0 0-8-16,-5 0 0 16,-3 0 0-16,-9 3 40 15,2-3-40 1,-6 3-8 0,1-3 8-16,0 0 0 0,8 3-8 15,0-3 8-15,8 0 0 16,4 0 0-16,-5 0 0 15,8 0 8-15,-3 0-8 0,0 0 0 32,-4 0 48-32,4 0-48 15,-8 0-8-15,4 0 0 0,-5 0 8 0,-3 0 0 0,0 0 0 16,-4 0 0-16,-1 0 8 31,-7 0-8-31,-4-3 0 16,-4 3 8-16,0-3 0 0,-4 0-8 15,-4 3 0-15,3-3 8 0,2-4 56 16,-1 4-64-16,4 0-64 0,-4-1 64 16,-1 2 8-16,1-2 8 15,-8 1-16-15,0 0 0 16,-12 0 48 0,4 3-48-16,-8 0-104 15,0 0-144-15,0-3-488 0,0-1-576 16,0 4-889-1,0-6-2808-15</inkml:trace>
  <inkml:trace contextRef="#ctx0" brushRef="#br0" timeOffset="1718.53">12064 4095 3320 0,'0'0'4921'0,"0"0"-4921"0</inkml:trace>
  <inkml:trace contextRef="#ctx0" brushRef="#br0" timeOffset="29140.79">7976 8525 5433 0,'4'-10'6289'0,"-4"1"-4385"0,4 2-519 0,-4 1-89 31,0 6-280-31,4 0-152 16,-4 0-71-16,0 0-233 0,0 0-256 15,5 0-80-15,-5 0-152 16,0 0-72-16,0 10 0 15,3 5 0-15,1 7 48 16,-4 4-40-16,4 3 56 0,0-4-16 16,0-6-48-16,0 0 16 15,4-10-8-15,4-5 112 16,8-4 24-16,3-4-64 0,14-18 8 16,3-9-80-16,7-8 40 0,9-8-40 31,0-7 8-16,4-6-16-15,3 2 88 16,-7 8-88-16,0 8 0 16,-16 14 0-16,-12 12 8 0,-9 10-16 15,-10 2-48 1,-5 4-24 0,-4 4-744-16,0 14-841 0,-8 1-967 0,-5-3-2425 0</inkml:trace>
  <inkml:trace contextRef="#ctx0" brushRef="#br0" timeOffset="32629.01">6618 9547 8081 0,'0'0'1441'0,"0"0"-641"0,0 0-336 15,0 0-48-15,0 0 80 16,0 0-144-16,3 0-216 15,-3 13 448-15,0 9 72 16,0 3-216-16,0 7-159 31,0 6-73-31,-3 3 96 0,-5 7 16 16,-1 3-136-16,5-4 8 16,-3 7-96-16,3 0-32 15,-4 0 0-15,3-3 0 0,1 3 8 16,-3 0 24-16,3 3 24 0,0 1 136 15,-4 2 32 1,3 6-112-16,1 1-104 0,1-3-24 31,3-1-32-31,0-3 48 16,0-5-16-16,3 2 48 0,1-7-88 16,1 8 72-16,-5-8-72 15,4 4 0-15,-4-3 40 0,0 0-40 16,0-3 0-16,0-7 48 0,0 0-56 15,4 1 8 1,0-5 8-16,-4 2 0 16,0 2 32-16,0-3-40 0,0 7 40 15,0-8 0-15,0 5-40 16,0-7 0-16,-4-4 56 0,-4-5-48 16,8-7-32-16,-5-3-16 31,5 0-184-31,0-4-232 0,-4 1-168 15,4 3 240-15,-3-3 112 16,-1 6-216-16,-4-3-80 0,4-4-249 0,-5 4 17 16,6 0-152 15,3-3-8-31,0-4-168 16,0-3-273-16,0 1 609 0,0-1 448 15,3-2 240-15,6-2 96 16,-5 2 88-16,-4-1-16 0,4 0-56 15,-4-3 136-15,0 6 432 16,0-2-256-16,0 2-96 16,0 0-56-1,0-3-160-15,0 7 48 0,0 0 24 16,0-1 273-16,-4 7 359 0,0 0 152 16,-5-1 80-16,6 8-160 0,-5-4-152 15,4 3-152-15,-4-3-127 47,8 0-81-47,-5 0-32 0,5-3-144 16,0 0-8-16,0-6-24 15,0 2-72-15,5 1 56 0,3-3 16 16,0-4 8-16,-1 3 0 16,-3-2 40-1,5-1 136-15,-5-2 192 16,4 1-40-16,-1-1-112 0,2 2 8 0,3-3 24 15,-1 1-16-15,9-1-184 0,-3 0-8 16,-2 0-24-16,2 0-96 16,-2 0 8-16,2 1 8 31,-6-1-16-31,1 3 8 0,4-6-8 16,-1 3 8-16,6-3 80 0,7 0-80 15,0 0-16-15,4 0 16 0,3 0 72 16,1 0-80-16,-4 0 0 15,0 0 16 1,-4 4-32-16,0-4 24 16,-4 2-8-16,4-2 0 0,0 0 0 31,4 0-16-31,-1 0 8 0,1 0-40 16,8 0 40-16,-1 0 8 31,2-6-8-31,-9 3 8 15,0 0 0-15,-13 0-8 0,-3 3 8 0,-4 0-56 16,0 0 48-16,-8 0 0 16,8 0 0-16,0 0 0 0,4 0 8 0,4 0-8 15,4-3-416-15,-5-1-192 32,6 4-184-32,-5 0 160 0,-5-3 144 15,2 3-208-15,-6-3 312 16,2 3 215-16,-13 0 97 0,0-3 80 15,0 3 16 1,0-6 88-16,0 2-104 16,-9-2-184-1,1-4-48-15,1 1 232 16,-2-4 8-16,1 1-8 0,1-1 0 16,3 0 0-16,4 4 0 15,0-1 104-15,0-6 40 0,0 0 121 47,0-6-89-47,0-3 24 16,4-1-80-16,-1-9-120 0,5 0 96 15,-4 1-96-15,1-5 0 0,-1 4 56 16,0 0 0-16,-4 1 184 0,3 2 96 16,-3-3-40-16,4 0 112 0,4-3-184 15,-3 0-136-15,3-7-40 0,-5 4-48 16,5-7-200-16,-4 4-72 15,-4 0 8-15,0-1 256 16,0 7-40-16,0 3 48 0,0 0 0 16,0 0 0-16,0 0-8 31,4 3-120-15,-4-2 32-16,5 2 24 0,-5-3 8 0,0 3 64 15,0 0 120 1,0-5-112-16,0 2 8 0,-5-4 40 15,1 2-56 1,4 2 72-16,0-1-72 16,0 1 8-16,4 7 0 0,5-1-8 15,-6 4 8-15,-3-4 8 16,0 4 72-16,0-7 88 16,0 0 208-16,-3 1 8 0,-6-4-216 0,5 0-120 15,4-3 120 1,-4 0-128-1,4 0 24-15,0-1-64 16,0 8 0-16,0 2 40 16,0 1-40-16,0 5 8 15,-8 1 112-15,1-3-8 0,-2 0-48 16,1-4-72-16,4 0 8 31,4 0 0-31,-3-2 56 0,3-1-64 16,0 0 0-16,0 1 16 0,0 2-8 15,0 1-8-15,0 2 8 0,0 1 56 16,0 2-64 0,0 1 16-16,0-3 40 15,0-1-40-15,0 1 64 16,0-4-32-16,0 1-40 0,0-4 56 16,0 0-64-16,0 0 0 15,0 7-8-15,0 0 0 0,-4 6 8 31,0 6 0-31,-5 1 0 0,1 2 72 16,5 0-56-16,-1 1 40 0,4-7-56 16,-4 0 8-16,4-3 8 31,-4-3-16-31,4 3 0 0,0-1 64 0,0 5-64 16,0 2 8-16,0 4 0 31,-5 2 48-31,5 7 16 0,0-3-72 15,-4 0 0-15,4 3 0 16,-4-4 0-16,1 1 0 16,-1 3-152-16,-4 0-88 0,-5 0 232 15,2 0-72-15,-9 0 80 16,-5 0-8-16,2 7 8 16,-1 2-8-16,-4 1 8 0,0 6 0 15,-7-3-8-15,3-1 8 16,-8 4 0-16,0-3 0 15,-4 0 8 1,0 2 0-16,-7 1-8 31,2-3 48-31,2 6-48 0,7-3 0 0,0 3-8 16,8 0-32-16,0-3 40 16,1-1 40-16,3-2-40 15,0 0-8-15,-4-4 0 0,0-2 16 16,-4-1-16-1,4-2 8-15,4-1 0 0,4 0-8 16,5 0 8-16,6-3 0 16,10 0-8-16,-1 0 8 15,4 0-512-15,0 0-800 0,0 3-881 32,4 0-1919-32</inkml:trace>
  <inkml:trace contextRef="#ctx0" brushRef="#br0" timeOffset="35579.04">7853 9353 3120 0,'0'0'6057'0,"0"0"-5320"0,0 0-385 15,0 0-176-15,0-9 112 16,0 9 272-16,0 0 0 0,0 0-304 15,-4 9-192 17,0 7 232-32,0 7-32 15,-5 5-96-15,5 1 96 0,1 5-112 16,-1 1-72-16,0-3 40 16,0 3-64-16,-5-3 64 0,5 2 8 15,-3-2 24-15,3 7 25 16,0-1-17-1,4 3 88-15,-4 0 16 0,0 4-40 16,4 2-72-16,-5 1-24 0,2 3 24 16,-1 3 16-16,-4-1-112 15,0 1 8 1,5 4 24-16,-6-7 8 31,1 3 24-31,4 0-40 0,0-4 8 16,4 1-16-16,0-6 32 0,0-1-16 15,0-3 88-15,0-3-24 16,0 0 56-16,0 1-72 0,0-2-32 16,0 2 0-1,0-4-104 1,0 0 48-16,0-1 48 0,0 1-88 0,0 0 40 16,4 0-48-16,0 1 8 15,0-2 48-15,-4 1-56 0,0 0 0 16,0 0 8-16,0 0 0 31,0-4 0-31,0 5-8 16,-4-8 0-16,0 4 0 0,4-4 0 0,0 1 0 0,0 0 0 15,0-1 8-15,0 4 0 16,4 0 0 0,0 3-8-16,0-1 96 15,0 1-40-15,1 4 88 16,-5-11-48-16,0 4-40 0,0-7-48 15,0 1 8 1,3-4-8-16,-3 0 112 16,4 1-120-16,-4-1 8 15,4-3-8 1,-4 3 8-16,0 3 64 16,0 0-24-16,0 1 24 15,4-4 64-15,-4 0-39 0,0-3-33 16,4-2-56-16,-4-2-8 0,0 1 64 0,0 0-64 15,0 0 0-15,0 3 8 32,0-3 8-32,0 3 0 15,0-3-8-15,0 3-8 0,0-3 56 16,0-3-56-16,4-1 0 16,-4-2 0-16,3 2 0 15,2-5 8 1,-5 2-8-16,0 1 0 15,0-1 48-15,0-2-48 16,0 2-16-16,0-3 16 0,0 1 0 16,0-1-8-16,0-2 8 15,8-4 0-15,-4 3 24 0,7-3-24 16,-2 0 0-16,3 2-56 16,-1-2 56-1,6 0 56-15,2 0-56 16,1 0 0-16,4-5-8 0,1-2-56 15,-6 4-64-15,5-7 7 16,-8 7-55-16,7-3 8 0,-2 3 112 0,3-1 48 31,0 1-48-31,-1 0 48 16,1 0 8-16,4 3 0 0,0-6 0 16,0 3 0-16,4 3-8 15,-4-7-472-15,4 4-272 31,-4 0 304-31,0-1 296 16,0 1 32-16,-1 0 120 0,-3 0 8 16,0 0 88-16,-4 0-8 15,0 0-80-15,0-1-8 0,-9 1-8 16,6-3-336-16,-6 2-24 31,-2 2 312-31,-1-5 40 0,-4 4 16 16,3-7 8-16,-3 7 80 0,9-3 88 15,-5 0-168-15,3-4-8 0,2 3 0 16,-2 2-64-16,-3-2 48 16,1-3-32-16,-2 4 0 15,-7-3 40-15,4 2-40 16,-4-2-16-16,0-1 64 31,4-3 8-31,0-2 0 0,0-1 0 16,1 0-8-16,2-3 0 15,1-4 0-15,-4 1-176 32,4-3-104-32,-3 0 152 0,-5-1 56 15,0-2 56-15,0-1 16 0,0 1 312 16,0-4-112-16,0 0 16 0,-5 0 64 0,5-3-104 16,0 0-160-16,5-3-8 31,-2 0-8-31,5 0 48 0,-4 3-32 15,-4-3 32-15,0 3 80 16,0-7-24-16,0 1 376 0,-4 0-136 16,0-3-168-16,-3 0 136 0,7-1-184 15,0 1-24-15,0-1-48 16,0 4-48-16,0-1 0 16,3 1-8-16,5 6 8 15,-8 4 40-15,4-1-32 16,-4 6-8-16,0-2 48 0,0-1 16 31,0 1 176-31,0-1-15 31,0-6-97-31,0 0-72 0,4-3-56 16,4-7 56-16,0 1-64 16,0 0 0-16,-4-4 40 0,0 7-40 0,-4 3 0 15,0 3 0-15,0 6 16 16,0-3 56-1,0 1-72-15,0-1 0 0,0 0 0 16,4 1 0-16,-1-4 88 16,6 3-88-16,-5 0 8 0,4 0 40 15,-5 0 0-15,1 4-48 16,1-1 0-16,-5 4 8 16,0 0 0-1,0-1 8-15,0 1-16 16,0 3 72-1,0-4-72-15,0 1 0 0,0-1 0 16,8 1 0-16,-4 0 0 0,0-1 0 16,-4-2 0-16,3 2 48 31,-3-2-48-31,0-1-8 0,0 1 0 16,0-1 0-16,0 0 8 15,0-2-64-15,0 2 24 16,0 0 40-16,0 4 0 0,0 0 0 15,0-1 0-15,0 7 0 0,0 0 40 16,0 3-40-16,0 4-64 31,0 2-8-31,-7 1-24 16,3 5 96-16,0 1-8 0,-5 0 8 16,5 0 48-16,-3 0-48 15,-1-1 0-15,-1 4 8 16,-2-3-8-16,-9 0 0 0,0 0-152 31,-8 0 152-31,-4 0 104 0,1-1-104 16,-9 1 0-16,-4 3 8 0,-4 0-8 0,-4 0 8 15,0 0-8-15,1 0 0 32,-5 7 80-32,4 2-80 15,0 1-16-15,5 2-56 0,-2 1 72 16,10 3 40-16,-1 0-40 0,5 0-48 15,2-4 40-15,10 4 0 16,-2 0-64 0,5 0-1081-16,9-7-1327 0,3-5-2321 0</inkml:trace>
  <inkml:trace contextRef="#ctx0" brushRef="#br0" timeOffset="43730.44">8482 9601 8569 0,'0'0'1673'0,"0"0"-1193"0,-16 0-352 15,12 0 528-15,4-7 688 16,0-2-336-16,0-1-399 16,0-5-97-16,0 2 120 15,0-9-184-15,0-4 32 0,0-2-176 32,0-7 144-32,0-7-152 15,8-5-120-15,12-20-8 16,24-19 8-16,19-18-176 0,18-11 72 15,-10 26-72-15,-11 26 0 0,-28 34 0 16,-12 10 0-16,-5 10-120 16,-2 6-648-16,-13 6-1504 15,0 16-297-15,-17 3-3160 16</inkml:trace>
  <inkml:trace contextRef="#ctx0" brushRef="#br0" timeOffset="44974.03">16610 8296 3328 0,'0'0'5521'0,"0"0"-4424"46,0 0-89-46,-4-70-288 0,4 32-88 0,12 0 192 16,4-13-120-16,4 1 265 16,8-8-193-16,8-12-216 0,20-12-224 15,19-23-144 1,21-3-144 0,3 3 8-16,5 16-48 0,-29 29 104 0,-15 12-48 15,-15 10 120-15,-14 10-8 16,1-1-112-16,-9 4-8 0,-2 3-48 15,-10 12-8-15,-11 7-8 32,0 3-936-32,-23 0-664 15,-1 13-1329-15,-4 0-4665 16</inkml:trace>
  <inkml:trace contextRef="#ctx0" brushRef="#br0" timeOffset="68580.64">6534 16487 10386 0,'-4'0'5273'0,"4"0"-3969"0,0 0-800 16,0-6-112-16,11-1-240 15,10 2 88-15,-1-2 168 16,-1 4-95-16,5 3-17 0,-3 0-32 16,3 0 280-16,-5 3 144 15,5 4-32-15,0-2 120 16,8 2-264-16,8-1-176 0,8-2-48 16,19-4-111-16,29 0-33 31,20-7-32-31,-9-3-16 0,-23 1-64 15,-32 9-32-15,-25 0-432 0,6 0-761 16,-1 0-503-16,-1 0-737 0,-15 0-3096 16</inkml:trace>
  <inkml:trace contextRef="#ctx0" brushRef="#br0" timeOffset="69298.07">8944 16367 11602 0,'0'0'4401'0,"0"0"-3409"16,0 0-624-16,0 0-144 15,0 0 424 1,0 0 73-16,65 26-233 16,-11-21-272-16,34-1-136 0,36-4 80 0,27 0-152 15,8-4-8-15,1-5 48 16,-20 3 8-16,-5-1-56 0,-16 7 48 31,-27 0-48-31,-32 0 112 16,-21 0-112-16,-7 0-1176 0,-12 0-1729 15,-7-3-2304-15</inkml:trace>
  <inkml:trace contextRef="#ctx0" brushRef="#br0" timeOffset="95513.12">8075 13017 5473 0,'-3'-6'2128'15,"3"-1"-1056"-15,0 1-584 16,-4 3-127-16,4-3-81 16,0 3 200-16,0-1 312 15,0 4-200-15,0 0-160 16,0-3-24-16,0 3 64 0,0 0 168 15,-4-3-240-15,0 0-223 16,0-1-169-16,-1 1 40 0,1 0 8 31,1-3-40-31,-1 3-8 16,-4 0 176-16,0-1-136 16,0 1 144-16,-4-3 16 15,-4 2-80-15,-4 2-8 0,0 2-120 16,-4 0 0-16,5 0 120 15,-5 0-120 1,-1 0 48-16,5 0 0 16,1 2-40-16,-1 5 72 15,-5 3-80-15,2-1 8 0,-1 0 56 0,-8 8 88 16,4-2 40-16,-7 5 32 16,7-5-32-1,0 4 32 1,0-3-120-16,4 3-96 15,4-6 160-15,4 3-160 16,-4-3 64-16,4 2-8 0,5-2-8 16,-2 6 152-16,-2 0-72 15,2 6 64-15,-2 4 0 32,2 6-24-32,2 0-24 0,3 3-64 15,-1 0 48-15,9 4 48 0,0-7-96 0,0-1-80 16,5-2 64-16,7 3 73 0,8-6-41 15,-5-1-24-15,9-3-72 32,1 4 128-32,-2-4-136 15,5 1 16-15,0 0-16 0,-4-4 16 16,4 0 40-16,-4-3-56 0,4-3 0 16,0-4 80-16,-1-2-72 15,1-4-16-15,0 0-24 16,4-2 32-1,-1-4 48-15,5 0-48 0,5 0 0 16,-2-4 128-16,5-5-120 16,4-7 40-16,-9 4-40 15,2-7-8-15,-9-1 0 16,0-5-56-16,-4-4-80 31,-5-6 0-31,5-6-104 0,-4-7-257 16,4-2-23-16,-4-4-144 15,-5-3 288-15,2-4 200 0,-5 7 160 16,-8 0 8-16,-4 7 8 0,-4 2 136 0,0 10-16 31,-4 3-16-31,-13 7 72 16,2 0-176-16,-5 6 8 0,-5 0 176 16,2 3-96-16,-5 3 48 15,-3 0-8-15,-10 4-48 0,1 6 88 31,-8-3-168-31,1 6 8 32,-9 0 0-17,4 0-8-15,-3 0 56 0,3 0-56 16,8 0-72-16,8 3-8 16,8 6-832-16,12 1-1328 0,12-4-2905 15</inkml:trace>
  <inkml:trace contextRef="#ctx0" brushRef="#br0" timeOffset="112529.17">8012 3070 5553 0,'0'0'1288'15,"0"0"472"-15,0 0-1088 0,0 0-463 16,0-25 79-16,0 21 152 16,0 4 272-16,0 0-160 0,0 0-152 15,0 0-40 1,0 0-248-16,0 0-104 0,0 0 56 16,0 7-64-16,-4 5 0 15,-4 1 0-15,4 6 0 16,-4 3 120-16,0 4-72 0,4 3 40 15,0-1 8-15,0 4 0 16,1-1-16-16,3 4 0 0,-5 0-80 16,5 0 176-1,0 0-176-15,0 0 8 0,-4 0 40 16,0 0-40-16,0 3-8 16,0 3 0-16,0 0 0 0,1 7 32 46,3-7-32-46,0 1 0 0,0-1 0 16,0-6 8-16,7-3 72 16,1-1-40-16,-4 1-32 15,0 3 72-15,-4 0-64 0,0 0-16 0,0-3 0 16,0-4 8 0,0-2 0-1,0-1-8-15,0-6 0 0,0 0 112 0,0-6-104 16,0 0 0-16,0-7 56 15,0 0-64-15,8-2 56 0,-4-4-48 16,4 0 8-16,5 0 144 31,6 0-79-31,1 0 15 0,-5-7-16 16,6 1-80 0,-10 3 72-16,6 3-72 0,-10 0 0 15,1 0-8-15,1 0-32 16,-1 0 32-16,3 3 8 0,9 3 0 31,5 1 72-31,6-5-72 16,9 2 0-16,3-1 0 0,9 0 8 15,1 4 8-15,-1-4-16 16,-5 3 8-16,5 0-40 0,-5-3 32 0,2 4 0 16,-6-4 0-16,1 0 0 15,0 4 8-15,-5-4-8 16,2 0 0-1,-2 0 24-15,1 0-24 16,4 0 0 0,0 1-8-16,4 2 16 0,-5 0-8 15,6-3 0-15,-6 4 8 32,-3 3 16-32,0-5-16 0,-4 5-8 15,0-3 0-15,3-1 8 16,2-3 0-16,10-3-8 15,1 0 8-15,4 4 8 0,0-4-16 16,4 0-8-16,-9 0 8 16,-3 0 0-16,-8 0 0 15,-1 0 0-15,-7 0 0 0,0 0 48 16,0 0-40-16,8 0 56 16,0 0 24-16,8-4-72 0,7 4 96 15,5 0-112-15,8 0 0 16,0 0 56-16,-1 0-48 0,-3 0-8 15,0 0 0 1,-4 0 0-16,-8 0 96 16,-1 0-96-16,-7 0 0 15,0 0 0-15,-4 0 0 0,4 0 0 16,4 0-72 15,3 0 72-31,1 0 56 16,0 0-56-16,-1 0-48 0,-2 4 48 15,-6-4 0-15,-7 2 8 16,-4-2-8-16,-8 4 0 0,-4-4 48 16,-1 0-48-16,-2 0 0 15,3 0 0-15,3 0 0 16,1 0 32-16,8 0-32 16,0 0 0-16,4 0 0 0,0 0 16 15,0 0-32-15,0 0 32 0,-1 0-16 16,-3-4 0-16,-4 4 0 31,-8-2 0-15,-4 2 16-16,0-4-8 15,-8 1 0-15,0 0-8 16,4-4 0 0,-8 4 8-16,4 0 8 15,-4-4-16-15,0 2 120 0,-1-2-120 16,-3-3 8-16,0-2 256 0,0-1-88 15,0-3 24-15,-11-3-72 0,7 0-128 16,0-3 152-16,4 3-80 16,0-7 32-16,0 4-96 0,0 0 40 15,4-3 64-15,0-1-112 16,4-2 0-16,-5-1 40 31,2-3-32-31,-1 4-8 0,-4-7 40 0,0 3-32 0,4-3 112 16,-4 0-120-16,8-3 0 15,-1 0 0-15,-3-3 8 0,5 3 32 32,-1-1-40-32,-5-2 0 15,1 3 0-15,-4 0 8 0,0 0-16 16,0 3 0 0,0 6-120-16,-11 4 32 15,-2 9-16-15,5 3 112 0,1 4 104 16,3 6-104-1,0 0 0 1,4 0 8-16,-4-1 0 0,4-2 40 16,0-1-48-16,-5-2 0 0,5-4 56 15,0 0-56-15,-3-2 0 0,-1 5 0 16,0 1 8-16,4 2 0 31,0 4-8-31,-4 3-96 16,4 0 96-16,0 0-384 0,-4 0-32 15,0 0 280-15,-4 0 88 0,-8 0 48 16,0 0-8 0,-7 0-32-16,-5 0-8 0,0 3 0 31,-8-3-8-31,-1 4 40 16,-2-1-8-16,-5-3-24 0,0 3 48 15,-3 0 0-15,2 0-8 16,-2-3 16-16,-1 3-8 0,0-3 0 15,0 0 0-15,5 0 40 16,-9 0-40 0,3 0 0-1,-2-3-8-15,-1 0 8 16,0-3 0-16,-3 3 0 0,3 3 0 16,0 0 48-16,5 0-48 15,2 0-40 1,2 0 32-16,7 0 16 15,-1 0-8-15,6 0 0 16,-1 0 0-16,0 0 24 0,0 3-24 16,0 0 0-16,-4-3-8 15,-3 0 8-15,-1 0 0 0,-4 0 0 0,1 0 0 16,-6 0 24 0,2 0-24-16,3 0 0 15,-4 0 0-15,0-3 0 0,5 0-8 16,-2-1 8-16,2 1 0 15,-5 0 0-15,8 0 0 0,-3 3 0 16,2-3 0-16,9-1 8 31,4 2 0-31,5-2-8 0,3 4-48 16,0 0 32-16,4 0-112 0,-8 0-120 0,0 0 112 16,-8 0 56-16,-4 4 80 15,-3-2-56-15,-9 2 56 0,0-4-16 31,4 3 16-31,1-3 0 32,-2 0 0-32,9 0 0 0,5-7 32 15,-5-2-32-15,8 3-8 16,-4-1 8-16,-4-2 0 0,-3 6 0 16,-6-4-16-16,-2 4 16 15,-1 0-48 1,0 3 48-16,4-3-8 15,1-1 8-15,2 2 0 0,2-2 8 0,-1 1-8 16,5 3 0-16,-2-3 24 0,1 3-24 16,0 0-8-16,5 0 0 31,3 0 0-31,7 0 8 16,2 0 0-16,7 0 0 0,0 0 48 15,0 0-48 1,0 0-8-16,-7 0 8 0,-6 0-8 15,-6 0 8-15,-1 0-8 16,-9 0 8-16,2 0-8 0,-1 0 8 31,1 0 0-31,2 0 0 16,10 0 0-16,-1 0 48 0,11 0-48 16,6-3 0-16,2 3 8 15,9-4-8-15,0 4-352 0,5 0-857 0,3 0-5360 16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54:15.1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075 7261 5945 0,'0'-26'1368'31,"0"-5"-632"-31,0-1-64 0,0-3 89 16,0 4 79-16,0 2 120 16,4 6 88-16,1 1-336 15,-1 7 40-15,0 5-95 16,-4 3 71-1,0 4 248-15,0 3-208 16,0 0-256-16,0 0-288 16,0 3-224-16,0 14 48 0,0 11 56 31,0 10 208-31,0 19-136 16,-4 0 24-16,0 7 145 0,4 18 71 0,0 7-72 15,-5 35 176-15,5 9-32 16,-4 1-96-16,-3-4-152 0,7-9-72 15,0 6 80-15,0 3-160 16,0-3 16-16,0-3 64 16,7-10-24-16,-3-3-64 0,5 0-32 15,-5-9-40 1,0-4 168-16,-1-9-176 16,1 0-48-16,-4-3 48 0,0-19 8 15,0-13-8-15,0-17 0 16,0-8 0-16,0 3 64 0,-4 3-64 15,1-7 0-15,-1-5-40 32,4-11-280-32,0-5-456 15,0-7-760-15,0-16-361 0,0-13-1151 16,0-9-9091-16</inkml:trace>
  <inkml:trace contextRef="#ctx0" brushRef="#br0" timeOffset="986.17">6211 6991 984 0,'0'0'6097'0,"0"0"-4761"15,0 0-664-15,0 0-263 0,0 0 135 16,-24 0 432-16,24 0 24 15,0-3-328-15,0 0-240 16,0 3-48-16,0-3 32 31,0 3-175-31,0 0-137 16,0 0 24-16,0 0-72 0,0 0-8 16,8 0-40-16,4 9-8 15,8 0 624-15,8 4-152 0,11 0-136 16,13-4-24-16,8-2-88 15,20-4-56-15,20-3-64 16,19 0-24-16,9 0 40 16,-5-6-112-16,1-4 8 0,-17-2 96 15,-3 2 32-15,-1 0 152 0,-7 1-96 32,-20 3-80-32,-12 2 80 0,-17 1-152 15,-3 3-40-15,7-3 40 16,9 3 40-16,9-3 48 0,-2 3-24 15,16-4-64-15,14 2 112 16,18-5-152-16,-11 4 57 0,-25 0-57 16,-27 0-8 15,-20-1 56-31,0 1-56 16,-4 3 0-16,0-3 40 0,-13 0-40 15,2-3 8-15,-6 2 64 16,6-2-72-16,2 3 48 0,1-3-48 15,4-1-48-15,0 4-241 32,-4-3-775-32,-4 6-624 0,-8 0-737 0,-8-4-3384 15</inkml:trace>
  <inkml:trace contextRef="#ctx0" brushRef="#br0" timeOffset="1988.72">8781 6909 1880 0,'0'0'6521'0,"0"0"-5104"16,0 0-841-16,0 0 40 15,0 0 376-15,0 0 184 0,0 0-183 16,16 101-249 0,-12-66-96-16,0 3-264 15,0 3-56-15,3 7-176 16,-3 6 576-16,-4 6-168 0,0 1-200 15,0 2-16-15,0 4-144 16,0 9-15-16,-11 16-73 0,-6 6 48 31,10-5 112-31,3-21-96 16,4 2-24-16,0-2-136 0,0 14-8 0,0 13 176 16,0-10-184-16,0-22 0 0,0-11 40 15,0-17-32-15,-4-1-8 16,-4 3 0-1,0 10 8-15,4 6 80 16,0-3-88-16,0 3 0 0,4-3 0 16,0 0 16-16,0 0 32 15,0-3-48 1,4-1-40-16,0-2 40 16,0-3 0-16,-4-4 0 15,0-6 8-15,0 0-8 16,0-7 0-16,0 1 0 15,0-3 0-15,-8-1 32 0,0 4-32 16,0-7 0-16,0 3-8 16,8-3 8-16,-4-2 8 0,4-2-8 31,0-2 8-31,0 0-16 16,0-3 8-16,0 0 0 0,0-4-208 15,-4 4-112-15,-4-4-96 0,-3 1-17 16,-2-4-119-1,-6-3-160-15,-1 0 16 16,-5-3-144 0,1 0 248-16,-8 0 280 15,-3 0 264-15,-9 0 48 0,-4 0 0 16,-8-6 200-16,-4 3-32 16,-3-4 40-16,-1 1 40 15,0 3 256-15,4 0-80 0,9 0-176 16,3 3-136-1,5 0-16-15,-6 0 72 0,10 0 56 16,-6 0-120-16,-2 3-96 16,-5 0 120-16,-4-3-120 0,0 3 0 15,-8-3-8-15,1 0 0 16,-5 4 96 15,1-2-88-31,-1 2-8 16,1 2 120-16,7 0-72 0,0 4 24 15,0-1-72-15,4 1 0 16,8 0 8-16,1-1 0 0,2 1-8 16,2-1 8-16,-2-5-8 15,2 2 0 1,-4 0 0-16,-5 0 0 0,0 1 8 16,-1-1-8-16,-1 4 0 0,-2-1 0 15,7 4 48-15,2-4-48 16,6 4 8-16,6-4-8 0,7 1 64 31,0-3-64-31,9-1 0 16,2-3-104-16,6-3-288 0,7 0-552 0,4-13-1088 15,0 0-9131-15</inkml:trace>
  <inkml:trace contextRef="#ctx0" brushRef="#br0" timeOffset="2806.43">7196 7915 8809 0,'0'0'4065'0,"0"0"-2728"16,0 0-337-16,0 0-272 15,0 0-8-15,0 0 0 16,0 0-304-16,0 3-368 0,0 19 56 31,0 16 168-31,0 7 265 0,0 18-233 16,0 20 104-16,0-10-8 0,0-3-208 15,0-13 0-15,3-16 8 16,1 4-144-16,0-4 88 0,4-3-144 16,-4-16 8-16,1-3 0 15,-2-6-8-15,-3-6 0 16,4-7-576-16,-4 0 24 31,0-10 144-31,0-32-2425 16,0 5-2192-16,-4-8-3089 0</inkml:trace>
  <inkml:trace contextRef="#ctx0" brushRef="#br0" timeOffset="3523.83">7259 7908 1096 0,'0'0'5977'15,"0"0"-4889"-15,0 0-136 16,0 0-167-16,0 0-225 16,0 0 352-1,0 0 320-15,0 0-40 0,19-41-303 16,-19 41-377-16,0 0-160 16,0 0-32-16,4 0-48 15,9 0 0 1,2 0 16-16,17 0-128 0,5-6-16 15,14 3-144-15,1-3 0 16,4-1-448-16,4 1 32 0,-4-1 120 31,-9 4-48-31,-7 0 104 0,-12 0 152 16,-8 0 24-16,-12 3 64 16,-5 0 384-16,-3 0 424 15,0 0-280-15,0 0-336 0,-11 0 0 0,3 9-40 16,-4 7-152-16,8 6 64 0,-4 4-8 15,4 2-48 1,4 4 152-16,-4 3-152 16,4 0-8-16,-3 6 48 15,3-3-48-15,0 7 0 0,-5-4 0 16,5 3 0-16,0-2 64 16,0-4-64-1,0 0 0-15,0-6 0 16,0 0 0-1,0-7 0-15,0 0 0 16,0-6 8-16,0 1 48 0,0-5-56 16,0-2-8-16,0-4 8 0,0-2 0 31,-8-1-8-31,0 1-64 0,-8-4 72 16,-7 0 32-16,-9-3 40 15,-5 0-72-15,-6 0 72 16,-6 0 8-16,-5 0 96 0,-2 0 88 15,7 0 81-15,6 0 127 0,7 0-48 16,8 0-208-16,12 3-152 31,8 0-64-31,4 0 0 16,4-3-240-16,0 0-128 16,0 0-433-16,24-9-287 0,-4-7-1112 15,0-6-5602-15</inkml:trace>
  <inkml:trace contextRef="#ctx0" brushRef="#br0" timeOffset="5127.35">9346 6788 7457 0,'0'0'2097'16,"0"0"-1065"-1,0 0-360-15,0 0-352 0,0 0 400 16,0-19 416-16,0 19-447 16,0 0-273-16,0 0-344 31,0 6-64-31,0 13 528 0,0 4 80 16,0 8-120-16,0 10-56 15,0 4-104-15,0 21-16 0,0 20-24 0,0 19-8 0,9 3-112 16,-1-3 32-16,3-16-40 31,2-7-40-31,-6 4-64 16,5 3 81-16,-3 0-81 0,-2 3 8 15,5 0 88-15,-3-3-80 0,6 9 120 16,-2-2 64-16,2-5-40 16,-3-5-48-1,0 0-88-15,-4-10 16 16,-4 4 88-16,0-8-48 0,0-5 56 15,-4-19-88-15,0-7-48 16,0-6 8-16,0 10-56 0,4-1-16 0,0 7 0 31,-4-7 0-31,4-2 48 32,0-7-48-32,0-7 8 0,0-6 0 15,0-3-8-15,-4-3 0 16,0-3-184-16,0 0-200 0,0-1 16 31,0 8 136-31,-12 2 184 0,-4 0-24 0,0 0-184 16,0-3-240-16,4-3-625 15,8-16-895-15,4 0-1161 0,0-16-5521 0</inkml:trace>
  <inkml:trace contextRef="#ctx0" brushRef="#br0" timeOffset="5944.99">9506 6877 1072 0,'0'0'6881'32,"0"0"-5272"-32,0 0-969 0,0 0-400 15,0 0 304 1,0 0 320-1,92 0-40-15,-60 3-280 16,7 0-176-16,10 3-152 0,6-6-64 16,21 0-47-16,23 0-89 15,33 0 32-15,11-12-40 0,-4 2 32 16,-7-3 16-16,-17 7-56 16,-7-3 56-16,-1 2 240 15,-10 1-112-15,-5-3-16 0,-17 2 48 0,-15 1 24 16,-12-1 48-1,-1 4 32-15,21-3 64 16,-1 3 144-16,13-4-192 0,-8 4-128 16,-20 3-104-16,0-3-88 15,-13 3-16-15,-14 0-120 16,-10 0-248 15,-6 0-56-31,-9 0-48 16,0 0 96-16,0 0-200 0,0 0-328 15,0-3-681-15,0-7-927 0,4 1-6306 16</inkml:trace>
  <inkml:trace contextRef="#ctx0" brushRef="#br0" timeOffset="6684.53">11729 6734 4184 0,'0'0'5938'0,"0"0"-3898"15,0 0-1528-15,0 0-344 16,0 0 96-16,0 0 192 0,-12 92 49 15,12-54 87-15,-4 7-168 16,0 5 8-16,-4 20 144 16,-3 19 56-16,6 13 184 0,5 6-248 15,0-7-72-15,9-2-127 16,6-4-89-16,2 7-112 16,-2-4-56-16,1 4-24 0,-4-7 144 46,1-3-232-46,-6-7 88 0,1-2-80 16,-4-20 8-16,0-9 48 0,-4-15-56 16,0-4 0-16,4 2 48 15,0 11-56-15,4 6 8 0,0 0 0 16,8-3-8 15,-4 3 160-31,8-3-32 0,-5-7-48 16,2 1 56-16,-6-7-136 15,-3-6 40-15,1-1-40 16,-5-8 0-16,-4-1 48 0,0-6-48 16,0-4-40-16,-4 1 40 15,-9-3 8-15,-2-4 88 0,-5 0-88 16,-1 4-8-16,-2 0 120 16,-5-1-120-16,-4 4-16 15,-8 2 8-15,0 2 8 16,-7-2 8-16,-1-5-8 0,-4 2 0 31,-4-2 64-31,-3-7-48 16,-6-3-32-16,-14 0 16 0,-16 0 0 15,-17 0 56-15,-8 0-56 0,13 0 0 16,19 0 48-16,24 0-40 0,16 0 120 16,5 7-56-1,-13-1 96 1,-4 3 24-16,-8 4-112 15,1 0-32-15,-1 0 40 0,0 2-88 16,4-2 48-16,0 3-48 0,1-3 0 0,7 2 56 16,5-2-56-16,2 3 0 31,6-3 0-31,-1 3 8 16,4-4-8-16,1 1-168 0,7-7-344 15,0-2-448-15,0-11-905 16,12-9-2111-16,-1-6-6523 15</inkml:trace>
  <inkml:trace contextRef="#ctx0" brushRef="#br1" timeOffset="13004.82">6952 7632 10594 0,'0'0'3168'0,"0"0"-1511"0,0 0-721 15,0 0-424-15,0 0-192 16,0 0-80-1,0 0 8-15,20 0-240 0,-12 0 80 16,8 0-88-16,-4 0-672 16,8 0-1048-16,0 4-705 15,-9-1-1872-15,6-3-472 0</inkml:trace>
  <inkml:trace contextRef="#ctx0" brushRef="#br1" timeOffset="13152.08">7275 7636 1304 0,'0'0'8314'0,"0"0"-6626"16,0 0-952-16,0 0-552 31,0 0-88-31,0 0-24 16,31-23-56-16,-18 23-16 0,10 0-664 16,-3-3-2049-16,5 3-3312 15</inkml:trace>
  <inkml:trace contextRef="#ctx0" brushRef="#br1" timeOffset="13298.85">7525 7582 3672 0,'0'0'4417'15,"0"0"-2944"-15,0 0-1473 16,0 0-593-16,0 0-711 16,0 0 312-16,0 0 136 15,105-19-1521-15</inkml:trace>
  <inkml:trace contextRef="#ctx0" brushRef="#br1" timeOffset="13421.28">7757 7556 4672 0,'0'0'4513'0,"0"0"-3824"32,0 0-689-32,0 0-545 15,0 0-303-15,0 0-840 0,84-19-577 0,-69 16-2262 0</inkml:trace>
  <inkml:trace contextRef="#ctx0" brushRef="#br1" timeOffset="13684.02">8092 7575 3240 0,'0'0'6658'0,"0"0"-5106"0,0 0-1016 16,0 0-384-16,0 0-80 31,0 0-72-31,0 0-208 16,0 0-1488-16,0 0-2481 0,0 0-464 0</inkml:trace>
  <inkml:trace contextRef="#ctx0" brushRef="#br1" timeOffset="14886.8">7877 7537 1640 0,'0'0'5393'0,"0"0"-2928"16,0 0-1097-1,0 0-416 1,0 0-456-16,0 0-120 16,0 0-96-16,47 3-168 0,-27-3-112 15,8 0-240-15,-4 0-1424 16,12 0-2625-16,-17-6 16 16,2 3 2313-16</inkml:trace>
  <inkml:trace contextRef="#ctx0" brushRef="#br1" timeOffset="15056.08">8135 7547 1200 0,'0'0'1304'16,"0"0"3777"-16,0 0-3649 31,0 0-831-31,0 0-369 0,0 0 144 16,24 6-56-16,-20 1-192 16,0-4-24-16,0 6-16 15,0 1-88-15,5-1-568 0,-2 7-1825 16,1-3-4328-16,-4-4 5569 15</inkml:trace>
  <inkml:trace contextRef="#ctx0" brushRef="#br1" timeOffset="15673.47">8227 7712 5873 0,'0'0'4505'16,"0"0"-3505"-16,0 0-552 16,0 0-216-16,0 0 64 15,0 0-184-15,-19 73-64 16,14-48-24-1,5 4-24-15,0 3-920 0,0-4-624 16,0 4-609 0,0-3 153-16,0-1 535 15,0 1 441-15,0-1-320 32,0-2 664-32,0-1 576 0,-4 0 104 15,4 1 336-15,-4-4 496 16,4 4 1120-16,0-1-975 0,0 0 215 15,0 4-176-15,0-1-160 0,0 1-136 0,4 0-279 16,0-1-233-16,1-2-136 16,-1-1-72-1,-4-3-200-15,3 0-889 16,-3 1-1223-16,0-4-505 0,0-1 1353 16,0 2 1072-16,0-1 288 15,0 0 96-15,0 3 8 0,0-3 448 16,0 3 152-16,0-3-368 15,0-3 1969 1,0-3-201-16,0 0-280 16,0-4-439-16,0 1-545 0,0-4-248 0,4 4-192 15,0-1-184-15,0 1-40 47,-4-1-72-47,0 0-744 0,0 4-1041 16,0 0-1279-16,0-4 55 15,-4 1 1393-15,4-1 1232 0,0-2-719 16,0-4 1103-16,0 0 199 16,0 1 1473-16,0-1-1176 0,0 0-304 15,-4 0 3001-15,4-3-1313 16,-4 0-1184-16,1 3-696 16,-6 0 0-16,5 0-560 0,-11 1-1400 15,6 2-953-15,-3-3 1753 0</inkml:trace>
  <inkml:trace contextRef="#ctx0" brushRef="#br1" timeOffset="15911.77">7896 8940 1816 0,'0'0'744'15,"0"0"-488"-15,0 0-104 0,0 0 760 16,0 0-520-16,-28 16-232 0,20-12-80 16,1-1 233-16,-10 0 575 15,-2 0 192-15,-1-3-584 16,-8 3-496-16,-8-3-1464 0,8 0-1817 16,4 0 1817-1</inkml:trace>
  <inkml:trace contextRef="#ctx0" brushRef="#br1" timeOffset="16074.51">7506 8975 8969 0,'0'0'2665'31,"0"0"-1777"-31,0 0-568 16,0 0-72 0,-91-22-176-16,70 22-72 15,10 0-144-15,-2 0-1392 0,-2 0-1601 0,-2 3-1416 31,2 4 2577-31,2-4 1448 16</inkml:trace>
  <inkml:trace contextRef="#ctx0" brushRef="#br1" timeOffset="16174.55">7235 8975 2064 0,'0'0'3025'0,"0"0"-905"0,0 0-1536 16,0 0-584-16,-80 0-392 16,65 0-736-16,-2 4-657 0,6-4-511 15,3 3 1304 1</inkml:trace>
  <inkml:trace contextRef="#ctx0" brushRef="#br1" timeOffset="16274.82">7076 9001 1560 0,'0'0'4865'16,"0"0"-1744"-16,0 0-1681 0,0 0-816 15,0 0-368-15,-88 0-256 0,64-9-1216 32,9-1-6458-32,-2 3 4778 0</inkml:trace>
  <inkml:trace contextRef="#ctx0" brushRef="#br1" timeOffset="16606.34">6812 8992 7393 0,'0'0'2361'0,"0"0"-1561"16,0 0-536-16,0 0-184 16,0 0-80-16,0 0-208 0,0 0-1249 15,-11-32-1447-15,3 32 1632 0,-1 0 359 31,2-4-127-31,3-2 200 16,-4-6-304-16,8-1 1008 0,-4 0 136 16,4-3 1176-16,0 3-712 0,-5 1 1464 15,5-1-119-15,-3 4-385 16,-1-4-384-16,4-3 81 31,-4 0-409-31,4 0-344 16,0-3-224-16,0 0-144 15,0 0-464-15,0-4-1137 0,4-2-1647 16,0 3 359-16,-4 3 1849 0</inkml:trace>
  <inkml:trace contextRef="#ctx0" brushRef="#br1" timeOffset="17314.16">6753 8579 1560 0,'0'0'1000'0,"0"0"3273"16,0 0-2937-16,0 0-680 0,0-83-312 15,0 64-224-15,0 0-120 0,0 0-216 31,0 6-632-31,0 1-1008 16,0-1-297 0,-8 7 529-16,0 2 800 15,-4 1 824-15,4-3 640 16,4-1 1040-16,0-2-47 0,4-7 31 0,0 0-464 16,0-3-504-16,4 0-71 15,0 3 79-15,0 0-432 16,0 3-120-1,-4 1-152-15,0 2-160 0,0 4-504 16,0 0-112-16,-4-1 47 0,-4 1-55 16,4-3 248-16,-3-1 40 31,7-3 472-31,0-3 24 0,0 0 1192 16,0-6 233-16,0 3-345 15,0-6-328 1,0 2-216-16,0 1-152 0,0 0-200 15,0 0-48 1,0 9-72-16,0 1-64 16,0-1-136-16,0 6-736 15,-5 1 48-15,1 3 376 0,0-3-136 16,0-1 432-16,4 1-56 16,-4-4 47-16,4-3 161 0,0-2 225 15,0 2 407-15,0-3 192 0,0 0-88 16,0 0-80-16,0 4-280 15,0-1-200 1,0 7 0-16,0-1-176 16,0 4-64-16,0 0-536 15,0 3-368-15,0-3 72 0,0-3-152 0,0-1 335 32,0 1 457-32,0-4 256 0,0 4 640 15,0 0 553-15,0-1-73 16,0 4-352-16,0 0-280 15,0-1-112-15,0 4-176 0,0 0-200 16,0 0 0-16,4 0-128 16,0 0-136-16,-4 0-8 15,4 0 184 1,0 0 80-16,-4 0 0 16,0 0 8-16,0 0-56 15,0 0-120-15,0 0 48 0,0 0-744 16,5 4-1273-16,2-4-5144 0</inkml:trace>
  <inkml:trace contextRef="#ctx0" brushRef="#br1" timeOffset="19699.98">7821 7836 1424 0,'0'0'2272'0,"0"0"569"0,0 0-1545 16,0 0-584-16,0 0-272 0,0 0 337 15,11 3 15-15,2-3 16 16,-2-7 8-16,1-2-232 15,4-1-8-15,9-6-232 16,6 1-208-16,1-4-56 16,4-1-72-16,-4 2 0 0,0 1-8 31,-8 5-152-31,-13 2-208 16,2 4 40-16,-9 6-192 0,-4 0-800 15,0 0-264-15,-17 0 951 16,6 6-1911-1,-6 1-2177-15</inkml:trace>
  <inkml:trace contextRef="#ctx0" brushRef="#br1" timeOffset="20371.56">7203 7925 1296 0,'0'0'5457'0,"0"0"-3305"0,0 0-983 15,0 0-561-15,0 0-120 0,0 0-152 16,-39-36 8-16,18 21-88 16,-3-1 96-16,-11-3-112 15,-9 0 40 1,-4 3-32-16,0-3 240 15,4 3 1 1,5 0-313-16,11 6-56 0,7 4-80 16,14 3-40-16,3 3-104 15,4 0-1265-15,15 0-63 0,2 0 136 16,-2 0-3097-16</inkml:trace>
  <inkml:trace contextRef="#ctx0" brushRef="#br1" timeOffset="21244.09">7132 8607 3168 0,'0'0'520'0,"0"0"1521"16,0 0-1065-16,0 0-184 0,0 0 40 16,0 0 152-16,-84 86 49 31,48-58-9-31,1 7-216 0,-10 3-408 0,-2 4-40 16,2-4-8-16,6-3-8 0,-1-4-104 15,12-5-128-15,8 0-104 16,4-8 16-16,8-2-24 0,0-3-560 31,1-3-1040-31,3-8-1401 31,-1-2-2880-31,1 0 3377 0</inkml:trace>
  <inkml:trace contextRef="#ctx0" brushRef="#br1" timeOffset="21961.31">7681 8623 4352 0,'0'0'3057'0,"0"0"-1088"0,0 0-1137 16,0 0 328-16,0 0-208 15,24 80 40-15,0-52-159 0,12-3-289 16,8 7-128 0,11-3-280-16,5 3-16 15,0-4-120-15,0-2 64 0,-12-1-64 16,-9 0-200-16,-11-6 0 16,-7-3 192-1,-14-3-104-15,-3-7 96 0,-4-3-192 31,0 1 0-31,0-4-56 16,-4 0-713-16,1-10-1799 0,-6 0-5410 0</inkml:trace>
  <inkml:trace contextRef="#ctx0" brushRef="#br1" timeOffset="23595.99">10255 7753 1536 0,'0'0'0'16,"0"0"-448"-16</inkml:trace>
  <inkml:trace contextRef="#ctx0" brushRef="#br1" timeOffset="23680.59">10255 7753 1488 0,'-20'-16'0'15,"12"16"-1176"-15</inkml:trace>
  <inkml:trace contextRef="#ctx0" brushRef="#br1" timeOffset="24365.47">10156 7715 1872 0,'0'0'1000'16,"0"0"712"-16,0 0-175 0,0 0-209 16,0 0-216-16,0 0 9 0,0 3-161 15,0-3-88-15,0 0-24 16,0 0-240-16,0 0 24 0,7 0-63 31,5 0-89-31,8 0-104 16,1 0-152-16,-2 0-120 15,5 0 48-15,0 0-96 16,0 0-48-16,-1 0 40 0,1 0-40 16,1 0 8-16,3 0-8 31,-4 0-8-31,4 0 56 0,-5 0-48 16,-3 0-16-16,0-3 16 15,0 0-8-15,0 3 56 0,4-6-56 16,-1 6 0-16,5-7 8 15,-4 4-8 1,4 0 8-16,0-4-8 16,-4 4 0-16,1 0 56 0,-6 0-56 15,1 3-8-15,-8 0 8 16,0 0 0-16,-4 0-8 16,0-3 8-16,4 3 0 15,-4 0 32-15,7-3-32 31,6-1-8-31,-6 4 8 0,9-3 0 16,-7 0 8-16,2 0-8 16,-3-1-8-16,-4 4 8 0,-3-2 0 15,-2 2 8-15,1-4 0 0,-4 4-8 0,8-3 16 32,-4 3-16-32,0 0-24 15,8 0 24-15,-8 0 8 0,4 0-8 16,-4 0 0-16,0 0-8 0,-8 0-56 15,0 0-640-15,0 0-425 16,0 0-247 0,4 0 80-16,0 0-945 15,-1 0-3160-15</inkml:trace>
  <inkml:trace contextRef="#ctx0" brushRef="#br1" timeOffset="26416.65">11159 7626 1736 0,'0'0'888'16,"0"0"-512"-16,0 0 1489 31,0 0-865-31,0 0-552 0,0 0 144 0,0 0-144 16,4 3 584-16,-4 0 9 0,0 1-425 15,0-1-80-15,0 0-64 16,0 0-120-16,0 4 344 0,0 2-280 16,0 1-192-16,0 2 184 31,0 4-72-15,0 3-104-16,0 3-80 0,0 1-24 15,0 2 49-15,0 0-49 16,0 1-48-16,0-1 16 0,0-3 32 15,0 0-72-15,5 1 56 16,-1-4-24 0,-4 0 80-16,4-3-160 15,-4 3 40-15,3 0-40 0,-3 0 0 16,0 0 88-16,0 0-88 0,4 0 48 16,-4 3 48-16,0-3-104 31,4-3 16-31,-4 3-8 15,4 1 0-15,1-5 48 0,-5 4-56 0,4-3 0 16,0 3 8 0,-1 0-8-16,1 0 16 15,0 0-8-15,0 3-8 0,0 1 96 32,1-1-96-32,-1 0 0 15,-1-3 8-15,1 3 8 0,4-2 40 16,-4-1-56-16,-4-3 0 15,4-1 56-15,1 2-48 0,-5-5-8 0,0 1 0 16,0-4 8-16,3 1 0 16,-3-1-8-1,0-3 0-15,0 1 8 16,0-4-8-16,0 0 8 0,0 1 0 16,0-1-8-16,0 0 8 15,0 0-8-15,0 0 8 0,0 0 40 31,0 0-48-31,0 1 0 16,0-1-16-16,0 0 16 0,0 0 16 16,0-3-16-16,0 4-16 0,0-2 0 15,0-2-112-15,0 0-48 32,0 0 24-32,0 0 136 15,-3 0 16-15,-10 0 64 16,1 0-8-16,-4 0-48 0,1 0 0 15,-6-2 48-15,1 2-8 16,1 0 32-16,-5 0 216 0,3-4-104 16,2 4 120-16,-5 0-160 15,0 0-56-15,5 0 0 16,-2 0-32-16,-3 0-64 16,5 0 72-16,-1 0-64 0,-5 4-8 15,1 2 0-15,-4-3 0 16,0 3 0-16,1 1 0 0,-4-1 0 47,6 3 24-47,-3-5-16 15,4 2-8-15,-4 1 16 0,4-2-16 16,1 2 64-16,-5-4-64 0,4 0 0 16,-4 1 0-16,-4-1 0 15,4 0 8-15,0-3 0 0,0 0-8 16,5 3 96-1,-1-3-96-15,4 0 0 0,4 0 64 16,0 0-56-16,4 0 72 16,0 0-72-16,0 0-8 15,-4 0 72-15,4 0-72 0,1 0 0 16,-2 0-8-16,5 0 8 31,-3 0 0-31,2 0 0 0,1 0 8 0,1 0 24 0,3 0-24 16,0 0 312-16,-1 0 72 15,1 0-88-15,0 0-56 16,0 0-199-16,1-3-49 0,-1 3 88 31,-5-3-80-31,5 3 0 16,-4 0 0 0,5 0-8-16,-1 0 88 15,0 0-80-15,4-3-8 16,-4 3 128-16,4 0-8 0,0 0 56 0,0 0 96 15,0-4-88 1,0 1 112 0,0-3-296-16,0-7 88 0,0 0-40 15,0 1 0-15,0-4 0 0,0 3-48 16,0-3 0-16,0 1 96 0,0-2-96 16,0 2 0-16,0-1-8 31,0-3 8-31,0-3 0 0,0 3 0 15,-5-4 0-15,1 1 24 16,0 3-24 0,1-6 0-16,-1 3-8 0,0-1 8 15,0 1 16 1,0 0-16-16,-4 0 0 16,0-1 0-16,0 1 0 15,0 0 8-15,0 3-8 0,0-4 0 16,4 4 56-16,-4 1-56 15,5-2-8-15,-2 5 8 0,1-2 0 16,0 5 8-16,0-4-8 16,0 0 0-1,-3 3 48-15,2-2-48 0,1 2-16 16,-4-3 16-16,4 0 0 16,0 0 0-16,4 4 0 15,-3-1 0-15,3 3 24 16,0 4-24-16,-4-3 0 31,4 2 0-31,0 1 0 0,0 0 0 16,0 2 0-16,0 1 0 15,0-3 16-15,0-1-16 16,0 4 0-16,0 0 0 0,0 0 0 16,0 3-8-16,-5-3-24 15,5 3 32-15,0 0 40 16,0 0-40-16,0 0 0 0,0 0 0 15,0-3 0-15,0 3-8 16,0 0 8-16,0-4-32 16,0 4 16-16,0 0 16 0,0 0-8 15,0 0-40 1,0 0 48-16,0-3-104 0,12 3 0 16,4 0 16-16,4-3 16 15,4 0 16-15,8-1-144 16,-4-1 32-16,4 1 96 0,-4-2 24 15,0 3 48 32,-13-1-24-47,2 1 24 0,-10 3-96 16,-3 0-176-16,-4 0-273 16,4 0-375-16,0 0-624 15,4 0-264-15,4-6-385 0,-4 3-4440 0</inkml:trace>
  <inkml:trace contextRef="#ctx0" brushRef="#br1" timeOffset="28419.53">10964 7918 8569 0,'0'0'2769'0,"0"0"-1673"0,0 0-552 16,0 0-216-16,0 3 248 0,4-3-87 31,-4 7-281-31,4-1-112 16,-4 7 32-16,9 0-48 0,-9 2 200 15,4 5-136-15,-1 2-40 0,1-3-32 16,-4 3 0-16,4-6 32 15,0 0-104-15,0-4 8 16,0-6 88-16,-4 1-48 0,8-7 104 16,0 0 32-1,8 0 168 1,4 0 0-16,8-9-224 0,4-11-48 16,7-2 64-16,2-10-136 15,6-5 168-15,5-5-16 16,4-3-112-16,0 1 192 0,-1 6-120 31,-7 7 56-31,-4 8 48 16,-4 7-56-16,-8 7-80 0,-9 2-48 0,-10 4-32 15,-2 0 32-15,-11 3-40 16,0 0-80 0,0 0-728-16,0 0-696 15,-15 0 168-15,-5 6-337 0,-1-3-1455 16</inkml:trace>
  <inkml:trace contextRef="#ctx0" brushRef="#br1" timeOffset="36866.28">7825 8210 2472 0,'0'0'5241'0,"0"0"-3344"31,0 0-1217-31,0 0-296 15,0 0 456-15,0 0 248 0,0 0-120 16,0 0-367-16,0 0-345 16,0 0-16-16,0 0-152 0,3 4-88 31,10-4 96-31,2 3 56 16,10 3 104-16,3-3-104 0,11 3-24 0,6 1 40 15,6-1-96-15,5 0-64 0,7 4 88 31,5-4-96-31,-1 4 144 16,10-4-144-16,-6 4 0 0,1-1 0 16,4-5 16-16,0 2 24 15,-1-3-40-15,0-3 0 0,2 0 80 16,-2 0 24 0,1 3 104-16,-8 0 104 15,-1 1-104-15,-7 2-16 0,0 3-184 16,-8-2-8-16,-5-1 112 15,1 1-104-15,0-1-8 0,4-6 80 16,4 0 64 0,4 0 112-16,-1 0-72 15,9 0-72-15,-8 0 88 0,0 3-128 32,-8-3-24-32,-9 6-48 15,-11 1 8-15,0-4 64 16,-8-3-72-16,4 3 0 0,4-3 8 15,3 0 48-15,9 0 16 16,4 0-72-16,-1 0 8 16,-2 0 32-16,-6 0 9 0,-7 0-49 15,-15 0 0-15,-6 3 8 16,-3-3-8-16,-8 0 0 0,5 0 8 16,-5 0 24-16,0 0-32 15,0 0 0 1,4 0 0-16,-1 0 0 15,1 0 8 1,-4 0-8-16,4 0 0 16,-4 0-8-16,0 0-8 0,0 4 16 15,0-4 8-15,4 0-8 0,0 0 96 32,0 0-96-32,8 0 0 0,-4 0 32 15,0 0-32-15,-4 0-112 16,4 0-345-16,-4 0-399 15,-4 0-424-15,0 0-72 0,0 0-329 16,0 0-775-16,-4 0-2625 16,-4-4-352-1</inkml:trace>
  <inkml:trace contextRef="#ctx0" brushRef="#br1" timeOffset="37244.33">10454 8328 1776 0,'0'0'952'32,"0"0"808"-32,0 0 857 0,0 0-977 15,0 0-295 1,0 0-33-16,0 0 128 16,0 0 17-16,-4 0-273 0,4 0-352 15,0 0-184-15,0 0-224 16,0 0-96-16,0 0 0 0,0 0-208 15,0 0-24-15,4 0-16 16,8 6 56-16,4 0 265 0,8 7-185 16,4 0-120-16,-4 0-88 31,-5-1 0-31,-2-2 64 0,-6 3-72 0,-7-1-40 16,-4-2-16-16,0 3 56 15,-15 2 0 1,-9-2 8-16,-4 3 64 0,-4-3 0 15,4-1-72-15,-4-2-8 16,4 0 8-16,1-1-1385 0,7-6-1151 31,12-3-3209-31</inkml:trace>
  <inkml:trace contextRef="#ctx0" brushRef="#br1" timeOffset="53674.41">11367 6286 3848 0,'4'0'584'0,"-1"-3"2129"0,1 0-1841 0,5 3-576 15,-5-3-96-15,-4 3-24 16,0-3 713-16,0 3-81 15,0-4-216-15,0 4-216 0,-8 0-136 32,-8 0-192-32,0 0 40 0,-8 0-88 15,-4 0 0-15,0 0 0 0,-4 4 8 16,-3 2 48-16,-6 3-48 16,-2 1-8-16,3 2 8 0,-4 5 0 15,4 1 96 1,-3 5-48-16,6 2 88 0,-3 7 176 15,5 6-64-15,3 7 24 16,0 5 144-16,0 4-88 16,4 7-80-16,0-1 17 0,8 3-145 31,1 1 152-15,-2 9-104-16,6 16 0 15,2 12-64-15,6-5 8 0,3-23 32 16,4-19-104-16,0-16-48 0,0 6 128 15,0 4-120-15,0 6 0 16,8-10 0-16,-5-6 48 0,10-9-16 31,-9-7-40-31,0-9 0 16,-4-4 40-16,0-2-32 0,0-7 8 16,0 0-16-16,0 0-72 0,-8-7-296 15,-16-15-1001-15,4 3-1095 0,0-3-2201 16</inkml:trace>
  <inkml:trace contextRef="#ctx0" brushRef="#br1" timeOffset="53944.16">10323 7506 7313 0,'0'0'2961'0,"0"0"-1793"0,0 0-680 16,0 0 16-16,0 0-120 16,0 0-24-16,56 28 64 0,-49-9 17 31,2 3-105-31,-1-2-216 16,-1 2-72-16,5-7-40 0,1 1 112 15,2-6-64-15,5-1-56 16,1-5-232-16,10-4-561 0,-3 0-1111 0,-4-4-2289 15</inkml:trace>
  <inkml:trace contextRef="#ctx0" brushRef="#br1" timeOffset="54191.65">10880 7347 5521 0,'0'0'4521'0,"0"0"-3097"16,0 0-280-16,0 0-776 0,0 0-360 16,0 0 432-16,0 0 697 15,-39 25-345-15,19-2-352 0,-8 2-176 0,8 3-56 0,-4 1-160 32,0 2-48-32,5 4 152 15,2-3-152-15,2 6-608 16,2-6-1417-16,6-13-3336 0</inkml:trace>
  <inkml:trace contextRef="#ctx0" brushRef="#br1" timeOffset="58430.6">9578 4219 4320 0,'0'0'833'15,"0"0"-465"-15,0 0-160 16,0 0 1432-16,0 0 216 0,0-3-215 16,0 3-361-1,0 0-352-15,0 0-296 31,0 0-247-31,0 0-169 0,0 0-24 16,0 0 24-16,0 0 16 16,0 0 88-16,0 0-184 0,0 0 32 15,0 0 16-15,7 0 16 32,10-3 328-32,7 0-376 15,3 0-152-15,10-1 120 0,-2 1-120 0,1 3 0 0,0 0 0 16,-8 0 0-16,0 0 16 0,-4 0-16 15,-5 0 0-15,1 0 0 16,1 0 16-16,2 0 88 31,1 0 56-31,8 0-40 0,-4 0 192 16,11 0-208-16,2 0-24 0,-2 0 16 16,1-3-40-16,1 3 48 0,-6 0-96 15,-3 0-8 1,-8 0 88-1,-5 0 0-15,6 0 32 0,-1 0 56 16,4-3-24-16,0 0 25 0,11 0-113 31,1-4-56-31,8 4 88 0,-5-4-88 16,2 4 0-16,-6-3 72 31,-7 3-32-31,-11 0 120 16,-2 3-24-16,-11-3 88 0,4 3-24 15,-4-4-40-15,8 4 32 0,0-3-32 16,8 3-112-16,8-3 88 0,3 0-144 0,1 0 0 16,0 3 0-16,-12 0 8 31,-4 0 0-31,-12 0-8 16,-4 0-88-16,-4 0 80 0,0 0-136 15,0 0-176-15,0 6-320 0,-8 7-1465 16,4-3-1928-1</inkml:trace>
  <inkml:trace contextRef="#ctx0" brushRef="#br1" timeOffset="59025.05">12160 4184 8425 0,'0'0'2633'0,"0"0"-1369"0,0 0-680 31,0 0-200-31,0 0 481 0,0 0-457 16,0 0 56-16,84-3 112 15,-45 3-48-15,5 0-40 0,12 0 80 16,15 0-72-16,21 7 216 0,16-4-295 16,-9 3-41-1,-15-6-128 1,-28 3-96-1,-13-3-16-15,1 0-88 0,4 0 0 16,-4 0 48-16,-16 0-96 16,-12 0 0-16,-8 0 0 0,-8 0-128 31,-8 3-953-31,-44-3-871 16,5 0-632-16,-6 0-8779 0</inkml:trace>
  <inkml:trace contextRef="#ctx0" brushRef="#br1" timeOffset="83121.17">10682 8429 3576 0,'-17'-25'328'16,"-6"0"-328"-16</inkml:trace>
  <inkml:trace contextRef="#ctx0" brushRef="#br1" timeOffset="84876.28">10757 7639 2736 0,'0'0'1352'0,"0"0"-848"0,0 0-255 0,0 0-113 15,0 0-80-15,0 0-56 16,0 0-8-16,0 0-881 0</inkml:trace>
  <inkml:trace contextRef="#ctx0" brushRef="#br1" timeOffset="85724.96">10837 7664 3848 0,'0'0'1017'0,"0"0"-513"15,0 0-64-15,0 0 504 16,0 0 448-16,0 0-224 0,-4 0-367 16,4 0-97-16,0 0 48 15,0 0-32-15,0 0 200 0,8 0-336 16,12-6-368-16,3-4-55 31,5-2-81-31,13 2-72 16,10-3 80-16,21-5-88 15,28-8 0-15,27-9-16 0,13-3 16 16,-5-4 16-16,-4 1-8 16,-15 6-8-16,0-3 168 0,-9 0-160 31,-3 3 64-31,-25 3-16 15,-15 7-48-15,-16 6 104 0,-4 0-112 16,0 3 8-16,3-6 104 0,1 0-112 16,-16 6 0-16,-8 3 8 0,-12 7-8 15,-4 0 112-15,-8 2-112 16,0 4 0 0,0-3 0-16,0 3 8 0,0 0-8 15,0 0-48-15,0 0-536 16,0 0 111-16,-8 0-495 0,0 0-672 15,4 0-176-15,-8 0-1249 0</inkml:trace>
  <inkml:trace contextRef="#ctx0" brushRef="#br1" timeOffset="86078.84">12439 6956 3728 0,'0'0'2177'16,"0"0"-553"-16,0 0-704 0,0 0-400 15,0 0-63-15,0 0-65 16,0 0 336-16,-4-9-80 0,15 9-112 0,10 3 0 16,3 3-176-1,15 1-104 1,1 2 0-16,4-3-136 0,0 4-64 15,-5-4-8 17,-11-3-40-32,-8 0 264 15,-8 1-96-15,-12-4 201 0,0 3 79 16,0 3 56-16,-15 7 184 16,-6 6 32-16,-3 3-328 0,1 7 128 15,-1 9-360-15,4 0-56 16,8 0-112-16,-4 4-496 0,-4 8-616 0,4-12-872 15,-4-6-2689-15</inkml:trace>
  <inkml:trace contextRef="#ctx0" brushRef="#br1" timeOffset="101419.1">11056 4191 1216 0,'0'0'952'0,"0"0"-592"31,0 0 1200-31,0 0-639 16,0 0-385-16,0 0-136 0,0 0 328 15,0 0-184-15,0 0-128 0,0 0-160 0,0 0-128 16,0 0 8 0,0 0-80-16,0 0-56 15,0 0 200-15,0 0-72 16,0 0 0-16,0 0-24 15,0 0-40-15,0 0 136 0,0 0 0 32,0 3-55-32,8 0 255 0,4 0-208 15,4 4 64 1,4-4 56-16,8 0-208 16,4 3 120-16,7-2-64 15,1 2-8-15,0-3 24 0,-4 0-24 16,-4 0 16-16,-13-3 48 15,1 0 40-15,-7 4 80 0,-9-4-184 0,-4 0 104 32,0 0 32-32,0 0-40 15,0 0-16-15,0 0-152 0,0 0-64 16,0 0 104-16,0 0-96 16,0 0-40-16,0 0 32 0,0 0-16 15,0 0 96-15,0 0-96 31,4 0 0-31,-4 0 97 16,4 0-97-16,-4 0 0 16,3-4 0-16,1 1 0 0,0 3 72 15,0-3-72-15,9 0-40 0,-2-1 32 32,2 2 8-32,2 2 0 0,5 0-281 15,0 0-511-15,16 0-752 16,-9 6-729-16,1-6-4544 0</inkml:trace>
  <inkml:trace contextRef="#ctx0" brushRef="#br1" timeOffset="105048.05">3530 4134 5369 0,'0'0'2192'0,"0"0"113"15,0 0-1169-15,-5 0-520 16,5 0-296-16,0 0-256 15,0 0 96-15,0 0 328 16,0 0-160-16,9 0-144 0,6 0-40 16,13 0-88-16,8 3 224 15,32 0-184-15,36-3 225 0,43 0 135 47,24 0 40-47,9 3-136 16,-9 0 16-16,-24 4-160 0,-19 2 104 0,-32 0-168 15,-29-2-136-15,-23-1 56 16,-9 1-64-16,-7-1 56 0,4 0-64 0,-8 1 0 0,-7-7 56 16,-9 3-56 15,-1 0 0-31,-7-3-8 0,4 0-48 16,5 3-288-16,2 1-456 15,5-4-96-15,21 2-353 0,-2 2-1223 0,5-1-2865 16</inkml:trace>
  <inkml:trace contextRef="#ctx0" brushRef="#br1" timeOffset="105579.83">6283 4270 6057 0,'0'0'1640'16,"0"0"-1216"0,0 0-344-16,0 0 192 15,0 0 248-15,0 0 489 0,91 7 111 16,-51-7-256-16,16 0-264 16,39 3-112-16,42 0-272 15,29 0 152-15,10 3-176 16,-5 1 153-16,-20 2-41 31,-11-6-40-31,-12 4-32 0,-16-4-80 16,-26 0-48-16,-17-3 144 15,-30 3-248-15,-7-3 112 16,-4 0-104-16,-4 0 48 0,-4 0 96 16,-8 0-152-16,-8 0 8 15,-4 0 8-15,0 0-16 16,0 0-376-16,0 0-584 0,0 4-361 15,0 1 353-15,-4 2-1232 16,4-4-3594-16</inkml:trace>
  <inkml:trace contextRef="#ctx0" brushRef="#br1" timeOffset="113043.89">9538 7978 3632 0,'-72'7'760'16,"-15"-4"-760"-1,31 0-888-15,12-3-2376 16</inkml:trace>
  <inkml:trace contextRef="#ctx0" brushRef="#br1" timeOffset="129473.28">10514 8054 1280 0,'0'0'2192'0,"0"0"-1416"16,0 0-496-16,5-3-224 0,-5 3-56 15,0 0 937 1,3-2 159-16,1 2-608 16,-4-4 192-16,0 4 176 0,0 0-103 31,0 0-33-31,0 0 56 16,0 0 96-16,0 0 144 0,0 0 64 31,0 0-71-31,0 0-153 0,0 0-160 0,0 0-160 15,0 0-184-15,0 0-152 16,0 0-72-16,0 0-128 0,0 0-8 16,0 0-144-16,0 0 16 15,0 6 136-15,4 1 0 0,0 2 8 16,0-5 64-16,4-1-72 31,0 0-48-15,0-3-40-16,0 0 16 0,-1-3 64 15,-2-7 8-15,-1 0-32 16,-4-2 16-16,0 2-88 0,-12 1-168 16,0 3 272-16,-4-1 80 15,-4 7-8 1,8 0-72-16,0 0 0 0,8 0-8 16,0 10 16-16,4-1-8 15,0 1 64-15,0 0-64 0,0-5-224 16,4 5-784-16,0-7-504 15,8 1-561-15,0-4-936 32,-4 0-2168-32</inkml:trace>
  <inkml:trace contextRef="#ctx0" brushRef="#br1" timeOffset="129804.54">10884 8020 6737 0,'0'0'2480'16,"0"0"-815"-16,0 0-713 16,0 0-448-16,0 0 96 0,0 0 104 15,0 0-175-15,-15-19-273 16,15 19-248 0,0 6 256-1,0 4-264-15,0-4 8 0,0 3 48 0,0-2 0 16,0-4-40-16,0-3-16 0,7 0 0 15,-3 0 56-15,0 0-48 16,-4-6-8-16,0-4 72 31,0-3 8-31,0 4 272 0,-4 0-32 16,-7 2-184-16,-1 7 64 16,4 0-200-16,-4 0-8 15,4 7-328-15,3 15-872 0,-2-3-1545 16,7-1-6297-16</inkml:trace>
  <inkml:trace contextRef="#ctx0" brushRef="#br1" timeOffset="130173.93">10766 8420 4384 0,'0'0'2705'0,"0"0"-1457"31,0 0-472-31,0 0 161 0,0 0 55 16,0 0-184-16,0 0-272 15,0 0-96-15,11 6-192 0,-11-6-96 16,8 0-40-16,0 0 40 15,4-6 88-15,0-4-240 32,4-5 72-32,-8-1 0 15,0-7-64-15,-8 7 104 0,0 1 41 16,0 5 407-16,-8 1-8 0,-4 5-296 16,0 4-256-16,-8 4-152 15,4 8-1160-15,4 1-1633 0</inkml:trace>
  <inkml:trace contextRef="#ctx0" brushRef="#br1" timeOffset="130606">10287 8518 6585 0,'0'0'4801'0,"0"0"-3489"16,0 0-672-16,0 0-168 15,0 0 41-15,0 0-209 0,0 3-104 16,0 4-192-16,0-4 80 15,4 0 40-15,0 3-128 0,0-3 8 32,4 1 64-32,4-4-72 0,-4 0-16 15,8 0 8-15,-5-7 8 16,2-5-24-16,-5-1 24 0,-1 1 0 0,-7 2 8 31,0 0 256-31,0 4 360 16,-3 3-144-16,-5 3-400 0,-5 0 16 31,6 0-96-31,3 3-368 16,4 10-696-16,7-4-1153 0,14 0-4008 0</inkml:trace>
  <inkml:trace contextRef="#ctx0" brushRef="#br1" timeOffset="130875.13">11136 8360 10266 0,'0'0'2464'15,"0"0"-1632"-15,0 0-656 0,0 0-160 16,0 0-16-1,0 0 72-15,0 0 8 16,0 0 32-16,8 22-55 0,-8-22-57 16,0 0 0-16,0 0-73 15,-13-7-567-15,-10-8-2312 16,-9-2-1953-16</inkml:trace>
  <inkml:trace contextRef="#ctx0" brushRef="#br1" timeOffset="132757.72">2498 3229 3592 0,'0'0'1097'16,"0"0"-497"-16,0 0-8 0,0 0 1016 16,35-64-24-16,-31 48-207 0,-4-3-329 15,0 3 112 1,0 7-312-16,0-1-344 15,0 7 137-15,0 0-145 16,0 3-352-16,0 0-144 0,-4 0-120 31,0 13 16-31,1 12 104 0,-5 4 0 16,4 6 8-16,-1 6 48 31,1 3-56-31,0 7 184 16,1 0-40-16,3 3 0 0,-4 6 16 15,-4 1-40-15,4 11 64 0,-5 21 40 16,2 12-48-16,-1-7 128 0,4-16-160 0,0-25 8 16,-1-12-48-16,2 6-40 31,-1 9 48-31,0 4-40 16,4-8-72-1,0-4 112-15,0-5-104 16,0-9-8-1,0-12 0-15,4-4 0 0,3-6 72 16,-2-10-8-16,-1 0-56 16,0-2-8-16,-4-4-248 15,0 0-768-15,4-7 16 0,0-5-937 0,0-4-3552 16</inkml:trace>
  <inkml:trace contextRef="#ctx0" brushRef="#br1" timeOffset="135185.75">2582 4502 8753 0,'0'0'1385'0,"0"0"-1009"0,0 0-144 15,0 0 232 1,0 0 296-16,0 0-40 16,99 0 0-16,-63 0 73 0,-1 0-377 15,14 0-160-15,3 0-96 16,7 0-56-16,21 0-40 15,15 0-64-15,21 0 8 0,4 0 104 32,-25 0-112-17,-27 0 0-15,-24 0 0 16,-4 0 8-16,3 0 0 0,9 0-8 0,4 0 48 16,0 0 224-1,8-3 24-15,7 0 112 0,25-4 16 16,16 4-120-1,7-3-8-15,-8 6-112 16,-23 0-72-16,-24 0 48 0,-16 0-144 16,-5 0 32-16,9 0-48 15,8 0 0-15,4 0 112 16,3 0-112-16,13 0-56 0,16-3 56 16,19-1 0-1,1-5 8-15,-4 5-8 16,-25 4 8-16,-27 0 96 15,-13 0-104-15,-2 0 0 16,-2 0 8-16,9 0 0 16,8 0 8-16,0 0-16 0,0 0 0 15,7 0 104-15,9 0-96 16,0 0 0-16,-5 0 48 0,9 0-40 16,-16 0 8-1,7 0-24-15,-3 0 0 16,-4 0 8-16,-5 0-8 0,-3 0 0 15,0 0-8 1,0 0 8-16,4 0 56 16,0 0-56-16,-1 0-8 15,6 0 8-15,6 0 8 0,-4 0 0 16,5 4-8-16,0-4 0 16,-4 0-24-16,-5 3 24 0,1-3-8 15,-4 3 0 1,-8 0-88-16,3 1 88 15,-7-4-40-15,1 0 48 0,-2 0-8 16,1 0 16-16,-1 0-8 16,9 0 0-1,0 0 16-15,4 0-16 0,-4 0 0 32,4 0-288-32,-9 0 120 15,-3 0-64-15,-4 0 128 0,-13 0 32 16,1 0 72-16,-4-4 32 15,4-2-32-15,-4-1-32 16,4 2 24-16,0-2 8 0,7-3 0 16,2 4 0-16,-5-3 0 15,3 2 16-15,-3 1-16 16,-4-4 0-16,-4 4 0 0,-4 0 0 16,-13-4 8-16,6 0-8 15,-10 1 8-15,-3-4-24 0,-4 1-192 31,0-4 88-15,5 0 24-16,-5 3 96 16,0-3 0-16,4 3 0 0,0-2 0 15,0 2 32-15,0-3-32 16,-1 0 0-16,-3-3 48 16,0-3 24-16,0 0 112 15,0-1-184-15,0-2 0 16,0 0 64-16,0-7 16 0,0 3-72 15,0-3 56-15,0-2-64 16,0 2 184-16,-3-3-112 16,-1 0-64-16,0 0 0 0,0-3 200 31,0 6-32-31,-1 1 8 16,1-1-168-16,4 3 120 15,-3 1-128-15,-1-4-8 0,4 3 8 16,-4 1 8-16,4-4 64 15,0 0-80-15,-4 4 0 16,4-1-16-16,0 0 0 0,0 1 8 31,0-1 8-31,0 1 0 0,0 2 64 0,0-2-64 16,0 2-40-16,0 1 40 16,0 0 8-16,0 3-8 15,4-1 0-15,0 4 0 16,-4 0 48-1,0 6-48-15,0 4 0 16,0 6-16-16,0 0-88 0,0-1 96 0,0 4-128 16,0 0 136-16,0 0-8 15,0 0 8-15,0 0-8 0,0 0-96 32,-4 0-16-32,-4 0 112 15,0 0-256-15,-8 7 64 0,0-1 200 16,-4 0-72-16,-4 1 64 15,0-1-56-15,-8 1 64 16,0-5 72-16,1 2-72 16,-5-1-32-16,-4 0 32 0,0-3 0 31,0 0 48-31,-3 0-48 16,-2 0 8-1,6 0 40-15,-5 0-48 0,0 0-8 0,-4 0-40 0,-3 0 48 16,-1 0 8-16,-4 0-8 15,0 0 0 1,1-3-24-16,-5 0 24 16,0-1 0-16,4 2 8 15,0-5-8-15,0 4 72 0,5-3-72 0,-5 2 0 32,4 1 0-32,-4-3 0 0,5 3-8 31,-1-4 8-31,0 4 0 15,1 0 104-15,-2 0-104 16,1 3-56-16,-4-4 48 0,1 4 0 16,-1-3 0-16,-3 3 0 15,-5-2 8-15,4 2 0 16,0-4 0-16,4 1-8 0,4 3 0 16,1-3 8-16,3 3 0 15,1-3 0-15,-2-1 0 0,2 4 16 16,-1 0-8-16,-4 0-16 15,1 0 16-15,-2 0-8 16,-3-3 80-16,0 3-80 16,-7 0 0-16,3 0 8 15,-4 0-8-15,1-3-16 16,-1 3 8-16,4-3 8 0,0 0-32 16,0 3 32-16,9 0-16 0,-1 0 16 15,0 0-8 16,9 0 8-31,-6 0 0 16,2 0 0-16,-5 0 40 16,0 0-24-16,-8 0-16 0,0 0 0 15,1 0 8-15,0-3 40 16,3 3-48-16,0 0 0 0,4 0-8 0,0 0 8 16,0 0-8-1,0 0-48-15,5 0 56 16,-9 0 48-16,4 0-48 0,-4 0-104 15,-4 0 104-15,0 0-56 16,-3 0 48-16,-5 0 8 0,1 0 0 31,-1 0-16-31,4 0 16 16,1 0 0 0,7 0 0-16,0 3-8 15,4 0 0-15,4 3 0 0,0-3-128 16,1 4 128-16,-1-4-96 0,0 4-40 15,0-2 72-15,1 2 16 0,-5-1 48 32,-4 1-136-32,0-4-32 15,0 3 168-15,-4-3 8 0,5 1-8 16,-1-4 0-16,4 3 8 16,8 0 40-16,4-3-40 0,4 3-16 15,4-3 8-15,1 3 8 16,3 1 0-1,-4-4-16-15,-4 6 16 16,4 0-8-16,-3-3 8 16,-1 4-56-16,4-4 48 15,0 3 8-15,0-3-8 0,4 4 8 32,4-4 0-32,0 0 16 15,12-3-16-15,0 0-8 16,4 0-752-16,4 0-752 0,4 0-41 15,0 0-999-15</inkml:trace>
  <inkml:trace contextRef="#ctx0" brushRef="#br1" timeOffset="137522.67">7434 7283 3240 0,'0'0'864'31,"0"0"-312"-31,0 0 1121 0,0 0-281 15,0 0-64-15,0 0-63 16,5-16-225-16,-5 16-176 16,0 0-72-16,0 0-128 0,0 0-175 31,0 0-289-31,0 0-80 16,-5 4-16-16,-7 8 56 0,5 4 8 0,-6-3-64 0,1 6-96 15,5-3 152-15,-2 0-160 16,1-1 0-16,4 2 0 15,1-5 8-15,3-2 0 0,-4-1 0 16,0 1 0-16,4-1-16 16,-4-2-424 15,4-5-353-31,0 2-535 16,-5-4-560-16,1 0-913 0,0-6-4872 15</inkml:trace>
  <inkml:trace contextRef="#ctx0" brushRef="#br1" timeOffset="137892.38">7315 7312 6361 0,'0'0'2000'0,"0"0"-335"16,0 0-193-16,0 0-352 15,0 0-152-15,0 0-39 0,12-16-409 0,-12 16-312 16,0 0-192-16,4 6-16 0,-4 7 224 31,3 0-64-31,5-1 8 16,1 4 8-16,2 0-168 0,1 0 64 16,4 0-64-16,0-3 40 31,-4-1 64-31,4 1-112 0,-4-3 8 0,-4-4-8 15,0 0 0 1,-8-3 0 0,0 1 0-16,0-4-464 0,0 0-280 15,0 0-433-15,-12 0 369 16,1-4-992-16,-2-5-1345 16,5-1-4944-16</inkml:trace>
  <inkml:trace contextRef="#ctx0" brushRef="#br1" timeOffset="138973.26">7422 7128 4905 0,'0'0'2424'16,"0"0"-1016"-1,0 0-215-15,0 0-161 0,0 0-472 16,0 0-200-16,0 0-32 16,0 0 88-16,-11-35-144 15,11 31 240-15,-9 1 104 0,1 0-287 16,1 0-105-16,-6 0-112 16,1 3-104-16,1 0 144 0,-6 0-152 31,6 0-8-31,-6 0-32 15,6 0 40-15,-6 6 64 16,6-3-16-16,-1 4-40 0,4-1 88 16,0 4-96-16,0-1 0 31,1 1 0-31,-2 2 0 16,5 1 8-16,-4 3 0 0,4 0-8 0,1 3 104 15,-6 3-104-15,5 0 8 16,0 1 0-16,-4-1-8 0,5 0 48 15,-6 0-48 1,5-3-8-16,-4 0 8 16,4-6 0-1,4 3 8-15,0-3-8 16,0-1 0-16,0-2 32 16,0 3-32-16,4-4 0 0,4 1 8 15,5 2 8-15,2-2 40 16,1 3-56-16,0-4 0 31,0 4 56-31,0-1-48 0,4-5 32 0,-5 2-40 16,6-2 8-16,-5-1 0 0,3 0-8 15,-2-3 0-15,-2 1 0 0,2-1 8 32,-6-3 8-32,2 0-16 15,-2 0 0-15,6 0 88 0,-6 0-88 16,1 0-40-16,0 0 32 15,0-10 8 1,-1 4 0-16,2-3 0 0,-1-1 0 16,-5 0 8-1,2-2-8-15,-1 2 0 16,-4 0 0-16,-1 1 0 16,6-4 0-16,-1 1 0 0,0-4 16 15,-1 0 8 1,2-3-24-16,-5 3-8 0,4 0 0 0,-5 0 8 15,1-3 8-15,-4 3 0 32,0 4-8-32,0-8 152 0,0 5-16 15,-4-1 56-15,-3 0 176 0,-6 0-8 16,-2-3-160-16,3 3-120 0,-8-6 0 16,3 6 96-1,-2-3-128-15,-1 3 0 16,-4 0-48-16,-4 4 8 0,5 5-32 15,-5 7 24-15,-13 4-688 16,9 18-1104-16,0-3-3001 16</inkml:trace>
  <inkml:trace contextRef="#ctx0" brushRef="#br1" timeOffset="141100.29">8578 3178 2800 0,'0'0'744'0,"0"0"1345"0,0 0-785 15,0 0-680 1,0 0-24-16,12-35 312 16,-8 29 121-16,-4 3-89 0,0-4 16 15,0 7-264-15,0 0-40 16,0 0-432-16,0 0-160 15,0 0-64 17,0 0-48-32,0 0 48 15,0 7 0-15,3-1 0 0,1 6 88 16,5-2-88-16,-1-1 0 16,-4 4 8-16,3-3-8 0,6 2 80 15,-5-2-80-15,-1 6 0 16,1-7-8-16,1 4 16 15,-2 0-16-15,1-7 8 0,-4 1 0 16,0-1 72-16,1-3-72 16,-1-3 0-16,-1 0 120 15,1 0-39-15,8-7 47 0,0-5 0 16,8-7-120-16,-4-3 184 31,3-4-184-15,2 1 64-16,3-4-64 0,4 1 0 0,-4-1 32 15,8-3-40-15,-4 0 0 16,-1 7 32-16,1 0-32 16,-8 9 0-1,-4 3 8-15,0 7-8 16,-9 0 56-16,-3 3-56 16,1 3 0-16,-5 0-32 0,0 0 32 15,0 0-48-15,0 0-128 16,0 0-80-16,-9 0 160 0,6 0-289 15,-5 0-967 1,4 3-840-16,-4-3-2097 16</inkml:trace>
  <inkml:trace contextRef="#ctx0" brushRef="#br1" timeOffset="141263.03">9243 2876 1856 0,'0'0'5769'16,"0"0"-4921"-16,0 0-848 0,0 0 0 15,0 0-696 1,0 0-1104-16,-52 23-2897 16</inkml:trace>
  <inkml:trace contextRef="#ctx0" brushRef="#br1" timeOffset="143848.65">7621 7321 2840 0,'0'0'904'0,"0"0"-560"0,0 0-216 31,0 0 40-31,0 0 241 0,0 0 15 16,0 0 200-16,48 0 120 0,-44 0-192 0,4 3-160 15,1-3-88 1,-2 4 16 0,9-4 96-1,0 3 48-15,8-3 9 0,0 0-193 0,3 3-80 16,5-3 144-1,0 0-184-15,5 3 56 0,-5 0-48 0,-1 0-48 16,1 1-8 0,4-1-48-16,-8 3 24 0,8-3 200 15,-1 1-96 1,5-2 176-16,4-2-16 16,4 4 32-16,4-1 104 0,0 0-152 15,4 0-56-15,-5 1 1 31,5 2-233-31,-4-3-32 16,-1 3 40-16,1 1-56 0,-4-4 56 16,4 3-56-16,-4 1-40 0,4-4 40 15,-1 0 0-15,1 3 8 16,4-2-8-16,-9-4 64 0,2 6 16 16,-6-3-72-1,-2 0-8 1,-2 1 8-16,1-2 8 15,-5 2 40-15,6 2-56 0,-2-3 8 16,5 4 48-16,-4-4-48 0,4 3-8 0,0-3 72 16,-4 4-72-16,-5-4 24 31,1 3-24-31,-4-2 0 0,-8-2 16 16,4 2 0-16,-4-1-32 15,4 0 16-15,-5-3 0 0,9 3 48 16,0 0-48-16,0 1 8 15,5-4-32 1,-2 3 32-16,1 0-8 16,-4 0 0-16,0 0 0 15,-1 0 48-15,-3 1-48 16,0-4 0-16,0 3-40 16,8 0 40-16,-4-3 64 0,4 3-64 15,3-3 0-15,-2 4 64 31,-1-4-64-31,-1 3 0 0,-3-1-16 16,-8 2 16-16,-4-4 16 16,-4 0-16-16,-8 3 0 0,-5-3 0 15,-3 0 0-15,0 0 0 0,4 0-16 16,-4 0 32 0,4 0 24-16,1 0-40 15,3 0-56-15,-8 0 56 0,0 0 0 16,0 0 0-16,0 0 0 15,0 0-624-15,0 0-265 0,-8 0 273 16,-8 0-152-16,8-3-1064 16,0-1-2609-16</inkml:trace>
  <inkml:trace contextRef="#ctx0" brushRef="#br1" timeOffset="144355.4">10418 7426 6529 0,'0'0'1776'0,"0"0"-623"15,0 0-185 1,0 0-64-16,0 0 288 0,0-26 136 0,0 23-431 16,0 3-41-16,0 0-216 31,0 0-272-31,0 0 56 15,0 0-272-15,0 0-80 0,4 0-72 16,-4 0-16-16,9 3 16 16,-2 4 136-16,9 3-64 15,0 2 176-15,5 1-48 0,2-1-24 16,1 1-64-16,4 3-32 0,-4-3 40 31,0 3-120-31,-1-4 0 16,-3 1 72-16,-3-3-64 0,-2-1-8 15,-7 0 0-15,-4-5-16 16,-4-4-32-16,0 3 24 16,0 0 24-16,-4 0 72 15,-15 7 393-15,-2-1-73 16,-7 4-144-16,-3 0-232 0,-1 3 192 16,0-1-200-1,0-2-8-15,4 0 8 0,4 0 8 0,5 0 48 31,6-4-64-31,5-3-120 16,5 1-296-16,3-4-1369 16,15 0-503-16,1-3-3353 0</inkml:trace>
  <inkml:trace contextRef="#ctx0" brushRef="#br1" timeOffset="145347">11004 7308 5393 0,'0'0'2472'0,"0"0"-911"16,0 0-241-1,0 0-48-15,12-28 216 0,-12 25 113 16,0 3-345-16,0 0-320 0,0 0-280 16,0 0-208-16,0 0-160 0,0 3-288 31,-12 13 0-31,0 3 49 0,-8 3-1 16,1 6 64-16,-5 2-104 0,7-5 0 15,-2 3 112-15,6-5-120 16,2-5 0-1,3 1 0 1,4-3-192-16,-1-6-857 0,2-10-903 16,-1 0-489-16,0 0-503 0</inkml:trace>
  <inkml:trace contextRef="#ctx0" brushRef="#br1" timeOffset="145625.6">10837 7289 8969 0,'0'0'2177'16,"0"0"-561"-16,0 0-311 0,0 0-329 31,0 0 200-31,0 0-64 16,0 0-488-16,0 0-432 16,0 0-64-16,0 0-112 0,75 39 48 15,-47-14 8-15,0 4-64 16,0-1 40-16,-4-2-48 0,-4-1 0 0,-4-3 96 15,-4-3-96 1,0-3 0 0,-8-6-56-16,-4-1-216 0,0-6-392 15,0-3-768-15,-8 0-48 16,-4 0-609-16,0-6-2816 0</inkml:trace>
  <inkml:trace contextRef="#ctx0" brushRef="#br1" timeOffset="146363.7">11084 7118 7273 0,'0'0'1640'15,"0"0"-423"-15,0 0 47 16,0 0-552 0,0 0 56-1,0 0 112-15,-71-73 81 0,58 67-217 16,-2-1-352-16,2 4-200 0,1 0 88 16,1 3-232-16,-2 0-40 15,-2 0-8-15,-5 6 104 0,-1 7 64 31,-2 6-56-31,-1 3-104 16,0 4 136-16,0 2-144 0,5 4 8 16,-2 3 0-16,1 3 56 15,5-3-56-15,-2 3 40 0,6-3-40 16,7-3 104-16,0-4-112 16,4-5 0-1,0 2 0 1,0-6 16-16,4 0 40 0,7 3-56 0,1-3 80 15,0-3-32 1,4 0-48-16,4 0 0 0,4-3 8 0,4-1 0 16,0-2 0-1,0-1-8-15,4 1 0 16,0-7 0 0,4 4 0-16,-1-7 0 0,-3 0 0 15,0 0 0-15,-8 0 8 0,0-4-8 16,-8-5 0-16,4-10 8 15,-5-4-8 1,2-5 0 0,-2-7-8-16,-2-3-24 0,6-6-16 0,-6 2 0 15,-2-5 32-15,-3 2 16 16,1-2 0-16,-6 5 48 0,-3 8-48 16,0 2 0-16,0 3 272 31,-16 7-200-31,-8 3 216 15,-8 0-280-15,-8 3 120 16,1 6-64-16,-5 4-64 0,0 6-48 16,5 0-96-16,-6 16-920 0,9 3-1088 15,8 0-2561-15</inkml:trace>
  <inkml:trace contextRef="#ctx0" brushRef="#br1" timeOffset="149539.13">8315 4686 4456 0,'0'0'825'0,"0"0"-489"0,116 0 96 15,-65 6-16-15,-3-2 288 16,-9 2 184-16,-11-3 376 0,-11 0-719 15,-9-3-185-15,-8 3-272 47,0 4 112-47,0-4 504 0,0 10-24 16,0-1-32-16,0 8-112 16,0 5 8-16,0 4 41 0,3 8-57 15,5 8-104-15,1 2-48 0,2 11 48 16,1 2-32-1,1 4-312-15,2-7-32 16,1-3 40-16,0-4-80 0,0-5 96 16,0-7-96-16,0-10 0 0,-4-5 152 15,-5-11-160-15,-2-2 8 16,-5-7-8-16,0 0-312 31,-12-3-1048-15,-4 0-217-16,-4-9-1543 0</inkml:trace>
  <inkml:trace contextRef="#ctx0" brushRef="#br1" timeOffset="149871.57">8414 5388 5009 0,'0'0'2496'15,"0"0"-912"-15,0 0-215 16,0 0 47 0,0 0-208-16,0 0-272 0,0 0-327 15,0 0-89-15,36 19 96 0,-16-6-176 0,4 2-264 16,4 4 72-16,4 4-248 16,4-4 72-1,-1 3 0 1,5-3-64-16,-8-6 56 0,0-1-64 15,-8-2-504-15,-4-4-360 32,-4-3-248-32,-4-3-305 15,-8-9-183-15,-4-7-433 0,0-3-1991 16</inkml:trace>
  <inkml:trace contextRef="#ctx0" brushRef="#br1" timeOffset="150087.84">8884 5264 5193 0,'0'0'2832'15,"0"0"-1007"-15,0 0 511 0,0 0-848 16,0 0-575-16,0 0-441 16,0 0-296-1,0 0 184-15,24-7 216 0,-32 29 0 16,-3 4-216-16,2 6-208 16,-2-1-8-16,3 1-136 0,-1 0 88 15,5 3 56 1,4 0-152-16,0 3-744 31,21 3-792-31,7-2-1305 16,0-14-3896-16</inkml:trace>
  <inkml:trace contextRef="#ctx0" brushRef="#br1" timeOffset="150489.13">9475 5429 10506 0,'0'0'1568'0,"0"0"40"31,0 0-655-15,0 0-649-16,0 0 208 0,-105-13 112 15,81 32-144-15,1 10-232 16,3 6-48-16,8 6 8 0,4 7-152 15,8-4-40-15,0 1 88 16,12-11-96 0,12-2 104-16,8-12-64 0,0-8-48 15,4-12 200-15,-5 0-200 16,-3-22 16-16,-8-7-8 0,-8-9 80 16,-12-3-88-16,-4-4 0 15,-16 1 0-15,-8 6 16 16,-4 3-8-16,8 13 216 0,5 12-224 15,6 10-112-15,9 3-336 16,4 42-528-16,21-4-1544 16,-2-6-2730-16</inkml:trace>
  <inkml:trace contextRef="#ctx0" brushRef="#br1" timeOffset="150736.41">9793 5521 11778 0,'0'0'1616'0,"0"0"-767"16,0 0-521-1,0 0-312 1,0 0 32-16,0 0-32 0,20 99 216 16,-12-58 240-16,3 3-312 0,2 4-8 15,2-1-80-15,-2 1-64 0,-1-4 56 16,-1-2-64-16,-2-8-56 31,-5-5-216-31,0-4-808 0,-4-8-537 16,0-8-1287-16,0-6-4170 0</inkml:trace>
  <inkml:trace contextRef="#ctx0" brushRef="#br1" timeOffset="151005.41">9832 5568 8249 0,'0'0'1016'0,"21"-104"-343"16,-10 78 71-16,2-2 432 16,-2-1-152-16,6 4-176 0,-6 9 113 0,10 10-457 15,-2 3-248 1,5 3-136 0,4 6-112-16,-4 13 40 0,0 10-48 15,-12 6-40-15,-12 2 32 16,0 5 8-16,-16-4 0 0,-8-3 32 15,-4 0-24-15,-3-7 80 0,-1-2-88 16,4-7 0-16,7-3 0 0,14-3-1272 31,3-7-1113-31,4-6-3704 0</inkml:trace>
  <inkml:trace contextRef="#ctx0" brushRef="#br1" timeOffset="151221.22">10207 5162 11722 0,'0'0'1536'16,"0"0"-287"-16,0 0-241 15,0 0-200-15,0 0-776 0,0 0 144 16,0 0-160-16,0 48 392 16,0-7-88-1,0 10-168-15,5 6-72 0,6 0 120 16,5 6-192-16,0-2-16 15,-4-3-216-15,0-5-1152 16,-12-2-536-16,0-16-2097 0,0-13-3033 0</inkml:trace>
  <inkml:trace contextRef="#ctx0" brushRef="#br1" timeOffset="151390.26">10076 5451 8793 0,'0'0'1545'15,"0"0"231"-15,0 0-160 32,0 0-847-32,0 0-545 0,123-57-72 0,-75 57 104 0,4 3-208 15,-4 10-48-15,-9 3 0 16,-3 3-992-16,-8-7-1769 16,-12-2-3952-16</inkml:trace>
  <inkml:trace contextRef="#ctx0" brushRef="#br1" timeOffset="151544.01">10474 5496 640 0,'0'0'9474'16,"0"0"-7842"-16,0 0-1200 16,0 0-72-16,36 82-48 0,-20-50-192 15,-4 3-112 1,4-3 152-16,-12-4-160 16,0-6-432-16,-4-6-792 0,-8-6-929 31,-4-10-2199-31</inkml:trace>
  <inkml:trace contextRef="#ctx0" brushRef="#br1" timeOffset="151706.75">10502 5388 8569 0,'0'0'1625'0,"0"0"327"16,0 0-768-16,0 0-656 0,0 0-335 0,0 0-193 15,0 0-105-15,28-3-223 31,-24 21-1168-31,4-1-3201 0</inkml:trace>
  <inkml:trace contextRef="#ctx0" brushRef="#br1" timeOffset="151922.84">10901 5394 10402 0,'0'0'1960'16,"0"0"-640"-16,0 0-575 15,0 0 143-15,0 0 192 0,0 0-288 16,-96-60-408-16,60 76-192 16,1 12 80-16,2 14-216 0,10 2-8 31,10 7 24-31,13-4-72 16,0-2 184-16,24-7-184 0,12-6-416 15,16-10-576-15,36-16-464 0,-9-6-825 16,-7 0-3832-16</inkml:trace>
  <inkml:trace contextRef="#ctx0" brushRef="#br1" timeOffset="152511.81">11204 5454 7889 0,'0'0'4889'16,"0"0"-3128"-16,0 0-737 16,0 0-720-16,-84-12-152 0,72 27-8 15,0 5-136-15,8-1 144 16,4 0-152-16,4-3 16 15,12-7-16-15,3-3-40 16,5-6-72-16,-3 0-40 0,-1-3-72 31,-5-13 176-31,-7-2-72 0,-4-2 80 16,-4 5 40-16,0 2 672 16,-4 6 240-1,0 7-400-15,0 0-504 16,4 10 168-16,0 9-168 0,0 3 72 15,8 0-16-15,5-3 24 16,6-6-32-16,5-4-56 0,4-5-424 0,4-4-120 31,0-6-616-31,3-10 136 16,1-7 360-16,-8-2 327 0,-4 0 217 16,-7 2 64-16,-10 1 56 15,1 6 577-15,-8 7 191 0,4-1-40 16,0 4-56-16,4 0-136 31,4-4-112-31,4-3-376 0,8-6-32 16,-4-6-8-16,0-7 0 0,-12-25-8 0,-12-26-96 15,-28-34-216-15,-12-10 304 0,4 16 8 16,8 31 368-16,16 36 320 31,8 22-55-31,-3 6-81 16,7 10-48-16,-5 6-504 0,1 19-8 15,8 38-16 1,0 38 24-16,21 32 56 16,18 16-56-16,17-7-200 0,0-18-800 15,-13-33-1057 1,-7-24-1088-16,-16-26-5841 16</inkml:trace>
  <inkml:trace contextRef="#ctx0" brushRef="#br1" timeOffset="152649.47">12068 5070 11426 0,'0'0'1648'0,"0"0"-1648"0,0 0-88 16,0 0-904-16,0 0-1040 16,0 0-2785-1</inkml:trace>
  <inkml:trace contextRef="#ctx0" brushRef="#br1" timeOffset="153181.34">9458 6429 9177 0,'0'0'2113'16,"0"0"-161"15,0 0-79-31,0 0-577 16,0 0-448-16,0 0 56 15,0 0-207-15,0 0-281 0,0 0-96 16,120-35-8-16,-45 22-8 0,33 1-136 16,40-11-88-16,35-2 80 15,16-7-104-15,8-3-40 16,-8-6 48-1,-3-6-56-15,-25-4 32 0,-24 6-40 16,-43 14 0-16,-32 8 64 16,-25 11-64-16,-15-1 0 0,0 3 8 15,-4 1-8 1,0 0 24-16,-4 5-24 31,-4 1-104-31,0 3-432 0,4 0-536 16,15 3-1025-16,-7 4-903 15,0-5-4562-15</inkml:trace>
  <inkml:trace contextRef="#ctx0" brushRef="#br1" timeOffset="153681.97">12323 5321 8009 0,'0'0'2321'0,"0"0"-465"0,0 0-584 15,0 0-143-15,0 0 247 16,8-12-432-16,0 14-632 0,4 18-136 0,4 8-40 31,4 7 8-31,0 6 72 16,-1 7-216-16,5 6 64 0,0-3-56 15,0 0 0-15,-4-7 32 16,0-9-40-16,-7-7-824 16,-6-11-312-1,-7-8-344-15,0-9-529 16,-4 0-567-1</inkml:trace>
  <inkml:trace contextRef="#ctx0" brushRef="#br1" timeOffset="153898.23">12379 5226 8833 0,'0'0'1433'0,"0"0"71"0,0 0-672 0,0 0-144 16,0 0 601-16,91-29-257 15,-55 29-208-15,12 0-400 16,7 0-288-16,-2 0 24 31,-5 6-160-31,-9 1-632 16,-18 3-1152-16,-18-1-1249 16,-31 7-200-16,-16-4 457 0,-3 4-2353 0</inkml:trace>
  <inkml:trace contextRef="#ctx0" brushRef="#br1" timeOffset="154051.69">12482 5346 696 0,'0'0'1592'31,"0"0"-176"-31,0 0-375 0,0 0-361 0,41 70-56 16,-6-57 56-16,5-4-112 15,3-2 0-15,9-7 128 0,0 0-144 16,4 0-271-16,-1-7-121 16,1-2 0-1,4-17-160-15,-12 4-1025 16,-16-3-5752-16</inkml:trace>
  <inkml:trace contextRef="#ctx0" brushRef="#br1" timeOffset="154267.79">13076 4813 6689 0,'0'0'1912'0,"0"0"-271"15,0 0-169-15,0 0-144 16,0 0-864-16,0 0-96 15,0 0 241-15,-20 64-25 0,12-17-296 32,5 10-168-32,3 0-16 15,0 7-96-15,0-4-8 0,3-9 0 16,13 13-304-16,0-20-1505 0,4-12-1455 0</inkml:trace>
  <inkml:trace contextRef="#ctx0" brushRef="#br1" timeOffset="154599.91">13355 5137 8009 0,'0'0'2793'16,"0"0"-897"-16,0 0-1008 16,0 0-720-1,0 0-96-15,0 0 80 16,0 0 249-16,4 98-145 0,-4-60-136 15,8 0 8-15,0 1-88 0,8-8-32 16,3-9 160-16,5-9-112 0,0-6-8 31,4-7 0-31,-7-7-48 16,-10-18 120-16,-7-4-80 16,-4-9-32-16,-8-3 152 0,-20-4-24 15,-3 10 192-15,-5 4 96 16,0 12-328-16,3 9-96 15,6 10-144-15,11 7-1312 0,12 15-273 16,4-3-2384-16</inkml:trace>
  <inkml:trace contextRef="#ctx0" brushRef="#br1" timeOffset="155070.34">13662 5137 9297 0,'0'0'1489'16,"0"0"39"-16,0 0-536 0,0 0 257 16,0 0-497-16,0 0-568 0,4-26-184 15,-13 52 8 1,2 5-8-16,-1 8 0 16,4-1 0-16,4 3 0 15,0-6-176-15,12-6-224 0,8-11-216 16,4-8 111-16,8-10-31 15,0 0 184-15,-4-22 304 0,-5-7 48 16,-7-9 48 0,-4 0 304-1,-8 0 192-15,-4 3 9 16,0 10 63-16,0 9-352 16,0 10-264-16,0 6-24 0,0 15-528 15,0 14 424-15,0 9 112 0,0 6 8 31,8 1-200-31,12-1-521 16,4-9-143-16,11-3-272 0,1-16 280 16,1-7 336-16,-5-9 368 0,-4-12 160 15,-13-20 664-15,-15-9 520 0,0-10 0 16,-24 0-159 0,-8-6-153-16,-8 3-192 15,-3 3-192-15,3 10-264 31,0 16-224-31,0 25-1040 0,9 9-1985 16,6 16-2512-16</inkml:trace>
  <inkml:trace contextRef="#ctx0" brushRef="#br1" timeOffset="155503.96">12609 6188 9690 0,'0'0'1512'15,"0"0"-544"-15,0 0-328 16,92-42-72-16,-27 24 185 0,25-5-17 31,39-2-80-31,14-4-224 0,8 0-288 16,1-5 16 0,-9-1 24-16,-8-3-176 15,5 3 64-15,-16 3-72 16,-5 6 8-16,-32 8 80 0,-18 2-88 15,-30 6 0-15,-7 4 0 16,-8-3 64-16,-4 2-64 16,-4 1 0-16,-16-4-608 15,-4 4-2161-15,-5-1-7737 0</inkml:trace>
  <inkml:trace contextRef="#ctx0" brushRef="#br1" timeOffset="155657.54">14825 5680 9450 0,'0'0'0'0,"0"0"-6970"16</inkml:trace>
  <inkml:trace contextRef="#ctx0" brushRef="#br1" timeOffset="158847.68">7370 8191 5521 0,'0'0'2016'0,"0"0"-1096"15,0-3-320-15,4 0 121 0,-4 3-313 0,0-3-72 16,5 3-120-16,-5-4-216 16,0 4 48-16,0 0-80 0,0 0 32 0,0 0-176 31,0 0-104-31,0 0 24 15,0 0 144-15,0 0-96 0,0 0-128 16,0 0-153-16,0 0-1519 16,0 0-249-16</inkml:trace>
  <inkml:trace contextRef="#ctx0" brushRef="#br1" timeOffset="159803.43">7347 8080 6305 0,'0'0'2720'31,"0"0"-1463"-31,0 0-305 16,0 0 152-16,0 0-232 0,0 0-296 31,0 0-223-31,0 0-177 0,0-13 32 0,0 13-208 16,0 0-136-1,0 13 120 1,0 0 16-16,0 2 72 16,0 5-64-16,0-8-8 0,0-2 104 15,0-7-104-15,8 0-136 16,-1-3-32-16,5-3 32 0,-3-10 64 0,-2-6 55 31,-3-3-7-31,-4 0 16 16,0 3 16-16,0 0 129 0,-7 6 223 15,-1 7-152-15,-1 6 48 16,1 0-248-16,1 0 0 0,3 9-16 16,0 7-112-16,4 10-488 0,0-7-665 0,8-1-1359 15</inkml:trace>
  <inkml:trace contextRef="#ctx0" brushRef="#br1" timeOffset="160266.74">7594 8020 1424 0,'0'0'8442'15,"0"0"-7018"-15,0 0-456 0,0 0-648 31,0 0-128-31,0 0 0 16,-28-7 56-16,19 20 256 16,-2-3-312-16,3 3-72 0,4-1-63 15,-1-2 15-15,1-4-16 16,4 0-16-16,0-3-32 0,4-3 136 31,9 0-64-31,2 0 0 16,2 0-72-16,-6-3 0 0,-2-6 40 0,-9-1-24 15,0 0-24-15,0 5 224 16,-13-5-120-16,2 3 72 16,-6 7-176-16,10 0-72 15,7 0-408 1,0 10-1617-16,0-1-4968 0</inkml:trace>
  <inkml:trace contextRef="#ctx0" brushRef="#br1" timeOffset="160837.23">7387 8308 1032 0,'0'0'8610'16,"0"0"-6986"-16,0 0-808 0,0 0-512 16,0 0-112-16,0 0-48 0,-8 4 112 15,3 5-24-15,1 1-176 16,4-1 64-16,0 1-120 15,0-7 8-15,13 0 160 16,2-3-88-16,5 0-80 0,1 0-280 16,-10-3-184-16,1-7 288 15,-12 1 96-15,0 0 80 16,0-4 160-16,-12 3 184 0,-4 1 128 31,0 2-144-15,0 4-199-16,4 3 87 0,5 0-216 15,7 7-168-15,4 5-849 0,11 1-1479 16,5-3-5490-16</inkml:trace>
  <inkml:trace contextRef="#ctx0" brushRef="#br1" timeOffset="161168.51">7538 8286 6449 0,'0'0'1808'16,"0"0"-888"-16,0 0-607 16,0 0-169-16,0 0-144 0,0 0-104 31,0 0-769-31,0 0-695 15,28 54-224 1,-5-63 567-16,-6-4 1193 0,-2-3 32 16,-10-3 1553-1,-5 0 775-15,0 6-335 16,-9 4-745-16,-2 3-456 16,-6 6-296-16,2 3-496 0,3 13-472 15,0 0-2257-15</inkml:trace>
  <inkml:trace contextRef="#ctx0" brushRef="#br1" timeOffset="161475.76">7542 8515 10106 0,'0'0'1448'15,"0"0"-1120"-15,0 0-264 0,0 0-16 16,0 0 32-16,0 0-16 0,36 13-8 16,-25-13-56-16,-2 0-216 15,-1-10 208-15,-8-2 8 16,0-1-8-16,0-3 8 15,-4 0-104-15,-13 4 104 16,-6-1-144-16,3 6-656 0,0 4-1793 16</inkml:trace>
  <inkml:trace contextRef="#ctx0" brushRef="#br1" timeOffset="161823.29">7458 8125 8329 0,'0'0'2249'16,"0"0"-1217"-16,0 0-624 15,0 0-160-15,0 0 40 16,0 0-192-16,0 0-88 16,0 0 96-16,0 0-96 0,0 0 48 15,0 0-8-15,0 0-32 16,0 0 48-16,0 0 232 0,-4-4 248 47,0-2-143-47,0-1-353 0,-8 1-48 15,0 6-609-15,-4 0-1151 16,4 6-3273-16</inkml:trace>
  <inkml:trace contextRef="#ctx0" brushRef="#br1" timeOffset="162038.79">7327 8382 8617 0,'0'0'2041'16,"0"0"-649"-16,0 0-504 0,0 0-608 16,0 0-280-16,0 0-920 15,0 0-3273-15</inkml:trace>
  <inkml:trace contextRef="#ctx0" brushRef="#br1" timeOffset="171277.78">15287 7093 3608 0,'0'-16'2353'15,"0"0"2160"-15,0 0-2377 0,-4 0-143 16,-4 0-233-16,1 10-376 16,-2-1-151-16,9 4-185 0,-4 3-464 0,4 0-256 31,0 0-328-31,-4 20-144 0,0 24 144 16,-3 29 168-16,-6 32 24 15,5 12-40-15,1-6-136 16,3-13 176-16,0-15-192 0,0-3 0 15,4-13 8 1,0-13 16 0,0-17-24-16,0-2-304 15,-5 0-832-15,5 0 96 0,0-3-729 16,0-19-583-16,0-7-897 16,0-6-3496-16</inkml:trace>
  <inkml:trace contextRef="#ctx0" brushRef="#br1" timeOffset="171820.69">15825 7165 12122 0,'0'0'1248'15,"0"0"-271"-15,0 0-353 16,0 0-224-16,0 0-40 0,0 0-352 16,0 0 0-16,0 0 304 15,-63 77 40 1,35-30-184-16,-8 1-32 0,0-3-136 0,-4-4 176 16,-8 0-168-16,-4-9 32 15,0-4-40-15,5-5 0 0,3-7 120 16,8-7-112-16,12-3 0 31,8-2 136-31,12-1-136 0,1-3 96 16,3 0-56-1,0 0 56-15,7 0 144 16,5 0-168-16,8 0-72 16,4 0 56-16,-4 0-64 0,4 0-8 0,-4 3-40 31,4 13 16-31,-1 0-16 15,1 9 24-15,4 7 16 0,0 3 8 16,4 6 8-16,0 1 0 16,0-5-8-16,0 5 64 0,-4-8-88 15,-13 1 24-15,5-6 0 16,-7-6 8 0,2-8 0-16,-7-2 56 0,1-4-64 15,2-5 0-15,5-4 168 16,4 0-160-1,4-16-8-15,20-22-984 0,-9-1-1216 16,-7-5-3866-16</inkml:trace>
  <inkml:trace contextRef="#ctx0" brushRef="#br1" timeOffset="174611.22">16248 7131 4176 0,'0'0'961'0,"0"0"143"16,0 0-96-16,0 0 88 15,0 0-368-15,8-60 217 16,-8 53 407-16,4 4-40 0,-4 3-256 31,0 0-319-31,0 0 31 0,0 0 80 0,0 0-216 16,0 0-208-16,0 0-224 0,0 0-144 16,0 0-56-16,0 0-32 15,0 0-16-15,0 0 32 16,0 0 24-1,0 6-8-15,-4 1 8 32,4 5-8-32,-8 4 208 0,3 3-24 15,1 0-8-15,0 4 56 0,4-1 56 16,-3 6-32-16,3 7-63 16,0 3 7-16,0 4 96 15,0 2-232 1,0 1-64-16,0 5 64 15,0 1-64-15,0 0 16 0,-8 0-16 0,0 0 8 16,-1-4 104-16,2 1-104 16,3-7 24-16,0-6-32 0,4-6 0 31,0-1 8-31,0-9-8 16,0 0 8-16,0-3 48 0,8-3-56 15,-8-4 8-15,4 1-8 0,-4-4 0 0,3 0 8 16,1-2-8-16,5-1 0 15,-1 0 128 1,7 0-120-16,9-3 120 16,8 0-56-16,12 0-64 15,20-3 136-15,28-9-144 0,-4-1 0 32,-5 3 0-32,-16 4 0 15,-26 3 40-15,-2 0-40 0,-11 3 0 16,-11 0 48-1,-14 0-48-15,-3 0-48 16,0 0 48-16,0 0-184 0,-8 0 24 16,-4 0-72-16,-4-4-1153 15,4 1-1431-15,4-3-4346 0</inkml:trace>
  <inkml:trace contextRef="#ctx0" brushRef="#br1" timeOffset="175513.6">17156 7169 9386 0,'0'0'2136'16,"0"0"-608"-16,0 0-319 0,0 0 79 15,0 0-200-15,0 0-168 0,0 0-240 32,-4-35-320-32,4 35-288 15,0 0-56-15,0 0-16 0,0 0-8 16,0 0 8-16,0 0 121 0,0 0 167 16,0 0 136-16,0 0 144 15,-4 0 136-15,4 0-272 16,0 0-144-16,0 0-136 15,0 0-104-15,0 0 24 32,0 0-72-32,0 0 0 0,0 0 96 31,0 0-48-31,0-10 64 16,0-5-56-16,0-5-56 0,0-8 48 15,0-1-48-15,0 4-8 16,0 6 8-16,0 6 0 15,0 3 8-15,0 8-8 0,4 2-64 0,-4 0 64 0,0 2-224 16,0 18 40-16,0 12 176 16,0 12-48-1,0 23 56-15,0 0-8 16,0 2 8-16,0 14 64 16,0-1-64-16,8 23 8 0,-1-3 0 15,2-7-8 1,-1-22 48-16,-4-19-48 15,0-13 0-15,-1-6 64 16,1 6-64 0,5 1 0-16,-1-1 0 15,-4-13-16-15,-1-6-136 0,1-9-680 16,-4-13-560-16,0 0-1433 0,0-6-1016 16</inkml:trace>
  <inkml:trace contextRef="#ctx0" brushRef="#br1" timeOffset="175876.76">16666 6842 10138 0,'0'0'1440'0,"0"0"-24"0,0 0-39 32,0 0-297-17,0 0-224-15,0 0-72 16,0 0-200-16,0 0-64 0,119-42 121 16,-55 42-113-16,32 0-232 0,27 0 112 15,25 0-240-15,-8-3 0 16,-17-6-96-1,-31-1-64-15,-29 1 64 16,-19 3-72-16,-16-1-224 16,4 1-128-16,-8-1 16 0,-5 1 48 15,-6 3-409-15,-9 3-791 0,-4 0-1072 16,0 0-3570-16</inkml:trace>
  <inkml:trace contextRef="#ctx0" brushRef="#br1" timeOffset="176046.01">18196 6575 1880 0,'0'0'9554'16,"0"0"-8098"-16,0 0-680 0,0 0-456 15,8-12-320-15,-16 18-864 0,-5 10-392 0,-2-4-3713 16</inkml:trace>
  <inkml:trace contextRef="#ctx0" brushRef="#br1" timeOffset="177184.16">14833 9004 8001 0,'0'0'2225'16,"0"0"-1065"-16,0 0-416 31,0 0-40-31,0 0 104 0,0 0 409 16,0 0 111-16,0 0 64 16,-16 10 185-16,32-30-409 0,8-5-816 0,7-13-248 0,18-10-96 15,3-6 56-15,8-6-64 47,3-1 0-47,-8 4 0 0,-6 10 0 16,-10 9 56-16,-15 12-56 31,-7 4 0-31,-10 12 96 0,-3 5-88 0,0 1-8 16,-4 4 0-16,0 0-160 15,0 0-272-15,0 0-1088 16,-8 16 159-16,1 0-927 0,-2-4-2537 15</inkml:trace>
  <inkml:trace contextRef="#ctx0" brushRef="#br1" timeOffset="177468.96">15060 8423 8161 0,'0'0'3001'0,"0"0"-1457"16,0 0-224-16,0 0-271 0,0 0-425 15,0 0-296-15,0 0 136 32,52-26-152-32,-20 26-80 15,4 0-128-15,3 0-88 0,6 7 144 16,-6 3-160-16,1-1 0 16,-8 0 0-16,-4 8 0 0,-12 1-56 15,-8 8-32-15,-4 6 88 16,-4 3 400-16,0 9-264 0,-12 1-32 15,0 5-64 1,4 14-40-16,0-10-1632 16,8-10-1545-16</inkml:trace>
  <inkml:trace contextRef="#ctx0" brushRef="#br1" timeOffset="177901.19">15769 9083 6785 0,'0'0'2216'31,"0"0"-951"-31,0 0 23 0,0 0 328 16,0 0 569-16,0 0-249 0,0 0-1248 15,36-60-144-15,-8 22-175 16,8-9-145-16,12-23 192 0,20-23-216 16,19-18-80-1,-8 10-104-15,-10 21 40 16,-26 36 8-16,-19 22-56 0,-3 0 8 31,-2 6 176-31,-6 3-192 16,-10 7 0-16,-3 6-48 0,0 0-248 15,-20 19 120-15,0 3 88 32,-20 16-1201-32,9-6-1151 0,3-4-3233 0</inkml:trace>
  <inkml:trace contextRef="#ctx0" brushRef="#br1" timeOffset="178239.95">15865 8515 8993 0,'0'0'2417'15,"0"0"-889"-15,0 0-592 0,0 0-119 16,0 0-401-1,0 0 40 1,0 0 488-16,88-9-256 0,-45-1-264 16,5-6-216-16,4-3-200 0,-4-3 208 31,-9 0-208-31,-2-4 96 0,-14 10 120 16,-3 1 185-16,-12 8 183 15,-4 4-200-15,1 3-272 0,-5 0-120 16,0 19-200-16,4 3 200 15,3 10 48-15,5 6-40 0,0 7-16 16,4-1-88-16,4 20-1433 0,-8-11-1527 16,-4-8-8099-16</inkml:trace>
  <inkml:trace contextRef="#ctx0" brushRef="#br1" timeOffset="178655.73">16618 9163 7641 0,'0'0'2929'16,"0"0"-945"-16,0 0-135 0,0 0-185 15,0 0-728-15,0 0-88 16,52-70-440 0,-24 38 24-1,0-9-47-15,7-10-57 0,10-12 184 16,-10-4-336-16,1 3-56 15,4-3-72-15,-12 20 16 0,0 0-56 16,-4 12 128-16,-9 12-72 31,2 7 72-31,-6 7-128 0,-2 3-8 16,-1 2 0-16,-8 4-296 0,0 0-960 16,0 0-1241-16,-17 10 937 0,6 2-953 15,-10-5-5248-15</inkml:trace>
  <inkml:trace contextRef="#ctx0" brushRef="#br1" timeOffset="179025.72">16726 8658 7681 0,'0'0'2513'15,"0"0"-1681"-15,0 0-144 16,0 0 16-16,0 0 232 0,0 0 257 15,52 32-209 1,-21-32-224-16,5 0-400 0,8-13-168 16,8-6-96-16,-4-7-48 31,-1-5-40-31,-2-1 176 16,-10-3-184-16,-7 7 80 0,-8 5-72 15,-8 7 408-15,-4 7 544 16,-8 9-263-16,0 0-489 0,0 0-208 0,0 9-176 0,0 7 176 31,4 9 0-31,0 10 16 16,3 1 72-1,2 5-88-15,3-3 0 0,0 7-24 0,0-4 24 16,-1 6-1097-16,2-9-1735 16,-2-9-4002-16</inkml:trace>
  <inkml:trace contextRef="#ctx0" brushRef="#br1" timeOffset="179188.48">17853 8518 8089 0,'0'0'7826'16,"0"0"-5658"-16,0 0-1407 15,0 0-761-15,0 0-217 0,0 0-575 16,0 0-304-16,-80 38-2833 0</inkml:trace>
  <inkml:trace contextRef="#ctx0" brushRef="#br1" timeOffset="182848.62">15000 7118 968 0,'0'0'8249'16,"0"0"-7136"15,0 0 71-31,0 0-632 16,0 0-384-16,0 0 64 0,28-54 240 15,-20 48-40-15,-4-4-288 0,5 1 16 16,-2-4 32-16,5 0-56 16,-3-3 17-16,2 1-73 15,-3-2-72-15,8-5 200 16,-4 3-200-16,8-6-8 0,-4 0 8 15,8-1 0-15,-4 1 64 16,-1-1 32-16,5 1 0 16,0 3 88-16,-3 0-192 15,2 3 80 1,1-1-64-16,0 5-8 0,-5-1 48 16,2 0-56-16,-1 3 0 0,-1 4 56 0,2-1-40 15,3 0 40 1,0 7 0-16,8 0-40 0,-1 3 32 15,9-3-48 1,0 3 0-16,0 0 0 31,7 0 0-31,-7 0 0 0,0 0 0 16,0 0 0-16,-4 0 24 16,-4 0-24-16,-4 0 0 0,0 0-32 15,-8 0 32-15,3 0 0 16,-3 6 0-1,4 1 0-15,-3-1 104 16,2 6-104-16,1-2-64 0,0 3 64 0,0 0 8 16,4-1 8-16,-5 1-16 15,5-3 0-15,-4 2 48 0,4 1-48 32,0 0 0-32,0-1-8 15,4 1 8-15,-4 3 0 16,0-3 0-1,-1-1 0-15,-7 1 24 0,1-3-24 16,-6 2-24-16,1-2 24 0,-4 0 0 16,1 2-8-1,-2 1 8-15,5-1-8 16,0 1 8-16,-1 0-8 16,-2 0 0-16,2-1 8 15,2 1 0-15,-6 3 32 0,2-3-32 16,-1 2-64-16,-1-2 64 0,-2 3 0 15,2-3 48 1,-7 0-48-16,9-1 0 16,-5 1-16-16,-1 3 24 15,6-3-8-15,-2 5 0 0,5 5 0 16,-4-1 0-16,0 4 0 0,-3-1 0 0,-2 3 24 31,1-2-24-31,-8 2 0 16,4-2-8-16,-4-7 8 15,0 3-8-15,0-3 8 0,0 3 0 16,0-3 0-16,4 0 8 16,0 0-8-16,0 3 0 15,0 1 0 1,-4-1 48-16,4 0-48 16,-4 4-8-16,0 2 0 15,0-2 8-15,-4 2 0 16,-4 1 0-16,-4-1 0 0,4-2 8 15,1 2-8-15,-6 1-8 16,1-4 8-16,4 0 0 16,-4 1 8-16,1-4-8 15,-2 1 0-15,2-1 32 16,-6-3-32-16,6 0-8 0,-6 0 0 16,6-3 0-16,-5 0 0 15,0-1 0-15,0-2 8 31,-4 3 16-31,0-3-8 16,0 0-8-16,0 2 8 16,0-2 0-16,1 0-8 0,2 0 0 15,6-4 0-15,-2 0 56 16,-2 1-48-16,2-1-16 0,-2 1-24 31,-6 0 32-31,2-1 48 0,-5 1-48 0,0-1 0 16,-8 1 16-16,0-4-16 15,0 0-8-15,4 1 8 0,0-4 8 16,4-3 96-16,-4 0-104 16,5 0 0-1,-1 0 32-15,0 0-16 16,-4 0-16-16,0 0 0 16,-4-6 0-16,0-1 96 0,0 4-96 0,-3 0-48 15,3 0 48-15,0-1 0 16,0 2 24-16,0-2-24 15,4 1 8 1,0-3 48-16,-3 2-56 16,3-2 0-1,-4 3 0-15,0-3 0 0,-4-1 0 16,4 1-48-16,0-3 48 16,1 2 88-16,-1-6-80 0,0 1-8 31,4-1 0-31,0-3 0 15,0 0 64-15,4 0-64 16,-4 0 16-16,0 4 232 0,5-4-144 0,-5 0-8 0,0 0 88 16,0 0-16-16,0 3 160 15,0 1-200 1,0 2-40-16,0 1 64 16,9-1-80-16,-6 1 8 15,5-1-72-15,5 4 0 0,-2-7 168 16,6 3-176-1,-2-5 8-15,2-1 40 16,-1-3-32-16,0 0 40 16,0-3-32-1,4 0-24-15,0-4 240 16,0 0-232-16,4 1 88 16,4 3 56-16,0-3-104 0,0 2 32 15,0 1-80-15,0-3 8 0,0-1 64 0,0-2-63 31,0 2-1-31,0-2-8 16,0 2 0-16,0-2 24 16,0 2-24-16,4 1 0 0,4-4 56 15,4-2-56-15,4-1-8 16,0 0 0-16,-1-3 16 16,2 3 8-1,3 0-16-15,-4 1 0 16,-5 3 40-16,5-4-40 15,5 3 0-15,-6-3 0 0,9 1 8 16,0-4-8-16,4-1 0 16,-1 2-16-16,5-1 16 15,-4 3 0 1,-4 7 0-16,-3 3 0 0,-6 2 0 16,-2 5 56-16,-6 5-56 15,-3 1-8-15,-4 5 8 0,0 1-8 16,0 3-96-16,0 0-449 0,0 0-999 31,-11 19 584-31,2 0-1769 0,-3-3-4784 0</inkml:trace>
  <inkml:trace contextRef="#ctx0" brushRef="#br1" timeOffset="185454.87">15530 7185 6649 0,'0'0'1688'0,"0"0"-263"15,0 0-337-15,0 0-136 31,-4-7-176-31,4 1-112 0,-4-3-56 16,4-4 25-16,0-3-273 16,0-3-32-16,0-3-160 15,4-7-64-15,4-3 48 16,4-3-144-16,4-6-8 0,0-4 104 31,8-2-104-31,-4-7 0 0,4 0 0 16,0-3 0-16,0 3 72 15,-5 3-72-15,6 3-56 0,-5 7 56 16,3 3 48-16,1 6 40 0,4-3-80 16,8 1 0-1,-1 2 88 1,2 3-96-16,3-2 0 0,-1 2-8 16,1 4 8-16,-7-4 0 0,2 4 0 31,-3-1 0-31,0 4 56 0,0 3-56 15,0 3-16-15,-1 7 0 32,9-1 8-32,0 7 8 0,4-1-16 15,-1 4 16-15,2 0-8 16,-6 0 8-16,-3 4 0 16,-4 5 0-16,-4 1-8 0,0 2 8 0,0 1-48 0,0 3 48 31,0 3-8-31,0-3 8 15,0 6-8-15,-5-3 8 0,5 0 0 16,0-3 24-16,-4 6-24 16,0-6-8-16,-5 3 0 0,2 1-40 15,-6-1 48-15,2-1-8 0,-6 2 8 16,2-1-8-16,-2-4 8 16,-3 5-16-1,1-5 8-15,-2-5 8 16,-3 3 0-16,0-1-8 0,0-2 8 15,0-4-8-15,-4 4 8 0,5-7-8 47,-2 7 0-47,1-4 8 0,4 0 16 16,-4 4-16-16,5-4 0 16,-6 3 24-16,1-2-24 15,-4-4 0-15,4 4-8 0,-4-5 8 0,0 5-736 16,0-1-881-1,0 1-711-15,-4-4-3753 0</inkml:trace>
  <inkml:trace contextRef="#ctx0" brushRef="#br1" timeOffset="185739.75">16834 6550 6209 0,'0'0'1376'0,"0"0"16"0,0 0-119 16,0 0-377-16,0 0 160 0,0 0-216 31,55-16-264-31,-47 16-280 16,4 0-224-16,-4 9 17 0,8 1-33 15,-1 0-48-15,10 2 136 16,-1-2-72-16,4-4 8 0,4 0-72 15,-1-3 72-15,-3 1-64 16,0-4-16 0,0 0-969-16,-8-4-511 15,-4-8-1072-15</inkml:trace>
  <inkml:trace contextRef="#ctx0" brushRef="#br1" timeOffset="185940.3">17268 6309 8313 0,'0'0'1257'16,"0"0"63"0,0 0-112-16,0 0-312 0,0 0 96 15,0 0-319-15,0 0-249 0,-20 15 160 32,8 7-368-32,-4 1-96 15,0 8-40-15,0 4-72 16,-5 7 48-16,2 2-56 0,-9 13-936 15,4-13-1161-15,4-5-5224 0</inkml:trace>
  <inkml:trace contextRef="#ctx0" brushRef="#br1" timeOffset="186942.13">15494 6807 960 0,'0'0'1336'15,"0"0"608"-15,0 0-583 0,0 0 71 32,0 0-56-32,0 0-231 31,0 0-209-31,0 0 136 0,4-22-280 15,0 19-72-15,-4-1-136 0,0 1 57 16,0 3 199-16,0-3-72 0,0 3-200 16,0 0-328-1,0 0-192 1,0 0-40-16,0 0-8 16,0 0-128-16,0 3-24 0,0 10 152 0,-4 3 40 15,-3 9-40-15,-1 0 0 0,-1 10 48 16,1-3-48-16,1 6 8 31,-5-3-8-31,3 0 0 16,2-6 48-16,3-1-48 0,4-8-8 15,0-5 8-15,0-2 0 16,0-4 56-16,4-2-16 16,3-4-32-16,2 0 128 15,-1 0-128 1,0-3-8-16,-1 0 48 15,-3 4-48-15,5-4 0 0,2 0 0 16,10 0 48-16,3 0 0 16,8 0-32-16,11 0-16 0,5 0 0 15,7-10 0-15,-3-6 56 16,-3 0-56 0,-14 1-152-16,-11-5 8 15,-12 5-128-15,-12 2 72 0,0 7-840 16,-28 6-128-16,-4 0-505 0,4 2-3920 15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5:59:09.7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1 4232 3392 0,'0'0'1032'31,"0"0"-591"-31,0 0-273 16,0 0 64-16,0 0 760 0,0 0 280 15,0 0-312-15,0 0-336 16,0 0-271-16,0 0-169 31,0 0-48-31,0 0 176 0,0 0 128 16,0 0 120-16,0 0 56 0,0 0-56 15,0 0 16-15,0 0-64 0,0 0-160 16,0 0-48-16,0 0-119 16,0 0 39-16,0 0-48 0,0 0-104 15,4 0 64 1,0 3-40-16,4-3-88 15,-1 3 104-15,2 1-96 0,3-1 56 16,0 0 64-16,4 0 160 16,-5 3-16-16,6-6-80 15,-2 3-96-15,-2 1 72 0,-2-1-168 32,2 0 56-32,-2-3-8 0,-3 3-56 15,4 1 16 1,0-4-8-16,4 3 0 0,-4 0 112 15,3-3-16-15,-2 0 72 32,6 0 96-32,2 0-80 0,-1 0 8 15,-5 0-72-15,6 0-64 16,-6 0 48-16,1 0-112 0,-4 0 0 16,0 0 8-16,0 3-8 0,-4-3 0 15,4 3 0-15,-4 0 0 16,8-3 8-16,-4 3 0 15,8-3 0 1,-4 0 72-16,8 0-72 0,0 0 136 16,-1 0-64-16,5 0-16 0,4 0 48 31,0 0-64-31,-4 0-40 16,-4 0 32-16,-4 0-40 0,-4 0 0 31,-4 0-80-31,-4 0 72 15,-4 0 0-15,0 4-72 0,-1-4 80 0,6 0 16 16,-5 3 0-16,11-3 56 16,2 3-16-1,-2-3 8-15,9 0 16 0,-3 0-80 16,-2 0 0-16,-3 0 8 16,5 0-8-16,-10 0 0 0,1 0 0 15,-4 3-56-15,4 0 56 16,-4-3 0-16,4 3 0 15,-4-3 0-15,4 4 8 0,8-4 48 16,-1 0 0 0,5 0-48-16,0 0 24 0,1 0-32 15,-1 0-8-15,-9 0 8 0,-2 0 0 16,-2 0-8-16,-7 0 0 16,4 0 8-16,0 0 0 15,4 0 0 16,3 0 0-31,-2 0 0 16,6 0 48-16,5 0 1 0,1 0 55 16,-1 0-48-16,0 0 112 0,-5 0-96 15,1 0-24-15,-12 0-40 16,-4 0 8-16,0 0-16 16,-4 0 0-16,0 0-88 15,0 0 72-15,0 0-136 0,0 0-881 16,0 0-1087-16,5 0-1753 15,2-4-4801-15</inkml:trace>
  <inkml:trace contextRef="#ctx0" brushRef="#br0" timeOffset="5395.57">2888 4121 3304 0,'0'0'768'0,"0"0"-224"16,0 0-183-16,0 0 335 15,0 0 592-15,0 0-304 0,0 0-384 16,0 0-296-16,0 0-48 16,0 0 89-16,0 0-9 15,0 0 48-15,0 0-208 16,-4 0-88-16,1 0-16 0,-10 3-72 15,1 3 48-15,0 1 16 0,0 2 160 16,-8 1 112-16,1 5-80 31,-9 5 104-15,0 5 384-16,-8 4-176 16,-4 9-32-16,-8 3-87 0,-4 7-89 15,-4 3 0-15,5-1-168 16,-1 4-32-16,0-3 56 15,9-4-136 1,3-5 16-16,-1-4 8 0,10-6-96 16,3-3 136-16,0-7-128 0,4-3 48 15,4-1 32-15,5-5-96 16,-2-3 8-16,10-3 0 0,-2-5 64 16,9-2 96-16,-4 0-104 31,4 0-64-31,0 0 0 15,0 0-256 1,0 0-1016-16,0-12-1761 0,0-1-3368 0</inkml:trace>
  <inkml:trace contextRef="#ctx0" brushRef="#br0" timeOffset="6935.3">3545 4137 4016 0,'0'0'1321'0,"0"0"-409"0,0 0 320 16,0 0-376-1,0 0-80-15,0 0 209 16,0 0 127-16,0 0-424 0,8-29-120 16,-8 29 176-16,0 0-112 15,0 0-175-15,0 0-177 0,0 0-264 0,0 0-16 32,0 0-48-32,0 13 48 15,0 0 56-15,0 2 40 0,-4 11-16 16,4 2 168-16,0 4-240 15,0 6 136-15,0 7 64 16,0 5 32 0,0 5 0-16,4 2-120 15,1 3-16-15,-1-3 208 16,0 1-224-16,3-5 8 16,-3 1-40-16,4-6-48 0,1-1 72 15,-5-2-80-15,3-7 8 16,-3-3 56-16,0-7-64 15,0-8 16 1,1-5-8-16,-2-5 40 16,-3-4-48-16,0-6-16 0,0 0-928 15,0 0-240-15,0-6-905 0,0-10-5432 16</inkml:trace>
  <inkml:trace contextRef="#ctx0" brushRef="#br0" timeOffset="7891.57">4346 4140 4336 0,'0'0'585'0,"0"0"2063"16,0 0-1272-16,0 0-391 0,0 0-49 31,4 0 168-31,0 0-136 0,1 0-376 0,-1 0-264 16,3 0 73-16,5 6-137 0,1 4 152 16,-2 2-160-16,9 8-128 15,3 2 96-15,5 6 104 0,9 4 104 16,7 3-176-16,8 0-32 15,3 0 24-15,4 0-192 16,1 3 88 0,4 0 8-1,-4-3 40-15,-4 0-48 16,-8-7-104-16,-12 1-24 16,-8-7 24-16,-13-2-40 0,-2-2 0 15,-6-5 0 1,1-3 0-16,0-1-224 15,1-3-512-15,10 1-576 0,-7-4-417 16,0-3-2239-16</inkml:trace>
  <inkml:trace contextRef="#ctx0" brushRef="#br0" timeOffset="21097.57">5845 4095 8705 0,'-4'-3'4377'16,"0"0"-2928"-16,-1 0-473 16,5 3-400-16,0 0 8 0,0 0 344 15,0 0 80-15,5-3-319 16,14 3-129-16,17-3-24 16,24 0-328-16,35-4-16 15,29 1-184-15,8 2 56 0,-8 1-56 16,-29 3 0-16,-31 0 40 15,-17 0-40 1,-15 0-8 0,0 3 0-1,-8 1-64-15,-4-4-40 0,-12 3-56 16,-4-3-192-16,-4 0-304 0,0 0-305 16,0 0-431-1,0 0-360 1,0-3-1225-16,0-10-6129 0</inkml:trace>
  <inkml:trace contextRef="#ctx0" brushRef="#br0" timeOffset="21398.29">6705 3803 7937 0,'0'0'5473'0,"0"0"-4696"15,0 0-385-15,0 0-184 0,0 0 328 0,0 0 328 16,0 0-104-16,-8-15-432 0,36 24 368 15,20 7 40-15,8 0-311 16,4 3-209 0,0 3-112-16,-6 0-32 15,-1 0-64-15,-22 4-8 16,-10 2-104 0,-14 1 40-16,-10-1 64 0,-25 1 96 15,-16 0 136 1,-12 0 160-1,-7-1-88-15,-1 0-168 0,0 4-88 16,8 10-48-16,21-11-864 0,14-2-4033 16</inkml:trace>
  <inkml:trace contextRef="#ctx0" brushRef="#br0" timeOffset="22021.44">8227 3724 11522 0,'0'0'2128'0,"0"0"-455"15,0 0-241-15,0 0-632 32,0 0-184-32,-92-29 241 15,49 29 199-15,-2 19-152 0,-6 7 48 0,7 15-352 16,1 10-280-16,11 6 0 16,8 7-248-16,16-4 8 0,8 0-80 0,28-6-88 15,32 0-88-15,35-10-680 31,29-12-888-31,-13-12-2321 16,-24-20-1768 0</inkml:trace>
  <inkml:trace contextRef="#ctx0" brushRef="#br0" timeOffset="22321.85">8737 3886 14131 0,'0'0'2352'0,"0"0"-616"0,0 0-951 15,0 0-617-15,0 0-80 0,0 0 344 0,-95 120-160 16,82-69-128-16,6 4-144 31,7-11 0-31,11-3-616 16,13-13-329-16,12-11-359 0,0-14 24 16,0-6 368-16,0-23-72 15,-12-12 984-15,-12-10 288 0,-12-5 712 0,-8-5 464 16,-20 4 8-1,-16 7-367-15,-4 12-465 16,-4 12-232-16,5 20-240 16,6 3-136-16,22 29-32 0,10 6-688 15,26 19-1129-15,15-13-2239 16,11-6-8963-16</inkml:trace>
  <inkml:trace contextRef="#ctx0" brushRef="#br0" timeOffset="22638">9351 3724 14899 0,'0'0'2256'16,"0"0"-1584"-16,0 0-552 16,0 0-120-16,-100 79-72 0,77-28 64 15,2 7 8-15,10 1-64 16,2-1 56-16,9-10-632 0,0-7-616 15,4-10-576-15,8-12 223 16,4-16 609 0,4-3 1000-1,-3-12 64 1,-10-17 1296-16,-7-9 657 0,-4-6 287 0,-24-4-583 16,-12-3-553-16,-7 7-392 15,-6 9-304-15,10 10-248 0,7 15-224 16,16 17-248-16,12 15-1800 31,8 6-3234-31</inkml:trace>
  <inkml:trace contextRef="#ctx0" brushRef="#br0" timeOffset="23041.98">9478 3759 14595 0,'0'0'2544'15,"0"0"-1056"-15,0 0-991 0,0 0-497 16,0 0-8-16,52 73 8 16,-40-22 8-16,-4 6 56 31,-4 3-64-15,-4-3-176-16,0-2-64 0,-12-11-137 15,-8-6 129-15,4-13 112 0,0-9-112 16,4-13 248-16,9-3 48 0,3-19 88 15,3-19-32-15,17-6-96 32,16-23 136-32,0 3 232 15,4 1 81-15,-5 6 39 0,-11 22 64 16,1 9 48-16,-14 20-16 0,-3 6-520 16,1 29-56-16,-6 15 184 15,-3 10-32 1,4 3-64-16,0 4-88 15,0-7-16-15,4-4 0 32,12 5-1048-32,0-11-1081 15,-4-16-3232-15</inkml:trace>
  <inkml:trace contextRef="#ctx0" brushRef="#br0" timeOffset="23358.17">10012 3984 12346 0,'0'0'3905'0,"0"0"-3625"0,0 0-280 16,0 0 0-16,0 0-104 31,0 0 104-31,0 0-8 0,0 0-160 16,0 0-760-16,99 70-937 16,-75-86-839-16,-3-9 527 15,-6-10 305 1,-15-6 1216-16,0-1 656 15,-8 4 2896 1,-12 10 145-16,-3 15-400 16,-5 13-561-16,0 0-1016 0,4 32-152 0,0 9-71 15,5 13-473-15,10 3-144 16,9 0-152-16,0-6-72 16,16-3-536-16,36-7-1561 0,-4-13-1872 31,-5-11-912-31</inkml:trace>
  <inkml:trace contextRef="#ctx0" brushRef="#br0" timeOffset="23643.51">10618 3712 7273 0,'0'0'8466'32,"0"0"-6298"-32,0 0-1464 0,0 0-463 15,-84 50-25-15,60 11 80 16,1-1-152-16,2 6 40 15,9 1-184-15,12-16-648 0,0 0-1225 32,0-13-871-32,9-10-1561 0,6-12-584 15,5-13 3752-15,-8-6 1137 0,-8-22 2177 0,-4-10 2224 16,0-13-1833 0,-16-2 337-16,-19-8-753 0,-6 4-607 15,-6 10-449-15,-5 9-152 0,12 16-632 31,8 16-312-31,28 12-264 0,4 13-1952 16,16 1-3586-16</inkml:trace>
  <inkml:trace contextRef="#ctx0" brushRef="#br0" timeOffset="23828.19">10992 3660 14603 0,'0'0'2216'16,"0"0"-1128"-16,0 0-664 0,-91 39-280 31,79-8-64-31,12 7-80 16,4 10-224-16,43 16-1512 0,1-14-937 16,0-5-2728-16</inkml:trace>
  <inkml:trace contextRef="#ctx0" brushRef="#br0" timeOffset="23928.44">11168 4099 3728 0,'0'0'2697'0,"0"0"207"15,0 0-919 1,-120 67-377-16,44-42-816 16,-27 0-792-16,15-3-328 0,4-6-7745 15</inkml:trace>
  <inkml:trace contextRef="#ctx0" brushRef="#br0" timeOffset="24622.82">7418 4477 8161 0,'0'0'4593'16,"0"0"-3497"-16,0 0-311 15,0 0-169-15,0 0 232 16,0 0 288-16,88 3-192 16,-52 3-127-16,11-3-377 15,5 7-56-15,8-4-56 0,20 3-72 16,35-2-32-16,49 3-80 15,16-4-88-15,7 0 112 16,-4 4-160-16,-16-7 80 0,-4 3-80 16,5-2 8-16,-9-4 32 31,-7 0-48-31,-1 0 8 16,-8-4 64-16,-3-2-64 15,-13-1 0-15,-3 1-8 0,-5 3-8 16,-7 0 8-16,-1 0 0 15,-3 3 8-15,-12 0 40 0,-12 0-48 32,-25 3 0-32,-11 0 8 0,-13 3-8 15,5 4-8-15,1-4 8 0,2 0 0 16,-11-2 0-16,-12-1 0 16,-4 0 0-16,-13-3-48 15,2 0-944 1,-5 0-1465-16,0 0-2608 15</inkml:trace>
  <inkml:trace contextRef="#ctx0" brushRef="#br0" timeOffset="25534.32">11088 3712 6265 0,'0'0'1656'16,"0"0"-544"-16,0 0-119 0,0 0 431 15,0 0 208-15,0 0 41 0,0 0-1 31,43-39-656-31,-54 39-560 16,-5 0-192-16,-8 0 16 0,0 0 9 16,-4 0-81-16,-4 13 112 15,-4 6-88-15,1 3-72 0,3 0-48 16,4 7-64-16,4-4-48 31,12 1-16-31,4-1-64 16,8 1 32-16,0-1-16 0,20 0 64 15,4 1 72-15,4-4-64 16,0-3 40-16,4 0-48 0,-9-3 8 31,1 3 48-31,-4-3-56 16,-4 3-48-16,-4 0 48 0,0-3 0 0,-1 3 0 16,-2-3 0-16,-9-1 0 0,0-2 8 15,0-3-8-15,-9-4 0 16,-14 1 144-16,-9-4 32 0,-8-3-64 31,-7 0-112-31,-13-22-776 16,12 2-2001-16,16-5-6633 0</inkml:trace>
  <inkml:trace contextRef="#ctx0" brushRef="#br0" timeOffset="43402.93">7490 4543 1032 0,'0'3'1072'16,"-4"-3"-544"0,4 3 1112-16,-4-3 49 15,0 0-489-15,4 0-520 0,0 0-160 32,0 0-24-32,0 0-40 15,0 0-7-15,0 0 7 0,0 0 16 16,0-3-224-16,0 0 48 0,-4 0 168 0,4 3-160 0,-3-3-96 15,3 0 144 17,-5 0-128-32,1-1-16 0,4 1-104 15,-4-3 80-15,4 2 168 0,-4-2 177 16,4-3-89-16,0 2-144 16,0 1-168-16,0-3 80 0,0-1-104 31,0 0-16-31,0 1-8 15,0-1 16-15,0-3-40 16,0 1 16-16,0-1-24 16,0 1 176-16,0-4-96 0,0-3-8 31,0 0-24-31,0-1 96 16,0-2-56-16,0 0 64 0,0 0 0 15,4-3 48-15,-4-1-112 16,0-3 96-16,0 4-88 0,4-4-64 0,-4 4-32 15,0-4-40 1,0 1-8 0,0 2 112-16,4 1-96 0,-4-3 32 15,0 2-40-15,5 1-8 16,-2 0 48-16,1-1-40 0,0 0 8 16,0 1 96-16,-4 0-64 0,0-1 0 15,0 4 96-15,4 3-64 0,-4 0 9 31,0 3-81-31,0 3-8 16,4 4 72-16,-1-4-72 16,-3 0 8-16,5 7-8 0,-5-3 0 15,4 2 16-15,0 1-16 32,-4 0 0-32,4-1 96 15,0 4-88-15,-4-3 56 0,4-1-64 16,-1 1-40-16,1 0 40 15,1-1 0-15,-1 4 48 0,0-6-56 16,0 2 8-16,0 1 0 16,-1-1 48-16,-3 2-40 0,4-2-8 15,1 1 0 1,-1-1-8-16,0 4 8 16,0 0 0-16,0-3-64 0,-1 2 56 15,5 1-80-15,5 3 80 16,-2-3-56-16,6 3 56 0,2 0 0 47,-3 0 8-47,5 0-8 0,2 0 8 15,5-3 0-15,0 3 8 16,4 0-8-16,-1 0 0 0,5 0 40 16,-4 0-40-16,5 0-8 15,-5 0 0 1,-1 0 8-16,5 0-8 0,-4 0 8 15,4 0 0-15,-1 0 0 0,1 0 0 16,-4 3 0-16,5-3-8 0,-6 3 8 16,9-3 40-16,-4 0-40 31,3 0 0-31,2 0 8 16,2 0 8-16,5 0-16 0,0 0 0 0,0 0 0 15,-5 0-16-15,2 0 16 16,-10 0 0-16,-3 0 16 0,-4 0-16 15,-5 0 0-15,5 0-16 0,0 0 16 32,4-3 0-32,0 3 0 15,12-3 0 1,4 0 0-16,0-1 16 16,8 1-16-16,-1 3 0 0,-3-6 0 15,-4 3 48-15,-4 0-48 31,-13 3-40-31,-3-4 40 0,-3 1 0 16,-10 0 0-16,9 0 0 0,0 3 8 16,4-3-8-16,12 3 0 0,-1-4 0 15,10 4 0-15,3 0 0 0,-5-2 0 16,1 2 0-16,-4 0 0 31,-9 0 32-31,-3 0-32 0,-4 0-16 16,-4 0 8-16,0 0 8 15,8 0-8 1,0 0 0-16,8 0 8 0,8 0 32 16,-1 0-32-16,5-4-8 15,0 4 0 1,-4 0 8-16,0 0 0 16,-5 0 0-16,-3 0 0 0,-3-3 0 31,-6 3 0-31,-3-3 0 0,4 3 8 15,-5-3-8-15,6 3 8 16,3-4-8-16,-4 1 0 0,-1 0 8 16,1 0-8-16,-4 3 0 0,-5-3 0 15,2 0 0-15,-1 0 0 16,4-1 0-16,0 1 0 0,3 3-8 16,1-3 8-1,4 0-8-15,0-1 8 31,4 4 0-31,0-2 0 0,-1-2 0 16,-7 1 8-16,-4 0-64 16,-4 3 56-16,-12-3 0 0,-3 3 0 15,-6 0 0-15,1 0-8 16,-4 0 0-16,4 0-56 16,0 0 64-16,4 0 0 15,8 0-8-15,3 0 8 0,9 0 0 16,0 0 0-16,0 3 0 15,0 0 0 1,-7 0-16-16,-2 1 16 31,-7-4 0-31,-8 2 0 0,0-2-65 16,-4 0-39-16,0 4-16 0,0-1 8 16,4 0 112-16,-4 4 0 15,4 2-8-15,0 0 0 0,4 4 8 0,-4 3 0 16,0 3-8-16,0 0-48 31,-4 0-16-31,0 3 0 0,0 1 72 16,0 2 0-16,0 4 0 15,-4-4 8-15,0 4-8 0,0-1 0 16,1 1 72-16,-2-1-72 16,1 4 0-16,0 3 0 15,0 0 0 1,-4 0 8-16,5 0-8 0,-2 3 72 0,-3-3 96 15,4 0-168-15,0 0 8 0,-3-3 64 16,7-4 16-16,0 4-80 31,0-1 0-31,0-2 65 16,0 3-9-16,0-4-56 0,0 1-8 31,0-4 16-15,0 0 32-16,0 1-48 0,0-4 0 15,0-3 0-15,-4-3 64 0,4 3-64 16,-5-6-8-16,5 3 8 16,-4 3 0-16,4-3 0 15,0 0 0-15,0 0 8 0,0-1 56 16,0-2-64-16,0-3-8 0,0 2 8 16,0 1-8-16,0 0 0 15,0 0 8-15,0-1 0 16,0-2 0-1,0-4 0-15,0 3 0 0,0-5 0 16,0-1-8-16,0 3 0 16,0-2-40-1,0-1-104-15,-8 3 95 0,-7 0 9 32,-5-2 48-32,-5-1 73 15,-2 0-25-15,-13-3-40 0,-3 0 40 16,-10 0 0-16,-6 0-48 15,-5-3-265-15,0-10-343 16,4 0-88-16,1-5 72 0,19-2-512 0,12 1-1729 0</inkml:trace>
  <inkml:trace contextRef="#ctx0" brushRef="#br0" timeOffset="49678.47">6597 4905 1720 0,'0'0'856'0,"-4"0"656"15,1 3-623-15,-1-3-577 0,-4 0-80 16,3 3 56-1,5-3 104-15,-4 3-176 16,0-3 120-16,4 4-56 0,-3-4-24 16,3 0 8-1,0 0 144 1,0 0 64-16,0 0 56 0,0 0 137 16,0 0-121-16,0 0-80 0,0 3 112 15,-4-3 88-15,4 0 48 0,-4 0-176 16,4 0-96-16,-4 0 41 15,4 0-57-15,0 0 8 32,0 0 56-32,0 0 32 0,0 0 64 15,0 0-80-15,0 0 112 16,0 0-120-16,0 0 24 0,4 0-119 0,4 0 55 0,3-7-200 16,9-5-88-16,8-4-160 31,4-3 0-31,4-3 64 0,8 0-48 15,0 2 56-15,-5-2 16 16,2 7-88-16,-5 2 152 0,-8 0-104 16,-5 4-48-1,-7 2 16 1,1 1-24 0,-2-4 56-16,-4 4-56 15,6-4 0-15,-2 1 48 0,9-1-48 0,1-3 0 16,3 1 0-16,3-1 0 15,-3 1-8-15,0 2 8 0,-3 0 0 16,-10 4 0-16,-4 3 0 31,-2 0 0-31,-5 3-8 0,-4-3 8 16,4 3 0-16,-4 0 0 16,0 0 0-16,0 0 72 0,0 0-72 15,0 0-8-15,0 0 8 0,0 0-8 16,4 0 8 15,-4 0-152-31,7 0-384 0,-3-4-568 16,1 1-1209-16,-5-6-496 15,0 3-2232-15,-5-7-3016 0</inkml:trace>
  <inkml:trace contextRef="#ctx0" brushRef="#br0" timeOffset="50032.06">7115 4486 7617 0,'0'0'2049'0,"0"0"-1057"16,0 0-400-16,0 0 80 31,0 0 248-31,0 0-184 0,0 0-127 16,0 0-329-16,0 0-56 15,17-3-40-15,-2 3 312 0,13 3 88 16,0 0-280-16,0 4-152 15,4-1 24-15,-4 0-96 32,-9 0-32-32,-2 1-32 15,-6-1-8-15,-7-6 0 0,1 7 64 16,-5-1 0-16,0 0 200 16,0 7 48-16,-9 3 88 0,-2 9 8 31,-6 0-176-31,2 1-80 15,-9 9-63-15,0-3-97 0,-4 3 0 16,-20 0-593-16,13-7-2311 0,-1-9-6546 16</inkml:trace>
  <inkml:trace contextRef="#ctx0" brushRef="#br0" timeOffset="58950.61">11769 3689 6705 0,'0'0'2969'16,"0"0"-1441"-16,0 0-656 0,0-7-184 16,0 7 176-16,0 0 33 15,0 0-169-15,0 0-72 0,0 0-232 16,0 0-48 15,0 0-96-31,4 0-80 16,-4 0-72-16,0 4-40 0,4 9 40 15,-4 0 192-15,5 5-112 16,-5 8-16-16,3-1 0 0,-3 4-88 31,4-1 0-31,0-2-40 16,0-1-64-16,0-6 81 0,0-6-73 0,4-4 56 15,-4-5 64-15,8-4 16 0,-1 0 576 16,14-7-136-16,10-12-288 16,10-9-24-16,14-7-80 0,5-7-24 31,8-5-48-31,0 3-112 16,-5 2 64-1,-7 4-64-15,-12 9 0 0,-17 7 88 16,-10 6-96-16,-10 7 8 15,-7 6-8-15,-4-1 8 0,0 4-8 16,0 0 0 0,0 0-56-1,0 0-352-15,0 0-568 0,0 0-729 16,-19 0-703-16,2 10-561 0,2-7-3920 0</inkml:trace>
  <inkml:trace contextRef="#ctx0" brushRef="#br0" timeOffset="65197.97">5585 4625 11842 0,'0'0'2681'15,"0"0"-713"1,0 0-320-16,0 0-599 0,0 0-329 16,0 0 80-16,0-22-240 0,0 22-208 31,0 4-288-31,0 12-64 15,0 9 0-15,0 16 0 16,0 7 8-16,0 6 8 0,0 0-8 16,0 0 0-16,-4-7-8 0,4-2-376 15,-4-10-648-15,4-7-865 16,0-12-2015-16,0-7-1938 16</inkml:trace>
  <inkml:trace contextRef="#ctx0" brushRef="#br0" timeOffset="65498.43">5705 4540 7721 0,'0'0'2001'0,"0"0"-873"0,0 0 280 0,0 0-208 16,44-83-31-16,-32 74 119 15,-5-1-24 1,6 10-296-16,-5 0-375 0,3 4-369 31,10 21-216-31,-5 10 312 16,7 12-136-16,-3 7 64 0,1 7-128 15,-10-1-112-15,1 4-8 16,-7-1 72-16,-5-6-72 0,0 1-8 16,-21-4-40-1,-7-13 48-15,-11-3 0 16,-6-10-320-16,-14-12-1337 0,11-9-2328 15,13-7-3056-15</inkml:trace>
  <inkml:trace contextRef="#ctx0" brushRef="#br0" timeOffset="66502.08">5609 6242 2632 0,'0'0'8674'16,"0"0"-6754"0,0 0-1480-16,0 0-432 15,0 0 40-15,0 0 56 16,-24 86 129-16,13-61 87 15,-10-6-8-15,2 3-120 16,-5-9 64-16,0-3-112 0,0-10 8 16,8 0 32-16,4-13 88 15,8-16 248 1,4-9-248-16,16-6-176 0,12 3 16 16,8 5-104-16,3 11 400 15,6 15-64-15,-9 10-168 0,-5 26 8 16,-3 12 136-16,-8 13-128 15,-4 3 25 1,-12 6-145-16,-4 0-72 0,0-2 48 31,-20-1-48-31,-8-7 80 16,-8-2-72-16,-7-7 8 0,-6-12 144 16,6-7-152-16,-2-9-8 15,10-10 128-15,12-3-16 16,6-16 80-16,13-16-16 0,4-6-80 15,21 0 24-15,18 0-112 16,5 9 72-16,8 10 32 0,-5 13-64 16,1 6-40-16,-8 10-8 15,-8 15-56-15,-4 4 56 32,-12 6-104-32,-8 2 104 0,-4 5 0 0,-4-4 0 15,0 0-128-15,-12 0-160 16,-1-6-584-16,2-3-1201 0,-1-14-656 15,7-8-5320-15</inkml:trace>
  <inkml:trace contextRef="#ctx0" brushRef="#br0" timeOffset="66802">5821 6089 11986 0,'0'0'2569'0,"0"0"-1009"0,0 0-472 0,0 0-544 15,0 0-176-15,0 0 152 0,75 29-95 16,-38 6-89-16,-6 9-208 31,5 7-48-31,-12 3-8 0,-5 10-72 16,-11 9 72-16,-8 12-8 15,0-5 16 1,-11-10 40-16,-5-10-16 0,-4-16-32 16,0 1-72-16,-8 2-976 15,5-15-1945-15,6-16-5977 16</inkml:trace>
  <inkml:trace contextRef="#ctx0" brushRef="#br0" timeOffset="70479.88">6865 6229 11842 0,'0'0'2201'15,"0"0"-793"1,0 0-32-16,0 0-416 15,0 0-360-15,-92 6-111 0,64 26 47 16,0 10-328-16,0 8-64 0,9 8-32 16,10 2-104-16,5-3 64 15,4-6 0-15,13-10-64 16,14-9-8 0,4-13-40-16,14-16-168 15,2-3 136-15,-2-22-56 0,-10-14 112 16,-7-11 8-1,-12 0 8-15,-11-4 488 16,-5 0-24-16,-17 6 8 0,-7 10 24 16,-12 10 72-16,4 9-232 31,-3 13-216-31,7 3-112 0,4 7-16 16,20 12-272-16,4 6-976 15,44 7-872-15,3-7-2762 0,9-6-5120 0</inkml:trace>
  <inkml:trace contextRef="#ctx0" brushRef="#br0" timeOffset="70707.27">7267 6280 15107 0,'0'0'2896'0,"0"0"-1895"0,0 0-785 0,0 0-128 16,0 0 128-1,-36 101 152 1,29-37-96-16,2 22-80 0,-3-7-120 15,0-9-48-15,4-7 32 0,1-18-40 16,-6 9-16 0,5-3-56-16,-8-10-776 15,5-12-1801-15,-2-14-2096 32,1-11-5905-32</inkml:trace>
  <inkml:trace contextRef="#ctx0" brushRef="#br0" timeOffset="70967.87">7224 6311 8665 0,'0'0'4689'0,"0"0"-3296"0,23-98-273 16,-11 66 80 0,7 14-400-16,2 1-312 0,7 14-119 15,4 3-265-15,-1 13-104 16,1 12 0-16,-11 14-96 15,-14 5 39-15,-7 3 9 16,-4 1 48-16,-24 6 8 16,-11-6 0-16,-6 0 40 0,-2-7 49 31,10-3-49-31,6-13-48 0,15-6-577 16,20-19-1815-16,16-10-2001 15,12-15-3777-15</inkml:trace>
  <inkml:trace contextRef="#ctx0" brushRef="#br0" timeOffset="71167.72">7785 5924 10322 0,'0'0'6625'0,"0"0"-5529"16,0 0-880-16,0 0 32 0,-36 96 97 15,28-46 111-15,4 11-16 16,4 2-232-16,0 4-96 0,0-4-112 31,0-2-8-31,0-4-576 16,0 3-1361-16,0-16-1952 0,0-9-3256 0</inkml:trace>
  <inkml:trace contextRef="#ctx0" brushRef="#br0" timeOffset="71348.34">7626 6216 3832 0,'0'0'6866'0,"0"0"-5266"16,79-35-504-16,-38 35-239 0,2 0-217 31,0 13-264-31,-2 13-184 16,-9 2-192-16,-9 17-1224 0,-7-10-1601 15,-8-7-3848-15</inkml:trace>
  <inkml:trace contextRef="#ctx0" brushRef="#br0" timeOffset="71479.83">7948 6432 6465 0,'0'0'2961'31,"0"0"-689"-31,0 0-560 0,0 99-367 16,0-55-25-16,0 7-624 16,0 0-488-16,0-4-208 0,-4-2-1584 15,4-17-2545-15,-4-12-6761 0</inkml:trace>
  <inkml:trace contextRef="#ctx0" brushRef="#br0" timeOffset="71680.3">8028 6105 7881 0,'0'0'6442'0,"0"0"-4682"16,0 0-472-16,0 0-136 0,0 0-375 15,0 0-249-15,-4-9-88 16,4 9-344-16,0 9-96 16,0 14-1184-1,-8-8-3401-15,-4 1-8530 16</inkml:trace>
  <inkml:trace contextRef="#ctx0" brushRef="#br0" timeOffset="71981.03">8459 6394 13298 0,'0'0'2433'15,"0"0"-1633"-15,0 0-168 16,0 0 584-16,0 0-455 0,0 0-217 16,-84-41-112-16,44 57-64 15,3 12-120-15,10 10-184 0,3 7-64 16,17 3 72-16,7-1-72 16,15-2-656-16,21-11-961 15,12-11-911-15,31-23-553 16,-10-3-3816-16</inkml:trace>
  <inkml:trace contextRef="#ctx0" brushRef="#br0" timeOffset="72428.87">8678 6420 12906 0,'0'0'2873'0,"0"0"-1289"16,0 0-768-16,-84 25-448 0,76-3-167 16,8 0-105-16,0-6-96 15,19-3-32-15,13-10-857 16,5-3-447-16,-2-12-768 15,1-14 55-15,-8-5 505 32,-9 1 1544-32,-10 5 80 0,-9 9 2120 15,0 10 433-15,-16 6-705 16,-4 13-567-16,4 12-505 0,4 7-344 16,9 3-288-16,3 3-128 31,3-6-96-31,17-7 0 0,12-6-416 15,8-13-256-15,7-6-224 0,5-12-457 0,8-20-399 16,8-25-337-16,3-29 417 0,2-38 744 16,-17-15 744-16,-25-1 184 31,-27 16 296-31,-8 38 1688 16,-20 26 969-16,0 22 776 0,-4 13-2289 15,-8 5-88 1,1 8-576-16,-6 12-319 15,2 19-353-15,-1 48-104 16,12 41 0 0,20 28 80-16,8 10-80 0,25-6-80 15,6-10-280-15,-8-38-1241 16,2-16-3792-16</inkml:trace>
  <inkml:trace contextRef="#ctx0" brushRef="#br0" timeOffset="72864.48">10538 6026 8209 0,'0'0'4449'15,"0"0"-3633"-15,0-105 81 0,-12 58 239 16,0 5 640-16,-4 4 9 16,0 10-225-16,0 8-240 0,0 8-360 15,1 12-463-15,-6 0-257 16,2 19-152-1,-9 25-32-15,0 36 112 32,12 40-96-32,12 11-64 15,8 5 80 1,24-15-80-16,0-23 32 0,-8-22-40 0,-5-15-352 16,-7-20-225-1,-8-6-1159-15,0-3-1048 0,-12-1-1409 16,-3-8-896-16,-5-17-3825 0</inkml:trace>
  <inkml:trace contextRef="#ctx0" brushRef="#br0" timeOffset="73033.53">10188 6324 1504 0,'0'0'10786'0,"0"0"-9001"15,0 0 7-15,87-54-192 0,-47 48-656 16,3 3-591-16,9 3-337 15,32-4-16-15,-16 1-2529 16,-4-6-4385 0</inkml:trace>
  <inkml:trace contextRef="#ctx0" brushRef="#br0" timeOffset="73205.52">10944 5880 16003 0,'0'0'2993'0,"0"0"-1281"0,0 0-1272 0,0 0-360 16,-60 83 240-1,33-1-88-15,-1 19-128 16,12-2 32 0,8-23-128-16,8-22-8 0,4-16-128 0,11 1-576 15,22-2-848-15,-1-5-2449 16,-4-19-1744 0</inkml:trace>
  <inkml:trace contextRef="#ctx0" brushRef="#br0" timeOffset="73488.11">11123 6153 15683 0,'0'0'2768'16,"0"0"-1399"-16,0 0-1089 15,0 0-160 1,0 0-24-16,-47 92-32 16,39-44-16-16,8 2-48 0,0 1-480 15,16-10-873-15,8-6-687 0,4-12 600 16,4-17 368-1,-4-6-1-15,-5-16 553 0,-7-15 520 32,-12-11 1360-32,-4-5 665 0,-11-1 167 15,-21 3-343-15,-9 4-441 16,-2 9-648-16,2 10-440 0,6 16-320 16,12 6-488-1,23 22-1752 1,0 3-2769-16,19-6-6402 0</inkml:trace>
  <inkml:trace contextRef="#ctx0" brushRef="#br0" timeOffset="73910.53">11518 6137 16091 0,'0'0'2633'0,"0"0"-1673"15,0 0-768 1,0 0-168-16,0 0-24 0,-80 83-40 0,72-46 40 15,8 2 0-15,0-4-608 16,21-7-1025-16,7-9-119 0,3-9 296 31,9-10 31-31,-4-10 737 16,-1-15 688-16,-7-7 0 0,-7-3 1472 16,-14-3 673-16,-3 6 79 15,-4 10-551-15,0 9-257 16,0 13-776-16,-4 0-640 15,0 19-56 1,1 13 48-16,3 6-8 16,0 7-328-16,20-4-536 0,7 0-240 15,10-12-185-15,-2-10-167 32,5-12 544-32,-4-7 672 0,-5-20 256 0,-3-18 1056 15,-11-10 928 1,-13-18-391-16,-4 6-257 0,-4-7-288 0,-17 6-264 15,1 20-183-15,1 3-313 16,3 16-288-16,8 22-128 0,8 13-1977 16,0 9-2880-1</inkml:trace>
  <inkml:trace contextRef="#ctx0" brushRef="#br0" timeOffset="74060.31">12590 6134 17859 0,'0'0'2881'16,"0"0"-2881"-16,0 0-328 15,0 0-5649-15,0 0-7634 0</inkml:trace>
  <inkml:trace contextRef="#ctx0" brushRef="#br0" timeOffset="84761.31">14893 4883 10426 0,'0'-10'5937'15,"0"4"-4169"-15,0 3-727 16,0 3-601-16,0 0-392 0,0 22-40 47,-5 29 208-47,2 32 800 0,3 34-280 15,0 13-392-15,20 3-176 16,0-9 8-16,-1-16-160 16,-6-6 88-16,-1-14-32 0,-9-14-72 15,-3-20 0 1,0-13-312-16,0-16-616 15,0 1-392-15,-7-20-1129 0,-5-6-2232 0,-4-6-4177 0</inkml:trace>
  <inkml:trace contextRef="#ctx0" brushRef="#br0" timeOffset="85325.29">14948 4781 6905 0,'0'0'3121'0,"0"0"-1145"32,0 0-72-32,0 0 289 15,0 0-401-15,0 0-943 16,112-70-529 0,0 67-32-16,63 3-120 15,32 0-80-15,25 10-80 0,-9-1-8 16,-28 1-120-1,-20-4-648-15,-23-6-417 16,-45 0-423-16,-40 0 576 16,-22 0 336-16,-25-3 696 0,-5-3 216 15,-3 3 776-15,-3-1 1016 0,-9 4-551 0,0 0-553 32,0 0-480-32,0 4-424 15,3 21-104-15,5 22 104 16,4 33 0-16,-4 31 40 0,0 13-40 15,-8-4 0-15,0-12 80 16,0-12-80 0,4-1 0-16,0 0 8 0,8-6-8 0,4-3 16 31,0-19-8-31,0-10 40 16,-4-16-32-16,4-6-16 15,-5 3-80-15,6 3 72 0,-6-3 8 16,-11-6-16-16,-4-7-104 15,-43-6-40 1,-37-3 160-16,-51-6 48 0,-29-7 32 16,-7-3 24-16,12-16-104 15,23-16 72-15,20-6-72 0,21-3-712 16,31 3-2049-16,28 6-2016 16</inkml:trace>
  <inkml:trace contextRef="#ctx0" brushRef="#br0" timeOffset="85747.34">15762 5143 6225 0,'0'0'5657'0,"0"0"-3521"15,0 0 217-15,0 0-777 16,0 0 17-16,-17-32-673 0,10 32-320 0,3 0-312 16,-4 0-288-16,3 10-40 15,1 6-8-15,0 0 48 16,4 6-80-1,0-6 64-15,13-4-256 16,2-2-136 0,-2-10 64-16,-1 0 272 0,-5 0 72 15,-7-10 8-15,0-5-8 16,-7-1-64-16,-18 0 48 0,-6 0 16 16,3 7 0-16,3 5 0 31,10 4-80-31,11 4-648 15,20 18-1577-15,15 0-816 0,5-6-4680 0</inkml:trace>
  <inkml:trace contextRef="#ctx0" brushRef="#br0" timeOffset="86047.7">16128 5168 10442 0,'0'0'2752'0,"0"0"-1895"16,0 0-753 0,0 0-24-1,0 0 224-15,0 0 40 16,0 0-144-16,-28 86-24 0,28-70-48 16,0-3-72-16,4-7 0 0,8-6 96 0,-4 0 112 31,-4-12 152-31,0-8 632 15,-4 1-232-15,-4-3-328 16,-8 3-143-16,-11 7-265 0,2 8-80 16,-23 4-1505-16,12 13-2328 15,0 3-8545-15</inkml:trace>
  <inkml:trace contextRef="#ctx0" brushRef="#br0" timeOffset="86379.45">15423 5464 11482 0,'0'0'4273'16,"0"0"-3201"-16,0 0-800 0,0 0-224 15,0 0-32-15,0 0 208 16,0 0-120-16,15 51-48 0,-11-45-8 15,-4-3 72 1,9-3 24-16,-5 0 8 31,4 0 152-31,-5-3-168 0,-3-7 64 16,0-2-55-16,0-4 327 16,-11 7-24-16,-6-1-264 15,-2 7-176-15,3 3-16 16,0 3-168-16,16 22-1473 0,4-3-1487 15,12-2-5170 1</inkml:trace>
  <inkml:trace contextRef="#ctx0" brushRef="#br0" timeOffset="86642.08">15841 5550 1856 0,'0'0'11658'0,"0"0"-10081"15,0 0-1233-15,0 0-184 16,0 0 136-16,0 0-120 16,-44 76-96-1,44-63 8-15,4-4 8 0,13-3 96 0,-6-6-40 16,1 0-32-16,-7-9 32 16,-5-7-48-16,0-3-48 31,-13 0-48-31,-7-4-8 0,0 8-504 15,0 5-1544-15,13 7-6490 0</inkml:trace>
  <inkml:trace contextRef="#ctx0" brushRef="#br0" timeOffset="87767.25">16670 5432 9514 0,'0'0'2752'16,"0"0"-903"0,0 0-113-16,0 0 0 15,0 0-407-15,0 0-353 16,0 0-208-16,12-12-336 16,4 8-240-16,12 1-88 15,7 0-56-15,25 0-40 0,32-1 120 31,16 1 32-31,11 0-160 16,-27 0 8-16,-20 3 0 16,-33 0 0-16,-7-3-8 0,0 3 8 0,-4-3 0 15,-8 3 40 1,-8-3-48-16,-9-1 72 16,-3 4 48-16,0 0-64 0,0 0-56 15,4 0 0-15,-4 0-272 16,5 0-632-16,3 0-1176 15,0 0-113-15,-1 0-704 0,2 0-3920 0</inkml:trace>
  <inkml:trace contextRef="#ctx0" brushRef="#br0" timeOffset="88099.25">17427 5245 1040 0,'0'0'6041'15,"0"0"-3921"1,0 0 57-16,0 0-113 16,0 0 49-16,0 0-193 15,0 0-583-15,-8-32-377 0,8 32-392 16,0 0-64-16,0 0-408 16,0 3-96-16,16 7 0 15,4 6 40-15,4 3 216 0,12-1-104 16,3 5-64-16,-3-1 16 15,-4-3-104-15,-8 0-144 16,-12 0-80-16,-12 0-48 0,0-3 168 16,-24 6 104-16,-7 1 8 15,-10-1 120 17,2 0-120-32,3 7-8 15,-5 5-728-15,14-4-1665 0,11-5-4184 16</inkml:trace>
  <inkml:trace contextRef="#ctx0" brushRef="#br0" timeOffset="88816.81">17850 4759 9674 0,'0'0'1968'16,"0"0"184"-16,0 0-263 0,0 0-497 15,0 0-480-15,0-16-264 16,0 16-327-16,3 19-281 0,1 10-32 16,4 25 288-16,0 32-136 15,4 18-56 1,0 7-24-16,-4 0-64 0,0-15 64 16,-4-14-64-16,0 4 40 15,4-9 40-15,-4-8-88 16,-4-15-8-16,3-9 56 0,2-4-56 0,-1 6 0 47,-4 4 0-47,4 0 0 0,0-10 8 15,-4-12-8-15,0-10-168 16,4-13-584-16,3-9-1529 16,-3-16-576-16,9-13-5824 0</inkml:trace>
  <inkml:trace contextRef="#ctx0" brushRef="#br0" timeOffset="89371.26">17921 4753 4136 0,'0'0'5033'0,"0"0"-2912"16,0 0-601-16,0 0-640 0,0 0-295 16,24 3-1-16,-1 0-24 15,14 0 160-15,10 1-280 16,26-4-160-16,30 2-56 0,28-2-152 15,13 0-8 1,-9 0-64-16,-27-2 8 16,-44-5 88-16,-17 4 136 0,-11 0-32 15,-5-4 72 1,2 1-200-16,-1 0 16 16,-13-1-32-16,-2 4 16 15,-9-3-32-15,3 2-40 0,2 1-720 16,6 0-1008-16,18-3-417 0,-2 0-1687 15,-3-4-3802-15</inkml:trace>
  <inkml:trace contextRef="#ctx0" brushRef="#br0" timeOffset="89972.67">19212 4603 4905 0,'0'0'2392'15,"0"0"-1704"-15,0 0 80 31,0 0 601-31,0 0 255 0,0 0-336 16,0 0-87-16,47 80-377 16,-38-58-72-16,3 0-208 0,-1 4-48 15,2 2 184 1,-6 7-136 0,10 6-128-16,-6 4-95 15,5 9-97-15,-4 3 24 16,0 7 8-16,-8-1 120 0,1 4-32 15,-5 12-80-15,0-12-160 16,0 6-32-16,0-3-56 0,0-10 104 16,3 10-112-16,5-4 8 31,0-2 32-31,4-4-48 0,0-2 80 16,0-8-80-16,4 1 0 0,-8-10 48 15,3-3-48-15,-2-3 0 0,-5-9-8 16,-4-4 0-16,0-6 8 15,0-6-48 17,-4-4-88-32,-5 0 136 0,-6-6-72 15,-9 0 72-15,-8 0 56 16,-8 0 8-16,-8-3-24 0,-8-3-40 16,-8-4 0-16,-15 4 48 31,-20-1-40-31,-25 4-16 0,-8 3 8 0,5 0-8 15,7 3 8-15,13 10 0 0,-1 0 40 16,13 3-48-16,19-1 8 16,17-5 0-16,14-4 0 0,13 0-80 15,0 1-352-15,1-7-376 47,3 0-153-47,8-7-815 0,12-15-2025 16,0-3-5993-16</inkml:trace>
  <inkml:trace contextRef="#ctx0" brushRef="#br0" timeOffset="94771.17">18495 5210 4232 0,'0'0'2737'0,"0"0"280"0,0 0-1401 0,0 0-608 15,0 0-88-15,0 0-87 16,0 0-65 0,-5 0-176-16,1 0-312 0,-3 6-160 15,-5 4 136-15,0 2-56 31,-4 1-16-31,7 0-80 0,6 2-56 16,-1-5 72-16,4 0-64 16,0-4 40-16,16-2 96 15,0-4 16-15,4 0-72 0,-5 0-80 0,-2-10-48 16,-5-3-16 0,-8 0 0-16,0 1 8 15,-8-1 96-15,-9 3 24 0,-2 7-16 16,3 3-104-16,0 0-56 15,4 7 48-15,12 12-984 16,4-1-992 0,8-5-2665-16</inkml:trace>
  <inkml:trace contextRef="#ctx0" brushRef="#br0" timeOffset="95150.04">18961 5200 6705 0,'0'0'3097'0,"0"0"-2073"16,0 0-544-16,0 0 152 15,0 0 88-15,0 0-256 16,0 0-272-16,-64 29-88 0,64-16-104 15,0-4 56-15,8-6 32 16,8 0 64-16,0-3 8 16,4 0-88-16,-4 0-64 0,-5-12 121 15,-2-1 111-15,-5-3 504 16,-4 0 256 15,0 4-232-31,-13-1-344 16,2 10-216-1,-1 3-208-15,0 0-8 16,0 22-440-16,4 0-1936 0,0 0-4898 16</inkml:trace>
  <inkml:trace contextRef="#ctx0" brushRef="#br0" timeOffset="95504.17">19096 5639 3912 0,'0'0'4721'0,"0"0"-3776"0,0 0-393 0,0 0 88 16,0 0 272-1,0 0 136 1,0 0-648-16,0 0 32 0,68-23-40 16,-68 10-143-16,0 4 23 15,-4-4-80 1,-8 7-56-16,-8 6-136 0,5 0-104 15,-2 10-2449-15</inkml:trace>
  <inkml:trace contextRef="#ctx0" brushRef="#br0" timeOffset="95851.86">18782 5794 6041 0,'0'0'1776'16,"0"0"-1128"-16,0 0 16 15,0 0 9-15,0 0 439 0,0 0 32 0,11 10-616 47,-7-10-392-47,0-7 168 16,1-2 272-16,-5-1 41 0,0 0 39 16,0 1-176-16,-5 3-280 15,-7 3-200-15,5 3-368 0,-1 0-2761 0</inkml:trace>
  <inkml:trace contextRef="#ctx0" brushRef="#br0" timeOffset="96776.14">19523 5454 6601 0,'0'0'3953'16,"0"0"-2377"-16,0 0-144 15,0 0 169 1,0 0-217-16,0 0-384 0,0 0-712 15,67 0-232-15,-27 0 24 0,8 0-80 16,-1 0 0-16,5 0 224 16,-3 0-176-16,-2 0 48 0,-7 0 0 47,-4 0-88-47,-8 0 56 15,-9 0-64-15,-2 0 0 0,-6 0 72 16,-7 0-72-16,0 0 0 0,1 0-344 15,-5 0-624-15,8-6-808 0,-1 3-2105 16,1 0-2816-16</inkml:trace>
  <inkml:trace contextRef="#ctx0" brushRef="#br0" timeOffset="97023.49">20000 5283 5721 0,'0'0'3312'0,"0"0"-1695"31,0 0-369-31,0 0-296 0,0 0 0 16,0 0-87-16,0 0-313 0,0 0-296 0,17 9 368 16,18 10-16-16,5 4-320 15,4 2-176-15,0 4-64 0,-9-4-48 16,-7 0 48-16,-11 1-48 47,-17-4-72-47,-4 3 64 0,-24-2 8 15,-8-4 88-15,-4 3-24 16,-7-3-64-16,-9 3-112 0,16-6-2304 16,4-6-8043-16</inkml:trace>
  <inkml:trace contextRef="#ctx0" brushRef="#br0" timeOffset="97477.83">21304 5505 7257 0,'0'0'6513'32,"0"0"-4608"-32,0 0-673 15,0 0-592-15,0 0-336 0,0 0-112 16,19 0-192-16,-6 4-40 16,6 2-1528-16,1 0-1569 15,1-6-5737 1</inkml:trace>
  <inkml:trace contextRef="#ctx0" brushRef="#br0" timeOffset="97624.95">21798 5534 3424 0,'0'0'7482'0,"0"0"-6258"0,0 0-840 16,0 0-384-16,0 0-960 0,0 0-3857 15</inkml:trace>
  <inkml:trace contextRef="#ctx0" brushRef="#br0" timeOffset="97756.43">22148 5540 9482 0,'0'0'1856'16,"0"0"-1264"-16,0 0-464 15,0 0-128-15,88-6-824 0,-60 6-1425 0</inkml:trace>
  <inkml:trace contextRef="#ctx0" brushRef="#br0" timeOffset="97979.06">22543 5527 6313 0,'0'0'1456'0,"0"0"-1024"31,0 0-272-15,0 0-88-16,0 0-72 0,95-9-232 16,-59 9-1280-16,5 3 192 15,-2 3 1136-15,-7 1 184 16,-4-7 1296-16,-9 0 896 16,-14 0 185-1,-5 0 111-15,0 0-1431 16,-28-10-1057-16,0 4-224 0,4-1-2225 0</inkml:trace>
  <inkml:trace contextRef="#ctx0" brushRef="#br0" timeOffset="99830.1">18331 6943 7665 0,'0'0'6650'0,"0"0"-4978"15,0 0-1160-15,0 0-384 16,0 0 168-16,0 7-24 0,0-4-152 16,8 7-120-16,1 2 48 15,6 7 104-15,5-6-80 16,8 3 48 0,8-7 32-1,7-2 176-15,9-7 64 16,8 0-215-16,8-16-113 0,-5-10 112 15,-3-2 16-15,-8-13 152 16,-8-4-136-16,-12-9-208 0,-4-3 520 31,-16-4-304-31,-4 2 120 16,-4-2 88-16,-4 7-216 0,0 6-104 0,0 11 0 16,-4 7-32-16,0 8-64 0,4 10 72 15,0 5-72-15,0 4 24 31,0 3-32-31,0 0-144 16,0 0-48-16,0 0-152 0,0 3-464 16,-4 7 80-16,-5 3 160 0,2 3-1057 0,-9 9-655 15,4-6-1689 1,0-6-6969 0</inkml:trace>
  <inkml:trace contextRef="#ctx0" brushRef="#br0" timeOffset="100215.74">18730 6604 2592 0,'0'0'5569'0,"0"0"-4048"0,0 0-225 32,0 0-112-32,0 0-104 15,0 0 33-15,0 0-361 0,0 0 128 16,0 0 88-16,0 0 312 0,16 70-71 0,-1-83-449 31,10-9-360-31,3-7-120 16,0-6-96-16,3-9 8 0,1-4-184 15,-4 0 0-15,0 1-8 16,-5 9 0-16,-6 9 144 0,-10 10 80 16,6 6-64-1,-13 7 16 1,4 6-80-1,-4 0-96-15,4 0-192 0,3 13 32 16,6 6 104-16,2 6 56 16,6 4 0-16,7 6 56 0,-5-4-48 0,5 4-8 15,0-3 8-15,-4 0-8 16,0-3-464-16,-5-7-1272 0,-2-7-3129 31,-10-8-8274-31</inkml:trace>
  <inkml:trace contextRef="#ctx0" brushRef="#br0" timeOffset="101406.71">20247 4657 9642 0,'0'0'2624'0,"0"0"-944"0,0 0-151 31,0 0-209-31,-4-15-96 0,4 15-608 16,4 9-495-16,13 17 159 15,3 8 200-15,3 27-16 16,5 24-16-1,0 24-136-15,-8 4-16 0,1 2-104 16,-2-13-88-16,-3-10 144 16,0-1 16-1,-4-4-128-15,-4-18-32 0,0-12-16 16,-8-15-80-16,4-10 56 16,-4 6-56-16,0 0-8 0,3 3 8 15,-3-9 0-15,4-7-8 31,9-6-296-31,-2-6-280 0,6-10-296 16,-2-3-928-16,6-35-1185 0,-6-3-3425 16,-2-7-1639-16</inkml:trace>
  <inkml:trace contextRef="#ctx0" brushRef="#br0" timeOffset="101838.97">20494 4616 8977 0,'0'0'2649'16,"0"0"-1153"-16,0 0-335 47,0 0-169-47,0 0 168 0,0 0 64 15,0 0-320-15,-4-13-263 16,21 13-393 0,11 0-96-16,36 10-72 0,35 0 64 15,45-1-136-15,30 1 0 16,10-1 56-16,-9-3-56 0,-27 1 8 15,-17-1 8-15,-39 1 32 0,-32-7-32 16,-21 0-24-16,-19 0-8 16,1 0 8-16,-6 0 8 15,-7 0 0-15,1 0-8 0,-9 0-808 16,0-4-1161 0,0 1-1079-16,0 0-2698 0</inkml:trace>
  <inkml:trace contextRef="#ctx0" brushRef="#br0" timeOffset="102208.76">21977 4657 4729 0,'0'0'6977'16,"0"0"-4408"-16,0 0-1201 0,0 0-912 0,0 0 104 31,0 0 136-31,23 74 96 16,-19-30-135-16,1 19-137 16,-1 20-248-16,4 19-152 0,-1 2-48 15,10-5-24-15,-6-14-48 31,6-8 96-31,-2-11-88 16,-2-11 72-16,-2-11-72 0,1-6 64 16,1 6-24-16,6 7-48 15,-3-3 8-15,-4-7 56 16,0-6-64-16,-8-10 0 0,-4-6-16 16,0-3-88-16,-28-3-72 0,-32-4 176 15,-31-2 8 1,-48-1 136-16,-21 0-96 15,-11-6 24-15,7 4-16 16,13-1-40-16,8-3-16 0,23 0 0 16,28 0 16-16,36 0-8 15,21 0-8-15,23 0-328 32,8-19-1265-32,4-6-1383 15,0-4-8635-15</inkml:trace>
  <inkml:trace contextRef="#ctx0" brushRef="#br0" timeOffset="102687.17">21029 4956 8193 0,'0'0'4889'0,"0"0"-3440"16,0 0-473-1,0 0-528-15,0 0 168 0,-28 35-72 16,24-13-336-16,0 3-136 31,4-2 72-31,0 2-64 16,12-12 72-16,8-1-40 0,-1-9-104 16,2-3 224-16,-6 0-144 15,-6-15-8-15,-5-5 48 0,-4-2-120 0,-13-3 168 0,-10 3-7 16,-5 6-121-16,0 3 128 31,4 13-176-31,3 0-8 16,14 4-48-16,7 11-96 0,28 11-985 15,7-4-1439-15,10-6-3370 0</inkml:trace>
  <inkml:trace contextRef="#ctx0" brushRef="#br0" timeOffset="103011.56">21674 4966 11082 0,'0'0'2032'15,"0"0"-943"-15,0 0-705 16,0 0-136-16,0 0 32 0,0 0-8 15,0 0-144-15,-40 57-32 32,40-38-16-32,5-4-8 15,10-5-8-15,2-7 80 0,-2-3 48 16,1 0 0-16,-8-13 64 16,-8-6 488-16,0 1-8 0,-4-2-408 15,-16 8-104-15,-4 5-224 31,1 7-80-31,-9 22-792 0,4 10-1856 16,4 0-6170-16</inkml:trace>
  <inkml:trace contextRef="#ctx0" brushRef="#br0" timeOffset="103359.19">21200 5378 8569 0,'0'0'6658'15,"0"0"-4994"1,0 0-1352-16,0 0-312 16,0 0 0-16,0 0 0 15,0 0 0-15,-60 73-80 0,60-63 72 16,5-4-704-16,14-3 72 31,9-3 192-31,-4 0-8 16,-4-16 200-16,-4-6 256 0,-9-3 264 15,-7-4 720-15,0 4-248 0,-7 6-144 0,-9 6-296 16,0 10-288-16,-1 3-8 0,14 16-792 16,3 3-1800-16,0 3-5882 15</inkml:trace>
  <inkml:trace contextRef="#ctx0" brushRef="#br0" timeOffset="103659.72">21750 5321 2664 0,'0'0'9682'15,"0"0"-7601"-15,0 0-1049 0,0 0-872 16,0 0-32-16,0 0 632 16,-44 22-208-16,32-9-32 15,4-1-256-15,4-2-136 0,4-7-112 16,0 1 72-16,8-4 104 16,8 0 128-16,0 0-143 0,0-13-9 15,-4-3-88-15,-9 0 8 16,-3 3 48-16,-15 0 8 15,-13 8-144-15,-24 5-80 16,5 9-2065-16,2 0-3936 0</inkml:trace>
  <inkml:trace contextRef="#ctx0" brushRef="#br0" timeOffset="104461.08">21177 6597 12050 0,'0'0'5233'0,"0"0"-3977"16,0 0-847-16,0 0-217 0,0 0 48 31,0 0-88-31,0 0-48 16,0 0 64-16,26 45-32 0,-5-29 64 15,7-4-104-15,7-2 8 0,10-10-104 16,-6 0 16-16,10-10 96 16,-6-12-112-1,-3-13 8-15,-5-6 136 16,-3-22 144-16,-12-1 376 0,1-3-184 15,-14-2 96-15,-3 14-264 16,-4-2 64 0,0 16-183-16,0 13 15 0,0 15-160 15,0 9-48-15,0 4-865 32,0 10-1975-32,0 6-2001 0,0 0-4121 0</inkml:trace>
  <inkml:trace contextRef="#ctx0" brushRef="#br0" timeOffset="104730.17">21403 6216 7241 0,'0'0'5961'0,"0"0"-4856"16,0 0-625-16,0 0 128 16,0 0 904-16,0 0-560 0,100 0-384 31,-56-3-151-16,-1-10-145-15,-3 1-144 16,-3-1-80-16,-14 1 136 0,-11 2 384 16,-4 3 280-16,-4 4-32 15,-4 3-368-15,0 0-448 16,0 16-72-16,4 13 64 16,3 3 0-16,6 5-200 15,11 11-552-15,-8-10-1416 0,4-12-4002 0</inkml:trace>
  <inkml:trace contextRef="#ctx0" brushRef="#br0" timeOffset="104992.93">22794 5483 11442 0,'0'0'3905'0,"0"0"-2417"16,0 0-112-16,0 0-487 16,0 0-249-16,0 0-640 0,44-6-48 15,-29 6-2169 1,6 0-3000-16</inkml:trace>
  <inkml:trace contextRef="#ctx0" brushRef="#br0" timeOffset="105130.93">23276 5378 12442 0,'0'0'2289'15,"0"0"-1561"-15,0 0-640 16,0 0-88-16,103-12-400 0,-82 12-1201 15,-2 2-3384-15</inkml:trace>
  <inkml:trace contextRef="#ctx0" brushRef="#br0" timeOffset="105278.05">23746 5350 4480 0,'0'0'9386'15,"0"0"-8025"-15,0 0-801 0,0 0-560 16,0 0-280-1,95-13-16-15,-50 19-977 16,-2 4-1815-16</inkml:trace>
  <inkml:trace contextRef="#ctx0" brushRef="#br0" timeOffset="105447.29">24459 5238 4761 0,'0'0'5697'0,"0"0"-4897"0,0 0-568 0,0 0 104 15,92 0 736-15,-72 4 313 16,-5-1-401 0,-2 3-288-1,-9-3-432-15,-4 4-264 16,-17-4-1720-16,2-3-977 0</inkml:trace>
  <inkml:trace contextRef="#ctx0" brushRef="#br0" timeOffset="108314.34">15064 7524 1824 0,'0'0'6881'16,"0"0"-5280"0,0 0-177-16,0 0 136 15,0 0 65-15,4-3-9 16,-4 3-224-16,0 0-600 0,0 0-327 16,4 0-193-16,1 0-96 15,6 0-80-15,9 0-80 31,12 3 56-31,12 1 32 0,19 2-32 16,33 0 0-16,27-3-64 0,17 1 0 0,-5-1 88 16,-7 0-96-16,-16-3 0 0,-5 0 48 15,-3 0-40-15,3 0-8 32,1 0 0-32,3 0 0 15,9 0 16-15,-1 0-16 0,1-3 8 16,11 3 72-16,1 0-80 0,0 0 0 0,-9 0 0 15,-3 0 0-15,-9 0 0 16,1 0 0 0,3 0 16-1,0-3 120-15,1-1-128 0,0 4 8 16,0 0-16-16,-5 0 8 16,1 0-8-16,-1 0 0 15,0-3-8-15,1 3 8 16,-1-3 0-16,-6-3 0 15,-2 3 0-15,5-1 8 0,3 1 112 32,5 0-112-32,7-3 0 15,-3 6 88-15,3-4-96 16,-7 2 8-16,-1-2-8 0,-7 1 0 0,-5 0 56 0,1 0-56 31,-4-4 0-31,-5 1 56 16,1-3-56-16,-1-1 0 0,1 1-40 15,-1-1 40-15,6 0 8 16,-2 1-8-16,-3-1 0 0,-12 1 32 16,-21 2-16-1,-12 1 16-15,-2 3-32 16,7-3 8-16,7-1 48 16,9 1-56-1,12 2 0-15,15-2 0 16,17 0 0-16,7 0 0 15,-3-1-56-15,-9 4 56 0,-11-3-8 0,3-1-48 16,-3-2-24-16,-9 2 80 0,1 1-16 31,0 0 16-31,-1-1 0 16,5 1 0-16,0-3 0 16,-1-1 0-16,-3 0-8 0,-1-2 8 15,-3-4-48-15,0 3 48 16,-8 0 0-16,-16 8 0 15,-17-2 48 1,-3 1-48-16,12-1 0 16,4 1 0-16,8 0 0 15,-1-1-8-15,1 1-160 0,-1 3 40 16,-7-1 120-16,0 1-120 31,-8 0 72-31,0 0 56 0,-12 3 0 0,3-3 8 16,-7 0 24-16,1-1-16 15,-2 4-16-15,-3 0 0 16,-4 0-48-16,-9 0-192 0,-2 0-464 16,-13 0-465-1,-4-3-855-15,0 0-4377 16</inkml:trace>
  <inkml:trace contextRef="#ctx0" brushRef="#br0" timeOffset="110595.65">19555 7991 13258 0,'0'0'4617'16,"0"0"-3696"-16,0 0-721 0,0 0-112 15,0 0-64-15,-12 60 688 16,12-21-16-16,0 8-88 0,4 1-296 0,7-1-144 31,10 1-40-31,-2-3-80 16,-3-7-48-16,0-6-296 0,-4-7-672 16,4-9-1529-16,-8-7-2320 15,4-5-4673-15</inkml:trace>
  <inkml:trace contextRef="#ctx0" brushRef="#br0" timeOffset="111119.09">20013 8093 13634 0,'0'0'3209'0,"0"0"-1873"0,0 0-808 15,0 0-311-15,0 0 271 16,0 0 48-1,-56 73-232-15,52-35-160 0,4 0-24 16,0 0-120-16,20-6-24 16,3-6-296-16,5-11-264 15,8-5-280-15,-4-10 47 32,-4-7 129-32,-8-11 488 15,-8-14 200-15,-8-7 136 0,-4-2 216 16,0-7 160-16,-8 10-72 15,0 4-23-15,4 14-89 16,4 8-80-16,0 12-248 0,12 0-368 16,12 16-73-16,8 6 57 15,-4 3-72-15,4 4-248 16,-8-4-96-16,0 1 440 0,-9-7 248 16,-7-6 112-16,5-7 0 15,-2-6 0-15,6 0 8 0,2 0 48 16,9-13-48-16,4-3-8 31,3-3 8-31,-3-6-8 0,0-1 344 0,-12 1 416 16,-12 0 384-16,-8 5 289 15,-4 5-57-15,-24 2-512 16,-7 6-528-16,-9 5-184 16,0 2-72-16,0 0-80 15,5 15-632-15,7 4-1368 16,12-3-4858-1</inkml:trace>
  <inkml:trace contextRef="#ctx0" brushRef="#br0" timeOffset="112801.63">25029 4629 8481 0,'0'0'2545'31,"0"0"-705"-31,0 0-383 16,-8-80-201-16,8 68 176 16,0 2-232-16,0 4 185 0,0 3-345 15,0 3-576-15,0 9-464 0,-8 17-56 16,0 21 56-16,0 33 312 15,5 37-208 1,3 20 72-16,0-1 8 16,11-3-56-16,5-15 56 0,0-1-8 15,4-5-128-15,3-5 128 16,1-5-128-16,-3-13-32 16,-2-16 32-1,-3-19-48 1,-8-13 0-16,5-6-8 15,-6-6-40-15,1 0 40 0,0-7-528 16,-3-10-272-16,-5-9-680 16,0-18-873-16,0-14-183 0,0-9-6466 0</inkml:trace>
  <inkml:trace contextRef="#ctx0" brushRef="#br0" timeOffset="113286.92">25160 4410 4993 0,'0'0'4697'15,"0"0"-2497"-15,0 0-944 16,0 0-600-16,0 0-111 0,36 0 31 15,0 0-104-15,28 0 88 0,27 0-32 0,41 0-32 16,11 0-88-16,5-10-192 0,-13-2 80 31,-23-1-120-31,-21-3-24 16,-27 3 16-16,-19 3-40 0,-14 8 0 16,1-5-55-16,4 1-65 15,0 3 72 1,-5-1-72-1,1 1 0 1,4 3-8-16,4 0 0 0,0 0-185 16,4 0-615-16,8 0-792 0,-13 0-817 15,-7 0-4864-15</inkml:trace>
  <inkml:trace contextRef="#ctx0" brushRef="#br0" timeOffset="113841.25">26794 4260 7817 0,'0'0'5321'15,"0"0"-3848"-15,0 0-793 0,0 0-424 16,0 0-40-16,0 0 40 16,0 0 520-16,64 102 80 15,-57-54-408-15,2 9-152 0,3 16-160 16,-1 16-72-16,6 22 32 31,-6 6-80-15,6-2 33-16,-2-14 47 0,1-12-88 15,0 0 56-15,8-6-56 16,-4-1-8-16,8-2 72 0,-5-14-56 16,2-8-8-16,-9-17 88 0,-1-3-48 15,2-3-48-15,-2 6 0 16,-6 0 0-1,-5-9 0-15,-4-6-16 16,0-4 16-16,-21-7 0 0,-3-2 0 16,-11-3 0-16,-9-4 0 15,-28 0 64-15,-28 1 40 16,-35 3-104-16,-20 2 0 0,-9 4 8 16,5 0 0-1,20 3-8 1,7 3 8-16,13 7 0 0,7 5 56 15,9 1-64-15,-1 4 0 16,4-8 56-16,12-2-48 31,8-13-16-31,25 0 8 0,7-10-8 16,12 0 0-16,-3-2-552 16,-2-4-1225-16,2-10-383 0,19-9-1009 0,12-10-7697 15</inkml:trace>
  <inkml:trace contextRef="#ctx0" brushRef="#br0" timeOffset="116008.29">24977 3095 3712 0,'0'0'5826'15,"0"0"-4546"-15,0 0-352 0,0 0-48 32,0 0-88-32,0 0 41 15,-11-47-65-15,22 44-272 16,9-4-296-16,12 7-160 0,4 0-32 0,11 0-16 15,9 0 16 1,0 10-8 0,8 6 8-16,-4 0 0 15,3 6 0-15,-7 6-8 16,0-2 0-16,-5 6 0 16,-6-4 0-16,-2 7 24 0,2-4-8 15,-6 4-32-15,1 0 32 16,-5 7-16-16,2-4 72 15,-1 6-64-15,-8 1 0 0,-5 5 144 16,1 2-144-16,-11 2 80 16,-6 3 0-16,-3-3-40 0,-4 3 32 0,0-3-80 15,0-10 16 17,0-3 40-32,0-12-56 15,0-10 0-15,0-6 8 0,0-4 64 16,0-6-72-16,0-3-72 15,0 0-616-15,4 0-448 0,0-9-761 16,-4-7-5184-16</inkml:trace>
  <inkml:trace contextRef="#ctx0" brushRef="#br0" timeOffset="116277.69">25671 3857 8129 0,'0'0'1529'0,"0"0"-657"0,0 0 64 15,0 0 160-15,0 0-152 16,0 0-335-16,71 10 23 0,-55 12-192 0,0 3-176 16,4 1-112-16,4-1-144 15,-4 1 136 1,8-4-96-16,0-3 8 0,0-3 40 15,-5-7-96-15,-3-2-288 16,-3-4-480-16,-6-3-673 0,-3-13-1247 16,1-6-6674-16</inkml:trace>
  <inkml:trace contextRef="#ctx0" brushRef="#br0" timeOffset="116509.46">26232 3578 11442 0,'0'0'1824'31,"0"0"-759"-31,0 0-137 16,0 0-392-16,0 0-160 15,0 0-200 1,0 0-88-16,0 0 128 16,-31 73 16-16,6-29-64 0,1 4 8 15,5 6-168-15,-9 6-8 16,-16 20-40-1,12-14-1640-15,0-12-3321 16</inkml:trace>
  <inkml:trace contextRef="#ctx0" brushRef="#br0" timeOffset="133784.81">24555 7039 1608 0,'-4'0'6441'0,"4"0"-4848"0,0 0-945 16,0 3-264-16,0-3 456 15,0 3 368 1,4-3-56-16,4 7-367 16,15-1 55-16,1-3-32 15,16 3-8-15,8 1-208 0,16-1-128 16,31-3-32-1,29 0-167-15,16 0-97 16,3-3 56 0,-7 0-168-1,-20 0 16-15,-6-6-64 0,-10 0 40 16,-8 0 8-16,-16-4-56 16,-16 7-32-16,-17-3 16 0,-11-1 16 15,7 4-8-15,2-4-136 0,-5 1-32 31,-8 0 32-31,-9 0-24 0,-3 2 112 16,-4 1 56-16,-7 0 0 16,2 3 8-16,-3 0-8 0,0-3 0 15,0 3 0-15,0 0 0 16,5-4 0-16,-2 1 16 31,-3 3 208-31,-4-3 104 16,0-3 112-16,0 0-72 0,0-7-88 15,-8-6-272-15,-8-7 96 0,-3-9-8 16,-5-6-80-16,-1-10-8 16,1-6 48-16,9 0-48 15,6-6 128 1,9 6 16-16,0-1 96 0,5 11-16 16,7 11-80-16,-5 11-72 15,1 9 40-15,-3 10-112 0,-1 6 8 16,-4 0-16-16,0 13-1064 15,-28 25-64 1,0-3-2657-16,0-3-3009 0</inkml:trace>
  <inkml:trace contextRef="#ctx0" brushRef="#br0" timeOffset="134170.23">25881 6642 3992 0,'0'0'7882'0,"0"0"-6394"16,0 0-703-16,0 0-609 15,0 0-96-15,0 0 24 32,0 0 432-32,0 10 208 15,0-8-152-15,9-2-112 0,-1 0 88 0,7 0 24 16,5-6-104-16,8-10-143 0,4-12-113 15,4-7 40-15,0-6 64 16,-1-7-160 0,-2 3 208-16,-6 10-80 15,-11 10 368-15,-4 13 32 0,-8 5-168 32,1 7-192-32,-5 0-280 0,4 0-64 15,-1 10-8-15,9 9-88 16,4 9 96-16,9 11 16 31,6 2 64-31,9 0 8 0,7 3-88 0,1-5-176 16,8-2-752-16,-12-11-1504 15,-12-10-5938-15</inkml:trace>
  <inkml:trace contextRef="#ctx0" brushRef="#br0" timeOffset="135304.17">25598 4886 4729 0,'0'0'5457'31,"0"0"-3689"-31,0 0 337 0,0 0-17 16,0 0-792-16,0 0-480 16,4-19-432-16,-4 35-223 15,4 19 95-15,5 19 472 0,6 25-328 0,6 23-8 0,3 6-248 32,4-10-48-32,-5-6 24 15,-3-22-40-15,0-16-16 0,-8-16-56 31,-4-6-8-31,4 3 96 16,0-6-96 0,-4-4-208-16,-5-9-240 0,-3-10-360 15,0-6-537-15,-3-16-495 16,-13-9-560-16,0-4-3602 0</inkml:trace>
  <inkml:trace contextRef="#ctx0" brushRef="#br0" timeOffset="135651.81">25694 4943 4456 0,'0'0'3073'0,"0"0"-1401"15,0 0 161-15,0 0-417 0,0 0-272 16,0 0-199-16,0 0 463 16,44-66-480-16,-19 59-376 0,10 1-136 15,13-1 32-15,24 7-224 16,27 0-32-16,-3 0-111 0,-8 0-9 16,-17 7-72-1,-23-4-48-15,-8 0-689 16,-8-3 33-16,-17 0-56 15,-10 0 40-15,-5 0-736 0,-20 0-225 16,-4 0-255-16,8 0-2417 0</inkml:trace>
  <inkml:trace contextRef="#ctx0" brushRef="#br0" timeOffset="136052.79">26491 4838 10282 0,'0'0'2008'0,"0"0"-672"0,0 0-399 0,0 0 271 32,0 0-176-32,0 0-552 0,0 0-360 15,40 23-104-15,-32 5 120 0,4 14-64 16,4 2-56-16,-8 7 144 31,7 2-160-31,-6-1 8 0,3-5 0 31,-1-2 0-31,6-1 40 0,-2 0-48 16,1-2 8-16,5-1 112 16,-2 0-112-16,-3-2-8 0,-4-4 72 15,-8-7-72-15,-4-3-72 0,0-6-480 16,-16-2 192-16,-12-5 304 0,-11-2 48 16,-9-1 8-16,-8-6 0 31,-23 7 96-31,-22-4 0 0,6 0-16 15,12 1-72-15,14-1 64 32,22 1-72-32,3 5-8 0,4-2-40 15,25-4-1304-15,2 1-1425 0,13-7-4704 16</inkml:trace>
  <inkml:trace contextRef="#ctx0" brushRef="#br0" timeOffset="136870.34">26201 5242 2880 0,'0'0'2793'0,"0"0"-529"0,0 0-791 15,0 0-353-15,0 0 184 16,0 0-376-16,0 0 168 0,59-80-263 0,-43 55 175 15,4-10-176 1,4-3-152 0,8-6-360-16,8-10-144 15,19-20 64-15,29-15-64 16,36-22-104-16,11-3-64 16,1 6-8-16,-13 13 64 0,-43 25-56 15,-17 16-8-15,-18 13 0 16,-10 6 16-16,-3 0 176 31,4 0-88-31,-4 7 8 0,-12 5 113 16,-5 14-153-16,-11 2 72 0,-4 4-144 0,0 3-64 15,0 0-232-15,0 3-521 0,-4 7 129 32,-3-1-328-32,-1 4-248 15,-1-3-105-15,-2-4-807 16,3 0-369-16,-5-6-3480 0</inkml:trace>
  <inkml:trace contextRef="#ctx0" brushRef="#br0" timeOffset="137224.51">27168 4023 4120 0,'0'0'4817'0,"0"0"-3200"15,0 0-529-15,0 0-704 32,0 0-104-32,0 0 216 0,0 0 112 15,0 0 57-15,108 6-345 16,-64-6-136-16,0 0-16 0,3 0-160 16,-7 0 64-16,-8-4-24 15,-8-5 88-15,-4-4 288 16,-12 7 360-16,-4 0 88 15,0 3-176-15,-4 3-408 0,0 0-288 16,0 15-160-16,-8 14 160 0,0 9-8 16,1 4 16-16,-2 8-8 31,5 4 8-15,4 0-8-16,0-3-456 15,-4 9-1248-15,4-16-1105 0,-4-12-6321 16</inkml:trace>
  <inkml:trace contextRef="#ctx0" brushRef="#br0" timeOffset="143110.07">26045 5251 7985 0,'0'0'2121'0,"0"-6"-729"0,0 6-416 16,0 0-648-16,0 0-320 16,-8 6 160-16,-8 10 184 0,8 3-144 15,-4 0 72-15,8-3-128 32,4-3 17-32,0-4-57 15,8-9 56-15,8 0 112 0,4-9-200 31,0-14 40-31,0 1 312 32,-5-10 96-32,-2 4-112 0,-9 2-144 15,-4 1 320-15,0 9 64 16,-8 7-440-16,-8 9-192 16,-5 0-24-16,-2 9-104 0,-1 17 88 0,4 2-136 15,8 20-1144 1,8-10-568-16,4-6-1337 0</inkml:trace>
  <inkml:trace contextRef="#ctx0" brushRef="#br0" timeOffset="143412.37">26388 5340 3064 0,'0'0'2137'15,"0"0"-913"-15,0 0 48 0,0 0-336 0,0 0-440 16,0 0 201 0,0 0-329-16,-8 35-184 0,8-32-32 0,12 0 24 15,-1-3 8 1,6 0-136 0,-10 0 208-16,1 0 1000 0,-8-6 200 15,0-3-231-15,-4-1-385 16,-15-3-248-16,-9 4-336 0,-4 2-152 15,0 1-104-15,0 6-72 32,8 0-1872-32,8 3-3650 0</inkml:trace>
  <inkml:trace contextRef="#ctx0" brushRef="#br0" timeOffset="143772.31">26328 5000 9578 0,'0'0'1568'0,"0"0"0"0,0 0-744 16,0 0-47-1,0 0-9-15,0 0-64 16,0 0-176-16,0 0-528 15,-56-38 0-15,48 64 8 16,4 2 72-16,4 1 32 0,0-4-104 0,0-6 0 31,8-9 8-31,4-7 72 16,-4-3 24-16,-4-3 48 16,-4-13-48-16,0-10-112 0,-4 4-128 15,-20-3 128-15,0 9-64 16,-4 10 64-16,0 21-336 0,4 14-1384 31,9 6-1281-31</inkml:trace>
  <inkml:trace contextRef="#ctx0" brushRef="#br0" timeOffset="144104.34">26197 5531 9482 0,'0'0'2896'16,"0"0"-2016"0,0 0-752-16,0 0-112 15,0 0 448-15,0 0 65 0,0 3-305 16,0-3 32-16,0 0 0 0,15 0-8 15,2 0-88-15,2-3-112 16,5-7-48 0,-8-6 328-1,-4-3 832-15,-8 0-48 0,-4 0-351 16,-8 3-153-16,-8 4-328 0,-4 5-96 16,0 7-184-16,5 13-616 15,6 6-2161-15,5 3-5737 0</inkml:trace>
  <inkml:trace contextRef="#ctx0" brushRef="#br0" timeOffset="153786.09">27144 5264 3136 0,'0'-3'4969'16,"0"-1"-3945"-16,0 1-447 16,0 0-65-1,0 0 296-15,0 0 56 0,0 0-40 16,0-1-80-16,5 1-320 15,3-3-143-15,-1-3-17 0,1-1-16 32,5 0 8-32,-2-2-104 15,1-1 24-15,4 0 120 16,1-3 56-16,-2 4-16 0,-3 2 208 0,4 0-8 0,0 5 32 16,-4 1-352-1,4 1-64-15,-4 3-64 0,-4 0-88 0,3 12-8 31,6 5 0-31,-2 2 8 16,2 6 16-16,-2 0-16 16,5-2 0-1,-8 5 0-15,8-6 0 16,0-3 8-16,-4-2 8 0,4-2-8 16,-4-5 104-1,-4-4-112-15,0-6 0 16,0 0 8-16,0 0 0 15,4-6 72-15,-4-10-40 0,3 0-32 16,2-7 56-16,-2 1-64 0,1-3 8 0,1 0-8 31,2 3 8-31,1-1 1 16,5 1-9-16,-2 3 0 16,5 0 32-16,-8 3-32 0,8 0-8 15,-4 3 0-15,-1 4 8 16,1-1 24-16,0 4-24 0,1-3 0 0,-2 6 8 0,-3-1-8 31,-4 4-8-31,4 0 0 16,-4 0 0-16,8 7 0 15,-1 8-49-15,5 4 41 0,-4 7 8 16,4-4 8-16,-3 0 0 0,3 1-16 31,0-1 16-15,-5-6 32-16,1 3-32 15,-4-6-88-15,-1-4 88 16,2 0-120-16,-5-5 40 0,0-1-8 16,0-3 88-16,-5 0 32 15,10 0-32-15,-6-7-16 16,9-2 8-16,0-4 8 16,4 0-8-16,-4-2 0 15,4-5 8-15,-4 2-48 0,4-1 48 16,-8-1-8-16,-1-2 8 15,1 0-8-15,-4 3 8 0,0 0 0 32,0 0 8-32,-4 3 64 31,4 0-72-31,4 0-8 16,0 0 8-16,0 4 8 15,0-1-8-15,0 3 0 0,-1 4 8 16,-2 3 48-16,-2 0-56 0,-2 3 0 15,2 0 16-15,-2 0-16 16,-2 9-8-16,5 7-48 0,-4 3 32 16,4 6 0-16,0 4 24 0,8 0-8 15,-1 2 8-15,5-2 0 16,0-4 8-16,-3-2-8 16,-1-4 16-1,-13-4 16-15,6-5-32 0,-10 0-16 16,1-4 8-16,0-3 8 0,0 0 0 15,0-3 0-15,4 0 0 16,0 0 48-16,4 0-48 0,0-9 0 31,3-4-8-31,9 1-64 16,-3-4-8-16,-1-3-80 16,4-1-16-16,-4-5 120 15,-1 0-24-15,-3 2 72 0,0-2 0 16,0 0 0-16,4 3 8 15,-4 2 0 1,4 8 0-16,-4-1-8 16,0 10 8-16,-9-1-64 15,2 4 56-15,-1 0-48 0,-1 0 40 16,-2 13-120-16,-2 6 24 0,1 3 104 16,5 7-72-16,-9 6 72 15,3 0 8 1,5-3-8-16,-3 0 0 15,2-10-128-15,1-3-168 0,0-3 144 16,8-10 88-16,0-3 72 0,0 0 8 31,3-3 0-31,5 0 128 32,0-9-136-32,8-4 0 0,-8-3 8 15,4 0 0-15,-4 4 56 16,-4-4-56-16,-4 0 104 0,-1 3 200 15,-6 3-32-15,-1 1-88 16,-1 3 40-16,2 3-8 16,-2 3-184-16,6 0-40 15,2 0 0-15,1 6 0 0,8 4 0 16,4 2 0-16,0 1-8 0,-4-4 8 16,-4 4 0-16,-5-6-72 15,-6-1-120-15,-9-3-16 31,0-3-240-15,-1 3-144-16,-3-3-88 0,4 3-104 16,9-3-176-16,-2 0-929 15,1 0-1200-15</inkml:trace>
  <inkml:trace contextRef="#ctx0" brushRef="#br0" timeOffset="154155.94">30352 4873 3512 0,'0'0'6842'16,"0"0"-4554"-16,0 0-783 0,0 0-57 0,0 0 160 16,0 0-520-16,8 0-567 15,4 4-161-15,8 8-280 0,8 4-8 16,8 3-16-16,3 3-56 31,2 0 64-31,2 1-64 0,-3-1 0 16,-1-3 48-1,-6-3-48-15,-14-3 0 16,-2-4 0-16,-9 0-8 0,-8-2-40 16,0 6-216-1,-17 2 264-15,-6 8 72 16,-5 2 8-16,-8 4-64 15,-4 3-8-15,0 2 8 0,4-2-16 16,-8 6-512-16,12-9-1601 0,13-10-1720 0</inkml:trace>
  <inkml:trace contextRef="#ctx0" brushRef="#br0" timeOffset="162429.04">4183 8960 11962 0,'4'-7'2857'0,"-4"1"-1729"0,4 3-216 16,-4 3-416-16,0 0 224 15,0 0 25-15,0 0-185 0,0 16-264 0,0 3 320 16,-4 16 64 0,0 2 56-1,0 18-328-15,0 11 0 0,4 30-144 16,0 11-96-16,0 8 16 16,8-11-24-16,4-27-160 15,-5-23 145 1,-2-16-137-16,3-7 0 0,0 4-8 0,-4-3-65 31,-1-3-455-31,1-10-472 16,-4-6-488-16,0-13-1081 0,0-4-2136 15,-7-11-1976-15</inkml:trace>
  <inkml:trace contextRef="#ctx0" brushRef="#br0" timeOffset="162767.59">3777 9138 8905 0,'0'0'4033'0,"0"0"-2536"0,0 0-129 15,0 0 408-15,0 0-359 16,0 0-73-16,0 0-512 15,0 0-328-15,51-74-264 0,-6 71-184 16,22-3 56-16,36-4-8 16,37-6-32-16,16-9 0 15,-13 3-16-15,-36 3-40 0,-39 9-32 16,-32 1-16-16,-16 5-504 16,-9 4-312-16,-11 0-160 15,0 0-56-15,-15 10 47 0,-33 15-471 31,1 1-1233-31,7-7-6505 0</inkml:trace>
  <inkml:trace contextRef="#ctx0" brushRef="#br0" timeOffset="163801.38">5076 9029 10562 0,'0'0'2640'0,"0"0"-791"16,0 0 199-16,0 0-448 31,0 0-367-31,0 0-265 16,0 0-496-16,0-35-360 0,0 55-64 15,-8 8-48-15,-1 16 280 16,-2 23-152-16,-6 19-120 0,-6 15 104 15,7-8-104-15,-5-20 56 32,10-26-64-32,3-18 16 0,0 3 64 15,0-4-80-15,4-2-8 0,0-4 8 16,4-9-72-16,4-7 72 16,20-3 0-16,8-3 128 15,20 0 136-15,12-3-184 16,7-7 16-16,0-2-8 31,-2-1-88-31,-9 3-16 0,-13 4-232 16,-11 6-528-16,-16 0-880 15,-5 0-1129-15,-6 0-1016 0,-1 0-2912 0</inkml:trace>
  <inkml:trace contextRef="#ctx0" brushRef="#br0" timeOffset="164117.71">5849 9039 12002 0,'0'0'3233'0,"0"0"-929"0,0 0-847 15,0 0-689-15,0 0-432 0,0 0-144 0,0 0 816 31,0 114-496-31,0-38-320 16,0 26 48-16,0-10-192 16,0-16-48-16,0-25 8 0,0-16 80 31,3 0-88-31,1 3-168 0,-4 0-440 16,4-9-408-16,-4-14-873 31,0-5-2495-31,0-10-3674 0</inkml:trace>
  <inkml:trace contextRef="#ctx0" brushRef="#br0" timeOffset="164402.81">5761 9115 3144 0,'0'0'7586'0,"0"0"-6002"16,7-79-504-16,10 53 385 15,7 4-601 1,8 6-288-16,4 7-200 16,7 6 8-16,5 3 88 15,8 9-112-15,-5 19-64 16,5 26-144-16,-4 23 16 0,-8 21-64 16,-9 10-16-16,-14-6-80 15,-14-20 0-15,-7-28 65 16,0-12 31-1,-11-5-104-15,-13 8 8 16,-8 3 64-16,-32 9-72 0,-39-3-184 0,7-16-1761 16,5-13-1112-16</inkml:trace>
  <inkml:trace contextRef="#ctx0" brushRef="#br0" timeOffset="165157.38">3928 10115 4761 0,'0'0'6569'16,"0"0"-4633"0,0 0-1376-16,0 0-432 15,0 0 225-15,0 0 847 16,80 32 280-16,4-16-616 0,47-3-440 16,28-7 65-16,24-6 63 0,17 0-16 15,-5-16-192-15,12-3-128 16,-4 3-104-1,-3-3-104-15,-21 3 32 16,-23 3 48-16,-21 4 8 0,-23 3 112 16,-33-1 24-16,-20 4 16 15,-18 0 160 1,-9-3-144-16,4 3 16 0,-5-1-144 16,5-2-88-16,-4 3-40 31,-8-1-8-31,0 1 0 0,3 3-8 15,-7 0-40-15,1 0-304 16,3 0-848-16,-5 0-1305 16,-2-6-3192-16</inkml:trace>
  <inkml:trace contextRef="#ctx0" brushRef="#br0" timeOffset="165335.78">7267 9683 9418 0,'0'0'5265'0,"0"0"-3601"0,0 0-1664 16,0 0-656-16,0 0-8 16,-108 29-633-16,64-13-1543 15</inkml:trace>
  <inkml:trace contextRef="#ctx0" brushRef="#br0" timeOffset="169686.07">14196 6889 4889 0,'0'0'3920'16,"0"0"-2679"0,0 0-625-16,0 0-256 15,0 0 312-15,-28 4 328 0,28-4 200 16,0 0 97-16,0 0-121 16,0 0-24-16,0 0-160 15,7 0-327-15,10-4-25 0,7-8-368 31,15-4-184-31,9-6-40 0,24-13-48 16,20-13 48-16,19-12 56 0,-7 3-104 16,-25 12 0-16,-27 14 0 15,-20 14-16-15,-4 2 16 0,-4 2 0 16,-1 0 0 15,-10 7 128-31,-5 0-120 0,-8 6-8 16,0-4 0-16,0 4-48 15,0 0-144-15,0 0-344 16,0 0-184-16,0 0-265 0,-4 0-551 16,-8 0 400-16,-12 0-385 15,8 4-1271-15,-4-1-3706 16</inkml:trace>
  <inkml:trace contextRef="#ctx0" brushRef="#br0" timeOffset="170071.45">14614 6505 6969 0,'0'0'3217'0,"0"0"-1481"16,0 0-640-16,0 0 249 16,0 0 391-16,-4 0-48 0,12 0-583 15,12-3-561 1,8 0-432-1,3 0 24-15,10-4-128 0,6 4 0 0,5 0 40 16,-4-3-32-16,4-1-8 16,-13 1-8-16,-3 0 8 0,-12 2 56 15,-4 2-64-15,-16 2 0 32,-4-4 0-32,0 4 136 15,0 0-8-15,0 0-128 0,0 10 0 0,-4 6 48 0,-7 9 168 16,2 4-40-16,1 6-88 15,1 2-40-15,3 5 8 0,-5-1-56 32,5 0 0-32,0-2-416 15,-7 8-952-15,2-15-1681 0,1-7-3769 16</inkml:trace>
  <inkml:trace contextRef="#ctx0" brushRef="#br0" timeOffset="174946.41">10272 9128 7313 0,'0'0'2297'0,"0"0"-1449"0,0 0 672 16,0 0 64-16,0 0-343 15,7-35-257-15,-7 35-232 0,4 0-72 16,-4 0-416-16,0 13-256 16,0 9 176-16,0 10 432 0,0 25-216 15,0 32-87-15,0 19 7 16,0 6-144 0,0-9-8-16,0-13 48 15,0-13 136-15,0 0-160 0,0 1 32 16,0-14-64-16,0-12-64 0,0-12-8 47,0-7-88-47,-4-1 8 0,0 8 80 15,1-4-88-15,-2-9-8 16,1-7-152-16,4-12-784 0,0-8-1577 16,0-2-2304-16</inkml:trace>
  <inkml:trace contextRef="#ctx0" brushRef="#br0" timeOffset="175905.49">10382 9128 3872 0,'0'0'993'15,"0"0"-441"-15,0 0 1232 16,0 0-424 15,0 0-271-31,0 0-313 0,0 0-8 16,0 6 48-16,0-6 112 15,0 0-136-15,0 0 89 0,0 0-89 16,0 0-72-16,0 4-88 16,0-4-48-16,13 0-72 15,2 2 8-15,10-2 105 0,10 0-161 16,14 0-128-16,22 0-64 16,32-2-56-16,28-5-88 15,9-3-48-15,-8 7 56 0,-17 0-136 16,-31 0 64-16,-20 3-64 15,-17 0 0-15,-6-3 16 16,6 3-8-16,5-3 0 0,4 0 80 47,0-1-88-47,-5-2 56 0,5-4-48 0,-4 1 8 16,-1-1 56-16,-10 4-72 15,-5-1 0-15,-12 5-16 16,-13-2 8-16,-7 4-392 0,-4 0-688 15,0 0-641 1,-15 0-159-16,-6 0-593 0,5 0-3320 0</inkml:trace>
  <inkml:trace contextRef="#ctx0" brushRef="#br0" timeOffset="176758.22">11909 9023 8513 0,'0'0'2273'15,"0"0"-1017"-15,0 0-664 0,0 0-368 16,11 16 32-16,-7-4 416 16,0 5 265-16,0 5-305 0,1 0 48 15,-5 6-96-15,0 4 64 0,0 3-136 0,0 7 8 16,-13 2-168-16,2 10-15 15,-2 0-193-15,-2 6-16 0,-2 1 48 32,6-1 16-32,-1-3 0 15,4 0 32-15,4-3-8 0,4-3 64 16,0-3-160-16,0-4 0 16,7-6-56-16,2-3 8 0,-1 0-8 15,0-7-56-15,-5 4-8 16,2-3 96-1,-5-4-96-15,0-3 0 0,0 1 8 16,0-4-8-16,0-4 8 31,0-2 0-31,0-3-8 0,0-4 8 0,0-6-8 16,0 0 0-16,0 0-104 31,0 0-88-31,0 0-56 16,-5 0 8-16,-6 0 240 0,-1 0 0 15,-8-3 0-15,0-3 8 16,-3-1-8-16,-5 4 0 0,0-3 0 0,-8 2-16 0,-5 4 16 31,-2 0-56-31,-5 0 24 16,0 0 32-16,0 0 0 16,1 0 8-16,-1 4-24 0,4-1-8 15,0 3 24-15,0-2 56 0,0-1-56 31,1 0 0-31,-6 0 0 16,6 0 0 0,-5 0 0-16,4 0 0 15,1 1 0-15,-5-1 8 0,4 0-8 16,0 0 8-16,0 4-8 16,4-1 0-16,0 0 48 0,1 1-48 15,3-4-8 1,-4 7 0-16,8-4 16 15,0 3-8-15,0 1 0 0,4-4 0 16,5 0 32-16,-1 1-16 16,3-1-8-16,6 0-8 0,3-2 48 15,0-4-40-15,4 3 48 32,4-3-56-32,0 0 88 15,4 0-80-15,0 0 0 0,0 0-8 16,4 0-144-16,16 0-904 15,4 0-1881-15,-9-9-8473 0</inkml:trace>
  <inkml:trace contextRef="#ctx0" brushRef="#br0" timeOffset="177721.26">11415 9715 5369 0,'0'0'5633'16,"0"0"-3905"-16,0 0-335 0,0 0-377 16,0 0 8-16,0 0 264 15,0 0-600-15,32-9-240 0,-4 6-247 16,11-4-113-16,5 1 24 31,12-1-88-31,11 1 24 16,13 0 16-16,24-1-56 0,15 1-8 15,1-1 0-15,-21 7 8 16,-26 0 40-16,-30 0-48 0,-11 0 0 16,4 0 200-16,-5 0-80 31,1 0-64-31,-12 0-48 0,-4 4 16 15,-7-4-16-15,-6 3 8 0,1-3-16 0,0 0 48 16,0 0-40-16,0 0-8 16,0 0 0-16,1 0-8 0,2 0-56 31,-7 0-416-31,0 0-529 16,0 0-903-16,-16 0-1961 0,0-3-3801 0</inkml:trace>
  <inkml:trace contextRef="#ctx0" brushRef="#br0" timeOffset="178068.31">12307 9540 9938 0,'0'0'2568'0,"0"0"-647"31,0 0 23-31,0 0-584 16,0 0-504-16,0 0-319 0,0 0-225 16,0 0-264-16,0 0 224 0,36 13 240 0,-8 0-192 15,4 3-152-15,4 3-64 16,3-3-88 0,-11 3 24-16,0-4-40 15,-8 5-16-15,-12-1-32 16,-8 0 24-16,0 3 24 0,-24 4 72 31,-8-1-24-31,-4 0 56 16,-8 1-104-16,-3-1-80 0,-13 7-864 15,8-10-1409 1,8-9-3224-16</inkml:trace>
  <inkml:trace contextRef="#ctx0" brushRef="#br0" timeOffset="180559.43">9200 8306 8313 0,'0'0'2201'0,"0"0"-401"15,0 0-1032-15,0 0-616 16,0 0 552-16,-32 161 337 31,19-18-1-31,5 35-312 0,8 28-88 16,0 20-240-16,0-10 88 15,8 3-264-15,-8-10-144 16,0-12-72-16,0 0 48 0,0-9-8 31,-8-14-48-31,-3-9 0 16,2-19 65-16,-2-12-65 15,3-23 8-15,4-9 40 0,-1-30-24 16,-3-18-24-16,5-19-297 0,3-9-591 0,-4-7-256 16,4-16-680-16,0-3-881 15,0-9-4120-15</inkml:trace>
  <inkml:trace contextRef="#ctx0" brushRef="#br0" timeOffset="181075.97">9200 8356 8937 0,'0'0'2193'16,"0"0"-1097"-16,0 0-96 0,0 0-544 15,0 0-47-15,79-38 423 16,-27 38 32-16,23 13 16 16,25 9-336-1,32 10-288-15,23 0-80 0,17-10-48 16,15-10-8-16,8-5 0 15,28-7-112-15,16 0-8 0,16 0 112 16,16 0-112 15,0 0 8-31,4 0-16 16,-9-3 8-16,-10-1 0 0,-9 2 0 16,-20-2 64-16,-16-2-32 15,-24 3-24-15,-24-4 0 0,-19-2-8 16,-17-4 16-16,-22 1 120 15,-22 2 8-15,-20 0 49 16,-18 4-17-16,-10 3-48 0,5-3-56 16,-1 2-32-16,-2 1-32 15,-14 3-16-15,-14 0-184 0,-9 0-1825 16,-9 0-2504-16,-10 0-864 0</inkml:trace>
  <inkml:trace contextRef="#ctx0" brushRef="#br0" timeOffset="181862.54">14179 8363 13298 0,'0'0'1801'32,"0"0"-1481"-32,0 0-240 15,0 82-72-15,0-37 56 0,0 18 144 16,-4 26 520-16,-7 25-296 0,-1 13-160 15,-8 0-128-15,-12 3-88 16,0-2 56-16,-3 2-112 16,-6 6 0-1,5-2 88-15,5-4-88 0,3 3 48 16,12-3-32 0,12 3 72-16,4 1 24 0,16-7-104 15,4-13 0-15,-1-25 144 16,-6-25-144-16,-9-20 88 15,0-3-32-15,-4 4 16 0,0 3 40 16,0 2-72-16,0 1-48 16,-4-6 128-1,0-4-128-15,0-3 0 0,4-6 0 16,0-7-56-16,0-3-40 0,-4-3-152 31,-1-3-48-31,-2-3 176 16,-5 0-56-16,-1-4 120 0,-6-3 0 15,-1 4 56-15,-4 0 8 16,1-4 16-16,-10 0-16 0,1 4 56 16,-8-4-64-16,-7 3-200 31,-25-5-224-31,-24-4 104 0,-39 0 216 0,-24-13 104 16,-5-9 0-16,1 3 56 15,11-3 24-15,9 9 360 0,4 3-64 16,7 4 24-1,4 6 192-15,-3 0-151 32,-4 6-177-32,-1 7-8 0,4-3-184 15,9 3 32-15,3-4 64 16,6-3-80-16,-2-6 88 0,4 0-168 16,5 0 72-16,-5 0 16 15,5-6 0-15,-5-3 32 16,4-4-16-16,8 3-104 15,5 3 440-15,15 5 88 0,21-2-88 16,11 4-248-16,8 0-8 16,-8 0-152-1,-8 0-40-15,-4 4-8 0,-8 2 8 0,9 0-280 32,-5 1-352-32,8-7-408 0,-12 0-480 0,13-7-1417 15,19-9-3080-15</inkml:trace>
  <inkml:trace contextRef="#ctx0" brushRef="#br0" timeOffset="182932.26">10626 9534 11562 0,'0'0'2633'0,"0"0"-1065"15,0 0-664-15,0 0-520 16,0 0-192-16,7-6-160 15,-7 6-32-15,0 3-40 0,0 6 40 16,0 1 0-16,0 0 0 16,0-1-1016-16,4-6-776 0,9-3-153 15,2 0-311-15</inkml:trace>
  <inkml:trace contextRef="#ctx0" brushRef="#br0" timeOffset="183179.65">11288 9481 11426 0,'0'0'2512'16,"0"0"-1255"-16,0 0-849 15,0 0-288-15,0 0-120 16,0 0 0-16,0 0 48 0,0 0-48 16,0 0-632-16,-17 0-1457 31,1 0-607-31</inkml:trace>
  <inkml:trace contextRef="#ctx0" brushRef="#br0" timeOffset="183417.79">10829 9293 12602 0,'0'0'1785'15,"0"0"-449"1,0 0-352-1,0 0-496-15,0 0-280 16,0 0-64-16,0 0-144 0,0 0-528 16,0 22-728-16,0-3-1913 0,0 7-6545 15</inkml:trace>
  <inkml:trace contextRef="#ctx0" brushRef="#br0" timeOffset="183618.46">10925 9864 11986 0,'0'0'1960'0,"0"0"-1199"16,0 0-433-16,0 0-328 15,0 0-432-15,0 0-1785 0,-32-22-4728 0</inkml:trace>
  <inkml:trace contextRef="#ctx0" brushRef="#br0" timeOffset="183834.51">11578 9525 12498 0,'0'0'2065'32,"0"0"-897"-32,0 0-440 0,0 0-656 15,0 0-72-15,0 0-312 0,0 0 224 16,-84 9-976 0,52 1-4722-16</inkml:trace>
  <inkml:trace contextRef="#ctx0" brushRef="#br0" timeOffset="199373.81">13511 9785 7537 0,'0'-10'2561'0,"0"1"-1185"15,0 0-248-15,0 2-336 0,0 1-336 16,0 2 153 0,0 4 151-16,0 0-312 15,0 0-288-15,3 0-160 16,-3 0-16-16,8 10 16 0,0 6 0 31,1 3 0-31,6 3 40 16,1 4-32-16,0-1-8 0,0 0 0 15,7-2 0 1,5-4 96-16,0 0-96 16,8-6 8-16,1-1 80 0,2-6-72 15,5 1 32-15,-4-7-48 16,0 0 0-16,3 0 120 0,2 0-120 0,-2-10 8 31,1-2 0-31,-8-1-8 16,0-6 16-16,-8 0-16 0,0-3 8 15,-5-1 88-15,-3-2-96 16,0-3 0-16,5 2 0 16,-2-2 0-16,1-1 8 0,4 7-8 15,0-3 0-15,0 5 48 16,8 5-48-16,-9 2-56 15,5 3 56-15,0 1 0 0,-4 5 0 16,4 1-8-16,-4 3 8 16,8 0-64-16,-4 0 56 15,-5 13 0 17,1 0-56-32,0 5 48 0,-3 2 16 15,2-1 0-15,-3 3 16 0,0-3 16 16,0 3-24-16,4-3-8 15,-5 1 0-15,5-1 0 16,-4-1 8-16,0-5-8 16,0 3 0-16,0-6 40 15,0-1-32-15,4 1-8 0,0-7 0 16,4 0 16-16,-1-3 32 16,1 0-48-16,0 0 0 15,0 0 40-15,0-10-40 0,0 1 0 31,-1-7 0-31,1-3-8 16,-4-3 8 0,0-3 0-16,-4-1 0 0,0-3 24 0,-4 4-24 15,0 0 0-15,-5 2-8 16,6 1 8-16,-1 3 0 16,-1 3 0-1,5 3 0-15,1 1-8 16,-1 5 8-16,0 1-8 0,-1 6 0 0,5 0-72 15,0 0 80-15,0 0-56 16,4 6 40-16,-4 7-48 16,4 0 16-16,-4 6 48 15,3 0-8 1,-3 3 8-16,0 4 0 16,0-4 0-16,-5 0-32 15,-2 0 24-15,-1-3 16 16,-5-3-8-16,2 0 0 15,-6-3 0-15,2-1 32 0,2-5-32 32,-7-1 0-32,5-2 40 15,2-4-40-15,1 0 64 0,0 0-56 16,4-7-8-16,0-6 80 0,4-2-80 0,4-4 0 16,-4-4 0-16,4 1 0 15,0 0 8 1,0-4-8-16,0 8 0 31,0 1 24-31,3 4-24 0,1 8-8 16,0-5-40-16,0 3 40 0,0 4 8 15,-4 0-8-15,-5 3 8 16,1 0 24-16,-4 0-24 0,-4 3 0 16,0 7-8-16,0 5-8 15,-4 5 16-15,4 2-8 0,4 0 8 16,-5 3 24-16,6 1-24 0,3-4 0 31,0-6 0-31,4 3 16 0,-9-6-8 31,5-3 0-31,0-1 0 16,-8-9 88-16,0 3-96 16,-4-3-8-16,-5 0-344 0,-2-3-32 15,-1-3-312-15,-4-7-609 16,-4-6-639-16,-8 3-1353 0,-4-3-5151 0</inkml:trace>
  <inkml:trace contextRef="#ctx0" brushRef="#br0" timeOffset="199674.58">16957 9572 9826 0,'0'0'1624'16,"0"0"-64"-16,0 0-111 15,0 0-289-15,0 0-8 16,0 0-472-16,23-12-384 0,-2 18-176 0,7 10-120 16,0 3 0-16,3 3 80 15,5 1-80 1,-8-1 8-16,4 3-8 16,-8-3 8-16,-9 0-8 15,-2-2-8-15,-9-2-16 0,-4-1 24 16,0 2 272-16,-4-1 104 15,-9 5-15-15,-6-1-185 0,-1 0 16 16,0 4-192 0,-12 12-152-16,9-6-1777 0,2-7-3824 15</inkml:trace>
  <inkml:trace contextRef="#ctx0" brushRef="#br0" timeOffset="200360.05">17706 9017 9818 0,'0'0'1344'0,"0"0"-240"15,0 0 48-15,0 0-263 16,0 0 119-16,0 0 88 0,0 0-328 16,0-29-528-16,0 58-240 0,8 18 368 31,4 36-144-31,0 41 120 16,3 19-64-16,5 6 17 0,1-6-17 15,-2-13-56-15,5 0-96 0,0-9 88 16,0-1-88-16,-4-2 0 15,-12-10-80-15,-4-4-32 32,-4-24 16-32,0-17-32 15,-4-25 0-15,-4-3 48 16,-4 1-40-16,0-1-16 0,4-4-160 16,0-12-336-16,8-10-505 15,0-12-1175-15,12-16-449 0,0-9-7633 16</inkml:trace>
  <inkml:trace contextRef="#ctx0" brushRef="#br0" timeOffset="200923.31">17745 8985 1696 0,'0'0'5489'0,"0"0"-4137"0,0 0-728 16,0 0-496-16,0 0 17 31,108 3 711-31,-48-3 416 15,32 4-312-15,39 5 40 0,28-3-415 16,13 1 23-16,7-1-320 0,0 0 16 16,4-3-136-16,5-3-112 15,-13 0 40 1,-12 0-72-16,-11 0-16 16,-12 0 72-16,-9-3-72 0,-15 0-8 15,-25-3 0-15,-27 6 8 16,-17-3 64-16,-15 3 40 0,5 0-56 0,-10-4 64 15,-3 4-120-15,-8-3 8 32,-8-3-8-32,-8-7-1160 0,0 0-1593 15,-8-2-2816-15</inkml:trace>
  <inkml:trace contextRef="#ctx0" brushRef="#br0" timeOffset="201463.26">20451 8921 3976 0,'0'0'6482'0,"0"0"-5554"16,0 0-720-16,0 0-48 15,0 0-144-15,20 73 344 0,-12-38 472 16,3 7-208-16,6 18-192 16,-2 23-199-1,6 21-73-15,3 14 40 0,0-1-104 16,3-6 56-16,1-6 32 15,4-3-88-15,-1 6 32 0,6-4-56 16,-5 5 0-16,4-5 48 16,-1 1-120 15,-3-6 0-31,0-17 64 0,-12-18-56 16,0-17 72-16,-8-5-72 15,4-1-8-15,-4 7 112 0,0-1-112 16,-12-6 0-16,0-6 0 15,-8-6 0-15,-16-7 8 16,-12 0-8-16,-8-9 0 16,-20 3 176-16,-28-7-168 0,-22 7 88 15,-19 0-88-15,-5 3 96 16,-14 3-104-16,1 1 0 0,-16-5 0 31,-9 2 16-31,-11-8-16 16,-13 1-72-16,-11-7-344 0,0-3 184 0,0-3 176 15,11 0 56 1,17 0 280 0,24 0 408-16,20 0 136 0,39 0 48 15,40 0-376-15,28 0-239 0,17 0-193 16,11-28-64-16,4-1-1937 16,4-9-7689-1</inkml:trace>
  <inkml:trace contextRef="#ctx0" brushRef="#br0" timeOffset="202211.95">19690 8655 10522 0,'0'0'1648'16,"0"0"-168"-16,0 0-287 16,0 0-337-16,0 0-48 15,0 0-328-15,87-13-288 16,-38 13-80-16,22 0-48 0,28 0-64 16,21-3 56-16,7-4-56 0,-18-2 16 15,-34 3 40-15,-35-1 8 16,-8 4-56-16,-4-3 64 0,-9 0 0 15,-2 6 280-15,-9-4 160 0,-8 4-167 16,0 0-265 15,0 0-80-31,0 0-56 0,0 0-481 16,0 4-143-16,0 5-776 16,0 4-632-16,7-1-1121 15,6-5-4065-15</inkml:trace>
  <inkml:trace contextRef="#ctx0" brushRef="#br0" timeOffset="204953.6">6346 8810 2936 0,'0'0'704'16,"0"0"-408"-16,-3-85-96 0,-5 53-144 15,4 3 72-15,-5 7 88 0,2 3 97 16,3 3 695-16,-4 0 632 31,-1 4-360-15,2 2-167-16,-1-3-49 15,0 7-144-15,3-1-464 0,-2 2-144 16,3-2 224-16,-4 1-328 16,0-1-56-16,0 4 24 0,0-4-48 0,-4 5-56 31,4-5-16-31,-8 1-48 16,0-1 89-16,-3 1-97 0,-9 6 0 15,3 0 0-15,-6 0 48 16,3 0-48-16,-4 13 0 0,0 6 0 15,4 3 104-15,-4 0-104 32,0 4 0-32,0 6-72 0,4-1 72 15,0 1 0-15,0 6 0 0,5-3 0 0,-1 6 40 16,0 0-40-16,8 1 0 0,-7 2 0 16,2 1 8-16,1 6 0 31,1-4 8-31,-2 4 32 15,1 3 112-15,9 3-160 0,-5 3 8 16,7 7 0 0,-2-3 48-16,3 3 40 15,4-8-96-15,4-5 8 0,0-2 112 16,0-8-112 0,4 0-8-16,8 1 8 15,-1-1 0-15,6 1 64 16,-2-4-72-16,2 0 0 0,7-9 80 15,0 0-72-15,3-4-8 0,10-2 0 16,-2-4 16-16,5 0 48 31,-1 1-64-31,6-8 8 0,-6 4 64 16,6-3-72-16,-6-7 0 16,5-2 8-1,-5-4 0 1,6-3 64-16,-2 0-72 0,1 0 0 15,0-10 72-15,8 1-72 16,-5-7-8-16,5-3 8 16,-3 0 0-16,-2-6 80 0,-3 0-80 15,-4-1 8-15,-8-6-8 16,-1-3 0-16,-6-3 0 0,3-3 8 16,-9 0-8-16,1-7 64 15,-8 0-64-15,0 1 0 16,0-1 16-16,-12 0-8 15,0 1-8-15,0-1 0 0,0 0 8 16,-8 4 16-16,-5-4-24 16,-2 1 0-16,-1 3 56 15,0-1-56 1,0 1 8-16,8-1-8 16,-3-6 0-16,7 7 24 0,-5-4-24 0,-3 4 0 15,1 2-8-15,-6 8 8 16,-7 2-8-16,-4 0 0 15,-4 4-8-15,1 2 8 32,-1 1 8-32,0 2-48 15,0 4 48-15,4-3 56 0,0 3-48 16,5 3-8-16,-1 1 0 16,0 2 0-16,-8 6 0 15,0 1-8-15,-4 3-8 0,-8 3 16 31,-3 0 0-31,-2 3 0 0,-2 10 0 0,-1 0-56 16,4 5 56-16,5 1-64 0,-1 1 64 16,4 2-8-16,12 0-200 15,-8 13-1265-15,12-10-727 16,8-6-3385-16</inkml:trace>
  <inkml:trace contextRef="#ctx0" brushRef="#br0" timeOffset="206357.07">18670 9664 8729 0,'0'0'2177'16,"0"0"-897"-16,0 0-664 0,0 0-512 15,0 0 40 1,0 51 584-16,0-13 153 16,0 3-121-16,0 7-56 15,7 6-144-15,6 7-40 16,2 2-216-16,2 0-120 15,3 1-56-15,-1 0-56 16,2-4 8-16,3-3-64 0,-9-9 0 16,2-4 104-16,-10-9-120 0,-3-10 0 15,0-2 0-15,-4-11 0 32,0-2-792-32,-8-4-464 15,-20-6-368-15,4 0-489 0,5-13-2280 0</inkml:trace>
  <inkml:trace contextRef="#ctx0" brushRef="#br0" timeOffset="206758.15">18686 9715 3208 0,'0'0'4753'16,"0"0"-3064"0,0 0 15-16,0 0-48 15,0 0-864-15,0 0-511 16,0 0 71-16,0 0-96 0,100-38 0 0,-52 35 72 15,23 0-48-15,25 0 16 16,20-1-152-16,3 1 16 16,-23 3-48-1,-25 0-16 1,-31 0-88-16,-12-3-8 16,-4 3 8-16,-4-3-16 0,-8 3-360 31,-9 0-208-31,-3 0-752 15,-3 0-1393-15,-5 0-2176 0</inkml:trace>
  <inkml:trace contextRef="#ctx0" brushRef="#br0" timeOffset="207228.16">19698 9626 9402 0,'0'0'2496'0,"0"0"-960"16,0 0-351-16,0 0-881 31,0 0-296-31,0 0 112 0,40 38 192 16,-25-12 304-16,-2 6-24 0,-2-1-320 15,2 4 56-15,-1 3-232 16,-5 0-48 0,-3 1 0-16,5-2 8 15,-1 5-48-15,-1 2 48 16,6 1-48-16,-5 2 80 0,7-2-88 0,-2-1 0 15,2-2 0-15,5-8 8 0,-4 1-8 32,-4-6 0-32,0-10 8 15,-5 0-24-15,-7-10-32 16,0 1-264-16,0-3 24 0,-7-4 120 16,-21 0 168-16,-8-3 96 0,-11 0-88 0,-22 0 168 15,-26 0-168 1,-29-6-8-16,-15-4 0 15,-1 7 8-15,17-1 0 16,16 2 0-16,27 2 0 16,20 0 96-16,17 0-104 0,15 0 0 31,3 0 0-31,1 0 8 0,9 0 0 16,6 2-8-1,9-2-824-15,0 0-480 16,5-9-2641-16</inkml:trace>
  <inkml:trace contextRef="#ctx0" brushRef="#br0" timeOffset="208430.92">19252 9915 9578 0,'0'0'1808'0,"0"0"-272"0,0 0-720 0,0 0-712 0,0 0-104 15,-8 0 0-15,-9 0 80 16,-6 3 41-16,-5 4-9 0,-4-1-112 16,-4-3 0-16,-8 0 104 15,1-3-88-15,-9 0-16 0,0 0 80 16,1-9-80-16,2-7 104 16,6-3-96-1,6-10-8 1,5 1 152-1,9-7-144-15,3 0 144 0,8-3-128 16,-4 0 160-16,8-6 104 0,-4-1 0 16,-4-3 80-16,0-2-48 15,-3-8-96-15,-5-2-112 0,-1 0 0 32,1-1 16-32,5 4 40 0,-1 3-160 15,4 0 0-15,4 4 80 16,0-5-88-16,8 1 16 0,0-3-16 15,-4-3 48-15,0 3-72 16,-7-1 24-16,-9 1-8 16,-8 7-8-16,-13-1-96 15,2 7 112-15,-9-1-16 0,8 4 16 16,4 3 120-16,0-1-120 0,8 11 0 16,4 6 8-16,0 6 8 31,5 10 32-31,-1 6-48 15,0 0 0 1,0 6-64-16,0 13 64 0,1 6-56 16,-1 7-40-16,-1 0-632 15,-10 3-1160-15,3-10-1321 0,4-6-4657 0</inkml:trace>
  <inkml:trace contextRef="#ctx0" brushRef="#br0" timeOffset="208847.26">17487 8547 8313 0,'0'0'1705'0,"0"0"-313"16,0 0-904-16,0 0-208 15,0 0 24-15,0 0 416 32,0 0-80-32,88-67-215 0,-65 45-217 15,-3-7-104-15,4-9-96 16,0 0 120-16,4-7-128 0,-1-2 0 16,1 3 16-16,0 2-8 0,4 7 120 0,0 3 48 31,-4 10 128-31,0 7-96 15,0 5-112-15,0 0-16 0,4 8-64 16,-4 2 40-16,0 0 48 16,0 0-104-16,-9 0 0 0,-3 12-48 31,-8 1-8-31,-4 12 8 16,-4 4-328-16,-4 18-1001 0,-11-2-1199 0,-2-10-8058 15</inkml:trace>
  <inkml:trace contextRef="#ctx0" brushRef="#br0" timeOffset="209386.08">15152 7769 9794 0,'0'0'1472'0,"0"0"376"15,0 0-495-15,0 0-497 16,0 0-528-16,0 0-328 0,24 3 0 31,-16 29 248-31,-4 9 24 16,3 13 80-16,-7 13-192 15,0 21-72-15,0 18 16 0,5 5-96 16,-1-22-8-16,8-23 72 16,-1-28-72-16,6-9-496 15,3-4-344-15,8 4-320 0,7-7-137 31,25-22 57-31,-9 0-1112 0,-10-3-5458 16</inkml:trace>
  <inkml:trace contextRef="#ctx0" brushRef="#br0" timeOffset="209586.6">14929 8232 6425 0,'0'0'1360'0,"0"0"144"0,0 0 217 15,0 0 47-15,0 0-872 0,0 0-632 16,135-66-95-16,-23 50 95 31,11 0-200-31,-19 7-56 0,-33 5-8 16,-15 4-144-16,-15 0-2977 16,-10 0-6121-16</inkml:trace>
  <inkml:trace contextRef="#ctx0" brushRef="#br0" timeOffset="209949.92">15654 8071 8889 0,'0'0'1537'0,"0"0"-849"15,0 0-24-15,0 0 32 16,0 0-184-16,0 0 0 0,-88 12 49 0,61 17-201 16,3 9 40-1,7 7-328 1,6-1-24-16,11 0 16 0,0-2-16 15,7-14-40-15,17-6-8 16,8-15-24 15,0-7-88-31,0-13 40 0,-4-18-152 16,-8-5 48-16,-4-8 40 16,-12 3 88-16,-4-1 48 0,0 7 0 15,-8 10 248-15,4 9 80 16,0 13 32-16,0 3-352 15,4 16-8-15,0 15 0 0,0 8 0 16,12 5 0-16,-1-3 112 16,10 4-104-16,-6-7-16 15,2-13-768-15,3-9-545 0,8-16-215 16,-5-12-152-16,1-14-2329 0</inkml:trace>
  <inkml:trace contextRef="#ctx0" brushRef="#br0" timeOffset="210103.6">15885 8128 4929 0,'0'0'2208'15,"0"0"161"-15,0 0-537 16,0 0-552-16,0 0-944 0,0 0-240 16,0 15 8-16,0 30-8 0,0 9 40 15,0 0-136-15,4-3-48 0,16-7-1088 47,-4-15-1560-47,0-13-3130 0</inkml:trace>
  <inkml:trace contextRef="#ctx0" brushRef="#br0" timeOffset="210235.07">15921 7849 10162 0,'0'0'1368'16,"0"0"-1320"-16,0 0-48 0,0 0-1008 15,-8 104-1801-15,8-69-3120 0</inkml:trace>
  <inkml:trace contextRef="#ctx0" brushRef="#br0" timeOffset="210852.17">16028 8188 3024 0,'0'0'8498'0,"0"0"-7394"31,0 0-88-31,0 0-583 15,40-82-281-15,-24 59-72 16,-4 4-24-16,0 4 32 0,-4 5-16 16,-4 10-72-16,0 0-104 0,0 15-40 15,0 11 144-15,0 9-8 32,4 3-40-32,-1 0 48 0,2-3 0 15,3-10 0-15,-1-12 112 0,6-10-96 16,-1-3-32-1,0-16-120-15,4-15-633 0,-1-1 321 16,-3-6 184-16,0 0 224 31,-7 9 40-31,-2 4 48 16,-3 9 32-16,4 10 144 0,1 6-224 16,-2 9-56-16,9 13 56 15,4 4 0-15,4 2 104 0,8-2-104 0,0-1 0 16,4-9 16-1,-1-7-16-15,-3-9-104 16,0 0-384-16,-12-22-40 16,-4-3 368-16,-8-10-24 0,-4 0 168 15,-4 0 16-15,-4 0 384 16,-8 10 488-16,0 3 0 0,0 6-15 31,8 9 111-31,0 4-256 16,4 3-472-16,4 3-232 0,12 10 88 0,3 9 72 15,2 4-104-15,-1 9-56 16,4 6 168-16,3 22-168 0,1 23 56 16,0 22-56 15,-4 7 48-31,-16-21-56 16,-8-27-248-16,0-28-920 0,0-8-520 15,-19-3-849-15,2-5-2296 16,2-10-752-16</inkml:trace>
  <inkml:trace contextRef="#ctx0" brushRef="#br0" timeOffset="211005.8">17001 7940 8281 0,'0'0'1097'46,"0"0"-809"-46,-100 38-288 16,64-19-2345-16</inkml:trace>
  <inkml:trace contextRef="#ctx0" brushRef="#br0" timeOffset="211308.6">14937 8947 8145 0,'0'0'2793'16,"0"0"-1177"-16,131-16-1000 0,-4-3 152 0,41-7 209 0,19 4-161 16,17-3-232-16,-9 3-256 15,7 2 16-15,-2 2-264 0,-13 5-64 31,-27 0-16-31,-49 7-144 16,-43 3-312 0,-40-1-544-16,-20 4-849 15,-32 0-2007-15,-8 4 575 16,-16-1 1024-16</inkml:trace>
  <inkml:trace contextRef="#ctx0" brushRef="#br0" timeOffset="211569.08">15375 8985 8025 0,'0'0'1545'16,"0"0"-705"-16,0 0-224 16,143 19 536-16,5-16-224 0,35-3-136 15,12 0-263-15,-11-3-297 16,-33 0-32-16,-35-1-8 15,-37 1-80-15,-31 1-112 16,-16-2-8 0,0-2-880-16,-13-4-609 15,-2 1-199-15,-17-4 224 16,-21 3-577-16,-2 4-287 0</inkml:trace>
  <inkml:trace contextRef="#ctx0" brushRef="#br0" timeOffset="212809.74">3912 11519 13882 0,'0'0'1257'16,"0"0"-713"-16,0 0-360 16,28-105-32-1,24 48-88-15,35-29-56 16,36-25-8 0,25-16 136-16,-4 6-72 0,-28 33 40 15,-45 30 0-15,-23 20-96 16,-21 16 72-16,-3-4-56 0,-3 7 120 15,-6 4 216-15,-10 5-24 16,-5 7-112-16,0 3-224 0,0 0-336 31,-9 6-344-31,-2 7-584 0,3-4-1321 16,-5 1-2872-16</inkml:trace>
  <inkml:trace contextRef="#ctx0" brushRef="#br0" timeOffset="213107.68">4533 10512 8361 0,'0'0'1297'0,"0"0"-769"16,0 0-296 0,0 0 16-16,0 0 120 15,0 0 120-15,0 0 304 16,0 45-168-16,56-36 8 0,24-6-143 15,24-3-249 1,-9 0-104-16,-19 0-64 0,-24 0-24 0,-24 10 112 16,-8 3-160-1,-12 9-96-15,-8 10 96 16,-12 9 232-16,-29 7 8 16,-10 6-136-16,-8 3-96 15,-14 22-8-15,18-15-1537 16,15-17-2703-16</inkml:trace>
  <inkml:trace contextRef="#ctx0" brushRef="#br0" timeOffset="-214684.2">5278 11535 11858 0,'0'0'1584'0,"0"0"-1200"15,0 0 289-15,0 0 55 0,0 0-256 16,-107-35-248-16,63 54 32 31,-3 12 152-31,-2 8-160 0,6 2-40 16,7 0 56-16,12 3-184 15,9 1 64-15,15-4-144 0,0 1 0 0,27-5 72 16,17-2 0-16,20 4-64 16,3-11 168-1,5 1-96 1,0-1-40-16,-21-2-40 0,1 6-264 16,-16-1 64-16,-16-2 32 0,-16-1-48 15,-4-2 216 1,-20-1 72-16,-16 1 320 0,-7-8 40 15,-13-1-48 1,0-8 57 0,0-6-185-16,5-3-8 0,10-6-248 15,26-29-496-15,11 3-1793 16,4 4-3040-16</inkml:trace>
  <inkml:trace contextRef="#ctx0" brushRef="#br0" timeOffset="-214259.77">5518 11700 11082 0,'0'0'2096'0,"0"0"-647"16,0 0-49-16,0 0-880 0,0 0-456 15,0 0 56-15,3 47 224 16,14-12-88-16,7 9-112 31,3 4-88-31,6 0-8 0,-1 3-48 16,0-4 0-16,-9-6-8 0,1-5-160 16,-8-11 88-16,0-9-64 15,-9-13 48-15,6-3 96 31,-2-19 336-31,-3-13-224 16,5-15 160-16,-9-23-32 0,-4-16 232 16,0-16-7-16,-17 7-73 0,2 25-40 15,3 26-40-15,3 28-16 0,6 3-8 16,-1 1-240-16,4 12-48 16,0 0-904-1,0 9-1161 1,20 29 81-16,-1-6-1177 0,2-3-8409 0</inkml:trace>
  <inkml:trace contextRef="#ctx0" brushRef="#br0" timeOffset="-213907.27">6107 11531 12458 0,'0'0'2201'15,"0"0"-745"-15,0 0-728 16,0 0-728-16,0 0 72 0,-32 92-72 15,28-44 16-15,1 6-8 32,3-3-8-32,0-7 0 0,0-9-208 15,0-10-472-15,0-12 56 16,0-13 368-16,0 0 248 16,0-28 8-16,0-11-176 0,0-20 96 15,0-2-16-15,0-2 72 31,0 2 24-31,0 23 152 0,0 6 528 0,0 20 336 16,3 12-696-16,14 9-320 0,11 23-8 16,4 6 0-1,11 0 0-15,5 0-256 0,3-9-808 0,13-17-593 32,-12-8-1335-32,-8-4-1873 15</inkml:trace>
  <inkml:trace contextRef="#ctx0" brushRef="#br0" timeOffset="-213560.09">6462 11458 7617 0,'0'0'2929'16,"0"0"-817"-16,0 0-335 0,-56-73-65 0,52 73-1344 31,4 38-360-31,0 32-8 16,12 19 16-16,-3 3-8 0,-2-22-8 16,-3-22-248-16,-4-23-488 15,0-3 80-15,0-6 200 0,0-6 128 31,0-10 320-31,0-16 0 16,12-32-481-16,4-31 433 0,3-26 8 16,6-12 48-16,-1 15 48 15,-8 29 8-15,0 31 128 16,-5 17 225-16,9 3 287 0,1 3 120 16,-2 9-16-16,-3 10-216 15,0 0-248 1,0 23 64-16,0 12 144 0,-4 9 9 0,0 10-241 15,0 16-88-15,4 16-224 16,0-4 56-16,-4-5-56 0,8 12-576 16,-12-33-1713-16,3 1-2064 0</inkml:trace>
  <inkml:trace contextRef="#ctx0" brushRef="#br0" timeOffset="-213184.87">5223 12741 12738 0,'0'0'3049'16,"0"0"-857"-16,83-41-1199 0,22-13-713 15,61-23 200 1,42-8 128-16,22 5-24 16,-2 8-88-16,-25 20 32 0,-28 15-160 15,-23 8-368-15,-45 10-224 16,-31 6-992-16,-32 7-320 15,-13-4-393 1,-6 1-23-16,-14 6 712 16,-6-1 399-16,-10 4-487 15,-59 29-416 1,1 0-1065-16,-9 6-1704 0</inkml:trace>
  <inkml:trace contextRef="#ctx0" brushRef="#br0" timeOffset="-212963.59">5705 12792 9946 0,'0'0'2152'0,"0"0"-1248"15,0 0-528-15,0 0-192 16,0 0 345-16,0 0 935 16,136-13 72-16,19-47-664 0,36-10-432 31,13-6-336-31,-9 9-88 0,-32 13 217 15,-23 10-121-15,-21 9-112 16,-15 0-1121-16,-37 9-1719 16,-15 1-5794-16</inkml:trace>
  <inkml:trace contextRef="#ctx0" brushRef="#br0" timeOffset="-212804.64">8303 11744 12754 0,'0'0'2073'0,"0"0"-441"16,0 0-1112 0,0 0-312-1,0 0 8-15,0 0-216 0,0 0-2056 0,-91 23-6858 16</inkml:trace>
  <inkml:trace contextRef="#ctx0" brushRef="#br0" timeOffset="-210092.82">15216 8620 8913 0,'0'0'1321'0,"0"0"-569"31,0 0-504-31,0 0-248 15,83 9 136-15,-55 1 48 16,0 6 264-16,-4 3-80 0,0 3-112 16,0 3-80-16,8 1-168 0,0-1 64 15,11 4 80-15,13-1-144 0,4-2 88 16,7 2-16-16,13-2-72 16,20 3 80-16,8-4-88 15,7 0 0 1,-11-9 0-16,-13-3 56 15,-11-10-48-15,4-3 0 16,-17 0 64-16,-7 0-56 16,-12-6-16-16,-4-7 8 15,4-6 72-15,8-3-72 0,4-7 0 32,-9-3 48-32,1-3-48 15,-5-6-16-15,1 0-40 0,1-1 40 16,-10-2 8-16,5-1-8 0,-9-2-40 15,6-1 48-15,-9-2-104 0,-8-7-56 16,-5-1-88 0,-11-5 16-16,-8 2 232 15,0 1-8-15,-12 3 0 16,-8 6-64-16,1 3 72 0,-5 4 72 16,3 3-72-16,2 3 0 0,3 3 64 15,4 0-64-15,-4 0 48 16,0 0-48-1,0 0 0-15,-8 0-48 16,-8 3 48-16,-8-2 0 0,-7 2 8 16,-5 0-8-16,-12 0 48 15,0 4-48 1,-3-4 0-16,-2 3 8 0,2 4-8 31,-1 0 0-31,5-1-40 16,-5 4 40-16,0 0 16 0,0 3-16 15,1 3 0-15,-1 3 72 16,-16 0-72-16,-11 10-64 16,-25 3 56-16,0 0 16 0,13 0 40 15,12 16-48-15,18-7-8 16,18 4 0-16,11 0 8 16,0-4 0-16,1 7 0 0,-5 3 8 15,-4 3-8-15,8 4 24 47,-4 2-16-47,4 7 152 0,-3 0-32 0,-9 6 0 16,4-2-32-16,-8 2 0 15,5 0-88-15,-1 1 0 0,4-7-8 16,9-1 112-16,6-2-104 16,5 0 8-16,8 3-16 15,9 0 0-15,-1 6 16 16,12 0-8-16,4 10-8 15,4 3 128-15,8 3-120 16,11 0 56-16,5 17-64 0,1-20-912 16,-9-13-1480-16</inkml:trace>
  <inkml:trace contextRef="#ctx0" brushRef="#br0" timeOffset="-205730.47">20793 10001 5921 0,'0'0'1896'0,"0"0"-287"0,0 0-417 15,8 0-544-15,-8 0 16 16,5 0 184-16,-5 0-56 0,4 0-408 16,0 0-191-16,0 3-41 0,3 7-152 15,1 2 8 16,5 4 72-31,-2-3-80 16,2 3 8-16,6-4 0 0,5 1 40 16,0 0 72-16,4-7-120 15,0-3 0-15,0 1 112 0,-1-4-64 16,1 0 0-16,0-13-40 31,0-9 8-31,-4-1 112 0,0-5-128 0,4-4 0 16,0 0 128-16,4 0-56 15,4 4-16-15,3-1-48 0,1 7-8 16,1 3 128-16,-2 3-128 0,-3 4 0 31,-4 5 8-31,-1 4 0 16,-6 3 0-16,3 0-8 0,-4 7 8 16,-1 8 40-16,-3 5-48 15,4 2-64-15,-5 3 64 0,2 7 8 16,-1 0 0-16,-8-1-8 15,4 1 0 1,-1-3 40-16,6-7-40 0,-2 0 0 16,5-6-8-1,8 0 8-15,0-6-8 16,8-1-8-16,0-3-136 0,-1-6 40 16,1 0 112-16,-3 0-8 31,-5-13 0-31,-4-6 8 0,-5 0-8 15,-3-3-80-15,0-3 80 16,-1-1-8-16,9 1 16 0,-3-1 0 0,10 4 8 16,1 0-8-16,5 3 8 0,-2 3-8 31,1 3 0-31,-5 4 16 16,2 3-16-16,-14 2 0 0,-3 4 0 15,-4 0-8-15,-4 0 0 31,-4 4-104-31,-4 11 64 0,5 5-8 16,-5 5 32-16,3 4 8 16,5 2 8-1,0 1 8-15,12 0-176 0,0-3-505 16,11-7 177-16,2-7 160 16,10-2 72-16,-2-9 120 15,2-4 152-15,1-4 0 0,-4-15-8 0,-5-3 56 31,-2-7-16-31,-5-3 216 16,-5 1-80-16,9-1 72 0,-4 0-80 16,0 1-88-16,4-1 40 15,-1 7-112-15,1 2 0 0,-4 7 48 16,-4 7-48-16,-4 5 0 16,-4 4 0-16,-4 0 0 15,0 4-8-15,3 9-48 16,-2-1 56-16,2 4 0 0,1-3 0 15,5-1 0-15,3 5 16 16,3-5 32-16,1 1-40 0,4-1-8 31,0-5 8-15,-1-4 48-16,-3-3-40 16,0 0-16-16,-8 0 8 0,0-13-8 15,-3 4 112-15,-6-4-112 16,1-3-8-16,-4 0-136 0,-4-6-600 15,-1 0-1280 1,-2 3-4017-16</inkml:trace>
  <inkml:trace contextRef="#ctx0" brushRef="#br0" timeOffset="-205467.41">23937 9617 8889 0,'0'0'1641'16,"0"0"-569"-16,0 0-64 15,0 0-272-15,0 0 161 16,4-32 183-16,8 32-552 0,-4 3-328 16,12 13-200-16,8 6 16 15,8 7 40-15,4 6-48 0,8 0 88 32,-1 6-96-32,-7-6 8 15,-4 3 56-15,-9-3-64 0,-14-6-48 0,-13-1-48 16,-4-6-16-16,-28 4 56 15,-8-7 56-15,-28 12-368 0,8-5-768 16,9-4-1905-16</inkml:trace>
  <inkml:trace contextRef="#ctx0" brushRef="#br0" timeOffset="-204727.97">24423 8738 11042 0,'0'0'2464'0,"0"0"-991"15,0 0-1209-15,-11 76-176 16,7 6 384-16,4 36-8 0,8 28 32 0,16 15-216 15,8 4-88-15,-1-5-64 16,5-5-112-16,0-12-8 0,3-4 208 31,-7-11-208-31,0-14 88 16,-12-25-88-16,-8-26 0 0,-3-18 0 16,-2-14-8-16,-7-5 16 15,4-4 40-15,-4-3-56 0,0-13-48 16,0-6-624-16,0-22-288 15,-8-10-1040 1,0-12-3554-16</inkml:trace>
  <inkml:trace contextRef="#ctx0" brushRef="#br0" timeOffset="-204079.61">24778 8855 7585 0,'0'0'1857'16,"0"0"-537"-16,0 0-152 16,-4-76-184-16,16 66-16 15,16 4-647-15,36 6-129 0,47 0-192 16,53 22 0-16,31 0 88 15,12 3-88-15,1-6 0 0,-17-6 120 16,-12-6-112 0,-24-7-16-16,-20 0 8 15,-35 0 0-15,-33 0 56 0,-22-7-48 16,-13-2-16 0,-4-1 8-16,0 1-152 15,-5-1 32-15,-3 4 56 0,-4 6-24 31,4 0 80-31,4 3-152 32,4 10 31-32,0 9 129 0,-4-3-80 15,-1 7 72-15,-7 5 8 0,-4 1 88 0,-12 6 265 16,0 7-89-16,0 5 16 16,0 20 24-16,4 29 88 0,20 21-160 15,8 14-112-15,12-5-48 16,7-8 136-16,9-12-200 0,9-8 64 15,6-2 0-15,-4-8-24 47,2-8 72-47,-18-13-120 0,-19-13 0 16,-16-15-24-16,-16-8 24 0,-4 1-8 16,-16 3-96-16,-36 3 40 0,-44-6 64 15,-42-3 72-15,-26-6-72 16,-11-8 128-16,-1-1-128 15,5-5 0-15,-21-2-536 16,-6-4-824-16,-6-6 79 16,9 0-679-16,51 0-961 0,37-10-359 15</inkml:trace>
  <inkml:trace contextRef="#ctx0" brushRef="#br0" timeOffset="-203709.88">25439 9486 9874 0,'0'0'1632'0,"0"0"-560"16,0 0 336-16,0 0-479 16,0 0-569-1,0 0-352-15,-15-3 520 0,-2 45-8 0,6 15-80 16,6 29 72-16,5 21-272 16,13 11-112-16,15-7 72 15,-4-22-104-15,-5-35-16 0,-6-16-8 31,-10-9-64-31,-3-4-8 16,0-3-1016-16,-8-9-824 16,-8-6-1-16,-4-7-3464 0</inkml:trace>
  <inkml:trace contextRef="#ctx0" brushRef="#br0" timeOffset="-203230.78">25415 9575 9009 0,'0'0'1225'0,"0"0"-553"16,0 0 464-16,0 0-400 15,0 0-248 1,96-41 200-16,-56 38-311 16,7 0-169-16,9 0-88 0,20 0-72 0,-4-1 16 15,-1 1-64-15,1 0-72 31,-20-3 56-31,0-1-32 0,-20 1 48 16,-13 3 56-16,-10-1 384 16,-5 1 224-16,-4 3-408 0,0 0-256 15,0 3-72-15,0 14 16 16,4 8 56-16,3 4 80 16,10 6-24-16,7 6 16 15,-1 3-64 1,1 7 0-16,4 3 104 15,-4 6-104-15,0 1-16 16,3-1 16-16,-2 3-8 0,-1-2 8 16,-13-1-8-16,-2-6 0 15,-9-3-24-15,-13-3 24 0,-18-11-8 16,-29-5-56 0,-32-16 64-16,-31-13 96 15,-13-3-96-15,9-28-120 16,15-1-96-16,33-2-344 0,11-5-776 0,24 8-1161 15,28 3-3208-15</inkml:trace>
  <inkml:trace contextRef="#ctx0" brushRef="#br0" timeOffset="-200735.48">6111 8595 10082 0,'0'0'1264'0,"0"0"-760"16,0 0-392-16,0 0-96 31,0 0-8-31,-99 0 0 0,74 12 160 15,-6 7 152-15,-5 4 88 16,-7 5 128-16,-6 7-192 16,2 13-96-16,-13 15 33 0,-3 26-9 15,3 22-72-15,8 13-40 32,16 3-88-32,16-3 104 0,16-13-168 15,4-10 64-15,4-21-72 16,16-26 16-16,0-13 40 0,12-6-48 0,28 3-8 15,23-3 112-15,40-6-112 16,17-17 56 0,12-12-48-1,-6-28 48-15,-6-10-56 0,-5-7-200 0,-2-9 64 16,-10-6-16-16,-16-10 104 16,-15-9-72-1,-21-17 112-15,-23-8-176 16,-27-1 168-16,-21 3-120 31,-28 13 8-31,-28 4 120 0,-19 9-56 16,-13 9 56-16,-13 6 8 15,-6 17 0-15,-5 9 176 0,1 16-80 0,3 13 80 16,5 6-48-16,19 19-120 0,24 3 136 31,21 0-88-31,7 7-48 0,4 9 16 16,11 10-24-16,6 6-576 15,15 28-793-15,20-18-1143 0,4-10-6714 16</inkml:trace>
  <inkml:trace contextRef="#ctx0" brushRef="#br0" timeOffset="-197249.09">4574 8595 4296 0,'0'0'4393'16,"0"0"-3456"0,0 0-329-16,0 0-136 15,0-55 144-15,0 49 80 0,-16-3 96 0,-1 2-608 0,-6 1 24 16,-9 0-192-16,0 3 40 16,-4 3 120-16,-8 0-96 15,-4 0-8 1,-7 12-72-16,-9 7 0 15,-20 10 64-15,-15 9-64 16,7 3 8 0,12-3 120-16,5 0 48 15,19 0 1-15,-4 10-25 0,-20 22-136 16,9 19 240-16,-1 25-120 16,16 16 192-1,21 3-152-15,18-9-56 16,17-13-112-16,4-9 0 0,24-26-8 15,0-12 152-15,8-20-152 0,16-2 0 16,36-1-8-16,39-6-80 0,28-13-56 31,8-22 88-31,-3-19-224 16,-9-26 192-16,13-15-48 0,-5-13-16 16,1-6 144-16,-13-13 8 15,-16-10 72-15,-23-6-64 16,-28-6 72-16,-24-3 48 15,-32 5-128 1,-24 4-80-16,-17 10-96 16,-30 6 168-16,-25 9-48 15,-16 10-24-15,-15 13 64 0,-17 9 8 16,-11 16 16-16,-4 16 32 16,-1 16-32-16,12 3 0 0,29 22-8 15,23 1-8 1,32 2-88-16,4 22-232 15,13-5-2257-15,6-1-3648 0</inkml:trace>
  <inkml:trace contextRef="#ctx0" brushRef="#br0" timeOffset="-193995.06">24691 9251 5449 0,'0'0'1040'16,"0"0"-48"-1,0 0-232-15,0 0 48 0,0 0 137 16,-36-44 551-16,31 41-384 31,5-4-352-31,0 7-120 16,0-3-191-16,0 3-57 0,9-2-216 15,10 2-128 1,5-7-32-16,12 4-16 0,4 3 56 16,11-7-56-16,13 1 0 0,28 0 24 15,20-4-24-15,11 1 0 16,-7 3 0-16,-5 2 0 16,-7 4 8-16,-1 0-8 0,-7 0 8 31,0 0 40-31,-24 0-48 0,-8-3-48 15,-21 3 48-15,0 0 0 16,9 0 0-16,4-3 0 0,4 0 0 16,-8-1 64-16,0 4-64 0,-8-3-8 15,-1 3 0-15,2 0 0 16,-2 0 8 0,1 7-8-16,4 2 8 0,-1 1-80 15,-3-1 48-15,-8 4-216 16,-4 0-48-16,-4 0 112 0,-12-1 40 15,-8 1-16-15,-4-1-41 16,-4 1 201-16,0 3-160 31,-4-3 88-15,-16 6-24-16,4 0-64 0,-12 0 112 16,-7 0-48-16,-6 3 64 0,-22-6-40 15,-25 0 72-15,-19-7-56 0,-9-5 48 16,16-4-8-16,29 0 16 31,23-4 0-31,8-2 0 16,-4 0 40-16,-3 0-32 0,-9-1-16 15,4 4 8-15,-8 3 0 0,-12 0-8 0,5 0 8 16,-6 6 0-16,-2 4 72 16,8 2-72-1,-6 1-16 1,2 6-32-16,3-3 48 0,1 7 8 15,7-5-8 1,0 5 0-16,8-7-8 0,5 3 8 16,6-1 0-16,5-1-8 15,16-2-8-15,1 1 16 32,11 0-56-32,3 0-80 0,5 0 128 15,0 0-16-15,13-4 24 16,6 7 40-16,9 0-32 0,9 1 72 0,10 2-80 0,9-3-8 31,4 3 8-31,7 0-56 16,1-3-72-16,4 1-152 15,0-2-104-15,-5-5-80 0,1-3-304 16,-4-4-112-16,-5-6 280 16,-3 0 31-16,0 0 313 0,0-13 144 0,4-9 112 15,4 3-16 1,11-9 16-1,21-4-64-15,15 0-8 0,-11 7 0 16,-20 8 72-16,-24 5 0 16,-17 9 80-16,14 0 176 0,2 3-128 15,13 0-56 1,0 0 16-16,-1 0-80 31,5 9 0-31,-9 4-8 0,1 3 0 16,-4 3 24-16,-8-4-24 15,-9 8-8-15,-6-7 0 0,-9 6 8 16,-13-6 0-16,-7 3-8 16,-8-3 8-16,0 3 112 15,-15 0-16-15,-6 3-8 16,-7-3-80-16,0 0 40 0,-11 0 40 16,-5 0-7-16,-12-3-33 0,-20-3 160 15,-15-1-152-15,4-5-8 16,7-1 24-16,8-6 56 31,4 0-24-15,-19 0-48-16,-29-13-56 0,0 1 160 15,9-1-112-15,3 1 128 16,8 5 40-16,1 4 320 0,-1 0-72 16,16 3-88-16,21 0-160 15,7 0 56 1,8 0-200-16,-3 9 8 0,-5 1-72 15,-4 2 64-15,5 7 0 16,2 4-72-16,6-1 0 0,6 10 56 16,5-4-48-16,9 7-8 31,7 0 8-31,8 0 0 16,8-3 64-16,0 3-72 15,19-1 0-15,9-2 112 0,4-3-104 16,13 3 48-16,11-7-56 15,19 0 8-15,24 4 64 0,25-7-72 16,8-3 0-16,3-2 80 31,-15-8-80-31,-8-3 8 0,-2-3-8 16,-10-3 0-16,0 0 48 0,-8 0-48 16,-17-6 0-16,-15-4 16 0,-17 1-8 15,-2 3 40-15,-2-4-40 16,1 1-8-1,1-1 0-15,-10 0-8 16,-3 4 8-16,-1 3 8 0,5 3 0 16,1-3-8-16,-1 3 0 0,0-3 8 15,-9 3 40-15,-3-4-48 16,-8 4 0-16,-7-3 56 31,-5 0-56-31,0 0-456 0,-25-4-720 16,1 1-752-16,8-3-2601 0</inkml:trace>
  <inkml:trace contextRef="#ctx0" brushRef="#br0" timeOffset="-193826.15">26886 10357 7905 0,'0'0'1080'16,"0"0"-527"-16,0 0 15 0,0 0-216 15,0 0-160 1,28-4-144-16,-17 4 24 0,-2 13-72 16,-1-3-72-16,-8-1-2105 0</inkml:trace>
  <inkml:trace contextRef="#ctx0" brushRef="#br0" timeOffset="-192622.22">27364 9992 6185 0,'0'0'1120'15,"0"0"-584"1,0 0-400-16,0 0 48 0,0 0 176 0,0 0 0 15,0 0-24-15,0 0-208 16,47 15-23-16,-43-15 207 0,0 0 496 16,9 0-320-16,2-9-304 31,9-4-104-31,4 0 72 0,8-6-152 16,4 0 0-16,8-3 0 15,-1 0 8-15,1 0-8 16,1 6 0-16,-14 3 0 15,-3 0 128-15,-8 7-64 0,-4 6 152 32,0 0-48-32,-5 0-160 15,5 9 8-15,5 11-16 0,-1-1 8 16,8 6 88-16,-1-3-96 0,9 3 0 16,0-2 0-16,4-4 8 0,-1 0-16 15,6-6-40 1,-6-4 48-1,0-6 0-15,6-3 8 0,-6 0-8 16,1-15 24-16,-8-8-16 16,-4-2-8-1,-4-4 0-15,-4-2 0 0,-5-4 56 16,2 3-48-16,-5 0-8 31,3 3 152-31,2 7 184 0,3 6-128 16,-5 7-112-16,5 6-88 15,4 3 88-15,0 0-96 16,4 15-8-16,-4 2 0 0,4 1 16 0,-4 1-8 0,0 1 0 31,0 2 8-31,4-3-72 16,-4-3 56-16,-1 0-168 0,1-10 64 16,3 0 104-16,1-6 8 15,5 0-8-15,-1-9 8 0,3-10 40 16,1 0-40-16,-5-7 0 15,2 1 0 1,-5-4 8-16,0 1-8 0,-9-1 0 16,-7 7 48-16,1 6 232 15,-6 7-176-15,1 9 48 16,0 0-152-16,4 3 0 16,4 9 0-16,8 8 0 31,8-1 0-31,0-1 24 0,7-1 48 15,5-5-72-15,4-2 0 16,-1-7 8-16,-6-3 16 16,-6 0-24-16,-15-3 0 0,-3-10 128 15,-14-3-128-15,-3 0-8 16,0 0 8-16,-4 7 72 16,0-1-8-16,0 7-64 0,8 3-56 15,4 0-632-15,8 0-232 16,20 0-448-16,-4 3-289 0,-4-3-2639 15</inkml:trace>
  <inkml:trace contextRef="#ctx0" brushRef="#br0" timeOffset="-192352.73">29966 9506 2984 0,'0'0'592'15,"0"0"-40"-15,0 0 433 0,0 0 703 16,0 0 312-1,0 0-1111-15,0 0-705 16,-25-45 440-16,57 65 504 0,9 5-48 16,-2 0-120-16,5 4-215 15,-4-1-225-15,4 1-160 0,-9 3-88 16,-3 0 56-16,-8-1-232 31,-16 4-40-31,-8-3-48 0,-4 0 40 16,-28-4 16-16,-24-3-64 0,-35 4-168 0,-24-10-680 15,7-3-1161-15,20-13-3832 16</inkml:trace>
  <inkml:trace contextRef="#ctx0" brushRef="#br0" timeOffset="-186857.28">15092 5902 6937 0,'0'0'1144'31,"0"0"-120"-31,4-6-351 0,0 6-257 15,4 0-312-15,-4 0-56 16,4 9 272 0,-4 7 216-16,0 3-224 15,-4 7-80-15,0 2 104 0,-4 7 120 16,-8 0-192 0,0 6-48-16,0-6-64 15,1-3-88-15,2 0-56 0,5-10-8 16,4 0 0-16,0-3 8 15,0-3-8-15,13 3-768 0,-2-3-1200 16,1-10-3137-16</inkml:trace>
  <inkml:trace contextRef="#ctx0" brushRef="#br0" timeOffset="-186509.65">15068 6321 2800 0,'0'0'5745'0,"0"0"-4945"31,0 0-327-31,0 0-137 0,0 0-72 16,0 0 224-16,0 0-32 15,92-12-136-15,-64 12 128 16,0 0-232-16,7 0-88 0,13-4 72 16,4 4-152-16,28-3 32 15,23-3-48-15,29-4-16 16,7 1-16-16,-12 2 56 0,-31 1-56 15,-36-1 80-15,-24 4 144 16,-16 3 104-16,-4-2-64 16,0-2 57-16,-9 4 7 0,-2-3 56 31,-5 3-32-31,0 0-144 0,0 0-128 16,0 0 0-16,0 0-80 0,0 0-136 15,0 0-816-15,-9 0-1193 16,-6 0-1016-16</inkml:trace>
  <inkml:trace contextRef="#ctx0" brushRef="#br0" timeOffset="-181661.37">6346 8772 8785 0,'0'0'2385'0,"0"0"-945"0,-3 0-448 15,-1 0-231-15,4 0 807 16,0 0 88-1,0 0-183-15,0 0-345 16,0 0-224-16,0 0-384 0,0 0-96 16,0 0-232-16,0 0-56 0,7-6-64 15,14-7 192-15,30-19 176 16,29-12-400 0,32-19 32-1,6-4-64-15,-9 10-8 0,-29 16-8 16,-37 15-72-16,-7 7 80 0,-8 3 48 0,-8 0-48 15,-1 7-40-15,-15 2 40 16,-4 7-256-16,0 0-104 31,-8 0-416-31,-3 7 264 0,-6 5-72 16,2 4-1008-16,-1 3-761 16,4-3-424-16,4-6-1751 15</inkml:trace>
  <inkml:trace contextRef="#ctx0" brushRef="#br0" timeOffset="-181360.98">6820 8299 8673 0,'0'0'1529'16,"0"0"-401"-16,0 0-408 0,0 0-200 16,0 0 440-1,0 0-39 1,0 0-521-16,17-3-112 0,3 13 440 15,8-1-72-15,8 4 32 16,7-1-168-16,1 1-88 0,0 0-160 16,-5 3-48-1,-7-1-39-15,-12 5-185 32,-12 2 0-32,-8 3 144 0,-8 4 32 31,-20-1 96-31,-11 7-48 15,-2-3-88-15,2 3-136 0,3 0-320 16,16-7-2777-16,8-11-4577 0</inkml:trace>
  <inkml:trace contextRef="#ctx0" brushRef="#br0" timeOffset="-176732.72">6294 8734 3088 0,'0'0'4857'15,"0"0"-3024"1,0 0-1025-16,0 0-240 16,0 0 80-16,0 0 680 0,0 0 169 0,0 0-169 15,0 0-240-15,0 0-216 32,0 0 17-32,0 0 95 0,0 0-304 31,0 0-216-31,0 0-128 15,0 0-168-15,0 0 80 0,0 0-128 16,0 0-24-16,0 0 96 16,0 0-16-16,5-9 160 0,3-4-168 15,0-9-120-15,3-7 64 16,2 0-112-16,2-8-8 16,2-2 8-16,3-2-8 0,3-16 8 15,9-22 8-15,0 6-8 16,-4 3 80-16,-8 9-80 15,-5 14-8-15,2-7-48 0,-2-3 8 32,-2 6-16-17,-2 6-16-15,2 10 8 16,-9 7 24-16,3 2 48 0,-3 14 0 16,-4 2-8-16,0 4 8 0,0 6-168 15,0 0-264-15,0 0-248 16,0 0-472-1,0 16-272-15,-15 9-481 16,-5 1-1952-16,-1-4-2264 0</inkml:trace>
  <inkml:trace contextRef="#ctx0" brushRef="#br0" timeOffset="-176316.28">6326 8049 4120 0,'0'0'5962'16,"0"0"-4914"-16,0 0-888 0,0 0 16 31,0 0 128-31,0 0 272 16,0 0 16-16,-4 34 8 0,4-31-184 0,0-3 33 15,0 0 311-15,0 0 360 0,0 0 72 16,13-9 73-16,2-10-801 15,9-7-296 1,4-11-112-16,4-2-48 16,0-5 0-16,0 3 48 15,-8 2-56-15,0 11 0 0,-8 9 8 16,-9 9 72-16,-3 4-80 16,1 6 64-16,-1 0-56 0,4 0-16 15,-5 0-32 1,9 6 40-16,-3 7-80 15,2 3-24-15,2 6 96 16,-9 4 8 0,7 5 0-16,-3 20-88 0,-4-3-2185 15,-4-10-3056-15</inkml:trace>
  <inkml:trace contextRef="#ctx0" brushRef="#br0" timeOffset="-168402.19">6068 8864 5777 0,'0'0'5081'0,"0"0"-3129"16,0 0-1312-16,0-3-280 0,0-7 73 16,0 1 295-16,7-4-24 0,-3-2-280 15,9-2-232-15,-6-5-40 16,1-3-32 0,1 0 104-16,-5-7-8 15,0-3-112-15,-4 0 0 16,0-6 88-16,0-1-120 0,0-2 64 15,-8 3-24-15,-1-4 48 16,1 1-8-16,-3-1 16 0,-2 4 0 31,2-3 56-31,-2 5-216 16,2-2 8-16,-5 3 32 16,-4 0-40-16,-4 0 0 0,0 0-8 15,-8 0 49-15,-4 3-9 16,0 3-32-16,1 4-8 0,-5 2 8 31,0 7 40-31,-4 0-48 0,5 7 0 16,-6-1 0-16,2 0 0 15,-5 4 8-15,0 2-8 0,0-3 16 0,-4 1-8 16,-3 3 40-16,-1 3-48 16,0-1 0-1,0 4 8-15,0 0-8 16,1 4 0-16,3 8 0 15,0 4 0-15,5 0 8 0,-5 6-8 16,-1 4 0-16,2 2 0 31,3-2 0-31,0 2 0 0,8-2 0 16,5-1-40-16,7-3 24 0,3-3 16 16,10-3 0-1,2-6-8-15,2-1 8 16,7-3 0-16,-4-2-8 0,8-4 8 15,0 0 56-15,0 3-56 0,0-3-56 32,0 0 48-32,0 0-497 15,0 0-399-15,0 3-376 16,0 4 528-16,0-5-681 0,8-2-839 0,0 0-1017 16,-1-6 1209-16,2-10-489 0</inkml:trace>
  <inkml:trace contextRef="#ctx0" brushRef="#br0" timeOffset="-168054.44">4537 7829 2840 0,'0'0'808'16,"0"0"441"-16,37-86-809 16,-22 58 528-1,2 6 184-15,-6 3-88 32,1 6 129-32,-3 4 31 15,-5 5 168-15,-4 4-264 0,0 0-415 0,0 0-361 16,0 4-192-16,-17 8 120 15,-2 10 208-15,-9 7-248 0,-4 3-72 16,-5 6 32-16,-2 0 8 0,-1 6 64 31,-4-3-24-31,4 1-64 0,5-1 136 16,3-6-168-16,8-7-24 16,8-5-16-16,11-7-112 0,1-7 8 15,4-3 0-15,4-2 112 16,13-1 472-1,11 3-159 1,7-2-177-16,1 2-112 16,12 0-64-16,-4 0-32 0,0 1-48 15,3 3 8-15,2-1-24 16,7 7-753-16,-13 0-1495 0,-7-10-1521 16</inkml:trace>
  <inkml:trace contextRef="#ctx0" brushRef="#br0" timeOffset="-165076.86">4052 9944 8737 0,'0'0'1489'0,"0"0"-1025"16,0 0-384 0,0 0-72-16,0 0 88 15,0 0 120 1,0 0 136-16,-80 16 120 0,60-7 160 15,-4 1 280-15,-4 3-287 16,1 2-145-16,-1 1-8 16,0 3-88-16,3-3-64 0,1 7-136 15,5-1-64 1,-1 3 120-16,-4 7-24 0,-4 2-32 16,4 8 32-16,-4 5-40 15,1 1 32-15,-1 6-24 16,0 0-80-16,0 3 144 0,3 0-96 15,-3 1 96-15,5-4-24 32,3-4-48-32,0 1-39 15,4 3-89-15,0 0 0 0,4 3 128 16,1 1-128-16,-2 2 48 16,6 3-8-16,-6 4 24 15,5 0 56-15,1 2 32 0,-5 1 120 31,-1 13 72-31,6-14-168 0,-1 2-16 0,-1-1-32 16,5-13-56-16,1 9 80 16,3-9-8-16,0 0-96 15,0-3 128-15,3 0-152 0,10 1-8 16,2-1 16 0,2-4-32-1,-2-2 16-15,6 2 16 0,-6 2-80 0,5-5 24 16,-3 1-24-16,2-4 0 15,1 4 8-15,-1-7 0 0,9 0-8 16,-3-3-8-16,6-3 8 31,1-3-48-31,0-4 104 0,0 1-56 16,5 0 0-16,-6-4 8 16,5 1 32-16,0 2-40 15,3-9 0-15,6 7-48 16,-2-4 48-16,5-3 0 0,7-3 0 31,5 0 0-31,4-4 72 0,4-2-64 16,8-4 8-16,-5 0 104 15,5 4-72-15,-4-3-48 0,-1-1 0 16,5 3-24-16,-4 1-24 0,-5-4 48 16,17-2-24-1,12-1 16 1,27-3 8-16,13 0 0 0,3-10 72 15,-3 0 152-15,-17 1 16 0,-7 6-136 32,-24 0-96-32,-25 0-8 0,-14-1-144 15,-10-2-96-15,8-1 96 32,2-5 112-32,7-4-16 15,4 0 48-15,15-12 0 0,24-4 0 16,21-9 0-16,7 2 16 15,-23 11-8-15,-28 6 136 0,-24 2 24 0,-13 5-168 0,10-1 0 32,2-10 56-32,5-2-48 15,3-7-8-15,-3 3 0 0,0-9-48 16,4 0-24-16,0-4-96 16,-4 1 112-16,-1-1 56 0,-11 1 0 15,0-1 8-15,-12 4 88 16,-4-4-48-1,-4 4 160-15,-4 0-200 16,-1-6 64-16,5-4-56 0,-3-6-16 0,2 0-8 16,1-7-160-16,0-3-32 15,-4 1 112 17,-4 2 8-32,-9 4 32 15,-7 3 40-15,0 6-64 16,-7 0 72-16,-9 0 16 0,-4 0 40 15,0-6 112-15,1 0-120 16,2-3-40-16,2-4 0 0,6 1-8 16,-3 3 0-16,1-4-96 15,-6 10 80-15,-3 7 16 16,-3-1 0-16,-9 3-40 0,-5 1 40 16,2 3 0-16,-5-4 88 15,1-3-8-15,-2 4-80 0,2-4 104 16,3 4-104-16,4-7 0 31,0 7 48-15,4-1-48-16,-4 4 0 15,1-1 0-15,-1 5 8 0,-8-2 16 16,0 4-24-16,4 7-8 0,4 2 8 16,8 8-16-16,5 1-32 0,6 5 48 31,2 5 0-31,7 4-8 15,0 0 8-15,4 3-136 0,0 0-552 16,-4 0-696-16,-5 3-152 16,-6 19 495-16,-2-2-1127 0,6-5-1969 0</inkml:trace>
  <inkml:trace contextRef="#ctx0" brushRef="#br0" timeOffset="-164575.65">6558 10557 2456 0,'0'0'2505'0,"0"0"-65"0,0 0-776 16,0 0-543-1,0 0-169-15,0 0 232 16,11 15 144-16,-7-15-39 16,-4 0-265-16,13-12-80 0,-6-7-680 31,5-7-128-31,1-9-64 0,2-3-24 16,1-6-32-16,0-10 24 0,4-3-32 15,0-4-16-15,0-2-160 16,0-1 152-16,-4 7 16 0,-4 9-88 15,-4 7 88-15,-1 10 248 16,-7 12 16 0,5 9 456-16,-5 0-367 0,0 8-185 31,0-2 48-31,4 4-32 16,-4 0 40-16,0 0-224 0,4 0 0 15,4 0-16-15,3 0-136 16,9 13 152-16,12 6 72 0,8 9-16 15,12 4 112-15,4 6-168 16,4 7 8-16,3 2-8 16,1 20-224-16,-12-10-2273 15,-16-9-3632-15</inkml:trace>
  <inkml:trace contextRef="#ctx0" brushRef="#br0" timeOffset="-161948.5">10749 12341 9073 0,'0'0'2297'16,"0"0"-553"-16,0 0-695 0,0 0 31 15,-4-16 216-15,12 13-152 16,12-4-424-16,12 1-311 15,20 3-225-15,20 0 80 0,43 0-72 16,56 3 88-16,37 0-16 0,39 6-72 0,24 3-72 31,8-2 104-31,11-1-104 16,-7-6-24-16,-36 0-96 16,-48 0 8-16,-67 0 104 0,-56 0-112 15,-37 0 0-15,-27 0 48 16,-3 0-48-16,-9 0-400 0,-5 0-560 15,-39-3 296-15,-51 3-1393 16,7 0-591-16,-3 0-4162 16</inkml:trace>
  <inkml:trace contextRef="#ctx0" brushRef="#br0" timeOffset="-161528.97">10498 12535 6065 0,'0'0'6873'16,"0"0"-5368"-16,0 0-945 15,0 0-416-15,0 0-136 16,-32 92 568-16,16 0 608 16,4 38-376-16,5 19-232 0,7 7-111 31,0 2-89-31,0-2-64 15,4 12 176-15,11 1-184 0,5-1-56 16,8-9-240-16,0-20 64 0,0-9-8 0,-5-12-64 16,-6-17-496-16,-10-21-440 0,-7-20-673 15,0-6-463-15,-11-25-809 32,-2-7-4136-32</inkml:trace>
  <inkml:trace contextRef="#ctx0" brushRef="#br0" timeOffset="-161228.12">10482 14878 11042 0,'0'0'2328'15,"0"0"-1479"-15,147 0-585 0,-15 0-136 0,28 0 552 16,31-13 544-16,12 0-184 31,12 4-248-31,20 3-79 0,12 6-121 31,8 0 296-31,-8 0-336 16,-16 0-424-16,-40-7 48 0,-47-3-176 0,-52 1-208 0,-45-1-448 16,-23-5-552-16,-3-1-89 15,-14-6 65-15,-3-7 512 16,-4 0 544-16,-24-12-136 0,-4 3-1064 15,9 3-1497-15</inkml:trace>
  <inkml:trace contextRef="#ctx0" brushRef="#br0" timeOffset="-160811.52">13786 12354 8729 0,'0'0'1833'31,"0"0"-105"-31,0 0-936 16,0 0-440-16,0 0 160 0,0 0 201 16,-28 111 1039-16,0 19-176 15,0 32-527-15,-8 19-345 0,4 3-264 16,4-9-192-16,0 5 136 31,4 14-256-31,4-13-72 0,8-10-8 0,4-15-40 16,8-19 0-16,0-17 64 15,0-18-72-15,8-26 0 0,-8-22-144 16,0-19-808-16,0-6-841 16,-8-10-2063-1,1-10-2490-15</inkml:trace>
  <inkml:trace contextRef="#ctx0" brushRef="#br0" timeOffset="-160410.49">11351 13614 2032 0,'0'0'0'0</inkml:trace>
  <inkml:trace contextRef="#ctx0" brushRef="#br0" timeOffset="-157187.59">2542 4346 2616 0,'0'0'1696'0,"0"0"-991"0,0 0-129 16,0 0-400-16,-24-41 208 0,24 28 40 31,-9-2 256-31,5 2 200 15,-3 0 104-15,-1 0-311 0,0 4 31 16,-1 3-376-16,2 2 0 16,-1-2 16-16,4 6-168 0,0-3-168 15,-1 3-16-15,5 0 8 32,0 0-72-32,0 0-8 15,0 0-48-15,0 0 128 16,0 0-8-16,0 0 8 0,0 0-24 15,0 0 72-15,5 0 32 32,-1 6 200-32,4 1-48 0,3 2 0 0,6-3 0 15,2 4-40-15,5-1 256 0,8-2-40 16,0-4-136-16,8 3-7 0,4-6-17 16,-1 0 104-16,6 0-40 15,-1 0-88-15,-1 0 80 16,5 0-152 15,4 0 64-31,4 0-96 16,7 0-8-16,13 0 64 0,20-6-176 15,11-1 0-15,5 1 64 16,-13-3-56-16,-23 2 88 0,-20 4 32 16,-13-3-120-16,-2 2 192 15,-2 2-200 1,13 2 0-16,4-7 80 0,0 4-64 0,-4 0 40 15,3 0 96-15,1-4-80 16,-5 4 128-16,5-3-200 16,0-1 0-16,-8 1 0 0,0-4 48 31,-5 4 0-31,-6 0-48 16,-14 3 0-1,-3-4 120-15,-8 7-120 0,-8-3 0 16,-4 3 0-16,-4 0 0 0,0 0-8 15,0 0-40-15,0 0 48 16,0 0-16 0,0 0-64-16,4 0-632 15,-4 0-232-15,4 6 40 16,-4 4-905-16,0-3-3576 0</inkml:trace>
  <inkml:trace contextRef="#ctx0" brushRef="#br0" timeOffset="-149995.98">11785 4089 8617 0,'0'-9'1289'0,"4"-1"71"16,0-3-400-16,-4 7-304 0,8 0 168 16,-4-4-167-16,4 4 95 15,0 2 240-15,-4 2-368 0,0 2-400 16,0 0-144 0,-4 2-80-16,4 15-120 15,-1 5 40-15,-3 6 32 0,0 14 48 16,0-5 80-16,-3 5-80 15,-1-1 120-15,4-6-120 16,0-3 0-16,0-10 56 0,0-6 8 31,12-9-56-31,11-7 88 0,9 0 32 16,20-20 144 0,16-21-272-16,27-19 0 0,21-17 8 15,-8 4 0-15,-21 10 0 16,-31 22-8-16,-24 9 0 0,-4 3 80 31,0 4-72-31,-4 3-8 16,-9 6 168-16,-6 13-88 0,-9-4 24 15,4 7-104 1,-4 0 8-16,0 0-104 16,0 0 88-16,0 0-176 0,0 0-248 15,0 7-56-15,0 2-720 0,-4 17-136 16,-5-7-769-16,-2-3-3288 15</inkml:trace>
  <inkml:trace contextRef="#ctx0" brushRef="#br0" timeOffset="-148871.78">7327 7131 7217 0,'0'0'2048'0,"0"0"-735"15,0 0-681-15,0 0-152 16,0 0 656-16,0 0 0 16,0 0 137-16,-21-3-345 0,21 3-216 0,0 0-200 0,4 0-280 15,13 0-64-15,7 0 152 16,19 0-112-1,25 0 128-15,36 0-328 16,35 0 65-16,24 0 23 16,16 0-32-16,5 0 96 15,-9 0 120-15,9 0-96 0,-1 0 208 16,-3 0-240 0,-1 0 64-16,-8 0-112 0,4 0 96 15,-4 0-104-15,5 0-32 16,-1 0-56-16,0-4 104 15,-11 1-112-15,-21-3-40 0,-20 3 40 16,-31 0 8 0,-23 3 8-16,-30 0-16 0,-7 0 56 31,-4-3 16-31,-9 3-72 16,-2 0-8-16,-14 0-96 15,-3 0 0-15,0-4 96 0,-7 1-184 16,-14-3-1128-16,-22-1-849 15,3 1-944-15,0-3-5192 0</inkml:trace>
  <inkml:trace contextRef="#ctx0" brushRef="#br0" timeOffset="-148035.52">9127 5286 9658 0,'0'0'1656'0,"0"0"-384"15,0 0-552-15,0 0-32 16,0 0 41-16,0 0 391 0,48-48-664 16,-8 42-184-16,12 0 0 0,12 3-128 0,7 0-8 31,2 3-64-31,-2-4-72 15,-7 4 120-15,-16 0-120 0,-12 0-48 16,-17 0 24-16,-10 0-496 0,-9 0-400 16,0 0-8-16,-13 0-281 31,-19-9-559-31,4-1-857 16,0 1-2760-1</inkml:trace>
  <inkml:trace contextRef="#ctx0" brushRef="#br0" timeOffset="-147796.65">9498 4962 8969 0,'0'0'1657'0,"0"0"-417"0,0 0-264 16,0 0-144-16,0 0-7 16,0 0-145-16,0 0-336 0,0 0-248 15,-8 48 440-15,0-1 168 16,4 7 96-16,4 10-528 31,0-4-96-31,0 1-64 16,0-1-24-16,8-3 32 0,0-3-120 15,-4 0-152-15,4-13-816 16,4 4-1008-16,-4-13-793 0,0-14-3768 16</inkml:trace>
  <inkml:trace contextRef="#ctx0" brushRef="#br0" timeOffset="-147587.99">10697 5181 11026 0,'0'0'1632'0,"0"0"-392"0,0 0-999 16,0 0-241-16,0 0-137 31,0 0-647-31,0 0-912 16,0 0-2953-16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7:51:47.2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80 9353 7945 0,'0'0'5209'0,"0"0"-3624"16,0 0-537-16,0 0-280 0,32-82 280 16,-23 69 161-16,-5-3-225 15,0 7-112-15,-4 2-280 16,0-2-176-16,-13 2-56 15,-14 1-112-15,-13-1-136 0,-16 4-32 16,-3 1-32-16,3 2 40 16,4 0-88-16,8 0-8 0,16 9 8 47,8 7-112-47,12 6 16 0,8 7 48 15,8 2 48-15,20 14 40 0,19-1 8 16,5 4 80-16,4-1-40 15,-4 1-32-15,-4-7-48 0,-13-3-8 16,-7-2-40 0,-15-5 32-1,-13-2-104-15,0-1 104 0,-13-5-40 0,-15-8 48 16,-7-5 72-16,-5-7-24 16,-3-3 24-16,-2-3 56 0,6-16-80 15,7-10-48-15,12-2-24 31,20-8-784-31,39-15-1568 16,13 10-2905-16,8 9-4009 0</inkml:trace>
  <inkml:trace contextRef="#ctx0" brushRef="#br0" timeOffset="463.45">11260 9423 10298 0,'0'0'1992'0,"0"0"-768"16,0 0-39-16,0 0 223 0,0 0 392 31,0 0-439-31,0 0-553 15,0 0-224-15,3-41-112 0,-3 41-144 16,0 6-224-16,0 10-24 16,0 6 184-16,-3 10-56 0,-6 6-128 15,5 0-24-15,-4-3 24 16,4 0-80 0,-3-3-112-16,2-7-392 15,5-3-1008-15,0-6-817 0,0-3-1463 16,12-13-2354-16</inkml:trace>
  <inkml:trace contextRef="#ctx0" brushRef="#br0" timeOffset="701.69">11578 9372 6161 0,'0'0'5241'16,"0"0"-3273"-16,0 0 81 0,0 0 215 15,0 0-879-15,0 0-793 31,12-32-592-31,-16 61 8 16,-8 9 112-16,0 6-40 16,-4 4-8-16,5 0-64 0,-2-3 0 15,1-8-8-15,0-2-536 0,8-9-449 32,4-7-1047-32,0-10-553 15,4-5-3136-15</inkml:trace>
  <inkml:trace contextRef="#ctx0" brushRef="#br0" timeOffset="895.66">11578 9325 11306 0,'0'0'2424'0,"0"0"-903"0,0 0-457 15,0 0 160-15,0 0-448 16,99-26-384-16,-59 26-255 0,4 0-137 15,0 4-345-15,-4 5-1759 16,-17-3-2145 0,-10 1-4585-16</inkml:trace>
  <inkml:trace contextRef="#ctx0" brushRef="#br0" timeOffset="1049.38">11590 9522 592 0,'0'0'7177'15,"0"0"-4040"-15,0 0-1473 0,0 0-568 16,0 0-247 0,87 0-169-16,-55 0-336 15,0 0-280-15,20 0-64 0,-16 0-1176 16,0 0-3113-16</inkml:trace>
  <inkml:trace contextRef="#ctx0" brushRef="#br0" timeOffset="1265.4">12120 9268 7273 0,'0'0'5345'0,"0"0"-3432"16,0 0-169-16,0 0-312 0,0 0-808 16,0 0-504-16,0 0-64 15,8 41 169-15,-8 3-57 0,0 4-96 0,-8 2-16 31,-4 2-8-31,4-8-48 16,0-3-561-16,0-9-1191 0,4-6-920 16,0-14-3090-16</inkml:trace>
  <inkml:trace contextRef="#ctx0" brushRef="#br0" timeOffset="1481.5">11948 9093 4640 0,'0'0'8306'0,"0"0"-6425"15,0 0-225 1,0 0-736-16,0 0-296 16,112-19-56-16,-44 22-303 0,27 13-41 0,-3-3-224 15,19 2-160-15,-35-5-1353 16,-32-7-3344-16</inkml:trace>
  <inkml:trace contextRef="#ctx0" brushRef="#br0" timeOffset="2622.67">10601 12115 11826 0,'0'0'3153'16,"0"0"-1889"-16,0 0-984 0,0 0-280 15,-63 17 240-15,39 5 144 16,8 9 56-16,0 1-160 0,8 0-112 15,8-3-24 1,0-7-88 0,8-10-48-16,20-5 0 15,0-7 32-15,8-4-40 0,-5-18 0 16,-3-3 120-16,-11-7 120 16,-13 7 113-16,-4-1 359 0,-4 10-40 31,-17 13-464-31,-7 3-200 15,1 3-8-15,-1 23-120 0,12 15-816 16,8-3-1905-16,8-3-3112 0</inkml:trace>
  <inkml:trace contextRef="#ctx0" brushRef="#br0" timeOffset="3209.61">12323 12404 9642 0,'0'0'6633'0,"0"0"-5665"0,0 0-944 15,0 0-24 1,0 0 0-16,0 0 496 16,0 0-56-16,0 0-280 15,-44 86-8-15,44-64-152 0,0 1-48 16,0-8-368-16,16-5-144 0,8-4-176 15,0-6 128 1,0-6 584-16,-4-10 24 16,-4-9 808-16,-8-1 280 15,-8 1 41-15,0 6-41 0,-8 6-288 16,-16 7-584-16,4 6-216 16,-12 16-144-16,9 9-1552 0,2-3-4618 15</inkml:trace>
  <inkml:trace contextRef="#ctx0" brushRef="#br0" timeOffset="3811.11">12551 13411 11082 0,'0'0'6601'0,"0"0"-5544"16,0 0-977-16,0 0-32 15,0 0 496 1,-21 22 112-16,9-3-360 16,0 0-144-16,8 0-40 0,4 0-112 15,0-3-160 1,4-7-432-16,13-2 128 15,6-4 256-15,1-3 88 32,4-3 112-32,-4-13 8 0,-9-3 184 15,-6 0 272-15,-9 7 256 16,0-1-8-16,-20 3-488 0,-24 7-216 16,4 0-1640-16,4 0-4442 0</inkml:trace>
  <inkml:trace contextRef="#ctx0" brushRef="#br0" timeOffset="4360.03">10530 12715 2896 0,'0'0'10770'0,"0"0"-9401"15,0 0-1009-15,0 0-264 16,0 0-16-16,-36 86 40 0,29-70-64 0,7-6 64 15,0-1-64-15,4-2 120 0,15-7 48 16,9 0 48-16,8-4-184 0,-5-12-80 16,1-6-8-16,-12 0 128 31,-12 0 200-31,-8 3 800 16,0 6 57-16,-19 3-713 0,-1 10-80 15,-5 0-328-15,10 4-64 0,15 18-88 16,4-3-1713-16,15 0-4248 0</inkml:trace>
  <inkml:trace contextRef="#ctx0" brushRef="#br0" timeOffset="5368.29">15885 12532 9057 0,'0'0'6074'16,"0"0"-4634"-16,0 0-224 15,0 0 137-15,0 0-25 0,0 0-624 16,0 0-480-16,4-17-224 31,-4 27-152-31,-4 6 152 0,0 0 0 16,-4 0 80-16,8-3-80 0,0-4-8 15,0-3-208-15,4-6 112 0,16 0 16 16,-4-3 80-16,7-9-72 0,-2-8 32 31,-9 4 88-31,-8 4-40 16,-4-1 392-16,-4 7-240 0,-12 2-56 31,-5 4-96-31,2 0-56 0,3 10 48 16,8 6-96-16,16 12-920 0,16-6-1361 15,8 1-3608-15</inkml:trace>
  <inkml:trace contextRef="#ctx0" brushRef="#br0" timeOffset="5785.02">17339 12532 10242 0,'0'0'2280'0,"0"0"-1040"0,0 0 89 15,0 0 23-15,0 0-568 16,0 0-424-16,0 0-360 15,0 0-48-15,0 0 48 0,-8 9 0 16,-4 4 8-16,8-4-8 16,0 1 8-1,4-7-16-15,0 3 16 0,13-6 104 0,6 4-8 16,-3-4-64-16,4 0-40 16,-4-10 0-16,-4-3 0 15,-8-3 8-15,-1-6 88 0,-3 0 304 47,0 3 57-47,-3-3 119 0,-5 9-304 16,-4 10-272-16,-4 3-56 15,-8 19-256-15,4 6-1577 0,4 4-3368 16</inkml:trace>
  <inkml:trace contextRef="#ctx0" brushRef="#br0" timeOffset="6185.86">17650 13223 11738 0,'0'0'1992'0,"0"0"-1319"16,0 0-217-16,0 0-208 16,4-6-176-16,-4 10-24 15,0 5-48-15,-4 4 48 0,0-1-48 0,4 1 56 16,0-3-8-16,0-1-48 15,4-6 8-15,7-3 96 0,6 0 16 16,-9-6 48-16,0-10 232 0,-4-3 160 16,-4 0-136-16,-4 3-200 0,-16 6-224 15,-28 10-72-15,8 0-2360 32,1 0-6706-32</inkml:trace>
  <inkml:trace contextRef="#ctx0" brushRef="#br0" timeOffset="6640.46">16120 13633 6737 0,'0'0'3873'0,"0"0"-3209"15,0 0 72-15,0 0 64 0,0 0 376 16,0 0 81-16,0 0-321 16,0 0-384-16,0 0-352 0,68 44-40 15,-52-44-96-15,-4-6-16 16,0-13 112-16,-8 0-112 16,-1-6 296-16,-3 3 208 15,0 0-135-15,-3 5 95 0,-5 8-336 16,-9 5-168-16,2 4-8 0,-1 7-440 15,4 9-2169-15,4-3-4320 16</inkml:trace>
  <inkml:trace contextRef="#ctx0" brushRef="#br0" timeOffset="9545.51">10362 12090 10098 0,'0'0'2840'15,"0"0"-1399"-15,0 0-625 0,0 0 112 16,0 0 72-16,0-3-544 16,0 3-208-16,0 0-104 0,0 0 32 15,0 0 96-15,0 0-200 16,0 0-56-16,0 10-16 15,0 5 425-15,-8 5 7 16,1 2-208-16,-5 3-120 0,0 0 152 16,0 4-104-16,4 0-32 15,0-4-24 17,0 0-96-32,8-5 72 0,0-2-64 15,0-5 0-15,0 0 64 16,0-7-72-16,0-2 16 0,0-4-16 15,-4 0 0 1,4 3 56 0,0-3-56-16,0 0-296 0,0 0-392 15,-4 0-561-15,4-13-999 0,0-3-5314 16,0 0 641-16</inkml:trace>
  <inkml:trace contextRef="#ctx0" brushRef="#br0" timeOffset="10523.63">10399 12026 2760 0,'0'0'3153'15,"0"0"736"-15,0 0-3201 0,0 0 128 16,0 0 424-16,0 0 128 16,0 0-479-16,0-18-513 15,0 18-224-15,0 0 72 0,0 0 64 0,0 0 88 16,8 0-48-16,3 0 96 0,6 0-120 31,7 0-184-31,4-4-72 16,4 1 56-16,-1 0-32 15,1 0-56-15,0-1-16 0,-4 2 8 16,-1-2 72-16,1 1-80 16,-4 0-16-16,-4 0 16 15,0 0 8 1,-4-1-8-16,0 1 8 15,0 3-8-15,-8 0 0 16,4-3 0-16,-8 3-16 0,-4 0 16 16,0 0-8-16,0 0 0 15,0 0-88-15,4 0 56 0,0 0 40 16,4 0 0 0,0 3 64-16,0 0-56 15,3 4 0-15,-3-4 48 16,-3 0-56-16,-1 4-144 15,-4-5 144 1,0 2 96 0,0 5 312-16,-9 1-48 0,5 2-39 15,-3 1-89-15,-1 3-184 16,0 0-40-16,3 0 80 16,-2 3-88-16,3 0 96 0,-4 0-96 15,4 0 16-15,-4 0 56 16,0 3-72-16,0-5 0 0,4 1-8 15,-8 1 8-15,4 1 0 16,0-5 0-16,4 1-40 16,1-3 32-16,3 3-64 15,0-4-96-15,0-2-121 0,0-1-127 16,0-2-8-16,0-1-104 0,0-2 80 31,0-4 280-31,0 0-8 0,-5 0 176 16,-3 0 176-16,-4 0 192 15,-4 0-224-15,-3 0-80 0,-5-7-16 16,-4 4 128-16,-4-4-32 16,-4 1 152-16,-8 3 0 15,4 0-72 1,-3 0 25 0,-2-4-81-16,6 7-16 15,7 0 40-15,8-3-120 0,4 3-24 16,8 0-48-16,8 0-72 15,4 0-344-15,0 0-649 32,28 0-407-32,-4 0-1641 0,3 0-9177 0</inkml:trace>
  <inkml:trace contextRef="#ctx0" brushRef="#br0" timeOffset="11611.18">11008 12036 5233 0,'0'0'4112'31,"0"0"-2495"-31,0 0-1025 0,0 0-448 16,0 0-96-16,0 0 8 15,88 0 144-15,-61-3-112 0,9 0 56 16,1-1 72-16,6 1-88 15,9-3 40 1,20 0-32 0,12-4-128-16,23 7 104 0,9 0 56 15,-1 3 168-15,0 0-112 16,-7 3 89-16,4 7 23 0,-1-1-32 16,-3 4-64-16,-1 0 0 15,5-1-40-15,-1 1-48 31,-3 3-56-31,3 0-88 0,-3-1 48 0,-1 2-48 16,-2-2 0-16,-2 4 64 16,1-3-72-16,-5 3 0 0,5 1 0 0,0-5 0 15,-5 7 0-15,-3 0-8 63,-12-2 16-63,-21-5 32 0,-15 2-40 15,-4-5 0-15,0 7 72 16,4 0-64-16,-1 0 0 0,-3 3-8 16,0-2 0-16,-5-1 48 0,6 3-48 15,2 0 0-15,5 4 104 16,4-4-40-16,-5 0 80 0,1-3-72 16,-3 0-64-16,-6-6 96 0,-3-1-96 0,-4-2 0 15,0-1-8-15,0 1 8 16,-1-4 64-16,10 0-64 31,2 4-16-31,5-3 16 0,4 2-8 16,-1-6 8-16,-7 3 64 15,-12-2-64-15,-8-4 40 0,-8 0-48 0,-12 0-8 0,0 0 8 16,-8 0-200-16,0-4-304 31,0 1-296-15,-8-6-272-16,-8-4-1345 0,-8 3-4200 0</inkml:trace>
  <inkml:trace contextRef="#ctx0" brushRef="#br0" timeOffset="20154.08">19658 11071 1408 0,'0'0'9402'0,"0"0"-7146"0,0 0-1392 16,0 0-247-1,0 0 839-15,0 0 424 16,0 0-559-16,0-6-361 0,12 6-328 15,8 0-168-15,11 3 24 16,14 3-144-16,11 0-8 0,8 1-72 16,7 6-136-16,-4-7-32 31,1 3-80-31,-16-5 32 16,-8 2 8-16,-17-6-56 15,-10 0-48-15,-9 0-304 0,-8 0-432 16,0-3-472-16,0-4-1065 15,0 1-71 1,0-10-721-16,-4 3-1424 31,0 4 272-31</inkml:trace>
  <inkml:trace contextRef="#ctx0" brushRef="#br0" timeOffset="20432.3">20136 10935 4905 0,'0'0'4080'16,"0"0"-2343"-16,0 0-713 15,0 0-216-15,0 0 280 16,0 0 137-16,-12-20-201 16,12 20-544-16,0 0-272 15,0 3 88-15,9 4 112 0,2 5 400 16,1 5 33-16,8 5-209 31,-4 0-112-31,4 0-248 16,-4 4-24-16,-1-1-40 0,-6 0-112 15,-5-2-88-15,-4-1-8 0,0 0 8 0,-20 0-48 16,-8-3 88-16,-4 0-96 0,-11 0-72 31,2 0-632-31,-2 0-1201 16,15 1-1871-16,12-8-6675 16</inkml:trace>
  <inkml:trace contextRef="#ctx0" brushRef="#br0" timeOffset="20985.68">21001 10989 2632 0,'0'0'9778'0,"0"0"-7577"16,0 0-401-16,0 0-288 0,0 0-151 16,0 0-137-16,0-13-424 15,0 13-448-15,0 9-352 0,0 7 48 16,0 9 88-1,0 10 32-15,0 7-88 16,0 2 72-16,0 4-144 0,0-1 80 16,0-2-88-16,0-1 0 15,0 1 16-15,0-7-16 0,4-4-16 16,0-8 8-16,-1-4-384 31,-3-6-240-31,4-6-432 0,-4-4-489 0,0-6-671 16,5-6-281-16,-5-10-4168 0</inkml:trace>
  <inkml:trace contextRef="#ctx0" brushRef="#br0" timeOffset="21316.98">21016 10935 10506 0,'0'0'2360'0,"0"0"-1167"0,0 0-209 16,0 0-168-16,0 0 336 0,0 0 56 16,0 0-439-16,105-7-209 31,-66 10-280-31,4 3-40 15,6 4-48-15,7 0-96 0,0-1-8 16,-5 1-88-16,-14 3 0 16,-11-10-16-16,-13 3-936 15,-13-6-1161-15,0 0-735 16,-36 0 583 0,1 0-2328-16,-2 0-1000 15</inkml:trace>
  <inkml:trace contextRef="#ctx0" brushRef="#br0" timeOffset="21548.99">21033 11207 208 0,'0'0'9898'0,"0"0"-8018"16,0 0-632-16,84 0-183 15,-49 0 159-15,-3 0 56 0,4-3-288 0,0 0-496 31,-5-3-152-31,-6 0-199 16,-5 2-33-16,-9 4-104 0,-3 0-8 16,1 0-601-16,-9 4-1495 15,4 5-697-15,-4 4-3824 0</inkml:trace>
  <inkml:trace contextRef="#ctx0" brushRef="#br0" timeOffset="22519.88">21622 10811 1736 0,'0'0'6049'0,"0"0"-4673"15,0 0-479-15,0 0-225 0,0 0 224 16,0 0 32-16,-75-74-128 16,55 65-224-16,-8-4-63 15,0-2 39-15,-4-5 104 0,-8 1 0 31,1 0-144-31,-2 1-128 0,-2-2 40 0,-2 8-288 16,6 2-24-16,-4 4-104 0,-2 2 48 16,2 4 48-16,-2 4-56 31,2 8-40-31,0 4 72 0,2 6-72 16,1 1-16-16,1 5-24 15,7 1 32 1,-5 6 8-16,2 3 64 15,3 0-24 1,0 6 96-16,0 1-136 16,-4 3 64-16,5-4-72 0,-1 4 48 15,0-1 24-15,4-3-72 0,0 1 0 16,9 3-56-16,2-4 56 16,10 1 16-16,-2 2-16 0,9 1 0 15,0-1 96-15,5 4-23 16,14 0-25-16,5 0 0 0,8-4 24 31,4 1 96-31,8-10-160 16,-1 0 64-16,13-3 40 0,-4-6 8 0,3-4-72 15,1-6-40-15,-3-3 64 0,-6-6-72 16,1-4 0-16,-5-6 80 0,2 0 8 31,-2-6-80-31,2-7 72 16,2-6-24-16,1-3-40 0,-1 0 80 15,2-4-96-15,-6 1 0 16,2-4 0 0,-6 3 8-16,-3-2 64 15,-1-1-72-15,-7 1-72 16,0-4 24 0,-7-3 64-16,-2 0-16 0,1-3 0 15,-3 0 0-15,2-3 16 0,-3 0-16 16,0-4 0-16,-4 1 56 15,0-7-56-15,-4 0-48 0,-5 4 48 32,-3-7 0-32,0 0-8 15,-15 0-56-15,-9-1 56 0,-8 1 0 0,-4-3 8 16,1 3 0-16,-6 0 0 16,2 7 0-16,7-4 0 15,-4 7 40-15,4 5-32 31,0 5 32-31,1 8-40 16,-5 4 0-16,-5 13-16 0,-2 5-56 16,-21 4-832-16,12 16-2865 15,5 0-3353-15</inkml:trace>
  <inkml:trace contextRef="#ctx0" brushRef="#br0" timeOffset="30344.23">10824 11868 9281 0,'0'-3'2617'15,"0"3"-1833"-15,0-4-440 31,0 4 192-31,0 0 385 0,0 0-161 16,5 0-256-16,-5 0-128 16,0 0-24-16,0 0-56 0,0 0-88 15,0 0-32 1,0 0-8-16,0 0-112 16,0 4-56-16,0 9 0 15,0-1 128-15,0 10 72 0,-5 1-104 0,2-1-88 16,3 0 64-16,0-6-64 0,0 3 56 31,0-10-56-31,3 1 0 16,6-7 96-16,-1 0-24 15,3-3 192-15,6-3 89 0,3-13-9 32,3-6-112-32,5-7-48 15,-8 1-88-15,5-7 96 16,-2 0-200-16,1 3 8 0,-4 4 40 15,-4 2 0-15,4 4-48 16,-4 6 0-16,-4 4 0 0,-1 2 32 16,-2 4 16-16,-1 2-48 15,-8 1 0-15,4 0-8 0,-4 3-216 16,0 0-776 0,0 0-881-16,-12 0-743 15,-1 6 375-15,-2 1-3184 0</inkml:trace>
  <inkml:trace contextRef="#ctx0" brushRef="#br0" timeOffset="38543.64">15614 12328 992 0,'0'0'9906'0,"15"0"-8266"0,-2 0-1032 16,2 0-400-16,-2 0 376 15,-5 0 385-15,-1 0-569 0,-7 0-280 0,0 0-72 31,0 4-48-31,0-1 0 16,0 3 0-16,4 0 48 0,1 7-48 16,3 0-360-16,7 0-720 15,13 5-761-15,0-1-2760 0,-4-2-912 0</inkml:trace>
  <inkml:trace contextRef="#ctx0" brushRef="#br0" timeOffset="38690.53">15873 12471 3440 0,'0'0'4889'15,"0"0"-2976"-15,0 0-953 0,0 0-472 16,0 0-40-16,0 0-24 0,0 0-248 16,87 26-112-16,-74-14-64 15,-5-2-528-15,-4 6-808 32,-1-4-1761-32,5-2-1032 0</inkml:trace>
  <inkml:trace contextRef="#ctx0" brushRef="#br0" timeOffset="38828.56">16080 12595 5825 0,'0'0'2416'16,"0"0"-1047"-16,0 0-441 16,0 0-224-16,0 0-264 15,0 0-192-15,0 0-152 0,0 0-80 16,76 35-16-16,-68-29-552 16,4 7-920-16,0-7-1241 0,4 1-1984 0</inkml:trace>
  <inkml:trace contextRef="#ctx0" brushRef="#br0" timeOffset="38975.78">16323 12715 3648 0,'0'0'4761'16,"0"0"-3440"-1,0 0-945-15,0 0-264 0,0 0 224 16,0 0 184-16,0 0-264 31,80 26-112-31,-68-20-144 0,4 7-296 16,0-4-1641-16,-5 1-3576 0</inkml:trace>
  <inkml:trace contextRef="#ctx0" brushRef="#br0" timeOffset="39129.28">16602 12846 3912 0,'0'0'4737'0,"0"0"-3360"0,0 0-937 16,0 0-288-16,0 0-40 15,0 0-32-15,88 44-80 16,-60-28-232-1,-4 0-1609-15,-5-4-1375 0</inkml:trace>
  <inkml:trace contextRef="#ctx0" brushRef="#br0" timeOffset="39245.15">16865 12982 3608 0,'0'0'5249'0,"0"0"-4144"0,0 0-785 15,0 0-248 1,0 0 24-16,0 0-96 0,100 32-152 15,-85-23-1321-15,2 1-2920 0</inkml:trace>
  <inkml:trace contextRef="#ctx0" brushRef="#br0" timeOffset="39361.07">17148 13106 4000 0,'0'0'4953'15,"0"0"-4881"-15,0 0-72 16,0 0-568-16,0 0-704 15,0 0-1841-15</inkml:trace>
  <inkml:trace contextRef="#ctx0" brushRef="#br0" timeOffset="39514.81">17407 13230 3504 0,'0'0'6098'0,"0"0"-4922"0,0 0-896 16,0 0-96-1,0 0-184 1,0 0 0-16,0 0 0 0,0 0-464 0,72 22-1481 16,-64-16-1999-16</inkml:trace>
  <inkml:trace contextRef="#ctx0" brushRef="#br0" timeOffset="39661.83">17654 13322 3064 0,'0'0'5145'0,"0"0"-3464"16,0 0-1169-16,0 0-352 16,0 0-160-16,44 6-120 15,-36 0-1521-15,0 1-823 0,-1-1-3745 16</inkml:trace>
  <inkml:trace contextRef="#ctx0" brushRef="#br0" timeOffset="39777.78">17857 13414 5473 0,'0'0'2256'0,"0"0"-1416"15,0 0-488 1,0 0-88-16,0 0-87 16,0 0-177-16,0 0-657 0,0 0-1359 15,0 0-2649-15</inkml:trace>
  <inkml:trace contextRef="#ctx0" brushRef="#br0" timeOffset="39900.11">18080 13547 3512 0,'0'0'392'16,"0"0"80"-16,0 0 1105 16,0 0-977-16,0 0-464 15,0 0-136-15,36 19-672 0,-27-15-1609 0</inkml:trace>
  <inkml:trace contextRef="#ctx0" brushRef="#br0" timeOffset="40131.97">18292 13658 3744 0,'0'0'4217'15,"0"0"-3121"-15,0 0-976 0,0 0-120 16,0 0-8-16,80 36-72 16,-57-24-856-1,1 1-32-15,-4 0 472 0,3 2 152 16,-6-2 344-16,-6-7 256 16,2 1 528-16,-13-4 640 0,4-3 353 15,-4 0 103-15,0 0-472 0,0 0-1111 47,0 0-297-47,0 0-1425 16,0-3-3440-16</inkml:trace>
  <inkml:trace contextRef="#ctx0" brushRef="#br0" timeOffset="41065.28">15821 12423 3392 0,'0'0'6146'0,"0"0"-4274"16,0 0-912-16,0 0 88 15,0 0 89-15,0 0-41 0,0 0-392 47,8 0-408-47,-8 0-176 16,0 0-120-16,-8 0-424 0,-8 0-96 0,-8-6-520 16,1-3-1201-16,3-1-2696 15</inkml:trace>
  <inkml:trace contextRef="#ctx0" brushRef="#br0" timeOffset="41464.96">15662 12274 3448 0,'0'0'5681'16,"0"0"-4504"-16,0 0-737 15,0 0-144-15,0 0 24 0,0 0 32 32,-84-63-40-32,60 53-48 15,0 0-176-15,9 4-24 0,-6 3-64 0,10-3-128 16,2 3-344-16,1 3-200 0,8 0-512 15,-3 0-1241-15,3 0 777 16,-8-4 760-16,-5 1 760 0,2-3 128 31,-13-4 368-31,-1-2 488 32,2-1 544-32,3 0 64 0,8 4-335 15,0-1-433-15,8 7-96 0,0 0-192 16,4 3-336-16,0 0 24 0,-4 0-96 15,0 0-536 1,1 0 328 0,-10 0 80-16,-2 0-112 15,-2 0 232-15,-2 0-72 0,3 0-168 0,0 0 16 16,4-3 80-16,4-1-136 31,8 2-449-31,0 2-1751 0,0-4-2921 16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3T17:50:47.1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72 7223 5705 0,'0'-6'1704'0,"0"-1"-704"16,0-3-544-16,0 1-248 15,0 0 281 1,0-1 167-16,0 1 32 15,0 2-96-15,0 1-72 32,0 3 16-32,0-1 0 0,0 1 24 15,0 0 1-15,4 3-49 16,-4-3-136-16,4 0-72 0,-4 3 16 16,0 0-64-16,0 0 0 15,0 0-176 1,0 0-56-16,0 0-24 15,0 0-8-15,0 0 0 0,0 0-128 0,0 0 88 16,0 9 48-16,0 4 104 0,-4 6 0 31,0 4 16-31,0 2-40 16,0 0 40-16,0-3-112 16,0 4 56-16,0-7-16 0,4 0 64 15,0-3 8-15,0 0-16 0,0-4-8 16,0 1 144-16,0 3-176 15,0-7-16-15,0 1-40 16,0 3 64-16,0-4-56 16,0 0-16-16,0 1 8 15,0-3 64-15,-4 2-64 0,0 0 32 32,4 1-40-32,-4-1 0 0,4 1 0 15,-4 0 8-15,4-4-8 31,0 0 0-31,0-6 8 0,0 3 0 16,0-3 8-16,0 0-8 0,0 0 88 16,0 0-88-16,0 0 144 15,0 0 8-15,0 0-8 16,0 0-72-16,4 0-80 16,0-3 8-16,4 0-16 15,0 0-48-15,0 3 8 0,0 0 40 16,-1 0 8-16,2 0 8 15,3 0 0-15,4 0 0 0,-4 0 8 32,8 0-16-17,-1 0 0-15,5 0-8 0,0 0 8 16,-4 3 64-16,4 0-64 16,-8 0 0-16,0 1 40 0,-8-4-40 15,-4 0 0-15,0 3 0 16,-4-3 0-16,0 0 0 15,0 0 0 1,0 0 0-16,0 0 0 16,0 0 64-16,0 0-64 0,0 0 8 0,0 0 0 15,0 0 88-15,0 0-31 16,0 0-65 0,0 0 0-1,0 0 0-15,0 0-49 0,0 0-23 0,0 0 72 16,0 0 48-16,0 0-48 0,0 0 73 15,0 0-65-15,0-3 88 16,4-7-96-16,0-3 0 31,0-3 0-31,-4 1-8 0,4-1 8 16,-1 0 0-16,2-3-8 16,-1 3 8-16,-4 0 16 15,4 1-16-15,-4-2 0 0,4 4 64 16,-4-2-64-16,4-1-8 31,-1 0 8-31,5 4 0 16,-3-1 48-16,-1 0-48 0,0 0 0 15,3 4 32-15,-7-1-32 0,4-3 0 0,0 4-16 16,1 3 16-16,-5-4 0 16,0 4 0-1,0-3-8 1,0 5 8-16,0 1 0 0,0 0 0 15,0 0 0-15,0-1 0 16,4 1 16-16,-4 0-16 16,0 0 0-16,0 3 0 15,0-4 8-15,0 4-8 32,0 0-8-32,0 0-24 0,0 0 16 15,0 0-48-15,0 0 16 16,0-2 40-16,-4 2 8 0,-12-7 0 15,-1-2-8-15,-10 2 8 0,3-2 0 0,-8-1 0 32,4-2 0-32,0 5 0 15,8-2 8-15,1 2-8 0,6 4 0 16,5 0-8-16,1 3 8 16,3 0 0-16,-1 0-88 0,1 0 79 15,-4 0-167-15,1 6-1032 31,-1 1-696-31,-5-1-577 0,2-3-591 0,-2-3-2386 16</inkml:trace>
  <inkml:trace contextRef="#ctx0" brushRef="#br0" timeOffset="9453.9">10805 5832 5393 0,'-12'-12'1400'16,"-4"2"-280"-1,0-3-496 1,0 4-56-16,-4 2-15 0,5 1-97 0,-10 3-248 16,1-1-80-16,-11 4-80 15,-29-5-48-15,8 1-416 16,-4-2-3625-16</inkml:trace>
  <inkml:trace contextRef="#ctx0" brushRef="#br0" timeOffset="9622.79">9769 5664 9938 0,'0'0'1168'0,"0"0"-784"15,0 0-376-15,-96 0-8 0,61 0 8 0,-33 10-8 31,12 2-584-31,4-2-2465 0</inkml:trace>
  <inkml:trace contextRef="#ctx0" brushRef="#br0" timeOffset="9807.02">8657 5857 7937 0,'0'0'1096'0,"0"0"-792"16,-116 39-223-16,73-14-73 16,0 4-8-16,-2 2-24 0,-22 17-1233 31,11-10-1031-31,0-3-3568 0</inkml:trace>
  <inkml:trace contextRef="#ctx0" brushRef="#br0" timeOffset="9975.57">7621 6356 3880 0,'0'0'1409'0,"-79"35"1151"15,31-6-871-15,0-1-865 0,4 7 136 16,8 0-320-16,1 6-272 16,-1 0-192-16,-4 11-56 0,-4 5-120 15,-35 22-192-15,10-15-1304 31,6-7-3425-31</inkml:trace>
  <inkml:trace contextRef="#ctx0" brushRef="#br0" timeOffset="10153.57">6207 7448 12202 0,'0'0'4753'0,"0"0"-4337"0,0 0-368 16,-40 89-8-16,25-38-40 15,-10 19-160-15,-3 19-296 16,-7 16-1664-16,3-23-1033 0,4-15-4385 0</inkml:trace>
  <inkml:trace contextRef="#ctx0" brushRef="#br0" timeOffset="10275.61">5733 8756 7841 0,'0'0'2257'31,"-16"83"-1465"-31,16-7-344 16,0 32-144-16,0 13-120 0,0 6-184 15,0-29-216-15,0-22-2121 0</inkml:trace>
  <inkml:trace contextRef="#ctx0" brushRef="#br0" timeOffset="10438.04">5525 10706 14419 0,'0'0'1800'0,"0"0"-1800"15,0 118-1952-15,0-71-5130 0</inkml:trace>
  <inkml:trace contextRef="#ctx0" brushRef="#br0" timeOffset="10606.91">5362 11735 14667 0,'0'0'2264'0,"-39"79"-2264"0,18-25-2424 16,10 3-7290-1</inkml:trace>
  <inkml:trace contextRef="#ctx0" brushRef="#br0" timeOffset="11022.71">7673 14713 5857 0,'0'0'0'15,"0"0"-1753"-15</inkml:trace>
  <inkml:trace contextRef="#ctx0" brushRef="#br0" timeOffset="11338.87">8785 15538 2512 0,'0'0'9210'0,"0"0"-7538"16,112 25-839-16,-60-9-833 0,8 0-16 15,-6 0-441-15,2 0-63 16,-3-3-64-16,-2 3-216 0,21 3-536 31,-16-3-1513-31,-5-1-1584 0</inkml:trace>
  <inkml:trace contextRef="#ctx0" brushRef="#br0" timeOffset="11423.6">9868 15744 1360 0,'0'0'8850'0,"88"0"-6146"0,-32-6-2368 31,28 3-336-31,-20 3-2656 16,-12 0-5530-16</inkml:trace>
  <inkml:trace contextRef="#ctx0" brushRef="#br0" timeOffset="11677.59">10953 15691 1528 0,'0'0'11106'16,"0"0"-8489"-16,0 0-2065 0,99-16-552 15,-59 9-224-15,4 1 48 16,3-6 48-16,2-1-360 0,2-4-393 16,1-1-599-1,28-8-1304-15,-16 7-257 0,-1 0-1336 0</inkml:trace>
  <inkml:trace contextRef="#ctx0" brushRef="#br0" timeOffset="11871.64">12207 15338 1632 0,'0'0'8578'16,"0"0"-5946"-16,88-41-1343 0,-56 25-833 31,3 0-296-31,2 3-160 0,3-6-360 0,-1 0-1 16,13-6 33-16,20-13 80 16,-5 3-704-16,9-3-224 0,-4 0 232 15,-8 3 80-15,19-26-889 16,-19 14-343-1,-12 2-2729-15</inkml:trace>
  <inkml:trace contextRef="#ctx0" brushRef="#br0" timeOffset="12040.92">13458 14452 6793 0,'0'0'2641'0,"96"-104"-1369"16,-40 43-760-16,-9 10-352 15,5-2 112 1,-3-5 168-16,-6 10 384 15,-7 4 48-15,-1 6-351 0,-3 3-289 0,1 10-232 16,-1-4-272-16,4 4-521 16,15-20-559-16,-3 7-432 0,-5 0-1449 15</inkml:trace>
  <inkml:trace contextRef="#ctx0" brushRef="#br0" timeOffset="12194.64">14514 13192 12442 0,'0'0'2161'0,"0"0"-777"15,60-92-888-15,-32 54-496 16,11 3-920-16,2 0-384 0,-1-3-657 16,-5-19 129-16,-11 9-1313 0,-8 3 136 15</inkml:trace>
  <inkml:trace contextRef="#ctx0" brushRef="#br0" timeOffset="12326.19">14944 12243 9378 0,'0'0'1416'16,"52"-89"-768"-16,-20 32-648 0,8-23-200 16,-12 17-936-16,-12 9-2081 0</inkml:trace>
  <inkml:trace contextRef="#ctx0" brushRef="#br0" timeOffset="12595.75">15359 11185 11402 0,'0'0'1512'0,"40"-82"-1000"16,-20 34-376-16,-1 0-136 0,-10 4-56 15,-1 9-112-15,-4 0 56 16,0 3-248-16,-4 4-88 0,3-1 48 15,5 4 0 1,5-4-240-16,-2-3-200 16,9 1 248-16,-4-7-129 15,0-10-343-15,-4-3-160 0,0-6 704 0,-4-3 368 16,-8-1 144-16,4 1 8 16,-4 9 0 15,0-16 0-31,0 20 0 15,0 3-1136-15</inkml:trace>
  <inkml:trace contextRef="#ctx0" brushRef="#br0" timeOffset="12711.63">15550 9925 3696 0,'0'0'1849'0,"0"0"831"15,-48-114-839-15,29 63-513 0,2 3-472 16,10 7-496 0,-1 3-136-16,8 3-152 0,0 3-72 15,0-6-560-15,8 9-832 0,3 1-2801 16</inkml:trace>
  <inkml:trace contextRef="#ctx0" brushRef="#br0" timeOffset="13159.54">15335 9010 8785 0,'0'0'1657'0,"0"0"-905"16,-20-79-576-16,12 47-176 15,0 4-280 1,5-1 208-16,-6 1 24 15,1 2-32-15,-3-2-200 0,-2-4-480 47,-2 3-841-47,-9-3-255 0,3 1 424 16,-2-1 783-16,-1-3 465 16,-4 0 184-16,0-6 264 15,0-3 233-15,-4-8 383 0,0 2 632 0,-3-4-360 16,-1-3 137-16,4 9-561 15,4 3-80-15,0 8-248 0,4 5-208 0,0 3-40 16,1 1-144-16,-1 2-8 31,0 1 0-31,-1-4-600 0,1 4-792 16,1-4-1297-16,-5-2 136 16,4-1 201-16,0-6 2352 0,5 3 2449 15,-6-6-169 1,5 2 8-16,-4-2-815 15,1 3-593 1,-1 0-288-16,4 0-128 16,-8 6-296-16,8 4-112 0,-4 2-56 15,-12-3-472-15,8 7-1440 16,4-3-2865-16</inkml:trace>
  <inkml:trace contextRef="#ctx0" brushRef="#br0" timeOffset="13313.19">14040 7089 7033 0,'0'0'1904'0,"0"0"-255"0,-91-92-729 16,51 58-560-16,3 2-224 0,6 7-72 16,4 2-64-16,-1 1-208 15,7 6-920 17,5 0-1617-32</inkml:trace>
  <inkml:trace contextRef="#ctx0" brushRef="#br0" timeOffset="13614.1">13447 6607 6873 0,'0'0'2016'0,"0"0"-687"16,-88-57-937-16,56 41-392 15,4 3-32-15,4 3-584 0,4 4-249 16,4 0-455-16,0 3 352 16,1-4 632-16,-2-2 192 0,2-1 144 31,-9-6-8-31,0-3 8 15,-8-6 0-15,-8-4 0 0,-3-6 0 16,-9 0-8 0,-8 1-360-16,-4-4 232 15,4 3 128-15,0 0 8 0,8 3 0 16,1 4 48-16,3-1 720 16,5 3 272-16,-2 1 48 15,2 3-367-15,-2 3-25 16,-6 3-456-16,-1-3-240 15,-36-7-472-15,17 4-1841 0,3 0-3576 16</inkml:trace>
  <inkml:trace contextRef="#ctx0" brushRef="#br0" timeOffset="13946.14">11741 5731 6121 0,'0'0'1608'0,"0"0"-640"0,0 0-600 15,0 0-264-15,0 0-32 0,-88-32-72 31,53 32 0-31,-5-3 0 16,-12-4-128-16,1-2-24 0,-5-4 48 16,0-3 48-16,-4-3 56 15,4 0-920 1,0-3-432-16,9 3 904 0,7 0 416 16,12 9 32-16,4 1 8 15,8 2 416 1,0 7 48-1,4 0-248-15,4 0-120 0,-4 0 336 16,-8 0 160-16,-4 0 104 16,-4 0-215-16,-4 0-273 0,0-6-88 0,4-4-32 15,5 1-24-15,3 3-72 16,0 6 0-16,12 0-1353 0,0 0-3840 0</inkml:trace>
  <inkml:trace contextRef="#ctx0" brushRef="#br0" timeOffset="26480.42">5813 5566 8449 0,'0'-4'1425'15,"0"4"15"-15,0 0-592 0,0 0-384 16,4 0-24-16,0 0 296 0,-1 0 89 15,-3 0-305 1,4 0-256 0,-4 6-112-16,4 7 336 0,-4 9-240 15,0 4-24-15,0 9-64 16,-4 10-72-16,-7 9 0 0,-6 5-80 16,6 5 0-1,3 3 48-15,-1 2-56 16,9-2 0-16,-4 0 0 0,4-7 0 31,0-2 80-31,0-8-80 16,4-2 8-16,5 0-8 0,-5-7 16 15,-4-3 40-15,4-3-56 16,-4-6 8-16,0-7 32 16,0-7-40-16,0-8-8 15,0-4-64-15,0-3-352 0,-4-13-552 16,-4-9-1025-16,3-3-5920 15</inkml:trace>
  <inkml:trace contextRef="#ctx0" brushRef="#br0" timeOffset="27250.47">5968 5534 9378 0,'0'0'1208'0,"0"0"-656"31,0 0-192-31,0 0-256 0,0 0 176 0,0 0 304 0,0 0-40 15,103-3-208-15,-71 3-144 16,4 0-184-16,5 0 136 0,6-4-144 16,5-2 8-16,-5 0 0 31,5 0-8-31,0-4-64 0,-4-3 0 31,-8 4 56-31,-4-4 8 0,-4 3 8 16,-8 1 0-16,-1-1 72 0,-3 4-80 15,-3 0 128-15,-2 3-40 16,-3-1-72 0,-4 4 40-1,-4 0-56-15,4 0 0 0,-8 0-80 16,4 16-56-16,-4 3 136 0,0 4 0 0,0 5 0 16,0 4 16-16,0 2-8 15,0 5 40-15,0-1-48 31,0 3 0-31,0 0 96 0,0 0-96 16,0 1-8-16,0-1 8 16,4-3 0-16,-4 4 32 15,0-5-32-15,0 5 0 0,0-7 48 16,0 0-48-16,0 0 0 31,-12-4-8-31,1-2 8 0,-2-4 8 16,1-5-8-16,0-5 0 15,4-2 8-15,-7 0 0 0,2-4 0 0,-6 4-8 16,-9 0 8-16,-8 2 73 16,-12-2-81-1,-8 0 16 1,-12-4 40-16,-12 1-48 0,-15-3 48 16,7-1-56-16,9-3 0 15,15 0 88-15,20-3-88 0,-3 6 0 0,-2-6-8 31,14 4-1025-31,14-4-4096 0</inkml:trace>
  <inkml:trace contextRef="#ctx0" brushRef="#br0" timeOffset="28252.91">10327 5492 9522 0,'0'0'1360'0,"0"0"-840"16,0 0-424 0,0 0-96-16,0 0-64 15,0 7 56-15,0 9 8 0,-4 6 8 16,0 3 184-16,-4 7 128 15,8 3 40-15,-4 3 168 16,4 6 40-16,0 8 8 0,0 1-287 31,0 17-57-31,4 16-64 0,0-4-96 0,0-12-8 16,0-13-48-16,0-18 40 16,-4-2 16-16,0-5-56 15,0-6-8-15,0-7-8 0,0-10 72 16,0-2-72 15,-4-7-680-31,4 0-841 0,0-4-279 16,0-8-5618-16</inkml:trace>
  <inkml:trace contextRef="#ctx0" brushRef="#br0" timeOffset="29155.1">10287 6359 6809 0,'0'0'1816'47,"0"0"-959"-47,0 0-265 0,0 0 104 15,0 0 312-15,99 13-312 0,-67-10-360 16,0 3-168-16,9-2 48 15,6-1-104-15,1 3-32 0,3 0-80 16,1 1 48 0,-3-4-40-1,2 4 0-15,-7-4 0 0,-1-1 96 0,-7 2-104 16,-4-4 0-16,-8 0 0 16,-4 0 0-16,-4 0 8 0,-4 0 0 15,0 0-8-15,-4 0 24 31,-4-6 32-31,4 3-32 0,-8-4 24 16,8 4-48-16,-4-4 96 0,-4 1-88 0,4 0-8 16,0-4 136-16,-4-2-63 15,0-1-65-15,0-6 0 0,0 0 0 32,3-3 56-32,2-4-56 15,-1-2-16-15,0-4 8 0,4-3 0 31,-4-3 0-31,-1-4-48 0,2 1 48 16,-5 0 80-16,4-3-80 0,-4-1 0 16,4 4 0-1,-4 0 8 1,8 6 48-16,3 3-56 0,-2-3 0 16,2 7 56-16,1-1-48 15,1 0-16-15,-6 7 16 0,1 3 0 0,-3 0 128 16,-5 3 8-16,0 3-56 31,0 4 24-31,0-1-112 0,0 4 72 16,0 0-72-16,0-4 0 15,0 7 16-15,0-6-8 16,0 2 32-16,0-3-32 16,0 1-8-16,0 3 64 0,0-1-64 31,0 4 8-31,0 0-16 15,0 0 0-15,0-1 8 0,0 1 0 16,-9 3 0-16,5-6 0 16,-11 3-8-16,-5-10 8 0,-16 4 0 15,-8-4 0-15,-11-3 0 16,-22 0-24 0,-18 0 24-16,-17 4 0 15,16 2 0-15,17 4-48 0,23 6 48 16,17 0 0-16,-10 3 48 15,1 6-48-15,-3 7-8 0,7-3-336 0,0 6-1393 32,12-3-783-32,12-6-5730 0</inkml:trace>
  <inkml:trace contextRef="#ctx0" brushRef="#br0" timeOffset="45118.58">3334 10426 8705 0,'0'0'2985'31,"0"0"-1481"-31,0 0-864 16,0 0-343-16,0 0-297 0,0 0 0 15,9 0-393-15,-9 13-895 0,0 0-1704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3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80,'0'0'12184,"16"9"-10558,-9-3-1337,-2-1-147,0-1 1,1 1 0,-1-1-1,1 0 1,0-1 0,0 1-1,1-1 1,-1 0 0,1-1-1,0 0 1,-1 0 0,1 0-1,13 1 1,219 5-768,-109-3-502,-129-5 992,-2 21-355,1 23 537,0-42-40,1 0 1,-1 0-1,1 1 0,-1-1 1,1 0-1,0 0 0,0 0 0,0 0 1,0 1-1,0-1 0,0-1 1,1 1-1,-1 0 0,1 0 1,2 2-1,-1-1-5,-1-1 0,0 1-1,1 0 1,-1-1 0,0 1 0,-1 0 0,1 0-1,0 0 1,-1 1 0,0-1 0,0 0-1,0 0 1,0 1 0,0-1 0,-1 1 0,1-1-1,-1 0 1,0 1 0,0-1 0,0 1 0,-1-1-1,1 1 1,-1-1 0,0 0 0,-1 4 0,-3 9 115,0 0 0,-1-1 0,-15 27 1,12-26-109,0 0-246,0 0 0,1 1-1,1 0 1,0 1 0,-4 19-1,10-23-2905,1-5-280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5:22:04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9 3829 3488 0,'0'0'3241'16,"-9"-6"-1657"-16,9-1-896 15,0 7-135-15,0 0 247 0,0 0 304 16,0 0-48-16,0 0-336 0,0 0-288 16,0 0 49-16,0 0-81 0,0 0 56 31,0 0 24-31,0 0-32 15,0 0 16-15,0 0-184 16,0 0-16-16,0 0 120 0,0 0-160 16,0 0 16-16,9 0-72 0,2 0-8 31,5 0 16-31,0-3-160 16,4 3-16-16,-4 0 168 15,4 0-168-15,-5 0 0 16,6 0 8-16,-1 3 0 0,-1 0 96 15,-2 3-104-15,-2-2 0 16,5-1 40-16,-4 3-32 0,0-6 32 16,5 4 129-1,-2-1 7-15,5-3 136 16,0 0-184-16,4 3-56 16,-5-3 96-16,5 3-16 0,-8-3-16 0,1 3-72 15,-2 0-64-15,-6 0 144 16,-2 1-144 15,2-4-8-31,-6 3 8 16,9 0 0-16,0 4 8 15,4-4-8-15,8 0 8 0,-4 0 136 16,7 0-136-16,-3-3-8 16,0 0 136-16,-3 0-40 0,-6 0-8 15,1 0-24 1,-3 0-56-16,2 0 128 0,-3 0-136 15,7 0 0-15,1 0 8 0,8-3 0 16,4 3 0-16,1 0-8 16,-2 0 56-16,5 0 16 0,-8 0-72 31,4-3 0-31,-9 0 0 16,-2 3 0-16,-1-3 56 0,0 3 8 15,-1-4-56-15,-3 4 208 0,8-3-216 16,-4 3 16-16,4 0 40 0,-8 0-56 15,4 0 8 1,-4 0-8-16,-5 0 8 16,2 0 80-16,-6-3-80 31,1 3 136-31,4-3 40 0,0 3-8 16,4-7-40-16,0 4-104 15,8 0 16-15,0 0 32 0,4-3-80 16,0 2 0-1,-9 1 0-15,1 0 8 16,-11 0 40-16,-5-1-48 16,-5 2 8-16,-3 2-56 0,4-4-352 0,13-2-1024 15,-2-1-1561-15,5-2-2624 0</inkml:trace>
  <inkml:trace contextRef="#ctx0" brushRef="#br0" timeOffset="617.23">11327 3803 5705 0,'0'0'4377'0,"0"0"-2905"16,0 0-280 0,0 0-144-16,0 0 153 0,0 0 279 15,0 0-128-15,0 0-520 16,0-6-383-16,8 6-17 0,0 0-176 16,8 0 8-16,12 0-176 15,4 3-80 1,3 0 104-1,1 4-112-15,4-4 0 16,-4 0 8-16,-9 0 0 16,1 1-16-16,-11-4-72 0,3 0-904 15,-5-7-1361-15,2-6-3912 0</inkml:trace>
  <inkml:trace contextRef="#ctx0" brushRef="#br0" timeOffset="1952.21">12602 3797 3104 0,'0'0'4913'0,"0"0"-3480"31,0 0-409-31,0 0-112 0,0 0 144 16,0 0 88-16,0-13-135 16,4 13-553-16,-1 0-120 0,6-3-16 15,3 3-72-15,-5 0 72 0,10 0-80 16,-2 0-136 15,5 0 120-31,5 0-176 0,6 0-40 16,1 7 0-16,4-4 0 15,0 3 80-15,3 0-88 0,-2-3 0 16,2 1 40-16,1-1-40 16,-4 0 0-16,4-3 8 31,-4 3 0-31,4-3 160 0,-1 0-40 0,5 0-24 16,0 0 112-16,4 0-216 15,-4 0 8-15,4 0 0 0,-5 0 0 16,-2 0 104-16,2-3-112 0,1 0 0 31,-4 0 112-31,4-4-112 16,-9 4 64-1,6 0 48-15,-6 0 24 16,1 0 120-16,0 0-192 0,3-1-64 16,-2 1 88-16,3 0-88 15,-5 3 8-15,5-3-8 16,-4 3 8-1,4-4 40-15,-4 4-48 0,3-3 0 16,-7 0 41-16,4 0-41 0,-4 3 0 0,0-3 0 16,-4 0 0-16,3-4 40 31,1 7-40-31,5-3-40 16,-1 0 40-16,3 3 8 0,-3-3-8 15,4 3 0-15,-4-3 8 16,4 3 16-16,-5-3-24 0,-3-1-8 0,4 1 8 0,1 0 0 15,-6 3 0-15,1-3 0 32,0-4 8-32,-4 7-8 15,-1-2 0-15,5-5 0 0,-4 4 0 16,0 0 0-16,-4-1 8 16,4 1-8-1,-4 3 0-15,4 0 16 16,0 0-16-16,4 0-8 15,-5 0 0-15,6 0 8 0,-1 0 0 16,-1 0 0-16,1 0 8 16,-9 0 0-16,2 0-8 0,-9 3 0 15,-4-3 8-15,-5 0-8 16,-3 0 0-16,-4 0 0 31,0 0 8-31,0 0-80 0,5 0 48 16,-1 4-345-16,15 2-815 15,5 1-48-15,-4-5-3033 0</inkml:trace>
  <inkml:trace contextRef="#ctx0" brushRef="#br0" timeOffset="5631.11">7518 15027 9994 0,'0'0'5337'0,"0"0"-3233"16,0 0-1168-16,0 0-343 16,0-3 79-16,0 3 0 15,0 0-200-15,0 0-208 0,0 9-64 16,0 7 544-16,0 3 80 16,-4 7-207-16,0-1-185 15,-4 7-152-15,3 0 24 0,-2 3-168 16,-1-1-56-16,0 4-32 15,5-2-40-15,-2-5 72 16,1-2-80 15,0-7-232-31,0 0-168 0,4-9-905 16,0-6-1511-16,0-7-3258 0,0 0-6040 16</inkml:trace>
  <inkml:trace contextRef="#ctx0" brushRef="#br0" timeOffset="6285.6">7497 14966 8249 0,'0'0'5009'0,"0"0"-3536"0,0-79-185 31,5 47 208-15,11 4-143-16,4 2-601 0,-5 4-104 15,13 3-392-15,-3 7-64 0,6 2-96 16,1 1-48-16,8 5-32 16,-3 4 72-16,6 0-80 15,-7 7 104 1,-5 12-112-16,-3 3 0 16,-7 6 0-16,-14 8-48 0,-7 5 48 15,-3 3 88-15,-22 4-72 0,-10-4 152 16,-10-6-160-16,-6-6 112 15,3-7 24-15,1-2-144 16,10-11 0 0,10-2 72-16,11-7-64 15,12 1 8-15,4-4-16 0,0 0 0 0,11 0-96 16,13 0-72-16,8-4-32 16,8 4 88-16,0 0 16 0,0 0 16 31,-8 0-48-31,-8 13 56 15,-9 6-64-15,-2 3-88 16,-9 4 56-16,-4 2 160 16,-4 1-72-16,-20-1 72 0,-4 1-8 15,-4-4 16-15,-11-3 24 16,-2 0-24 0,-2-9 0-16,-5 0 136 15,0-9 112-15,4-4 136 16,8 0 72-16,0 0-16 0,8-13-8 15,12-4-80-15,1-5 96 0,2 3-120 16,10-3-143-16,3 0-57 16,4 3-128-1,0 6 16-15,0 7-88 16,0 6-233-16,8 0-1303 16,16 6-800-16,0 7-1577 0,-1 0-4289 15</inkml:trace>
  <inkml:trace contextRef="#ctx0" brushRef="#br0" timeOffset="6780.27">8047 15338 10242 0,'0'0'2512'0,"0"0"-1504"15,0 0-151-15,0 0 183 16,96-86 64-16,-80 67-192 0,-4-3-336 16,-8 3-87-16,-4 3 159 0,0 3 224 15,-16 7-184 1,-8 0-256-16,-8 6-32 16,-3 0 24-16,-1 3-56 15,-3 13-80-15,2 9 56 0,9 4-264 16,5 2-16-16,10 1-64 15,9 0-8-15,4-3-104 32,13-4 32-32,10-9-576 15,9-10 320-15,8-6-200 16,4 0-320-16,-1-16-192 0,-2-9 664 16,-9 0 312-16,-8-1 72 15,-9 7 192-15,-11 7 824 0,-4 8 312 31,0 4-528-31,-8 0-536 0,-8 13-144 0,-3 6-120 16,2 3-8-16,6 0-96 16,7 1 104-16,4-4-768 0,0-3-672 15,24-7-464-15,23-9-185 0,1 0-680 32,0 0-4408-32</inkml:trace>
  <inkml:trace contextRef="#ctx0" brushRef="#br0" timeOffset="6987.37">8569 15224 11986 0,'0'0'4049'0,"0"0"-1641"16,0 0-151-16,0 0-1017 15,0 0-576-15,0 0-264 16,0 0-128-16,-103-13 145 16,68 35-81-16,-6 7-128 0,9 3 24 15,4 0-184-15,13-1-48 16,11-2-32-16,4-4-32 0,11 1-208 31,21-11-288-31,4-2-1 16,8-13-279-16,24-6-1032 0,-16-16-1969 15,-5-1-1504-15</inkml:trace>
  <inkml:trace contextRef="#ctx0" brushRef="#br0" timeOffset="7234.82">8745 15014 9394 0,'0'0'2712'0,"0"0"-367"16,0 0-49 0,0 0-175-16,0 0-817 15,0 0-496-15,0 0-464 16,0 13-344 0,-4 9 576-16,-3 10-88 0,2 6-168 15,-3 0 56-15,0 3-55 16,4 1-193-16,1-1 56 0,-1-6-184 15,4 0-72-15,0-7-721 0,0-9-951 32,0-3-761-32,7-10-2464 15,5-6-6665-15</inkml:trace>
  <inkml:trace contextRef="#ctx0" brushRef="#br0" timeOffset="7519.53">8953 15163 5153 0,'0'0'6705'0,"0"0"-4064"31,0 0-721-31,0 0-688 16,0 0-552-16,0 0 105 0,0 0 15 15,0 0-80-15,-109 55-304 16,78-40-40-16,-1-5-168 16,8 2-24-1,1-2 16-15,10 0-56 0,1-4-144 0,12 3 0 16,0 1-64-16,0 6 64 15,20-3 0-15,0 6 80 0,4-6-80 16,4 5-120-16,-4-2-288 47,-1 3-8-47,-2 0-528 0,7 10 160 16,-4-7-1001-16,-9-6-2816 0</inkml:trace>
  <inkml:trace contextRef="#ctx0" brushRef="#br0" timeOffset="8351.7">9370 15252 9329 0,'0'0'2913'0,"0"0"-1345"0,0 0 129 15,0 0 127 1,17-86-207-16,-17 68-121 16,-4-5-656-16,-16 7-128 0,-8 4-112 0,-8 5-264 15,-4 7-104-15,0 0-136 31,4 10-32-31,4 12 41 0,8 4-105 16,5 2-49-16,15 4-23 16,4 3 16-16,12-6 8 0,16-4-360 15,11-6-176 1,6-9 176-16,-2-10-272 16,5 0 112-1,-4-13 328-15,-5-10 240 16,-11-2 40-16,-4 3 456 0,-12 3 360 15,-7 6 256-15,-1 7-175 16,-4 6-281-16,0 0-488 0,-4 13-168 16,-9 12 0-16,2 10-8 31,-2 9 8-31,1 10 24 0,1 7-24 16,2 2-8-16,-6 16-160 0,-2-8-720 15,-2 5 647-15,-5 0 161 16,0-13-160-1,-4 4 160-15,0-7-104 0,0-9 112 16,0-10 64-16,9-12-32 0,-2-13 40 16,6-10 8-16,-2-6 80 15,2 0 689-15,-1-9-385 0,-9-20 64 16,10-9 104-16,-9-10-16 16,9-9-184-16,6-3-48 31,9-19-208-31,28-10 104 15,20 3-208-15,3 9-672 0,13 17-208 16,-8 22-40-16,24 0-2017 16,-13 9-3144-16,-11 10-3113 0</inkml:trace>
  <inkml:trace contextRef="#ctx0" brushRef="#br0" timeOffset="8752.79">9554 15255 8313 0,'0'0'4865'0,"0"0"-2664"16,0 0 111-16,0 0-335 0,12-66-513 15,-4 56-400-15,7-3-360 16,6 4-512 0,7 0-192-1,11-7-8-15,6 0-424 16,-2 3-264-16,-7-3-104 16,-8 7 472-16,-8-1 328 0,-16 4 32 15,-4-1 1136-15,-4 4 96 16,-16-3-839-16,-4 0-225 31,0 3-64-31,4 3 32 0,0 0-120 16,4 6-48-16,9 10 0 0,2 9-8 0,1 7 8 15,4 0-64-15,0 3-56 16,0-4 16 0,0 1 88-16,-4-6-32 15,-7-1 48-15,2-3 64 0,-7-9-56 16,9 3 0-16,-2-7 0 15,9-5 0-15,0 2-8 0,16-6-496 16,16 0 127-16,44-4-695 0,-8-8-1568 16,0-4-2954-16</inkml:trace>
  <inkml:trace contextRef="#ctx0" brushRef="#br0" timeOffset="9037.9">10244 15179 11138 0,'0'0'5041'0,"0"0"-2424"16,0 0-489-16,0 0-1144 16,0 0-472-16,0 0-136 0,-109 32-256 15,81-3-40-15,1 3-80 16,7 3 0-16,4-1-48 16,8-2 32-16,8-7-592 0,0-3-312 0,12-9-368 0,8-9 672 15,4-4 128-15,4-10-209 16,-1-15 409-1,-3-10 288-15,-4-3 120 16,-8-7 465-16,-12 4 199 16,0 3 248-16,-8 6-304 0,-12 10-64 15,-3 9-224 1,3 10-440 0,-5 3-136-1,10 3-832-15,15 22-1192 0,0-5-1769 16,4 2-2153-16</inkml:trace>
  <inkml:trace contextRef="#ctx0" brushRef="#br0" timeOffset="9339.04">10382 15195 12586 0,'0'0'4057'16,"0"0"-2313"-16,0 0-783 15,0 0-577-15,0 0-160 0,0 0-216 16,-95 70 112-16,75-35-120 31,8 3 0-31,8-3-24 16,4 0-472-16,4-6-905 0,13-14-223 15,10-5 768-15,1-10 488 16,7-3 368-16,-2-19 48 0,-6-13 1136 16,-3-4 792-16,-4-2-487 31,-8-3-401-31,-8 3-304 0,1 12-136 0,-5 7-256 15,0 9-304-15,0 13-88 16,0 6-2000-16,0 10-1873 16,0 3-2088-16</inkml:trace>
  <inkml:trace contextRef="#ctx0" brushRef="#br0" timeOffset="9692.84">10594 15252 12218 0,'0'0'3025'16,"0"0"-729"-16,0 0-1120 0,0 0-783 16,0 0-297-16,84 32 64 0,-80-3-152 15,-4 2 88 1,0 1-88-16,-8-3 40 16,-5-7-40-16,2 1-8 0,-2-11 8 15,5-9 48-15,8-3-40 31,0 0 184-31,0-13-200 0,21-9-104 16,3-3 32-16,3-7-48 16,10 0 88-16,-2 7 16 0,-3 6-56 15,-13 9 64-15,-2 10 8 0,-9 3 0 16,-8 20 136-16,0 2-128 0,0 10 0 16,0 0-8-1,3 0-288-15,10 0-1513 16,30-4-719-16,2-5-425 31,-2-10-3112-31</inkml:trace>
  <inkml:trace contextRef="#ctx0" brushRef="#br0" timeOffset="10093.29">11443 15259 9858 0,'0'0'5153'0,"0"0"-1993"0,0 0-1175 16,-32-89-737-16,-1 76-456 0,-6 13-472 0,-9 0-24 31,0 13-224-31,-4 15 0 0,9 7-64 16,7 4 0-16,8 2-8 15,15 0 0-15,13-3-224 16,0-10-256-16,25-2-304 0,6-10 352 16,14-13 280-16,2-3 152 0,1-25 48 15,4-10-32-15,3-22 160 16,5-26 616-16,-4-25-416 15,-11-6-136-15,-14 19 144 16,-19 28 457-16,-4 35-129 16,-8 23 8-16,0 6-104 0,0 3-392 47,-16 18-224-47,-16 34-56 15,-8 24-16-15,4 25 56 0,12 10 16 16,16-9 0-16,8-23-312 0,4-22-336 15,13-12-584-15,11-1-1337 0,3-5-3016 16,1-11-1545-16</inkml:trace>
  <inkml:trace contextRef="#ctx0" brushRef="#br0" timeOffset="10224.91">12016 15198 14755 0,'0'0'3072'0,"0"0"-2312"0,0 0-760 16,0 0-1096-16,0 0-368 0,0 0-6890 15</inkml:trace>
  <inkml:trace contextRef="#ctx0" brushRef="#br0" timeOffset="10973.11">6805 14783 10082 0,'0'0'6753'0,"0"0"-4897"31,0 0-919-15,0 0-401-16,0 0-368 15,0 0-160-15,0 0 128 0,0 0-128 16,0 0 0-16,0 95-8 16,7-64-1280-16,-3-8-1753 0,5-7-2424 15</inkml:trace>
  <inkml:trace contextRef="#ctx0" brushRef="#br0" timeOffset="11142.23">6960 14694 13794 0,'0'0'4337'0,"0"0"-3032"32,0 0-825-32,0 0-480 0,0 0-80 0,0 0 80 15,12 76-8-15,-4-32-56 0,0-9-2065 16,0-3-2928-16</inkml:trace>
  <inkml:trace contextRef="#ctx0" brushRef="#br0" timeOffset="12029.23">11956 14935 11306 0,'0'0'4233'15,"0"0"-2641"-15,0 0-656 16,0 0-360-16,0 0-327 16,-28 35-65-16,13-13-8 0,2-3-176 15,5 3 8 1,1-3-16-16,7-3-416 0,0-6-1313 0,0-4-1263 16,4-3-4722-16</inkml:trace>
  <inkml:trace contextRef="#ctx0" brushRef="#br0" timeOffset="12213.75">12096 14961 8993 0,'0'0'5370'16,"0"0"-3354"-16,0 0-24 0,0 0-887 16,0 0-393-16,0 0-200 15,0 0-336 1,0 0 72-16,-44 50-32 15,21-28-144-15,2 4-72 16,-7 5-752-16,8-5-2009 0,5-4-3312 0</inkml:trace>
  <inkml:trace contextRef="#ctx0" brushRef="#br0" timeOffset="50672.85">9613 4692 14371 0,'0'0'2640'16,"0"0"-1056"-16,0 0-303 0,0 0-233 31,0-19-216-15,0 19-32-16,0 0-368 0,0 0-64 15,0 0-223-15,0 0-97 16,0 0-48-16,0 10-32 0,0 6 32 15,0 6 368-15,0 10-272 16,-3-1 72 0,-1 5-40-16,-4 1-64 0,4 5 16 15,-1-4-80-15,1 0 0 16,1-3 72-16,3-3-64 0,0-4-8 16,0-6-312-16,-4-5-713 15,4-12-1287-15,0-5-2673 16,0-3-1488-16,0-9-2920 0</inkml:trace>
  <inkml:trace contextRef="#ctx0" brushRef="#br0" timeOffset="51359.11">9645 4657 5753 0,'0'0'6025'15,"0"0"-4257"-15,0 0-407 0,4-95-121 16,5 70-144-16,-1 2 128 16,3 5-415-1,6 2-97 1,-2 6-224-16,9 4-176 0,4 2-128 0,8 4-136 31,-1 0-48-31,6 7 8 0,-1 9-8 16,-9 3-56-16,-6 3 48 31,-14 7-192-31,-7-4 32 16,-4 7 24-16,-19-4 144 0,-9 1 80 15,-13-4-72-15,-6-3 64 16,-5-5 8-16,5-5-8 0,-2 1-8 0,17-7-56 0,8-2 40 16,13-4 40-16,11 0-88 31,0 0 64-31,28 0-64 15,7-4-104-15,9-2-104 0,4 3 136 16,-1 3 40-16,-2 0-40 0,-10 0 72 16,-3 13-8-16,-8 2-64 0,-4 4 56 15,-8 4-96 1,-8 2-96 0,-4 4 136-16,0 2 24 0,-4 4 48 15,-16-3 0-15,-4 0-16 0,-3-7 16 16,-6-3 24-16,-7-6-16 0,-3 0 0 31,3-10 184-31,-4-2 152 31,5-4 120-31,3 0-104 0,8-4 200 16,8-5 128-16,8-4-40 16,3 4-231-16,5-1-57 0,4 4-224 15,0-1-8-15,0 1-32 0,0 3-16 16,0 3-56-1,0 0-24-15,0 0-160 0,0 0-480 16,0 0-969-16,9 6-1487 16,-5-3-2098-16</inkml:trace>
  <inkml:trace contextRef="#ctx0" brushRef="#br0" timeOffset="53679.03">22722 4372 13298 0,'0'0'3033'0,"0"0"-296"16,0 0-1153-16,0-19-312 0,0 19-232 0,0 0-439 0,0 0-257 16,0 3-280-16,0 13-56 15,-4 12-8-15,1 10 120 0,-2 10 96 31,1 6-64-31,4 0-96 16,-4 3 32-16,0-3-88 0,4-3 0 16,0-7 72-1,0 1-72-15,0-13 0 16,0-7-72-16,0-6-184 16,0-9-584-1,0-7-657-15,0-3-623 16,0-16-105-16,8-10-3056 0,-4-2-3273 15</inkml:trace>
  <inkml:trace contextRef="#ctx0" brushRef="#br0" timeOffset="53963.85">22412 4254 10282 0,'0'0'2832'0,"0"0"-1087"16,0 0-57-16,0 0 328 15,0 0-351-15,0 0-9 0,0 0-592 16,7-47-527-16,25 43-321 16,8 1-120-16,12 3-24 0,0 0 80 15,-5 0-80-15,1 0-64 16,-12 0-8-1,-8 10-56-15,-4-1-480 16,-12 4-1129-16,-5 12-751 0,2-5-1825 0,-9 2-1705 16</inkml:trace>
  <inkml:trace contextRef="#ctx0" brushRef="#br0" timeOffset="54232.74">22391 4892 10970 0,'0'0'2960'0,"0"0"-1039"0,0 0-265 15,80 7-472-15,-32-4-423 16,8-3-265-16,7 3-112 15,1-3-232 1,0 0-152-16,-1 0-224 0,-7 0-1296 16,8-19-761-16,-12 0-920 0,-9 0-4696 15</inkml:trace>
  <inkml:trace contextRef="#ctx0" brushRef="#br0" timeOffset="54417.33">23570 4689 10322 0,'0'0'6993'15,"0"0"-4992"-15,0 0-465 0,0 0-632 16,0 0-272-16,0 0-320 16,0 0-312-1,0 0-648-15,-11-12-2008 0,3 12-2177 0</inkml:trace>
  <inkml:trace contextRef="#ctx0" brushRef="#br0" timeOffset="54984.19">22558 4232 4152 0,'0'0'7194'0,"0"0"-5274"16,0 0-343-1,0 0 79 1,0 0 104-16,0 0-479 31,0 0-289-31,-4-9-464 0,17 9-208 16,11 0-8-16,12 2-88 16,11 8 168-16,9-3-184 15,4-4-80-15,-4 0-16 0,-13-3-104 0,-11 0 80 16,-8 0-56-16,-12 0-16 15,-7-3 96-15,-5 0-112 0,0 3-80 16,0 0-184-16,0 0-904 0,0 0-1224 16,0 9-2089-16,0 0-3265 15</inkml:trace>
  <inkml:trace contextRef="#ctx0" brushRef="#br0" timeOffset="62602.61">17614 15633 12394 0,'0'0'4201'16,"0"-9"-2609"-16,0 5-151 15,0 2-105-15,0 2-224 0,0 0-232 32,0 0-319-32,0 0-281 15,0 0-64-15,0 2-208 16,0 11 104-16,-4 10 88 0,0 2 168 0,-4 10-160 0,-4 6-16 15,5 4-72-15,-10 9 32 16,6-4-144 0,3 7 64-16,-5 1-64 15,9-4 0-15,1-3 56 16,3-7-64-16,0-9 0 16,0-7 56-1,0-5-56-15,0-4 0 0,0-7-8 16,0-5-136-16,3-1-96 15,-3-2-272 1,4-4-400-16,0-4-561 16,0-9-1143-16,5-5-5306 15</inkml:trace>
  <inkml:trace contextRef="#ctx0" brushRef="#br0" timeOffset="62971.72">17343 15513 11650 0,'0'0'2761'16,"0"0"-817"-16,0 0-200 0,0 0-167 15,0 0-233-15,0 0-104 0,0 0-424 16,0 0-199 0,64 0 23-16,-25 3-144 15,13 3-24-15,1-6-320 16,6 0-64-16,-3 0 16 0,4 0-56 16,-9-6-48-16,-10-1-216 15,-9 5-152-15,-13-2 16 16,-11 4-336-16,-8 0-873 15,0 10-879-15,-32 25-289 16,0-7-1992-16,0 4-5017 0</inkml:trace>
  <inkml:trace contextRef="#ctx0" brushRef="#br0" timeOffset="63287.88">17220 16376 12018 0,'0'0'4129'16,"0"0"-2177"-16,0 0-207 0,0 0-41 15,0 0-328-15,111 7-431 16,-63-7-353-16,0 0-208 15,8 3-96 1,-1-3-120-16,1 0-160 0,-4 0 160 31,-4 0-168-31,0 0 8 0,-13-6-8 16,1-1-152-16,-8 1-280 16,-8-4-152-16,4-2-897 0,-4-1-2575 31,-8 3-4506-31</inkml:trace>
  <inkml:trace contextRef="#ctx0" brushRef="#br0" timeOffset="63757.09">18172 16097 7921 0,'0'0'6450'0,"0"0"-2186"16,0 0-2407-16,0 0-225 0,0 0-271 15,0 0-321-15,4 0-296 16,12 0-312-16,7-3-200 16,10 3-8-16,7 0-64 15,-1 0-16 1,9 0-88-16,4 0-40 15,4 0 88-15,3 0-88 0,-6 0-16 16,-10 0 8-16,-11 0-8 16,-8-3-96-1,-16-1 16-15,-8 1-256 16,0 0-312-16,0-3-656 0,-12-1-2425 16,-1-2-4185-16</inkml:trace>
  <inkml:trace contextRef="#ctx0" brushRef="#br0" timeOffset="65914.21">19076 15687 5009 0,'0'0'3200'16,"0"0"-295"-16,0 0-481 0,0 0-223 0,0-12-321 0,0 9-191 15,0 3-297-15,0 0-344 16,0 0-152-16,0 0-264 0,0 0-207 15,0 0-233-15,0 0-88 32,-4 6-32-32,0 7-72 0,-7 12 120 15,3 0 88-15,-1 13-48 0,5 3-32 16,4 7 16-16,0 3 0 16,0 0 0-16,0 3-80 0,0 0-56 15,0-6 16 1,0-1 24-16,0-9-32 15,0 1-16-15,-3-8 0 0,-5-2 40 32,-1-4-40-32,1-3 0 15,5-3-8-15,-1-6 8 0,4-4-312 16,0-5-368-16,0-1-593 31,0-3-959-31,0-12-817 0,4-5-2848 0</inkml:trace>
  <inkml:trace contextRef="#ctx0" brushRef="#br0" timeOffset="66720.47">19160 15729 4048 0,'0'0'6746'0,"0"0"-4770"15,0 0-415-15,0 0-217 16,0 0-64-16,16-79-336 15,0 66-384-15,4-4-87 0,-5 5 71 16,10 2 16-16,-5 1-312 0,-1 3 24 16,1-1-128-16,5 7 0 0,-1 0-144 15,4 0 48 1,-5 0-48-16,5 13 8 16,-8 0-16-16,-1 9-56 0,-2 4 56 15,-13 2-88-15,-4 3 48 16,0 4 48-16,-21 0 104 0,-2 1-96 31,-13-5-8-15,0-2 0-16,-8-7-64 15,-4-3 16-15,5-9 40 16,-6-4 8-16,14-6 0 0,7 0 0 0,9 0 80 16,10 0-80-16,9-3 96 15,0 0-96-15,20-4-120 0,8 4-416 31,4 0 280-31,4-1-48 16,-1 4 104-16,6 0 128 0,-9 0 24 16,0 7 48-16,-5 6-104 15,1 2 96-15,4 8-80 0,-9 2 8 16,2 4 72-16,-9 0 8 16,-4 2 0-1,-5 1-8 1,-3-7 0-16,-4 0 8 0,0 1 0 15,-4-4 8-15,-7 0 56 16,-10 1 16-16,-3 5 88 0,1 1 112 16,-13-4-64-16,5 4 384 31,-6-3-208-31,-3-4-40 16,1-4 112-16,-6-5-88 0,6-3 24 0,-1-7 96 15,0-3-120-15,0 0-95 16,8-7-113-16,4-8-88 0,9-4-80 0,10-19-633 31,9 6-1895-31,0 0-5794 0</inkml:trace>
  <inkml:trace contextRef="#ctx0" brushRef="#br0" timeOffset="73431.84">11690 9461 1792 0,'0'0'3161'16,"0"0"-921"-16,0 0-1432 0,0 0 112 16,0 0-207-16,0-22 415 0,0 19-216 15,0 0-168-15,0-4-392 16,0 4 104 15,-9-3-304-31,5-1-40 16,-7-2 56-16,3 2-120 15,-8-2-48-15,-5-1 8 0,2 4 0 16,-9 0 0-16,0 3 224 16,-4 0-71-1,-3-1 63-15,3 4-104 0,-9 0-64 16,6 0 0-16,-1 4-56 0,0 5 0 15,4 0 0-15,8 4 0 16,4 0-64-16,8 0 24 0,8-1-56 16,4 7-48-16,4-3 144 0,13 4 144 31,2 2-64-31,5-3-24 16,-7-7-56-1,-2 1-216-15,-11-7 72 16,-4 1-241-16,0-4 105 0,-24 0 280 0,-4 0 80 31,-8 0-80-31,-7 0 72 16,-2-3-64-16,2 7 0 15,-1-1 0-15,8 0-8 0,0 1 16 16,8 2-16-16,5 1 0 0,6-1-8 16,10 1-32-16,-1-3 32 15,8-2-144-15,0-1-128 16,0 2 104-1,0-3 16-15,0 4 64 0,0-1 96 16,-9 4 0-16,-6 2 56 16,-5 1 232-16,-4 0 40 15,-4-1-56-15,1 1-112 16,-5 0 113-16,8-1 39 31,-1 1-208-31,5 0-32 0,12 0-64 16,5-1-8-16,3 4-64 15,0-3-176-15,0 6 104 0,0 0 128 16,0 0-72-16,0 3 64 16,-8 1-97-16,-5-1 57 15,-6-7 48-15,-5 5 16 16,0-5 32-16,-4 2 417 0,4-5-73 16,-3 1 0-16,6-1-184 15,5-2-104-15,12 0-8 0,0-1-88 16,4 1 0-16,4 3-8 31,9-1-496-31,-2 4 56 0,6 0 48 16,-6 3 159-16,-7 3 121 0,0-6-8 15,-4 3 48-15,0 0 64 0,-12 0 8 16,-4 0-8-16,-3-3 0 16,-2 6 16 15,5-3-8-31,1 0 8 0,7 4-8 15,8-5 8-15,0 2 0 16,0-4-400-16,8 2 16 0,3 2 72 16,2-1 264-16,-9 0-48 31,-1 0 96-31,-3 0 56 0,-3-4 296 0,-10 2 312 16,-2-2-23-16,-2-2-1 0,2 0-192 15,7 0-296-15,8-1-48 16,0 1-32-16,0 3-16 0,15 3-56 31,6 0-248-31,-2 3-232 31,1 1 24-31,-12 2-73 0,-4-3 121 16,-4 0 176-16,-8 3 232 0,-16-5 0 16,-3-1 408-16,-6-4 121 0,10 2 111 15,7-5-312-15,4-2-184 16,12 3-144-1,0-1 8 1,4 7-8-16,16 0-136 0,-1 7-216 0,6 2 192 16,-5 1-216-16,-9 3-201 0,-7-7-175 15,-4-3 344-15,0 0 288 32,-4-6 120-32,-3-3 264 15,-6-4 360-15,5-2-256 0,8 3-152 16,0 2-96-16,0 1 9 0,13 3-97 0,2 6-32 15,10 3-265-15,-10 7-55 0,-2 0-240 16,-2-1 152-16,-11 1 216 31,0-6 192-31,0-8 32 16,-11 2 608-16,-2-8 256 0,1-5 81 31,9-1-209-31,-1-3-256 0,4 4-240 16,0-1-48-16,15 7 40 0,-2 6-208 15,6 0-48 1,1 3-8 0,-4 3-120-16,-4-2-32 0,0-5 40 15,-8-1 64-15,0-4 40 16,0-4-32-16,-4-3 40 0,0 1 40 0,0-1 32 31,4 0 0-31,0 1 8 16,0-1 40-16,4 3 0 0,4 4-120 15,4 0 0-15,4 3 0 16,-1-3-40-16,-2-1-16 0,3 1-72 16,-5-4 112-16,-3 1-32 15,0 0 48-15,-4-5 0 32,5-1 0-32,-2 2 0 15,1-3 16-15,4 1-8 0,0 2 8 16,8-3 144-16,4 0-152 15,4 4 0-15,-1-4 0 0,5 0-8 16,-4 0 8 0,0-3-8-16,-8 0 8 15,0 0-16-15,-8 0-56 0,0 0 64 16,-1 0 0-16,-2 0 0 16,2 0 0-16,2-3 0 15,7 3-64-15,-1-3 56 0,9 3-464 16,0-3-56-1,1-1 64-15,2 1-88 0,-7 3 128 16,-1-3 208-16,-3-3 152 16,-7 3 56-16,2-7 8 15,-3 3 0-15,0-5 16 0,0 2 120 16,0-2 16-16,8-1-152 31,0 1-112-31,0-1 16 16,4 3-705-16,-9 1-367 0,-2 2 184 15,-6 4 528-15,-7-3 456 16,-4 2 760-16,0-2 256 0,0 0-72 31,0 0 129-31,-4-1-193 16,4-2-208-16,0-1-16 0,0 4-168 0,17-7-488 16,-2 4-288-16,9-4-200 15,0 7-368-15,1-4-88 16,-6 4-25-16,-3-1 233 0,-4 1 328 15,-8 3 176 1,0 0 232-16,-4-4 640 16,0 1 56-1,-12-1 9-15,0 1 111 16,0 3 40-16,8-3-208 16,4 2-432-16,0 4-216 0,13-3-656 15,6 0-408-15,9-3-16 31,0 0-153-31,0-4 233 0,-8 0 368 16,-5-2 632-16,-3-1 48 0,-12 0 832 0,0 0 32 16,0 1 313-16,-15-1-297 15,3 1-96-15,-1-1-120 0,6 6-136 32,3 1-264-32,4 0-136 0,0 3-176 15,15-4-240-15,9-2-1200 31,4-1 64-15,4-3 103-16,0 0-79 16,-8 1 408-16,-4-4 944 0,-12 0 224 15,-8 1 928-15,0-2-72 16,0 2 209-16,-16-1-177 0,4 0-192 0,5 0-192 16,2 0-328-16,5 6-112 15,0-2-168-15,16-1-120 0,8 1-840 16,4-1-576-16,0-3-72 31,-1 0 215-31,-7 0 465 0,-3-3 760 16,-13 3 48-16,-4-3 656 15,0 0 361-15,0-3 119 16,-13 3-200-16,2 0 16 0,7 0-392 16,0 3-280-16,4 0-152 15,4 4-128-15,15-5-592 0,5 5-312 16,0-1-272-16,0 1 232 15,-4-1 111-15,-4 0 521 16,-8-3 312-16,-4 0 609 0,-4-3 271 16,-4 0 152-1,-12-3-160 1,0 3-128 0,4 0-384-16,-4 0-64 0,12 3-152 15,4 0 0-15,0 0-144 0,8 4-560 16,12-1-392-16,0 0 40 15,5 0 112-15,-6 4 80 0,-3-4 464 32,-4 0 256-32,-12-6 384 0,0-3 280 15,0 0 264-15,0-4-56 16,-12 4-72-16,4 3-143 16,4 0-89-16,0 7-376 0,4-1-88 0,0 3-104 15,8-3-192 16,4 1-64-31,4-4 96 16,-4-3 0-16,0 3 64 0,-5-3 7 16,-3-3 89-16,-4 3 121 15,0-4 183-15,0 1 8 0,-15 3 88 16,3-3-240-16,0 3 96 31,4 3-120-31,0 0-80 0,4 7 24 0,4-1-80 16,0 4-168-16,0-3-440 15,0 2-32-15,8-3 111 0,-4-2 41 16,0-1 312 0,-4 1 112-16,0-8 64 15,-4 5 208-15,-8-2 104 16,-4 2-16-16,4-1 97 0,-4 3-169 16,12 3-104-16,-4 4-48 15,8 3-16-15,0 0-56 0,0 3-704 16,0-3-385-16,0 3 49 15,0-3 432 1,0-1 512-16,0-2 96 16,0-1 184-16,-12-2 192 15,0-4 256-15,5-2-144 16,-6 2-8-16,5 0-192 0,4-3-184 16,4 4-104-16,0-1-72 31,0 3-976-31,8-2-176 15,0 2-16-15,-3 4 384 0,-1 0 367 16,-4 2 337-16,0-5 152 0,-9 2 136 0,-3-2 321 16,-8-4-57-16,1 3 64 0,-2-5 64 31,6 5-232-31,-1 1-168 16,4-1-120-16,3 4 56 15,2-1-64-15,7 5-320 0,0-2-624 31,-4 1-1-31,4-3 129 0,-4 2 360 16,-4-2 248-16,-8-1 160 16,0-2 48-1,-4 0 296-15,-4-4 296 16,5 0 344-16,-5-2-191 0,7 2-121 16,-2 0-248-16,10 0-168 15,5 7-48-15,4-3-160 0,0 2-352 0,0 4-400 31,0 3 8-31,0 0-65 16,0 0 401-16,-7 0 408 0,-1-3 8 16,-5 0 144-16,2-1 48 15,-1-2 176-15,4-3 169 0,0 2-153 16,0-3-160 0,4 1-72-1,-1-4-64-15,-2 4-80 16,3 3-8-16,-4-4 48 15,4 4-56-15,-12-4 0 0,0 7 0 16,0-7 0-16,-8 4-16 16,5-4 40-16,-6-2 80 0,1 2 48 31,5 1 248-31,-1-1 104 0,3 4-272 16,10-1-80-16,-5 5-56 0,0 2-96 15,0 0-104-15,0 0-416 16,-12 19-296-16,4-4-1033 0,0-5-3792 15</inkml:trace>
  <inkml:trace contextRef="#ctx0" brushRef="#br0" timeOffset="76994.03">3948 6509 5193 0,'0'0'5745'16,"0"0"-3449"-16,0 0-1263 0,0-4-137 15,0 4 216-15,0 0 104 16,0 0-304-16,0 0-543 16,0 0-241-16,0 0-120 15,0 4-8-15,-8 2 0 16,0 7 0-16,4-1 88 15,0 4 8-15,0-3-96 0,0-4 48 32,4 1-8-32,0-4-32 0,0 0 80 15,12-6-88-15,-4 0-80 16,4 0 80-16,-5-6 0 0,2-7 0 16,-5 1 96-16,-4-4-96 0,0 3 0 15,0 7 8 1,0 0 232-16,0 6 80 0,-8 0-208 31,3 0-112-31,2 9-8 16,-1 0-40-16,4 8 40 15,0-5 0-15,0-2 8 0,0-1 0 16,7-6 16-16,6 0 96 16,-1-3 48-16,0 0-56 0,0-6-88 15,-8-7-8-15,-1-3 64 16,-3-3-72-16,0 7 136 15,-3-1 168-15,-9 7 136 16,-4 6-296-16,4 0-56 0,-4 0-88 16,4 6-8-16,4 7-56 31,8-1-104-31,0 5 96 0,0-8 72 16,16-3 80-16,0-3 24 15,0-3-104-15,-4 0 64 0,-4-9-56 0,-8-13 8 16,0 0 16-16,-13 3 312 15,-6-4-232 17,-1 11-32-32,4 5-80 0,12 10-288 15,4 10-1968-15,0 3-3554 0</inkml:trace>
  <inkml:trace contextRef="#ctx0" brushRef="#br0" timeOffset="80872.91">19113 6693 6793 0,'0'0'2569'0,"0"0"287"0,0 0-1440 16,0 0-663-16,0 0-201 15,0 0-144-15,0 0-72 0,0 3-120 32,0-3-112-32,0 0 0 15,4 0 8-15,-4 0 8 0,0 0 80 16,0 0-56-16,0 0 64 15,0 0-8-15,0 0 144 0,3 0 120 0,-3 0 112 16,0-10-327 15,4 4-73-31,-4 0 32 16,0 2 144-16,0 4-32 0,0 0-176 16,0 0-144-16,-7 0-24 15,-6 7 24-15,-2 2 48 0,-2 7-40 16,6 0 0-16,3 0-8 31,4-4 0-31,4-2 32 0,0-3-16 0,12-1 112 16,3-3 88-16,5-3-64 0,-3 0-72 15,-6-3-72-15,1-13 0 16,-7 3-8-16,-5-3-8 0,0 1-40 31,-5 5 48-31,-7 7 8 16,-8 3-8-16,1 0-56 0,2 9-40 15,10 7 88-15,-1 6-48 16,8-2 56-16,0-1 8 0,8-4 96 0,3-8-8 16,6-4 64-1,2-3-40 1,-3-7 64-16,1-11-88 16,-6-5-48-16,-3-2 48 15,-4 2 184-15,-4 1 48 16,0 10 56-16,-4 5-136 0,-8 7-208 15,0 0-40-15,0 7-144 32,5 15-336-32,3 10-808 31,4 0-1369-31,0-10-2696 0</inkml:trace>
  <inkml:trace contextRef="#ctx0" brushRef="#br0" timeOffset="81307.72">19802 6820 13138 0,'0'0'3825'15,"0"0"-2329"-15,0 0-543 16,0 0-209-16,0 0-216 16,0 0-200-16,0 0-192 0,48-3-136 15,-29 3-920 1,17 0-1017-16,-4 3-895 15,-1 0-2065-15</inkml:trace>
  <inkml:trace contextRef="#ctx0" brushRef="#br0" timeOffset="81438.91">20228 6820 9634 0,'0'0'1944'16,"0"0"-432"-16,0 0-1064 0,0 0 16 15,79-10-231-15,-62 10-137 16,3 0-96-16,3 7-457 15,-3 5-1207-15,1-2-3345 0</inkml:trace>
  <inkml:trace contextRef="#ctx0" brushRef="#br0" timeOffset="81576.96">20730 6886 10778 0,'0'0'2320'0,"0"0"-1151"0,0 0-649 15,0 0-328-15,0 0-192 16,91-22-192-16,-55 22-1321 0,0 3-3704 0</inkml:trace>
  <inkml:trace contextRef="#ctx0" brushRef="#br0" timeOffset="81739.7">21312 6864 8569 0,'0'0'1881'16,"0"0"-1057"-1,0 0-400-15,0 0-120 16,99-12-72-16,-51 18-232 31,-8 6-232-31,-1 4-2240 0</inkml:trace>
  <inkml:trace contextRef="#ctx0" brushRef="#br0" timeOffset="81855.7">21869 6943 8553 0,'0'0'2089'0,"0"0"-1209"16,0 0-576-16,0 0-216 0,84-50 0 31,-52 46-88-31,32 4-824 16,-1 4-1921-16,-3 9-4952 0</inkml:trace>
  <inkml:trace contextRef="#ctx0" brushRef="#br0" timeOffset="81993.72">22403 6965 9722 0,'0'0'4545'0,"0"0"-2025"16,0 0-680-1,0 0-647-15,0 0-409 16,0 0-472-16,88-47-160 15,-80 44-152-15,-4 3-296 0,0 0-1785 16,0 0-3016-16,0 0-3825 16</inkml:trace>
  <inkml:trace contextRef="#ctx0" brushRef="#br0" timeOffset="82942.64">7187 8543 3872 0,'0'0'13091'0,"0"0"-10906"0,0 0-1281 15,0 0-728-15,0 0-168 16,0 0 272 0,0 0-160-16,12 0-120 15,8 4-56 1,0 2-912-16,19 4-1537 15,-7-1-1344-15,5-6-2688 16</inkml:trace>
  <inkml:trace contextRef="#ctx0" brushRef="#br0" timeOffset="83196.31">8566 8588 9738 0,'0'0'2432'16,"0"0"-1232"-16,0 0-888 15,87-16-312-15,-70 13-816 0,6 3-448 16,-7 0-1929-1,-4 0-1272-15</inkml:trace>
  <inkml:trace contextRef="#ctx0" brushRef="#br0" timeOffset="83312.03">9187 8556 8489 0,'0'0'3209'16,"0"0"-1169"-16,100-16-599 15,-77 14-729-15,-10 2-712 16,-13 0-704-16,-4 2-945 0,-12 5-3472 0</inkml:trace>
  <inkml:trace contextRef="#ctx0" brushRef="#br0" timeOffset="96316.67">17184 15243 6689 0,'-8'-3'6449'16,"-1"3"-5000"-16,-2 0-889 15,-9 0-416-15,-7 12 440 16,-1 8 488-16,-13 11 56 0,5 4-295 15,-3 16-249-15,-13 10-32 16,-4 24 8-16,-12 20-80 0,5 16 56 16,7 5-48-1,16 2 328-15,24-11-368 16,16 1-287-16,8-1-81 0,36-6 8 16,12-6-80-16,19-7-16 0,13-16-369 15,11-18-863-15,-15-22-1592 16,-16-20-2858-16</inkml:trace>
  <inkml:trace contextRef="#ctx0" brushRef="#br0" timeOffset="96895.88">19698 15379 10562 0,'0'0'2608'16,"0"0"-591"-16,0 0-81 0,0 0-656 0,0 0-47 15,0 0-113-15,0 0-512 0,72-16-216 32,-44 42 168-32,7 12 72 15,18 22-103-15,18 32-257 16,9 38 80-16,-16 17-88 0,-21 2-88 15,-31-19-144-15,-20-25-32 32,-32-13 0-32,-12-9-8 15,-4-14 16-15,-19 1 32 0,-13-9-40 16,-7-7-192-16,-17-4-416 16,12-18-961-16,21-13-1487 15,19-16-4418-15</inkml:trace>
  <inkml:trace contextRef="#ctx0" brushRef="#br0" timeOffset="97696.96">15180 16052 13882 0,'0'0'5258'0,"0"0"-3786"0,0 0 8 16,0 0-776-16,84-28 9 15,-33 19-161-15,21 2-248 16,4 1-56-16,0 6-96 16,-1 0-144-16,-19 0-8 31,4 0-216-31,-21 3-872 0,-11 3-1089 15,-28 4-2296-15,-4-1-1344 16,-20-2-2425-16</inkml:trace>
  <inkml:trace contextRef="#ctx0" brushRef="#br0" timeOffset="97881.33">15191 16237 2512 0,'0'0'9930'15,"0"0"-7705"-15,0 0-409 16,0 0 208-16,0 0-31 0,0 0-513 31,112 13-848-31,-40-11-368 16,23 5-184-1,-3-4-80-15,3-3-560 0,-22 0-1856 16,-37 0-4738-16</inkml:trace>
  <inkml:trace contextRef="#ctx0" brushRef="#br0" timeOffset="98566.96">14184 15691 8249 0,'0'0'4233'31,"0"0"-2496"-31,0 0-353 0,0 0 0 15,0 0 48-15,0 0-695 16,0 0-121-16,-80-73 40 16,44 70-144-16,-8-1-40 0,-7 4-152 15,-13 0-8-15,-16 4 104 32,-16 14 16-32,-19 21-24 0,11-2-111 15,21 5-89-15,23-4 16 16,20 0-88-16,1 10-32 0,2 9-104 15,10 6 0-15,14 4-72 0,13-3 72 16,28-10 0 0,32 3 248-1,47 0 104-15,53-10-56 0,15-8-88 16,8-24-128-16,-23-15 56 0,-41-2-136 31,-27-18-432-31,-25-2-696 0,-11-16-1785 16,-20 9-2400-16,-12 4-4577 0</inkml:trace>
  <inkml:trace contextRef="#ctx0" brushRef="#br0" timeOffset="100570.65">12853 17100 7137 0,'0'0'5321'0,"0"0"-4097"31,0 0-639-31,0 0 127 16,0 0 376-16,0 0-56 15,-12 6-120-15,12-6 9 0,0 0 159 16,0 0 136 0,0 0-368-16,0 0-120 0,8 0-7 15,4-2-281-15,15-11-248 16,10-13-144-16,10-2 0 16,21-16-24-16,4-1-16 0,3-3-8 15,-2 4 8-15,-18 9-8 16,-3 0 0-16,-9 10-40 0,-19 9 40 0,-3 3 64 31,-14 3-56-31,-3 7-8 16,0 0 8-16,-4 3 0 0,0 0-8 15,0 0-136-15,0 0 80 16,0 0-32-16,0 0-232 0,-8 0 112 16,4 6 152-16,-7 1-409 31,-2-1-503-31,2 0-728 15,-2-2-1281 1,-2-4-2952-16,7 0-4729 0</inkml:trace>
  <inkml:trace contextRef="#ctx0" brushRef="#br0" timeOffset="101001.82">13152 16738 10354 0,'0'0'2496'0,"0"0"-1255"0,0 0-169 16,0 0 240-16,0 0-16 15,0 0-295-15,0 7-217 0,7-7-64 16,10 0-16-16,2 0-296 31,14 3-184-31,10-3-56 0,9 0-160 0,8 0-8 16,-1 0-24-16,-7-7-352 0,-4-2 160 15,-16 3 200 1,-8-1 16-16,-12 4 0 0,-4 0 280 0,-8 3 328 31,0 0-40-31,0 0-376 16,0 3-192-16,0 10-88 0,-8 9 88 0,-4 10 72 15,0 6-72-15,4 6 8 16,-8 4 72-16,8-3-80 0,0-1-216 16,4-3-1272-1,4-9-2401 1,0-16-3016-16</inkml:trace>
  <inkml:trace contextRef="#ctx0" brushRef="#br0" timeOffset="126095.04">18415 2660 5937 0,'0'0'9306'15,"0"0"-7018"-15,0 0-551 0,0 0-305 16,0-22-216-16,0 22-360 0,0 0-55 16,4 0-249-1,-4 0-192-15,0 0-184 31,0 0-88-31,0 3-80 16,4 7-8-16,-4 9 0 0,4 6 264 16,4 14-48-16,-4 5-8 15,4 6-128-15,0 2-72 0,-1-5 120 16,6 1-128-16,-9-7 0 16,3 0 32-16,-3-6-24 15,1-3 0-15,3-4-8 0,-8-9-8 16,0-2-112-16,4-8-408 15,-4-3-368-15,4-6-713 32,3-6-1103-32,6-10-1377 0,-5-6-5281 0</inkml:trace>
  <inkml:trace contextRef="#ctx0" brushRef="#br0" timeOffset="126442.2">18128 2524 3080 0,'0'0'8562'0,"0"0"-6626"0,0 0-567 31,0 0-1-31,0 0 176 0,0 0-239 0,0 0-49 15,0 0-264-15,8-19-192 0,24 19-72 32,11 0-263-32,10 0-73 15,3 0 104-15,-1 0-288 0,5 0-96 16,0 0-24-16,-5 0-80 16,-7 0 48-1,-4 0-56-15,-16 0-256 0,0 0-304 16,-12 0-585-16,-4 12-919 15,-12 10-2425-15,0 1-400 16,-8-1-3537-16</inkml:trace>
  <inkml:trace contextRef="#ctx0" brushRef="#br0" timeOffset="126696.39">18239 3289 8569 0,'0'0'6170'0,"0"0"-4298"16,0 0-456-16,100 0-135 0,-56 0-33 15,3 0-288-15,9 3 40 0,4-3-520 32,0 0-224-32,0 0-144 15,-4 0-112-15,0 0-240 0,-5-3-928 16,-7-19-1272-16,-8 3-2385 15,-12-4-4041 1</inkml:trace>
  <inkml:trace contextRef="#ctx0" brushRef="#br0" timeOffset="127112.72">19339 2508 11746 0,'0'0'2729'31,"0"0"-457"-31,0 0-368 0,0 0-239 16,0 0-513-16,0 0-520 15,0 0-168-15,-63 13-160 16,35 12-104-16,-4 13 88 0,0 4-159 0,4 12 79 16,4 0-112-16,9 9-88 0,6 0 208 15,5 1-200-15,4-4 40 0,9-6-56 16,19-3 0-1,7-10-8 1,13-2-144-16,0-11-561 16,27-15-623-16,-15-7-2553 0,-8-6-2504 0</inkml:trace>
  <inkml:trace contextRef="#ctx0" brushRef="#br0" timeOffset="127513.56">19833 2581 11258 0,'0'0'2969'16,"0"0"-193"-16,0 0-631 16,0 0-617-1,0 0-512-15,0 0-656 16,0 0-184-16,0 0-56 31,-20 47 344-31,12-12-72 0,1 10-183 16,-1 3-201-16,8-1 152 15,0-2-152 1,0-1 16-16,15-6-16 0,6-6-8 16,3-7 0-16,3-6-96 15,5-2-585-15,-1-12-615 16,22-5-1408-16,-9-3-1785 0,-4-9-3633 0</inkml:trace>
  <inkml:trace contextRef="#ctx0" brushRef="#br0" timeOffset="127745.04">19654 2848 3472 0,'0'0'8074'0,"0"0"-5545"15,0 0-961-15,0 0-440 16,0 0 32-16,0 0-135 0,0 0-657 15,131-7-208-15,-66 7-112 16,6-3-48-16,4-10-48 0,21-15-1425 16,-16 2-3736-1,-12-6-1992-15</inkml:trace>
  <inkml:trace contextRef="#ctx0" brushRef="#br0" timeOffset="127961.27">20307 2416 7209 0,'0'0'5905'0,"0"0"-3592"16,0 0 287-16,0 0-1127 0,0 0-609 15,0 0-496-15,0 0-280 16,28 38 616-16,0-3-96 0,4 6-232 31,4 10-208-31,0 0-104 16,-9 3 72-16,-10-1-136 15,-10 2-576-15,-7-11-584 16,-15 0-680-16,-13-12-913 0,0-9-3000 16</inkml:trace>
  <inkml:trace contextRef="#ctx0" brushRef="#br0" timeOffset="128904.75">22806 2174 11426 0,'0'0'2993'15,"0"0"-529"-15,0 0-575 32,0 0-353-32,0 0-120 0,0 0-352 15,0 0-335-15,-9-37-273 16,9 37-216-16,0 0-240 0,0 12-24 0,0 10-40 16,0 7 64-1,0 12 48-15,0 7 72 31,0 9-64-31,0 3-48 0,0 4-8 16,13-4 0-16,-1 4 8 16,4-13-16-16,-4-4-384 0,-1-12-417 15,-7-13-527-15,1-9-736 16,-5-16-601-16,-9-17-1392 31,-6-5-5561-31</inkml:trace>
  <inkml:trace contextRef="#ctx0" brushRef="#br0" timeOffset="129205.31">22507 2200 10306 0,'0'0'3176'16,"0"0"-1143"-16,0 0-9 16,0 0-399-16,0 0-377 0,103-35-224 15,-58 29-264-15,2-1-16 0,9 4-416 16,-4 3-159-16,-1-3-97 16,-3 3-56-16,-4 0-16 31,-8 0-40-31,-5 0-569 0,-10 3-599 15,-9 19-1432-15,-12-6-1937 16,0 0-2801-16</inkml:trace>
  <inkml:trace contextRef="#ctx0" brushRef="#br0" timeOffset="129468.06">22754 2921 7497 0,'0'0'6033'0,"0"0"-4328"0,0 0-65 0,0 0-104 16,116-4-207-16,-77-2-505 16,9 0-112-16,4-4-456 0,0 1-80 15,-1-4-168-15,-3-3-8 31,-4 0-216-31,-4-3-616 0,-8-6-1048 16,-4-7-1889-16,-13 4-3777 16,-2 2 673-16</inkml:trace>
  <inkml:trace contextRef="#ctx0" brushRef="#br0" timeOffset="129852.95">23658 2085 5825 0,'0'0'6569'0,"0"0"-4872"0,0 0 15 16,0 0-752-16,0 0-584 31,-92 0 320-31,57 23 136 0,-5 2-263 16,0 7-217-16,0 6-88 15,4 10-200-15,5 3-8 0,10 3 24 16,10 6-72-16,11-3 0 16,0 0 56-16,28 4-56 15,11-11 280 1,13-2-288-1,4-10-40 1,-1-9-888-16,14-23-1689 16,-18-6-2056-16,-7-6-4489 0</inkml:trace>
  <inkml:trace contextRef="#ctx0" brushRef="#br0" timeOffset="130184.83">24001 2156 11570 0,'0'0'2897'0,"0"0"-489"15,0 0-1056-15,0 0-599 0,0 0-489 31,0 0-264-31,0 0 120 0,-32 44 200 16,20-18 264-16,5 8-168 0,3 4 72 16,4 10-224-16,0 0-136 15,4 6 8-15,11-4-88 0,5-2 0 0,-4 0 96 16,8-10-144-16,-4-7-104 31,4-2-624-31,-5-10-688 0,13-13-1201 16,-8-2-2072-16,1-4-4337 0</inkml:trace>
  <inkml:trace contextRef="#ctx0" brushRef="#br0" timeOffset="130385.54">23671 2432 4889 0,'0'0'7473'0,"0"0"-5304"16,0 0-457 0,0 0-488-16,0 0-80 0,118 6-463 15,-53-3-465-15,6-3 32 16,1 4-248-16,12-4 0 16,-13-4-1673-16,-19-2-4088 0</inkml:trace>
  <inkml:trace contextRef="#ctx0" brushRef="#br0" timeOffset="130654.54">24328 2514 1744 0,'0'0'13859'0,"0"0"-10811"0,0 0-775 16,0 0-1153-16,0 0-560 15,88-9-304-15,-53 6-160 16,5 3-24 0,-4 0 64-16,0-4-136 15,-9 4 0-15,1-3-168 0,-4-3-680 16,-7-3-224-16,-6-1-856 0,-7-3-681 16,-4-6-1848-16,-11 0-1848 15,-6 3 529-15</inkml:trace>
  <inkml:trace contextRef="#ctx0" brushRef="#br0" timeOffset="130886.29">24475 2333 1488 0,'0'0'11546'16,"0"0"-7529"-16,0 0-2104 0,0 0-401 16,0 0-264-16,0 0-640 31,0 0-512-31,0 0-32 0,28 41 8 15,-16-12 128-15,0 3-184 0,0 3-8 0,-4 3 64 16,3 0-56-16,-2 0-16 16,-1-3-360-16,3 3-872 0,2-3-1337 31,-2-10-2328-31,2-8-3864 0</inkml:trace>
  <inkml:trace contextRef="#ctx0" brushRef="#br0" timeOffset="131240.91">24969 2324 6281 0,'0'0'7169'0,"0"0"-4616"0,0 0-649 0,0 0-943 32,0 0-457-32,0 0-504 15,0 0 0-15,0 0 160 0,0 79 72 16,-3-41-72-16,-6 10-72 15,5 0-88-15,0 2 120 0,4 4-120 32,0-3 0-17,0-4-504-15,24-5-1161 16,-3-7-1359-16,-2-16-2377 0</inkml:trace>
  <inkml:trace contextRef="#ctx0" brushRef="#br0" timeOffset="131604.54">25224 2108 1216 0,'0'0'9530'0,"0"0"-7170"16,0 0-447-16,0 0-449 16,0 0-144-16,0 0-592 0,64-23-79 31,-36 40-41-31,0 2-88 16,7 9-136-16,-3 10 32 0,4 7-56 15,0 5-32-15,-8 7-208 0,-4 20 64 16,-12 12-184-16,-12 9 0 0,-8-6-8 15,-15-18-232-15,-26-8-832 16,17-28-1481 0,-7-3-2344-16</inkml:trace>
  <inkml:trace contextRef="#ctx0" brushRef="#br0" timeOffset="135016.79">22758 2051 6305 0,'0'0'4113'15,"0"0"-1689"-15,0 0-799 0,0 0-393 16,4 0-128-16,-4 0-32 31,0 0-408-31,0 0-119 0,-4-7-265 16,0 4-144-16,-8-3-32 15,4-7-104 1,-4 0 0-16,-4 1 88 16,-3-7-88-16,-2 0 8 0,-3-7-8 15,0 1 0-15,-3 0 0 0,-1-1 0 16,4 1-8 0,0-1 8-16,-4 4 0 15,4 3 8-15,-8 0-8 16,0 0-8-16,-11-3-80 0,-6 0 0 15,-11-1 8-15,-3 1 72 16,-9-3-72-16,1-1 72 0,-1 1-56 31,0 2 64-31,5-2 48 0,3 6-48 16,4 3-8-16,4 4 0 16,-4-1-48-16,4 3 56 0,-3 1-56 0,-1 0 56 15,0 2-8-15,0 4-32 0,-4-4 32 31,5 4-40-31,0 0 48 16,-1 0-8-16,0 3-80 16,0 0 40-16,1 0 40 0,-5 0 8 15,0 0-96 1,0 3 96-16,5 3 8 16,-1 1-8-16,4 3-96 15,-4-5 96-15,4 5-8 16,0 0 8-16,-4 2-57 15,5-2-31-15,-1 2 8 16,-3 1 72-16,3 0 0 0,3-4-32 16,-3 1 40-16,2 3 0 0,1-4 0 31,1 1 0-31,5 2 0 16,-1 1 8-16,8 0-8 0,-3 3-40 15,-2-4 40-15,6 8 0 0,-2-5 8 16,-2 1-8-16,-1 3 16 15,4-3 0 1,0 0-16 0,-3 3-40-16,2-3 40 15,2 0 0-15,3-3 0 16,1-1 0-16,-1 4 0 0,4-6 48 16,4 2-48-16,0-2-48 15,4-1 48-15,4-2 0 0,4 3 0 16,4-7 0-1,0 3 0-15,0-3 24 0,0 3-24 16,4-2-48-16,-3-1-800 16,2-3-152-16,5 0 320 0,4 0 160 15,0 0-544-15,4-16-793 16,9 0-1055 0,2 0-2002-16</inkml:trace>
  <inkml:trace contextRef="#ctx0" brushRef="#br0" timeOffset="135417.4">19263 1539 8449 0,'0'0'2305'16,"0"0"-673"-16,0 0-840 15,0 0-608-15,0 0 96 0,-23 0-120 16,-1 16 56-16,0 7-79 16,-8 2-9-16,-4 4 0 0,-3 6-24 0,-6-4 192 15,-2 4-48-15,3-3-88 0,0 0-32 16,5-3-56-16,7-4-64 16,4 0 104-1,11-6-112-15,6-6-8 16,7 0 0-16,4-4 8 31,0 0 32-31,0 1 88 0,12 0-40 16,3-1 696-16,9 1-128 15,8 3-128 1,12-1-160-16,12 4-168 16,8-3-64-16,7-1-128 0,1 1-160 15,16-7-1856-15,-25 1-2145 16,-11-7-6921-16</inkml:trace>
  <inkml:trace contextRef="#ctx0" brushRef="#br0" timeOffset="143707.16">18407 3721 11402 0,'0'0'2881'32,"0"0"-1329"-32,0 0-504 15,0 0 80-15,0 0-127 0,-4 0 103 16,4 0 160-16,0 0-208 16,0 0-184-16,8 0-367 15,8 0-217-15,15 0 152 0,38-3-272 16,38-1-72-16,69-2-24 15,30 3-72-15,22 0 120 16,-13 0-120-16,-28-1 0 0,-35-5 8 16,-41-4 48-16,-47 4-112 15,-28 2 48-15,-21 4 8 0,-2-3 72 16,-5 3-72-16,-4-4 0 31,-4 7-8-15,0-3-56-16,0 3-48 0,0 0-272 15,-8 0-296-15,-1 0-649 16,9 10-1063-16,0 5-2057 16,0-5-1176-16</inkml:trace>
  <inkml:trace contextRef="#ctx0" brushRef="#br0" timeOffset="144493.72">23248 3343 12066 0,'0'0'2817'0,"0"0"-1849"16,0 0-488-16,0 0 112 0,0 0-208 15,0 0 112-15,0 0 264 16,32 9 369-16,32 4-81 16,51 3-312-16,73 13-224 0,34-4-24 31,25 0-320-31,0-3-24 0,-24-15 0 16,-11-7-56-16,-33 0-88 15,-44 0 64-15,-43 0-56 0,-44 3 96 16,-24 0 16-16,-4-3-48 0,-12 0-72 15,-4 0-80 17,-4 0-248-32,-9 0-96 0,-42 4-1280 15,-1-1-953-15,0-3-1992 0</inkml:trace>
  <inkml:trace contextRef="#ctx0" brushRef="#br0" timeOffset="146111.79">10088 4264 12898 0,'0'0'2081'16,"0"0"-817"-16,0 0-312 15,0 0 64-15,0 0-103 16,0 0-1-16,0-39-216 0,0 39-352 16,0 0-312-1,0 10-32-15,4 6-72 16,-4 6 72-16,0 10-48 16,0 6 48-1,0 0 24-15,-9 0-24 16,6-2 8-16,3-8 8 15,0-6 56-15,0-6-8 0,8-10-56 16,4-2 56-16,8-4 664 0,7-10-48 0,10-15-272 16,10-11-240-16,5-8-72 31,8-10 57-31,0 0-89 16,0-6-56-16,3 6 0 0,-7 6 48 15,-9 10-8-15,-15 13-48 16,-11 12 0-16,-10 7-48 0,-11 2 0 0,0 4-785 0,0 0-575 31,-11 13-560-31,-29 19 303 16,-1-3-2120-16,2-4-4072 0</inkml:trace>
  <inkml:trace contextRef="#ctx0" brushRef="#br0" timeOffset="150405.12">22921 3991 6937 0,'0'0'2192'15,"0"0"-1607"-15,0 0-393 0,0-35-32 16,0 25 328-1,0 4 208-15,0-4 128 16,-4 1-408 0,-4 2-80-16,1 1-56 15,-6 3-112-15,2-3 16 0,3-1 40 16,-5 4-40-16,-2-3-56 16,-5 3-112-16,4 0 137 0,-8-1-153 15,-4-2 0-15,-4 3 56 31,-7 3 32-31,2-4-80 0,-6 4 64 16,3 0-72-16,-1 4 136 0,-2 5-128 16,4 1 80-16,2 6 0 0,1 3 112 15,0 3 32 17,1 6-32-32,-1-2-80 15,0 5 152-15,-4 1-192 0,4 0 88 16,4 3-32-16,-3 0-64 15,3 3 32-15,4 0-104 0,4 0 0 16,4 3 64-16,4 4-56 16,8-1 64-16,8 4-8 15,0 3-56-15,4 3 112 16,12-3-120-16,8-1 0 0,0 1 48 16,4-3-32-16,4-1 32 15,-4-2-48-15,0-4 8 0,3-3 88 16,-3-3-96-16,4-3 0 47,4-6 0-47,0-1 8 0,8-6 48 15,3 3-48-15,5-6 40 0,8 0 56 16,-5-3-96-16,5-1 0 0,-4-2 0 16,-4-4 0-1,-9-3 48 1,2-3-40-16,-9 0-16 15,-1 0 152-15,5-6-152 0,-3-4 48 0,10-5-48 16,1-5 8-16,3-5 56 0,9-7-64 16,-4 1 0-16,4-4 24 15,-8-4-24-15,-5 1 0 32,-2-3 0-32,-6 0 0 0,-3 0 56 15,-8-4-56-15,0 4 0 0,-4-4 32 0,0 4-32 16,-1-3 0-16,-3-1 0 15,1 4-104-15,-10-3 104 0,-7-1-56 32,-4 4 8-32,0-4 48 15,-4 1 8-15,-7 0 0 0,-6 2 8 32,-3 1-16-32,5 3 72 0,-2 3-72 15,-2 0-8-15,2 3 0 16,-2 0-40-1,-5 1 40-15,-8 2-56 16,-3 1 64-16,-14-1 0 0,-7 3-24 16,-19-2 16-16,-17-4-56 15,5 10 64-15,6 3 8 0,18 7-8 0,12 5-120 16,-1 4-592-16,-16 3-640 31,20 6-473-31,12 7-927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5:35:12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37 3784 6241 0,'0'0'3024'15,"0"0"-1487"-15,-17-6-625 0,17 3 0 32,-4-1 112-32,4-2-23 15,0 6-1-15,0-3-168 31,0 3-336-31,0 0-136 0,0 0-120 16,0 0-16-16,0 0-48 16,0 0-80-16,0 0-88 0,0 0 112 15,0 0-104-15,0 0 72 0,0 0 0 16,0 0 80-16,0 0 33 16,0 0-97-16,0 0-32 0,4 0 200 15,13 0-32 1,-6 0-104-16,13 0-72 15,-3 3-56-15,-2-3 88 0,5 3-88 16,0 0 0-16,-3 1 64 16,2-4-72-16,-3 3 64 0,-4 3-56 15,4-2-8-15,-4-4 72 32,-4 3-72-32,8 3 0 0,-1-3 8 15,1 0 8-15,5 0 48 16,-1 1-56-16,-1-1 8 15,1 0 176-15,0-3-136 16,0 3 48-16,-8 1-32 0,4-4 0 31,-5 2 16-31,2-2-32 0,-6 4-56 16,10-4 96-16,-1 3-96 16,3 0 16-16,1 0-16 15,8 1 8-15,0-1 56 0,0 0-64 0,-1 0 0 16,-6 0 64-1,-1 0-64 1,-9-3 8-16,-2 3-8 0,-2-3 8 0,1 4 72 16,-3-4-72-16,6 3-8 15,-2 0 88-15,6 0-88 16,1-3 8 0,8 4 8-16,0-1-8 31,0-3 72-31,4 0-80 0,-9 0 8 15,1 0 112-15,-7 0-72 16,-6 0 40-16,2 0 8 0,-6 0-8 16,1 0 40-16,4 0-120 0,4 0 0 15,1 0 8 1,2 0-8-16,1 0 56 0,4 3-64 16,3 0 0-16,-7 0-8 31,5 0-392-31,-5-3-856 15,3 0-1073-15,-7 0-2928 0,4 0-4777 16</inkml:trace>
  <inkml:trace contextRef="#ctx0" brushRef="#br0" timeOffset="1002.53">11319 3803 8345 0,'0'0'1721'0,"0"0"-233"16,0 0-456-1,0 0-200-15,0 0-39 0,0 0-25 16,0 0-88 0,4-6-256-16,-4 6-216 0,0 0 64 15,4 0 32-15,4 0 40 16,3 0 56-16,6 0-176 31,3 3 40-31,3 0-112 0,9 0 24 16,0 4 16-16,5-4-87 15,2 4-17-15,1-1-80 0,4-3 0 0,-4 3 112 0,-1-2-120 32,-3-1 0-32,-8-3 8 15,0 3 0-15,0-3 136 16,0 0-56-16,4 0-88 0,3 0 88 16,1 3-88-16,8-3 0 15,0 3 0-15,4 3 16 0,3-2-8 16,-3-1 0-16,1 0-8 15,-6-3 64 1,-3 0-64-16,0 0 0 0,-13 0 0 16,5 0 0-16,-8 0 48 15,4 0 120-15,0 0 32 0,0 0 40 16,8 0-184 0,3 0 40-16,10 0-80 31,-1-3-8-31,3 0 56 0,1 3-56 15,0-4 0-15,-1 1 48 16,-6 0-56-16,-6 3 16 0,-7-3-16 16,-4 3 8-16,-4-3 48 15,-12 0-56-15,4 0 0 16,-4-1 16-16,-1 4-8 16,-2 0-8-16,7 0 0 0,-4 0-56 15,0 0-16-15,3 0-440 16,5 0-272-16,8 4-849 0,-4-1-1175 15,-4 0-2866-15</inkml:trace>
  <inkml:trace contextRef="#ctx0" brushRef="#br0" timeOffset="3112.18">14339 3806 9538 0,'0'0'1696'0,"0"0"-480"0,0 0-320 16,0 0-288-16,0 0-239 0,0 0-65 15,8 0-112-15,0 0-96 16,0 0-96-1,4 7 0-15,4-4 72 32,-4 0-56-32,4 1 136 0,0-2 72 15,7 2-40-15,-3-4 136 16,4 0-120-16,1 0 56 16,3 0 32-16,-9 0-72 0,5 0 8 0,0 0-104 15,0 0 40 1,-4 0 56-1,4 0-168-15,4 0 0 0,-4 0-40 0,4 0 0 16,4 0 96-16,-4 0-104 16,3 0 8-16,1 0 8 0,0 0-8 31,0 0-8-31,-4 3 0 16,8 0 48-16,-5 0-48 0,1-3 0 15,4 4 0 1,0-4 48-16,-4 0-48 15,-4 0 48-15,3 0 40 0,-3 0 0 16,0 0-40 0,0 0-48-16,0 0 0 15,0 3 40-15,0-3-40 16,4 3 0-16,0 0 0 0,0 0 0 16,0 0 16-16,-1 4-8 15,1-1 0-15,4 1 56 0,-4-1-64 16,0 0 0-16,0-3 0 15,-4 4 0 1,-1-4 32-16,1 0-32 0,0 0 0 16,0 1 0-1,4-2 0-15,0 2 0 16,0 2-8-16,4-3 8 0,-5 4 24 16,1-1-24-16,4 0-8 15,-8 1 8-15,4-1 0 0,0 0-8 16,-8-3 0-16,0 4 8 15,-1-4 48-15,1-3-48 16,4 3 0 0,0-3 8-16,8 0-8 0,0 0 8 15,4 0-8 1,0 3 8-16,-1 1 32 16,1-1-40-16,0 0-8 0,4 0 0 15,-9-3 8-15,1 0 0 16,1 0 0-16,-2 0 0 15,-3 0 72-15,0 0-72 0,0-3-8 32,4 0 8-32,-1 0 0 0,1-1 8 15,1 1-8-15,-5 0 0 0,-1 0 0 16,-3-1 0-16,-4 1 0 16,0-3-8-16,0 3 8 31,0-3 40-31,4-1-40 15,-1 4-40-15,1 0 40 0,0 0 0 16,-4 0 0-16,4-1-8 16,-4 1 8-16,-1 3 40 15,1-3-40-15,-7 0-8 0,2 0 8 16,5-1-8-16,0 4 8 16,1-2-8-1,-1-2 8-15,-1 4-8 0,1-3 8 0,0 3 0 16,0-3-8-16,-1 0 8 15,-2 3 8-15,3-4-8 16,0 1 0 0,-5 0 48-16,5 0-48 15,0 3-8-15,0-3 0 0,3 0-8 16,-2 0 16-16,3-1 0 16,-4 1 0-16,4-3 40 15,-4 2-40-15,-1-2-8 0,5 3 8 16,-8 0 0-1,4 0 8-15,-4 0-8 16,4-1 0 0,-4 4 32-16,4 0-32 15,-1 0 0-15,-2 0-40 0,-1 0 40 16,-9 0 0-16,1 0 0 0,-3 0 0 16,-9 0-8-16,0 0-168 31,0 0-1352-31,0 0-312 15,-17-3-601-15,2-3-6481 0</inkml:trace>
  <inkml:trace contextRef="#ctx0" brushRef="#br0" timeOffset="10311.99">7347 9696 4656 0,'0'0'6842'16,"0"-6"-5378"-16,0 3-159 15,0 3 47-15,4 0 216 0,-4 0-480 0,0 0-319 16,0 0-241-16,0 0-176 16,0 0 152-16,0 0-64 0,0 0-40 15,0 0-136-15,0 0-96 31,0 9-16-31,-4 7 104 16,-1 6-24-16,-3 4 56 16,5 2-240-16,-5 1 24 0,4 6-56 15,0-4 64-15,-1 4-32 16,1-3-48-16,-3 0 8 0,3-3 16 31,-4-4-24-31,3-3 48 16,1-3-48-16,1-3 0 15,-1-6 0-15,4-4-8 0,-4 0 8 0,4-3-64 16,0-3 64-16,0 0-248 16,0 0-328-1,0 0-568-15,0-3-200 16,0-22-2417-16,8-1-1432 16,-1-2-3865-16</inkml:trace>
  <inkml:trace contextRef="#ctx0" brushRef="#br0" timeOffset="10797.79">7450 9655 3320 0,'0'0'352'16,"0"0"4441"-16,0 0-2848 0,0 0-585 15,0 0-88 1,0 0 89-16,0 0-25 16,4 0-136-16,-4 0-392 15,4 0-280-15,-4 0-23 0,4 0-121 16,0 0 144-1,8 0-16-15,7 0 24 16,6 0-152 0,6 0-48-16,5 0-64 15,5 0-48-15,6 0-136 16,1 0-40-16,-4 0-40 0,0 0 0 16,-4 0 80-16,-12 0-88 15,0 0 0-15,-13-4 56 0,-6 2-8 16,-2 2-48-16,-7-3 0 15,0 3-88-15,0 0-16 16,0 0-592-16,0 0-592 16,0 0-825-16,0 0-551 0,0 0-1865 15,0 0-5177-15</inkml:trace>
  <inkml:trace contextRef="#ctx0" brushRef="#br0" timeOffset="11453.33">7940 9664 5817 0,'0'0'5241'0,"0"0"-2801"16,0 0-1351-16,0 0-9 16,0 0 328-16,0 0-440 0,0 0-648 0,0 19-312 31,0-6 184-31,-7 6 233 16,-2 3-209-16,1 4 32 0,-3-1 120 15,-2 4-40-15,5 0-72 16,-3 2-168-16,2-2-80 0,1 2 120 31,1-2-120-31,-1-1 32 0,-1 1-40 16,5 0 0-16,-3-4 40 15,3 1-40-15,0-4-24 0,0 0 16 0,-1-6 8 16,5 3 0-16,-4-7-48 31,1 1-96-31,3-6 40 0,0 2-136 16,0-6 56-16,0-3 112 15,-4 0-24-15,4 0 96 0,0 0 8 16,-4 0 64 0,0 0 112-16,-4-3-184 15,0-6 0-15,-4 2 0 16,-4-2 8-16,-4 3 72 16,0-1-8-16,-4-2 16 15,1 2 144 1,-1-2-16-16,-4 6 48 15,4-4-64-15,-4 4-136 16,-4 3 40-16,0-3-16 16,4 3-32-16,-4 0 112 0,0 0-160 15,4 0 104-15,9 0-64 0,-5 0-40 16,7 0 48-16,6 3-56 0,-2-3 0 16,2 3 80-16,-1-3-72 15,8 0-8 1,-1 0 8-16,2 0 40 0,3 0 96 31,0 0-64-31,0 0-16 16,0 0 88-16,0 0-88 0,0 0-16 15,0 0-48-15,8 0-208 16,8-6-864-16,0-7-3057 16,-4-3-6457-16</inkml:trace>
  <inkml:trace contextRef="#ctx0" brushRef="#br0" timeOffset="12544.57">7606 9861 7313 0,'0'0'4433'0,"0"0"-3393"0,0 0-112 15,0 0 169 1,0 0-1-16,0 0-464 16,0 0-352-16,-40 7-56 15,27 2 192-15,10 4-80 0,3 0-192 16,0-1-96-16,0 1 120 31,0-4-168-31,7-2-8 0,6-1-352 16,2-3-240-1,2-3-48-15,-6 0-192 16,2 0 568-16,-9-6 216 0,-4-7 56 16,0 1 64-16,0-1-64 15,0 0 8 1,-9 4 168-16,1 3 80 0,1 2-8 15,-1 4-40-15,-5 0-8 16,6 0 88-16,3 4-48 16,0 5-136-16,0 4 96 0,4-4-152 15,0 4 48-15,0-4-48 16,8-3 0-16,-1-2-48 0,1-4-136 31,5 0 136-31,-6 0 64 16,5-10-56-16,-7-2 56 15,-1-4 8-15,-4 3 120 16,0 3 176-16,0 4 16 0,0 6-247 31,-9 0-49-31,-3 16-88 0,5 3-601 16,3-3-3664-16</inkml:trace>
  <inkml:trace contextRef="#ctx0" brushRef="#br0" timeOffset="20484.5">11303 4429 6001 0,'0'-4'5665'15,"0"4"-3825"-15,0 0-671 16,0 0-625-16,0 0-240 15,0 0 168-15,0 0-88 0,0 0-144 16,0 10-72-16,0 0 720 0,0 2-24 16,-8 4-263-1,1 0 31-15,-2 3-64 16,-3 4-80-16,0 2-56 16,-4 0-56-16,0 4 72 0,0 3-104 15,0 3-32-15,1 2-112 16,-2 2-64-16,9-1-48 31,1-4-24-31,7 2-56 16,0-8-8-16,0-3 112 15,7-2-104-15,14-7-8 0,-2-3 0 16,9-7-208-16,4-6-400 31,5 0-368-31,2-6-808 16,-7-17-1025-16,0-21-992 0,-8 2-1544 0,-9 8-592 0</inkml:trace>
  <inkml:trace contextRef="#ctx0" brushRef="#br0" timeOffset="20768.78">11008 4635 5313 0,'0'0'6089'31,"0"0"-4881"-31,0 0-784 16,0 0-144-1,0 0 625-15,0 0 599 16,0 0 256-16,0 0-479 16,0 7-617-16,20-4-72 0,8-3 16 15,4 3 56-15,3-3-224 16,10 3-152-16,-2-3-120 15,-3 0-48-15,0 0-120 0,-8 0-104 16,-4 0-1056-16,-8 0-80 16,-8-6-1329-16,-4-1-2312 0</inkml:trace>
  <inkml:trace contextRef="#ctx0" brushRef="#br0" timeOffset="22285.36">23662 4378 12722 0,'0'0'3161'15,"0"0"-1721"-15,0 0-448 0,0 0-167 16,0 0 119-16,0-3-248 31,4 3-344-15,-4 13-288-16,0 2-56 0,0 7 272 15,0 8 24-15,0 4-24 16,0 1-8-16,-8 3-72 16,-7 0-88-16,2 0-56 15,2 4-40 1,-6-4-8-16,6 0 104 0,-1-3-112 0,3-3 0 16,2-4 8-16,3-2-8 15,4-7 72-15,0-1-72 16,7 2 8-16,10-8 120 0,2 4-128 31,9-6-160-31,4-4-416 16,9-3-800-16,2-3-616 0,13-6-961 0,-9-10-1544 0,-15-6-2841 15</inkml:trace>
  <inkml:trace contextRef="#ctx0" brushRef="#br0" timeOffset="22570.47">23403 4645 11450 0,'0'0'2833'0,"0"0"-1569"15,0 0-512-15,0 0 704 0,0 0 49 31,0 0-537-31,0 0-448 16,0 0-112-16,96 6-136 0,-53-2 24 16,6 1-208-16,-1-1-40 15,-1 2-48-15,-7-3-160 0,0-3-632 16,-4 0-1240-16,-8 0-2257 0,-9-6-2569 16</inkml:trace>
  <inkml:trace contextRef="#ctx0" brushRef="#br0" timeOffset="22949.41">24021 4772 5417 0,'0'0'8449'16,"0"0"-6296"-16,0 0-881 15,0 0-152-15,0 0 185 0,0 0-825 16,32 0-280-16,-8 0 48 0,-5 0-80 15,5 0-32 17,4 0 16-32,0 0-152 0,-4-4 112 15,1 4-112-15,-6-2-168 16,-3-2-320-16,0 1-184 16,-9 0-705-16,-7-7-575 0,0 4-761 15,0-3-3816-15</inkml:trace>
  <inkml:trace contextRef="#ctx0" brushRef="#br0" timeOffset="23266.34">24092 4655 4112 0,'0'0'7330'0,"0"0"-5258"31,0 0-447-31,0 0-257 0,0 0-8 16,0 0-391-16,0 0-289 16,0 0-528-16,28 9 40 0,-28 4 184 15,0 2-128-15,0 7 56 16,0 1-80-16,0 2-104 0,0 4 32 0,0-4-144 16,0 7 0-16,4-3-8 15,0-4-24-15,1-6-576 0,-1 0-552 31,7-3-577-31,6-10-671 16,-2 0-2137-16,-2-6-5945 0</inkml:trace>
  <inkml:trace contextRef="#ctx0" brushRef="#br0" timeOffset="23573.11">24511 4537 10522 0,'0'0'3184'16,"0"0"-1095"0,0 0-577-16,0 0-296 15,0 0-327-15,0 0-281 0,0 0-360 16,0 0-232-16,4 22 208 0,-4 0 64 0,0 7 208 31,-8 3-80-31,1 3-224 16,2-1 0-16,-3 4-120 15,4 1-24-15,4-2 56 0,-4 2-104 16,4-7 0-16,0-4-952 16,0-3-992-16,0-6-2257 15,0-12-5089-15</inkml:trace>
  <inkml:trace contextRef="#ctx0" brushRef="#br0" timeOffset="29550.83">22037 10099 12738 0,'0'0'3121'16,"0"-3"-1657"-16,-5 3-944 0,5 0 112 16,0 0 41-1,0 0-153-15,-4 0-208 0,4 7-208 16,-7 5 352-16,3 4 272 0,-4 3-288 31,-4 3-96-31,8 0 96 0,-4 7-184 16,0 0 80-16,0 2-64 0,4 8-127 15,0-1 47-15,4 0-136 16,-4 0 16-16,0 0-64 0,4-3 8 16,0 0 32-1,-4-7-48 1,4-2 16-16,0-7 32 0,-3-3-40 15,3-7 24-15,-5 1-32 0,5-4-272 16,0-6-305-16,0 0-471 0,0-12-624 31,5-10-2441-31,6-4-10458 0</inkml:trace>
  <inkml:trace contextRef="#ctx0" brushRef="#br0" timeOffset="30020.82">22208 10093 4096 0,'0'0'4049'32,"0"0"-2736"-32,0 0-305 15,0 0 112-15,0 0 152 16,0 0-272-16,0 0-135 0,-4-3 95 15,4 3 176-15,0 0-96 16,4 0-151-16,4 0-153 0,8 0-120 16,4 0-336-16,3 6-24 15,13-3-72 1,1 4-96-16,6-4-80 0,1 3 80 0,0-3-80 16,-4 1 0-16,-5-1-8 15,-7-3-224-15,-7 0 32 0,-6 0-112 16,-6-3-152-16,-2-4-472 15,1 1-569 1,-8-4-151-16,0 7 280 16,0-3-3922-16</inkml:trace>
  <inkml:trace contextRef="#ctx0" brushRef="#br0" timeOffset="30591.09">22694 10083 10098 0,'0'0'2904'0,"0"0"-1519"16,0 0-777-16,0 0 8 16,0 0-128-16,0 0-264 0,0 0 304 31,-11 57 0-31,6-34-192 16,-3 6 88-16,4-1 56 0,-7 4-95 0,2-1-129 15,1 1 88-15,1 3-176 0,-6 0-56 16,5-3-104-16,-3 3 40 0,3-7 24 31,-1 4-72-31,2-7 0 16,3-2 48-16,4-1-48 15,0-6 0 1,0 0-112-16,0-4-128 0,0-2 8 16,0 0 24-16,4-4-88 15,-4-3 144-15,0 0-17 16,0 0 121-16,0-3-40 15,0 0-24-15,0 4 104 16,0-4 8-16,-4 3 0 16,-9-3 96-16,2 0-88 0,-5 0 0 15,-4 0 0-15,-4 0 0 0,-8-7 72 16,0-2 32-16,-4-1 169 31,1 1 39-31,-6 0 24 16,2-1-8-16,3 0-16 0,0 7-80 0,4-4-88 15,1 5-80 1,3 2-64-16,3 0 80 0,1 0-80 31,9 0 56-31,-2 2-64 16,6-2 0-16,7 4 0 16,0-1 0-16,4-3-96 0,0 0-536 15,-5 3-1217-15,5-3-1103 16,-4 0-4906-16</inkml:trace>
  <inkml:trace contextRef="#ctx0" brushRef="#br0" timeOffset="31240.14">22344 10300 11522 0,'0'0'2553'16,"0"0"-881"-16,0 0-416 15,0 0-160-15,0 0-480 16,0 0-415-16,0 0-137 0,0 0 64 16,-20 12 24-16,16 1-16 15,0-3-8-15,-1-1-80 0,5 4 24 47,0-7-72-47,0 3 72 16,0-2 72-16,5-4-96 0,-1-3 16 0,4 0-56 15,-5 0-8-15,5-3-104 16,1-7-88-16,-5-2 48 16,0-1 144-1,-1 4 8-15,-3-1 136 16,0 7 56-16,0 3 144 0,0 0-168 0,0 0-176 15,-3 6-16-15,-5 7 16 16,4 6 8-16,4-3 0 0,0 0 8 31,0-4 0-31,4-2 24 16,4-7-40-16,3-3-64 16,6 0 48-16,-10-10-32 0,5-5 0 0,-7-5-8 0,-1 1 40 15,-4 7-424-15,0 2-368 16,0 4-3081-1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1-01-19T17:16:14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61 3781 1176 0,'0'0'6017'16,"-4"-10"-4793"-16,4 7-400 0,-4-3-127 0,4 6 7 15,0-3 416-15,0 0-264 0,-3 3-168 16,3 0-160-16,0 0-47 31,0 0-201-31,0 0 24 16,0 0-96-16,0 0 16 0,0 0 24 31,0 0-48-31,0 0 8 0,0 0 176 16,0 0-56-16,0 0 168 0,7 0-8 15,10 0 64 1,11 6-136 0,7-3-143-16,5 3-129 0,3 1 128 15,6-1-128-15,-6-2 56 16,-6-4-80-16,-10 0-24 0,-3 0 80 0,-15 0 168 16,-6 0 248-16,-3 0 104 31,0 0-312-31,0 0-128 0,0 0-160 15,0 0-96-15,-3 0-520 16,3 0-1016-16,0 0-1161 0,15 9-1832 16,9-6-8201-16</inkml:trace>
  <inkml:trace contextRef="#ctx0" brushRef="#br0" timeOffset="1518.41">10303 3762 5753 0,'0'0'3152'0,"0"0"-1183"16,0 0-529-16,0 0-496 16,0 0-63-16,0 0-33 15,0 0 104 1,0 0-448-16,8-16-120 16,-4 16-168-16,0 0 40 0,4 0 64 15,8 0 96-15,-1 0-72 16,6 3-48-16,3 1-143 0,4-1 159 15,4 3-240-15,3-6-8 0,-7 3-48 16,4 0 40 0,-4 0 32-1,0-3 16-15,-5 0-24 0,1 0 176 16,4 0-200-16,0 0 8 0,0 0-48 31,4 0 32-31,0 0 0 0,0 0-48 16,-4 0 8-16,0 0 48 31,0 4-56-31,0-4 0 0,-5 0 0 16,5 0 0-16,-4 0 8 15,4 0-8-15,-4 0 0 16,4 0 48-16,-5 3-48 0,-3-3-8 0,1 0 8 0,3 0 0 31,-1 3 0-31,1-3 0 16,4 0 0-16,0 0 48 0,4 0-48 15,0 0-8-15,0 0 8 16,-1-3 0-16,-3 0 8 0,0-1-8 16,-3 1 0-1,-6 0 56 1,5 3-56 0,-4-3-8-16,0 0 8 0,8 0 0 15,3 3 0-15,5 0 0 16,1-3 0-16,-2 3 32 15,1 0-32-15,0 0 0 0,0 0-8 0,-5 0 0 32,1 3 8-32,-4 0 0 0,0 0 0 15,0 0 40-15,0 0-40 16,4 0-48-16,0 1 40 16,0-1 8-16,-1 0 0 0,-3 4 0 15,0-7 0-15,-7 3 48 16,2-3-48-16,-3 0-8 15,0 0 0-15,4 0 0 0,0 0 8 16,4 0 0-16,0 0 0 16,0 0 24-16,3 3-24 15,-3-3-16 1,0 0 8-16,-3 0 8 16,-6 0 0-1,1 0-8-15,-4 0 8 0,0 0 48 16,8 0-48-16,-5 0-8 15,9 0 0-15,0 0 8 0,8 0 0 16,0 6-8-16,4 4 8 0,0 3 24 31,-1-1-24-31,2-2-16 16,-5-1 8-16,-5-3 8 0,1-2 0 16,-8-1 0-16,0-3 0 15,0 0 48-15,-4 0-48 0,4 0-16 16,-8 0 8-16,0 0 8 15,-8 0 0 1,3 0-48-16,-2-3-656 0,-5-1-88 16,3-11-497-1,-3-1-1111-15,4 0-5802 0</inkml:trace>
  <inkml:trace contextRef="#ctx0" brushRef="#br0" timeOffset="5712.13">4645 6467 3208 0,'0'0'12003'0,"0"0"-10323"16,0 0-752-16,0 0-320 15,-3-25 257-15,3 25-73 0,0 0-456 16,0 3-280-16,7 6-40 0,5 7 80 16,0 3 24-16,0 7 80 15,-1 5-24 1,-2 1-32-16,-5 10 16 16,4-1-32-16,-4 3 48 15,-1-3-128-15,2-2-40 0,3-7 40 16,0-10-40-16,-1-9 0 15,2-7-8-15,3-6 56 0,-1 0 256 32,10-26 96-32,-1-9-216 15,8-9-16-15,-5-13 72 16,1-7-160-16,0 4 16 0,-4 6-55 16,-4 10-41-16,-5 12 40 15,2 16-48-15,-1 12-553 0,8 17-2079 31,0 10-2425-31,-4 2-929 0</inkml:trace>
  <inkml:trace contextRef="#ctx0" brushRef="#br0" timeOffset="5890.22">5179 6689 8425 0,'0'0'8114'16,"0"0"-6250"-16,0 0-1239 15,0 0-145-15,0 0-88 16,0 0-192-16,0 0 248 0,-24 93-192 15,8-55-176-15,0 0-80 16,4 0-1288-16,5-6-1409 31,7-13-2352-31,0-10-5769 0</inkml:trace>
  <inkml:trace contextRef="#ctx0" brushRef="#br0" timeOffset="6043.98">5283 6515 14123 0,'0'0'3160'0,"0"0"-1263"15,0 0-1017-15,0 0-664 0,0-10-216 16,0 33-1192-16,-5 2-937 0,1-3-3272 0</inkml:trace>
  <inkml:trace contextRef="#ctx0" brushRef="#br0" timeOffset="6514.09">5622 6756 9690 0,'0'0'3280'15,"0"0"-1903"-15,0 0-353 32,79-45 344-32,-59 30 40 0,-8-1-439 0,-5 0-329 15,-7 0-104-15,0 3-128 16,-15 0 16-16,-17 1-96 0,-3 12-48 15,-14 0 128-15,-3 0-96 0,9 22-112 32,-1 7-136-32,12 6 0 0,5 6-56 15,10 4 0-15,13-1-8 16,4-6-160-16,17-9-104 0,18-13-32 16,5-10-16-16,8-10 168 15,3-21 80 1,-2-19 56-1,2-20 8-15,1-28 40 16,0-22 8-16,-5-6 136 0,-15 21-64 16,-12 29 256-16,-16 39 144 15,-4 11 113-15,0 8 47 0,0 5-24 16,0 7-496-16,-4 9-160 31,-11 23 0-31,-5 10 56 0,-1 12 0 0,2 6-48 16,-1 16-8-16,3 10 48 15,10-6 24-15,7-11-144 0,0-12 0 16,7-15-552-16,21 5-1009 16,4-5-2984-1,0-17-5049-15</inkml:trace>
  <inkml:trace contextRef="#ctx0" brushRef="#br0" timeOffset="6877.48">6056 6788 3208 0,'0'0'10226'0,"0"0"-8609"0,0 0-601 15,0 0-584-15,0 0 56 16,71-42-184-16,-46 33-184 0,-6-4-112 16,5-2-8-16,-12-8-120 31,-4 1-32-31,-8-7 152 0,0 4 168 15,-20 3 936-15,-4 3 201 0,-4 13-369 16,-8 6 8-16,4 0-336 0,0 22-152 16,4 3-96-1,9 13-288 1,3 0 176-16,12 4-127 16,4-5-49-16,4 5 8 0,20-7-80 15,8-3 0 1,11-7-120-16,9-9-689 0,8-10-855 15,8-6-1257-15,27-32-1680 16,-15-5-1752-16,-12-5-544 0</inkml:trace>
  <inkml:trace contextRef="#ctx0" brushRef="#br0" timeOffset="7147.08">6733 6617 10786 0,'0'0'4249'0,"0"0"-1825"0,0 0-287 0,0 0-297 0,0 0-616 15,0 0-848-15,0 0-368 31,0 0 168-31,0 0-72 0,-91 85-56 16,70-41 1-16,1 1-1 16,12-4-48-16,8-3-73 0,0-6-199 15,21-13-120-15,7-9-16 0,7-10 160 16,1-7 160-16,0-24 88 16,-8-14 144-16,-12-6 272 15,-4-6 256 1,-12 0-111-16,-4 3-105 15,-13 13 32-15,-11 12-184 0,-3 13-304 16,-1 16-80 0,-23 20-976-16,10 8-3209 31,2 3-13627-31</inkml:trace>
  <inkml:trace contextRef="#ctx0" brushRef="#br0" timeOffset="8048.69">4741 7197 10882 0,'0'0'2896'16,"0"0"-1703"-16,0 0-465 31,0 0 352-31,0 0-32 0,84 3-504 0,-52 7-79 16,7-3-169 15,9 2-40-31,7 0 40 15,18-2-104-15,22-4-24 16,29-3-40-16,11 0-120 0,1 0 88 16,-9 0 24-16,-16 0 32 0,-6 0-64 15,-23 0-88-15,-18 0 88 16,-16 0 304-16,-8 0-56 16,8-3 160-16,8-4-40 0,8 4-40 0,0-3-128 15,-1 3-184 1,1 3 40-1,0 0-47-15,-5 0-81 0,-6 0-16 0,-14 6 0 16,-7 0 8-16,-16 1 0 16,-4-1-8-16,-8-2-385 15,-4 2-311 1,-4 0-720-16,-32 1 0 31,1-7-1601-31,-6 0-3552 0</inkml:trace>
  <inkml:trace contextRef="#ctx0" brushRef="#br0" timeOffset="8548.74">4916 7397 4064 0,'0'0'2313'0,"0"0"535"0,0 0-1551 16,0 0-57-16,0 0 112 0,0 0-183 47,0 0-177-47,-31 20-32 0,31-17 32 15,15 0 32-15,9-3 113 16,8 6-289-16,11-3-352 16,21 4-248-16,24-1-40 0,32 3-16 15,20 1-144-15,2 0 56 16,2-4-8 0,-9 3-24-16,-7-5 24 0,-13-4 80 0,-7 0 112 15,-12 0-64-15,-21-4-32 16,-15-2 184-16,-19 3-176 0,-10 0-128 15,1 3-24-15,0-3-48 32,-9 0 16-32,-3-1-8 0,-12 4 1 15,-4 0-18 1,1 0-495-16,-5 0-872 16,0 0-672-16,0 0-2977 15</inkml:trace>
  <inkml:trace contextRef="#ctx0" brushRef="#br0" timeOffset="12327.23">7466 7817 9946 0,'0'0'5497'0,"0"0"-4081"16,0 0-248-16,8-74 9 0,-11 56-25 15,-18-1 456-15,1 6-696 16,-12 0-151-16,-7 10-449 15,3 3-120-15,-5 0-8 16,6 6-120-16,7 13 24 31,5 7-80-31,10 6 0 0,9 3-16 16,4 2-48-16,20 8 48 16,16-4-120-16,7 4-72 0,6-4-8 31,-2-3-160-31,-6-3-65 15,-6-4 65-15,-11-5 152 0,-8-4 72 16,-12 0 96-16,-4-3-56 0,-8 1 104 0,-24-8 168 16,-4 4 144-16,-8-3 16 0,1-7-24 31,-1 1-143-31,12-7-161 16,8 0-369-16,12 0-439 15,17-35-1072-15,14 3-3841 0,13-6-5738 16</inkml:trace>
  <inkml:trace contextRef="#ctx0" brushRef="#br0" timeOffset="12543.38">7746 7747 11666 0,'0'0'6561'0,"0"0"-5088"16,0 0-449-16,0 0 336 0,0 0-160 31,0 0-719-31,0 0-313 0,0 0-152 31,0 0 152-31,15 98 0 16,-15-28-120-16,-4-3-40 0,-4 2 8 16,8 1-16-16,0-16-160 0,0 3-729 15,4-12-1271 1,0-16-2769-16,0-17-5689 0</inkml:trace>
  <inkml:trace contextRef="#ctx0" brushRef="#br0" timeOffset="12728.25">7581 8001 10114 0,'0'0'7497'0,"0"0"-5776"0,0 0-1001 0,112-54-144 16,-52 44-64-16,4 4-368 15,7 3 0-15,-3 3-144 0,-5 3-1992 16,-14 9-4106-16,-21-2-5096 15</inkml:trace>
  <inkml:trace contextRef="#ctx0" brushRef="#br0" timeOffset="13060.38">8311 8045 12706 0,'0'0'6154'0,"0"0"-4250"15,0 0-392-15,0 0-712 0,0 0-223 16,0 0-161-16,-103 38-256 16,75-6-80-16,0 6-72 31,7 6 0-31,6-2-8 0,2-1-240 16,10-6-96-1,3-7-321-15,0-8-135 0,3-14 168 16,10-6 472-16,-1-9 152 0,-5-20 504 31,1-9 280-31,-8-10 201 16,0-2-529-16,-8 2-64 15,-7 3 0-15,-2 7-200 0,2 13-80 16,2 9-112-16,10 13-280 0,-1 3-816 16,4 6-1977-16,15 10-2928 0,5-4-6074 15</inkml:trace>
  <inkml:trace contextRef="#ctx0" brushRef="#br0" timeOffset="13429.39">8390 8264 6129 0,'0'0'5977'15,"0"0"-4753"-15,0 0-7 0,0 0 423 16,0 0 360-16,0 0-655 15,72-3-753-15,-47-7-464 0,2-5-32 16,0-4-48-16,-2-3 8 0,-5-4-56 0,-9-6-96 31,-7 1 24-31,-4-1 72 16,0 7 56-16,-19 5 400 0,-5 11 64 16,-4 9-64-16,-8 0-24 15,1 16 16-15,3 9-96 0,0 10-56 31,4 9-248-31,8 1 49 16,8 2-41 0,7 1-40-16,5-3 32 0,20-7-48 15,12-10-185-15,17-9-287 16,7-9-464-16,7-10-744 0,29-29-1377 16,-17-9-2136-16,-7-3-1944 15</inkml:trace>
  <inkml:trace contextRef="#ctx0" brushRef="#br0" timeOffset="13808.02">8917 8115 12850 0,'0'0'2769'0,"0"0"-745"16,0 0-431-16,0 0-457 15,0 0-368-15,0 0-120 16,-101 35-88-16,77-3-128 16,1 6-120-16,3 6-184 0,5-2-56 15,10-8-72-15,5-2-16 16,0-9-336-16,20-11-128 0,4-12-8 15,12-3-280-15,-1-19 296 47,5-17 400-47,-7-5 8 0,-1-4 128 0,-13 4 160 16,-3 9 560-16,-8 13 248 16,-8 9-15-16,0 13-313 0,0 0-480 15,-11 19-224-15,-6 13 8 16,2 3 0-1,2 9 0 1,2-3 8-16,11 4 16 0,0-10-32 0,11-6-144 16,9-7-88-16,16-12-384 0,4-4-529 15,4-6-1407-15,20-35-2265 16,-13-3-3209-16,-7-4 2233 0</inkml:trace>
  <inkml:trace contextRef="#ctx0" brushRef="#br0" timeOffset="14478.51">9283 8232 4240 0,'0'0'8466'0,"0"0"-6793"0,0 0 47 16,0 0-152-16,0 0-127 15,0 0-153-15,40-31-208 0,-36 31-528 32,0 0-424-32,-4 13 0 15,4 9 232-15,-4 6-240 0,0 14 24 16,0-1-128-16,-8 3-8 0,-5-3-8 15,2-6-80 1,3-6-280 0,0-10-144-16,8-6-208 0,-4-7 8 15,4-6 296-15,0-6 400 0,12-14-184 16,7-8-8-16,5-7 200 0,4-9-8 16,0-1-48-16,-3 4 56 31,3 9 240-31,-4 10 80 0,-5 6 144 15,-3 7-120-15,0 9-112 16,4 0-136-16,-4 0-88 16,0 0-8-16,4 3 16 15,-4 3-16-15,-5 4 0 0,2 2-8 32,-9 4 0-32,-1 7 8 0,-3 5 0 15,0 7 152-15,-7 0-32 16,-10 3-112-16,-2-3 56 15,3 0-56-15,4-4-8 0,-4-5-56 16,8 0-552-16,4-11-160 16,4-5-272-1,0-10-145-15,8 0 385 0,12-13-312 16,-1-12 488-16,13-10 448 16,5-9 176-16,2-8 136 0,9-4 152 15,4 1 48-15,-8 8 536 0,-4 9 344 47,-5 15 193-47,-7 14-313 0,-3 9-632 16,-6 3-40-16,1 16-136 15,-8 13-24-15,-4 3 0 16,-4 6 32-16,-4 1-80 0,0 2 96 16,0-6-304-16,-7 0 112 15,-6-3-23-15,5-3-97 16,-4-4-113-16,4-2-1103 0,4-7-2505 15,0-10-5689-15</inkml:trace>
  <inkml:trace contextRef="#ctx0" brushRef="#br0" timeOffset="14632.13">10498 8458 11226 0,'0'0'7401'0,"0"0"-6336"0,0 0-1065 0,0 0-1233 31,0 0-2591-31,0 0-7707 16</inkml:trace>
  <inkml:trace contextRef="#ctx0" brushRef="#br0" timeOffset="15982.2">6075 7661 4064 0,'0'0'8498'16,"0"0"-6209"-16,0 0-1329 0,0 0-456 16,0 0-96-16,0 10-168 15,0 2 88-15,0 7 344 0,0 7-176 32,-7 2-248-32,-1 11 49 15,-5-2 391-15,2 8-256 0,-10-1-376 0,6 7 256 16,-5 3 48-16,-4 6-64 0,1 14 128 15,-5 11-96-15,3-5-40 16,1-10-128-16,9-10-72 0,-2-9 80 31,-3 6 0-31,-3 22 0 32,-5 10 80-32,-4 12 17 0,-3 5-49 15,7-11 48-15,-4-10-168 0,11-11-16 16,-3 2-16-16,0 0-64 0,9-13 8 15,-6-9 8 1,10-9-8 0,-6-7 0-16,6 6 40 15,-1 1-48-15,-4 9 8 0,4-4 0 0,0 1 0 16,0-3 0-16,1-3 56 0,-2-1-8 16,2-3-48-16,-2-6-8 31,5-3 0-31,1-4 0 15,-1-2 8-15,3-4 0 0,5-3-8 16,0 0 0-16,0-3 0 0,0 0 0 0,5-1 0 16,3 2 0-16,7 1 0 0,5-1 0 31,4-2 40-31,8-2-32 16,4-4-8-16,7 4 0 0,13-6 8 15,4-1 40-15,8-3-40 31,4 0-8-31,-4 0 0 0,-5-3 32 0,-11 4-32 16,-4-4-8 0,-13 3 8-1,-3-3-8-15,-4 3 8 16,-4-3 0-16,-3 0 0 0,-2 0 0 16,-7 0-72-16,0 3-24 15,-4-3-224-15,-4 0-497 0,0 0-1231 0,-4 0-2857 31,-4-6-4161-31,-4-4 1826 0</inkml:trace>
  <inkml:trace contextRef="#ctx0" brushRef="#br0" timeOffset="16267.29">6135 10137 2496 0,'0'0'14819'15,"0"0"-12466"-15,0 0-753 0,0 0-528 16,0 0-560-16,0 0-320 0,0 0 0 16,0 0-48-16,8 67-63 15,4-42-9 1,13 1-32-16,-6 0-40 16,5-1-128-16,-4-3-129 0,-1-3 129 15,-10 0 48-15,-5 0-16 16,-4-3 48-16,-16 0 48 0,-16-4 0 0,-8 5-8 15,-8-5-88-15,-7-2-1568 47,11-4-4025-47,16-3-8498 0</inkml:trace>
  <inkml:trace contextRef="#ctx0" brushRef="#br0" timeOffset="16768.61">7359 9794 16795 0,'0'0'4097'15,"0"0"-2881"-15,-92-15 137 16,56 15-561 0,1 0-248-16,7 15-232 15,3 8-200-15,9 6-104 16,4 2 104-16,9 10-104 0,3-2-16 31,3-2 8-31,18 5-120 0,7-4 24 16,0 0-24-16,4-3-48 0,-1 0 64 15,1 0-176-15,-9-6 72 0,-6-1-48 16,-6-6 80-16,-11-3 112 0,0-3 64 31,-19-6 120-31,-18-7 376 16,-6-3-128-16,-9 0 64 0,1 0-160 15,2-7-160-15,14-5-112 16,11-4-88 0,16-3-688-16,23 0-1889 15,22 0-5841-15,3 9-2072 0</inkml:trace>
  <inkml:trace contextRef="#ctx0" brushRef="#br0" timeOffset="17169.55">7785 10106 3624 0,'0'0'10675'0,"0"0"-8315"0,0 0-904 0,8-86-71 16,-12 73-185-16,-20 7-352 16,-8 3-480-16,-11 3-128 15,-6 9-16-15,-3 13 200 16,1 10 72-16,7 6-231 15,8 3-153-15,17 4-112 0,19-4 0 16,0-6-8-16,27-9-329 16,13-13-7-16,7-13 8 15,6-4-72-15,3-21 184 0,-5-10 208 32,-11-7 16-17,-8 1 464-15,-8 6 376 0,-8 7 105 16,-13 15 63-16,1 10-304 0,-4 3-392 15,0 22-312-15,0 10 0 16,0 12 40-16,0 1-40 16,0 2-152-1,13-5-328-15,-2-4-520 16,6-10-969-16,15-12-2064 0,-4-10-648 16,-5-6-3304-16</inkml:trace>
  <inkml:trace contextRef="#ctx0" brushRef="#br0" timeOffset="17470.28">8096 10046 888 0,'0'0'17019'16,"0"0"-13106"-16,0 0-2609 16,0 0-767-16,20 15 87 15,-8 14 48-15,-1 3-360 0,2 6-216 16,-2 0-24-16,1 0-72 15,0-6-8-15,-4-7-112 0,5-6 0 0,-2-13-32 0,5-6 80 16,0-9 72-16,8-19 128 16,-1-14-128-16,5-9 56 15,0-2-56 1,-4 1 48-16,-7 8-48 16,-6 16-216-16,-7 15-72 15,-4 13-1329 1,0 3-2776-16,-15 32 545 15,2 0-4362-15,2-3 3689 0</inkml:trace>
  <inkml:trace contextRef="#ctx0" brushRef="#br0" timeOffset="17733.25">8390 10277 4368 0,'0'0'9282'0,"0"0"-6625"16,0 0-1057-16,0 0-647 0,0 0-505 15,92-28-448-15,-60 12-64 0,-5-6-849 16,1 3-159-16,-7-7 424 31,-10 0 648-31,-2 1 224 0,-9 3 1184 16,-13 6 193-16,-11 10 119 15,-4 6-520-15,-3 0-151 0,-1 10-425 0,5 12-384 16,3 10-88 0,11 5-48-16,9 2-104 15,4 2-216-15,13-6-344 16,22-4-929-16,37-12-1335 0,-5-9-2705 15,6-10-4378-15</inkml:trace>
  <inkml:trace contextRef="#ctx0" brushRef="#br0" timeOffset="18256.61">9191 10125 17643 0,'0'0'3857'16,"0"0"-2889"-16,0 0-232 15,0 0-231-15,0 0-97 16,0 0-208-16,0 0-192 16,0 0 0-16,-72 6-8 0,69-2 8 15,3 1 0-15,-4-5 0 16,4 0-8-16,-4 0 152 16,0 0-16-16,-9 0 184 0,-2-3-208 31,-13 3-16-31,-8 0 144 15,-4 0-96-15,-7 20 72 16,-2 8-64-16,2 4-136 16,7 6 40-16,8 3-56 0,16 0-40 15,16-2-176-15,4-11-264 0,24-3-128 32,12-12-264-32,12-13-401 0,4 0 97 15,-1-25 312-15,1-13 704 16,0-19 160-16,3-26 632 0,-6-21 416 15,-6-11-224-15,-11 10 1 16,-16 23-105-16,-9 31-128 16,-6 19 32-16,-1 10-32 15,0 6-224-15,-4 10-32 16,0 3-328-16,0 3-8 16,-4 25-72-16,-12 13 72 0,-4 13 8 15,4 9-8-15,1 10 8 0,2 0-8 31,1 0 0-31,9 0 0 16,-2 9-312-16,5 20-816 16,5-20-1393-16,-2-13-4600 15</inkml:trace>
  <inkml:trace contextRef="#ctx0" brushRef="#br0" timeOffset="18893.09">7087 10824 12018 0,'0'0'7994'0,"0"0"-6314"0,0 0-960 15,0 0-408-15,0 0 152 0,0 66-7 16,0-28-257-16,0 6-136 16,8-2-64-1,5-4-96-15,2-3-216 16,5-13-89-16,5-9-31 16,3-13 24-16,3 0 232 0,1-22 160 15,4-13 16-15,-4-10 480 0,0-6 104 16,-1 0 17-16,-3 4-121 31,-7 6-208-31,-2 9-72 16,-3 10-160-16,-8 12-40 15,0 7-1064-15,4 3-2809 0,-4 9-3177 16,0 4-1312-16</inkml:trace>
  <inkml:trace contextRef="#ctx0" brushRef="#br0" timeOffset="19046.61">7705 10909 10386 0,'0'0'9466'0,"0"0"-7978"16,0 0-952-16,0 0 88 16,-15 80-480-16,6-52-144 0,1 4-216 31,8-3-2160-31,0-7-3738 16,0-10-4648-16</inkml:trace>
  <inkml:trace contextRef="#ctx0" brushRef="#br0" timeOffset="19178.22">7888 10789 18003 0,'0'0'4873'0,"0"0"-3904"31,0 0-265-31,0 0-440 0,0 0-264 16,0 0-896-16,0 0-1529 15,40 44-4856-15</inkml:trace>
  <inkml:trace contextRef="#ctx0" brushRef="#br0" timeOffset="19609.23">8403 10979 776 0,'0'0'12962'0,"0"0"-9985"15,0 0-352-15,0 0-641 16,-56-70-768-16,20 67-207 0,-16 3-521 15,5 16-152 1,-6 16-232-16,5 3-56 16,9 2-96-1,11 5-80-15,8-7-328 16,15-7-425-16,5-5-807 16,21-11-416-16,11-9-49 0,12-3-111 15,3-22 79-15,-2-10 2185 0,-2-12 400 16,0-23 1617-16,2-22 367 31,-9-15-383-31,-8-4-585 0,-13 22-176 16,-6 26 0-16,-9 28-263 15,0 19-169-15,0 1-72 0,0 5-352 0,0 7-144 16,0 0-240 0,0 13-88-1,-5 18 88-15,-3 14 160 0,-7 6-64 16,2 9-88-16,-2 0 8 0,-6 4-16 15,1-4-208-15,-3 13-840 0,-1-12-1609 16,8-14-5040-16</inkml:trace>
  <inkml:trace contextRef="#ctx0" brushRef="#br0" timeOffset="19947.82">8661 11024 17035 0,'0'0'2857'0,"0"0"-2097"15,0 0-504-15,0 0-152 16,0 0-104-16,0 0-776 0,0 0-1169 16,84 34-271-16,-68-53 728 15,4-6 903-15,-12-4 585 16,-5-2 969-1,-3-1 839 1,-11 6 177-16,-13 4-73 0,-12 13-480 16,-4 5-232-16,5 4-407 0,-1 22-377 15,-1 10-232-15,18 10-80 16,-1 2-104-16,20 4-240 31,0-4-832-31,39-2-1377 0,6-14-2896 16,-2-12-5545-16</inkml:trace>
  <inkml:trace contextRef="#ctx0" brushRef="#br0" timeOffset="20226.41">8976 10963 8673 0,'0'0'9706'0,"0"0"-7545"31,0 0-897-31,0 0-200 0,-92 13-287 16,65 18-385-16,3 8-192 15,4 2-200-15,12-3-464 16,8-3-1113 0,4-10-2088-16,20-9-952 0,12-16-2720 15,3 0 4648-15,2-9 761 16,-6-17 1928-16,-7-9 1728 0,-12-6 7994 0,-8-3-5353 16,-8-1-1944-16,0 7-449 31,-24 10-671-31,0 8-633 0,-8 17-672 15,1 9-184-15,6 13-1993 16,9 7-3968-16</inkml:trace>
  <inkml:trace contextRef="#ctx0" brushRef="#br0" timeOffset="20527.18">9411 10874 11562 0,'0'0'10226'0,"0"0"-8433"0,0 0-713 31,0 0-288-31,0 0-400 16,-88-35-280-1,60 61-112-15,4 9-16 0,0 2 16 16,12 5-456-16,12-1-176 16,0-3-408-16,16-3-193 0,12-6 417 15,0-1 400-15,0-9 120 16,-8 1 296-1,-16-8 256-15,-4-2 584 0,-17-1 577 16,-18-3-449-16,-9-2-464 16,-4-4-264-16,1 0-240 0,6-4-152 15,18-8-1320-15,14-4-4954 0</inkml:trace>
  <inkml:trace contextRef="#ctx0" brushRef="#br0" timeOffset="20665.15">9801 10998 22044 0,'0'0'2769'31,"0"0"-2537"-31,0 0-232 0,0 0-1256 0,0 0-5354 16</inkml:trace>
  <inkml:trace contextRef="#ctx0" brushRef="#br0" timeOffset="22231.8">10255 8277 10962 0,'0'0'4385'0,"0"0"-2849"0,0 0 120 16,0 0-151-16,0 0-409 16,0-28-296-16,12 18 16 15,16-3-416-15,12 1-160 31,20-11-127-31,27-8-105 16,25-11 0-16,-5-2 0 0,-27 9 0 16,-24 9 24-16,-28 8-16 15,-9 1-16-15,-2 2 168 0,-2-1 56 16,-6 6 40-16,-5 1-40 16,-4-1-112-16,3 7-104 15,-3 0-8-15,4-1 0 16,-4 4-464-16,0 0-1377 0,4-2-3656 15,-4-5-4145-15</inkml:trace>
  <inkml:trace contextRef="#ctx0" brushRef="#br0" timeOffset="22655.25">11928 7486 4761 0,'0'0'10570'0,"0"0"-7954"0,0 0-1319 16,0 0-305-16,0 0 256 15,-95-54-272-15,63 54-296 0,-4 0-135 32,-3 4-225-32,-6 12-16 15,6 9-168-15,3 4 72 0,4 2-32 0,12 7-112 16,8 0 40-16,12 3-56 15,0-2-40-15,12 2-8 0,20-6-232 16,7-7-144 0,6-5-232-1,2-7-657-15,21-16-1167 16,-8-4-2721-16,-13-11-4737 0</inkml:trace>
  <inkml:trace contextRef="#ctx0" brushRef="#br0" timeOffset="22933.89">12383 7483 8129 0,'0'0'6314'0,"0"0"-3978"0,0 0-151 16,0 0-513-16,0 0-392 0,-116-57-240 31,76 57-191-31,-3 0-345 16,-1 16-208-16,4 6-144 0,8 3-56 15,8 1-48-15,4 9 0 16,16 0-48-16,4 0 64 0,0 3-64 0,20 0 0 16,12 0 0-1,11-6-88 1,6-7-176-16,10-6-728 16,25-19-1217-16,-16 0-2568 0,-12-15-2873 0</inkml:trace>
  <inkml:trace contextRef="#ctx0" brushRef="#br0" timeOffset="23203.37">12701 7308 6481 0,'0'0'6737'15,"0"0"-4344"-15,0 0 383 16,0 0-1423-16,0 0-721 15,0 0-424-15,0 0 656 0,0 0-208 16,-43 87-256-16,35-50-136 16,4 5-120-16,4-4-72 0,0 3-8 15,0-3-64-15,12-3 0 32,-5-9-312-17,2-7-864-15,-9-16-1104 16,4-3-2337-16,-4-7-3073 0</inkml:trace>
  <inkml:trace contextRef="#ctx0" brushRef="#br0" timeOffset="23372.62">12355 7163 14667 0,'0'0'2824'0,"0"0"-887"15,0 0-1297-15,99-20-280 31,-39 20 368-31,4 0-336 0,8 16-192 0,27 7-200 16,-23-5-2000-16,-13 2-6258 0</inkml:trace>
  <inkml:trace contextRef="#ctx0" brushRef="#br0" timeOffset="23735.84">13140 7423 8913 0,'0'0'6866'0,"0"0"-4962"15,0 0-575 1,0 0-857-16,0 0-408 16,0 0 384-16,0 0 96 15,-32 83-328-15,20-39-72 0,4 3-136 16,0 1 56-16,4-4-40 31,4-2-8-31,0-13-16 0,8-7 56 0,11-9 8 16,14-11 112-16,-1-2-88 15,11-19 184-15,1-16 264 0,4-9 48 16,-4-10 16 0,4-6-191-16,-5-4-161 15,-6 10-144-15,-10 10-96 0,-3 12-8 31,-11 16 0-31,-13 16-849 16,0 13-3119-16,0 3-2370 0</inkml:trace>
  <inkml:trace contextRef="#ctx0" brushRef="#br0" timeOffset="24559.92">10367 8458 5817 0,'0'0'6729'0,"0"0"-4952"0,0 0 191 31,0 0 368-31,0 0-471 16,0 0-641-16,0 0-288 0,23 6-344 0,-3 1-167 0,8 5 39 16,0 4-56-16,8 6-192 15,0 10-48-15,8 10-120 16,-4 8 24 0,7 4-40-16,1 10 32 15,-4-4-56-15,0 0 64 0,-8-12-56 31,-4-13-16-31,-8-9-72 0,-9-14 72 16,-6-6 112-16,-5-2-104 16,0-4 104-16,-4 0 56 15,3 0 144 1,5-4-160-16,-4-5-152 16,5 5-64-16,2-1-328 0,1-2-1240 15,0 1-3497-15,-4-1-8122 0</inkml:trace>
  <inkml:trace contextRef="#ctx0" brushRef="#br0" timeOffset="26928.65">9475 10429 4232 0,'0'0'7434'0,"0"0"-5730"16,0 0-1120-16,0 0 177 16,0 4 479-1,0-4 776-15,0 0-239 0,0 0-337 16,7 0 96-16,5-7-327 16,12-5-745-16,12-8-320 0,8-2 16 15,24-6-56-15,31-13-104 16,21-10-72-16,-8 3 72 31,-29 13 0-31,-39 13-32 16,-33 12-32-16,-3 4-40 0,-8 3-72 15,0 3-440-15,-19 0-481 16,-13 12 185-16,-16 17-1408 0,12 0-2593 16,4-4-4193-16</inkml:trace>
  <inkml:trace contextRef="#ctx0" brushRef="#br0" timeOffset="27699.42">9514 10560 1528 0,'0'0'9690'0,"0"0"-7746"16,0 0-1240-16,0 0 513 0,0 0-185 16,0 0 296-16,84 95-216 15,-61-60-151-15,5 10-217 16,13 21-168-16,10 20 40 16,9 25 192-16,7 6-600 0,-7-6 88 31,-8-18-128-16,-12-27-120-15,-12-18-32 0,-4-13-16 0,-13-16 48 16,6-3-48-16,-10-4 8 16,1-5 16-16,-3-4 120 15,-5-3 24-15,0-3 121 0,0-10-185 32,0-3-104-32,0 3-537 0,8-15-1183 15,3 6-3561-15,2-1-9434 0</inkml:trace>
  <inkml:trace contextRef="#ctx0" brushRef="#br0" timeOffset="28616.98">9972 10122 1536 0,'0'0'9738'0,"0"0"-7602"16,0 0-1151-16,0 0-41 15,0 0 144-15,0 0 440 0,0 0 137 16,0 0-377-16,68 3-168 31,-8-3-352-31,31-3-376 16,29-7-151-1,4 1-113-15,-21 2-80 16,-27 1-24-16,-40-1 40 16,-12 7-32-16,-9-6 32 0,-3 3-64 15,-3 3 96-15,-9 0-80 16,0 0 104-16,0 0-112 0,-4 0-8 0,-9 0-216 15,5 7-465-15,1 5-1535 16,3-2-2737-16,4-1-5025 16</inkml:trace>
  <inkml:trace contextRef="#ctx0" brushRef="#br0" timeOffset="35611.1">12315 9286 8993 0,'0'0'6034'32,"0"0"-4322"-32,0 0-688 15,0 0-80-15,0 0 9 0,0-15-193 16,0 15-128-16,0 0-272 15,0 6-184 1,0 10 48-16,0 9 256 0,4 7-136 16,0 3-136-1,0 3-136 1,12 3-16-16,0 1-40 0,15-4 56 16,5-3 80-16,16-4-144 15,16-5 56-15,23 2 24 0,25-11-88 16,4-5 0-16,-13-12-8 0,-23 0 8 31,-20 0-16-31,-20-3 64 0,-1-6-48 16,9-4 0-16,4 0-16 15,12-3 8-15,-1-3 0 16,-3-3 8-16,8-1-8 0,-4-8-48 16,3-1 56-16,-3-9 64 15,3-1-64-15,-2-5 0 16,-2 5 8-16,1-2-8 0,-12 9 0 15,0 3 24-15,-9 7-24 16,-2 3 73-16,-6 6-73 16,-3 3-8-16,-4 0 8 0,0 7 48 31,-4 0 112-15,0 3-88-16,-1 3 104 0,5 0-32 15,4 0-128-15,4 9 40 16,8 4-48-16,-1 3 0 15,5 3-8-15,-7-4 0 0,-2 2 0 16,-11-5 8 0,-8-2-8-16,-5-4 8 15,-10-3-8-15,-1 1 8 0,-8-4 104 16,0 0-96-16,0 0 40 16,0 0-40-16,4 0-16 0,-1 0 0 15,6 0-264-15,-5 0-1305 31,-4-16-2552-31,0 0-3272 16,0-7-2753-16</inkml:trace>
  <inkml:trace contextRef="#ctx0" brushRef="#br0" timeOffset="35889.65">14729 9014 11746 0,'0'0'2761'0,"0"0"-1153"0,0 0-304 0,0 0 449 15,0 0 207-15,0 0-264 16,45-29-727-16,-42 29-449 0,-3 0-296 16,8 3-152-1,9 10 96-15,2 9-40 16,9 4 16-16,8 2-48 16,-1 1-80-16,-2 3 32 0,-1-1-48 15,-13-3 0-15,-2 1 0 0,-17-4-112 16,0-2 112-16,-13 2 0 31,-10-3-104-31,-9 4-80 16,-12 12-528-16,8-6-2121 0,8-7-4817 0</inkml:trace>
  <inkml:trace contextRef="#ctx0" brushRef="#br0" timeOffset="36544.47">15833 8518 10962 0,'0'0'2664'16,"0"0"-55"-1,0 0-569-15,0 0-615 0,0 0-209 16,0 0-256-16,0 0-216 0,0-10-376 15,0 33-248-15,-4 21 217 16,-7 36 95-16,-6 40 136 0,6 20-144 47,-2 13-272-47,5-1 40 16,8-9-128-16,0 3 40 0,0 0 64 15,12-7-160-15,-3-5 112 16,-2-16-64-16,1-11-8 0,-8-27-48 0,4-23 0 15,-4-16-64 1,0-15 8 0,0-4-160-16,0 0 96 0,0-9-24 0,0-10-184 15,0-3-8-15,0-19-688 16,0-38-2769-16,12-1-2809 0,-4 1-4496 16</inkml:trace>
  <inkml:trace contextRef="#ctx0" brushRef="#br0" timeOffset="37092.53">15969 8632 11442 0,'0'0'2512'0,"0"0"-1207"16,0 0-185-16,0 0-104 16,0 0 144-16,0-12 121 0,0 12-345 15,0 0-208-15,4 0-336 16,11 0-184-16,6 0-80 0,10 0-128 0,17 6 0 16,20 4 0-1,36 3 56-15,43 5-56 16,24 1 0-16,16 1 0 15,0-5 64-15,-19-2-56 0,-16-7 152 16,-21-6-112-16,-36 0-40 16,-27 0 40-16,-24 0 16 0,-8-6-16 15,-4 0-40 1,0-4 0-16,0 0 64 16,-4 1-72-16,-4 3-168 0,-5-1-520 15,-3 7-1112-15,8 0-1201 16,-4 0-136-16,-4 7-3120 15</inkml:trace>
  <inkml:trace contextRef="#ctx0" brushRef="#br0" timeOffset="37662.36">17921 8712 9826 0,'0'0'4425'0,"0"0"-3593"15,0 0-360-15,0 0-144 0,0 0 488 16,0 0 800-16,0 0-463 15,8 92-305-15,-8-54-312 16,0 6-264-16,0 8 88 0,-4 4 112 16,4 21-136-16,0 15-112 15,16 25-104-15,7 10 72 16,-2-6 16 15,3-10-200-31,-5-16 96 16,-2 0-32-1,-6 1-64-15,2-7 0 0,-6-4 0 16,1-5 80-16,0-17-88 16,-3-9-48-16,-2-13 48 15,1-2 16-15,0 2-16 0,0 0 0 16,0 7 0-16,-4-10 0 0,0-3 0 0,0-7 8 0,-8-6-8 16,-8 1 0-16,-3-7 8 15,-6-4 48-15,-6 1-56 16,-5-6 65-16,-12-4-57 15,-20-3 64-15,-24 0-72 16,-27 0 8-16,-12-10 0 16,-5-3 0-16,4 1-8 0,5-1 8 15,0 0 0-15,-9 4 40 16,4 0-48-16,-3 5 40 16,4 1-32-1,15 3-8-15,8 0 48 16,29 0 104-16,23 0 128 0,20 0-232 15,8 0 120 1,4 0-112-16,5 3-56 16,3 1 0-16,0-4-312 15,7 0-344-15,-10-10-945 16,7-10-2160 0,-4-5-2808-16</inkml:trace>
  <inkml:trace contextRef="#ctx0" brushRef="#br0" timeOffset="38833.3">18097 9410 1880 0,'0'0'8226'31,"0"0"-6362"-31,0 0-664 0,0 0-255 16,0 0 247-16,0 0 240 0,-5 0-112 16,5 0-295-16,0 0-185 0,0 0-304 15,0 0 32-15,0 0-120 0,0 0-176 31,0 0-48-31,0 0-80 16,0 0 0-16,0 0 48 16,8 0-184-1,4 0 88-15,-4 0-16 0,4 0-64 16,0-6 64 0,4 0-32-1,0-4 64-15,12-3-104 0,4-2 56 0,3-5-64 16,10-5 8-16,2-4 0 15,13-2 32-15,12-17-32 16,31-15-8-16,29-10 0 0,8-10 56 16,-2 7-56-16,-10 3 56 0,-20 16-40 31,-1-4 64-31,-7 11-32 16,4-4-40-16,-1 3-8 0,1 0-32 15,-5-3 32-15,5 3 72 0,-9-3-72 16,-11 10 48-16,-20 9-48 0,-16 9 8 0,-5 1-8 31,6 0 65-31,-2-1-65 16,1-2 56-16,-8 2-48 15,-8 4 40-15,-12 6-48 0,-5 4 16 16,-6 5 32-16,-5 4-48 16,-4 0 0-1,0 3-849-15,-4 0-703 16,-9 0-2633-1,2 0-1240-15</inkml:trace>
  <inkml:trace contextRef="#ctx0" brushRef="#br0" timeOffset="39722.01">20483 7575 12290 0,'0'0'2513'15,"0"0"-393"-15,0 0-584 16,0 0-143-16,0 0-465 0,11-10-120 16,-6 14-248-1,3 12-416-15,3 6 464 16,2 10 17 0,6 6-289-1,5 13 24-15,8 3 8 0,8 22-104 16,4 13-160-16,-4-7-16 0,-12-9-80 15,-8-9-8-15,-12-13-8 0,-4 3 8 16,3 6 16-16,-3-9-8 31,1-7-8-31,3-9-16 0,-1-10 8 16,1-3 8-16,5-5-320 16,2-8-184-16,-6 0-369 0,2-5-455 15,1-4-328-15,1-16-873 0,2-9-1800 16,-7-7-3992-1</inkml:trace>
  <inkml:trace contextRef="#ctx0" brushRef="#br0" timeOffset="40106.8">20582 7531 6009 0,'0'0'5081'0,"0"0"-3913"15,0 0 392-15,0 0-207 0,0 0-273 16,0 0-112-16,0 0-136 15,96-64-7-15,-52 55-465 16,20-4-208 0,27 0-144-1,33-2 48-15,11-2-48 0,-8 5 0 16,-26 6-8-16,-41 2 8 0,-25 1-8 16,-19 3 0-16,-4 0-200 15,-8-3 24-15,-4 0-120 31,0-3-665-31,-8 2-447 0,-16 1-744 16,0 3-1713-16,4-3-2369 0</inkml:trace>
  <inkml:trace contextRef="#ctx0" brushRef="#br0" timeOffset="40507.26">21407 7363 5641 0,'0'0'7121'15,"0"0"-5360"-15,0 0 47 0,0 0-752 31,0 0 417-31,0 0-337 0,0 0-592 16,28 0-384-16,-20 6-112 16,1 10-40-16,2 9 40 31,1 4-48-31,4 6 0 0,-8 6 0 0,3 4 0 16,2 2 0-16,-5 4 16 15,3-1-16-15,6 5 8 0,-6-5 56 0,6 4-40 16,-6-3-24-16,2 6-8 31,-6-6 8-31,1 0-64 0,-8 0 64 16,0-10 0-16,0 0 8 15,-8-9-8-15,-3 0 8 0,-6-4-8 16,-3-2 40-16,-12-4-32 0,-7 0 64 16,-25 1 48-1,-24-1-112-15,-23-7 64 16,-4-2-64-16,15-9 0 0,24-2-8 15,33-2-560-15,11 0-688 16,0-15-673-16,4-4-1231 0,8-7-7739 16</inkml:trace>
  <inkml:trace contextRef="#ctx0" brushRef="#br0" timeOffset="40955.11">20810 7271 7985 0,'0'0'5465'32,"0"0"-3336"-32,0 0-17 15,0 0-431-15,0 0-345 0,0 0-184 16,0 0-456-16,0 0-304 15,-20-58-256-15,20 52 16 0,0-4 25 16,0-5-169-16,0-8 136 0,0-5-48 16,7-10-88-1,6-1 32 1,2-2-40-16,-2 6 0 16,-2 7-56-16,-3 9-441 15,-8 19-703-15,0 0-3513 16,-8 9-1016-16</inkml:trace>
  <inkml:trace contextRef="#ctx0" brushRef="#br0" timeOffset="41455.76">20829 6953 3440 0,'0'0'7802'0,"0"0"-6722"0,0 0-96 0,0 0-416 31,88-32 321-31,-64 32-233 15,4 0-328-15,4 0-208 0,0 7-72 16,7-1-40-16,6-3 0 16,2 0 8-16,5 0-16 0,4-3 0 0,-5 0-112 15,-3 0 112 1,-4 0-96 0,-7-6 96-16,-11 0 16 0,-1-4 64 15,-1 4 104-15,-9-3 160 16,2-1-64-1,-1 3-24-15,-4 1-248 0,-1 3 48 16,-7 0-48-16,1 3 0 31,-1 0-8-31,-4 0 0 0,0 0-8 16,0 0-80-16,0 6 64 16,0 7 24-16,0 6 176 15,0 0 184-15,0 3 208 0,4 4-208 0,-1 5 329 16,1 4-73-1,-4 6-408-15,0 7 40 16,0 6-80-16,0 3-96 0,0 1-64 16,-4-1 0-16,-3 0 0 15,-2 0 40-15,1-3 24 0,1 0-144 47,-5-3 48-47,3-4-488 0,2-2-1057 16,3-13-631-16,0-10-1873 0,4-13-3777 15</inkml:trace>
  <inkml:trace contextRef="#ctx0" brushRef="#br0" timeOffset="41825.76">21104 6852 9089 0,'0'0'3081'0,"0"0"-1152"31,0 0-785-16,0 0 48-15,0 0-48 0,0 0-64 16,0 0-271-16,73-64-345 16,-62 45-168-16,4 0-104 15,2-10-192-15,-1 1 96 0,0-1-96 16,0 0 8 0,-4 4-8-16,-8 9-408 15,-4 3-1497-15,-4 7-1215 0,-8 0-7122 0</inkml:trace>
  <inkml:trace contextRef="#ctx0" brushRef="#br0" timeOffset="42288.92">21252 6575 9738 0,'0'0'2400'15,"0"0"-279"-15,0 0-969 16,0 0-128-1,0 0-200-15,0 0-392 16,91-22-296-16,-63 22-120 0,4 0 32 16,8 0-48-16,4 0-64 15,-4 0-272-15,12 0-432 16,-1 0-256 0,1 3-160-16,0 0-281 0,-8-3-71 15,-9 0 920-15,-11 0 616 16,-12 0 528-16,-7-9 1240 0,-5-1-551 0,0 1-129 15,0 2-128-15,0 4-24 32,0 0-304-32,0 3-496 0,0 0-128 31,0 6-8-31,-5 10 16 16,5 3 280-16,-4 3 81 15,0 7 135-15,4 3 8 0,0 3-296 16,0 6 56-16,4 4-56 0,9-1-128 15,2 7-88-15,2-3 40 0,-6 2-48 0,2-6 0 32,-9-2-72-32,-4-10-24 15,0-4-240-15,-4-6-248 0,-20 1-721 16,-1-7-1423-16,5-7-5450 0</inkml:trace>
  <inkml:trace contextRef="#ctx0" brushRef="#br0" timeOffset="44344.84">18073 9706 5297 0,'0'0'4233'0,"0"0"-1505"0,0 0-1264 15,0 0-167 1,0 0-673-16,0 0 184 16,39 3-160-16,-19-3-304 15,4 3 16-15,0 0-88 0,4 4 16 32,0-1 16-32,7 0-63 15,10 0 31-15,6 4-32 0,9 0-120 16,-1-4 16-1,9 0 56-15,0 1-120 16,15-1 128-16,13 1-184 0,12-1 64 16,4-3-40-16,-25-3-32 15,-15 3-8-15,-25-3 64 0,2 0-64 0,7 0 0 32,3 0 64-32,13 0-64 15,-5 0 224-15,1 0-128 0,0 0 120 16,0 0-32-16,-4 0-24 15,7 0 40-15,0 3-144 16,2 7 64-16,2-1 24 16,1 1-128-1,-4 0 16-15,-1-4-16 16,-7 0-8-16,-8 0 40 16,-4-6 0-16,0 0-24 0,3 0 88 15,5 0-112-15,16 0 72 16,-8 0-72-16,8 0 0 15,-1 0 0 1,-11 0-48-16,-4 0 48 0,-12 0 72 16,-12 0-72-16,-17 0 56 0,-3 0 24 15,-8 0 296-15,0-3-64 16,0 0-312-16,-4 0 64 16,4 0-64-16,-4 0-568 31,0-4-560-31,-4 1-1192 15,0-4-2025-15,-4 1-4393 0</inkml:trace>
  <inkml:trace contextRef="#ctx0" brushRef="#br0" timeOffset="44613.99">21172 9668 10138 0,'0'0'2448'0,"0"0"-471"15,0 0 15-15,0 0 417 0,0 0-481 16,0 0-456-16,0 0-800 15,28-19-360-15,-16 28-304 16,7 10-8 0,9 3 49-16,4 7-41 15,0 3 40-15,0 0-48 0,-4-4-16 16,-12-2 16-16,-4-8 0 0,-8 1-169 16,-4 1-63-16,-19-8-24 15,-13 1-80-15,-9-1-376 16,-14 5-696-1,11-5-1529-15,8 1-2648 16</inkml:trace>
  <inkml:trace contextRef="#ctx0" brushRef="#br0" timeOffset="45115.07">21575 9538 8161 0,'0'0'5545'0,"0"0"-3648"0,0 0 463 31,0 0-447-31,0 0-153 15,0 0-448-15,0 0-663 16,0 0-353-16,0 0-280 0,-5 28 232 16,-3 10 48-16,-3 13-176 15,2 6 120-15,5 6-128 0,-3 4-32 16,3 0-56-16,0-4 40 16,0-2-64-16,0-11 0 15,-1-8-96-15,1-10-120 16,4-13-248-16,0-7-665 0,-3-8-535 15,-1-4-1441-15,0-13-1752 0,4-6-7281 16</inkml:trace>
  <inkml:trace contextRef="#ctx0" brushRef="#br0" timeOffset="45709.29">21559 9522 3184 0,'0'0'8626'0,"0"0"-7218"16,0 0-223-16,95-39-265 0,-50 33 56 31,6 6-192-31,12 0-472 16,6 4-216-16,6 8-96 15,0 1-64-15,2-1-392 16,-2 1-216-16,1-6-152 0,-16-1 256 16,-9-6 392-16,-10 0 176 0,-10-4 440 31,-11-5 888-31,0-4 120 16,-4 7-135-16,-4-3-441 0,-4 5-400 15,-1 4-64-15,-2 0-256 0,-5 7-144 16,0 12-8-16,0 3 16 15,0 3 40-15,0 7 40 16,-12 0-48 0,4 9 96-16,0-3 40 0,-1 7-176 15,2-1 80-15,-1 7-40 0,0-3-40 16,5 2 40-16,-6-2-48 16,5 0 8-16,0-4-8 0,0-6-64 31,0-3 8-31,1-7-8 15,-6 1 16-15,-3-6 48 16,-4-8-96-16,-7-2 96 16,-9-4-16-16,-9-5 40 0,-10-4-24 15,-25 0 232-15,-16-16-128 16,1 0-16 0,12 0-88-16,10 0-72 15,22 4-440-15,7-7-888 16,3-1-1345-16,26 5-2056 0</inkml:trace>
  <inkml:trace contextRef="#ctx0" brushRef="#br0" timeOffset="46078.64">22000 9493 2496 0,'0'0'9930'16,"0"0"-8001"-16,0-73-433 15,0 41 160-15,4 4-183 0,5-1-145 16,-1 1-456-16,-1-4-184 16,6 0-248-16,-5 0-32 0,3 4-56 15,-2 2-176 1,-1 7-96-16,-4 6-80 16,-4 10-56-16,0 3-1160 15,-8 0-1312-15,-9 10-65 0,2 6-1224 0,2-3-2488 16</inkml:trace>
  <inkml:trace contextRef="#ctx0" brushRef="#br0" timeOffset="46517.14">22077 9169 6481 0,'0'0'5585'0,"0"0"-4153"0,0 0-151 16,0 0-625-16,0 0 232 15,0 0-192-15,79-16-472 31,-47 16-144-31,8 7-72 0,4 2-8 0,8 4-144 0,4-1-408 16,4 1-32-16,3-3-176 0,1-4 40 16,-4-3 392-16,-4-3 232 15,-9 0 96-15,-11-6 312 32,-1-4 48-32,-11 1 360 0,-3 0-72 15,-10-1 136 1,2 3-56-16,-9 1 128 15,0 6-311-15,3 0-321 0,-3 0-216 16,0 0-16-16,5 6 8 16,-2 4 0-1,-3 2 0-15,0 1 0 16,-4 6 96-16,0 1 344 0,-4 5-120 16,-3 7 248-16,-10 9-176 0,2 6-88 15,2 10-56-15,-2 7-152 16,2 0-40-16,5-1-16 31,1-2 16-31,3-4-112 0,0-6-400 0,0-13-424 16,4-10-776-16,0-9-1137 15,0-9-2912 1</inkml:trace>
  <inkml:trace contextRef="#ctx0" brushRef="#br0" timeOffset="46864.37">22519 9160 4785 0,'0'0'7897'0,"0"0"-5536"15,0 0-401-15,0 0-199 0,0 0-393 16,44-64-392-16,-29 45-272 0,2 0-368 16,2-3-232-16,1 0-48 15,1 0-56 16,-10 5-56-31,1 5-304 16,-12 2-328-16,0 10-1256 0,-4 0-2897 16,-4 0 616-16</inkml:trace>
  <inkml:trace contextRef="#ctx0" brushRef="#br0" timeOffset="47249.73">22666 8963 9402 0,'0'0'1800'0,"0"0"-128"0,0 0-407 15,0 0 7-15,0 0-680 0,80-3-440 16,-48 3-80-16,8 6-72 47,12 3-96-47,3-2-472 0,5-1-400 16,3-6 215-16,-3 0 465 15,-8 0 216-15,-8-3 72 0,-11-10 561 0,-14 1 743 16,-7-1 488-16,-8 0-87 15,0 0-481 1,-4 4-664 0,0 6-144-16,0 3-216 0,0 0-200 0,0 0-192 15,0 12 192-15,-4 7-8 0,-4 7 16 16,0 5 40-16,4 8-40 16,-4 2 32-16,4 10 136 31,1 15-168-31,-2 17 104 0,1-3-40 15,4-11-72-15,-4-9 0 0,0-18-264 0,-7-4-408 16,-6 0-824-16,2-13-1673 0,-2-15-2520 16</inkml:trace>
  <inkml:trace contextRef="#ctx0" brushRef="#br0" timeOffset="50227">21830 7899 7537 0,'0'0'2849'0,"0"0"-1337"0,0 0-176 16,0 0-247-16,0 0-25 0,19-19-248 0,1 19-360 16,4 0-16-16,12 0 304 31,8 0-144-31,24 0-151 15,28 6-161-15,39 10-216 0,20 0 144 16,-4 0-40-16,-11-3-120 16,-25-7 80-1,-31-3-128-15,-24-3 48 0,-28 0-32 16,-8-9 32 0,-9-4 24-1,2 0 272-15,-6 0 40 0,-11 1-152 16,0 2-232-16,0 4-16 0,0 3-448 15,0 3-1384-15,4 0-745 16,1 0 136-16,7 0-3200 0</inkml:trace>
  <inkml:trace contextRef="#ctx0" brushRef="#br0" timeOffset="50505.35">23061 7689 10610 0,'0'0'1736'15,"0"0"-488"-15,0 0-231 16,0 0-73-16,0 0 280 15,0 0-304-15,0 0-584 16,0 0-240-16,47-12-96 0,-15 31 16 16,5 6-16-16,-10 1 0 15,-3-1 8-15,-8-2-8 16,-12-1 8-16,-4-3 104 0,-11-1 200 31,-17-1 25-15,-4-2 55-16,-5 5-48 0,5-1-336 15,4 3 96-15,9 0-104 0,6 0-176 16,13 7-1273-16,21-7-1311 16,7-6-4538-16</inkml:trace>
  <inkml:trace contextRef="#ctx0" brushRef="#br0" timeOffset="50905.75">24212 7877 3528 0,'0'0'3945'0,"95"-19"-3169"16,-35 6-352-16,-4-9 577 16,-7-4 399-16,-18-2 344 15,-11-7-135-15,-8-6-233 0,-12 2-128 31,0 2-240-31,-12-2 33 16,-8 8-545-16,-8 2-112 0,-3 10-24 0,-5 6 64 16,-1 7-16-16,5 6-256 0,-3 6 88 15,7 16-24-15,8 10-72 16,-4 13 104 0,8 18 96-16,8 20-16 15,0 18 24-15,5 14-256 16,3-8 137-16,0-11-225 0,-4-10 8 15,-1-14 56-15,1-17-64 16,0-17-8-16,0-10 0 0,0 1-385 16,-7-4-663-1,-6-5-664-15,-18-20-1121 16,3-7-920-16,-4-12-9209 0</inkml:trace>
  <inkml:trace contextRef="#ctx0" brushRef="#br0" timeOffset="51090.23">23862 8118 11122 0,'0'0'2088'15,"0"0"-567"-15,0 0-721 16,123-10 232-16,-67 10-432 0,-1 7-392 16,5 6-208-16,0-1-72 15,16-9-936-15,-12 1-1144 16,-4-4-4186-16</inkml:trace>
  <inkml:trace contextRef="#ctx0" brushRef="#br0" timeOffset="51405.79">24726 8067 11162 0,'0'0'1696'32,"0"0"-223"-32,0 0-369 15,0 0 592-15,0 0-1104 0,0 0-416 0,0 0 96 16,0 0 152-16,-52 73-207 15,28-41-137-15,1 3 8 16,3 0-64-16,8 0 56 16,7 0-56-16,5-4 104 15,5-5-128-15,10-7-96 0,2-12-24 16,-2-7 120-16,-7-16 24 16,-8-23 48-16,-4-8 72 15,-19-10 208-15,-10-4 136 0,-2 7 48 16,3 4-192-1,9 8 40-15,6 14-48 0,6 15-336 16,6 13 0-16,5 0-680 0,0 25-32 16,12 11-1105-16,24 21-439 15,0-7-401-15,-1-5-3096 16</inkml:trace>
  <inkml:trace contextRef="#ctx0" brushRef="#br0" timeOffset="51790.85">24925 8293 9113 0,'0'0'1809'16,"0"0"-97"-16,32-83-303 15,-20 45 55-15,-8 3-96 0,-4 6-360 16,0 4-368-16,-16 9-15 0,-3 7-385 0,-13 9-96 16,0 0 200-16,-5 6-64 15,2 16-16-15,-1 7-64 16,12 3-40-16,8-1-32 0,4 5-112 31,12-11 72-31,5 0-16 16,14-9 24-16,17-3 0 15,0-13-32-15,4 0-8 16,-1-10 56-16,-3-15-56 0,-12-7-32 16,-7 3 80-16,-10-2 224 15,-3 8 96 1,-4 11-64-16,0 9-96 15,-8 3-264-15,-4 9-80 16,0 17 80-16,5 6 8 0,-2 9 0 16,9 0-8-16,0 3-360 15,5-2-472 1,14-10-552-16,9-7-1177 0,0-13-143 16,-8-12-2081-16</inkml:trace>
  <inkml:trace contextRef="#ctx0" brushRef="#br0" timeOffset="52545.38">25080 8201 8161 0,'0'0'2649'15,"0"0"-545"-15,0 0-583 0,52-73-201 32,-31 70 136-32,-6 3-696 15,-2 0-520-15,2 18-232 16,-11 5 264-16,0 8 89 0,-4 1-65 16,0 3-96-16,-8 3-144 15,0-6 32-15,-4-3-40 16,4-7 16-1,4-10-64-15,4-5 64 16,0-7 56-16,0-3 184 16,12-16-208-16,8-7-32 15,4-5-32-15,0-1 40 0,4-3-72 16,-1 3 0-16,-6 3 0 0,-1 7 8 16,-9 7 0-1,2 8 88-15,-9 7-96 16,-4 0-112-16,0 16 104 15,0 6 8-15,0 10 8 0,0 0 32 16,-4-1-32-16,-1-5 40 16,1-4-48-16,4-6 0 31,0-6 0-31,0-7 48 16,4-3 160-16,9-7-208 15,2-9-16-15,9-3-128 0,-3-6 144 16,-2 0-144-16,-3 3 144 15,0-1 0-15,-8 7 8 0,-4 7 56 16,-4 9 40-16,0 0-104 16,0 13 0-16,-4 9-56 15,-4 6 56-15,0 1 8 16,8 6 56-16,0-7-56 0,4 1 8 16,16-7 80-16,4-6-72 0,8-7-24 46,4-5-72-46,-4-4-88 0,-1-7 24 16,-3-15-152-16,-7-10 48 16,-2-5 184-16,-6-5 40 0,-2 4-16 15,-3 3 32-15,-4 7 72 16,4 5 72-16,-8 11 136 16,0 5-112-1,0 7-168-15,-8 3 0 0,-8 13 8 16,0 9 24-16,-3 4 168 0,6 6 8 15,1 3 16-15,12 3-128 32,0 1-24-32,25-4-40 0,10-3-32 15,13-7-448-15,24-5-720 16,-8-11-1449-16,-5-9-4032 0</inkml:trace>
  <inkml:trace contextRef="#ctx0" brushRef="#br0" timeOffset="52630.01">26292 8308 11002 0,'0'0'2664'0,"0"0"-783"16,0 0-593-16,0 0-1040 16,0 0-248-1,0 0-1688-15</inkml:trace>
  <inkml:trace contextRef="#ctx0" brushRef="#br0" timeOffset="59178.51">24021 8686 9858 0,'0'0'6265'15,"0"0"-4409"-15,0 0-775 0,0 4-121 16,15-1 72-16,9 3-112 0,12 1-176 15,12 2-176-15,8 1-95 16,20 9-161-16,19 0-112 16,29 9 0-16,8 1-200 15,3-4 72-15,-4-2-8 16,-3-8-56-16,4-5 0 0,-5-4 40 31,-7-2-40-31,-21-1 88 0,-27-3-88 16,-24 3-8-16,-16 0 0 15,-1 0-40-15,1 3 40 16,-8-2 8-16,-8-1 0 0,-7-3-8 0,-6 3-72 16,-3 0 64-16,0 1-224 15,-3 5-808 1,-34 4-689 0,5-4-2440-16,0-3-3232 0</inkml:trace>
  <inkml:trace contextRef="#ctx0" brushRef="#br0" timeOffset="65946.38">21753 7782 3488 0,'0'0'2161'15,"0"0"-1369"1,0 0-488-16,21 0 536 0,-17 0 656 0,-4 0-103 16,0 0-401-16,0 0-80 15,0 0-208-15,3 0-184 16,-3 0-152-16,0 0-191 0,0 0-81 16,0 0 8-16,0 0-96 0,0 0 176 31,0 0 184-31,0 0 168 15,0 0 48-15,0 0-136 0,0 0-128 16,0 0-56-16,0 0-200 0,0 0 56 16,0 0 80-16,0 0 48 15,0 0 208-15,0 0 225 32,0 0-17-32,4 0 24 15,1-4-488-15,7-5-32 16,-5-4-96-16,6 0-64 0,2 1 136 15,-3-7-96-15,4 3 16 16,5-3 88-16,-6 3-32 0,5 0-24 16,0-3 8-1,8 0-88-15,-4 0-8 0,4 0 0 16,0 3 40-16,0-6-48 16,0 3 8-16,-9 3 48 0,5-3-48 15,-4 3 64-15,-4 0-24 16,8 0-40-1,-4 0 40-15,-1-2-48 16,6 1 8-16,-1 2-8 16,0-5 8-16,0 5 0 0,-5-1 0 0,5-7-8 15,1 5 8-15,-2-5-8 16,1 1 48-16,4 0-24 16,0 0-16-1,0-4 0 1,4 4 0-16,-1 0-8 15,-3-1 0-15,4 5-8 0,-4-5 16 16,-7 4-8-16,2 3 8 16,-3-3-8-16,0 3 0 0,-1 1 8 31,2-5 0-31,3 5-8 16,-1-2 8-16,5 2-8 0,0-1 0 0,0 0 0 15,4 0 0-15,0 0 0 0,-1 1 0 16,1-2 0-16,-8-1 8 15,1 1-16 1,-5 5 8-16,-1-1-8 16,-2 1 8-16,-2-1-8 31,5 3 8-31,-4 4 0 0,0-7-56 16,4 7 56-16,-4-4 0 0,0 4 8 15,0 0-16-15,-5 0 0 16,2-1 8-1,-9 1 0-15,3 2 0 16,-3 4 0-16,0-3 8 16,-4 3 0-16,5 0 0 0,-5 0-8 0,0 0-8 15,0-3-264-15,0 3-408 0,0 0-176 32,0 0-200-32,0-3-977 15,-5-1-351-15,-3 2-2601 16,-3-5-2745-16</inkml:trace>
  <inkml:trace contextRef="#ctx0" brushRef="#br0" timeOffset="66384.39">23177 6569 4120 0,'0'0'4265'0,"0"0"-2888"16,0 0 119-16,0 0 600 0,0 0-167 31,0 0-169-31,0 0-688 0,-13-4-319 15,21 4-345 1,8 0-216-16,0 0-16 16,4 4-8-16,8-1-72 15,0 3 8-15,8 1-88 0,3-1-16 16,6 3 8-16,-6-5 8 16,-3-1 32-16,-8 0-48 15,-4-3 48-15,-4 0 32 16,-12 0-80-16,0-3 120 15,-5 0 376-15,-3-1 16 0,0 4-176 16,0 0-264-16,0 0-72 31,-3 0 0-31,-5 4-32 16,-5 5 32-16,2 0 8 0,-1 4 56 16,-4 4-56-16,4 1 0 15,0 5 40-15,-4-1 8 16,4 3-48-16,0 4 56 0,1-1-56 15,2 4-8-15,-3-3-104 32,-3 6-1024-32,2-7-1689 0,2-9-2072 0</inkml:trace>
  <inkml:trace contextRef="#ctx0" brushRef="#br0" timeOffset="69374.8">23280 5509 12218 0,'0'0'1969'0,"0"0"255"0,0 0-552 16,0-61-303-16,0 55-97 15,0 2 16-15,0 4-600 0,0 0-368 47,0 0-320-47,0 16-184 16,0 9 104-16,-4 17 80 0,-4 5 264 0,4 11-24 16,0 5-168-16,4 4-64 15,0-1 0-15,16-2 65 0,-1-4-33 16,6-2-40-16,3-11-16 0,4-6-593 15,-5-9-551-15,21-16-800 16,-8-13-1201-16,-4-3-2704 0</inkml:trace>
  <inkml:trace contextRef="#ctx0" brushRef="#br0" timeOffset="69581.92">23048 5677 6481 0,'0'0'4521'0,"0"0"-2849"31,0 0-199-31,0 0-185 16,0 0-328-16,0 0-488 0,129 0-144 16,-38 12-176-16,24 8-40 15,-11-5-112-15,-4-5-712 0,-37-10-2113 16,-23 0-7257-1</inkml:trace>
  <inkml:trace contextRef="#ctx0" brushRef="#br0" timeOffset="69961">24036 5613 11322 0,'0'0'2632'0,"0"0"-1311"31,0 0-761-31,0 0-288 15,0 0 584-15,0 0 256 0,-71 98-463 16,43-53-433-16,4-4-96 16,1 7-72-16,10-4 24 0,2 1-8 15,7-11-64 1,4-8-136 0,0-7-40-16,7-16 176 15,5-3 24-15,4-9-16 0,-4-20 208 16,1-6-40-16,-10-9 272 15,-3-1 136-15,0 1 104 0,-16 6-160 16,-3 0-168-16,2 13-112 31,-2 2-72-31,-1 14-176 0,3 2-32 0,2 4 24 16,2 3-288-16,6 0-384 0,-1 0-240 16,4 7-288-16,4 2-745 15,19 7 321-15,13-4-193 0,1 4-1391 16</inkml:trace>
  <inkml:trace contextRef="#ctx0" brushRef="#br0" timeOffset="70362.14">24495 5902 9482 0,'0'0'1720'15,"0"0"-184"-15,0 0-504 16,24-89 449-16,-24 61 7 15,0-1-24-15,-12 4-447 16,-4 5-185-16,-3 8-104 0,-6 9-232 16,-6 3-432-16,-1 9 32 31,-4 10-48-31,4 10-40 16,8 3-8-16,0 3 0 0,12-4 8 15,8-2 48-15,4-7-48 0,4-6 80 0,20-10-32 16,12-6-56-16,4-6-192 0,7-13-264 31,1-10 0-31,-4-6 328 16,-8-3 16-16,-4 7 112 15,-16 5 48-15,-5 7 296 0,-2 9 336 32,-9 8-224-32,0 2-456 0,0 15-128 0,-13 11 40 15,6 5 88 1,7 8 8-1,0-2-8-15,7-2-648 16,45 0-1128-16,-8-9-889 0,4-11-1944 16</inkml:trace>
  <inkml:trace contextRef="#ctx0" brushRef="#br0" timeOffset="70584.84">25049 5680 13218 0,'0'0'2441'0,"0"0"223"0,0 0-1159 16,0 0-313-16,0 0-504 15,0 0-280-15,0 0 56 16,-100 19-136-16,80 16-208 0,8 9-48 16,8-2 32-16,4-1-32 15,21-3-64-15,11-10-8 16,15-5-128-16,5-10-96 0,12-13-864 16,16-20-1248-16,-13-12-2001 31,-11-12-664-16</inkml:trace>
  <inkml:trace contextRef="#ctx0" brushRef="#br0" timeOffset="70788.84">25456 5403 9353 0,'0'0'2201'15,"0"0"-161"-15,0 0-543 16,0 0 143-16,0 0-24 16,0 0-447-16,0 0-673 31,-9-31-488-31,1 53-8 15,1 13 352-15,-6 6-152 0,5 7-80 0,-3 6 32 16,7 0-152-16,-5 3 0 16,9-9-160-16,0-7-888 15,0-13-665-15,4-8-479 16,16-20 191 0,-7-4-583-16,2-15-4074 0</inkml:trace>
  <inkml:trace contextRef="#ctx0" brushRef="#br0" timeOffset="71036.3">25626 5534 4913 0,'0'0'4248'0,"0"0"-2647"0,0 0-377 32,92-25-576-32,-75 27 96 15,-14 14 145-15,-3 0 39 0,-12 7 168 0,-20-8 496 0,-15 2-359 16,-5-5 143-16,0-2-280 16,4-1-104-16,13-3-464 15,10 4-312 1,18 2-168-16,7 5 33 15,28 1 7-15,32 11 104 0,22 0-64 16,27 2-128 0,-6-8-456-1,-23-7-609-15,-9-14-399 0,-35-2-1433 16,-8 0-3528-16</inkml:trace>
  <inkml:trace contextRef="#ctx0" brushRef="#br0" timeOffset="71537.77">23149 6213 8129 0,'0'0'4097'16,"0"0"-3073"-16,0 0-424 0,0 0 321 15,0 0 575 1,28 16 480-16,-13-10-519 15,13 1-521-15,8-1-240 0,12 3-160 16,20-2-64-16,31-1-160 0,37 4-80 16,31-1-64-16,20-2-168 15,8-4 80 1,5-3-72-16,11-3 72 16,4-13-40-16,-16 0-40 0,-20 4 0 15,-23-1 8-15,-33 3 48 16,-27 1-32-16,-33-1 16 15,-23 4-40-15,-7-1-8 0,-1 1 0 32,0 3 8-32,-9 0 0 15,-7 3-64-15,-8 0-208 0,-8 0-1264 16,-19 15-944-16,-18-2-393 16,-3-4-2408-16</inkml:trace>
  <inkml:trace contextRef="#ctx0" brushRef="#br0" timeOffset="71938.89">23507 6422 5145 0,'0'0'3880'0,"0"0"-2791"16,0 0-385-16,0 0 504 0,0 0 128 15,123 13-95 1,-50-13-313-16,34 10 16 16,40-3-272-16,20 5 0 0,13 4 16 0,3 0-247 15,-4-3 127-15,9-1 0 16,-1 1-312-16,-12-1 0 0,-19-2-72 31,-17-3-40-31,-24-5 16 16,-31-2-88-16,-24 0-64 15,-28 0 64 1,-4-2-72-16,-5-5 0 0,5-3-456 16,13-2-1040-1,-9-1-1081-15,-4 3-2120 16</inkml:trace>
  <inkml:trace contextRef="#ctx0" brushRef="#br0" timeOffset="72092.53">26654 6372 9337 0,'0'0'4081'0,"0"0"-3144"16,0 0-457-16,0 0-480 0,0 0-1249 15,-64-19-1559-15</inkml:trace>
  <inkml:trace contextRef="#ctx0" brushRef="#br0" timeOffset="101998.04">22627 5273 11002 0,'0'0'2080'16,"0"-3"-799"-16,0-3-553 0,0 3 176 15,0 3 136-15,0 0-360 16,0 0-328-16,0 3-248 0,-4 10-96 16,-1 12 120-16,1 10 345 31,0 9-129-31,4 23 16 0,4 22 88 0,24 19-80 15,8 15 64-15,4 1-176 16,4-3-136 0,-12-19 40-16,-12-20-152 0,-12-22 0 15,-5-24 80-15,-3-11-80 32,0-3 32-32,0 1-40 0,-7-1 0 15,3-10 64-15,0-2-64 16,0-7 0-16,-1 0 0 15,1-3-120-15,4 0-1048 0,0-13-497 16,9-9-2327-16,3-3-6651 16</inkml:trace>
  <inkml:trace contextRef="#ctx0" brushRef="#br0" timeOffset="103217">22599 4972 5233 0,'0'0'2912'0,"0"0"-1463"16,0 0 127-16,0 0-368 31,0 0-696-31,0 0-152 16,116-6 72-16,-65 6-31 0,8 2-153 15,22 8-160-15,18 3 144 16,24 3-144-16,9-3-24 15,-9-1-56-15,-11-6-8 0,-24-6 72 32,0 0-64-32,-1-3-8 0,-4-9 104 15,1-1-104-15,0 0 56 0,-1 4-48 16,9 2-8-16,0 1 0 16,3 6 40-16,-7 0-32 0,-8 0-16 15,-20 0 8 1,-9 0 0-1,-3 3-16-15,8 0 8 0,8 4 0 0,7-4 0 16,-3-3 8-16,-4 0 8 16,-9 0-8-16,-2 0 0 0,-10-6-8 31,1-1 0-31,-4 1 8 16,-8 2 0-16,0 4 0 0,-8-2-8 15,0 2 8-15,-1 0 0 16,-3 0-8-16,4 0 0 15,1 2 8-15,-2 5-8 16,1-1 8-16,4 1 0 0,-8-1 0 31,-1-3 0-31,-6-3 8 0,-5 0 48 16,-1 0 264-16,-3 0 80 16,-4 0 192-16,5 0 88 0,-5 0-240 15,4 0-192-15,-4 0-152 16,0 0-96-1,0 0-64-15,4 6 0 16,0 7 64-16,-1 0 16 16,1 6-8-16,4 0-16 0,-3 3-56 15,-1 0 64 1,0 7 8-16,3-1-8 0,1 7 0 16,5-3 72-16,2 6-72 31,5 3 0-31,-4 4 8 15,4-1 0-15,-4 4 56 0,0 3-56 32,-4 0-8-32,-4-1 120 0,-4 4-48 0,4 0-24 15,-4 1-40-15,4-1 40 0,0-4 16 16,4 4-56-16,-5-3 40 16,10-4 120-16,-1 5-160 0,-1-5 40 15,2-2-40-15,2-1 56 16,1-6-48-16,-4 0-8 15,4-3 0-15,0 0 112 16,-4-3-120-16,0-3 9 16,-4-1-9-16,-4-3 8 15,-5-2 0-15,2-1-8 0,-5-3 8 16,0 3 16-16,0-3-16 16,0 6-8-16,0-3 0 0,0 8 8 0,0-5 0 46,0 3 0-46,0-2 0 16,0-4 112-16,0-6-120 0,4-3 0 16,0-7 8-16,-4-3-8 15,0 0-8-15,0-3 0 0,0 0 8 16,0 0 72-16,0 0-64 16,-16-3-8-16,-16-10 136 15,-28-6-136-15,-60-19-240 16,9 3-1737-16,-5 1-1976 0</inkml:trace>
  <inkml:trace contextRef="#ctx0" brushRef="#br0" timeOffset="104195.16">20790 7318 1688 0,'0'0'816'0,"0"0"-816"16,0 0-2296-16</inkml:trace>
  <inkml:trace contextRef="#ctx0" brushRef="#br0" timeOffset="110798.82">21949 10087 7273 0,'0'0'4425'0,"0"0"-3265"0,0 0-728 16,36 0 176 0,-24 0 513-1,0 0 495-15,4 9-448 16,0 1-239-16,3 2-121 0,2 5-184 0,3 5-88 31,-9 6-264-31,-2 1 40 0,-6 9 0 31,1 6-160-31,-8 4 104 16,0 2 48-16,0 8-64 16,0 2 88-16,0 4 64 0,0-1-103 15,-4 1-41-15,0-1-80 16,4 4-120-16,0 0 144 0,0-4-120 0,0 0-24 15,0 1 48 1,0-7-88-16,8-3 80 16,0-9-88-16,4-8-40 0,-4-5 32 15,4-10-328-15,0-5-400 16,-4-11-745-16,-4-6-1351 16,0 0-2129-1,-4-6-3433-15</inkml:trace>
  <inkml:trace contextRef="#ctx0" brushRef="#br0" timeOffset="111030.16">21941 11195 2984 0,'0'0'10306'16,"0"0"-8273"-16,0 0-673 15,0 0-112-15,0 0-39 0,0 0-209 16,0 0-576-16,-12 3-144 15,12 16 144-15,4 0-208 16,9 6-40-16,10-3-136 0,1 1-40 16,8-1-384-16,3-3-784 15,25-6-1201-15,-15-7-2120 16,-2-6-3752-16</inkml:trace>
  <inkml:trace contextRef="#ctx0" brushRef="#br0" timeOffset="111214.65">22412 11125 7921 0,'0'0'6898'0,"0"0"-4130"15,0 0-1840-15,0 0-543 16,0 0 327 0,0 0 752-1,-73 79-576-15,41-44-520 0,-7 0-208 16,-1-3-160-16,-12 6-1288 0,9-10-3017 0,15-8-5633 15</inkml:trace>
  <inkml:trace contextRef="#ctx0" brushRef="#br0" timeOffset="112532.27">21714 11979 17283 0,'0'0'4201'0,"0"0"-3601"16,0 0-600-16,0 0-72 0,0 0 72 16,-8 92 376-16,1-9 200 0,-2 21-352 31,5 7-88-31,4-18-88 15,0-27-48-15,0-25 16 0,0-9-8 16,0 3-8-16,0-3-216 0,0-3-648 16,0-14-704-1,-12-15-1057-15,-4-15-1271 0,4-14-2714 16</inkml:trace>
  <inkml:trace contextRef="#ctx0" brushRef="#br0" timeOffset="112779.42">21671 11954 9482 0,'0'0'2752'16,"0"0"-711"-16,0 0-401 15,0 0-192-15,0 0-31 16,82-42-217-16,-61 42-352 16,-1 10-240-16,-1 9-408 0,-2 6-96 31,-10 7-104-31,-7 3-56 0,0 10 56 15,-11-4 48-15,-17 3-48 16,-8-3 80-16,-4-2-80 16,0-8 0-16,1-2-8 0,7-4-80 15,8-6-872-15,20 0-992 0,4-6-2113 16,7-10-3897-16</inkml:trace>
  <inkml:trace contextRef="#ctx0" brushRef="#br0" timeOffset="113117.81">21993 12287 1168 0,'0'0'13107'0,"0"0"-10331"31,0 0-2248-31,0 0-520 0,0 0 320 0,0 0 713 16,0 0-481-16,0 0-264 15,84 16-280-15,-56-16 64 0,-4-6-40 31,-1-11-40-31,-3-5-64 16,-4-6-8-16,-8-1 72 0,-4 4 24 31,-4 3 392-31,-7 9 280 16,-14 7-184-16,-3 6-192 0,-8 3 0 16,0 16-104-16,1 9-168 0,3 10 56 15,7 7-104-15,10-4 56 16,11 4-56-1,0-4-224-15,11-9-472 16,17-4-864-16,32-15-1113 0,-4-7-1096 0,-4-6-2968 16</inkml:trace>
  <inkml:trace contextRef="#ctx0" brushRef="#br0" timeOffset="113665.62">22547 12169 12410 0,'0'0'4465'0,"0"0"-2424"16,0 0-937-16,0 0-640 0,0 0-280 0,-32 22-8 0,8 8 144 31,-4 4-88-15,0 4-176-16,5 1-56 0,2 2-32 0,6-10-424 15,6-5-320-15,1-10-88 16,5-10-361-16,3-6 1065 16,0-6 160-1,0-19 472-15,-4-14 337 16,0-8 423-16,-5-4-400 0,-6 3-176 15,2 10-48 1,2 9-64-16,-1 10-416 16,12 13-128-16,0 6-440 15,0 0-1376-15,23 6-392 0,14 10 311 16,10 0-79 0,9 0-769-16,4-6-512 15,0-7 769-15,-4-3 2488 0,-9-3 1640 16,-15-7 1569-16,-8-6-521 15,-20 3 161-15,-4 4-248 0,0-1-1017 16,-4 4-544-16,-8 6-120 31,4 0-576-31,0 10-344 16,4 12-104-16,4 13 88 16,4 9-88-16,12 4-568 0,8-1-400 15,-4-6 120-15,-4-5 384 16,-8-11 296-16,-8-6 64 0,-8-12 208 15,-16-7 232-15,-8 0 600 16,-7-7 144 0,2-9-248-16,9 0-408 0,9 0-200 15,11 1-120-15,8-4-72 16,47-7-1840-16,2 4-2561 0,2 0-272 16</inkml:trace>
  <inkml:trace contextRef="#ctx0" brushRef="#br0" timeOffset="113934.74">23001 12293 10562 0,'0'0'5177'16,"0"0"-3121"-16,0 0-1055 0,0 0-497 16,0 0-96-16,0 0-16 15,-48 19-168-15,40-3-216 32,8 3 0-32,0 3-8 15,8-5-216-15,12-2-544 0,4-8-121 16,-5-7 265-16,2 0 544 15,-10-17 72-15,-2-11 640 0,-9-7 361 16,0 0 103-16,-9-3-280 31,-6 6-184-31,-2 7-136 0,6 9-352 16,7 13-152-16,0 3-1288 0,4 16-440 16,16 10-2513-16,4-8-2937 0</inkml:trace>
  <inkml:trace contextRef="#ctx0" brushRef="#br0" timeOffset="114266.95">23284 12204 12042 0,'0'0'2441'0,"0"0"-609"0,0 0-392 16,0 0-431-16,0 0-249 16,84 80-512-16,-77-36-160 31,-7 1-88-31,0-1-464 0,-3-6-449 15,-10-6-223-15,-2-10 304 16,3-12 472-16,7-10 360 0,5 0 408 16,0-22 16-16,5-10-248 15,22-3-96-15,14-9-80 16,6 2 24-16,5-2 80 16,4 9 240-16,-9 6 745 0,-2 10 143 15,-14 16-96-15,-10 3-408 0,-6 12-512 16,-3 14-80-1,-4 9 72 1,0 6-200 0,-4 4 0-16,-4-1 8 15,0 1-16-15,0 2-984 0,-12-6-2889 16,0-15-6609-16</inkml:trace>
  <inkml:trace contextRef="#ctx0" brushRef="#br0" timeOffset="115152.7">21471 13157 1224 0,'0'0'10922'15,"0"0"-6849"-15,0 0-1841 0,0 0-215 16,0 0-577-16,0-10-408 16,0 10-543-16,0 16-273 0,0 10 56 15,0 8 128-15,0 11-72 31,-16 21 72-31,-4 21-248 0,-4 30-32 0,-4 13-104 16,5-3 32-16,6-3-8 16,6-20-40-1,2-2 0-15,9-7 64 0,0-3-56 32,0-18-16-32,0-17-48 15,0-19 0-15,0-7-80 0,-4 1-104 16,0-3-48-16,1-1 72 15,-1-9-176-15,4-9 32 16,-8-4 96-16,8-6 15 0,-5 0-183 0,1-6-680 16,4-23-2561-1,0 4-2424 1,0-3-4745-16</inkml:trace>
  <inkml:trace contextRef="#ctx0" brushRef="#br0" timeOffset="115784.62">21587 13081 4480 0,'0'0'5434'0,"0"0"-3890"47,0 0-672-47,0 0 160 0,0 0-303 16,0 0 439-16,0 0-56 16,0 0-88-16,91 19-256 15,-59-7-159-15,11-2-105 0,26 2-160 0,27 5 32 16,35-2-168-1,16-2-160 1,5-3 72-16,-13-1 8 0,-27-9 80 0,-24 6 216 16,-21-2-64-16,-15-4-48 15,-12 6-96-15,7 1-168 0,5-5 48 16,4 2-96-16,-4-1 8 31,-8-3-8-31,-1 0 0 0,-2 0 0 16,-2 0 56-1,-3-3-56-15,-4-1 0 16,-1 2-8-16,-3 2-8 0,0 0-440 16,-3-4-1040-16,10 1-1425 0,-7-3-1408 31,0 2-5833-31</inkml:trace>
  <inkml:trace contextRef="#ctx0" brushRef="#br0" timeOffset="116786.99">23559 13204 6209 0,'0'0'5193'0,"0"0"-3577"15,0 0-567-15,0 0-401 16,0 0 56-16,7 39 272 0,-14-17 64 0,-5 10-80 16,-4-1-295-16,-4 7 151 31,4 4-288-31,0-1 16 0,4 3 168 15,4 4-168-15,-4 6-104 32,0 3-192-32,1 3-8 15,-2 7-16-15,-6 0-135 0,-5-1-81 0,0 1 88 0,-1-6-96 32,1-1 16-32,1 0-8 15,3-6 0-15,0-3 128 0,8 3-136 16,1-7 0-16,2-2 8 15,1-1-8-15,0-5 48 16,1-4-48 0,-6-4 0-16,-2-5-8 15,-2-1-8-15,2 0 16 0,-5 1 32 16,8-4-24-16,-4 3-16 0,8-2-32 16,0 2-120-16,8 7 16 15,0-3-97-15,0 5 129 0,0-2 112 16,0 0-248 15,0-7-160-31,0 0-128 16,0-5 256-16,-5-4-144 0,-2-4-104 15,-5-6 128-15,-1 1-8 16,-2-7 40-16,-1 0 248 0,4 0-8 16,-4-7 8-16,0-2-104 15,-4-4-313-15,5 1 233 16,-2-1 296-16,-2 1-96 15,2 5 96-15,-7-3 8 0,1 7 80 16,-1 0 56-16,-8 0-88 16,0 3-48-1,-3-3 192-15,-6 3-112 32,2 0 48-32,-1 0 33 0,-4 0-9 15,0 0 0-15,0 0-56 0,-3 0-80 16,-2 0 152-16,2 0-160 15,-5 0 40-15,0 3-48 0,1 0 0 16,-1-3 48 0,-1 3 24-1,-2 0-24-15,7 1 152 0,0-4-200 0,1 3 40 16,7-3-40-16,0 3 0 16,4-3 0-16,4 3 0 0,0 3 0 15,-3 4 48-15,3-4 0 31,0 7 72-31,-4-3-72 16,4 2 32-16,-4 1-16 0,4-7-64 0,4 1 0 0,5-4 104 16,2 0-96-16,10-3 200 15,2 0 8 1,9 0-56-16,-4 0-32 16,4 0-8-16,0 0-40 15,-4 0 240-15,1 0-32 0,-1 0-72 16,0 0-56-1,-5 0 24-15,1-3-64 16,5 0-72-16,-5 0-48 0,0-4 40 16,-4 1-40-1,4-4-208 1,4-2-528-16,0-17-952 16,4 4-2641-16,0-1-6225 0</inkml:trace>
  <inkml:trace contextRef="#ctx0" brushRef="#br0" timeOffset="119232.55">21336 14373 3688 0,'0'0'9650'15,"0"0"-7033"1,0 0-1601-16,0 0-688 16,0 0-192-16,-8 16 40 15,3 0 488-15,-6 3 41 0,-1 6-153 0,-4 3-176 16,4 4 64-16,-4 0 48 15,0 0-80-15,-4 3 88 16,3 0-256 0,-2 3-144-16,3 0 16 0,4-3 16 15,5 3-32-15,3-3-88 0,-1-7 56 16,5-5 16-16,0-1-80 16,5-9 0-16,6-4-192 0,1-2-416 31,4-7-584-31,3-7-1561 15,-2-12-3144-15,-6-3-4929 0</inkml:trace>
  <inkml:trace contextRef="#ctx0" brushRef="#br0" timeOffset="121167.56">23467 13275 2864 0,'0'0'5841'0,"0"0"-4056"32,0 0-449-32,0 0-128 0,0 0 17 0,0 0-73 15,0 0 32 1,0 0 168-16,0 3-239 16,4-3-81-16,12 0-496 0,0 0-280 15,4 0-80-15,4 0-168 31,3 0 56-31,-3 0 64 0,-3 0-128 16,-1-3 8-16,-5 3-8 16,-7 0 0-16,-4-4 0 0,-4 4-232 0,0 0-720 15,0 0-1225-15,-8 0-1663 16,-3-3-2794-16</inkml:trace>
  <inkml:trace contextRef="#ctx0" brushRef="#br0" timeOffset="132196.48">23085 13658 12578 0,'0'0'2361'0,"0"0"-1569"0,0-3-32 16,0 3 632-16,0-3-479 16,0-3-153-16,4 3-192 0,4-7-376 31,-1 4 128-31,10-7-104 0,2 0-128 15,-3 1 72-15,9-4-160 0,-2-3 40 16,1 6-32-16,-4 1 32 16,0 5-40-16,0 1-16 15,4 2 16-15,-4 4 72 32,3 0-72-32,1 0 0 15,4 0 0-15,0 4 0 0,0 5 0 16,0 4 0-16,0 3 0 15,-5 0 24-15,-2 3-24 32,-1 0-72-32,-5 0 72 0,-2-3 8 0,-2-1-8 0,1 2 8 15,1-8-8-15,2 4 88 16,9-4-88-16,0-3-144 0,0-2 24 31,4-1-72-31,-1-3 112 16,-3 0 32-16,1-13-16 15,3-3 56 1,-4-3 8-16,-1-3-88 16,-3 0 80-16,-3-7 8 0,-2 4-48 0,-2-1 40 15,-2 1 8-15,-3 0 48 16,4 3-48-16,-4-1-24 16,0 1 24-16,0 0 0 15,4 3 0 1,-4-1 0-16,8 5 0 0,-4-1 8 0,-1 3 32 15,2 4-32-15,-2 2 72 16,6 1-72-16,-6 3-8 16,6 0 8-16,-2-1 48 0,2 4 56 31,-2 0-112-31,2 0 56 16,-2 0-16-16,5 10-40 15,-4 3-16-15,4-1 8 0,-5 4-8 16,2 4 16-16,-2-5-16 15,-2 4-56-15,-2-3 24 16,-3 0 48 0,1 0-8-16,-5-4-112 15,3 1-128-15,-3 0-16 0,0-4-192 16,1 1 80-16,3-4 256 0,-1 4-48 16,-3-7 64-16,4-3 104 15,-3 0 0-15,2 0 56 16,-3 0 56-1,8-3-112-15,0-13 96 16,0 0-96-16,4-6-48 0,0-7-8 16,4-2-80-16,4-5 48 0,3 1 16 15,6 1 72-15,-6 2 8 0,1 4 40 32,-4 2 104-32,-4 10 160 15,-4 4-112-15,-4-1 136 0,0 9-168 16,-4 1 80-16,0 0 0 15,-4 3 24-15,0 0-32 16,-4 0-64-16,4 0-176 16,-4 0-8-1,8 10 0-15,-1-1 0 16,2 7 0-16,-1 0-48 0,7 6 56 16,-2 4-32-16,2-4 32 15,9 6 0-15,-3-6-112 16,-2 1-424-16,5-7 8 0,-8-7 88 15,-4-2 296 1,4-7 144-16,4 0 8 16,-4 0 64-16,8-16-64 0,-1 0 8 15,5-7 56-15,8-2-72 16,-4 0 0 15,8-4 48-31,-4 4-40 0,-4-1 120 16,4 8-32-16,-12-2-24 15,0 11 168-15,-9 3 32 0,-2 2-200 16,-2 4 128-16,1 0-192 16,1 0-16-16,-6 4 0 15,10 5 8-15,-2 0-8 0,2 4 0 16,-2-3 8-16,-2-4 16 16,-2-3-16-16,-7 0 0 15,-4-3-296-15,0 0-1072 0,-4-6-2449 16,-4-6-4025-16</inkml:trace>
  <inkml:trace contextRef="#ctx0" brushRef="#br0" timeOffset="132528.46">25419 12979 9233 0,'0'0'2321'0,"0"0"-609"0,0 0-79 31,0 0 927-31,0 0-607 16,20-13-961-16,-16 13-592 0,4 0-152 15,4 10-104-15,8 6-72 16,0 3 104-16,8 0-168 0,0 3 32 31,0-3-24-31,-4 0-16 0,-9 0 88 16,-7-6-88-16,-8-1-240 0,0 5 232 0,-15 1-144 15,-13 5 152-15,-4 6 88 16,-4-1-80-16,-12 7-8 0,-27 9-688 31,11-8-2329-31,8-11-4192 0</inkml:trace>
  <inkml:trace contextRef="#ctx0" brushRef="#br0" timeOffset="137941.82">21096 11833 8225 0,'0'0'2329'32,"0"0"-1297"-32,0 0-392 0,0 0-80 15,0 0 272-15,0 0 81 0,0 0-337 0,4-13-176 16,-4 13-192-16,0 0-8 15,0 0 248-15,4 0-120 0,0 0-24 32,9 0 24-32,2 0-32 15,5 0-56-15,12 3-240 0,8 0 72 16,4 4 64-16,7-1-128 16,1 4 56-16,0-4-56 0,-8 0 64 15,0-2-16 1,-8-1-40-16,-4 0-8 15,0-3 48-15,-8 0-40 0,4 0 8 16,-1 0-24-16,9 0 0 16,4 0-8-1,12 0 8-15,3 0 0 0,5 0 8 16,0 0 0-16,-8 0-16 31,-9 0 16-31,-6 0 16 0,-10 0-8 16,-3 0-16-16,0 0 8 15,4 0 192-15,4 0-63 16,4 0-65-16,3 0-64 0,9 0 40 0,0 0-40 0,8 0-16 31,-4 0 24-31,0 0 32 16,-5 0-48 0,1 3 48-16,-4 1-40 15,-5 2 0-15,6 0 40 31,-2 0-48-31,5-2 0 0,5 5 0 16,1-3 48-16,10 4-48 0,-4-3 0 16,4 2 0-16,-8-3 0 0,0 1-64 15,-8-4 64-15,-9 3 48 16,-3-3-48-16,-4-3 0 16,4 0 80-16,-1 3-80 0,6 1 0 15,6-1 8 1,9 3-8-16,8 3 64 0,3 4-64 15,2 0 0-15,-2 0-8 16,-7 0 16-16,-4-1 48 16,-5-6-56-16,-6 1 0 0,6-4 48 15,-3 4-48-15,8-7-40 32,8 6 32-32,3 0 8 15,5 1-8-15,0 2 8 0,-4 0 0 16,-1 4 0-16,-3 0-64 15,-8-4 64-15,0 1 64 16,-5-4-56-16,5 4-8 0,-4-4 0 31,4-3 8-31,4 3 48 0,3-2-56 0,1-1 0 16,4 3-8-16,-5-2 8 16,1 2 0-16,-4 1 0 15,0 2-16-15,-4-3-32 0,0 1 48 16,-9-4 0-1,1 0 24-15,-1-3-24 16,5 0 0-16,1 0-16 0,2 0 8 16,1 0 8-16,-1-3-8 15,-6 0-192-15,-10 3 192 0,-7 0-96 16,-8 0 96-16,-4 0 0 31,-8-4 8-31,0 4 8 0,-8-3-8 16,-1 3 8-16,2 0 104 15,-5 0-112-15,4 0-8 16,-4 0-64-16,4 3 72 16,0 7-16-16,0 6-40 0,-4-1-8 31,0 2 56-31,0 5-185 0,-8 3 193 16,-5 0-72-16,-2 4 72 15,-1 6 8-15,-4 0-8 0,0 6 0 16,0 4 56-16,0 2-56 15,-4 7 0 1,0 6 57-16,5 1-57 16,-5 2 48-16,3 1-48 0,1-1 8 15,5-6 8-15,-2 4-16 0,2-11-8 32,-5 2 0-32,0-8 0 0,0 1 0 15,0-8 0-15,4 2 16 31,0 2 96-31,8 0-96 0,1 7 40 16,7 5 64-16,0 8-104 16,0 12 88-16,0-6-24 0,7 3-16 15,-3-4 40-15,-4-15-96 16,0 3 0-16,0-9 8 16,-11-7-8-16,-6-7 72 15,2-5-64-15,-6-1 56 0,1-2 48 16,1-1-112-16,3 0 8 15,0 3 80-15,4 4-88 0,4 3 72 16,0 9-8-16,4 0 40 16,4 7 120-1,0-1-88-15,0 1 24 16,0-3 0-16,0 2-152 0,-4 1 56 0,4-4-64 16,-8 4 0-16,4-1 40 15,-4 1-40 16,4 0 0-31,-3-4 24 16,-2 1-24-16,1-1 0 16,4-3-8-16,4-2 8 0,-4 2 8 15,1 3-8-15,-1-3 0 16,-5-2 40-16,-6 2-40 0,-6-3-8 0,-3 3-8 16,-4-6 16-1,1 3 8-15,-5-6-8 16,4 3 48-16,0-4 24 0,0-2-72 15,4-3-56-15,4-4 48 16,1 0 0-16,2-6 8 0,-7-3-8 31,-3-1-24-31,-6-6-32 16,-6 1-16 0,-5-7 8-16,-4 0-88 15,-8 0 24-15,1 0 128 0,-8-3-40 0,-2 3 48 16,-3-4-64-16,-3 4 32 15,0 0-328 1,-2 0 8-16,-2 0 32 16,-1-3 136-16,-7 0 104 15,-18-3 32-15,18 0 0 0,-1 2 16 16,17-2-33-16,-1 3 57 16,-23-7-104-16,3 4 48 0,8-4-40 15,12 1 8-15,12-1 96 16,-7 1 0-1,-5 0-24-15,-3-1 24 16,2 3 0 0,5-2 0-16,1-1 0 0,-1 1-264 15,0 0 64-15,1-1-160 0,3-3 40 16,-4 4 224-16,1 2 16 31,-5-2 32-31,-4 3 32 16,0-1 16-16,-3 4 32 0,3-3-32 15,0 2 0-15,5 4 0 0,-1-6 0 0,5 3 8 16,3 0-8 0,4-4 0-16,4 1 24 15,-4-4-24-15,5 4 0 16,-5-3 64-16,-4-4-48 16,4 3-16-16,-4 1 136 0,4-1 112 15,5 1 128-15,-1 2-168 0,3 1-136 31,2-4 96-31,8 4-168 0,-6-3 8 16,6 2 0-16,-2-2-8 16,-2-1 16-16,-1 1-16 0,-4-1 16 15,-4 4 40-15,1-4 0 16,-1 4 136-16,3 0 137 16,6 3-41-16,4-4-112 31,7 4-128-31,4-4-32 15,7 4 88-15,6 0-104 0,-1-3 0 16,4 0-8-16,-1 2 8 16,2-5 0-16,-6-1 0 0,2 1 8 15,-1-1 80-15,0-2-80 16,0-1-16-16,0 0 16 16,4-3 32-16,4-3 0 15,-3 0-40-15,7-6 0 0,0-4 80 16,-1-2-72-16,5-4-8 15,0 0 8-15,0 0 184 0,0-3 72 47,0 0 32-47,5-4-80 0,3-2 104 16,3 0-200-16,2-1-24 0,2-6 0 16,2 4-16-16,-2-8-16 15,-3 1-56-15,-4-3-8 0,4 0 256 16,-8-3-88-1,-1-1 104-15,-3 1-8 16,5 3-120-16,-5 0 72 0,4 0-160 16,0 0 32-16,0 0 96 15,4 3-184-15,-5-3 8 0,1 5 40 16,1 5-48-16,-5-4 0 31,0 3 0-31,0 1 0 0,0-4-8 0,0-3 8 16,0 4 0-16,0-2 56 0,8 5-56 15,0 3 0-15,8 2-16 16,-4 4 16-16,4 0 56 0,-1 6-56 31,2-3 0-31,-9 7 16 32,3-4-16-32,-2-3 0 0,-1 0 0 0,-5-3 0 15,5-3 8-15,0-7-8 16,1 1 0-1,2-1 65 1,-3-3-65-16,4 7 64 0,0-1-64 16,-1 7 0-16,2 0 8 15,-1 6-8-15,0-3 0 0,4 3 48 0,-4-5-48 16,7 2 0-16,-2-10 0 16,2 1 8-16,-2-1 40 0,3 1-48 31,-5 5 0-31,2 8 56 15,-10 2-56-15,1 4 88 0,-4 9-80 16,0 0-8-16,0 0 88 16,-4 6-88-16,8-2 0 15,-4-1-8-15,4 1 8 16,0-4-168 0,4-7-465-16,7-5-623 15,26-23-1104-15,-6 4-2425 0,1-1-9010 16</inkml:trace>
  <inkml:trace contextRef="#ctx0" brushRef="#br0" timeOffset="138912.07">20630 13655 8161 0,'0'0'4665'0,"0"0"-3224"0,0 0-545 15,-67-41-104-15,43 32 48 31,-4 2-120-31,-8 1-248 0,-8-4 16 16,-11 4-191-16,-25-6 207 16,-16-8 32-16,-24-2-24 0,-3-3 16 0,11 5-208 15,25 8-56-15,27 2 128 0,20 7-96 16,8 3-8-16,-4 0-144 0,1 0-88 31,3 0 16-31,8 0-72 16,8 3-56-16,11 0-104 0,5-3-456 15,0 4-184-15,5-4 120 16,11 0 264 0,12 0-328-16,0 0-1177 15,20 0-975-15,-9-7-3378 16,-3 1-503-16</inkml:trace>
  <inkml:trace contextRef="#ctx0" brushRef="#br0" timeOffset="139181.67">19861 13357 4584 0,'0'0'5074'31,"0"0"-3626"-31,0 0-752 0,0 0 544 16,0 0 89-16,0 0 103 15,0 0-288-15,0 0-328 16,4-54-464-16,-60 60 281 0,-4 7 63 0,-7 3-80 16,-8 3-80-16,15-3 16 15,-4 6-152 1,12 0 24-1,9-3-232-15,15 3-56 16,15-3-136-16,13 4 0 16,4-1 0-16,28 3 56 0,12 4-56 15,7 3-8-15,9 0-288 16,5-1-192-16,2 10-248 0,-12-6-992 16,-14-9-3113-1</inkml:trace>
  <inkml:trace contextRef="#ctx0" brushRef="#br0" timeOffset="141994.38">13514 14023 12322 0,'0'0'4105'16,"0"0"-2545"-16,0 0 25 15,0 0-369 1,0 0-312-16,0 0-424 0,4 0-296 16,-15 26-64-16,-6 12 40 15,-11 26 104-15,-7 25-88 16,-5 19-72-16,3 6-32 0,10-10-56 16,11-27-8 15,8-23 32-31,1-19-40 0,-2-10-264 15,5 1-48-15,0-8-232 16,0-5 136-16,4-9 384 16,0-8 24-16,0-21 224 0,4-26-224 31,24-32 0-31,12-31 40 0,20-16-32 0,-1 0-16 16,9 6 16-16,-12 19-8 0,-4 10 0 15,-12 22 0-15,-13 22 0 16,-10 19 160-16,-9 17 160 15,-1 8 240-15,-3 1-79 0,4 6-233 32,-8 0-160-17,9 13-88-15,-2 15 0 0,1 29 0 16,8 19 88-16,0 26-32 16,0 9-56-16,0-6 8 15,0-10 0-15,-8-12-8 0,0-14 8 16,-8-11-16-1,3-17-464-15,-3-3-665 16,0 10-991-16,-11-7-2401 0,-1-6-2809 0</inkml:trace>
  <inkml:trace contextRef="#ctx0" brushRef="#br0" timeOffset="142179.25">13343 14360 9209 0,'0'0'5682'15,"0"0"-3338"-15,0 0-639 16,0 0-281-16,0 0-992 0,104-22-376 31,-9 41-56-31,16 10-56 16,9-4-1168-16,-36-6-2545 0,-24-6-4545 0</inkml:trace>
  <inkml:trace contextRef="#ctx0" brushRef="#br0" timeOffset="142411.03">14339 14392 13354 0,'0'0'5113'0,"0"0"-3592"15,0 0-241-15,0 0-120 16,0 0-288-16,-108-54-415 0,52 57-185 31,-7 22-32-31,3 14 0 16,9 5-232-16,10 7 40 0,22 6-48 15,19-3-24-15,4-3-112 16,35 0-168-16,13-13-224 16,12-13-601-16,8-12-823 15,27-26-1169-15,-15-19-1440 0,-8-9-4377 16</inkml:trace>
  <inkml:trace contextRef="#ctx0" brushRef="#br0" timeOffset="142595.89">14845 14023 8041 0,'0'0'7050'0,"0"0"-2729"0,0-76-2233 16,0 64-480-16,-4 12-759 16,-4 3-681-1,0 25-48-15,-8 27-80 0,4 27-32 16,0 23 64-16,4 9-72 16,5-18-240-16,-6-27-424 0,5-24-913 15,-8 6-1255 16,1-10-2322-31,-2-6-6936 0</inkml:trace>
  <inkml:trace contextRef="#ctx0" brushRef="#br0" timeOffset="142743">14383 14277 9634 0,'0'0'8785'0,"0"0"-7224"0,0 0-841 16,135-22-672-16,-27 26-48 15,12 14-16-15,-21 2-816 16,-11-5-1121-16,-41-8-1887 0,-19-4-5106 16</inkml:trace>
  <inkml:trace contextRef="#ctx0" brushRef="#br0" timeOffset="142896.63">15056 14344 7329 0,'0'0'7826'0,"0"0"-5058"0,0 0-1943 15,0 0 159-15,28 86 208 16,-20-45-528-1,4 0-432-15,-4 4-232 16,-8-4-184-16,0-3-1240 16,0-6-2313-1,-12-10-1928-15,-4-15-2825 0</inkml:trace>
  <inkml:trace contextRef="#ctx0" brushRef="#br0" timeOffset="143059.35">15096 14179 12882 0,'0'0'8114'0,"0"0"-6786"16,0 0-552-16,0 0-215 0,0 0-321 15,0 0-240-15,0 0-1449 32,0 0-3368-32,28-19-6057 0</inkml:trace>
  <inkml:trace contextRef="#ctx0" brushRef="#br0" timeOffset="143884.5">15195 14354 6913 0,'0'0'8634'0,"0"0"-5786"15,0 0-1183-15,0 0-705 0,0 0-488 16,0 0-408-16,0 0 104 31,37 60 240-31,-22-19-232 16,-3 7-40 0,4-3-136-16,-4-7 48 0,0-10-32 15,0-6-16-15,-8-9 72 16,5-7-48-16,-2-6-16 0,1 0 104 15,8-15-112 1,8-14-136-16,4-9-336 16,3-10-616-16,22-28-1337 15,-5 13-2688-15,-9 9-6105 0</inkml:trace>
  <inkml:trace contextRef="#ctx0" brushRef="#br0" timeOffset="144031.75">15710 14366 6465 0,'0'0'5345'0,"0"0"-3489"16,0 0-239-16,-25 83-369 0,6-45-336 16,3 4-600-16,-5 12-312 0,6-7-752 31,3-12-3105-31</inkml:trace>
  <inkml:trace contextRef="#ctx0" brushRef="#br0" timeOffset="144231.89">16001 14147 12634 0,'0'0'8634'16,"0"0"-7386"-16,0 0-1024 0,0 0-224 16,0 0-8-16,0 0-424 15,0 80-1408 1,19-58-3569-16,5-12-8330 0</inkml:trace>
  <inkml:trace contextRef="#ctx0" brushRef="#br0" timeOffset="144363.29">16284 13966 10610 0,'0'0'9714'0,"0"0"-8010"0,0 0-784 15,0 0-744-15,0 0-56 16,0 83 121-16,0-26-17 0,0 7-224 15,0 6-409-15,0 6-1415 16,-4-9-3169-16,-9-17-5169 0</inkml:trace>
  <inkml:trace contextRef="#ctx0" brushRef="#br0" timeOffset="144516.99">15885 14344 15195 0,'0'0'5073'0,"0"0"-4193"16,103-35-624 0,-3 29-256-16,32 3-536 15,11-7-1913-15,-31 4-2864 0,-32-7-6633 0</inkml:trace>
  <inkml:trace contextRef="#ctx0" brushRef="#br0" timeOffset="144833.57">16774 14147 15539 0,'0'0'5049'15,"0"0"-4345"-15,0 0-328 0,0 0 304 0,-73 86-104 16,45-42-304-16,9 1-176 16,-1-1-96-16,8-5-96 15,8-14-344-15,4-6-40 0,0-13-400 32,24-6 704-32,12-15 88 15,12-14-16-15,-4-9 104 0,-1 0 568 0,-11 3 512 16,-12 10 177-16,-8 9 7 0,-4 12-360 31,-4 4-896-31,-4 13 0 16,0 22-8-16,-4 22 0 0,-16 23 0 15,-16 18-56-15,-8-6-152 16,-4-19-8 0,-19-6-200-16,-29-17-184 15,-20 2 112-15,-27-11-184 16,39-19-1705-1,21-16-5089-15</inkml:trace>
  <inkml:trace contextRef="#ctx0" brushRef="#br0" timeOffset="145319.46">14172 15011 5705 0,'0'0'13251'15,"0"0"-9459"-15,0 0-2615 0,0 0-425 16,0 0-704 0,0 0 32-16,0 0 208 15,-111 121-200-15,66-64-40 0,2 0-48 16,2 0-88-16,9-9-200 16,9-7-208-16,11-13-8 15,8-11-1-15,4-11-415 16,4-6 128-16,12-10 664 15,7-15 56-15,-2-13 72 0,-5-6 208 16,-1-7 272-16,-15-4 312 16,0-2-271-16,0 7-41 31,-3 5-48-31,-9 7-264 16,3 10-168-16,9 15-120 0,9 13-1313 15,10 0-4600-15,9 9-7274 16</inkml:trace>
  <inkml:trace contextRef="#ctx0" brushRef="#br0" timeOffset="145589.13">14239 15205 11962 0,'0'0'6689'0,"0"0"-5096"0,0 0-785 16,0 0-520-16,96 3-272 15,-48-3-16 1,4 0-1144-1,4 0-1889-15,-5-6-79 0,-7-13-73 0,-16-7 3185 32,-16 1 312-32,-12 0 2248 0,-16 2 505 15,-16 7-280-15,-8 10-641 16,-3 6-375-16,2 0-1113 31,6 22-392-31,7 10-264 0,16 6-40 16,12 3-856-16,32 7-1433 15,11-7-3152-15,9-16-8298 0</inkml:trace>
  <inkml:trace contextRef="#ctx0" brushRef="#br0" timeOffset="145789.64">15176 15161 6409 0,'0'0'15091'15,"0"0"-12810"1,-84-23-1049-16,41 23-608 0,-2 19-128 15,2 19-136-15,7 10-256 16,12 6-104-16,16 0-240 16,8 3-456-1,27-3-272-15,33-7-705 0,32-12 705 16,20-18 632-16,-17-11-2400 16,-27-10-3810-16</inkml:trace>
  <inkml:trace contextRef="#ctx0" brushRef="#br0" timeOffset="146491.85">12693 13541 6969 0,'0'0'5289'0,"0"0"-2928"32,0 0 159-32,0 0-391 0,0 0-385 15,0 0-640-15,0 0-776 0,0 0-208 16,0 89 192-16,-28 54 273 0,-7 25-321 31,-9 10-120-31,0-10-32 16,8-12-16-16,0-1 48 0,5-2-88 15,6-10-48-15,5-10-8 32,1-12-152-32,-1-20-360 0,8-18 63 0,4-20 201 0,4-21 192 15,0-11-128 1,-4 1-80-16,4-3-256 0,0-7-928 31,4-22-1113-31,0-7-1504 16,0-11-5633-16</inkml:trace>
  <inkml:trace contextRef="#ctx0" brushRef="#br0" timeOffset="147439.9">12916 13509 904 0,'0'0'13235'31,"0"0"-10611"-31,0 0-1304 0,60-25-880 15,0 25-231-15,32 0-41 0,47 13 8 16,21 9-8-16,11 6-72 0,-4 7 120 16,-4-3-56-16,5 6-64 15,7 4 40-15,17-4 24 16,14 0 176-16,18 0 48 0,23-3-152 16,16-1 56-16,4-5 0 0,-12 0-136 0,-20-10 32 31,-28-7-184-31,-39-2 8 15,-25-4 280-15,-28-2 240 16,-11-1-8-16,-8-3-231 0,-8 0-33 16,-13 0-152-16,-15 0-104 31,-12 0 0-31,-12 0 8 16,-1 3 0-16,-3-3-8 0,-8 0 0 15,-8 0 0-15,-16 3 0 16,0-3-8-16,0 3 8 15,0 7 40-15,0 5-32 0,-12 11-8 16,4 12 0-16,-4 7 8 0,4 9 56 16,8 3-64-1,-4 12 0-15,0 17-8 16,4 16 16-16,0 3 40 16,0-10-48-16,0 0-48 0,0-9 32 15,-3-1-32-15,-18 1 48 16,-7 0 8-1,0-4 56-15,-3 1-64 0,-1 3 0 16,0 0 16-16,0 0-8 16,4-1-8-16,0-2 8 0,0-1 48 15,0 1-56-15,9-4-8 16,-1-12-8-16,3-13 8 31,9-16-40-31,1-9-88 16,3 5-248-16,-4-2 208 0,-1 0-65 15,2-10 1-15,-17-9 16 16,-8-10 48-16,-32-3 176 0,-39-19 144 16,-45-16-40-16,-31-6 288 31,-8 0-135-31,-12-1-9 16,7 1-64-16,-11 3-176 0,-12 0 128 0,4 6-56 15,-8 3-64-15,0 4 96 0,0 0-112 16,3 2 0-16,13 5 16 15,20 1-16 1,23 4-48 0,29 4-72-16,19 0-56 0,28 2-88 15,17-5-457 1,19 2-103-16,8-2-200 0,4-11-288 16,-3-21-489-16,7 2-2144 31,15-2-5969-31</inkml:trace>
  <inkml:trace contextRef="#ctx0" brushRef="#br0" timeOffset="148272.35">12637 14605 3576 0,'0'0'5721'16,"0"0"-3120"-16,0 0-1265 15,-83-29-191-15,52 23 119 16,-6 0 240-16,-3 2-400 0,-12 1-431 15,-23-3-81-15,-28 3-32 16,-37-4 72-16,-16-2 72 0,5-4-160 16,12 1 64-16,39 2-256 31,32 0-32-15,21 7 73-16,10 0-201 0,10 3-96 15,-1 0-88-15,4 0-8 16,8 0 0-16,12 0-472 0,4 0-473 15,0 0-311 1,0 0-96 0,9-6 352-16,6-7-57 0,5-3-439 0,0-3-248 15,4-7 111-15,0 4-231 16,0-3 103-16,-1 6-519 0,5 3 1392 16,-4-3 888-16,0 3 448 31,-3 0 736-31,2 3 224 15,1-2 265-15,0 2-57 0,-9 0-336 0,-2 10 497 0,-9 0-17 16,-4 3-31-16,-17 0-441 16,-30 10-520-16,-29 15-24 0,-27 9-16 15,-9 8-264-15,16-4-71 32,29-6-153-32,31-13-72 0,8 3-48 15,4 3-120 1,12 7-40-16,5 0 32 15,14 0-785-15,37 3-351 0,36 3 288 16,36 0-24-16,22 0-264 16,2-6-337-1,-36-13-247-15,-29-10-1425 16</inkml:trace>
  <inkml:trace contextRef="#ctx0" brushRef="#br0" timeOffset="151799.76">7868 13697 9658 0,'0'0'4064'0,"0"0"-2439"16,0 0-897-16,0 0-368 0,9-7 48 16,-18 20-184-16,-10 13 336 15,-13 9 649-15,-8 12-641 0,-8 7-240 31,0 3-264-15,4 0 64-16,1 0 0 16,11-3-112-16,8-3 64 0,8-9-80 15,12-11 0-15,4-9-48 16,11-12-144 0,13-10 168-16,8-3 24 15,-4-22 0-15,0-7 48 0,-11-13-32 16,-13-2 232-16,-4-4 224 0,-17 0 128 15,-15 3-232-15,-3 10-48 16,-9 9-176-16,0 14-56 31,0 15-88-31,9 0 0 0,3 19-376 16,15 6-1240-16,17 10-945 0,17-6-631 16,10-7-3106-1</inkml:trace>
  <inkml:trace contextRef="#ctx0" brushRef="#br0" timeOffset="152115.96">7960 13966 7985 0,'0'0'5849'16,"0"0"-3880"-16,0 0-193 0,0 0-1032 16,0 0-448-1,0 0-127 1,-59 64 135-16,35-19-160 0,7 2-144 0,10 4 8 15,7-6-32-15,0-4-48 16,15-10-168 0,5-12 7-16,8-9 233 15,4-10 121-15,4-19 135 16,4-16 360-16,4-16 616 0,-5-6 120 16,-7-6-288-16,0-1-463 15,-12 7-297-15,-8 9-96 0,0 17-136 0,-12 14-72 16,0 17-136-16,0 20-1961 15,-7 15-71 1,2-7-2897-16</inkml:trace>
  <inkml:trace contextRef="#ctx0" brushRef="#br0" timeOffset="152879.98">8390 13973 5617 0,'0'0'9770'0,"0"0"-8082"0,0 0-704 16,0 0-63-16,0 0-633 16,0 0-288-16,41 6-48 0,-41 29 48 15,0 0 56-15,0 6-56 47,0 1 96-47,-4-8-96 0,-5-2-48 16,1-6-296-16,1-14 15 15,7-5 65-15,0-7 264 0,0-3-72 16,19-23-32-16,9-2-672 0,12-11 440 16,4-2 200-16,0 3 88 15,-4 6 48-15,-5 17-16 16,-10 8-96-16,-10 7 16 16,-2 19 96-16,-6 10 0 15,5 3 48-15,-3 3-40 0,2-4 64 16,1-2-64-16,0-7 0 31,4-9-8-31,8-10-376 0,0-3-328 16,4-7-464-1,0-12 7-15,0-3 321 0,-5-3 568 16,-3 3 272-16,-8 9 1064 16,-3 10 817-16,-6 3-1057 0,5 6-544 15,4 16 376-15,4 7-312 16,8-1-192-1,8 1-32-15,4 0 40 16,3-11-160-16,10-1-200 16,-2-11-672-16,5-6-544 0,4-3-681 15,0-17-551-15,4-5-417 0,-5-13 3065 16,4 0 240-16,-6-6 1368 16,-1-1 89-1,-5 1-145-15,-7 6-152 16,-4-1-343-16,-8 5-177 0,-5-1 336 0,-6 6-280 15,-10 4 81-15,-7 5 503 32,0 14 176-32,-20 6-1088 0,-7 6-344 15,-9 23 1-15,-4 28 79 32,-7 29-256-17,6 31-80-15,9 17 104 0,13 3-104 16,10-4-8-16,9-9 0 0,0-4-520 15,0-8-345-15,0-30-7 16,0-28 312-16,0-22-856 0,0-23-2569 16,0-9 144-16</inkml:trace>
  <inkml:trace contextRef="#ctx0" brushRef="#br0" timeOffset="153049.42">9992 13576 13498 0,'0'0'4169'0,"0"0"-3401"16,0 0-496 15,0 0-272-31,0 0-1576 0,0 0-1440 16,0 0-6018-16</inkml:trace>
  <inkml:trace contextRef="#ctx0" brushRef="#br0" timeOffset="154219.56">7662 14878 3240 0,'0'0'6113'0,"0"0"-3840"0,0 0 23 16,0 0-223-16,0 0-177 31,0 0-47-31,0 0-241 0,0 0-784 16,31-54-424-16,-38 95-312 0,-21 32 480 15,-4 19-231-15,-9 10-153 16,9-16-176-16,17-23 120 0,-1-22-128 16,8-9-48-16,4 6-409 0,0-6-911 31,4-6-960-31,16-17-2337 0,4-9-2241 0</inkml:trace>
  <inkml:trace contextRef="#ctx0" brushRef="#br0" timeOffset="154720.42">7933 14798 11842 0,'0'0'5001'15,"0"0"-3080"-15,0 0-497 0,0 0-1048 16,0 0-360-16,0 0-16 15,-21 124 192-15,5-57-136 0,-7 6-56 16,3-13 120-16,-1 7-120 31,10-10 0-31,-1-6-136 0,7-16 80 16,5-10-112-16,0-12-320 0,5-10-536 16,14-3 720-16,6 0-385 0,-5-6 153 15,-1 2 376-15,-2 4 160 16,-10 0 248-1,-3 16-88-15,0 13 496 16,5 9-79-16,-2 3-385 0,9-2-112 31,4-4-80-31,12-10-689 0,4-9-567 16,3-16-928-16,2 0-89 31,6-29 361-31,-6-9 840 16,-2-13 1072-16,-11-3 320 0,-4 0 784 15,-12 7 104-15,-5 12 473 16,-7 13 1063-16,0 12-415 0,-7 10-1329 0,-5 3-744 0,0 13-248 16,0 6-8-16,0 4 0 31,8 2-8-31,4 1 8 0,0-7-72 16,16 0-296-16,16-6-392 15,4-10-449-15,12-6-583 0,7 0-496 16,9-6-1585-1,-12-10-1056-15,-13 0-335 16</inkml:trace>
  <inkml:trace contextRef="#ctx0" brushRef="#br0" timeOffset="155252.63">8741 15297 2560 0,'0'0'9658'16,"0"0"-7898"-16,0 0-1215 31,0 0-321-15,0 0 384-16,84-57-216 0,-68 37-136 16,-5-2 424-16,-2 0 512 0,-5-3-175 15,-4 3-249-15,0 0 128 16,-4 2-216-16,-13 1-24 0,6 6 24 31,-2 1-368-31,6 6 176 0,-1 6-319 16,0 0-89-16,-4 3-72 15,0 19-8-15,0 13 128 16,-4 22-32-16,-4 19-32 0,1 16 208 0,2-6-136 16,6-13-32-1,3-19-32 1,-1-13 8-1,-2 7-80-15,-2 6-152 0,-6 0-352 16,2-7-1121-16,-11-8-1183 16,9-14-1489-16,-5-12-3377 0</inkml:trace>
  <inkml:trace contextRef="#ctx0" brushRef="#br0" timeOffset="155405.9">8558 15557 4032 0,'0'0'11923'16,"0"0"-10451"-16,139-19-1296 16,-47 19-64-16,27 0-112 15,-3-3-232-15,-32 0-1392 0,-24-7-7050 16</inkml:trace>
  <inkml:trace contextRef="#ctx0" brushRef="#br0" timeOffset="155584.26">9471 15161 13178 0,'0'0'6202'16,"0"0"-4426"-1,0 0-1312-15,0 0-336 16,0 0 224-16,-65 117-96 0,38-57-144 16,3 4-112-16,0 2 0 15,0-5 0-15,0-4-1096 0,0 7-1320 16,4-20-2626-16,9-12-3375 0</inkml:trace>
  <inkml:trace contextRef="#ctx0" brushRef="#br0" timeOffset="155737.98">9287 15420 12170 0,'0'0'4241'16,"79"-9"-3545"-16,5 9-128 15,36 3-312-15,0 13-160 16,-9 4-96-1,-31-8-168-15,-41-9-2424 0</inkml:trace>
  <inkml:trace contextRef="#ctx0" brushRef="#br0" timeOffset="156286.24">7310 15161 14979 0,'0'0'4545'16,"84"-13"-3809"-16,12 0-472 16,31 10-88-16,13 0 16 0,-16-1-192 31,-37 4-1640-31,-36-6-11715 0</inkml:trace>
  <inkml:trace contextRef="#ctx0" brushRef="#br0" timeOffset="156840.82">7868 15957 7921 0,'0'0'8626'15,"0"0"-6786"-15,0 0-1223 16,0 0 119-16,0 0 192 0,0 0-272 31,48 64-216-31,-40-48-440 0,-4 3-56 0,-4 0-1240 16,-12 6-2617-16,-12-3-1824 0,-12-6-4625 15</inkml:trace>
  <inkml:trace contextRef="#ctx0" brushRef="#br0" timeOffset="157009.71">7772 16478 12738 0,'0'0'7658'0,"0"0"-6138"16,0 0-1232-16,0 0-192 15,0 0-96-15,0 0 0 0,0 0-8 16,0 0-776 0,13 105-2129-16,-33-67-3416 15,1-3-2833-15</inkml:trace>
  <inkml:trace contextRef="#ctx0" brushRef="#br0" timeOffset="157141.2">7585 16862 1880 0,'0'0'12339'0,"0"0"-9355"0,0 0-2304 16,0 0-680-16,0 0-1080 0,-28 89-976 0,28-64-5306 16,0 1 1521-16</inkml:trace>
  <inkml:trace contextRef="#ctx0" brushRef="#br0" timeOffset="157257.07">7439 17189 18187 0,'0'0'5121'15,"0"0"-4392"-15,0 0-729 16,0 0-552-16,0 0-857 0,0 0-1647 16,0 0-9123-16</inkml:trace>
  <inkml:trace contextRef="#ctx0" brushRef="#br0" timeOffset="161545.63">14323 12608 10762 0,'0'0'1912'0,"0"0"-720"16,0 0 193-16,-40-86 79 0,20 70 152 16,0 0-439-16,-7 6-73 31,-5 4-272-31,-8 6-416 0,-8 0-184 16,-4 16 184-16,-4 6 16 0,0 13-104 15,9 7-119-15,3 8-17 0,12 8-48 0,12-1-104 16,12 6-32-16,13-9 24 15,26 0 16-15,37-6-56 32,27-4 8-32,25-15-72 0,-13-10-216 15,-19-16-417-15,-17-13-1135 16,-30-8-2025-16,-5-8-1008 0</inkml:trace>
  <inkml:trace contextRef="#ctx0" brushRef="#br0" timeOffset="162178.67">14757 12722 10490 0,'0'0'2736'31,"0"0"-703"-31,0 0-81 0,0 0-95 16,0 0-473-16,0 0-784 16,0 0-384-16,-67 47 112 15,31-8-48-15,0 2-160 0,8-3 8 31,-4-3-128-15,8-10 8-16,4-6 88 0,12-3-96 16,4-12-16-16,4-4 16 0,0-10-8 15,25-19-328-15,6-12-104 16,13-13 232-16,4-6 200 16,-1 2-24-16,-2 2 32 0,-10 14 8 31,-10 14 176-31,-14 15 336 0,-3 13-448 15,-4 13 24-15,-4 22-96 16,0 12 48-16,5 7 24 0,-5 3-64 16,0 0 0-16,3-6 48 0,5-9-56 15,4-11 8 1,0-5 40-16,0-17-40 0,4-9-8 16,7 0 48-16,-2-22 16 15,3-10 8-15,0-12 96 16,-1-7 264-16,1-9 89 0,0-4-305 31,-3 7 16-31,-6 6-56 16,-3 19-8-1,-4 14-64-15,-8 11-104 0,0 7-224 0,0 10-624 16,0 34-505 0,-12-3-1351-16,4 0-2762 0</inkml:trace>
  <inkml:trace contextRef="#ctx0" brushRef="#br0" timeOffset="162695.2">15415 12715 12754 0,'0'0'2873'16,"0"0"-489"-1,0 0-887-15,0 0-625 0,0 0-576 16,0 0 32-1,-80 83-72-15,44-42-136 16,-4 0-16-16,4-2-96 0,1-4 24 31,3-10-32-31,8-6-104 16,4-9-16-16,8-10-64 0,8 0 184 16,4-22 0-16,12-10-88 15,12-13 0-15,7-2 40 0,14-11 40 16,-2 5 8-16,-2 2 8 0,-6 13-8 0,-11 12 184 31,-4 20 0-31,-12 6-128 16,4 25-56-16,-8 13-48 0,0 10 48 15,0 3 0-15,-4 3 0 32,0-7 64-32,0 1-64 0,4-13 0 15,4-3 0 1,4-13 48-16,8-6-40 15,-1-13 80-15,9 0-8 0,4-23 96 16,-4-12-128-16,8-6 216 16,0-16 384-16,0-4-64 15,-4-2-247-15,-5 3-25 0,-7 12-40 0,-7 17 24 32,-5 11-280-32,-8 17-16 0,0 3-232 15,-21 19-1553-15,-3 7-1287 16,-8 2-2610-16</inkml:trace>
  <inkml:trace contextRef="#ctx0" brushRef="#br0" timeOffset="163312.26">13777 13265 11626 0,'0'0'3913'16,"0"0"-3169"-16,0 0 344 15,0 0 945 1,0 0-321-16,0 0-1160 16,16-22-384-16,20 37 56 0,28 5 400 15,23 5-32-15,41 0-119 0,19 4-17 16,13-4-16-16,11-2-192 16,0-1 16-16,25-6-152 0,11-1-104 15,0-5 48 1,-24 3-56-16,-44-4 0 15,-47-2 120-15,-44-1-120 16,-20-3-104-16,-8 0-64 0,-4 0 40 16,-8 1 112-16,-8-4-400 0,-20 3-384 15,-20-3 223-15,-47 6-1063 32,11-2-2441-32,-4 1-1008 0</inkml:trace>
  <inkml:trace contextRef="#ctx0" brushRef="#br0" timeOffset="163666.35">13849 13443 12042 0,'0'0'2377'0,"0"0"-1345"0,0 0 8 0,0 0 504 16,0 0-511-1,0 0-569 1,124 25 408-16,-5-3-8 0,20 4 24 16,5-1-152-16,-1 0-7 0,-7-2-137 15,-1 2-336-15,9 4-248 16,0-4 120 0,-21-6-120-16,-24-6-8 31,-35-7 0-31,-28-6 8 15,-16 0-8-15,-1 0-24 0,-6 0-104 16,-5 0 120-16,-4 0-128 0,-1 0-72 16,1 0-296-16,5 0-321 15,-1 3-519-15,7-3-976 16,-2 3-2257-16,-2-3-5770 0</inkml:trace>
  <inkml:trace contextRef="#ctx0" brushRef="#br0" timeOffset="172607.19">7143 13198 3208 0,'0'0'7994'0,"0"0"-6026"0,0 0-871 16,-3 0 39-16,3 0 136 15,0 0-136-15,0 0-472 16,0 0-191-16,0 0-305 0,0 0 16 31,0 0-72-31,0 0 64 16,0 0-8-16,0 0 8 15,3 0 48-15,9 0 280 0,1 3-64 16,6 0-152-16,18 1-8 16,17-1-120-16,34 0-40 0,32 0-112 31,15 1 40-31,-3-2 64 16,-12 2-112-16,-21 2-8 0,-3-3 8 15,-5 1 0 1,1-4 16-16,-21 0 40 15,-7 0-48-15,9 0 24 16,2 0-32-16,16-4 0 0,-3 4-8 16,-20-3 8-16,-24 3 0 0,-8 0 0 15,3 0 8-15,10 0 0 0,-2 0-8 32,5 3-8-32,-1 1 0 31,5-1 8-31,4 3-184 0,0-6 8 15,0 3-112-15,-4 0 184 16,-13 0 40-16,-6-3 64 0,-5 4 24 16,-9-1-16-16,-3-3-16 0,0 3 0 15,3 0 8-15,9 1 0 0,5-1 0 16,10 0-32 0,13 3 16-16,4-3-304 15,-5 7-312-15,1-4 288 0,-16 0 80 16,-11-2 88-16,-18-1 104 15,-11 0 72-15,-4-3 72 16,0 0 488 0,0 0 0-16,0 3-280 0,4-3-184 15,4 0-96-15,8 3-96 0,4 1 96 16,3 2 96-16,-3 0-96 0,1 4-128 16,-6 0 8-16,-2-5 48 46,-9 5 64-46,-1 0 0 0,-3-1 8 16,0 4 16-16,0-3-16 16,0 2-8-16,0 4 8 0,-7 0 0 15,7 6-8-15,-4 3 8 16,4 7 0-16,0 6 64 0,-5 3-56 16,1 7 184-16,0 0 96 15,0-1-120-15,-3-2-56 16,3-4-48-16,-1-6-64 15,1-6 0-15,4-10-424 0,0-7-1768 16,13-8-6250-16</inkml:trace>
  <inkml:trace contextRef="#ctx0" brushRef="#br0" timeOffset="175744.99">9836 13681 3304 0,'0'0'6610'16,"0"0"-4922"-16,0 0-1120 15,0 0-32-15,-4 19 280 0,-3-3 625 16,-5 3-313 0,4 6-344-16,0 7-88 15,0 3 80-15,-4 3-183 16,8 6 207-16,-8 1-304 0,4 2 8 16,-4 4-112-16,-4 3-72 0,0 6-120 15,-8 4 40-15,1-4-104 16,-1 4 136-16,-1 2-32 31,1-2-40-31,9 0-88 0,2-1-112 0,6 10 8 16,3 19 88-16,-4 13-96 15,-4-7 0-15,4-22-8 0,-8 1 8 0,-4-4 8 32,0 0-8-32,1-3 8 15,6-20 96-15,9-5-104 0,-7 15 16 16,11 20-16-16,0 24 0 15,0 1 0-15,7-6 0 0,5-14-48 16,0-18 40 0,-4-13-232-16,-8-13-112 15,0-6-96 1,0 10-160-16,-8-1 152 16,-8 7 184-16,-3-7 136 0,-2-6 88 31,1-3 40-31,5-3 8 15,2-7-8-15,2-2 16 0,3-1-8 16,0-6 0-16,-4 3 0 16,8-6 16-16,-4 2-16 0,0-2 0 0,0-3 16 15,0-1-8-15,8 1-16 16,-4-1 8-16,4 1 0 0,0-1 0 16,0 4 0 15,0 0 0-31,0 0 0 15,-11-1 0-15,-2 1-80 0,-11-1-288 16,1-2 144-16,-5-3 216 16,-4-4-80-16,0-1 88 0,0 2-80 15,-4-4 80-15,-4 0-104 32,-3 0-16-32,-10 0 104 0,-3-6 8 0,-7 3-72 15,-9-4 80-15,-12 4 32 0,-11 0 112 16,-17 3 120-16,13 0-64 15,20 0-48-15,23 0-88 0,7 0-64 16,-7 0-152-16,-7 0-96 31,-9 0-440-31,-4 0 103 0,5 3 433 16,-1-3 152-16,1 3 216 16,2-3 145-16,6 3-97 0,3-3 72 15,4 4-112-15,9-1 0 16,-2 3-128-1,14 0-16-15,3 4-72 16,4-7 32-16,0 0-32 16,9 1-8-16,-2-4 0 15,6 0-8-15,2 0 8 16,2-10 168-16,7-3 296 0,0-3 88 16,4-6-176-16,0 0 176 31,4-7-288-31,7-3-72 0,1-6 0 15,-3-6-120-15,2-17-72 0,-3-18-96 16,-8-22 56-16,0-10 32 0,0 0 8 16,-12 5 0-16,1 11 8 0,-2 0 0 31,6 6 32-31,-1 0-32 16,4 3 80 15,4 1 40-31,0-7-128 15,0-7 8-15,0 1-56 16,0-4 96-16,8 0-56 0,-4 1 8 0,-1 0 0 16,1 9 0-16,4-1 8 15,1 1-8-15,-2 3 80 0,-3 0-80 16,-4 20 0-16,0 12 0 16,0 15 0-16,0 4 0 0,-4 0 0 0,-7 0-24 31,-2-3-48-31,2 9 48 15,-2 3-296-15,9 1-432 0,4-20-440 16,13 4-1641-16,6 3-2480 0</inkml:trace>
  <inkml:trace contextRef="#ctx0" brushRef="#br0" timeOffset="177248.66">9036 13433 2936 0,'0'0'7282'0,"0"0"-5890"0,0 0-640 31,63-79-392-31,-39 50 296 16,-3 4 41-16,3-4-329 0,-1 1-216 16,1-1-88-16,8 4-64 0,4-1 120 0,4 4 208 15,11 3-192-15,13 0-56 16,24 0-64-16,20 3 40 0,11 6-56 31,-4 4 8-31,-3 3 40 0,-9 3 8 16,2 0 56-16,-6 13 192 15,4 3-120-15,-6 3-88 0,-7 0-96 16,2-1 0-16,-4 2 104 0,0-5-104 16,-1-2 0-1,5-6 40 1,0-7-40-16,3 0 0 0,1-13-16 0,8-9 8 16,-5 0 8-16,1-10 0 31,-1-3 0-31,-7-3 80 0,-16 0-80 31,-16 6 0-31,-13 0 8 16,-7 0 0-16,8-6 88 15,4-9-48-15,3-10 112 0,-3-1 216 16,4 1-176-16,-4-3 88 0,-1 6-56 16,1-6-112-16,4 6 32 15,0-7-136-15,-1 1-8 16,5-1 120-16,0 1-120 15,0 6-8-15,-4 7 96 0,-4 8 417 16,-5 8-57-16,5 5-288 16,0 4-120-16,0 3 96 15,4 6-144-15,-1 1 8 16,1 5 0 0,0 1-8-1,-4 3 8-15,4 3-8 16,-8 0 0-16,-1 3 24 0,-3 7-24 15,-8 2-48-15,-4 4 48 0,4 3-48 16,-1 0 40 0,5 4 8-16,4-1 0 15,0-3 64-15,0 0-64 16,3-3-8-16,-6-3 0 0,-2-11-168 16,-3 2-16-16,-4-4 88 15,-4 0 104-15,8-16 40 0,-1-3-40 0,10-10 0 16,2-9 0 15,13-3 0-31,0-7 16 16,7 1-16-16,-3-1 64 0,1 4 232 15,-7 2-120-15,-5 4-88 16,-5 0 80-16,-5 3-160 0,2 1 32 16,2 2-40-16,1-7 0 31,-1 8 48-31,5-4-48 0,4 9 0 15,-4 1 8-15,0 9 8 0,-9 3-16 0,-2 7 96 16,-6 6 0-16,-7 0 32 16,-4 0-88-16,-4 0-32 0,-4 0 64 31,0 3-72-31,0-3 8 16,-1 0 0-16,-2 0 48 0,-1 0 32 15,-1-3-80-15,-2 0 0 16,-1-3 112-16,-8 2-120 0,0 1-456 15,0 3-776 1,-28 0-1273-16,7 0 185 16,-2 7-5170-16</inkml:trace>
  <inkml:trace contextRef="#ctx0" brushRef="#br0" timeOffset="177671.72">15259 11274 7193 0,'0'0'1544'16,"0"0"-199"-16,0 0 191 0,0 0 56 16,37-51 113-16,-30 45 87 15,1 3-608-15,-4 3-263 16,8-3-473-16,0 3-192 0,4 0-48 31,4 0-96-31,4 0-8 0,4 6-56 16,4 0 32-1,3 4 64-15,5-1-8 16,0-3 40-16,4 4-24 16,-5 0-136-16,-2 0 40 0,-14-5-56 15,-6 5 8-15,-6-7 0 16,-7 4-8-16,-4-4 8 15,0 6 360 1,0 1-40-16,-4 6 96 0,-7 3-88 16,-6 3-48-16,-2 3-136 15,-5 1-144-15,0 6 0 0,-4-1 32 16,4 1-40-16,0 9-1176 16,4-12-1256-16,12-4-2898 0</inkml:trace>
  <inkml:trace contextRef="#ctx0" brushRef="#br0" timeOffset="179074.88">16638 11493 11242 0,'0'0'2464'0,"0"0"-511"0,0 0 63 16,0 0-215-16,28-73-481 31,-24 70 200-31,-4 0-528 0,3 3-511 16,-3 6-441-16,0 20 56 15,0 28-96 1,0 22 200-16,0 3-104 0,0-6-24 16,0-9-56-16,9-20-8 15,-5 7 96-15,4-1-104 0,-4-11-400 16,-4-11-241 0,0-9-719-16,0-12-912 15,0-7-1473-15,-8-19 1344 16,-4-7-4504-16</inkml:trace>
  <inkml:trace contextRef="#ctx0" brushRef="#br0" timeOffset="179353.51">16614 11420 11522 0,'0'0'2176'16,"0"0"-791"-16,59-98-193 0,-27 66-64 16,0 10-48-1,9 6 105-15,2 12-449 31,5 4-320-31,8 7-176 0,3 18-16 16,1 10-8-16,-4 10-64 16,-16 9-136-16,-13 3 40 0,-18 3-8 15,-9 1-48-15,-16-4 0 16,-20 0 64-16,-7-13-64 0,-9-2 0 16,-8-11 8-16,-4-5-8 15,0-4 88-15,1-6-88 16,3-3-864-16,8-4-1072 15,20-6-1857-15,16-3-1880 16</inkml:trace>
  <inkml:trace contextRef="#ctx0" brushRef="#br0" timeOffset="179758.11">17371 11509 12322 0,'0'0'1945'0,"0"0"-361"0,0 0 40 16,71-92 457-16,-54 79-545 15,-9 7-424-15,-1 6-288 16,-7 0-624-16,5 19-192 0,-5 12 16 16,0 8-8-16,0 9-16 15,0 6 8 1,0 0 48-1,-5-1-16-15,5-5-40 0,0-7 0 16,0-9-8-16,0-10-40 16,0-6-48-16,9-10 0 0,3-6 96 15,4-9 88-15,3-17-88 32,5-8 8-32,4-11 72 0,-7-12-72 15,2-3 153-15,1-1-113 0,-4 4 72 16,-4 6 24-16,0 10-80 15,-4 16-56-15,-5 9-16 0,-7 9-264 16,5 11-2249 0,-5 12-2384-16,8-1-848 15</inkml:trace>
  <inkml:trace contextRef="#ctx0" brushRef="#br0" timeOffset="179958.71">17992 11322 13098 0,'0'0'2833'0,"0"0"-377"15,0 0-543 1,0 0-865-16,0 0-800 16,0 0 176-1,21 89-200-15,-21-20-144 0,0-5 64 16,0 9-144-16,0-6-8 16,0-10-344-16,-4-6-736 0,-5-10-1032 31,-6-19-649-31,-2-12-1056 15,6-10-1824-15</inkml:trace>
  <inkml:trace contextRef="#ctx0" brushRef="#br0" timeOffset="180312.81">17992 11268 7617 0,'0'0'2393'0,"73"-108"-9"16,-46 73-848-16,9-3-119 15,4 6-97-15,3 3 48 16,-6 20-167-1,3 9-705-15,-5 7-288 16,5 24 88-16,-8 14-216 0,-4 5 112 16,-16 4-136-1,-12 3-40-15,-5-3-16 16,-22-9 0-16,-9-7 0 16,-11-10-48-16,-2-11 120 0,6-14-72 15,3-3 16-15,8-3 88 0,12-10 88 0,9 0 0 31,6 7 128-31,5 2 208 16,0 4-224-16,5 10-304 16,10 16-72-16,1 15 72 0,4 10-8 31,0 6-40-31,4 3-360 0,-1-6-152 0,1-6-320 16,12-10-624-16,-4-13-977 0,-8-12-2496 15</inkml:trace>
  <inkml:trace contextRef="#ctx0" brushRef="#br0" timeOffset="180597.34">18881 11306 8281 0,'0'0'6730'0,"0"0"-4090"15,0 0-1159-15,0 0-553 0,0 0-456 16,0 0-264-16,0 0 16 15,-71 13-176-15,54 9-40 16,6 3 152-16,11 4-152 16,0 2 96-16,15-2-16 15,9 0-80-15,8-4-8 0,-8-3-120 16,-8-6 120-16,-4-6-56 16,-12-4 56-16,0-2-184 0,-16-2-440 31,-35 11 96-31,2-3-2081 15,-3-1-5208-15</inkml:trace>
  <inkml:trace contextRef="#ctx0" brushRef="#br0" timeOffset="181061.04">16797 12004 11282 0,'0'0'2128'0,"0"0"-1247"16,0 0 511-16,88 29 608 0,-44-23-127 16,7-2-545-16,22 2-232 15,22-3-328-15,33 3-176 16,23 1-183-16,12-4-129 0,13-3-104 15,-1 0-32-15,0 0-64 0,-20-3-32 16,-35-1 16-16,-40 4-64 16,-40 0-8-1,-20 0-40-15,-12 0-144 16,-8 0-192-16,-21 4-1673 0,-67-1 545 16,2 0-2385-16,-6 0-3217 15</inkml:trace>
  <inkml:trace contextRef="#ctx0" brushRef="#br0" timeOffset="181345.75">16806 12204 11330 0,'0'0'2913'15,"0"0"-1977"-15,0 0-584 16,0 0 608-16,0 0 600 15,0 0-503-15,146 39-417 0,-22-20-104 16,20-1-304-16,11-5 0 0,0-3-152 16,-7-4 40-16,-4-3 72 15,-17-3-40-15,-31 0-104 32,-37 0 136-17,-31 0-184-15,-12-6 0 0,-8-3 0 16,-8 2-280-16,0-3-752 15,-8-2-1145-15,-12 2-711 0,0 1-4962 16</inkml:trace>
  <inkml:trace contextRef="#ctx0" brushRef="#br0" timeOffset="186073.63">7063 14408 6489 0,'0'0'4529'0,"0"0"-2545"0,0 0-1120 32,0 0-327-32,0-32 247 15,0 32 144-15,0 0-48 0,0 0-384 16,0 0-200-16,0 0 24 16,4 0-40-16,-4 0 113 31,5 0 103-16,3 0-152-15,3 0 304 0,6 7-80 16,7 2-160-16,-1 0-160 0,-3 8-248 16,4-2 0-16,1 4 96 15,-2 6-96-15,8 1 88 0,1 0-80 32,9 2-8-32,2 1 56 0,2-4-56 15,6 0 0-15,1 1 40 16,0-7-32-16,3 0 32 0,1-3-40 15,-8 0 0-15,3-4 0 0,-2-5 0 16,-6-1 0-16,9-3 80 16,4 3-80-16,0-2 88 15,8-1-8-15,-4 3-8 16,3 4-8-16,-7-1-64 0,4 1-136 16,-13-4-56-16,-2 4-232 15,-2-4 88-15,-7-3 176 31,-1-3 160-31,1 0-16 0,1 0 8 16,2 0 8 0,5 0 0-16,0-6 0 15,0 6 0-15,4-3 0 0,-9-1 8 16,5 2-8-16,-4 2 0 0,-4-4 0 16,-4 1 48-1,4-3-40-15,3-1-16 16,-2-2 8-16,6-1 0 15,6-3 0-15,2-2 0 0,1-1-8 16,0 0 0-16,-5-3-280 16,1 3-80-16,-8 4 16 15,-1-5 136-15,-7 2 144 0,-4-1 8 16,0 0 8 0,-4 0 48-16,4 0-296 15,8 0-216-15,-8-6-441 16,4 3-183-16,-4 0 264 15,-4-4 176-15,-5 1 512 32,-6 0 184-32,-2 3 16 0,-3 0 72 15,-4 0 152-15,1 3 32 16,-1 0-80-16,0 4-32 0,7-8-104 16,-3 2 48-16,4-5-96 0,0 1-240 0,-4-7 0 31,0-2 96-31,-4-1 144 15,-4 0 8-15,0-3 264 0,0 4 128 16,0-1-160-16,-4 3 8 16,-4 1-16-16,4-4-144 0,0 0-24 15,0-3-48 1,-7 0-16-16,-2 0 0 16,-2 0-176-16,-10 1 96 15,-3 2 80 1,-3 3 176-16,-5 4 176 15,0 2 344-15,1 8-328 0,-2-1-208 0,9 6-160 16,-4-2-72-16,5 2-168 31,-5 1-528-31,-1-1-56 0,2 1 280 16,-5-4 176-16,4 3 232 16,0-2 88-16,-4-1 48 0,5-3 8 15,-1 3-8-15,4 1 48 16,-4 2 48-16,4-2-48 15,-4 5-40-15,0-2 8 0,0-1 32 16,1 4-24-16,-5-1-24 16,4 1-16-16,-7 3 0 0,2-4 16 15,-7 1 0-15,5 0 0 16,-6-1 8-16,2 1-8 16,-5-3 8-16,1 2 136 0,-2 4-32 31,2 0-24-16,3 0 24-15,4 3-104 16,-4 0 0-16,8 0 64 0,-4 0-72 0,1 0 0 16,-2 0 0-16,2 0 8 31,-1 0-16-31,-4 0 8 16,0 3 0-16,-8 0 0 0,5 0 0 15,-5 6 8-15,4-2 56 0,-3 6-16 16,10-3 72-16,-2-1-72 15,3 4-40-15,8-1 64 0,-3-2-72 16,7-1 0-16,-4 1 0 16,4-1 0-1,0 1 8 1,0-4 0-16,-4 7-8 0,4-3 8 16,-4 2 8-16,-4 4-8 15,5 0 136-15,-5-1-56 31,4 5-16-31,-5-1-72 0,9 3 16 16,-4 0 40-16,1 4-56 16,-5-1 48-16,-4 4 0 0,5 3-48 0,-6-1-72 15,2 1-256-15,-1-1-152 0,8-2-144 32,4-4-184-32,8 1-465 15,12-7-1183-15,8-9-2849 0</inkml:trace>
  <inkml:trace contextRef="#ctx0" brushRef="#br0" timeOffset="198297.27">8422 14948 1424 0,'0'-7'11874'16,"0"1"-9433"-16,0-4-1561 15,-4 7-456-15,4 0-256 16,0 3 488-16,0 0-88 15,0-3-304-15,0 3-135 0,-4-3-89 16,0-3-32-16,-3-4 88 16,-6 0-88-16,-2 1-8 0,-6-7 8 15,-3 3 112 1,1-6 136 0,-1 3 16-16,0 0 40 15,5 1 128-15,-2-4-264 16,1-1-8-16,5 1-80 0,-6 1 8 15,6-2-32-15,-5 5-64 16,-1-2 0 0,-7 2 72-16,-4 5-64 15,-3 4 80-15,-5 0 32 0,1 2 32 16,-2 4 40-16,5 0-64 0,5 0-112 16,3 0 176-16,0 0-192 15,5 4 0-15,2 2 0 16,-7 3 0-1,4 1 8 1,-8-1-8-16,0 4 8 16,-3 3 32-16,-1 0-40 0,0 0-8 15,0 3 8-15,0 3 0 16,0 3 48-16,1 1-48 0,-1 6 0 31,8-1 88-31,-8 8-88 16,8 2-8-16,0 3 8 0,4 1 0 0,0-4 16 15,1 3-16-15,-1-5 0 0,0 2 8 16,3-3-8-16,6 0 0 16,-2 0 144-16,6 0-136 0,3 0 96 31,4-3-96-31,4 3 64 16,0-3 40-16,4 0-112 0,12 0 0 0,8 0 72 15,4 0-72-15,4 0 8 16,-1 3 40-16,5-7-48 15,-4 4-8 1,0-3-104-16,0 0-32 16,-1 0 144-16,5-1-152 15,-4 1 48-15,0 0-40 16,5-4 48-16,2 7 48 16,4-6-64-16,6 3 112 0,3-7 16 31,8 4-16-31,0-4-8 15,-2-3-72-15,2 1-80 16,-8-4-208-16,0 0-176 0,-1-6 216 16,-2-4 320-16,-1-6 16 0,11-3 8 0,13 0 56 15,20 0 160-15,19 0 136 16,1 6-88 0,-21 1-176-16,-23 3 88 15,-20-4-192-15,-8 0-48 0,3-3-104 16,5 4-24-16,8-7-32 15,-3 0 120 1,-2 0 88-16,5-13-24 16,15 0 24-1,17-6 0-15,24 0 0 16,-13 7 168-16,-15-1 104 16,-33 9-104-16,-14 1-112 0,-5-3 56 0,3 0-112 15,5-1 0-15,-4-6 0 16,-5-2 8-16,1-7 80 0,4-4-80 31,5 0 40-31,6-5 96 16,1 3-144-16,-4-1 0 0,4 0 0 15,-13 7 8-15,-7 0-8 16,-7 0 0-16,-10-1 0 0,-3-5 16 0,-4-4-16 16,5-3 0 15,-6-3 40-31,5-3-32 15,-4-1-8-15,0 1 0 0,-4 0 0 16,0 3 104-16,-4 0-96 16,-8 0-8-16,-4 2 168 0,-3-1-168 31,-2 2 56-31,1 0-48 0,1 0-8 16,-1 0 120-16,-8 3-48 15,4-3 160-15,-12 0-16 16,0 0-112-16,-7 1 24 15,-9-5 33-15,-4-2 87 16,-4 3-56-16,-8-3-176 0,1 2 32 16,-6 5 152-16,-6-1-192 15,-20 0 64-15,-13 3-72 0,-12 0 0 16,9 13 0-16,11 4 0 16,5 5 0-16,-9 7 16 15,1-1-16 1,-9 4-112-16,0 0-8 0,-3 0-24 15,12 7-48 1,19 5-153-16,16-2-239 16,24-4 48-16,12 7-480 0,1 0-232 15,-6 2-1289-15,9-2-2376 32,21-3-4401-32</inkml:trace>
  <inkml:trace contextRef="#ctx0" brushRef="#br0" timeOffset="205909.77">12514 15148 6513 0,'0'-7'8258'0,"0"1"-5906"16,0 0-1200-16,0 2-607 0,0 1 191 16,0 3 280-16,0 0-248 0,0 0-400 31,-12 0-224-31,-8 0-144 0,-12 0-48 15,-11 0 48-15,-9 3 40 16,-8 4-40-16,-19 2 0 0,-17 1 0 16,-20 0 0-16,-3 2 104 15,11 4-104-15,12 0 8 32,5 3 64-32,-1 3-72 15,5 0 0-15,-5 4 48 0,5-4-40 16,3 0 56-16,12-3-64 15,16-3 0-15,8-6 64 0,8-1-56 16,-3 4 0-16,-9-4 16 16,0 1-16-16,5-1-8 0,10-2 0 15,1-1 0 1,8-2 8-16,0-2-8 16,5 1-56-16,-5 1 56 0,4-1-8 15,0-3 0-15,5 3-40 16,6-3 8-16,1 0 32 15,5 0-152-15,2 0-248 32,5 0-104-32,0 0-288 15,0 0-240-15,0 0-601 0,0 0-239 16,5-13-129-16,6-2-4400 16,1-4 1400-16</inkml:trace>
  <inkml:trace contextRef="#ctx0" brushRef="#br0" timeOffset="206310.67">10837 15186 7193 0,'0'0'6025'0,"0"0"-4480"0,0 0-1001 15,0 0-432-15,0 0 272 0,0 0 720 16,0 0-56-16,-92 44-408 15,57-22 145-15,-6 4-73 16,-2-4-8-16,-1 4-216 16,0-1-112-16,4-3-184 31,1-3-96-31,2 0-32 0,14-3 152 16,3 0-152-16,12-4-8 15,4-2-56-15,4 0 0 16,4 2 120-16,15-2 152 0,13 6-8 31,9-3 32-31,6-1-224 16,5 1-72-16,4-3-96 0,-9 2-160 0,1-2-56 15,-8-4-584 1,-12 3-1400-16,0-9-2345 16,-13 0-3345-16,-6 0 1329 0</inkml:trace>
  <inkml:trace contextRef="#ctx0" brushRef="#br0" timeOffset="210506.16">6868 15179 3080 0,'0'0'392'16,"0"0"-232"-16,0 0-88 0,0 0 1713 16,0 0 111-16,0 0-960 15,0-3-576-15,4 3-160 0,4-3 96 16,-3 0 265 0,-1 3-249-1,-4 0-112 1,0 0-64-16,0 0 48 0,0 0 208 15,0 0 120-15,0 0 256 16,0 0 56-16,0 0-136 0,0 0-15 16,0 0-41-1,0 0-120-15,0 0 80 16,0 0-24-16,0 0 8 16,0 0 144-16,-9 0-160 0,-6 0-47 15,-10 0-337-15,-6 0-80 16,-13 0-16-16,-4 0-32 0,-23 0 128 15,-17-4 160-15,-20-8 0 16,-3-7 80-16,15 3 0 16,29-3-192-16,22 9-8 0,10-2 0 15,-10 2-64-15,9-3 144 16,-3 4-200-16,15 3-32 0,8 3-64 31,13-1 0-31,3 4-48 16,0 0-168-1,0 0-296-15,0 7 128 16,0 2-248-16,3 1-888 0,5-1-665 16,12 1-407-16,-8-7-569 0,4-3-2776 15</inkml:trace>
  <inkml:trace contextRef="#ctx0" brushRef="#br0" timeOffset="210838.13">6303 14938 6617 0,'0'0'6737'0,"0"0"-5016"16,0 0-1017-1,0 0-528-15,0 0-40 32,-88-9 272-32,44 24 264 0,0 7-184 0,-8-2-208 15,1-4-8-15,3 2 40 0,1-5 209 31,6-3 175-31,9-1-232 16,13-6-48-16,10 1-128 16,5-4-248-16,4 6-40 0,0 1-216 15,17 5 216-15,-2 11 352 0,6 2-184 16,3 4-72-16,-1 5 48 0,-3-5-144 0,0 2-88 31,-4-5-272-31,0 0-184 16,12-4-560-16,-9-7-1289 15,2-8-2312-15</inkml:trace>
  <inkml:trace contextRef="#ctx0" brushRef="#br0" timeOffset="211762.45">2864 14351 14107 0,'0'0'4008'16,"0"0"-3047"-16,0 0-273 31,0 0-624-31,0 0-64 0,-28 47-168 16,-4 39 168-16,1 44 312 15,-9 22-152-15,16 1-144 0,4-10 208 16,12-26-128-16,4-2-16 16,0-11-16-16,0-24-64 15,-4-20 64-15,4-19-32 16,-4-9-16-1,4 0-32-15,-4 0-160 16,5-7-440-16,-6-9-697 0,1-16-1007 16,4-3-2009-16,-3-16-5321 15</inkml:trace>
  <inkml:trace contextRef="#ctx0" brushRef="#br0" timeOffset="212464.19">2856 14354 7345 0,'0'0'8298'0,"0"0"-6890"15,0 0-936-15,0 0-368 16,0 0 16-16,0 0 304 15,76-77-280-15,-41 71-136 0,29 0 112 16,33-10-120-16,45-3 8 16,21 0 80-16,9 3-88 15,-13 7 88-15,-26 6-88 0,-30-1-96 16,-28 4 88-16,-27 0-128 31,-12 0-72-31,0-3-136 0,-4-3 120 0,3 2 96 16,-11-2-40-16,-7 3 168 15,-6 0 0-15,-11 0 0 0,4 3-8 16,-4 0-280-16,0 9 96 16,0 14 192-1,-4 12 776 1,-11 6-40-16,-1 12-23 16,-12 21-89-16,-4 21 120 15,-8 29-296-15,-4 12-8 0,12 4-32 16,4-7-216-16,13-15-88 31,7-1 168-31,8-5-128 16,0-5-24-16,11-8-112 0,6-20 80 15,-6-19-32-15,-3-22-56 0,1-9-216 0,-5 0 136 16,0-4-136-16,-4-6 168 0,0-9-8 16,0-10 56-16,0 0 120 31,-21-10-8-31,-7-16-112 0,-11 1 96 15,-33-13-88-15,-24 0-16 16,-39 0 16 0,-17 7 24-16,1 14 80 0,8 11 40 15,23 6 104-15,25 0 0 16,22 0-136-16,26 0-72 16,7 3-48-16,0 7-56 15,1-7-536 1,11 0-904-16,7-3-1441 0,21 0-2736 15</inkml:trace>
  <inkml:trace contextRef="#ctx0" brushRef="#br0" timeOffset="213512.07">3489 13675 6065 0,'0'0'5857'0,"0"0"-3376"32,0 0-841-32,0 0-200 0,-31-74-224 15,15 68 57-15,0 3-609 32,-4 3-72-32,0 0-456 0,-4 13-80 15,9 12-56 1,-2 3 8-16,6 11-8 15,11 2-48-15,0 0-72 0,15 1 120 0,13-8-232 16,16-5-728-16,24-16-1137 16,-8-7-607-16,-9-6-4538 0</inkml:trace>
  <inkml:trace contextRef="#ctx0" brushRef="#br0" timeOffset="214160.27">3717 13725 13706 0,'0'0'2937'0,"0"0"-2729"16,0 0-208-16,0 0-104 16,0 0 96-16,0 0-112 15,0 0 64-15,0 0-264 16,0 0-184-16,44 57 504 0,-37-73 0 31,2-6 0-31,-9-3-8 0,0-4-136 16,0 7 144-16,-9 6 224 0,-2 10 480 15,-6 6-328-15,2 6-256 16,-5 13 16-16,4 10 304 0,8 6-48 16,0 0-192-16,8 0-40 15,0-4-160-15,16-2 0 16,12-10 24-16,8-6 56 16,7-10 160-16,6-3-208 15,3-23-32-15,-1-11-424 0,5-23-240 16,-8-23-560-16,-12 4 808 15,-12 10 344-15,-16 11 72 0,-8 23 320 32,0 7 920-32,-4 6 161 15,-13 16-313-15,-3 6-744 16,-3 19-280-16,3 16-64 16,4 10-48-16,11 6-24 0,5 0 24 31,9-3 32-31,14-4-40 15,9-15-208-15,9-13-208 0,6-12-281 16,5-14 449-16,12-34-168 0,7-32-176 16,9-35 80-16,-5-19 40 0,-19-6 280 15,-20 9 248 1,-23 38 0 0,-13 26 1296-16,0 35-648 0,-8 21 809 15,-16 4-65 1,-4 13-952-16,-12 28-392 15,-4 35 56-15,8 29-96 0,12 9-8 16,20-9 0-16,4-22 0 16,8-29-8-16,0-10-872 0,8 4-969 31,-5-10-2055-31,-6-6-4930 0</inkml:trace>
  <inkml:trace contextRef="#ctx0" brushRef="#br0" timeOffset="214614.78">3343 14618 12882 0,'0'0'5073'0,"0"0"-3840"0,0 0-281 16,0 0-144-16,8 0-248 0,16 0-368 16,11-4 48-16,16-5-48 15,9-1-136 1,4-2-56-1,1 2-344 1,-2 3-1192-16,-15 5-2321 0,-20 2-1792 16</inkml:trace>
  <inkml:trace contextRef="#ctx0" brushRef="#br0" timeOffset="-214697.12">3390 14789 6729 0,'0'0'10410'0,"0"0"-8249"0,0 0-1633 16,0 0-376-16,103 3-88 31,-58 3-64-31,-6 4-8 16,1 2-272-16,0 1-1665 16,-12-3-1143-16,-8-4-4066 0</inkml:trace>
  <inkml:trace contextRef="#ctx0" brushRef="#br0" timeOffset="-214581.26">3486 14957 10490 0,'0'0'2864'15,"0"0"-2688"-15,0 0-176 16,0 0-128-16,0 0-224 0,99 63-1648 16,-62-53-3409-16</inkml:trace>
  <inkml:trace contextRef="#ctx0" brushRef="#br0" timeOffset="-214365.15">3558 15068 3424 0,'0'0'2537'0,"0"0"-1569"31,0 0-968-31,-88 48-56 16,68-32-672-16,3 0-1121 0,2 2 513 0,-1-5 1336 15,4 3 2185 1,0-3 863-16,4-3-711 0,0-4-281 15,4-3-760-15,0 3-815 32,4 1-481-32,0-1-1993 15,8 0-4408-15</inkml:trace>
  <inkml:trace contextRef="#ctx0" brushRef="#br0" timeOffset="-214227.14">3195 15440 11922 0,'0'0'2697'16,"0"0"-2337"-16,131-3-360 0,-24-16-600 16,-15-1-1441-16,-16 5-6305 15</inkml:trace>
  <inkml:trace contextRef="#ctx0" brushRef="#br0" timeOffset="-210221.84">21280 15246 5233 0,'0'0'5105'0,"0"0"-2545"16,0 0-1055-16,0 0-121 0,0 0-16 0,0 0-352 15,0 0-423-15,0 0-321 16,0 0-152-16,0 0-120 0,-8 13-64 31,-12 6 64-31,-8 6 224 16,-16 10-168-16,-4 6-8 16,-12 0-40-1,-3 11 64-15,-5-2-32 0,1 4-40 16,-6 3 0-16,-2 4 32 15,0-1-32-15,-2 1 0 0,-7 5-8 0,-15 10 8 32,-17 4 0-32,-3-4 0 15,8-6 0-15,3-10 80 16,16-6-80-16,-4 0-8 0,5 3 8 16,-5 0 0-16,1-3 8 0,-5 3 0 15,1-3-8-15,-5-3 0 16,1-6-128-1,-1-1 16-15,0-6 104 16,-3-6 0-16,-1-3 0 0,1-1 0 16,-1-6 8-16,-3 0 16 0,-1-2-16 0,-8-5 0 31,4-2 48-31,-7 3-48 16,-1-6 0-16,1-1 0 15,-1-6 0-15,5-3-16 0,-5 0 32 16,6-6-16-16,-2-10 208 15,-4 0-64 1,5 0 80-16,-1 4 112 16,4 5 8-1,9 4 72-15,-1 3-208 0,5 0-136 16,4 7 48-16,-2 8-120 16,2 1 8-16,-4 6-8 0,-5-3-48 15,-8 3-16-15,1-2-56 16,-1-5-120-16,0-2 128 0,5-3-48 31,-1-1 152-31,1 1 8 16,3-1-8-16,-7 1 0 0,-1 0 8 15,-8-1 0 1,1 4 24-16,-4-4-24 16,7 1-8-16,0 2 0 15,5 1 0-15,0 3 8 16,3-4 0-16,5 5 0 15,-1-2 24-15,4 1-16 0,-4 0-8 16,-3 0 0-16,-5 0-8 16,-3 0 0-16,-1 3 0 0,1-3 8 31,0 2 0-31,-1-1 0 0,-3-2-8 16,7 5 8-16,0-8 8 0,-3 4 48 15,4 0-56-15,-5-6 0 0,-3 3-32 16,-1-4 32-16,-8 0 0 15,4 1 24-15,1-1-16 16,0-2-8 0,11-1 0-1,0 0 8-15,5 1 32 16,3 2-40-16,1 1-72 0,3-1 72 16,-7 1 0-16,-1 0 8 15,-8-1 40 1,1-3-40-16,4-3 120 15,-1 4-112-15,4-4 32 0,5-3 152 16,-1 0-128-16,1 0 64 0,-1 0-80 16,5 3 0-16,-5-3 8 15,4 3-64-15,1-3 0 16,-1 0 56-16,4 0-48 0,1 0 24 16,7 0-32-1,16 0-8-15,12-3 8 16,17 0-8-1,-1-7 8-15,-3 4 80 0,-13-4-72 16,-12-2-8-16,1-1 8 31,-2-3-8-31,2 3 48 16,-1-2-48-16,1 2 0 0,-5-3 192 16,4 3-120-16,0 1-16 0,1-1 24 15,4 4 32-15,2-1 16 0,5 0-128 16,4 4 48-1,1-3 32-15,4-1-80 16,-1 4 0-16,4-4-8 0,-8 4-40 31,0-1 0-31,-4 1-24 16,-3 3 72-16,-1-3-16 0,5 6 16 16,-6-3 0-16,1-1 8 15,1 4 0-15,-1-3 0 0,1-3-8 16,7-1 8-16,8-2-32 0,4-1 24 15,0 1-8-15,9-1 8 0,-6 1 0 16,6-4 8-16,-6 0-8 16,2-2 0 15,0-1 24-31,2-3-24 0,5-3 0 16,1-1 24-16,3-2-24 15,0-1 0-15,4-2 0 0,-4 6 8 16,0-4 40-16,1 1-48 15,-9 0 0-15,-4-4-8 16,-4 0 16-16,0 1 24 0,-8-7-32 16,5-4 0-16,-1 1 72 15,4-3-72-15,4-4-56 16,5 1 48-16,3 3-80 0,8 0 80 16,0 6 8-16,4 0 0 46,4 9 56-46,0-2-56 0,8 2 0 16,-4 4 8-16,0-3-8 0,4 0-48 16,0-4-208-16,0 0 136 0,1 1 112 15,-2-1-56-15,2 1 64 16,3 6 56-16,-1 2-56 16,5 11-16-16,0 9 16 15,1 0 0-15,-1 0-64 16,-4 0-104-16,3 3-80 0,1 3 176 15,0 1-776-15,4 2-680 16,0-3-569-16,0 4-143 31,0 6-793-31,8-7-2608 0,-8 4-376 0</inkml:trace>
  <inkml:trace contextRef="#ctx0" brushRef="#br0" timeOffset="-209767.78">4255 16602 3344 0,'0'0'2657'16,"0"0"-129"-16,0 0-903 16,0 0-161-1,0 0-128 1,0 0-320-16,0 0-295 0,0 0 23 15,-4 70-128-15,4-70 264 16,0 0 128-16,0-3-256 0,0-10-71 0,0-6-313 16,0-10-312-16,-4-12 88 31,0-7-136-31,0-19 0 0,-1-18 48 16,1 5-56-16,1 8-16 15,-1 18 16-15,0 22 0 0,0 3 104 16,0 4 176-16,4 12 232 15,0 7 248-15,0 2-200 16,0 4-336-16,0 0-208 16,0 0-16-1,0 0-88-15,12 13-88 16,4 6 176-16,7 1 24 16,9 5-8-16,0 3 0 0,12-2-8 15,0 2 0-15,0-2-8 0,3-1-424 16,-2 4-896-16,-6-7-1041 15,-14-6-1591 1,-10-7-4738-16</inkml:trace>
  <inkml:trace contextRef="#ctx0" brushRef="#br0" timeOffset="-196960.83">25097 4610 11018 0,'0'0'1720'0,"0"0"-792"16,0 0-728-16,0 0-80 0,0 0 57 15,0 0 367-15,0 0 328 31,0 0 40-31,0 0-40 0,0 0-80 16,0 0-368-16,0 6-223 16,0 3-185-16,0 8 56 0,0 1 40 15,0 11 96-15,-4 0 40 16,-4-1 80 0,-4 4-240-16,0-3 56 15,0-1-40-15,4-6-56 16,0-2 8-16,8-8 0 15,0-2-48-15,0-7 256 0,19-3-96 16,30-3 552-16,35-23-368 16,39-18-192-16,12-17-80 31,1-2 8-31,-8-4-80 0,-37 17 104 16,-23 11-104-16,-16 11-8 0,-16 6 216 15,-1-4 56-15,-7 8-104 0,0 1-96 0,-16 8-72 16,-8 5 0-16,-4 4-88 31,0 0-568-31,-16 0-512 16,-16 17 96-16,-8 1-457 0,-24 11-967 31,8-4-1689-31,9-5-4561 0</inkml:trace>
  <inkml:trace contextRef="#ctx0" brushRef="#br0" timeOffset="-194439.44">16144 13132 13018 0,'0'0'2657'0,"0"0"-1545"16,0 0-744-16,0 0-368 16,0 0 104-16,0 0 240 0,4 9-128 15,-4 19 881 1,0 11-369-16,0 5-304 15,0 4-64-15,-8-4-216 0,4 1-96 16,-8-7 48-16,4-7-96 16,0-2 48-16,0-10-48 0,4-3 8 15,4-9 88-15,0-7-96 16,8 0 168-16,20-7 488 31,28-18-456-31,40-20-64 16,31-18-40-16,21-10 104 0,-6 0-64 15,-9 9-136-15,-38 17 0 16,-23 18 64-16,-29 10-64 0,-19 13 0 31,-4-1 0-31,-4 1 0 16,-8 6 0-16,-8 0-336 0,0 0-1312 16,-40 19-689-16,4 0-119 0,-7 0-3177 15</inkml:trace>
  <inkml:trace contextRef="#ctx0" brushRef="#br0" timeOffset="-158931.87">13614 12252 4745 0,'0'0'4929'15,"0"0"-3673"-15,0 0-328 0,0 0-208 0,0-44-72 16,0 37 32-16,0 1-143 16,4 0 63-16,-4 2 392 15,4 1-312-15,-4 3-40 16,0-3-72-16,0 3 0 16,0 0-95-16,0 0-97 15,0 0-32 1,3 0 136-16,-3 0-336 15,0 0 16-15,0 0-96 16,0 0-56-16,0 0 112 0,0 0-120 31,0 0 8-31,0 0 40 16,0 0-48-16,0 0-8 0,0 0 8 0,0 0 0 16,0 0 56-16,0 0-56 0,0 0 0 15,0 0-16 1,0 0 64-16,0 0-48 15,0 0 8-15,0 0 40 16,0 0 16-16,0 0-64 16,0 0 0-16,0 0 136 0,0 0-136 15,0 0-8 1,0 0 0-16,5-3 8 16,-5 0-560-16,0-7-1209 0,0 1-2063 15,0-4-6266-15</inkml:trace>
  <inkml:trace contextRef="#ctx0" brushRef="#br0" timeOffset="-153688.05">13507 12189 7481 0,'0'0'2673'0,"0"0"-1393"16,0 0-552-16,0 0-104 15,0-10-368-15,0 10 128 0,0 0-48 32,0 0-152-32,0 3-63 15,0 6-17-15,-9 8 200 16,5 1 248-16,-7 2-24 0,-2 2 8 0,5 0 16 0,-3 0-120 16,2 4-24-1,1 2-104-15,1 4-160 0,-1 6 232 0,-1 4-208 31,5 5 89-31,-7 7-81 16,3 3 40-16,-4 0 8 16,0 1-152-1,-1-5-72-15,2 1 200 16,-1-6-152-16,4-3-8 0,0-1-40 0,0-3 0 16,4 4 64-1,0-4-64 1,1 3 0-16,-2-6 120 15,5 1-112-15,0-1 24 0,0-7-24 16,0-2-8-16,0-4 40 0,0-5-40 0,0-5 0 16,0-5 64-16,0-7-56 15,0 4-16-15,0-5-352 32,5-2-881-32,-2 0-1031 0,-3 0-777 0</inkml:trace>
  <inkml:trace contextRef="#ctx0" brushRef="#br0" timeOffset="-151714.71">13200 13417 10722 0,'0'0'2392'0,"0"0"-1271"16,0 0-729-16,0 0 120 15,0 0 576-15,95 26-120 0,-75-17-656 16,4 1-144-1,-4 3-120-15,4-4-40 16,-1 4 16-16,5-1 24 0,0-2-48 16,8 0 0-16,8-1-368 15,0-3 16-15,8 1-272 16,0-4 336-16,7 0 200 16,-3-3 40-16,0 3 48 15,-4-3 120-15,-1 4-104 0,1-2 72 16,-7 2 112-16,-2 2 32 15,-3-3-32-15,-5 4-128 16,2-1-72-16,-1-3 232 0,3 3-232 31,5 1 0-31,0 2 8 16,-1 1 56 0,6 3 24-16,-2-4-88 0,1 0 0 0,-4 4 184 15,0-7-184-15,-4 4 0 16,-1-3 0-16,-2-1 8 0,-2 0 40 31,-3-3-48-31,0 0 8 0,0 1 48 16,0-1-56-16,0 0 0 0,-1 0 0 15,5 1 0-15,0-1 8 16,0 3-8-16,0-3 0 16,0 3 8-16,0-2-8 15,-4 2 0-15,-5-3 8 31,1-3-8-31,0 4 8 0,-4-2-8 16,0 2 0-16,4-1 24 16,-4 0-24-16,0 0-8 15,-1 0 8-15,1-3 0 0,-4 4 8 16,5-4-8-16,-6 0 8 31,1 3 16-31,0-3-24 0,0 0 0 0,0 0 0 0,4 0 8 16,-1 3 0-16,1 0-8 15,4-3 0-15,-3 3 24 0,-1-3-24 32,-9 0 0-32,1 0 8 15,-4 0 0-15,1 0 64 0,-10-6 216 16,5-4 40 0,0 1-15-16,4 0-241 15,-4 2-56-15,4-3 112 16,0-2-120-16,-4 2 56 15,0-3-64-15,-1-2-8 16,-3-1 0-16,1-3-176 16,-5-3 184-16,4-4 144 0,-4 4-128 15,0-6 64-15,0 2-80 16,4 0 0-16,0-2 128 0,3 2-128 31,2 4 0-31,-5-3 24 16,4 3-24-16,-4-3 0 0,3-1 0 15,-3 0 0-15,1 1 16 0,-1 0-16 16,0-4 0-16,0 0 40 0,-4 1-32 16,3-1-16-1,-3 1-40-15,4-1 48 16,-4-3 56-16,4 4-56 0,0-1 0 16,-4 1 16-16,5-1-16 15,-1 4-16-15,-4-4-40 16,0 4-16-1,0-4 64-15,0 1-80 16,0-1 88 0,3 1-40-16,5-1 48 0,-4 0-16 15,4 1 8-15,4-1-8 0,-4 1 0 16,0 2-192-16,0 1 152 16,0 3-8-16,0-1 64 15,-4 1-16-15,4 0 0 0,-4-3 8 31,0 3 0-31,0-4-16 0,4 0 16 16,-4 1-8-16,-1 0 16 16,2 3-8-16,-1 3 0 0,0-1 0 15,4 1 0-15,-4 1 0 32,3 5 0-32,-2-4 16 15,-1 5-8-15,4-1-16 0,-4 1 8 16,-4 2 0-16,3 1-8 15,-3 2 8-15,0 1-169 16,0 3 81-16,0-1-160 0,0 1 88 31,0 3 152-31,-7-3 8 0,-10 0 48 16,2 3-48-16,-2 0 0 0,-2 0-24 0,-5 0 72 16,4 0-64-16,0-3 16 15,0 0 0-15,-4 0 40 16,1-1-40-1,-1 1 0-15,0-3 64 16,-4 0-64-16,-4 2 0 16,0-2-8-16,-4 3 8 0,-3-4 8 15,-2 4-8-15,2 3 0 0,-5-3 24 16,0 0-16-16,-3 3-16 16,2-3-40-1,-2 3 48-15,6-3 0 16,-2 3 0-1,7-4 0-15,1 1 24 16,3 0 32-16,-1 0-112 0,6-4 64 16,-5 1-8-16,-1 3 8 0,1 0-8 15,1 0 0-15,-5 3-8 32,4 0 8-32,-4 0-8 15,5 0 0-15,-5 0 8 0,0 0 8 0,4 0-8 0,0 0 8 16,1 0 40-16,-1 0-40 15,0 0-16 1,-1 0 16-16,1-4-8 16,0 1 8-16,-3 0-8 15,-1 0 0-15,-4-1 8 16,5 4 0 0,-6 0-16-16,2 0 8 15,3 0-8-15,-4 0 8 0,9 7-8 16,-6-4 8-1,9 4-32-15,-4-1 32 16,0-3 0-16,5 3-40 16,-1 1 40-16,-4-4 48 0,1 0-48 15,-1 4 0-15,-5-4 16 0,1 6-16 0,-7-3 0 16,2 4-16-16,-2-3 16 31,3 2 0-31,-4 1 0 16,4-1 0-16,1 4 24 0,3-7-24 15,4 1 0-15,8-1-8 16,8 0 8-16,4-6 40 0,12 0-40 16,0 3-168-1,0-3 88-15,4 0-1824 0,4-6-4777 16</inkml:trace>
  <inkml:trace contextRef="#ctx0" brushRef="#br0" timeOffset="-150380.12">14622 11989 6345 0,'0'0'1384'0,"0"0"-680"0,0 0 144 0,0 0 137 0,-32-80 103 32,32 58-72-32,0 0-544 15,0-7-224-15,4-3-24 0,12-3-208 16,4-12 48-16,8-20-64 16,11-28-48-16,17-39-344 0,8-14-304 15,4-5-272-15,0 10 136 0,-13 19 832 16,5 1 248-16,7 5 72 0,-2 7 168 15,-1-1 128 1,-1 14-264 0,5 13-136-16,-4 14 208 0,20 5-192 15,-1 9-24-15,8 9-128 0,13-3-80 32,-12 16 72-32,-4 4-72 31,-13 5-8-31,-15 7-40 0,-17 4 72 15,2-2-32-15,-2-5 8 16,13-6 0-16,4-10 56 0,-4-10-56 16,4-19 0-16,0-24-16 15,-9-30 24-15,-7-10-16 16,-16 11 0-16,-12 12 8 16,-13 13-8-16,-3-1 8 0,0 1 0 15,9 0 64-15,7-7-48 0,8-9 80 16,4-3 97-16,-9-4 591 15,-7 7 88-15,-8 3-304 32,0 6-304-17,0 4 40-15,0 0-248 0,5 5 24 16,2 2-80-16,1-8 0 16,0-2 16-16,-4-1-16 0,8 4 0 0,4 6 112 15,-4 21-104-15,0 14-8 31,0 16 0-31,7 0 48 0,5-3 72 16,13-4-120-16,6-3 0 16,9 3 80-16,15 1-64 0,26 2 16 15,14 8-32-15,12 2 0 32,-11 9 32-32,-20 7-32 0,-28 3 0 15,-17 3 80-15,-7-6-64 0,4-3-24 0,-1-10 16 16,2-6-8-16,-10-6 64 0,-7-4-64 31,-4-6 0-31,0 0 16 16,-4 0-16-16,-4 3 0 15,-8 7-48-15,0 3 48 0,-1 9 72 16,-7 3-72 0,5 7 0-16,-5 3-88 15,0 10-240-15,0 2-152 0,0 7-528 16,0 0-1105-16,0 10-271 0,-9 2-177 31,-2-2-1792-31</inkml:trace>
  <inkml:trace contextRef="#ctx0" brushRef="#br0" timeOffset="-150025.99">17845 5737 4865 0,'0'0'1528'0,"0"0"-32"0,0 0-520 0,0 0-423 15,0 0-281-15,0 0 24 16,-8-13 448-16,12 10 512 16,16 3-832-16,4-6-56 15,12 2-176-15,7 2-144 32,10-5-32-32,3 4 88 0,-4-7-104 15,-5 4-8-15,-11-7 8 16,-1 0 48-16,-11 4 168 0,-3 0-88 15,-14 2 320-15,-3 7 89 0,-4 0-505 16,0 0-32 0,0 13-104-16,0 6 104 15,-4 6 8-15,4 10 0 0,0 7-8 16,8 5 128-16,12 7-128 16,5 16 0-16,10 19 0 0,12 9-48 31,-6-12-1185-31,-9-26-4240 0</inkml:trace>
  <inkml:trace contextRef="#ctx0" brushRef="#br0" timeOffset="-146329.96">28599 18345 6057 0,'0'0'2944'0,"0"0"-1367"16,0 0-169-16,0 0-512 0,0 0-120 31,0 0-127-31,8-10 87 0,-4 10 56 16,-4 0-136-16,0 0 8 15,0 0 88-15,4 0-192 0,0-3-79 16,-1 0-89-16,6 0-144 16,3 0-136-1,4-1-112-15,0 1 8 0,4 0-8 16,4 0 64-16,-1 3-56 0,1-3 40 16,0 0 0-16,4 3 8 15,-4-3-56-15,0-1 0 0,0 4 80 47,0 0-80-47,4 0 0 16,0 0 0-16,0 0 0 0,4 0 0 15,-1 0 0-15,1 0 0 16,-4 4 32-16,4-4-24 0,-4 0 16 0,-1 0-24 16,-3 0 0-1,4 0 24 1,-4 0-24-1,-3-4 0-15,2 4 0 0,-3 0 8 16,4 0-16-16,-5 0 8 16,6 0 0-16,-1 0 0 0,4 0 0 15,-4 0 0-15,4 0 96 16,-1 0-88-16,1 0 32 16,0 0-32-1,0 0 0-15,0-3 72 0,0 0-80 16,0 3 0-16,-4 0 88 0,4 0-88 15,-5 0 0-15,5 0 0 0,-4 0 0 32,0 6 0-32,4-2 0 15,-5 2 0 1,1 0 16-16,1-3-8 0,-1 4-8 0,0-4 40 16,-1-3-32-16,-3 3-8 15,4 0 0-15,4 0 0 0,0-3 8 0,-5 3 56 16,5-3-64-1,0 4 0 1,-3-4 0-16,2 0 8 0,-2 0-8 16,-2 0 8-16,1-4 0 0,4 1-8 15,-4-3 32-15,4 3-24 0,0-4-8 32,-5 4 0-32,5 0-8 15,-4 0 8-15,4-3 0 0,-4 3 0 16,0-1 0-16,0 1-8 15,-4 0 8-15,4 0-8 16,0 3 8-16,3-4 0 16,1 4-8-1,4 0 8-15,0 0-8 16,-4 0 8-16,0 0 0 16,0 0 32-16,-8 0-32 0,4 0 0 15,-8-6 16-15,8 6-16 16,0-3-8-16,-1 3 0 0,5-3 8 15,8 3-8 1,-5 0 8-16,-3 0 0 16,0 0 16-16,-3 0-16 0,-5 0 0 15,-1 0-8-15,-2 0 8 16,-10 0 0-16,6 0 0 16,-6 0 0-16,1 0 24 31,4 0-24-31,0 6-16 15,9 0-32-15,-2 1 48 0,-3 3-8 16,7-1 8-16,-6-3 0 16,-9 1 8-16,-1-7-8 15,-2 0 0-15,-5 0-72 0,-5-4-672 16,-6-11-1105-16,-10-5-5728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4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96,'0'0'11612,"13"3"-10757,23 2-100,45 0 1,-59-6-469,-16 0 82,-1 1 0,1-1 0,0 1-1,-1 0 1,1 1 0,0-1-1,-1 1 1,1 0 0,-1 1 0,8 2-1,-7-1-307,1 1 0,0 0 0,-1 0 0,0 1 0,0 0 0,0 0 1,-1 1-1,0-1 0,0 1 0,0 0 0,-1 1 0,7 11 0,1 11-33,-1 0 1,-1 1 0,7 38-1,-12-30-26,-1 0 0,-2 42 0,-3-73-38,1 0 0,-2 0 1,1 0-1,-1 0 0,0 0 1,0 0-1,-1-1 0,1 1 1,-2-1-1,1 0 0,-1 0 1,0 0-1,0 0 0,0-1 1,-1 1-1,0-1 0,-10 8 1,0-1-202,0-1 0,0-1 0,-1 0 0,-1-1 0,-26 10 0,20-6-69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6T13:09:23.7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91 7813 5065 0,'0'-3'5657'0,"5"0"-3785"15,-5 0-359-15,0 0 23 16,4-1 16-16,-4 2-448 0,0 2-255 31,4 0-89-31,-4 0-136 0,0 0-48 0,0 0-168 16,0 0-88-16,0 0-104 15,0 0-112-15,0 0-40 0,0 0 0 16,0-4 0-16,0 4-16 16,0-3-40-1,0 0 0-15,0 0-8 32,-4-7-16-32,-5 4 8 15,-3-4-40-15,1 4 40 0,-6-1 8 16,2 4 0-16,-1-3 8 0,0 6 32 15,-4 0-32-15,3 0 0 16,-2 0 88 0,3 0 16-16,0 6 8 15,4 1-40-15,0 2-72 0,1 4 160 0,2 0-120 16,1 2 16-16,1 1 88 16,3 3-48-16,0 1 81 0,-1 2-137 31,1 0 48-31,0 0 96 15,0 7-88-15,1-1 40 16,-1 1-32-16,0 6 16 0,4 0 120 0,-4 6-104 0,4 0-8 16,-5 4-56-16,1 3 32 15,0-1 16 1,1 0-56-16,-1 1-64 16,0 0 80-16,-5-4-88 15,5 1 48-15,-3-4-40 0,-1 4-8 31,0-4 16-31,-4 0 40 32,0-3-48-32,-1-3 48 0,-2-3-48 0,3-1-8 15,-4-2 0 1,4-10 0 0,0 0-48-16,0-6-216 15,0 0-200-15,-4-7-208 0,5-3-353 0,-13-3-1007 16,7-6-1753-16,6-10-2496 0</inkml:trace>
  <inkml:trace contextRef="#ctx0" brushRef="#br0" timeOffset="485.57">16662 8458 4584 0,'0'0'4914'0,"0"0"-3130"16,0 0-432-16,0 0 441 15,0 0 295-15,0 0-568 32,0-38-263-32,0 38-233 15,0 0-144-15,8 0-80 16,8-3-240-16,8 0-200 0,12-1-88 16,7 1-23-16,21-3-17 15,28 2-8-15,-8-2-8 0,-9 3-24 31,-12 0-24-31,-14 0 24 0,-10 0-88 0,6-4-32 16,-10 4 48-16,-11-3-8 16,0 3-104-16,-12-1 8 0,0 1-8 15,-5 3 32-15,-2 0-40 0,-5 0-144 32,0 0-240-32,0 0-640 15,-24 0-841-15,4 0-2464 0,1 0-5705 16</inkml:trace>
  <inkml:trace contextRef="#ctx0" brushRef="#br0" timeOffset="1566.09">18080 7718 8465 0,'0'0'2409'0,"0"0"-601"0,0 0-391 15,0 0 183-15,0 0 24 0,0 0-504 16,4-16-439-16,-8 16-257 0,-3 0-56 0,-14 6 40 16,-11 14 64-16,-3 5 56 31,-9 10 112-31,-4 9-64 16,-4 10-144-16,-12 20 9 0,1 15-145 31,3 22-32-31,9 3-8 0,27-6-152 15,16-19-96-15,8-10 104 16,15-15-112 0,5-14 0-16,4-8-104 15,0-8-280-15,11 1-329 0,14 0-1423 16,-1-9-2537-16,-16-11-5041 16</inkml:trace>
  <inkml:trace contextRef="#ctx0" brushRef="#br0" timeOffset="1920.2">18140 8315 5705 0,'0'0'6457'0,"0"0"-4464"15,0 0-457-15,0 0 176 0,0 0-63 16,0 0-417-16,8-32-504 0,-8 42-312 16,0 12 136-16,0 10 208 15,0 3-200-15,-8 3-327 16,0 0-105-16,1-6-80 15,2-1-40-15,1-5-8 16,0-4-104-16,0-3-329 0,4-3-479 16,0-10-952-16,0-6-2049 15,0 0-1024-15</inkml:trace>
  <inkml:trace contextRef="#ctx0" brushRef="#br0" timeOffset="2089.46">18264 8191 11722 0,'0'0'3113'0,"0"0"-1369"16,0 0-160-1,0 0-183-15,0 0-297 0,16-70-472 0,-16 67-368 32,0 3-264-32,0 0-928 0,-5 29-1361 0,-3-4-1503 15,1 4-4626-15</inkml:trace>
  <inkml:trace contextRef="#ctx0" brushRef="#br0" timeOffset="2653.16">18316 8528 10746 0,'0'0'5417'0,"0"0"-3937"16,0 0-255-16,0 0-97 16,0 0-200-16,0 0-288 15,0 0-400-15,56-61-96 16,-45 45-64 0,5-6-16-16,-4 0-56 15,4 3 72-15,-4 0-72 0,0 3 0 16,-5 6 80-16,2 7 0 15,3 3 8 1,-5 0-96-16,2 13-72 16,-1 9 64-16,-4 4 8 0,-4 2 0 15,0-2 0-15,0-1-216 16,0-6 64-16,-8-6-160 0,-1-4 112 16,5-5 88-16,4-4 112 0,0 0 16 31,0-19 8-31,13-7-24 0,6-12 0 15,5-3 0-15,4 0 56 32,0 6-56-32,-7 6 136 0,-2 13 144 15,-7 13-32-15,0 3-80 16,-4 13-72-16,-4 12-16 16,-1 10 32-16,-3 3-56 0,0 0-40 15,0-3 40-15,-7-3-56 16,-1-4-8-16,0-2-400 15,4-4-528-15,0-6-888 0,4-4-2017 16,0-5-1016-16</inkml:trace>
  <inkml:trace contextRef="#ctx0" brushRef="#br0" timeOffset="2907.02">18853 8442 11146 0,'0'0'4977'0,"0"0"-2921"0,0 0-967 16,0 0-209-16,0 0 560 0,0 0-528 31,-8 92-376-31,1-51-200 0,-2 10-111 16,1 3 7-16,-3 6-112 16,2-3-72-16,-3 1-48 15,5-7-48-15,-1-4-264 0,-1-12-121 16,2-6-567-16,3-13-520 15,0-10-721-15,0-12-831 16,4-10 159-16,0-13-6241 0</inkml:trace>
  <inkml:trace contextRef="#ctx0" brushRef="#br0" timeOffset="3176.51">18897 8429 10402 0,'0'0'2240'15,"0"0"-759"-15,0 0 151 16,0 0-392-16,0 0-104 0,100-66-175 16,-76 66-193-16,4 0-360 0,-5 0-112 31,-3 9-192-31,-4 4-56 16,-11 3-48-16,-1 3 0 0,-4 6 8 15,-4 1 64-15,-20-4 16 16,-1 3 64-16,-6 0-80 0,-5 1 0 31,4-7-72-31,0 0-152 0,8-3-568 16,12-3-864-16,8-10-1217 15,4-3-2368 1</inkml:trace>
  <inkml:trace contextRef="#ctx0" brushRef="#br0" timeOffset="3555.34">19287 8385 12618 0,'0'0'3809'0,"0"0"-2217"16,0 0-87-16,0 0-305 0,0 0-624 15,0 0-360-15,0 0 296 0,17 35-160 0,-17-6-192 32,0-4-40-32,-4 0-112 15,4-6-8-15,0-3-128 16,0-7-48-16,0-5-48 0,8-4 88 15,3 0 128-15,9-19-64 0,5-3-72 16,-6-1 64-16,1 1 80 31,-4 3 0-31,-4 6 160 0,-4 7 208 16,-8 3 168-16,0 3-216 0,0 6-312 16,0 10-8-16,0 9 208 15,0 1-112-15,0 6-7 16,4-4-89-16,4 1-8 31,0-7-40-31,7-3-425 16,2-10-399-16,7-5-584 0,16-17-769 15,-9-9-1711-15,1-10-2130 0</inkml:trace>
  <inkml:trace contextRef="#ctx0" brushRef="#br0" timeOffset="3777.95">19794 8156 11002 0,'0'0'2672'15,"0"0"-679"-15,0 0-9 0,0 0-311 16,0 0-625-16,0 0-512 16,0 0-64-16,-13 26 448 0,2 6-288 47,3 5-344-47,-8 5-87 0,4 5-33 15,3 4-32-15,2-3-80 0,3-4 32 16,4 1-88-16,0-4-88 15,16-6-256-15,3-3-529 0,17-10-871 16,1-9-2217 0,-9-10-3721-16</inkml:trace>
  <inkml:trace contextRef="#ctx0" brushRef="#br0" timeOffset="3994.06">19682 8315 11426 0,'0'0'2881'0,"0"0"-1657"16,0 0-72-16,0 0 432 0,0 0-351 15,0 0-329-15,0 0-512 16,0 0 8-16,39 0-96 0,6 10-216 31,11 3-88-31,4-4-584 16,26 0-1152-16,-5 1-2145 0,-18-4-3121 0</inkml:trace>
  <inkml:trace contextRef="#ctx0" brushRef="#br0" timeOffset="4379.39">20105 7874 1640 0,'0'0'11994'16,"0"0"-9249"-16,0 0-1273 0,0 0-704 31,0 0 201-31,0 0-49 15,0 0-136-15,107 82-88 0,-67-41-200 16,0 4-168-16,3 9-88 16,5 13 32-16,0 15-167 0,-12-6 39 0,-13-6-48 15,-19-6-88 1,-4-16 72 0,0 5-80-16,-19 11 0 15,-9-7 0-15,-11-3 0 0,-10-6-120 16,2-7-273-16,-22-6-871 0,14-13-928 15,11-13-3193 1</inkml:trace>
  <inkml:trace contextRef="#ctx0" brushRef="#br0" timeOffset="4780.37">21021 8534 8185 0,'0'0'7410'16,"0"0"-5402"-16,0 0-527 16,0 0-321-16,0 0 8 15,79-41-144 1,-58 41-320-16,3-3-279 16,3 3-89-16,4 0-48 0,2 0-168 15,-1 0-8-15,0 0-112 16,-9 0-120-16,-3 6-328 15,-3 1-553-15,-17 2-1711 0,0-3-2769 32,0 1-7594-32</inkml:trace>
  <inkml:trace contextRef="#ctx0" brushRef="#br0" timeOffset="4943.1">20969 8655 7481 0,'0'0'6433'0,"0"0"-5096"15,0 0 503 1,0 0 281-16,0 0-193 0,0 0-928 16,92 3-704-16,-25 0-160 15,1 0-136-15,31-3-632 16,-23 0-1488-16,-16 0-3858 0</inkml:trace>
  <inkml:trace contextRef="#ctx0" brushRef="#br0" timeOffset="5698.21">22917 8458 7785 0,'0'0'2665'0,"0"0"-945"0,0 0-56 16,0 0-15-16,0 0-193 15,0 0-128-15,0 0-215 32,0 0-401-32,0-70-240 15,-4 70-208-15,-7 0-88 0,-6 3 176 16,-7 7-72-16,-4 6 80 16,-4 6-112-16,-3 3-16 15,-1 4-32-15,0 6-104 0,4 0-80 16,12-1 72-1,5 5-88-15,11-8-72 0,4 1-256 16,11-6-328-16,17-4 208 0,8-6 8 16,8-10 112-16,4-6 248 15,0-3 80-15,-5-23 0 16,-3-6 304 15,-8-12 288-31,-8-6 152 16,-4-8-128-16,-16 5-40 0,-4-1-39 15,-4 9 63-15,-12 10-160 0,-8 13-176 16,1 13-200-16,-5 9-64 16,-4 2-72-16,0 21-304 15,4 11-312 1,8 20-881-16,8-9-2392 0,12-3-5425 0</inkml:trace>
  <inkml:trace contextRef="#ctx0" brushRef="#br0" timeOffset="6077.04">23319 8458 14475 0,'0'0'2696'16,"0"0"-1336"-1,0 0-783-15,0 0-289 47,0 0 232-47,0 0-136 16,-51 82-160-16,39-43-96 0,0-4-80 0,8 2-48 15,4-5-96-15,0-3-400 16,8-10-72-16,12-6 40 0,7-13 520 16,1 0 8-16,4-13 80 15,5-15 184-15,-5-11 432 16,0-5 368-16,-9-4 128 0,-7 1-448 0,-4 2-207 15,-8 14-129-15,-4 11-72 0,0 8-184 32,-8 12-152-32,-4 0-320 15,-4 12-328-15,4 20-1169 16,5-3-2696-16,7-7-3881 0</inkml:trace>
  <inkml:trace contextRef="#ctx0" brushRef="#br0" timeOffset="6315.28">23798 8147 14723 0,'0'0'2816'0,"0"0"-751"16,0 0-433-16,0 0-464 0,0 0-656 16,0 0-400-1,0 0 337-15,0 98-89 16,0-37-192-16,0-1-72 15,0 0-80-15,0-3-16 0,0 0 0 16,0-6-216-16,0-6-297 16,4-10-751-16,7-7-968 31,2-9-2273-31,-5-16-3457 0</inkml:trace>
  <inkml:trace contextRef="#ctx0" brushRef="#br0" timeOffset="6484.52">23647 8407 10962 0,'0'0'3929'15,"0"0"-3089"-15,0 0-312 16,87 10 224-16,-39 2 0 0,11 1-664 16,5 3-88-16,24 0-1232 0,-17-4-1809 31,-11-5-5016-31</inkml:trace>
  <inkml:trace contextRef="#ctx0" brushRef="#br0" timeOffset="6685">24288 8477 11266 0,'0'0'6145'15,"0"0"-4344"-15,0 0-689 16,0 0-456-16,0 0 120 31,0 0 416-31,0 0-583 16,-8 108-209-16,0-61-224 0,0 17-80 15,4-4-32-15,-4 7-64 16,0 0-264-16,4-10-216 0,0 0-881 31,0-3-879-31,4-19-2281 16,0-13-1296-16</inkml:trace>
  <inkml:trace contextRef="#ctx0" brushRef="#br0" timeOffset="6963.6">24339 8382 13434 0,'0'0'2529'0,"0"0"-721"16,0 0-904-16,0 0 185 16,80-29-209-16,-55 29-152 15,-6 16-224 1,5 0-240-16,-8 6-152 0,-8 3-112 15,-8 4-8-15,0 0 8 16,-11-1 40-16,-17 1 8 0,-9-4-40 16,-3-2-8-16,-3-4-208 0,2-4-472 31,10-2-584-31,19-4-985 16,8-5-1832-16,4-4-4032 0</inkml:trace>
  <inkml:trace contextRef="#ctx0" brushRef="#br0" timeOffset="7317.7">24778 8439 7161 0,'0'0'8890'0,"0"0"-7354"0,0 0-992 16,0 0 113-16,0 0 335 31,0 0-304-15,0 0-336-16,-40 95-248 0,40-69-104 15,0 2-152-15,0-6-520 16,12-3-288-16,4-9-649 0,8-10 473 16,8 0 496-16,0-16 128 0,7-16 512 15,-3-6 24-15,4-3 392 32,-12 3 664-32,-4 6 584 0,-12 7 313 15,-8 15-241-15,-4 10-736 16,0 0-784-16,0 22-208 0,-4 7 65 15,-4 9 15-15,4 0-88 16,4 3-56-16,0 1-209 31,12-4-391-31,12 0 16 0,27-6-912 16,-6-10-2825-16,-6-9-2176 0</inkml:trace>
  <inkml:trace contextRef="#ctx0" brushRef="#br0" timeOffset="7533.83">25435 8220 14131 0,'0'0'3112'0,"0"0"-1768"0,0 0-583 0,0 0 343 16,0 0 0 0,0 0-304-1,-80 111-296-15,69-67-272 16,3 1-144-16,8-4-72 0,0 4-8 15,0-4-8-15,0-3-304 0,15 3-736 16,2-9-1256-16,-2-7-3242 0</inkml:trace>
  <inkml:trace contextRef="#ctx0" brushRef="#br0" timeOffset="7703.08">25236 8334 15019 0,'0'0'2488'32,"0"0"-839"-32,0 0 231 0,0 0-1248 15,88-3-344-15,-36 19-288 16,11 6 0-16,33 4-1432 0,-12-4-2441 0,-9-7-2464 16</inkml:trace>
  <inkml:trace contextRef="#ctx0" brushRef="#br0" timeOffset="7865.81">26212 8391 12874 0,'0'0'4913'0,"0"0"-3520"16,0 0-497-1,0 0-336-15,0 0-560 0,0 0-640 16,0 0-3977-16</inkml:trace>
  <inkml:trace contextRef="#ctx0" brushRef="#br0" timeOffset="11011.09">19423 7883 2536 0,'0'0'7850'0,"0"0"-6114"0,0 0-1120 31,0 0 136-31,0 0 305 16,0 0-113-16,-4-54 64 15,12 38-120-15,4-2-464 0,4-8-128 16,3 0-168-16,6-2 40 15,3-4-72-15,3 1 16 0,5-4 1 0,5 6-17 0,2 1-8 32,4-1 0-32,5 4 16 15,8 2 40-15,16-2-88 0,28-4-40 16,15-3-8-16,5 0 8 31,-13 4-8-31,-23 9 48 0,-29 7-48 0,-10 5 32 16,-2-3-32-16,5 1-8 15,12 0 16-15,12-4-16 16,-5 0 8-16,17 0-8 0,12 1 0 16,23 2 8-16,1 0-8 15,-1 10 16-15,-11 0 208 0,-20 0-8 0,-13 13 128 47,-19-3 32-47,-12 2-168 16,-9 1-56-16,14 6-144 0,6 0 0 15,5 7 32-15,0-1-32 16,-1-3 0-16,-3 4 48 0,8-1-40 16,-5 1 56-16,1 2 48 15,0 1 24-15,-1 2 40 16,-3-2-48-16,-8 0-40 16,-4-1-24-16,-4 1-24 0,-4-4-40 15,-9 0 0-15,5 1-8 0,-4-4 96 16,-4 1-96-16,0-1 8 31,-4 0-8-15,0-6 8-16,-5 3 8 15,-2-6-8-15,-6-4-8 0,-2-3 0 16,-5-2-8-16,0-1-8 16,-4-3 8-16,0 0 8 0,0 0-8 15,0 0-176 1,0 0-256-16,0 3-520 15,0 0-937-15,0 0-407 0,0-3-1841 0</inkml:trace>
  <inkml:trace contextRef="#ctx0" brushRef="#br0" timeOffset="11327.45">22683 7804 13530 0,'0'0'3897'15,"0"0"-2745"-15,0 0-447 0,0 0 223 32,51-7-264-17,-35 7-304-15,0 7-232 16,0-1-32-16,8 7-48 15,-5 3-48-15,6-3 48 0,3 2-48 0,3-2-184 16,1 0-128-16,0-7-424 16,0-3-120-16,-4-3-985 0,0-6-703 15,-9-16-281-15,-6 0-2456 0</inkml:trace>
  <inkml:trace contextRef="#ctx0" brushRef="#br0" timeOffset="11527.95">23181 7629 4048 0,'0'0'5418'0,"0"0"-3162"16,0 0 16 0,0 0 177-16,0 0-345 0,0 0-767 31,0 0-489-31,0 0-400 16,7 0-216-16,-23 19 408 0,0 7 40 15,0 6-352-15,1-1-216 16,-6 4 0-16,6 0-72 15,2 0-40-15,-10 9-720 0,7-9-1568 16,4-6-3697-16</inkml:trace>
  <inkml:trace contextRef="#ctx0" brushRef="#br0" timeOffset="13131.84">21368 10011 10362 0,'0'0'2600'0,"0"0"-1712"16,0 0 129-16,0 0-209 15,0 0 352-15,3 0 120 0,-3 0-535 16,0 0-209-16,0 0-232 16,0 0 8-16,-16 0-72 31,-7 0-136-31,-9 0-32 15,-9 0-48-15,-2 0-16 16,-1 0 40-16,0 0-48 0,1 0 0 16,11 0 0-16,0 0 0 31,4 0 0-31,12 3 0 0,8 3-16 16,0-6-48-16,8 3 48 0,0 0 16 0,0 0 0 15,0 1 168-15,0 5 200 16,0 1-104-16,4 2 152 0,0 5-104 15,0 1-136-15,-4 1 24 0,0 0-80 32,0 7 24-32,0 3 168 15,0 2-128 1,0 1-72-16,0 6 0 16,-4 4-104-16,-4 2 185 0,-4 6 95 15,0 8-88-15,0-1 40 16,-4 0-144-16,0 0 56 15,0 3-16-15,5-2 8 16,-6-1 0-16,6 3-64 16,-6 4-16-16,6-1 80 0,-2-3-136 15,2 1 64-15,3-4-72 32,-5-3 0-32,2-3 16 0,-6 0-16 15,6-7 0-15,-1 1 40 16,4-8-32-16,4-2-16 15,0-3 8-15,4-3 0 0,0-1 0 0,0-6-8 0,11 4 8 16,2-7 56-16,2 6-40 16,2-6 48-1,-2 3-64-15,2-2 0 16,3-1 72-16,3 0-72 16,9 0-48-16,5 0-96 0,10 3-264 15,13 3 256 1,28-5-792-1,-9-11-3097 1,-7-9-13459-16</inkml:trace>
  <inkml:trace contextRef="#ctx0" brushRef="#br0" timeOffset="14281.39">23260 10020 3952 0,'0'0'6586'16,"0"0"-4482"-16,0 0 9 15,0 0-169 1,0 0-472-16,0 0-543 16,0 0-257-16,28-19-232 31,-8 16-96-31,-1 3-152 0,5 0-56 16,4 0-56-16,4 6-80 15,4 4 8-15,-4-1 40 0,0 4-40 16,-1 3 0-1,-7-4 0-15,-7 7-8 16,-2-3 0-16,-2 7 0 16,-5 2 80-16,-1 4-24 0,-3-1 56 0,-4 4-40 15,0 3 56-15,0 6 40 32,0 0 24-32,-8 4 8 0,-3 3 72 15,-2-1-80-15,-2 4-56 16,2-1 152-16,-6 2-8 0,-1-2-39 15,4 7-9-15,0 1-16 16,-4 2 0-16,8 0-112 31,-4 1-8-31,0 2-80 16,5 1-16-16,-2-4 80 0,2 0-80 16,-2-3 0-16,1-3 32 15,5 0-32-15,-2-3-8 0,1 0-40 16,1-3 48-16,3 2 48 15,-4-5-48 1,3 2-8-16,5-8 8 0,-8 2 0 16,5-6 0-16,-1-3 0 15,0-1 8-15,-4-5 24 0,-1-1-32 16,2-6 0-16,-1 0 0 16,0-3-8-1,-4-6 8-15,0 2-48 0,-4-9-128 16,-3-3-112-16,-6 0-505 31,-10-25-839-31,-2-7-2369 0,14-3-8017 0</inkml:trace>
  <inkml:trace contextRef="#ctx0" brushRef="#br0" timeOffset="14798.22">24165 10824 6601 0,'0'0'4161'0,"0"0"-2881"31,0 0 56-31,0 0 561 0,0 0 183 16,0 0-439-16,0 0-49 16,7-39-448-16,-7 39-472 0,0 9-456 0,0 17-40 15,-11 3 208-15,2 9-232 16,-2 3-7-1,3 0-145 1,-1 1-129-16,1-4-695 0,1-4-1512 16,3-8-2121-16,4-10-2465 0</inkml:trace>
  <inkml:trace contextRef="#ctx0" brushRef="#br0" timeOffset="14967.46">24399 10553 13474 0,'0'0'2761'0,"0"0"-1137"0,0 0-623 0,0 0-313 31,0 0-688-31,0 0-184 16,0 0-1305-16,-4 51-583 0,-3-16-2521 0</inkml:trace>
  <inkml:trace contextRef="#ctx0" brushRef="#br0" timeOffset="15437.42">24307 11014 10986 0,'0'0'2704'0,"0"0"-975"31,0 0-241-31,0 0-256 0,28-79-295 16,-7 56-273-16,3-2-168 16,-1 6-224-16,1 0-104 0,-4 6 64 15,-8 10-128-15,1 3-104 16,-6 3 0 0,-3 16 0-16,0 9-8 0,-4 4 8 15,0 3 0-15,-4 0-8 0,-4-6-64 16,-4-4-104-16,4-9-112 15,0-6 96-15,8-7 48 0,0-3 144 16,0-7 128-16,0-15-40 31,16-3-88-15,8-7 8-16,4 0-8 0,4 0 0 16,-8 10 8-16,0 6 144 15,-5 10 168-15,-6 6-64 0,-5 6-248 16,-5 17 32-16,-3 5 8 0,0 7-40 31,0 0 64-31,0 3-72 16,-7-3 0-16,3-6-88 0,0-4-616 15,4 1-1137-15,0-14-2647 16,0-6-6227-16</inkml:trace>
  <inkml:trace contextRef="#ctx0" brushRef="#br0" timeOffset="15669.15">24857 10935 15891 0,'0'0'2921'0,"0"0"-2105"15,0 0-480-15,0 0 592 32,0 0-32-32,-24 98-264 0,13-57-336 15,-1 10-176-15,-4 0-72 16,-4 19 8-16,0-7-56 0,0 7-56 15,-4-3-232-15,5-7-608 0,-2 13-952 0,6-16-2673 32,6-19-3897-32</inkml:trace>
  <inkml:trace contextRef="#ctx0" brushRef="#br0" timeOffset="15938.65">24857 10887 9522 0,'0'0'4705'0,"0"0"-3609"15,0 0-64-15,0 0-432 16,92-63-256-16,-56 56-88 0,4 7-144 0,-4 0-112 31,-4 7 8-31,-4 8 8 0,-13 4-16 16,-7 0-48-16,-8 7-48 15,0-1 40-15,-23 1 56 16,-5 2 0-16,-13-3 16 0,-2 4-8 16,0-4-8-16,-6 1-712 15,2-1-888-15,10-6-1465 16,14-6-7353-16</inkml:trace>
  <inkml:trace contextRef="#ctx0" brushRef="#br0" timeOffset="16324.05">25209 10992 5153 0,'0'0'9586'0,"0"0"-7354"16,0 0-840-16,0 0-1112 0,0 0 9 15,0 0 183 1,-24 82-304-16,15-47-168 0,5-7-72 15,4-2-392-15,0-10-401 16,0-6 113-16,16-10 264 16,5 0 352-16,11-13 40 0,-1-13 96 15,5-12 184-15,4 0 208 32,-1-3-200-32,-7 6 456 15,-4 6 217-15,-12 14 463 0,-12 8 16 16,-4 7-664-16,0 13-672 15,0 19 56-15,-7 2 64 16,-2 8-56 0,5-1-72-16,0-3-40 15,4-6-304-15,0-4-288 0,17-9-736 16,14-9-921-16,1-7-783 0,-4-3-2690 16</inkml:trace>
  <inkml:trace contextRef="#ctx0" brushRef="#br0" timeOffset="16524.56">25846 10779 10506 0,'0'0'3168'16,"0"0"-1215"-16,0 0-849 0,0 0-744 15,0 0 64-15,0 0 656 0,0 0-431 16,-64 92-345-16,52-51-168 31,0 4-40-31,8-4-96 0,0 3-384 16,4-3-777-16,8 1-503 15,4-10-808-15,8-13-4322 16</inkml:trace>
  <inkml:trace contextRef="#ctx0" brushRef="#br0" timeOffset="16687.29">25666 10922 11242 0,'0'0'2664'0,"0"0"-391"0,0 0-257 15,0 0-751 1,0 0-849 0,100 3-96-16,-48 7-256 15,3-1-64-15,17 1-880 0,-16-4-1545 16,-12-3-2288-16</inkml:trace>
  <inkml:trace contextRef="#ctx0" brushRef="#br0" timeOffset="17843.32">24264 10322 10970 0,'0'0'2384'0,"0"0"-567"0,0 0-329 16,0 0 32 0,0 0-383-16,0 0-457 15,0 0-208-15,8-4-216 16,-8 4-56-16,-8 0-112 0,-8 0-80 16,-4 0-8-16,-8 0 0 0,0 0 0 15,-3 0 0-15,-5 0 0 31,4 0 0-31,0 0 0 0,8 0 0 16,0 0-8-16,9 0 8 0,2 4 0 16,1-1-8-1,5 3-32-15,2-2 24 0,1 2-16 16,-4 3 32-16,8-2 0 31,-4 2 8-31,4 4 120 16,0 2 16-16,0 5 64 0,0 2 40 15,0 0-152-15,0 3-24 16,0 4 8-16,0 3 16 0,-12 0 40 16,4-4 0-1,-3 7 56-15,-2-3 16 0,1 3-80 16,-3 3 56-16,2 0-80 16,6 0 72-16,-6 0 33 0,2 4-129 15,3-7-72-15,4 6 112 16,0-3-112-16,-1 0 80 0,5 0-80 31,0 0 40-31,0 0 16 16,0-3-64-16,-4 6 8 0,1-5-8 0,3-2 8 15,-4-2-8-15,-4 0 0 16,4-4 8-16,-4-6 48 0,0-2-56 16,4-5 0 30,0-2 0-46,0-3 8 16,0-1-8-16,-4-2 8 0,4-1-8 16,0 3 8-16,4-2-8 15,0 6 0-15,0-1-96 0,20 8-72 16,12-2-88-16,11 5-481 0,41 2-975 16,-8-6-2937-16,0-10-6889 0</inkml:trace>
  <inkml:trace contextRef="#ctx0" brushRef="#br0" timeOffset="18892.66">26120 10458 4232 0,'0'0'4617'0,"0"0"-2416"16,0 0-897 0,0 0-280-16,0 0 369 15,0 0-9-15,0 0-520 16,28-9-112-16,-16 6-216 0,1 3-256 15,2 0-168-15,9 0-63 16,0 0-41 0,0 0 0-16,-4 9 0 0,0 1 112 15,0 2-48-15,-4 1-24 16,-9 3-48-16,-2 3-8 0,-5 6 8 16,0 4 0-16,0 3 96 15,-5-1 72 16,-2 7-16-31,-1-6 136 0,0 3-72 16,0 0-56-16,-4 0-24 16,0 0 56-16,0 0 104 0,0 0 48 15,-4-3-48-15,4 3-112 16,-4 2 88-16,0 2 72 16,4-4 144-16,0 6-232 0,-3-3 40 15,2 3-79-15,-2 4-17 16,2-4-40-16,2 3-64 15,-2 1 56-15,6 3-8 0,-1 2-128 16,4-2 104-16,0-4-64 31,0 4-48-31,4-7 56 0,0-3 0 16,-5-6-64-16,2-3 8 0,-5-4 0 16,0-6 0-16,-4-3-8 0,-8 0 8 15,0-7-16-15,-8-2-88 16,0-1-368-16,-27-6-673 15,7 0-3032-15,4-6-6153 0</inkml:trace>
  <inkml:trace contextRef="#ctx0" brushRef="#br0" timeOffset="20064.41">19977 10750 7401 0,'0'0'6850'0,"0"0"-5066"16,0 0-56-16,0 0-351 31,0 0-153-31,23 0-120 0,-6-3-408 16,3 3-200-16,-1 0-168 31,9 0-120-31,0 0-72 0,4 0-39 0,8 0-97 16,-4 0 0-16,0 3-337 0,-8 0-663 15,-5-3-1240-15,-6 4-2945 16,-10-4-5058-16</inkml:trace>
  <inkml:trace contextRef="#ctx0" brushRef="#br0" timeOffset="20296.14">19925 10906 11586 0,'0'0'4593'0,"0"0"-3177"0,0 0 41 15,0 0 223-15,0 0-648 0,92 12-544 0,-57-8-160 31,5 2-176-31,1-3-152 16,-2 1-144-16,1-4-1240 16,-9 0-3113-16,-6 0-5249 0</inkml:trace>
  <inkml:trace contextRef="#ctx0" brushRef="#br0" timeOffset="21267.37">16673 10366 10018 0,'0'0'5305'0,"0"0"-3545"16,0 0 129-16,0 0-481 15,0 0-520-15,0 0-496 0,-28-9-160 16,-3 28 88 0,-13 9-24-16,5 4-136 15,-6 9-64 1,6 7 8 0,11-4-56-16,4 1-40 0,16-7 48 0,8-7-56 15,11-8-48-15,26-4 40 16,27-9-80-16,-4-10-32 0,11 0-32 31,0-7-64-31,-11-18 216 16,0-10 0-16,-8-19 48 0,-8-7 0 15,-16 1 16-15,-12-7 176 16,-16 17-24-16,-9 2 128 0,-18 16 49 16,-13 10-209-16,-8 19-64 0,-4 3-120 15,4 16-72 1,5 15 0-16,7 11-585 0,23 24-1023 15,10-9-2825-15,3-9-3393 0</inkml:trace>
  <inkml:trace contextRef="#ctx0" brushRef="#br0" timeOffset="21699.59">17167 10566 4064 0,'0'0'12939'0,"0"0"-11074"31,0 0-817-31,0 0-624 0,0 0 64 16,0 0-176-16,-71 80-264 16,56-46 8-16,2 1-56 0,9-3-72 15,4-7-232-15,0-8-296 16,20-8-264-16,8-9 480 15,8-4 328 1,8-21 56 0,8-7 72-16,4-12 272 0,-5-7 216 15,1-3-40-15,-9 1-40 0,-6 11-40 16,-18 10 288-16,-6 17 312 31,-13 15-383-31,0 3-521 16,-9 22-136-16,-6 7 48 0,-2 12-48 15,2-2 0-15,2 2-8 0,6-6-208 16,3-6-169-16,4-3-319 0,4-11-328 0,20-8-704 16,24-10-985-16,-5 0-1720 31,6-16-3769-31</inkml:trace>
  <inkml:trace contextRef="#ctx0" brushRef="#br0" timeOffset="21884.46">17992 10268 8769 0,'0'0'6106'15,"0"0"-4850"-15,0 0 184 0,0 0-552 16,0 0-319-16,0 0 143 16,-35 60-104-16,23-16-216 15,12 4-256-15,0 0-32 16,0-1-104-16,8 1-16 15,7-7-648-15,13-3-1209 0,-4-9-2367 16,1-17-2938-16</inkml:trace>
  <inkml:trace contextRef="#ctx0" brushRef="#br0" timeOffset="22238.6">17738 10357 704 0,'0'0'8722'0,"0"0"-6954"16,0 0-1000 15,0 0 168-31,0 0 16 16,123 37-319-16,-39-27-433 0,-1 0-200 0,-3-7-72 16,-16 0-304-16,-25-3-1545 15,2 0-2312-15,-5 0 1969 16,-21 0 2264-16,-6 0 1752 15,-9 0 1073-15,0 4-1233 16,-13 8-360-16,-6 7 89 0,-1 6-241 16,-8 10-120-16,4 10-264 15,-4 2-272-15,-4 4-72 16,4 6 192-16,-8-3-351 0,4 7-193 31,-3-8-97-31,-1 14-1063 16,4-13-1280-16,12-16-1849 15</inkml:trace>
  <inkml:trace contextRef="#ctx0" brushRef="#br0" timeOffset="22554.97">18108 10452 12738 0,'0'0'2321'0,"0"0"-841"16,88-54-248 0,-48 35-320-16,-1 6-295 15,2 4-129-15,-6 2-96 0,1 7-232 0,-8 0-160 32,-4 3 0-32,-8 13 0 15,-9 7-96-15,-7 5 88 0,0 4 0 16,-19 6-120-16,-9 0 120 15,-12 3 0-15,0-3-160 0,-7-3-256 16,7-6-625-16,3-7-783 16,14-3-200-16,11-6-505 15,12-10-3448-15</inkml:trace>
  <inkml:trace contextRef="#ctx0" brushRef="#br0" timeOffset="22918.24">18591 10522 8993 0,'0'0'6354'16,"0"0"-4522"-16,0 0-496 16,0 0-839-1,0 0-129-15,0 0 64 16,-49 76-200-16,38-48-96 0,-6 1-136 16,10-7-24-16,3-9-240 0,4-3-56 31,0-10-376-31,15 0 600 0,9-10 88 31,8-9-185-31,4-13 73 16,0-3 24-16,-5 0 88 0,-3 3 8 15,-3 10 352-15,-13 7 449 16,-4 8 183-16,-8 7-248 16,0 3-544-16,0 16-184 0,0 7 184 15,0 2-48-15,0 4-96 16,0-4-40-16,0 1-8 0,4-7-160 15,7 1-408-15,6-8-672 16,15-5-977-16,-4-7-2088 16,0-3-6401-16</inkml:trace>
  <inkml:trace contextRef="#ctx0" brushRef="#br0" timeOffset="23103.1">19124 10303 12098 0,'0'0'2673'16,"0"0"-1169"-16,0 0-136 0,0 0-87 31,0 0-153-31,-84 73-368 0,65-35-344 16,3 3-152-16,4 7-168 16,3-4-88-16,5-3-8 15,4-3-416-15,0 1-856 0,9-11-2505 16,7-12-2048-16</inkml:trace>
  <inkml:trace contextRef="#ctx0" brushRef="#br0" timeOffset="23319.24">18889 10363 11442 0,'0'0'3009'0,"0"0"-1129"0,0 0-440 15,0 0-496-15,0 0 257 16,0 0-73-16,108 35-624 16,-48-19-336-16,3-4-168 15,9-2-416-15,-16 0-1824 16,-17-10-6386-16</inkml:trace>
  <inkml:trace contextRef="#ctx0" brushRef="#br0" timeOffset="24428.44">16495 9985 5401 0,'0'0'6105'15,"0"0"-5033"-15,0 0-528 0,0 0-320 0,0 0-176 16,0 0-48-16,-5 0 0 15,-6 7 56-15,-5-5 272 0,-4 8-47 16,-4-3 47 0,-8-1-48-16,0-3-120 15,0 3-16-15,0-3 64 0,4 1-56 16,0-1-64-16,4 0 16 16,9 0 168-16,2-3-8 0,9 0-80 31,4 4-96-31,0-4 72 15,0 0 16-15,0 0-56 16,0 3 72-16,0 0 208 16,0 0 144-16,0 3 112 0,0 4-199 15,0 0-17-15,0 8-48 16,-7 1 8-16,-5 7-8 0,0 2-184 31,-4 4-80-31,0 10-120 16,-7-5 80-16,2 11-80 0,-7-3 40 15,4-1 0-15,0 4-40 0,-3-4 120 16,3 1 160-16,4-1-48 0,4-3 32 16,0-3 112-1,4 4-168 1,4-4-88-16,8 0-112 16,-4 0 56-16,4-6 24 0,0 0-8 0,0-4 0 15,8-2-80-15,0-1 0 0,8 0 40 16,-4-5-40-16,4-2 0 31,4-2-8-31,4 0-224 16,12-3-560-16,23-4-1080 0,-7 1-2657 15,-4-10-4817-15</inkml:trace>
  <inkml:trace contextRef="#ctx0" brushRef="#br0" timeOffset="25947.74">19304 10096 3136 0,'0'0'7250'15,"0"0"-5346"-15,0 0-768 16,0 0 57-16,0 0 47 0,0 0-112 16,-4-3-224-16,4 3-488 15,11 0-176 1,6 0-88-16,2 0-47 16,5 0-57-16,4 0-32 15,4 6 40-15,-8 4-16 16,-5-4-40-16,-2 1 0 15,-6 2-16-15,-2-3-64 0,-5 1 72 16,0-1-40-16,-4 4 48 16,0 2 24-16,0 1 192 0,-4 3 40 31,-9 6 104-31,6 1-96 16,-5 2 40-16,3 4-40 0,2-1-96 0,-1 4-48 15,0 0-16-15,0 2 88 16,0 1-72-16,4-3-72 15,-8 3 72 1,4 3-24 0,0-3 16-16,-4-3 8 15,0 3 120-15,0 0 24 0,5-3-72 16,-2-1-112-16,-3 4 16 16,5 0-48-16,-2-3 0 15,1 0-48-15,-3-7 8 0,7 4 40 16,-9-7-48-1,9 0 0-15,-3 0 40 0,-1-3-40 16,3 3 0-16,1 0 0 0,0-2 0 16,1 2 72-16,3 3-72 31,0-6 0-31,0 4 8 16,0-1 0-1,0-3 40-15,0 0-48 16,0-6 0-16,0 0 8 0,0-4-8 15,0-3 8-15,-4 4-8 0,-4-7 0 16,-8 0 0-16,-9 0-96 16,-2-3-176-16,-9 0-528 15,-19 0-848 1,7-9-1449 0,8-7-5761-16</inkml:trace>
  <inkml:trace contextRef="#ctx0" brushRef="#br0" timeOffset="44753.83">16686 12932 6385 0,'0'-7'5457'15,"4"4"-3769"-15,0 0-223 16,0-4 47-16,-1 4-160 0,1 0-423 31,1 0-65-31,-1 3-88 16,0-3-184-16,0 3-48 15,-4 0-208-15,0 0-152 16,0 0-104-16,0 0 0 0,0 0-32 16,0 0 24-16,0-3-72 0,0 3 0 15,0-7 0-15,-8 4 56 16,-5-6-8-1,-2-1-40-15,-5 0 0 16,-4-2-8-16,0 5 0 0,-4-2-8 16,0 6 16-16,4-1 40 15,-4 4-40-15,8 0 56 16,1 0-8-16,-1 10 16 31,4 3 88-31,0 6 32 16,4 3-32-16,3 7-64 0,6-1 41 15,3 7 15-15,0 3 40 16,0 0-48-16,0 4 16 0,0-1-56 31,0 3 120-31,0-3-40 16,0 4 16-16,-4 3-104 0,-4 0 88 0,4 2-88 16,-4 1 0-16,4 3-88 0,0 3 0 15,4-3 56-15,-4 6-64 0,0-3-16 31,0 1 16-31,-4-5 40 16,5 1-40-16,-10-6 0 16,1-7 0-1,0-2 8-15,0-4-8 0,-4-7-120 16,1-2-24-16,-6-4-72 16,6-7-144-16,-5-2-184 0,-8-3-441 15,3-10-1135 1,-18-6-1929-16,11-13-968 15,4-7-5785-15</inkml:trace>
  <inkml:trace contextRef="#ctx0" brushRef="#br0" timeOffset="45092.31">16088 13534 4216 0,'0'0'10051'0,"0"0"-8435"0,0 0 136 16,0 0-175-16,0 0-177 16,0 0-600-1,128-25-296-15,-53 25 32 16,25 7-72-16,19 2-120 15,-3 4-7-15,-28-4-153 16,-28 1-112-16,-32-3-64 16,-5-5-8-16,-3 5 0 0,-8-4-144 15,-12-3-689-15,-8 0-663 16,-28 0 328-16,1 0-1249 0,3-3-2944 0</inkml:trace>
  <inkml:trace contextRef="#ctx0" brushRef="#br0" timeOffset="45524.53">17470 13103 11114 0,'0'0'1920'16,"0"0"265"-16,0 0-105 31,0 0-399-31,0 0-641 16,0 0-336-16,-51-10 120 0,15 20-48 15,-4 9-24-15,-7 6-175 0,-1 10-169 16,-8 6 80-16,0 23-104 0,-4 15-72 16,5 23-16-16,14 9-176 15,22-3 0-15,19-6-120 16,8-23 0 0,12-15 0-1,8-20-8-15,4-6-120 0,7 3-232 16,5 1-264-16,8-7-96 15,12-16-969-15,-16-10-2960 32,-9-9-6393-32</inkml:trace>
  <inkml:trace contextRef="#ctx0" brushRef="#br0" timeOffset="46379.87">17594 13493 6833 0,'0'0'5865'16,"0"0"-3896"-16,0 0-281 15,0 0 144-15,0 0-479 32,0 0-489-32,9-44-152 15,-2 38-224-15,9 3-152 0,0-4 24 16,3 7-72-16,9 0-24 16,0 0-112-16,4 0 48 15,0 7-56-15,-4 5-79 0,0 1-33 31,-8 6-24-31,-4 3-8 0,-12 1 0 16,-4 5-89-16,-4 1 89 0,-19-1 0 16,-5 1 8-16,-8-1 41 15,-1-5-49-15,-6-5 72 0,7-1-8 16,4-11-64-16,4 3-64 16,16-9-241-16,4 0-351 15,8 0-56-15,8-19-984 31,44-19-1145-31,-4 6-287 16,3-6-2258-16</inkml:trace>
  <inkml:trace contextRef="#ctx0" brushRef="#br0" timeOffset="46680.6">18108 13446 4993 0,'0'0'4232'0,"0"0"-2415"15,0 0 255-15,0 0 33 0,0 0 87 0,0 0-519 16,0 0-769-16,17-35-464 0,-38 35-24 31,-7 0 152-31,-3 10-64 0,3 9 32 16,-4-1-56-16,4 8-176 15,7-1-71-15,10 0-153 16,3 5 104-16,8-2-40 0,0-3-144 0,19 4 96 16,9-7-24-16,0-6 0 15,0-3-56-15,4-10 40 16,-4-3 32-16,-4 0 64 15,-3-3-152-15,-6-7-8 16,-7 0-168-16,0-2-80 16,-4-1-248-1,-4 1-769-15,0 2-1495 16,-4 3-3034-16</inkml:trace>
  <inkml:trace contextRef="#ctx0" brushRef="#br0" timeOffset="46981.32">18344 13690 12050 0,'0'0'3049'15,"0"0"-1289"-15,0 0-312 16,0 0-271 0,0 0-473-16,0 0-240 0,0 0-240 15,39 83 24-15,-39-61-128 16,-11 0-24-16,-10-3-48 0,1 3-48 31,1-5-240-31,-9-5-1040 0,8-2-1729 16,4-7-5073-16</inkml:trace>
  <inkml:trace contextRef="#ctx0" brushRef="#br0" timeOffset="47645.27">18714 13557 9233 0,'0'0'5346'0,"0"0"-3922"16,0 0 288-16,0 0-575 0,0 0-641 16,0 7-352-16,-12 11 240 0,4 1-128 15,0 7-240-15,4-1 112 16,4-2-128-1,0-4-88-15,0-7-552 16,20 1 272-16,0-10 0 16,12-3-49-16,-4 0-31 0,7-13 120 15,-7-6-88-15,4-13 288 16,-12 4 128 0,0-4 200-16,-8 4 616 0,-8 12 457 15,-4 6-73-15,0 10-280 16,0 0-592-1,-4 10-160-15,-8 12 168 0,4 7-88 16,0 2-56-16,4 4-72 31,4 3-104-31,0 4 32 0,0 2-40 16,4 4 0-16,0-1 32 16,4 1-40-16,-8-4-8 15,0-3-144-15,0-2-80 0,0-7-80 0,-16-1 88 0,-8-2 104 16,-4-7 112-16,-7-3-72 15,3 0 80 1,-4-9 48-16,-1-4 200 16,2-6 136-16,7 0 32 15,5 0 41-15,2-16-49 16,14-6-144 0,7-6 40-16,0-7-88 31,23-7-40-31,13-9-176 0,8-3-16 15,8 7-160-15,-9 2-232 0,17 13-777 16,-12 14-1759-16,-8 8-4754 16</inkml:trace>
  <inkml:trace contextRef="#ctx0" brushRef="#br0" timeOffset="48046.25">19176 13401 11706 0,'0'0'2753'0,"0"0"-665"0,0 0-24 16,0 0-815-16,0 0-513 15,0 0-216-15,0 0-64 0,79 45 168 16,-47-14-152 0,-4 11-40-1,0 5-87-15,-4 1-81 0,-8 9-128 0,-8-3-80 16,-8 3-48-16,-3-3-8 15,-25 0-72-15,-9-3-64 0,-10-3-273 16,-45 3-639-16,16-14-872 31,1-8-3121-31</inkml:trace>
  <inkml:trace contextRef="#ctx0" brushRef="#br0" timeOffset="49703.5">11514 8760 9337 0,'0'0'1857'0,"0"0"-401"15,0 0-120-15,0 0-191 0,0 0-153 16,0 0 144-16,0 0-192 16,28-26-223-16,-28 26-313 15,4 0-232 1,0 0-96-16,-4 0-72 31,0 6-8-31,0 10 64 0,0 3 8 0,0 0-8 16,0 7-56-16,0-4 48 15,0 0-48-15,0 0-8 16,0-9 0-16,0 0 40 16,0-10 8-16,12-3 32 15,4 0-32-15,12-16 40 0,0-6-80 16,4-13 56-16,3-3-56 15,-7-3 48-15,4-1-48 16,-8 4 24-16,-4 4-24 0,-4 11-8 31,-8 11 0-31,-4 5-8 0,0 7-96 16,-4 0-864-16,0 25-425 0,-4 1-1335 0,-8-1-5370 16</inkml:trace>
  <inkml:trace contextRef="#ctx0" brushRef="#br0" timeOffset="50621.31">11514 10255 8105 0,'0'0'6218'0,"0"0"-4738"16,0 0-288-16,0 0-544 15,0 0-384-15,0-6-256 0,0 15 56 16,0 4 64-16,-7 6 24 16,2 0-80-16,1 0 8 31,0 3 16-31,0-3 0 15,0 0-24-15,4-3 9 16,0-3 39-16,0-6 8 0,12-7 112 16,8 0 464-16,8-10-360 15,4-16-160-15,11-5-48 0,-2-4-8 32,-2-4-16-32,-7 2-32 0,-4 8-80 0,-4 10 16 15,-12 9-16-15,-4 7-80 16,-4 3-896-16,0 0-1785 0,0 0-2368 0</inkml:trace>
  <inkml:trace contextRef="#ctx0" brushRef="#br0" timeOffset="52124.94">19921 13655 10906 0,'0'0'4633'32,"0"0"-3313"-32,0 0 352 0,0 0-63 31,0 0-225-31,0 0-432 0,0-22-272 15,0 22-223-15,0 0-201 16,0 0-136-16,0 0 32 0,4 0-40 16,4 0-40-16,8 0 104 15,3 0-176-15,9 0 64 0,4 0-56 16,0 0 32-16,0 0-40 16,0 0-216-1,-8 0-176-15,-4 0-385 0,-4 0-839 16,-8 3-960-16,0 4-1961 15,-4-4-1729-15</inkml:trace>
  <inkml:trace contextRef="#ctx0" brushRef="#br0" timeOffset="52378.8">19809 13773 10306 0,'0'0'3905'0,"0"0"-2801"16,0 0 176-1,0 0 384-15,0 0-663 16,96 3-369-16,-61 0-272 0,6 0-80 16,-1 1-64-16,-1-1-96 15,-2 3-120 1,-5-6-672-16,-9 3-1753 15,-11-3-3432 1</inkml:trace>
  <inkml:trace contextRef="#ctx0" brushRef="#br0" timeOffset="67716.85">21040 13487 2960 0,'0'0'1088'0,"0"0"-560"16,0 0 65-16,0 0-137 0,0 0 144 0,0 0 72 16,81-38-256-1,-66 32 328 1,-2-1 536 0,-2 1-279-16,1-3-73 0,-4 2 48 15,-4 4-200-15,0 0-112 16,0 0 169-16,-4-1 207 0,0 4 240 15,4 0-256-15,-4 0-143 32,0-3-33-32,0 3-120 15,0 0-144-15,0 0-128 0,0 0-88 0,0 0-48 16,0 0-152-16,-12 3-16 0,-4 10 80 16,-12 3 40-16,1 6 48 0,-14 3 17 31,2 7-57-31,-10 3 64 15,6 7-160-15,-5-1 112 16,1 7-72-16,7 2-152 0,8 4 64 16,4 0-128-16,8 0 0 0,16 0 72 15,4 0-80-15,8 0 0 16,16-3 8 0,12 3 0-16,-1-7 80 15,1-2-88-15,1-7 0 0,-10-10 8 16,-3-5-8-1,-8-7 0-15,-4-7 8 0,0-3-8 16,-8 1 80-16,4-4-80 31,-4 0-8-31,0 1 0 16,-1-1-64-16,6 0-216 0,-9-3-368 16,4 0-769-16,-4-3-1623 15,0-13-6714-15</inkml:trace>
  <inkml:trace contextRef="#ctx0" brushRef="#br0" timeOffset="68681.57">21949 13449 11466 0,'0'0'2248'16,"0"0"-1031"-16,0 0-129 0,0 0 216 31,0 0 217-31,0 0-25 16,40-48-240-16,-44 45-192 16,-16 0-488-16,-8 0-239 0,-12 3-17 15,-12 0-8-15,1 0-96 16,-1 3 24-16,4 10-64 15,4 2-56 1,9 8-104-16,10 2-8 16,14 7 0-16,11 3-8 0,0 3 8 15,19 3-32-15,13 0 24 0,5 4-72 16,10-4-80-16,-4-3-32 16,2-3 64-16,-10-6 16 15,-10-7 8 1,-5-3 96-16,-12 0-8 15,-1-3 8-15,-7-3 0 0,0 6 0 0,-15 0 128 32,-9 0-32-32,-4 3 0 15,-12 0-16-15,-4-3-16 0,-3-3-8 32,-6-6 8-32,5-7-64 15,5-3 120-15,3 0-64 0,16-7-48 16,4-5 96-16,12-4-56 15,8 0 24-15,0 1-72 0,0 2-32 0,4 3 24 16,4 4-96 0,-5 3-120-16,2 3-312 15,11 0-865-15,0 3-2231 0,0 3-2322 16</inkml:trace>
  <inkml:trace contextRef="#ctx0" brushRef="#br0" timeOffset="69615.03">22069 13966 7401 0,'0'0'3929'15,"0"0"-2321"-15,0 0 153 0,0 0 255 16,0 0-480-16,0 0-447 0,0 0-233 16,40-34-400-16,-29 31-136 15,-2 3-128 1,-1 0-40-16,7 0-40 15,-6 0-112-15,2 0 0 0,-3 6 88 32,-4 3-88-32,0 4 8 15,-4 3 0-15,0-3-8 16,-8 2 144-16,-7-2-72 0,-6 3 104 0,-3-3 16 16,0-4-16-16,1 1-56 15,3-7-32-15,4 3-80 0,7-6-16 0,9 0 8 16,0 0 0-16,13-12-240 15,15-7-80-15,4 0 24 0,7-1-96 32,5 1-96-32,-4 3 200 15,-4 4 72-15,-4 2 144 16,-8 4 64 0,-1 3 8-16,-10 0 0 0,-2 0 48 15,-7-1 248-15,0 4 216 0,-4 0 8 16,0-3 48-1,-8 3-216-15,-11 0-160 16,-5 0 96-16,0 3 32 16,-4 7 17-16,4 2-105 15,8 7-112-15,0 1 24 0,8-1-40 16,8-1-32-16,0 2 48 0,0-1-120 31,12-4 64-31,4 2-56 0,4-8 0 16,0-3 40-16,-4-3-40 15,-1-3 8-15,-2 0 104 0,-1 0-112 16,-5-6 112 0,2 0-16-16,-5 3 8 0,-4-4 8 31,0 7-120-31,0 0-48 16,0 0 48-16,0 0-104 15,-13 0-64-15,2 0-264 0,-2 0-577 16,-2 0-1343-16,7 4-3985 0</inkml:trace>
  <inkml:trace contextRef="#ctx0" brushRef="#br0" timeOffset="70755.48">22662 13630 3168 0,'0'0'10138'16,"0"0"-7897"-16,0 0 135 15,0 0-735-15,0 0-609 0,32-41-416 0,-16 41-176 16,4 0-200-16,0 0-152 16,-1 0 56-16,6 6-40 0,-5 7 88 31,4 2-64-31,-1 5-32 16,-6 2 24-16,-2 3-112 15,-11 1-8-15,1 2 64 16,-5 4-64-16,-13 0 8 0,-11 3 64 15,-3-3-56-15,-10-4 152 16,-2-2-80 0,-1-8-88-16,1-1 96 15,6-8-96-15,10 0-56 16,6-9-208-16,10 0-264 0,7 0 232 16,15-12-720-16,17-11-680 0,12-2-49 15,8-3-7-15,3-8-265 16,1 5-287-1,0-1 1248-15,-4 7 824 16,-4-1 232-16,-8 7 120 16,-4 0 248-16,-8 0 328 0,-5 3 64 15,-3 0 200-15,-3 1 9 0,-6-2 39 0,-7 8 144 32,0 0 200-32,-4 5-271 15,0 1-185-15,-4 0 32 16,-11 0-536-16,-9 3 80 0,-8 0 240 15,-4 13-32-15,-5 9-119 16,6 6-185-16,3 7-136 16,4 4-24-1,13 2-136-15,6 0-72 16,9 0 96-16,5 1-96 16,18-7 56-16,9-4-64 0,3-9 8 15,6-9 56-15,-2-7-64 16,-3-6 0-16,-8-3 0 15,-4-9 8 1,-8-4 96-16,-4 0 80 0,-8 6 80 16,0 1 72-16,-4 9-192 15,0-3-48-15,0 3-96 0,0 0-48 16,0 0 48-16,0 0-216 0,0 3-96 47,-8 3-64-47,1 0-144 0,-2 4-224 15,-3 3-825-15,1-4-927 16,2 1-3226-16</inkml:trace>
  <inkml:trace contextRef="#ctx0" brushRef="#br0" timeOffset="71356.95">23662 14023 11442 0,'0'0'3145'0,"0"0"-1425"0,0 0 288 15,0 0-279 1,0 0-441-16,0 0-544 15,0 0-200 1,0 0-112-16,37 52-88 16,-37-30-103-16,-17 6-145 0,1 1-8 15,-7-4-80-15,-5 4-8 16,-4-7-72-16,0 0-457 0,-8-3-991 16,8-3-2657-16,9-9-2424 0</inkml:trace>
  <inkml:trace contextRef="#ctx0" brushRef="#br0" timeOffset="72628.92">24994 13614 8737 0,'0'0'2657'0,"0"0"-553"15,0 0-495 1,0 0 143-16,0 0-96 0,0 0-399 16,0 0-457-16,-25-41-336 15,-3 41 16-15,-11 0 136 16,-2 3-112-16,-2 13-64 0,3 0-144 16,0 6-199-1,4 0 23-15,8 3-104 0,13 4-16 16,6-3-8-16,9 8 8 15,0 1 16-15,24 4-16 16,4-2 0-16,12 5 16 0,4-1-16 16,-1-3-88-16,2-3-185 31,-6-3-111-31,-7-3-144 16,-4-1 256-16,-12-6 96 0,-11 0 56 15,-5 1 48-15,-9-7 72 16,-19-1 152-16,-4 1 208 0,-8-6 272 15,-3-4-120-15,-5-6-111 32,1 0-129-32,2 0-80 0,6-9 0 0,7-4-64 15,8-6-16-15,12 0 24 16,3 6-128-16,9 0-16 16,0 4-48-16,4 6-168 0,13 3-288 15,11 3-721 1,-4 13-1191-16,-1 0-2729 15</inkml:trace>
  <inkml:trace contextRef="#ctx0" brushRef="#br0" timeOffset="73361.88">25252 14112 10490 0,'0'0'3969'0,"0"0"-2113"15,0 0 224-15,0 0-847 0,0 0-417 16,0 0-432-1,-4 13 144-15,-3 3-88 16,-2-3-192-16,9 3-160 0,0-3-32 16,0-1-40-16,16 1-16 31,8-7 0-31,3 0-248 0,6-6-384 16,-1 0-88-16,4-9 208 31,-4-10 376-31,-8-7 88 0,-5 1 48 15,-3 0 360-15,-12 9 520 16,-4 0 152-16,0 9-128 0,0 5-271 16,0 2-209-16,0 0-368 0,-4 2-8 0,4 15 16 31,0 1-56-31,0 5 72 0,0 6-32 16,0 2-48-16,0 4 56 15,0 0-56-15,0 3-40 16,0 0 32-16,0 7 8 0,0-1-120 15,-3 1-296 1,-2-1 224 0,-3 1 24-1,-4-4-145-15,-4-3 65 0,1-4 88 0,-6-2 152 16,6-9-40-16,-9-4 40 16,3-6 8-16,-3-4 32 15,5-9-32-15,-1 0 176 0,0-3 40 31,4-16-72-31,-4-7-63 0,8-9 55 16,-4-6-80-16,8-10 88 16,4 1-128-16,4-1 88 15,4 3-16-15,16 7-40 0,8 12 32 0,4 7-80 16,4 6-96 0,3 13-80-16,6 3-377 15,-2 0-1063-15,-7 0-2217 0,-12 0-2696 16</inkml:trace>
  <inkml:trace contextRef="#ctx0" brushRef="#br0" timeOffset="75783.45">26100 13646 10898 0,'0'0'2824'0,"0"0"-1031"0,0 0 263 16,0 0-647-16,0 0-649 16,0 9-392-16,-15 17 272 0,-5 9 32 31,0 9-208-31,0 4-200 16,5-4-56-1,2 1-192-15,9-10-16 0,4-7 0 16,4-9-184-16,20-9 16 0,8-4-24 15,4-6-272-15,8-6 96 16,-1-17 176 0,1-8 144-16,-4-4 48 15,-8-7 8-15,-4 7 240 16,-12 4 248-16,-9 5 168 0,2 14 184 16,-9 5-215-16,0 7-185 15,0 0-288-15,0 7-160 0,0 12 0 31,0 13 48-31,8 6-48 0,3 6 128 16,2 1-128-16,2 2 8 0,2 1 0 16,-6 2-8-1,-7 2 8-15,5-2-8 16,-9 1-304-16,0 0 144 0,0-3-64 31,-13-4 40-31,-2 1 32 16,-5-8-81-16,-4 2 73 0,-8-8-32 15,-4 1 128-15,0-6 16 16,1-8 48-16,-6-1 0 0,9-11 48 16,4-3 184-16,5-3 136 15,3 0-151-15,8-13 71 16,0-12 0-16,4-10 40 16,8-12-64-16,0-8-56 0,12-5-104 15,16 0 104-15,3 5-152 16,14 8 40-16,-2 12-96 0,2 16-168 31,-2 7-120-31,21 12-656 0,-8 0-1377 16,-13 6-3568-16</inkml:trace>
  <inkml:trace contextRef="#ctx0" brushRef="#br0" timeOffset="76184.45">26774 13633 12994 0,'0'0'3193'16,"0"0"-1105"15,0 0-407-31,0 0-705 0,0 0-120 16,95 42 32-16,-39 8-248 16,12 26-143-16,4 20-105 0,-4 2-104 15,-20-16-96-15,-25-18-48 16,-14-22-136-16,-9-5 40 15,-5 8-48 1,-18 2 0-16,-18 7 0 0,-14-6-72 16,-21-3-368-16,-23-1-168 0,-17-3-1153 15,20-12-2664-15,21-13-6313 0</inkml:trace>
  <inkml:trace contextRef="#ctx0" brushRef="#br0" timeOffset="79461.25">21447 14401 10922 0,'0'0'2976'16,"0"0"-1815"-1,0 0-161-15,-8 0 264 16,8 0-472-16,0 0-568 0,0 0-80 15,0 0 425-15,0 0 263 0,0-3-48 32,0-3-280-32,4-3-232 0,5-4-32 15,2 0-160-15,-3 4 32 16,8-1 32-16,-4 4-136 0,-1 3 40 16,6-1-48-16,-2 4 8 15,5 0 16-15,-3 0-24 31,6 4-8-31,-7 5 0 0,5 4 0 0,-6 2 8 0,-2 5-8 16,-2 2 8-16,-7 3-16 16,4 4 16-16,-4-1 0 0,1 1-96 15,-2-7-72-15,1-3-176 32,4-3 56-32,0-6 16 15,4-10 224-15,4 0 32 0,0 0 16 0,3-13-48 16,2-9 40-16,3-7 8 15,-9-3-48-15,2-3-32 0,-2 4 80 16,-10 5 0 0,-1 7 96-16,-4 6 160 15,0 11-64-15,0-2 200 0,0 4-256 32,0 0-104-32,0 0-32 15,0 0-8-15,0 6 0 0,0 4 0 16,0 0 8-16,0 5 32 31,4 2-24-31,-1-2-8 0,1 4 0 16,0 0-8-16,0-3-168 15,0-3-208-15,1-4-8 0,-1 1 0 0,-4-10-56 16,0 3 272-16,0-3 176 0,0 0 0 31,3-3 184-31,1-9-184 0,4-8 8 16,0 1 40-16,0-6-40 15,4 6-8-15,4 3 0 16,-4 3 0 0,-4 4 120-16,8 6-112 0,-8 3 0 15,8 0-8 1,-8 0 8-16,3 0-8 16,6 0 0-16,-6 0 0 0,1 0 8 15,4 6-8-15,1 0 8 16,-2-3 0-16,-3 4 0 15,4-4 0-15,-4 3-8 0,0-2 0 32,0-2 64-32,4 2-64 0,-4-1 48 15,-1 0-40-15,6 0-8 16,-6 4 56-16,2-4-56 0,-1-3 80 16,-1 0 104-16,2 0 8 0,2 0 88 15,-6-10-40 1,6-3-48-16,-7 1 104 0,1-4-32 15,-5-3 8-15,-1 3-56 16,-3 3 16-16,0 4-112 16,0 6-120-16,-7 0-64 0,-6 3-544 15,-2 0-1048-15,2 0-2521 32,5 0-3665-17</inkml:trace>
  <inkml:trace contextRef="#ctx0" brushRef="#br0" timeOffset="81096.37">24850 14770 4184 0,'0'0'1185'31,"0"0"-417"-31,0 0 480 15,0 0-336-15,0 0-248 0,0 0-119 16,0 0-281-16,-21-19-56 16,14 16 80-16,-1 3-16 0,-1 0-56 15,6-4-208-15,-9 4-8 16,8 0-32 0,-8-3-736-16,0 3-1569 15,4 0-2040-15</inkml:trace>
  <inkml:trace contextRef="#ctx0" brushRef="#br0" timeOffset="82152.19">24710 14748 8409 0,'0'0'2993'0,"0"0"-1393"15,0 0-840-15,0 0-223 16,0 0 167-16,0 0 128 0,0 0-80 16,0 0 120-16,0 0 32 15,0 0 57-15,9-7-481 0,2-5-288 16,1-4 104-16,4 0 56 31,0-4-72-15,0 5-32-16,-1 2 24 15,-2 7-48-15,-2-1-128 0,-3 7-88 16,5 0 64-16,-6 0-72 0,-3 13 8 16,0 6-8-16,1 3 0 0,-1 10 16 31,-4-3-8-31,0 6-8 16,0-3 56-16,4-1-56 0,0-2 0 15,-1-7-8-15,5-3-64 16,-4-3-24-16,1-7 16 15,-1-2-8-15,0-1 88 0,3-6 0 16,1 4 0 0,-4-4 0-16,5 0 0 15,-2 0 48 1,5-7-48-16,0-9-8 0,-4 0 0 16,4 1 16-16,-4-5 32 15,-4 5-40-15,0 5 0 0,-4 3 144 31,4 4-24-31,-4 3-24 16,0 0-88-16,0 0 0 0,0 0-8 16,0 7-48-16,0 2 48 0,0 1 0 15,0 6 0-15,0-3 0 0,0 2 8 16,0-2-8 0,0 3 8-16,0-1-8 15,0-2-56-15,4 3-56 16,-4 0-112-16,4-3-48 0,-4-7-168 15,0 4-96-15,0-7 96 16,0-3 48-16,0 0 368 0,0 0 24 31,4-10 88-31,0-5-24 0,4-5-56 16,8-5 40-16,0 0 72 0,-1-1-120 16,2 7 0-16,-6 6 112 15,2 7-8 1,-2 6-48-16,-7 0-56 0,9 10 0 31,-5 5-8-31,3 5 16 16,-3 2-8-16,4-3 0 0,0 3 0 15,1-3 8-15,2 0-8 16,1 3 0-16,0-2-8 16,0-2-184-16,0-1-64 0,0-2-216 15,-4 1-89-15,0 0 265 16,0-7 120-16,-1 1 104 15,2-4 72-15,2-2 0 0,2-4 16 16,7 0-8-16,-1 0-8 16,5-13 72-16,0-6-56 15,0-7 312 17,-4-2 49-32,4-1-17 0,-9-2-112 15,-6 5 48-15,-5 4 96 0,-8 6 48 16,0 9-200-16,0 2-240 15,-8 5-120-15,-9 0-648 16,2 2-1161-16,3 11-2400 16,4-3-7289-16</inkml:trace>
  <inkml:trace contextRef="#ctx0" brushRef="#br0" timeOffset="83972.16">21817 13258 6121 0,'0'0'4297'32,"0"0"-3033"-32,0 0-192 15,0 0 257-15,0 0-161 16,0-15 0-16,5 8-48 0,3 1-360 16,7-3-311-16,5-4-57 15,5-3 56-15,3-7-112 0,3-8 168 16,13-4-8-16,4-10-200 15,12-2 8-15,0-4-192 16,0 7-96-16,-9 6 64 16,-16 12-72-16,-14 10 0 0,-5 10-8 15,-12 3-152-15,0 3-520 16,-4 3-792 15,-4 22-201-31,-13-2-975 16,6-4-3033-16</inkml:trace>
  <inkml:trace contextRef="#ctx0" brushRef="#br0" timeOffset="84990.2">24810 13452 8185 0,'0'0'2377'0,"0"0"-721"15,0 0-256-15,0 0-199 16,0 0 255 0,0 0-400-16,0 0-144 15,-8-31-199-15,0 24-25 16,0-2-200-16,-8-1-224 0,0-3-104 16,-4-5-32-16,-4-5-120 31,-8-9 0-31,-8-9 0 0,-8-6 88 0,-11-17 136 15,0 4 8-15,-1-7 96 16,0 0-88-16,12 13 32 0,4 3 96 16,4 7-136-16,8 16-120 15,13 8-8 1,6 8-104-16,9 12-8 16,0 0-376-1,4 0-448-15,0 15-56 16,8 14-568-16,1 0-697 0,2-7-2176 0</inkml:trace>
  <inkml:trace contextRef="#ctx0" brushRef="#br0" timeOffset="86678.74">17698 14049 11178 0,'0'0'4225'0,"0"0"-2433"0,0 0-336 15,0 0 41 1,0 0-441-16,0 0-448 0,8 0-168 16,3 0-128-16,2 3-32 15,-1 0-40-15,4-3-64 16,3 0 65-16,5 0-89 0,1 0-64 15,-1 0-8-15,-1 0-80 16,-3 0-112-16,0 0-593 0,0 0-895 31,0 0-1433-31,-5 0-3208 16</inkml:trace>
  <inkml:trace contextRef="#ctx0" brushRef="#br0" timeOffset="87396.06">18606 14507 12802 0,'0'0'3993'0,"0"0"-1744"16,0 0-817 0,0 0-272-16,0 0-520 15,0 0-328-15,99 5 64 0,-50 2-72 16,-6-1 1-16,5 1-81 16,-8-1-216-16,-12 0 0 0,-8-2-8 15,-4-4-64-15,-13 0-48 31,2 0-177-15,-5 0-391-16,-8 3-544 16,-4-3-1561-16,-4 3-1791 0</inkml:trace>
  <inkml:trace contextRef="#ctx0" brushRef="#br0" timeOffset="91105.04">18957 13430 7297 0,'0'0'1480'16,"0"0"-679"15,0 0-57-31,0 0-48 16,0 0-168-16,0 0 88 0,0 0-80 15,-24-57-88-15,20 48 8 16,-4 2-72-16,0-3-127 16,-4 1 23-16,0-1-152 0,0 4-56 15,-4-4 64-15,4 1 16 16,1-1-8-16,-6-2-96 16,2 2-40-16,-5 1 0 0,-1-4 40 15,-2 0-40-15,3 0-8 16,0 1 16-16,0 2 136 0,0-2-40 31,4 2 80-15,0 4-104-16,0-4-16 15,-3 7 48-15,-2 0-112 0,-3 0 0 16,1 0 88-16,-1-1-48 16,0 1 56-16,3 3-32 15,6-3-16-15,-1 0-8 16,0 3-40-16,4-4 40 15,-4 2-40-15,-4 2-8 0,5-4 88 16,-10 1 24-16,1 3-104 16,5 0 72-16,-5 0-24 15,0 0-40-15,0 0-8 0,-1 0 0 32,2 0 0-32,3 0-8 0,0 0 8 15,0 0 40-15,0 0-48 0,9 0-8 16,-6 0 8-16,2 0 8 0,2 0 0 15,2 0-8-15,-2 0 0 0,-2 3 0 32,3 1 8-32,-4-4 0 15,0 2 0-15,-4 2-8 16,0-4 48 0,0 0-40-16,-4 0-8 0,4 0 0 15,1 0 0-15,2 0 56 16,2 3 40-16,2 0 8 15,2 0-16-15,2-3-80 16,1 7 48-16,1-1-48 16,-1 0 48-16,-1 1-8 15,-2-4-40-15,-1 7 40 0,0-4 104 16,-4 0 24-16,0 0 0 0,4 4-160 31,-4-1 32-31,4 1 48 16,1-3-96-16,-2 2 0 0,5 4 80 15,-3 0 8-15,-2-1 8 0,6 1-16 16,-6 3-72 0,1 0 145-16,1-1-1 0,2 2-32 31,-2-2-104-31,-1-2 40 31,-1 3 8-31,6-1-16 16,-1-2-40-16,-1 3 40 0,5-3-32 15,1 6-8-15,-1-3 8 0,4 3 32 16,0 0 0-16,0 0-48 0,0 3 0 0,0 0 56 16,0 0-56-16,0 1 0 15,0 2 8-15,0 1-8 16,0 2 8-16,4 1-8 16,-4-1 0-16,0 1 8 0,0 0 0 15,0-1 0-15,0 1-8 0,3-4 0 31,-3-3 8-31,4-2-8 16,1 2 0-16,-1-3 0 0,0-1 0 0,0 8 8 16,3-4 0-16,-3 1 48 15,5-1-40-15,3 0-16 32,-1 0 0-32,2-3 0 15,-2 0 0-15,6-3 8 16,-2 0 0-16,2 3-8 0,2-3 8 15,-3 3 0-15,4 4 8 16,4-5-16-16,0 1 8 0,0 1 40 31,8-1-48-31,-4-1 0 0,4-1 0 0,-1-2 8 16,1-2 0-16,-4-4 8 16,4 4-16-16,0-6 80 0,-4-1-72 15,-4-3 96-15,4 0 112 16,-1 4-16-1,5-4 0-15,-4 0-104 32,0 4-24-32,-4-5 24 15,4 1-88-15,-4 1-8 0,0 2 40 0,-1-3-32 16,1 4-8-16,-3-4 0 16,2 3 0-16,1 1 16 15,-4-4-16 1,8 3 16-16,-4-3-16 15,-1 1 0-15,2-4 48 0,-1 2-48 0,0-2 0 16,-1 0 40-16,-3 0-40 16,1 0-8-16,-2 0 0 0,-7 0-24 31,8 0 32-31,-4-6 0 16,-1 0 40-16,10-4-40 15,-5-2 0-15,0 2 8 16,3 0 0-16,-2 1-8 0,-1 0 0 15,-5-1 8-15,2 3-8 16,-6 1 0 0,1 3 0-16,4-3-8 15,-4-1 8-15,4 4 0 16,-4 0 0-16,4-3-32 0,3-1 24 16,2 1 8-16,-1-4-56 0,-5 1 40 15,2-1-32-15,-2-2 48 16,6 2 0-1,-10-3 0-15,6 4 0 16,-6 0 0-16,6-4 0 16,-6 3-8-16,2 1 16 0,6-4-8 15,-7 4 0-15,4-4 0 0,0 0 0 0,-4 0 0 32,-1-2 0-32,2-1 48 15,-5-3-48-15,-1 0-8 16,1-1 8-16,1 5 0 0,-1-4-8 15,-5 3 8-15,1 3 0 16,0 0 8-16,5 0-8 31,-5 1 0-31,3-7 0 16,-3 0 0-16,9 0 0 0,-5 0 0 16,-1 0 0-16,1-4 8 15,-4 8-8-15,5-5 0 0,-9 5 0 16,0-5-8-16,0 1 8 15,0 1 0 1,0-5-16-16,-4 1 16 0,-5 3 0 16,1 0 0-16,1-3-8 15,-1 6-56-15,3 0 64 0,-3 0-56 16,4 0 48-16,1 0-40 16,-1 1 48 15,0-4 0-31,0-1 0 0,-5 1 0 15,-2-6 0-15,3 2-64 16,-5-2 64-16,2-3 0 0,-2-1 0 16,2 0 0-16,-5 1 0 15,0-1-8-15,-4 7-8 16,-4 3-288-16,0 6-40 0,-7 1-184 16,-5 5-689-16,-9 4-695 15,10 0-1281-15,3 3-8545 16</inkml:trace>
  <inkml:trace contextRef="#ctx0" brushRef="#br0" timeOffset="96981.51">16538 15205 12466 0,'8'-7'2393'16,"-4"1"-681"-16,5-3-640 15,-6 2-160-15,5 1-95 16,-8 2-137-16,4-1-88 0,-4-2 40 0,0 1-168 16,-8-4-128-16,-12-3-216 0,-8 4 104 31,-11-4-160-31,-5 0 88 15,0 7 208-15,4 3 0 16,1 3-71-16,7 0-41 0,4 6-104 16,8 14-32-16,4 8-64 15,4 7 0-15,8 6 72 16,4 7-40 0,0 6 24-16,0 0 16 15,0 3 48-15,0 6-72 16,0 1-48-16,0 0 48 15,0-1-8-15,0-3-32 0,0 0-48 16,0-2-8-16,0-1 8 0,0-3 0 16,-8-3-8-1,-1-7 0-15,2-6 0 16,-1-6 0-16,0-7-128 16,-1-6-248-16,-2-3-232 0,-5 0-625 15,0-6-1719-15,4-4-2569 0</inkml:trace>
  <inkml:trace contextRef="#ctx0" brushRef="#br0" timeOffset="97266.63">15904 15776 11258 0,'0'0'2536'16,"0"0"-767"-16,0 0-57 0,97-25-223 31,-58 22-273-31,5-1-360 0,0 1-144 16,11 3-256-16,1 0-288 15,0 0-72-15,0 0-96 0,0 0-496 16,-9 7-696-16,6-4-1041 15,-14-3-839-15,-15 0-3882 0</inkml:trace>
  <inkml:trace contextRef="#ctx0" brushRef="#br0" timeOffset="97937.1">17160 15166 9818 0,'0'0'2392'15,"0"0"-503"-15,0 0-249 0,0 0 96 16,0 0-455-16,0 0-521 16,-44-12-144-1,16 24 416 1,-7 11-216 0,-10 12 80-16,2 9-327 0,-13 20-113 0,-8 24 96 15,1 27-208-15,7 9-32 16,16 0-72-16,32-7-232 0,8-12 0 15,27-13 0-15,5-13-8 32,5-22 0-32,-2-18-40 0,-3-5-200 15,8-2-312-15,20-3-424 16,-8-3-1537-16,-9-17-3080 0</inkml:trace>
  <inkml:trace contextRef="#ctx0" brushRef="#br0" timeOffset="98839.29">17626 15259 7297 0,'0'0'2985'0,"0"0"-977"31,0 0-352-31,0 0-399 16,0 0-9-16,0 0-160 0,0 0-368 0,0 0-79 0,0 0-153 16,0-7-144-16,0 7 0 31,-16 0-168-31,-8-3-128 16,-4 0 104-16,-4 3-8 0,1-3 40 15,-5 3-56-15,8 0-24 16,4 0 104-1,4 0-104-15,4 0-40 16,12 0-8-16,0 0-56 16,4 0 0-1,0 0-8-15,0 9 8 0,0 1 176 16,0 0 16-16,0 5 64 16,0 1-32-16,0 3 120 0,0-3 40 15,0 3-96-15,0 0-95 0,0 3 47 31,0 0-64-31,0 4-40 0,0 3-40 32,-4-1 8-32,1 7 72 15,-2 3-80-15,-7 6 0 0,1 1 40 16,-6 9 32-16,2-3 152 16,-2 6-136-16,6 3-32 15,-6 1-8-15,10-1-96 16,3 0-32-16,4-2 56 0,0-4-72 15,4-7 16-15,7-2 24 16,6-11-32-16,2-2 40 0,5-7-48 16,4-8-8-16,0-4-112 15,12-11-88 1,0-2-232-16,7-6-432 0,17-32-1121 16,-12 0-2968-16,-5-3-8314 15</inkml:trace>
  <inkml:trace contextRef="#ctx0" brushRef="#br0" timeOffset="99509.75">17881 15344 7945 0,'0'0'2737'0,"0"0"-297"0,0 0-463 0,0 0-489 16,0 0-184-16,36-28-247 0,-24 28-449 31,0 0-280-31,8 0-56 0,0 0-56 16,-1 0-40-16,1 10-104 15,1 2-64-15,-6 4 40 16,-6 3-48 0,-9 6 0-16,0-3 0 0,-5 4 8 15,-10 0 64 1,-10-4-64 0,1-3 0-16,1 0 0 0,-5-7 40 15,12-2-48-15,0-3-32 0,8-7-528 16,8 0-704-16,0 0-33 15,12-20-1223-15,32-18-313 0,-5 3 217 16,2 0-1889-16</inkml:trace>
  <inkml:trace contextRef="#ctx0" brushRef="#br0" timeOffset="99810.51">18312 15227 5401 0,'0'0'2360'0,"0"0"-135"15,0 0-25-15,0 0-119 16,0 0-465-16,0 0-480 0,0 0 520 15,0 0-519-15,-92 51-257 16,64-26-128-16,-4 1-192 16,12-1-168-16,0 4-80 0,12-4-72 15,4 0-104-15,4-3-48 32,17 1 32-17,10-4-72-15,4-3 25 0,10-3-73 16,-1-10 88-16,-5-3-88 15,-3 0 8-15,-4-16-8 0,-12 3 48 16,-8-3-48-16,0 4-96 0,-8 2-225 31,0 3-327-31,-19 7-688 0,-2 4-1513 16,5 5-2376-16</inkml:trace>
  <inkml:trace contextRef="#ctx0" brushRef="#br0" timeOffset="100743.98">18052 15944 10938 0,'0'0'2752'0,"0"0"-383"16,0 0-521-16,0 0-639 15,0 0-401-15,0 0-552 0,17 17 8 0,-17-2 80 0,0 4-80 32,0 7-40-32,0-4-120 15,0-3-96-15,4-3 72 16,-1 0-80-16,9-4 0 0,4-5-40 15,5-7-144-15,2 0-32 16,5 0-88 0,4-9 88-16,-1-11 120 31,-3-2 96-31,-7 3 80 0,-6 0 480 16,-6 6 328-16,-5 7 272 0,-4 6-407 15,0 0-385 1,0 0-272-1,-4 13-48-15,-9 9-48 0,6 3 0 0,-1 4 8 16,-1 3 24-16,5-4-32 16,-3 4 0-16,7 3 0 0,-4 0 0 15,0 0 0-15,-4 3-96 16,-4 0-24-16,0-3-16 0,-4 0 64 16,-4-3 0-16,0-1 16 31,-4-5 48-31,5-1 8 15,-6-9-16-15,5 0 8 16,0-10 8-16,1-2 8 0,-2-4 120 16,6-7 88-16,2-12 104 15,6-13 160-15,7-3-96 0,4-9-120 32,20-7-96-32,8 0-96 15,11 1-56-15,1 8-16 0,0 4-224 0,4 16-248 16,12 3-672-16,-9 6-1545 15,-11 4-4176-15</inkml:trace>
  <inkml:trace contextRef="#ctx0" brushRef="#br0" timeOffset="101877.87">18614 15255 9522 0,'0'0'2720'0,"0"0"-751"15,0 0-857-15,0 0-512 0,0 0-232 47,0 0-176-47,96-12-136 16,-64 12-8-16,-5 0 72 0,-3 6 16 16,0 0-128-16,-7 1 224 15,-6-1 256-15,-3 4 184 0,-4-4 25 16,0 7-41-16,1 6-24 15,-1 0 56-15,-4 3-176 16,0 4-128-16,0 2-96 16,0 1 80-16,0 6-56 0,0-3-72 15,-4-1-32-15,-5 4 25 16,1 3-33-16,-3 1-56 0,2 2 72 16,-3 0 272-16,1 6-176 31,-2-2-168-16,6 3 48-15,-1-4-96 0,4 3-8 16,-1-2-32-16,1-3-48 16,4-5 8-16,-4-2 40 0,4-6-56 15,-3-4 8 1,-1-6 0-16,0 1-8 16,0-5 56-16,-5 1-48 0,2 0 32 15,3 0 32-15,-4 3-72 16,0 0 0-16,3 3 8 15,-2 7-8-15,3-3 80 0,-4 2-80 16,4-3-8 0,-1 1 0-16,5-4 8 15,-7-3 0 1,3-3-64-16,-8-4-16 0,0-2 72 16,-4-4-112-16,-4-2 112 15,-4-2-176-15,-4 2-64 16,1-4-320-1,-5-6-873-15,8-10-2567 16,8 0-3746-16</inkml:trace>
  <inkml:trace contextRef="#ctx0" brushRef="#br0" timeOffset="102632.93">19148 15290 9946 0,'0'0'2776'15,"0"0"-975"-15,0 0-281 0,0 0-40 16,64-3-183-16,-45 10-337 16,5 8-216-16,1 8-48 15,-1 6-88-15,0 8-240 0,-9 8-56 31,-3 6-64-31,0 9-56 0,-8 16-16 0,4 20-128 16,-8 15 281-16,0 6 15 0,-15-21-128 16,2-24-48-16,-2-27-24 15,-2-4-16-15,2 10-40 16,-9 3-80 0,-4 6 0-16,-4-3 48 31,0-6-56-31,0-6-80 0,0-8-216 15,0-5-216-15,-11-6-689 0,6-13-1391 16,5-7-3658-16</inkml:trace>
  <inkml:trace contextRef="#ctx0" brushRef="#br0" timeOffset="105702.68">20065 15833 9281 0,'0'0'4882'0,"0"0"-2826"15,0 0-112-15,0 0-543 0,0 0-57 32,0 0-400-32,0 0-192 15,0 4-232-15,0-4-23 16,12 0-153-16,12 3-88 0,4 0 0 0,7-3-144 0,9 3-64 31,0 1-40-31,-4-4-8 0,-1 2-88 16,-7 2-400-16,-12-4-473 15,-8 6-791-15,-12 4-1129 16,0-1-1343-16,-8-3-1642 0</inkml:trace>
  <inkml:trace contextRef="#ctx0" brushRef="#br0" timeOffset="105903.16">20080 16015 10458 0,'0'0'3889'16,"0"0"-1993"-16,0 0 368 0,0 0-519 15,0 0-529-15,100 22-432 16,-60-19-304-16,4 0-288 15,-1 0-192-15,-2 1-272 0,19-4-1040 16,-13 0-1769-16,-8 0-3872 0</inkml:trace>
  <inkml:trace contextRef="#ctx0" brushRef="#br0" timeOffset="107544.95">21371 15297 1568 0,'0'0'6497'15,"0"0"-4608"-15,0 0-49 16,0 0-408-16,0 0-271 16,0 0-193-16,4 0 32 0,-4 0-192 15,0 0-48 1,0 0-256-16,0 0-87 0,-4 0 23 16,-7 0-216-16,-9 0-32 15,-8 0-72-15,0 0 24 16,-4-3-32-16,-4-1-64 0,0 4-48 15,5 0 48-15,3 0-48 32,0 0 8-32,3 0 40 15,10 0-48-15,2 0 96 16,2 0 56-16,3 4-72 0,8-1 16 16,-5 3-96-16,1 0 104 15,1 1 64-15,-1-1-16 0,4 4 152 31,-4-1-8-31,4 4 64 16,0 0-152-16,0 3 72 0,0 3 40 16,0 3-104-16,0 0 32 0,4 7-63 15,0-4-137-15,-1 1 96 0,-3 2-72 16,4-3-24 0,-4 4 8-1,0 3 80-15,0 0 16 16,0 2 64-16,0 4-112 15,0 7 8-15,0-1 16 16,0 7-56-16,0-3 112 0,-4 3-176 16,4 3 72-16,-3-7 40 31,3 1-72-31,-4 0 64 16,4-4-104-16,-4-3 56 0,4 4 16 15,-4-7-72-15,0 0 0 0,4 0-8 0,-4-3 8 16,-1 0 8-16,2 0-8 15,-1-1 0 1,0-2 88-16,0 0-96 16,4-3 0-16,0 2 0 0,0 1 0 15,0-3 8-15,0-1-8 16,0 1-40-16,0 0 32 0,0-1 8 0,-4 1 0 16,0 3 0-1,-4-4 0 1,0 4 8-16,-4 0 8 15,4-4-16-15,0 4 0 0,0-3 8 16,1-7 40-16,7 3-48 0,0-3 0 16,0-2 0-1,0-5 0-15,0 1 0 32,11-3 0-32,1-1 8 15,8-2 0-15,12 0 40 0,0-4-40 16,7 0-8-16,6 1-112 15,2-4-96-15,9-3-184 0,4 0-184 16,24-10-625-16,-17-6-1407 16,-7-2-2777-16</inkml:trace>
  <inkml:trace contextRef="#ctx0" brushRef="#br0" timeOffset="108663.28">22096 15322 7785 0,'0'0'2489'16,"0"0"-593"-16,0 0-360 15,0 0-223-15,0 0-25 0,0-38-80 0,0 35-256 16,-15-3-303-1,-10-1-233-15,-3 4 96 16,-3 3-16-16,-5 0-136 16,-4 0-136-16,9 0 32 0,-1 0-56 15,8 7-48-15,7 2-40 32,6 0-112-32,7 1 8 0,4 3-8 31,0 3 0-31,4 3 56 0,7 0-56 15,9 6 56-15,1 1-56 0,3 2-8 16,3 1 8-16,-3 3-144 16,0-1-40-16,-4-2 72 15,-4-1-32-15,0-3 24 16,-8-2-24-16,0-1-32 16,-8-6 176-16,0 0-8 0,0 3 8 15,-8-3 0-15,-9 3 48 16,-2-7 88-16,-1 1 64 15,-4-3 16-15,-4-7 128 0,5-3-56 16,-5 0 8-16,4 0 8 16,3-16-56-16,2-3 64 15,3-3 33-15,12-4-129 0,0 1 16 16,4 3-176-16,0 3-48 16,4 9 8-16,0 4-8 15,-1 2 24 16,1 4-32-31,1 0-72 16,-1 0-104-16,4 10-513 0,3 10-631 16,-2-2-1480-16,3 1-3146 0</inkml:trace>
  <inkml:trace contextRef="#ctx0" brushRef="#br0" timeOffset="109480.86">22156 15741 7841 0,'0'0'2865'0,"0"0"-529"0,0 0-575 16,0 0-193-16,0 0-176 0,0 0-472 16,0 0-383-16,48-32-265 0,-40 29-72 31,4 3-64-31,0 0-80 16,-1 0 40-16,2 10-80 0,-5 3 0 15,-4-1 96-15,-4 8-112 16,0-2 48-16,-4-2-40 15,-8 4 0-15,-8-5 72 16,0 1-64 0,4-6 32-16,-4-1 32 15,5-6-72-15,6 1 48 0,5-4-40 16,4 0 32-16,0-4-48 16,13-8-128-16,10-7-304 15,13-3-80-15,4-4-665 0,3-2-247 16,2-1-64-1,-6 3 336-15,-7 11 871 16,-12 2 177-16,-4 3 104 0,-12 7 305 16,1 3 431-1,-5 0 504-15,0 0 16 32,-9 0-216-32,-10 0-63 0,-6 10-73 15,1 2-288-15,0 7-88 16,5 1-88-16,2-2-72 0,6 5-176 15,2-1-88-15,9-3 32 16,0 3-80-16,13 0 32 16,11-2-32-16,8-5 8 0,7-2 8 15,-3-4-72-15,0-9-312 16,-5 0-344-16,-6-3-552 16,-9-12-136-16,-16-11-305 0,-5 4-1207 15,-6 3-3834-15</inkml:trace>
  <inkml:trace contextRef="#ctx0" brushRef="#br0" timeOffset="110452.08">22790 15452 11330 0,'0'0'3001'16,"0"0"-321"-16,0 0-992 0,0 0-463 15,0 0-561 1,0 0-312-16,103-19-176 16,-75 23-56-16,0 9 48 15,-4 2-88-15,4 7-64 0,-13 4 64 16,2-1-32-16,-13 0-40 0,-4 4-8 31,-4 3 0-31,-16-4 96 16,-8 1-88-16,-4-1 88 0,-8-2 32 15,1-4 40-15,-2-3 8 0,5-6-88 16,12-4-80 0,5-2 32-16,11-7-40 0,8 0-288 15,4 0-48-15,19-13-512 32,10-6-8-32,14-10-160 15,6 1-417-15,10-7-247 0,1-3-120 16,0 6 55-16,-8 0 457 15,-13 10 928-15,-7 6 360 0,-16 4 440 0,-4 9 624 16,-8-4 392 0,-8 1 113-16,0 2 311 15,0-2-247-15,0 0-577 16,-4 0-152-16,-12 2-328 0,-3 4-112 16,-2 0-120-16,-7 0-8 15,4 13-64-15,0 9-40 0,5 4-128 31,2 2 96-31,10 7-128 16,7-3 1-16,0 3-65 0,3 0 48 0,14-7-48 16,6 1-8-16,1-7-8 15,0-9-48-15,4-10-41 32,-4-3 89-32,0 0 8 15,-4-16 0-15,-4-6 89 16,0 0 151-16,0-4 72 0,-8 7-120 15,-1 3-32-15,-3 7 16 16,0 6-88-16,-4 3-88 0,0 0-64 31,0 0-64-31,0 9 8 0,0 1-144 16,-8-1-272-16,-7 7-793 16,2-6-1159-16,6-1-3834 0</inkml:trace>
  <inkml:trace contextRef="#ctx0" brushRef="#br0" timeOffset="111517">21921 16687 5433 0,'0'0'2416'15,"0"0"-912"1,0 0 313-16,0 0-121 0,0 0-343 16,96-85-169-16,-85 72 392 15,2 4-152-15,-5-1-79 0,-4 3-73 16,-4 5-136-16,0-5-208 16,-4 4-367 15,-17 0-225-31,-10 0-264 0,-5-1 0 15,-7 4 40-15,-2 0 40 16,2 4-72-16,7 5-72 0,8 7 0 16,12 0-8-16,4 6 0 15,12 0-8-15,0 7-40 32,12-1-32-32,12 4 32 0,8 0 40 0,-1 3-96 0,1-3-16 15,-4-1 32-15,-4-5 80 16,-8 3-160-16,-4-7 120 0,-4-7 48 15,-8 2-48-15,0-8 48 32,0 0 56-32,-8-5 0 0,-8-1 152 15,-3-3-40-15,-5 0-160 0,-4-10 136 16,0-9-144-16,3-3-8 0,6-6-112 16,7-1-144-16,4 6-481 15,8 8-631 1,0 5-400-16,24 10-1289 15,-1 0-1048-15,5 10-1728 0</inkml:trace>
  <inkml:trace contextRef="#ctx0" brushRef="#br0" timeOffset="112071.61">22124 16821 11282 0,'0'0'2785'0,"0"0"-529"0,0 0-712 0,0 0-687 0,0 0-513 16,0 0-192-16,0 0 0 31,0 0-32-31,-12 51-56 0,9-36-8 16,3 4-8-16,0-6-48 16,0-3 16-16,15-1 64 0,9-9-80 15,0 0-168 1,0 0-272-16,1-9 64 15,-10-7 287 1,1-3 89 0,-8 0 537-16,-4 3 399 0,-4 6 184 0,0 1-104 15,0 6-320-15,0 3-392 16,0 0-304-16,0 12 0 0,0 4 0 16,0 10-8-16,0 2 16 31,0 7 48-31,0 6-56 0,0 7-8 15,0 3 0-15,4 3-264 16,0 0 16-16,-4 0-792 0,0-6 520 16,0-1-200-16,0-3-32 0,-12-9-104 15,-1-3 239 1,-6-10 385-16,3-6 240 0,-8-10 488 16,4-6 697-16,-4 0-33 15,0-15-280-15,9-7-280 0,-2-7-40 16,10-6-208-16,7-3-31 15,0-6-201-15,11-1-64 32,13 4 8-17,8 3-56-15,4 6-120 0,1 10-297 16,14 6-751-16,-12 10-1024 0,2-1-2793 16</inkml:trace>
  <inkml:trace contextRef="#ctx0" brushRef="#br0" timeOffset="113143.09">22814 16640 10002 0,'0'0'2824'0,"0"0"-983"32,0 0 719-32,0 0-639 15,0 0-321-15,0 0-512 0,0 0-640 16,4-16-232-16,-4 26-96 16,-12 8 136-16,0 5-8 15,0 6-120 1,-1-1-120-16,6 3 88 15,3 1-96 1,4-6 0-16,0 2-8 0,15-8-248 16,6-5-168-16,7-5-112 15,7-7-152-15,1-3 64 16,1-10 184-16,-5-12 312 0,-1-6 128 16,-8-7 0-1,-2 0 368-15,-5 6 264 0,-8 7 240 16,0 10 8-16,-5 5-271 15,-3 7-321-15,0 0-288 16,4 7-40-16,-4 8 40 0,0 14 0 16,0 6-8-16,4 3 0 31,5 10 0-31,-1 2 8 16,3 17 0-16,6 16-56 0,-2-4 48 15,-2-10-112-15,-6-8-233 31,-7-20-471-31,0 7-32 16,-7 0 104-16,-10-7 312 0,-7-13 264 16,1-6 176-16,-1-9 16 0,-4-9 600 0,-4-4 336 15,0-4-160-15,-4-15-200 16,5-6-119-16,6-3-105 16,5-7 24-16,16-4-152 0,4-2-32 15,13 0-88 1,23-7-64-1,11 4-56-15,13-1-248 0,27 4-544 0,-10 12-1025 16,-14 7-4056-16</inkml:trace>
  <inkml:trace contextRef="#ctx0" brushRef="#br0" timeOffset="114392.87">23731 15450 10066 0,'0'0'1688'0,"0"0"-480"16,0 0-384-16,0 0-495 16,0 0 95-16,82-26-160 15,-57 26-88-15,6 0-64 0,-6 9 88 16,3 1 40-16,-9-1 128 15,1 4 40-15,-3 0 72 0,-6-4 16 16,-3 7 24-16,-4 3 32 31,0 7-63-15,-4 2 47-16,0 11-48 16,-4-2-256-16,-4 11 0 0,-4 0-56 15,0 9 136-15,0 0 664 0,-4 7-216 16,0-1-216-16,0 0-199 0,1 1-145 31,2-7-56-31,5 0-96 16,-3 0 16-16,7-3-56 0,-5 0 0 15,1 0 56-15,5 1-64 16,-5-5 8-16,-1 1 8 0,1-4 56 16,1-2 56-16,3 3-112 15,0-4 32 1,-5 4 48-16,9-4-96 15,-4 4 8 1,4 3 8-16,0-4-16 0,0 4 8 16,0-3 0-16,0-1-8 0,0-5 88 15,0-8-88-15,0-2 0 32,0-3 0-32,0-1 0 15,-3-2 64-15,-1 2-64 0,0-3-8 16,0 1 0-16,0 3 8 0,0-4 0 15,-4 1-8-15,4-4 8 0,0 3 48 0,-4-3-48 32,1 4 0-32,-2-4-40 15,-3 3 40-15,5 1 48 16,-2-1-48-16,-3-3 8 0,5 4 0 16,-6-4-8-16,-2 0 0 0,-2-3-8 15,-11-6-120-15,-8 0-136 31,-11-7-384-31,-41-6-1145 0,12-3-3272 16,9-13-8738-16</inkml:trace>
  <inkml:trace contextRef="#ctx0" brushRef="#br0" timeOffset="117917.11">18156 16872 1424 0,'0'0'9546'16,"0"0"-7754"0,0 0-560-16,0 0-319 15,0 0 367-15,0-13-120 16,0 13-576-16,0 0-160 0,0 0 97 0,0 0 39 16,0 0-264-16,0 0-176 0,-4 10 64 31,-4 2 168-31,-4 7-104 15,0 4-56-15,0 5 8 16,-4 4-80-16,4 3 56 0,5 3-40 16,3 0-24-16,4 3-40 15,0 0 40 1,0-2-16-16,7 2 24 0,14-3 48 0,-2 0-88 31,5 0-8-31,-4 0 32 16,8 1-88-16,-5-2 32 15,9 2-48-15,-4 2 8 0,4-3 0 16,4 3 0-16,0 0-8 0,0-2 112 0,4-1-112 16,-1-4-8-1,2-2 8 1,2 3 0-16,2-6 0 16,2 3 72-16,1-1 48 0,3 4 32 15,5-3-144-15,0 0-8 16,4-1 8-16,0 4 8 15,0-3 64-15,-4 3-72 32,-5-6-8-32,-3-1 8 15,-8-2 0-15,-5-11 48 0,1 2-56 16,1-5 0-16,2-2 48 16,1-4-40-16,-1 0 0 0,10 1-8 15,-6-4 48-15,5 7-48 16,0-5 0-16,0-1 0 15,-4 2 56-15,0-3-48 16,-5 1-8-16,-3-4 0 0,0 0 8 16,0 0 0-16,0 0-8 0,-4 0 8 31,3-4 32-31,1 1-40 0,-4-3 0 16,4 2 0-16,0 2 0 15,4-1 0-15,-1-4 0 0,2 4 0 16,-5-4 8-16,-1 4-8 15,1-3-8-15,-4 3 0 16,0-7 0 0,0 4 8-1,3-7 0-15,1 4 0 16,1-4 0-16,-2 0 0 0,1 0 0 16,-4 1 0-16,4 2-8 15,-1 1 8-15,-3-1-88 0,0-3 80 16,0 1-72-16,0 2 72 31,-4-3 8-31,0-2-56 0,-4 5 56 0,4-2 8 16,-4 2-8-16,-1 1 0 0,-3-4 16 15,4 3-16-15,1-2 112 32,3-1-56-32,3 0-48 0,1 0 8 15,0 1-8-15,0 2 0 16,0 1-8-1,0-4 8-15,-8 4 24 0,-1-1-24 16,1-3-8-16,0 1 0 16,-4-1 0-1,-4 0 8 1,4 1 0-16,-8 5 1 0,-1 1 31 0,-2-1-40 16,-5 4 0-16,0 3 0 15,-4-3 0-15,0 3-8 0,3-3-193 16,1 0-239-16,5-4-184 15,-5 4-128-15,7-6-176 0,-3 3-288 32,1-1-473-32,-9-3-31 15,0 4-769-15,-13 0-3704 0</inkml:trace>
  <inkml:trace contextRef="#ctx0" brushRef="#br0" timeOffset="118402.71">21259 17706 11306 0,'0'0'2632'0,"0"0"-1031"15,0 0-201-15,0 0-80 16,0 0-367-16,0-2-497 0,4 2-176 15,9 2-56 1,2 5 24-16,2 3 0 0,7-1-104 0,4 0-96 31,4 1 24-31,3 0-72 16,1-1 88-16,4 1-88 0,-9-1 8 16,1 1-8-16,-8-1 0 0,1-2 8 15,-6 2-8-15,-3-6 8 16,-4 4 336-1,-3-1 24 1,-2 1-152-16,-3 2-80 16,-4 0-128-16,0 10 160 0,0 1-96 15,-15 5 0-15,-2 4 296 16,-7 2 0-16,-8 7-127 31,0 4 23-31,-3-1-80 0,-1 3 56 0,4-3-112 16,4-2-64-16,8-4-64 0,5-7-104 15,6-2-288-15,9-4-857 0,0-9-1295 16,0-4-3361-16</inkml:trace>
  <inkml:trace contextRef="#ctx0" brushRef="#br0" timeOffset="121294.13">5059 11878 12018 0,'0'0'2729'15,"0"0"-1961"-15,0 0-480 0,0 0 272 31,0 0 688-31,0 0-152 0,-11 0-431 16,11 0-1-16,0-7-176 0,7-9-328 16,10-6-80-16,2-7-72 0,5-6 56 31,4 1-56-31,4-1-16 16,4 9 8-16,3 10-56 0,10 10 56 15,7 6-8-15,19 3 0 16,20 20 0-16,29 11 8 0,16 11 0 15,4 6 8-15,-9 2 0 16,-8 8-8-16,-7-1-72 16,-8 7-256-1,-2-1-224-15,2 1-408 0,8 3 463 16,4-7 497 0,11-2 192-16,1-10-80 0,6-7-112 15,2-3 8-15,4-12-16 31,-13-10 16-31,-12-6-8 16,-11-13 0-16,-24-4-312 0,-20-15-752 16,-21-9 112-16,-10-7 488 15,-2-13 416 1,1-2 48-16,-4-7 632 0,-17 9 544 0,-11 7 129 16,-4 6-377-16,0 9-360 15,-4 7-176-15,0 6-96 16,1 4-160-16,-1 6-88 0,4 0-48 15,-4 3-8-15,0 0-96 16,-5 3-16 0,5 6 104-16,-3 4 8 31,-1 6 8-31,4 0 0 0,0 9 0 16,0 1 0-16,0 6 8 0,0-3-8 15,0 3 0-15,4-3-8 16,0 0-216-16,0-7-24 0,0-9-208 15,0-4-144 1,0-6 0-16,4-6 175 16,8-2 353-16,0-18-24 0,3-11 32 15,9-7 64-15,1-7 16 16,6-6 88-16,1-3 64 0,0 4 81 16,4 5 111-16,-4 7 96 15,-1 12-48-15,6 11-72 16,-1 5-184-16,3 7-48 15,10 3-32-15,-2 0-56 0,5 3 112 16,4 7-56-16,-1 3-16 16,-3-4 32-16,8 1-80 0,-4-1 64 47,4 0-72-47,0 1 0 15,-1 0 40-15,5-1-40 0,0 4-8 0,-4 3 8 16,3 0 0-16,5 3 0 15,12 6 0-15,19 13 0 0,21 0-8 16,3 7 8 0,1-8-8-1,-4-1-8-15,-13-8 8 0,5 1 8 0,-9-7 8 16,-4 0-8-16,-19-6 40 16,-12-10-40-16,-20 1-8 0,-5-4 0 15,10-3 8-15,6 0 0 31,9-16 0-31,-1-3-40 16,1-9 40 0,8-1 0-16,-4-3 8 15,4 0 72-15,-1 1 8 16,-7-1 208-16,-9 6 64 16,-10 1-32-16,-6 0-136 0,-15 3-32 15,-4 0-32-15,-8-1-56 16,-4 4-72-16,0-3 24 0,-1 3-24 15,2 0-248-15,-5 3-280 0,-1 3-200 16,2 3-56-16,-9 4-856 0,0 3-1041 16,0 0-2768-16</inkml:trace>
  <inkml:trace contextRef="#ctx0" brushRef="#br0" timeOffset="127725.37">21671 15843 10666 0,'0'0'2096'0,"7"-13"-479"15,-3 10 39-15,-4-4-296 0,4 5-304 16,0-1-47-16,-4 3-177 0,0 0-160 31,4 0-120-31,-4 0-336 16,0 0-136-16,5 9-8 0,-2 7-64 15,1 6 72-15,4 7-32 16,3 2 24-16,2 8 48 0,2 2-24 16,2 3-24-16,3-3-64 15,-4-2 56 1,12-4-8-16,0-4-8 0,7-5 0 16,1-4 112-1,8 0-112-15,0-3 8 16,4-3-48-16,-1-3 8 0,-2-4 32 15,-6-2-40-15,-7-1 40 32,0-3 160-32,-8 0 25 0,-1 0-41 15,5 4-120-15,-4-1-64 16,4 1 64-16,4-1-72 0,4 3 0 16,-1-2 8-16,10-1-8 0,-6-2 0 0,6-2 0 31,-6 1-64-31,1-3 56 15,-4 0-32-15,-5 0 32 0,-3-3-40 16,-3-3 48-16,-5 0 8 31,-1-1 0-31,5 1-8 0,0-3 24 16,4-1-24-16,4 0 0 31,4 4-104-31,0 0-8 0,-1-1-65 0,1-2 33 16,-8-4 24-16,-4 4 120 15,0-10-48-15,-8-3 0 16,4-1-104-16,0 1 64 0,0-7 80 0,0 4-152 31,0 0 32-31,-1-4 8 0,2 0-48 16,-1-2 64-16,-1 2-32 16,-2-3 8-16,-6 0 120 15,-3 1-88-15,1-1-80 0,-6-3-16 16,1 4-16-16,-4-1 160 15,8 3-56-15,-4 7 96 16,8-1 0-16,-4 5 0 0,4 2 0 16,0 3-8-16,-4-3-32 15,-4 0 48-15,0-3 0 16,-4-3-72-16,0 3 72 0,0-7-128 31,0 4 56-31,-4-3 8 0,4 3 64 31,-4-3 0-31,4-1-48 0,0 4-24 16,0-4 56-16,0 4-200 16,0 0 40-16,-4 3-88 0,0-4 8 15,-3 5 120 1,-6 1 24-16,1 2 40 0,-4-1-168 16,1 0 95-16,-2-3-279 15,-2 3 56-15,-1 0-184 16,-1 0 304-16,-3-3-56 0,-3 4 168 15,-1-2-120-15,0 5 152 32,0-1 88-32,-4 0-120 15,1 4 80-15,3-4-16 16,0 3-208-16,-4 4 112 0,0-3 120 16,0 2-176-16,-7 1 112 15,2-3 8-15,-7 2 56 0,1-3 48 31,-1 1-8-31,4 3 8 16,1-7 0-16,2 7 0 0,1-1 0 16,0 4 8-16,1 0-8 0,3 0 0 15,-4 0 0-15,-4 3 0 0,0-4 0 16,1 2 0 0,3-2 72-1,-5 1-56-15,6 0 88 16,-1 0-24-16,0-1-64 15,4 4 64-15,-3-3-72 16,7 0 8-16,-8 3 88 0,4 0 8 16,-1 0 48-16,-2 0-8 31,7 0 88-31,-4 0 152 16,5 0-184-16,-1 6-56 0,0 4-32 15,4-1-112-15,-4 4 80 0,4 0-80 0,-4 3-8 16,5-1 112-16,-5 2-96 0,0 2 64 31,0-1 112-31,3 2 136 16,1-1 16-16,0 3-48 0,5 4-31 15,2-1 55-15,2 6-144 16,-1 4-32-16,8 4-64 0,0 2-24 0,1 3 16 16,2-3-72-1,-3 4 0 1,4-3 56-16,4-1-56 15,-4 0 0-15,4-3 0 0,0 3 16 16,0-2 40-16,4-2 8 0,8-2-56 16,4-3 88-1,4-3-96-15,-4-7 88 32,8-3-40-32,-9-6-48 15,6-7-192-15,7-6-1009 0,-4-13-1191 16,4-2-2585-16</inkml:trace>
  <inkml:trace contextRef="#ctx0" brushRef="#br0" timeOffset="128981.77">23495 14837 9233 0,'0'0'2377'0,"0"0"-513"16,0 0-119-16,0 0-81 31,0 0-544-31,0 0-175 16,24-61-265-16,-16 55-136 0,7-4-112 15,-2 7-88-15,2 0-120 16,2 3-16-16,3 0-112 31,3 0-16-31,-3 0 40 0,8 10 32 0,-7 2-16 0,2 7-80 16,-3 0-56-16,-4 4 112 15,-4 5-112-15,-12-3 0 0,0 4 0 16,0-4 8-16,-8 4 0 16,-12-4 0-1,-4 1-8-15,0-7 72 31,-4 0-72-31,-4-6 16 16,5-4-16-16,3-3 0 0,0 1-144 16,7-4-8-16,6 0-304 0,11-3-224 15,0 0-256-15,0 0 112 16,16-3-441-16,7-7-663 16,9-5 360-1,20-11-977-15,-7 4-1464 0,-6-3-3528 0</inkml:trace>
  <inkml:trace contextRef="#ctx0" brushRef="#br0" timeOffset="129367.12">23933 14840 904 0,'0'0'5249'31,"0"0"-2953"-31,0 0-463 16,0 0-537-16,0 0-48 16,0 0 9-16,0 0-297 0,28-26-152 15,-28 26-104-15,0 0-208 16,0 0-152-16,-8 0-184 15,-8 6 504 1,-3 7 169 0,-2 0-265-16,1 3 0 0,-3 3-208 15,7 0-64-15,4 0 0 0,3 0-176 0,5 6-24 16,4-5 16-16,0-1-104 16,17-1 72-16,2-5-64 15,1-3 32 1,5-4 48-16,3-6-88 15,-9 0 0-15,5 0 64 0,-8-3-56 16,0-6-8-16,-4-4 112 0,0-6-112 16,-4 3 64-16,-4 0-72 0,4 0 0 31,-8 10-56-31,0-1-112 16,0 4-240-16,0 3-616 0,-5 0-496 15,-6 0-545-15,-1 0-655 16,4 3-2394-16</inkml:trace>
  <inkml:trace contextRef="#ctx0" brushRef="#br0" timeOffset="129999.83">24236 14595 7681 0,'0'0'2257'0,"0"0"-137"0,0 0-592 15,0 0-639-15,0 0-1 16,0 0-144-16,0 0-88 16,4-22-248-16,-4 22-216 0,-8 0 80 15,-4 0-16-15,-4 10 168 16,0-1 105-16,-3 4-153 16,-2 2-56-16,1-2-104 0,5 3-136 15,3-3 80-15,-4 0-144 16,4-1 32-16,3-2-48 15,2-4 16 1,3 0 40-16,4-2-48 0,0-4-8 16,0 0 80-16,7 0-80 15,10 0-160-15,-2-4-112 0,2-5-56 16,2-4-80-16,5-2 55 16,-7 2-119-16,2-3 336 15,-3 0 88-15,-4 7 48 31,-8-1 0-31,4 3-8 16,-4 1 8-16,-4 6 48 0,4 0 128 16,-4 0 112-16,0 0-103 15,0 0-97-15,-8 0-80 0,-8 0 96 32,-3 10 72-32,-2-1-128 15,1 1 8-15,-4 2-56 16,1 7-392-16,3-2-1489 0,8-2-1288 15</inkml:trace>
  <inkml:trace contextRef="#ctx0" brushRef="#br0" timeOffset="132822.28">23411 16621 10018 0,'0'0'2160'15,"0"0"-1104"1,0 0 137-16,0 0-361 16,0 0 152-16,0 0-32 15,0 0-416-15,8-10-288 16,-8 10-16 0,0 0-64-16,-12 0-96 15,-8 4 273-15,-3-1-73 0,-1 0 56 16,-4 0-56-1,-4 0-56-15,4-3-16 16,-4 0-128-16,4 0-64 16,0 0 88-16,0-3-88 0,4 0 0 15,1-7 0-15,3 1 0 0,4 0 72 32,0-8-80-32,-1 2 8 0,6-5 8 15,-1-2-16-15,4 0 0 16,-4-1-8-16,-3 1-128 0,2 3 136 15,-6 1-8-15,-2 5 0 16,-3 0-56-16,0 7 56 31,-4-1 8-31,5 4-16 16,3 0 16-16,-1 0-8 0,2 3 16 16,-5-4-16-16,0 2 8 15,0-2 0-15,-8 1 0 0,4 3-8 16,1-3 8-16,-6 0 48 15,6 0-48 1,-1-4 0-16,4 7 0 0,-4-6 0 16,8 3 0-16,1 0 0 15,-2-1 0-15,-3 1-8 0,5 3 16 16,-9 0-16-16,0-3 8 16,0 3 0 15,0 0 0-31,0-3 64 0,4 3-56 15,1 0 0-15,2-3 0 16,1 3 0-16,9-4 0 0,-6 4 0 16,6 0 24-16,-10 0-32 15,-2 0 0-15,-5 0 0 32,-8 0 0-32,-4 0 0 0,0 7 8 0,1 6-8 0,2-1 96 15,5 1-88-15,4-3 8 16,9-1-16-16,-1 1 8 0,8-4 32 15,0 1-40-15,0-2-48 32,-8 2 32-32,-3 3 32 0,-5 2-16 15,-8 1 0-15,-1-1 16 0,5 5 112 16,4-5-80-16,2 4-40 0,9 0 0 16,2-3 8-16,-6 2 32 15,9 5-40-15,-4 2-8 16,0 0 88-16,-3 3-88 15,-2 4 72-15,1-4 24 32,1 1-48-32,2-1 24 0,2 1 8 15,2-1-64-15,2 0 72 16,3 1-80-16,4-1 0 31,-1-3-8-31,5 7 16 0,0-4 64 16,0-2-80-16,5 5 0 15,3 4 56-15,4-1-48 0,4 8-8 0,-4-1 0 0,4 0 0 16,-1 3 32-16,6-2-32 31,-6-5-8-31,5 1 0 0,-3-6-184 16,2 2-104-16,-2-5-136 16,-2-4 16-16,-2-3 144 0,2 0 8 15,-7-3 176 1,4 3 80-16,0-3-32 15,4 0 40 1,0 0 56 0,4 3 96-16,8 0-64 0,0-3-80 15,0 3 0-15,4 0 40 0,0-7-40 16,-1 8 72-16,1-8-80 0,-9 1-112 16,5-1 112-16,-7-5-8 31,3 3 8-31,0-1 72 0,-1-3 8 15,1 7 120-15,4-3-104 16,4 2-80-16,0 1-8 0,-4 3 0 16,0-3 0-16,4-4 8 0,-4 1-8 15,0-4 64 1,0 3-72-16,-5-2 8 0,10-1-8 16,-7 1 0-16,2-1 8 15,4 0 0-15,0 1-8 16,-4-4 88-16,4 3-72 0,-4 1 32 15,0-1-48-15,4 0 8 32,-4-3 64-17,4-3-72-15,3 0 0 0,-3 0 64 16,-4 0-56-16,4-3-8 16,-4-3 8-16,0-3-8 0,4-1 64 0,-4 0-64 15,0 1 0-15,4-1-8 31,3-3 16-31,1 1 48 0,0-4-56 16,4-3-72-16,-4 0-24 16,0 0-24-16,-1-4 48 0,-3 5 16 15,-4-4 48-15,0-1 8 16,4 7-64-16,-8-3 56 16,4 0 8-1,-4 3-8 1,-1 3 8-16,-2-2-8 0,3-4 8 15,-5 3-8-15,1-3 8 16,-3 3 0-16,2-6 8 0,-3 3-8 16,4-1 0-16,0-2 0 31,0 0 0-31,-1-3 32 0,-2 3-24 16,-6-4 40-16,2 4 96 0,-9 0 80 15,4-1-32-15,-8-2-64 16,0 0-32-16,3-1 112 0,1-5-48 0,0-1 8 31,5 0 24-31,6 0-32 16,-2-3-104-16,-5 1-48 0,3-1-8 31,-7 3 80-31,-4-3-64 16,0 6-8-16,-4-3 0 0,-7 1 0 15,-2 5 40-15,5-2-48 16,-7-1 0-1,2 0 48-15,2-2-48 0,-2 2 0 16,-2 0-8-16,-2 4-160 16,-2 0-176-16,-1 9-336 0,-4 3-440 0,-12 13-1241 15,4 0-1392-15,8 10-3736 0</inkml:trace>
  <inkml:trace contextRef="#ctx0" brushRef="#br0" timeOffset="133508.34">23647 16923 9193 0,'0'0'3249'0,"0"0"-1632"15,0 0 119-15,0-10-352 16,7 10 32-16,5 0-495 16,8 0-257-16,4 0-192 0,4 0 56 15,8 0-16 1,11 3-248-1,5 7-96-15,25 2-120 0,14 4-40 0,-8 0 96 16,-7 0-96-16,-16-9 40 16,-20-1-48-16,-1-3 8 0,-7-3 72 15,-12 0-80-15,-12 0 104 32,-4 0 208-32,-4-7-168 0,0 1-144 15,-8-3-264-15,-3 2-496 16,2 7-552-16,-3 0-1089 15,5 0-1439-15,3 3-3322 16</inkml:trace>
  <inkml:trace contextRef="#ctx0" brushRef="#br0" timeOffset="134125.44">24638 16770 9962 0,'0'0'4177'16,"0"0"-3185"-16,0 0 824 0,0 0-976 16,0 0 225-16,0 0-457 0,0 0-456 31,0 0-56-31,4 23 120 0,-11 2-112 16,-1 0-48-16,4 1-56 31,4-1 8-31,0-6-8 0,4 0 0 15,15-10-16-15,9-2-112 16,0-7-216-16,4 0 80 16,0-13 80-16,0-9 144 0,-8-7 40 0,0 1 176 0,-9 2 304 31,-2 4 112-31,-9 9 424 16,0 4 56-16,-4 9-512 0,0 0-408 15,0 9-152-15,-4 17 0 16,-4 9 0-16,3 9-8 0,1 10 8 15,4 16-8 1,9 22 8 0,10 16 0-1,-6 0 0-15,-2-19-112 16,-7-26-168-16,-4-18-224 0,-11-7-136 16,-6 10-64-16,-11 2 168 0,-4 4 120 15,-3-9 264-15,-5-7 112 0,0-13 40 31,4-12 8-31,4-10 376 16,0-3 248-16,8-16 176 0,5-16-320 16,6-5-24-16,13-8-56 15,0-9-112-15,9-6-232 0,14-3-8 16,18 2-48-16,2 3 0 16,2 8-8-16,-2 12-32 15,-3 9-216-15,-13 10-496 16,14 7-1096-16,-14 5-2497 0,1 1-4609 0</inkml:trace>
  <inkml:trace contextRef="#ctx0" brushRef="#br0" timeOffset="134441.79">25488 16580 10362 0,'0'0'1880'0,"0"0"-176"16,0 0-191-16,0 0 383 0,0 0 73 16,0 0-793-16,0 0-520 15,-17-32-384 1,-7 32 72-16,-8 0-64 15,0 9-24 1,-7 4-64-16,-1 0-104 0,4 2-32 16,4 2-48-16,5-2-8 0,3-2-40 15,7 6-784-15,9-3-1296 32,8-7-3001-32</inkml:trace>
  <inkml:trace contextRef="#ctx0" brushRef="#br0" timeOffset="136963.46">5227 9769 12218 0,'0'0'3057'0,"0"0"-1617"0,0 0 496 15,0 0-415-15,0 0-217 16,0-6-224 15,0 6-456-31,0 0-207 16,8 0-137-16,7 0-160 16,9 0 0-16,8 3-112 0,13 6 56 15,11-2 8-15,7 3-64 0,5-1 40 16,-4-3-48-16,-5 1 8 15,-11-4 104 1,-12-3-104-16,-16 0-8 0,-13 0 0 16,-7 0 72-16,0 0-56 0,0 0-16 15,-15-3-88-15,-5 0-240 16,0 3-288-16,0 0-1433 0,12 0-4240 16</inkml:trace>
  <inkml:trace contextRef="#ctx0" brushRef="#br0" timeOffset="140694.54">7877 11649 14947 0,'0'0'1840'0,"0"0"-1088"0,0 0-16 0,51-80-360 16,-31 68-111-1,4-1-41 1,-3 4 16-16,5-1 8 0,2 4-48 16,4 2 88-16,9 4-48 15,-2 0-128-15,5 0 8 0,0 4-112 16,0 5 88-1,-9 4 216-15,6 6-112 32,-5 3 80-32,-5 10-120 0,1 3-152 15,-4 0 120-15,-4 6-120 16,-1-6 0-16,2 0-8 16,-5-7-48-16,-1-2-176 0,-2-4-64 15,3-6-216-15,-1-7 152 16,-2-5-64-16,2-4 8 15,5-10 144-15,-4-9 152 0,0-13 112 16,0-6 72-16,0-6 32 16,-5-1 144-16,-2 1 184 0,-5 12 112 15,-1 7-32-15,-3 9-80 32,0 10-48-17,-4 6-280-15,5 0-104 0,-1 3-88 16,-4 13 8-16,4-1 80 15,0 11 0-15,-1-1 8 16,1 4 0-16,0 0-8 0,0-4-64 0,1 0-112 31,-1 1-232-31,0-8-200 0,-1 2-184 16,5-5 80-16,-8-8 95 16,4-1-39-16,-4-6 480 15,9 0 176-15,-2-13 8 0,5-9 48 16,4 0-56-16,4-10 0 15,4 1 80 1,4-4-64 0,0 6 160-16,0 7 144 0,4 6 8 15,3 10-63-15,1 6-257 16,5 0 0-16,-2 12 32 16,1 4-40-16,-1 10 0 0,6-4 0 31,-2 3 0-31,9-3 0 0,0 1 0 15,4-1 16-15,8 0 80 0,3-3-88 16,9 0 88-16,0 0-88 16,-1 0-8-16,13 1 8 0,15-2 48 15,-15-2-32 1,-8-6 408-16,-16-4-40 16,-25-6-168-16,6 0 24 15,2-6 256-15,-3-10 176 0,-4-3-64 16,-1-7-48-16,-3 1-248 0,-8-4-47 31,-4-2-65-31,-3-4-112 16,-2 0-88-16,-7 0 48 0,-4 6-56 15,0 4-112-15,-4 3-833 0,0 6-1847 16,4 6-5442 0</inkml:trace>
  <inkml:trace contextRef="#ctx0" brushRef="#br0" timeOffset="141342.87">11116 11925 9946 0,'0'0'2568'0,"0"0"-1088"16,0 0 209-16,0 0-1 0,0 0-79 47,0 0-297-47,24-3-336 15,-13-7-200-15,1 4-240 0,8-4-192 16,1-2-144-1,7-7-128-15,0 0-56 16,3-10 128-16,1-3-136 0,0-6 65 16,0 0-65-16,-8 0 0 15,-9 10 64-15,-3 8-8 0,-7 11 32 0,-5 6-96 16,0 3-184-16,-9 0-857 16,-19 25-279-16,0-3-1649 15,5 4-2608-15</inkml:trace>
  <inkml:trace contextRef="#ctx0" brushRef="#br0" timeOffset="141728.21">11120 11700 10842 0,'0'0'2360'0,"0"0"-463"15,0 0-49-15,0 0-688 0,0 0 9 16,0 0-473-16,-4-4-272 0,15 4-16 0,6 0-312 16,2 0-48-1,9-3-32 1,4 0 0-16,5-3-8 16,2-4 40-16,1-3-48 0,-1-2 48 15,-2-1-40 1,-14 0 40-16,-3 3 448 0,-12 7 248 15,1 3 88-15,-9 3-239 32,0 0-249-32,0 0-304 15,0 12-40-15,0 10 0 0,-9 10 48 16,9 6-32-16,-4 1 80 16,4 2-96-16,0 3 0 0,0 14-400 0,0-14-1169 0,4-6-3840 15</inkml:trace>
  <inkml:trace contextRef="#ctx0" brushRef="#br0" timeOffset="143516.94">5218 11354 11946 0,'0'0'2161'16,"0"0"-1137"-16,0 0 552 16,0 0-112-16,0 0-599 15,0 0-393-15,0 0-64 0,0 0 136 31,0 0 144-31,0-4-128 0,5 1-232 16,-5 0-104-16,8 0-144 0,0-1-72 0,3 2 56 16,6-2-56-16,3 1 24 15,3 3-32-15,5 0 0 16,4 0-8 0,5 0 0-16,-2 3 8 31,5 3-8-31,-1 1-88 0,6 3-64 15,-6-4-272-15,-3 0-24 16,4-3-16-16,-9 0-8 16,2 1 32-16,-13-4 8 0,0 0 144 15,-12 0 280 1,-5 0 16-16,-3-4 176 16,0-2-8-16,-19 0-160 0,-9 0 80 0,-9-1-72 15,2 4-16-15,-12 0 0 16,-2-1 8-16,-2 2-8 0,-1-2-40 15,4 1 24-15,1-3 16 32,6-1 0-32,9 1 0 15,5 3 0 1,11 0 64-16,8 3 72 0,4 0-32 0,4 0 8 16,0 0 8-16,0 0-112 15,8 0-8 1,7 0 64-16,6 0 8 15,10 0 32-15,1 3-104 16,8 0 0-16,-4-3 8 16,4 3 0-16,0-3-8 0,-9 0 8 15,1 0 56-15,-8 0 64 0,-7 0-72 16,-6 0 88 0,-7 0 120-16,0 0-48 15,-4 0-16-15,0 0-88 16,0 0-112-16,0 0-80 0,0 0-632 15,0 3-560-15,0 1-1601 0,0-4-4913 0</inkml:trace>
  <inkml:trace contextRef="#ctx0" brushRef="#br0" timeOffset="146254.75">7960 11700 8481 0,'0'0'5241'0,"0"0"-4552"0,0 0 127 16,0 0-136-16,-4-16-304 16,4 6 176-16,0 4-56 0,9-4-144 31,-2-2-32-31,5-1 104 31,4-3 9-31,3 0-225 0,6-3-144 0,-5 6 40 16,4 4-104-16,4-1 16 15,-5 7-16-15,1 3 8 0,8 0 0 16,4 10 8-16,4 2 32 16,4 1 56-1,4 6-88-15,-1 0 32 0,5 0-48 16,-8 3 0-16,4 1 16 16,-8-4-16-16,-1 3-72 0,-7-6 72 15,-4 3-8-15,0 3 8 16,-8-3 0-16,0 0 0 31,0 0 0-31,0 3 0 16,-1 1 0-16,2-1 0 0,-1-3-88 15,3 0-144-15,1-3-112 16,0-7-249-16,4-2-95 0,0-4-56 16,-4-3 368-16,4-3 168 31,-5-13 144-31,-2-7 64 0,3-5 56 15,-5-3 184-15,1-1 0 0,1 0-112 16,-6 7 224-16,-2 3 160 0,-6 5-104 16,5 8 96-16,-8 3-127 15,-4 6-153 1,4-3-32 0,1 3-184-16,-5 0 0 15,0 0-8-15,3 0-16 16,1 0-32-16,0 3 48 0,0 6-8 15,-4 1 8-15,4 3-8 16,0 2 8-16,-4 4-8 31,5 3 16-31,-2 1-24 0,1-4-96 16,0 0-296-16,0-3-265 0,0-4 57 0,4-5 184 16,4-4-104-16,-4-3 40 0,8 0 160 15,-4-3 96-15,3-13 144 31,-2-3 16-31,2-7 80 0,-2-6 56 16,2 1 72-16,2-4 72 16,-6 7 184-16,6 2 192 0,-2 10-48 15,5 10-296-15,1 2-168 0,6 4-64 16,1 4-8 0,-1 12-64-1,5-1 24-15,0 5-80 0,4-1-24 16,1 0-80-16,2-3-80 15,1-1 128 1,4 1 48-16,-4 0 128 0,3 3-40 16,1 0 48-16,-4-3-416 31,0 6 24-31,0-6-112 0,0 0 112 16,-5 0 7-16,5-3 97 15,-3-4 8-15,6-2 48 16,-3-1 136-16,4 0 0 0,-1-6 88 0,6 0 8 0,-6 0 0 31,5-6 48-31,-4-10 208 16,-5-3 64-16,-2-9 72 0,-10-4 121 15,-3 0 55-15,-11-3 136 16,-6 6 344-16,1 7 144 0,-8 7-279 16,0 5-425-1,0 7-448 1,0 3-40-1,0 0-1697-15,-4 0-831 0,0 6-3081 16</inkml:trace>
  <inkml:trace contextRef="#ctx0" brushRef="#br0" timeOffset="151150.14">24774 10547 7705 0,'0'0'1632'0,"0"0"-103"16,0 0-449-16,0 0-288 15,0 0-112-15,0 0 169 0,0-6-121 32,4 0-224-32,0-1 392 15,0 1-256-15,0-1-464 0,-4 1-32 0,4 0-144 16,0-4 16-16,0-3-8 0,-4-6 0 15,0-6-8-15,0-10-96 16,0-6 40 0,0-1 48-16,-8-5 16 15,4 2-8-15,-4 4 8 16,0 3-8 0,0 3 64-16,0 0-64 0,-3 4-48 15,-10-1 32-15,-3 0 8 16,-12-6-64-16,-7 0 64 15,-17 0-32 1,4-1 32-16,-7-2 8 16,3 6 0-16,4-3 8 0,-4 6-8 15,4 4 0-15,0-1 0 0,-8 4 0 16,-3-1 0-16,-12-9 0 0,-18-2-8 31,-18-8 8-31,0-3 0 16,7 4 0-16,12 6 0 15,17 3 0-15,11 10 40 0,4 2-40 16,20 4 0-16,-4 0 0 0,-20-3 8 0,-23-10 48 16,-29-3-56-1,2-3-48-15,6 9 40 16,24 7 8-16,28 10-8 16,13 5 8-16,6-2 0 0,-10 2 0 15,-13 1 0-15,-16-7-88 16,-23-2 24-1,-17-5 0-15,-7 1 64 16,11 1-8 0,25 1 8-1,31 8 0 1,15 3 0-16,6-1-8 0,-1 4 0 16,-8 3 8-16,-7 0 0 0,3 0-8 15,-4 0 8-15,-4 3 0 0,-7 4 0 16,-5-1 0-16,-4-3 8 15,5 0-8-15,3 0 0 16,-1 7 8-16,6-3-8 0,3 2 56 16,0 7-48-16,0 0 0 15,5 3 0-15,-4 3 136 0,-1 3-16 32,-4-2-80-32,-8 2-48 15,4-3 96-15,1 1-88 16,-1-1 48-16,8 0 72 0,0 0-80 15,8 3 104-15,1 4-88 16,-1 3-56-16,4-1 64 0,-3 4-16 31,-5-3 48-31,0 0 16 0,0 0 32 16,-8 0 64-16,4-7-144 16,0 0 9-16,4-2-65 0,5-5 32 15,7 2-40 1,1 2 72-16,-2-3-64 0,2 0 64 15,-1-3-72-15,4-1 40 32,0-2-32-32,8 0 32 15,8 0 24-15,5-4-72 0,3 1 0 16,8-7 16-16,0 3-16 16,8-2-16-16,-5-1-200 0,5-3-113 31,0 0 129-31,0 0 24 0,0 0 88 15,0 0-40-15,9 0-856 0,14-13-632 16,1 0-673-16,0 1-3040 0</inkml:trace>
  <inkml:trace contextRef="#ctx0" brushRef="#br0" timeOffset="151551.13">19092 9344 8025 0,'0'0'1609'0,"0"0"-121"16,0 0 280-16,0 0-439 15,0 0-321-15,0 0-192 16,0-51-512 0,-24 51-160-16,-8 13 184 15,-7 2 16-15,-9 11-160 31,0 2 104-31,0 1 8 0,1 3 24 16,6-7-120-16,6-3 56 0,10-2-119 16,10-8-57-16,7 1 0 0,8-7-16 15,0 7 56-15,4-3 256 0,8 2-56 32,0 4-24-32,0 0-80 0,-4 3-96 15,4 3-16-15,0 0-96 16,8 4 8-16,7-4 80 0,14 3-88 15,6-2 88-15,9-1-96 16,7-3-344 0,18 6-800-1,-18-9-1561 1,-16-3-2952-16</inkml:trace>
  <inkml:trace contextRef="#ctx0" brushRef="#br0" timeOffset="153123.81">20686 12208 7513 0,'0'0'4569'0,"0"0"-3609"31,0 0-16-31,0 0 281 0,0 0-121 15,0 0-320 1,0 0 48 0,-4-51-256-16,20 32-207 0,0 0 175 15,4 0-296-15,8-1-16 16,0 8-8-16,3 2-144 0,9 4-8 16,-3 6-24-16,6 0 0 0,0 9 32 31,2 8-32-31,-2 5-40 0,2 3 80 15,-10 4-88-15,-7 6 0 16,0-3 8-16,-5 2-8 0,5 1 0 16,-3 0 0-16,3 0 0 15,3-4 8-15,1-1 0 16,4-8-8-16,0-3 0 16,-5-10 0-16,6 0 0 0,-5-5-72 15,-4-4-8-15,-1 0 80 16,1-16-8-1,-4-6 8-15,0-10 16 16,0 0-8 0,-8-3 72-16,4 3-32 15,-8 4 168-15,0 3 80 0,-8 9 208 16,0 6 32-16,0 4-120 16,0 2-176-16,-4 4-168 0,3 0-72 15,1 0-96-15,1 7 88 16,-1 6 8-1,0-1 0-15,0 4 0 16,0 3 0-16,-4 0-8 0,0 1-104 16,0 5 0-16,3 0-128 15,-3 1-16-15,4-4-96 0,0 0-48 16,1-3-136-16,-1-10 120 31,-4-2 56-31,4-7 256 16,-4 0 104-16,4-9 96 0,-1-14-8 15,9-5-88-15,1-8 0 16,7-5-8-16,3 0 8 0,5 3 0 16,0 3 0-16,0 13 0 31,0 6 208-31,0 9-160 0,0 5 48 16,0 2-96-16,4 0 8 0,-4 12 16 15,-1 1-16-15,9 3-8 16,-4 0 40-16,8 3-32 0,-5-4-8 15,10 5 0 1,-2-5 0-16,1 5 0 16,-4-1 0-16,0 0 0 0,-5-1 0 15,1 2 0-15,-4-1 0 16,5 3 0-16,2-3 0 0,8 0 32 16,6 0-32-16,-1-3 0 31,-1 0 0-31,1-7 0 0,-4-9 0 15,-1 0 8-15,-7-6 0 16,1-13 72-16,-2-9-64 16,-3-4 64-16,-4 0 64 15,-12-3-16-15,0 6 32 0,-12 4-64 32,-4 3 24-32,-4 9 88 0,0 4-160 15,-8 6-48-15,-8 3-696 16,-16 0-840-16,4 0-2369 15,0 0-4793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5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3592,'0'0'12630,"-10"2"-11582,-32 9-161,40-10-783,-1 0 0,1 0 1,0 1-1,-1-1 1,1 1-1,0-1 0,0 1 1,0 0-1,0 0 1,0 0-1,1 0 1,-1 0-1,1 0 0,-1 0 1,1 0-1,-2 3 1,-4 7 451,4-6-441,1 0 0,-1 0 1,1 0-1,0 0 0,1 0 0,-1 0 1,1 0-1,0 1 0,1-1 0,0 1 1,0-1-1,1 9 0,-1-1-26,1-8-74,0 0 0,0 0 1,1 0-1,-1 0 1,1 0-1,1-1 0,-1 1 1,1-1-1,0 1 0,0-1 1,1 0-1,6 7 1,-3-3-71,1-1 0,0 0 0,0 0 0,1-1 0,18 12 0,-18-14-25,1-2-1,-1 0 0,1 0 0,0 0 1,0-2-1,0 1 0,0-1 1,0 0-1,0-1 0,1 0 0,-1-1 1,15-3-1,-21 3 33,0 0 0,0 0 1,1 0-1,-1-1 0,0 0 0,0 0 0,0 0 0,-1 0 1,1-1-1,0 1 0,-1-1 0,0 0 0,1 0 1,-1 0-1,-1 0 0,1-1 0,0 1 0,-1-1 0,1 0 1,-1 0-1,0 0 0,-1 0 0,1 0 0,-1 0 1,2-8-1,1-8 93,-1 0 1,0 0 0,-2-1-1,-1-25 1,0 26 34,0 18-62,-1 0 0,1 1-1,0-1 1,0 0 0,-1 1 0,1-1-1,-1 1 1,1-1 0,-1 1-1,0-1 1,1 1 0,-1-1-1,0 1 1,0 0 0,0-1 0,0 1-1,0 0 1,-1 0 0,1 0-1,0 0 1,0 0 0,-1 0-1,1 0 1,-1 0 0,1 0 0,-1 1-1,1-1 1,-1 1 0,1-1-1,-1 1 1,-3-1 0,-5-1 22,-1 1 0,1 1 1,-1-1-1,-10 2 0,4 0-12,-8-2-34,-32 1-29,53 1-95,0-1 1,0 1 0,0 0 0,0 0 0,0 0 0,1 0 0,-1 1 0,0-1 0,1 1 0,-7 4 0,9-5-176,-1 0 1,1 1-1,0-1 1,0 0-1,1 0 0,-1 0 1,0 1-1,0-1 1,1 1-1,-1-1 1,0 0-1,1 1 1,-1-1-1,1 1 0,0-1 1,0 1-1,-1-1 1,1 1-1,0-1 1,0 1-1,1 2 1,-1-1-750,0 6-388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5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2600,'0'0'12842,"-6"6"-11752,-23 24 567,-37 52-1,2-2-998,-50 70 249,44-53-720,-7 16-157,60-92-224,2 1 1,-23 42 0,28-37-1442,9-24 765,1 0 0,-1 0 0,-1 0 0,1 1-1,0-1 1,-1-1 0,1 1 0,-1 0 0,0 0 0,-3 3 0,-1 2-453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 7457,'0'0'9651,"0"6"-8614,-2 3-747,0 0 0,0 0 0,-1-1 1,0 1-1,-1-1 0,-5 11 1,0 0-104,1-2-199,1 0-1,1 1 1,0 0 0,1 0-1,1 0 1,1 1-1,1-1 1,0 1 0,1 0-1,3 30 1,-1-47-50,-1-1 1,1 1-1,-1 0 0,1-1 1,-1 1-1,1-1 0,0 0 1,0 1-1,0-1 0,0 0 0,0 1 1,0-1-1,0 0 0,0 0 1,1 0-1,-1 0 0,0 0 1,1 0-1,-1 0 0,1-1 1,-1 1-1,0 0 0,3 0 1,2 0-359,-1 1 0,0-1 0,1 0 0,-1 0 0,10-1 0,-14 0 416,-1 0 0,0 0-1,1 0 1,-1 0 0,0 0-1,1 0 1,-1-1 0,0 1-1,0 0 1,1 0 0,-1 0-1,0-1 1,0 1 0,1 0 0,-1 0-1,0 0 1,0-1 0,0 1-1,1 0 1,-1-1 0,0 1-1,0 0 1,0 0 0,0-1-1,0 1 1,1 0 0,-1-1-1,0 1 1,0 0 0,0-1-1,0 1 1,0-17 190,-7-16 452,7 30-604,-7-16 518,0-1 0,-17-30 0,21 45-453,0 0-1,0 0 1,-1 0-1,0 1 0,0-1 1,0 1-1,0 0 0,-1 0 1,1 0-1,-1 1 1,0 0-1,0 0 0,0 0 1,-8-3-1,-22-4 93,-69-10 1,75 15-251,7 2-602,1 1 0,-36 1 0,26 2-1676,-2-1-248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29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3184,'0'0'4857,"17"-5"3189,-19 8-7931,1-1-1,0 0 1,1 1 0,-1-1 0,0 1-1,1-1 1,-1 1 0,1-1 0,0 1-1,0-1 1,0 1 0,0-1 0,0 1-1,0-1 1,1 1 0,-1-1 0,2 4-1,0-5-92,0 0-1,0 1 0,0-1 0,0 0 0,1 0 0,-1 0 1,0-1-1,0 1 0,1 0 0,-1-1 0,1 0 1,-1 1-1,0-1 0,5 0 0,35-3 120,-40 3-141,0-1 0,0 1-1,0-1 1,0 0 0,0 0 0,-1 0 0,1 0-1,0 0 1,-1 0 0,1-1 0,-1 1 0,1-1 0,-1 1-1,1-1 1,-1 1 0,0-1 0,0 0 0,0 1-1,0-1 1,0 0 0,0 0 0,0 0 0,-1 0-1,1 0 1,-1 0 0,1 0 0,-1 0 0,0-2-1,2-10-8,-1 0-1,0 0 1,-2-15-1,0 11 6,1 10 9,1 2 16,-1 1-1,0-1 0,-1 1 1,1 0-1,-1-1 0,-3-8 0,4 13-15,0 0-1,-1 0 0,1 1 0,-1-1 0,1 0 0,-1 0 0,1 1 1,-1-1-1,1 0 0,-1 1 0,0-1 0,1 1 0,-1-1 0,0 1 1,0-1-1,1 1 0,-1-1 0,0 1 0,-1-1 0,0 1-1,1 0 1,-1 0-1,0 0 0,1 0 0,-1 0 0,0 0 0,0 0 0,1 0 1,-1 1-1,0-1 0,1 1 0,-1 0 0,-2 1 0,-1 1 11,0 0 0,1 0-1,0 1 1,-1 0 0,1-1-1,1 2 1,-1-1 0,1 0-1,-1 1 1,1-1 0,0 1-1,1 0 1,-4 9 0,0 1 35,0 0 1,1 0-1,-4 27 1,6-22-47,0 37 0,4-55-6,-1-1 0,0 0 0,1 0-1,-1 0 1,1 0 0,-1 0 0,1 0 0,0 0-1,-1 0 1,1 0 0,0 0 0,0 0-1,-1 0 1,1-1 0,0 1 0,0 0-1,0 0 1,0-1 0,0 1 0,0-1 0,0 1-1,1-1 1,-1 1 0,0-1 0,0 0-1,0 0 1,0 1 0,1-1 0,-1 0 0,0 0-1,0 0 1,2 0 0,2 0-52,0 0 0,-1 0-1,1 0 1,0-1 0,0 1 0,0-1 0,7-3 0,-9 3 32,0-1 1,-1 1-1,1-1 0,0 0 1,-1 0-1,1 0 0,-1 0 1,1-1-1,-1 1 0,0-1 1,0 1-1,0-1 0,-1 0 1,1 0-1,-1 0 0,1 0 1,-1 0-1,0 0 0,0 0 1,1-5-1,0-6-18,0-1 0,-1 1-1,0-19 1,-1 26 39,0 5 16,0 0 0,0 0-1,0 0 1,-1 0 0,1 1 0,0-1 0,-1 0 0,0 0-1,1 0 1,-1 0 0,0 1 0,0-1 0,0 0 0,0 1-1,0-1 1,0 0 0,0 1 0,-1 0 0,1-1 0,-1 1-1,1 0 1,-1-1 0,1 1 0,-1 0 0,0 0 0,1 1-1,-1-1 1,0 0 0,0 0 0,0 1 0,0-1 0,1 1-1,-1 0 1,0-1 0,0 1 0,0 0 0,0 0 0,0 0-1,0 1 1,0-1 0,0 0 0,0 1 0,0-1-1,1 1 1,-5 1 0,3 0 9,-1 0-1,0 1 1,1-1-1,0 1 1,0 0 0,0 0-1,0 0 1,0 0-1,0 0 1,1 1-1,0-1 1,-1 1 0,1 0-1,1 0 1,-1-1-1,-1 7 1,0-4-59,1 1 0,0-1-1,0 1 1,1 0 0,0 0 0,0 0 0,0 0 0,1 0-1,1 9 1,0-12-263,-1-1-1,1 0 1,0 0-1,0 0 1,0 0-1,1 0 1,-1 0 0,1 0-1,0 0 1,-1 0-1,1-1 1,0 1-1,1-1 1,3 5-1,15 6-590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2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167 3288,'0'0'4437,"5"-9"-3631,0-3-503,19-32 1294,-21 39-1417,3-4 1200,-6 9-1366,0-1 1,0 1-1,0 0 1,-1 0-1,1-1 1,0 1-1,0 0 1,-1 0-1,1-1 1,0 1-1,0 0 1,-1 0-1,1 0 1,0 0-1,0-1 0,-1 1 1,1 0-1,0 0 1,-1 0-1,1 0 1,0 0-1,-1 0 1,1 0-1,0 0 1,-1 0-1,1 0 1,0 0-1,-1 0 1,1 0-1,0 0 1,0 0-1,-1 0 1,1 0-1,0 1 0,-1-1 1,1 0-1,0 0 1,-1 0-1,-7 3-21,1 0 1,0 0-1,-1 1 0,1 0 0,0 0 0,1 1 0,-1-1 0,1 1 0,-7 7 1,-3 2-7,13-12 9,1-1-1,-1 1 1,1 1 0,0-1 0,0 0-1,0 1 1,0-1 0,0 1 0,0-1-1,0 1 1,1 0 0,0 0 0,-1 0-1,1 0 1,0 0 0,0 0 0,1 0-1,-1 0 1,1 0 0,-1 6 0,-10 34 84,6 5 1521,7-48-1587,0-1 0,0 1 1,0-1-1,0 0 0,0 0 1,0 0-1,0 0 0,-1 0 1,1 0-1,0 0 0,0 0 1,2-4-1,21-20-174,-22 21 108,16-19-88,-2-1-1,24-44 0,3-4 157,23-48-127,-10 14-9,-40 82 261,1 1-1,1 0 1,23-21-1,-33 35-67,11-14 45,-1-1 0,-1 0 1,-2-2-1,0 0 1,19-45-1,-26 51-105,7-30 0,3-2 179,-8 25 268,-2 4-188,1 0 0,1 0 0,25-39 0,-7 21-181,23-48 1,-31 51 81,2 1-1,32-41 1,-16 27 34,45-79 1,7-11 8,-65 106-127,10-16 126,3 1 1,67-67 0,-87 97-147,0-1 0,28-43 0,15-18 3,-38 52-60,-16 19-1,0 0 1,13-11 0,10-9-16,52-68 0,-26 27 22,-22 29-6,47-76-1,-31 43 16,-35 54-23,-4 1-4,9-9 0,90-105 42,-42 48-20,-61 75-23,0 1 0,11-22 1,-13 20 3,2 1 0,14-20 0,-16 24-27,-1-1 1,0 1 0,-1-1 0,0 0-1,5-13 1,5-13-21,15-29 20,-11 33 58,-12 19-130,0 1 1,1 1-1,0-1 1,15-15-1,-13 14-719,-18 15-1107,-18 14-470,6 0-1043,3-4-413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6 3184,'0'0'16724,"6"0"-16313,11-1-372,0 0 1,0-2 0,0 0-1,0-1 1,-1-1 0,0 0 0,0-1-1,25-13 1,-15 7-38,-7 3 8,32-19 1,-46 25-22,1-1 0,-1 0-1,0-1 1,0 1 0,0-1 0,-1 0 0,0-1 0,0 1 0,5-9 0,-1-1-4,1 1 1,1 1-1,11-14 0,-20 25-12,0 1 6,0 0 0,0 0 0,1 0 1,-1 0-1,0 0 0,1 0 1,-1 0-1,0 0 0,1 0 1,-1 1-1,1-1 0,0 0 0,-1 1 1,1 0-1,-1-1 0,1 1 1,0 0-1,-1 0 0,1 0 0,0 0 1,-1 0-1,4 0 0,-4 0-7,4 48-246,-7 194 1819,0-121-2272,1-1-4811,1-111-20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4 5449,'0'0'8076,"5"-7"-7131,-2 1-800,0 1 1,1 1 0,0-1-1,0 0 1,0 1 0,1 0-1,0 0 1,0 0 0,0 0-1,0 1 1,0 0 0,1 0 0,-1 0-1,9-2 1,6 0 116,-1 2 1,1 0-1,0 1 1,39 1-1,-49 1-226,-6 0-38,-1 0 0,1 1-1,-1-1 1,1 1 0,-1-1 0,0 1 0,1 0-1,-1 0 1,0 1 0,0-1 0,0 1 0,0-1-1,0 1 1,0 0 0,0 0 0,0 0-1,-1 1 1,1-1 0,-1 1 0,0-1 0,0 1-1,0 0 1,0 0 0,0 0 0,0 0 0,-1 0-1,1 0 1,-1 0 0,0 0 0,0 1 0,0 3-1,2 8 22,0 1-1,-2-1 0,0 1 1,-1-1-1,-1 17 0,-1-22-14,1-1-1,-1 1 1,0 0-1,-1-1 1,0 1-1,-1-1 1,0 0-1,-10 17 1,-1-3-125,-1-2 0,-2 0 1,0 0-1,-1-2 0,-24 20 1,42-38-98,2-5 57,-1 1-1,1-1 1,0 1-1,0-1 1,1 1-1,-1 0 1,1 0-1,-1 0 1,1-1-1,3-2 1,1-3-97,47-74-996,18-34 409,54-125 427,-92 175 3336,-31 61-2006,-5 10 192,-4 10-799,0 0 0,0 0 1,2 1-1,0 0 0,0 0 0,2 0 0,0 1 0,0-1 1,1 18-1,1-16-119,2-1-1,0 1 1,5 21 0,-5-32-156,1 0 0,0-1 0,0 1 0,0-1 0,1 1 0,0-1 0,0 0 0,0 0 0,1 0 0,-1 0 0,1-1 0,8 7 0,-4-4-9,1 0 1,0 0-1,0-1 1,1 0-1,0-1 1,0 0-1,0-1 0,0 0 1,1 0-1,0-1 1,-1-1-1,1 1 0,0-2 1,21 1-1,-31-2-12,1 0-1,-1 1 0,0-1 1,1 0-1,-1 0 0,0-1 1,1 1-1,-1 0 0,0 0 1,0-1-1,1 1 0,-1-1 1,0 1-1,0-1 0,1 1 1,-1-1-1,0 0 0,0 0 1,0 1-1,0-1 0,0 0 1,0 0-1,1-2 0,-1 0-13,0 0 0,0 0 0,0 0 0,-1 0 1,1 0-1,-1-1 0,0 1 0,0-5 0,0 5-11,0 3-42,0-1 0,0 1 1,-1-1-1,1 0 0,0 1 0,0-1 0,0 1 0,0-1 0,0 1 0,-1-1 0,1 1 0,0-1 0,0 1 1,-1-1-1,1 1 0,0-1 0,-1 1 0,1-1 0,0 1 0,-1-1 0,1 1 0,-1 0 0,1-1 0,-1 1 0,1 0 1,-1 0-1,1-1 0,-1 1 0,1 0 0,-1 0 0,1 0 0,-1-1 0,0 1 0,-24 0-3038,13 1 770,-5-1-206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665,'0'0'9754,"0"10"-8358,-2 10-1056,0 0 0,-2-1 1,0 1-1,-1-1 0,-12 30 0,9-26-1562,1 0-1,1 0 0,-4 28 0,9-28-409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10218,'0'0'7473,"44"79"-7273,-44-62-104,0 1-16,-16 8-80,-12-5-176,1 6-400,-11-6-776,5 1-905,11-4-187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6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8057,'0'0'8233,"9"5"-7796,2 0-345,-7-3-67,0 0 0,0 0 0,0 1 0,0-1 0,0 1 0,0 0 0,-1 0 0,1 0 0,-1 1 0,5 7 0,-4-6 6,1 0 1,-1-1-1,1 1 1,0-1 0,0 0-1,0 0 1,1 0-1,-1-1 1,7 4-1,-10-6-30,0-1 0,0 1-1,0 0 1,0-1-1,0 1 1,0-1 0,0 0-1,0 0 1,0 1-1,0-1 1,0 0 0,0-1-1,0 1 1,0 0-1,0-1 1,0 1-1,0-1 1,0 1 0,0-1-1,0 0 1,-1 0-1,1 0 1,0 0 0,0 0-1,-1 0 1,1-1-1,-1 1 1,1-1 0,-1 1-1,0-1 1,1 1-1,-1-1 1,2-3 0,2-3-86,-1-1 1,0 0 0,0-1-1,-1 1 1,0 0-1,3-20 1,2-63-134,-5 47 239,1-2 1512,-4 46-1137,5 15 64,1 26 95,-4-19-311,8 29-1,-3-27-205,51 189 55,-45-159-90,-5-24-13,-1 0-1,-1 1 1,-1 0 0,-1 31 0,-2 11-226,0-23-42,-6 60 1,3-107 287,1 1 0,0-1 0,0 1 1,-1-1-1,0 0 0,1 1 0,-1-1 0,0 0 0,0 1 0,0-1 0,0 0 0,-1 0 0,1 0 0,-1 0 0,1 0 0,-1 0 0,0-1 0,1 1 0,-1 0 0,0-1 0,0 1 1,0-1-1,0 0 0,-1 0 0,1 0 0,0 0 0,0 0 0,-1 0 0,1 0 0,-1-1 0,1 1 0,0-1 0,-1 0 0,1 0 0,-1 0 0,1 0 0,-1 0 0,1 0 0,-1-1 1,1 1-1,0-1 0,-1 0 0,1 1 0,0-1 0,-1 0 0,1 0 0,0-1 0,0 1 0,-3-3 0,-3-3 98,0-1 1,1 0-1,0 0 0,1-1 0,-1 1 1,2-1-1,-1-1 0,1 1 0,1-1 1,0 0-1,0 0 0,-3-16 0,4 13-76,0 0-1,1-1 0,0 1 0,1-1 1,1 0-1,0 1 0,1-1 0,1 1 1,4-22-1,-3 28-111,-1 0 0,1 1-1,0-1 1,0 1 0,1 0 0,-1 0 0,2 0-1,-1 1 1,7-8 0,2 1-1026,0 0 0,21-13 0,-11 6-26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16:17.9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39 9106 10442 0,'0'0'2536'31,"0"0"-1439"-31,0 0 15 16,0 0 128-16,0 0-24 0,0 0-224 15,16 0-199-15,-16 0-185 0,0 0-216 0,0 0-32 16,0 0-64-16,0 0-120 15,0 0-32 1,0 0-32-16,0 0-24 16,0 0 48-16,0 0 8 15,-4 0 24-15,-8 0 32 0,1 0-80 16,-9 6-40 0,-5-3-16-16,1 3-16 15,-4 1 24-15,5-1-72 16,-5 0 64-1,0 1-56-15,4 3 8 16,4-4 56-16,1 3 8 16,2-2-16-16,6-1 16 0,3-3-64 0,4 1 72 31,4-2-40-31,0 1-32 0,0 4 80 16,0-1 105-16,0 1 31 15,0 2 16-15,8 4-16 16,-4-1 0-16,3 1-48 15,1 0-112-15,1 3 24 0,-5-3-40 16,-1 2 16-16,1 4 16 0,4 1-40 16,-4-1 24-16,-4 0 24 15,5 3-24-15,-5-3 24 16,4 3-24-16,-1-2 32 0,-3 2-40 16,4-3-56-16,0-1 64 15,0 2-64-15,0-1 40 0,1 3-40 31,-2 3 40-15,9 0-40-16,-4 7 56 16,4 0 280-16,0 3-176 15,-8 0-80-15,3-3-88 0,2 6 16 16,-1-6 40-16,0 3 8 0,-5-4-8 16,10 4-56-1,-5-3 0-15,-1-3 48 16,-3-1-48-16,0-6 0 15,-4-3 0-15,0-2 0 0,0-2 0 16,0 1-8-16,0 3 8 16,0 3 0-16,0 4 0 0,5 5 0 15,3 5 8 1,-1-5 0 0,1 7 0-16,5-3-8 15,-6 0 8-15,1 0 0 0,1-3-8 16,-9-7 0-16,0 4-8 15,0-7-64-15,0 3 64 0,0-3 8 32,0 4 0-32,-5-7 0 15,5 0 0-15,0 0 0 0,0-3 0 16,0 3 0-16,0-3 0 16,0 3 8-16,0 0-8 15,0-3 8-15,0-3-8 16,0-1 0-16,0-2 8 0,0 3-8 15,0 2 16-15,0 1-8 32,0 0-8-32,0 3 0 0,0 0 0 15,5 3 8-15,-1-2-8 32,3-1 8-32,-3 3 0 0,4-6-8 15,-4 0 0-15,-4-3 8 0,9-1-8 16,-9 1 8-16,7-1 0 15,1-2-8-15,1 2 0 0,2-2 0 0,5 3 8 32,4-4 8-32,4-2-16 0,0-1 0 15,4-3-64-15,4 1-56 16,4-4-72-16,-4 0-200 16,-1 0-296-16,13-20-376 0,-12-2-1449 15,-4 0-4872-15</inkml:trace>
  <inkml:trace contextRef="#ctx0" brushRef="#br0" timeOffset="1882.16">19742 9115 4961 0,'0'0'5241'15,"0"0"-3673"-15,0 0-576 32,0 0 88-32,0 0 305 0,0-9-65 0,0 9-232 15,0 0-224 1,-4 0-215-16,4 0-65 15,-4 0-72-15,0 0-160 0,-5 0-72 16,-2 6 48-16,-1 0-16 31,0 4 24-31,-4 6-120 0,4-3-64 16,0 5-8-16,1 1-72 16,6 4-72-16,-3-1 48 0,4 0-32 0,4 3 32 15,0-2-48-15,0-1 64 16,8-3-16-1,1-3-48-15,6-3 0 16,5-4-8-16,0-5 0 0,4-4 8 16,0 0-8-16,-4 0 8 15,-1-17 8-15,2 2 0 0,-6-7 64 16,2-4 24-16,-6-3 96 31,2 1 32-31,-9-4 57 0,-1 6 55 16,-3 4-64-16,0 4 48 15,0 1 32-15,-7 5-128 16,-10 2-88-16,2 1-56 16,-2 3-72-1,-7 6-8-15,9 0 0 16,-5 0-40-16,8 3-248 0,-1 9-400 16,10 1-737-16,3 9-1055 15,12-3-2609-15,4 1-1713 0</inkml:trace>
  <inkml:trace contextRef="#ctx0" brushRef="#br0" timeOffset="2120.41">20041 9363 14387 0,'0'0'4393'46,"0"0"-2993"-46,0 0-96 0,0 0-112 16,0 0-391-16,0 0-385 16,0 0-256-16,0 0-112 0,0 0-48 15,0 0-472-15,4 0-1161 16,3-10-2608 0,6 4-1696-16,-1-3-5505 0</inkml:trace>
  <inkml:trace contextRef="#ctx0" brushRef="#br0" timeOffset="2483.62">20383 9112 8209 0,'0'0'5577'0,"0"0"-3904"0,0 0-217 15,0 0-80 1,0 0-127-16,0 0-289 15,-16-13-360-15,12 20-192 16,-4 2-112 0,8 4 16-16,0-1-80 15,0 5-64-15,0-2-8 16,8 1-32-16,5 3 8 0,2 0-32 16,2 0-40-1,-2 4-8-15,1-5-56 16,0 2 8-16,-4-1 0 0,-4 0-8 15,0 0 8-15,-4 0-8 0,-4-3-48 16,0 0-8-16,0-1-80 0,-8-2-32 31,-4-4-128-31,-4-2-384 16,-4-7-656-16,-7 0-697 0,-1-9-1071 16,7-4-3538-16</inkml:trace>
  <inkml:trace contextRef="#ctx0" brushRef="#br0" timeOffset="2737.49">20383 9096 10018 0,'0'0'4817'0,"0"0"-2945"31,0 0-160-31,0 0-239 0,79-19-129 0,-47 19-576 16,5 0-352-16,3 0-216 15,-1 0-112-15,-7 3-80 0,-4 0 32 16,-8 0-40-16,-8 1-48 16,-5-4-56-16,-7 3-184 15,0-3-496-15,-7 0-672 32,-21 0-185-32,5 0-2952 15,2 0-5537-15</inkml:trace>
  <inkml:trace contextRef="#ctx0" brushRef="#br0" timeOffset="5660.12">21200 10592 11322 0,'0'0'2961'0,"0"0"-1001"16,0 0-440-1,0 0-359-15,0 0-169 16,0 0-104-16,3 0-264 0,-3 0-208 16,5 2-176-16,-1 11 128 0,4 4 168 15,0 5-79-15,0 3-161 16,4 0-104-1,-4 7 16-15,4 3 120 16,0 3-64-16,-5 0-120 0,1 0-56 16,-3-3-80-16,-1-3 40 15,0-7-48-15,-4-2 8 16,4-8-8-16,-4-2-8 0,3-3-184 31,1-4-152-31,0-3-448 16,5-3-929-16,2 0-1335 15,1-6-3282-15,1-7-5248 0</inkml:trace>
  <inkml:trace contextRef="#ctx0" brushRef="#br0" timeOffset="6114.46">21531 10903 11130 0,'0'0'2632'15,"0"0"-711"1,0 0-465-16,0 0-480 16,0 0-295-16,0 0-265 15,0 0-216-15,0 0-120 0,-4 6 304 16,0 3-64-16,0-2-120 31,0 3-32-31,4-1-96 0,0-6-24 0,0 4 32 16,0-4 8-16,4-3 72 15,0 0-40 1,4 0 0-16,-5 0-32 0,1 0 32 16,0-3-8-16,-4-4 0 15,0 7 8-15,0-3 96 0,0 3-72 32,-8 0-56-32,8 0-48 15,-3 0-40-15,3 0-64 16,0 0 16-16,0 0 48 0,0 0 48 0,0-3 32 15,0-1-32 1,0 2 104-16,0-2-144 16,0 1-8-16,0 3-56 0,-4 0-384 15,-4 0-480-15,-1 0-1192 16,5 3-2825-16,4 1-4986 16</inkml:trace>
  <inkml:trace contextRef="#ctx0" brushRef="#br0" timeOffset="6515.45">21865 10741 12098 0,'0'0'2777'0,"0"0"-985"15,0 0-728-15,0 0-248 0,0 0-151 16,-11 0 199-16,2 9-88 16,-2 1-280-1,-1 2-88-15,7 1-184 16,1 3 8-16,4 0-104 16,0 0-80-16,9 0 72 15,6 0-40-15,6 2-72 16,3 2 88-16,-5-1-96 0,1 0 0 15,-4 3 0-15,-4 0 0 16,-4-3 0 0,-8 3 0-16,0 1 8 15,-11-4-8-15,-6 0 0 0,-3-3-136 16,1-4-128-16,-2-2-176 0,1-10-472 16,1 0-888-16,2-10-1345 15,6-12-3168-15,3 0-2849 0</inkml:trace>
  <inkml:trace contextRef="#ctx0" brushRef="#br0" timeOffset="6678.2">21890 10772 7281 0,'0'0'9266'16,"0"0"-7234"-1,0 0-783-15,0 0-457 0,0 0 48 16,103-19-184-16,-68 19-328 15,6 0-208-15,-1 0-120 0,7 0-752 16,-10 0-1432-16,-9 0-3458 16</inkml:trace>
  <inkml:trace contextRef="#ctx0" brushRef="#br0" timeOffset="8683.06">22687 9023 2616 0,'0'0'5945'0,"0"0"-3760"0,0 0-753 16,0 0-256-16,0 0 153 15,0 0 23-15,0 0-96 31,0 0-144-31,0 0-215 0,7 0-361 16,5 0-264-16,8 0-264 0,0 0-8 16,7 0 0-1,-3 0-128-15,1 0-40 0,-1 6 16 16,0-2 8-16,-9 2 64 31,2-3 72-31,-6 0-40 0,-3 3 32 16,-4-6 16-16,5 4-8 15,-6 2-56-15,1-3 56 0,0 7-64 16,0-1 64-16,4 4-40 16,-3 3 48-1,-5 3 56-15,3 3-56 0,1 0 56 16,-4 7-48-16,0-4 0 0,0 4 40 16,0-4-48-16,0 4 16 15,0-1 64-15,0 1-32 0,0-4-40 31,0 7 0-31,0-3 40 32,-4-1-40-32,4 4-8 0,0-3 0 15,-3-1 56-15,3 1-48 16,0-4 56-16,0 4-56 0,0-1 48 0,0 1 32 16,0-1-32-16,0 1 40 15,0 0 0 1,0 2-16-16,0 4 80 15,3-3-32-15,1 3 24 0,0-6-16 16,0 3 8-16,0-4-8 0,0 1 48 16,-4-1-32-16,0-2-32 15,0 2 48-15,0 1-96 16,0-1 32 0,0 4-88-16,0 0-8 0,0-1 48 0,0 4-48 15,0-3 0-15,0 6 40 16,4-2-40-16,0-2 0 0,0 1 0 31,-4-3 0-31,0-4 0 31,0 1-8-31,0 0 8 0,0-7 0 16,0 3 0-16,0-6 0 16,0 4-8-16,0-5 0 0,4 1 48 15,0 1 0-15,0-1 0 0,0-3-40 16,-1-1 72-1,6 2-8 1,-9-2-64-16,4-2-8 0,0 3 72 0,-4-4-64 16,4 1 24-16,-4 0-16 0,0-4-16 15,4 1 48-15,-4 2-48 16,3-2 0-16,1 3 16 31,-4 3-16-31,5-3 0 0,-5 2 0 16,4 1 8-1,0 0 32-15,-4-3-40 16,0 3 0 0,4-3 0-16,-4-1 0 15,0 1 96-15,0-4-88 0,0 1 0 16,0-1 112-16,0 1-72 16,0-1 48-16,0-2 16 0,-8 2 0 15,-1 1 56-15,-2 3-103 16,-6-4 15-16,-2-3 32 0,-5 1-112 15,0-1 0-15,-20-6-953 16,5-3-2783 0,-2-10-8531-16</inkml:trace>
  <inkml:trace contextRef="#ctx0" brushRef="#br0" timeOffset="9839.16">21949 9207 3688 0,'0'0'5706'16,"0"0"-4338"-16,0 0-72 16,0 0 200-16,0 0-343 0,-8-15-129 15,4 15-184-15,4 0-176 16,-4 0-64-1,0 0-176-15,-4 0 73 16,-4 9 143-16,0 0-160 16,1 4-80-1,-2 6-88-15,2 0-144 16,3 3-48-16,-1 1-48 0,5 5-56 0,4-2 32 16,0 2 8-16,4 1 8 15,13-4-56-15,3 1 56 0,7-11-64 31,1 1-48-31,4-6 40 16,-4-10 8-16,3 0 0 0,-3-6 16 16,-3-11 64-16,-1-8 16 15,-5-3 0-15,5-7 144 16,-7-3 0-16,2-4 8 16,-7-5 48-16,4 2-104 0,-7 4-8 31,-6 6 144-31,-3 6 9 0,0 11-57 31,0 5-40-31,-12 6-96 16,-12 4-144-16,-3 3 0 15,-14 0-8-15,-2 10-280 0,-25 25-1201 0,16-3-1367 16,4 3-3242-16</inkml:trace>
  <inkml:trace contextRef="#ctx0" brushRef="#br0" timeOffset="10856.92">20092 10792 6969 0,'0'0'6105'32,"0"0"-4448"-32,0 0-657 0,0 0-360 15,0 0-184-15,0 0 104 16,0 0 360-16,-15 12-407 0,7 4 15 16,-5 0-48-16,6 6-80 15,-5 0-112-15,7 4-144 16,1-1 8-16,4-2-56 15,0-1 8-15,17 0-8 16,7-3-80-16,4-6 104 0,4-4 0 16,7-6-72-16,5-3 0 15,-4 0-48-15,0-12 8 0,-1-11 72 16,-7-2-8 0,-4-7 232-1,-4-3-64-15,-12-6 40 16,-4 3-24-16,-8 3 80 15,0 3 225-15,-16 10-33 0,-16 6-232 16,-3 7-128-16,-10 5-96 16,2 4-72-16,3 0 0 0,8 4-48 31,8 9-272-31,17 9-921 0,7-3-1735 16,0-6-4090-16</inkml:trace>
  <inkml:trace contextRef="#ctx0" brushRef="#br0" timeOffset="12391.88">19682 9677 8345 0,'0'0'3241'15,"0"0"-1321"-15,0 0-535 0,0 0-577 16,0 0-304-16,0 0-88 16,0 0 0-16,4 4 208 31,-4-2 40-31,0 5-272 15,4-7-111-15,-4 0 79 0,0 0 64 16,0 0 80-16,3 0-16 0,2 0 48 16,3-3-24-16,4-10-408 15,4 0-56-15,3-2-48 32,2 2 0-32,3 0 0 0,0 3-48 0,-5 7-8 15,1 0-16-15,1 3 24 16,-6 0-24-16,1 6 56 0,0 7-32 15,4 0 40-15,-4 2 0 16,4 2-40-16,-5-2 48 0,6 5 8 16,3-5-8-1,-4 1 8-15,-1-3 0 16,-2-7-8-16,-6-2-8 0,-3-4-144 16,1 0 152-16,-9-7 8 15,4-12 40-15,-4 0 8 16,0-3-48-16,0-4-8 0,0 8 16 31,-4 5 184-31,4 6 16 16,0 4-48-16,0 3-168 15,0 0-96-15,0 10-48 0,0 3 88 16,0 5 56-16,4-1 0 16,-1 1 40-16,-3-2-32 0,0-3-16 31,0-4-16-31,0-2-176 15,0-4-64-15,4 0-104 0,-4-3 176 0,0 0 192 16,0 0 96-16,0-10-96 16,0 1-56-1,0-4 56-15,0 1 0 16,4 5-8-16,0 1 8 0,4 3 72 16,0 0 32-16,8-1-96 15,4 4 0 1,4 0 40-16,8 0 16 15,-4 4-64-15,8-1 0 32,-1 0 24-32,-7 0-24 0,4 0-56 15,-8-3-40-15,-4 0 88 0,-4 4 8 16,-8-4 0-16,3 3-16 16,-6-3 16-16,3 3 0 0,0 0 0 0,4-3 8 15,0 0 0-15,-1 0 56 0,6 0-8 31,-2 0 16-31,2-13-56 16,-2-3 56-16,5-6-64 0,-3-3 40 16,-2-4 24-16,-3 7 224 15,-8 3-184-15,0 6 32 0,0 7 48 16,-4 6-104-16,0 0-88 16,0 0-552-16,-4 6-1488 15,-4 4-1713-15,-4 2-5529 16</inkml:trace>
  <inkml:trace contextRef="#ctx0" brushRef="#br0" timeOffset="16116.52">21240 11493 4440 0,'0'0'6338'0,"0"0"-4938"15,0 0-456-15,0 0-64 0,0 0 57 16,0 0 7-16,-12 0 80 16,12 0 24-1,0 0-39-15,0 0-193 0,0 0-264 16,0 0-232-16,0-6-168 15,0-1-40-15,0-2-24 16,3-4 48-16,6 1-128 0,3 2 0 16,-1 0 48 15,6 1-48-31,-2 3-16 0,2 2-32 16,3 1 40-16,-5 3-8 15,2 0-40-15,-2 0 48 16,2 7-8-16,-6 2 8 0,-3 1-8 31,1 3-56-31,2-1 64 16,-3 1-8-16,1 3 0 0,2-4 8 0,-3 1-8 0,8 3 8 15,-4-4 0-15,-1-2-8 16,2-3-240-16,-2-1-168 16,6-6 0-16,-6 0 112 0,2 0 192 31,-5-6 104-31,-1-7 0 0,1-6 8 15,-4 3 96 1,-4-3 96-16,0 6 112 16,0 4 112-16,0 2 48 15,0 7-56-15,0 0-112 0,0 0-168 16,0 0-128 0,0 0 0-1,0 0-96-15,0 0 32 0,0 0 8 0,0 0-16 16,0 0 72-16,0 10 8 15,0 0-8-15,5-1 0 0,-1 7 0 16,0 0 0-16,3-4-320 47,-3 1-432-47,0 0-176 0,5-7-209 16,-9-2-151-16,4-4 416 15,3 0 440-15,-3 0 352 16,0-10 80-16,0-6 8 15,5-3 72-15,2-3 96 0,-3 0 56 16,4-4 120-16,0 4-104 0,-1 6 728 16,2 0-560-16,-5 10-264 15,-1-1-32-15,2 7-24 16,-1 0 0-16,3 0-23 0,2 0-25 16,-5 0-40-1,3 0 64-15,2 0 80 16,-2 0-32-16,6 0-104 0,-6 7-16 15,1-4 48-15,1 3-48 0,-2 4 0 16,2-1-8-16,-2 7 8 16,-3 0 16-1,5 0-16-15,-2 0 0 16,-3-4-96-16,0 1-104 0,4-7 72 16,-4-2 120-16,3-4 8 15,2 0 48-15,-5-10 0 16,4-6 56-16,-4-6 176 0,0-6 88 15,-1 2 40-15,2-2-64 32,-5 2-80-32,-4 4 64 0,4 3 72 15,-4 9-280-15,0 1-8 16,0 2-112-16,0 1-904 16,0 3-1705-16,-8-4-3576 0</inkml:trace>
  <inkml:trace contextRef="#ctx0" brushRef="#br0" timeOffset="18807.5">19977 8734 3528 0,'0'0'8106'0,"0"0"-6786"16,0 0-183-16,4-6-353 0,-4 6-200 15,4 0-208-15,-4 0-248 16,0 0-128-16,4 10 136 0,-4 2 416 0,4 4-208 31,-1 3 16-31,-3 0-72 16,4 0-128-16,1 0-88 0,3-6-56 16,-8-4 32-16,4 1 40 15,0-7 48-15,-1-3 48 16,10 0 249-1,-5 0 231-15,7-16-200 16,5-6-216-16,5-7-24 16,3-2 0-16,0-8-16 15,3-2 24-15,-8 6 152 0,2 7-184 16,-5 2-40-16,-12 13-160 31,-1 7 72-31,-7 3-32 0,4 3-40 16,-4 0-96-16,0 0-136 15,0 0-512-15,0 0-672 0,0 0-825 0,-15 7-231 16,-6 5-2177-16,6-2-5377 16</inkml:trace>
  <inkml:trace contextRef="#ctx0" brushRef="#br0" timeOffset="21652.12">21287 11512 1696 0,'0'0'9618'15,"0"0"-7778"-15,0 0-807 16,0 0-281 15,0 0 136-31,0 0 240 0,0 0-280 16,13 0-168-16,-9 0-79 15,4 0 15-15,-1 0-64 0,6 0-104 16,2 0-128-16,6-3-64 31,3 0 40-31,4 3-32 0,11-3-48 0,5 3 32 16,8 0-80-16,4-3-48 0,0 3-48 16,-5-4-72-16,5 4 16 15,-4-3-8-15,-1-3 8 0,-3-1 32 31,-4-2-48-31,0-1 16 16,-8 1-16 0,-4 3-8-16,-8 3-56 0,-5 3 56 15,-10-4 0-15,-2 4-136 16,-7 0-264-16,0 0-256 0,0 0-272 16,0 0-192-1,-3 0-177 1,-22 4-703-16,1-1-841 15,0-3-4312-15</inkml:trace>
  <inkml:trace contextRef="#ctx0" brushRef="#br0" timeOffset="22068.72">21392 11541 3928 0,'0'0'6234'0,"0"0"-4586"16,0 0-760-16,0 0-48 16,0 0-143-16,19 3 175 0,5-3 48 0,0 0-88 15,8 0-16-15,4 0-72 16,7-3-79-1,9-3-121 1,8 2-152-16,0-2-184 0,4 0-64 0,-5 6-32 16,1-4-16-16,-12 4-32 15,-8 0-56-15,-12 0 8 0,-5 0-16 16,-6-3 8-16,-14 3 8 31,5 0-8-31,-4 0 56 0,1 0-64 16,-1-3-16-16,0 3-160 15,3-3-216-15,-3 3-136 16,0-3-529-16,-4-4-991 16,0 4-1153-16,0-6-6697 0</inkml:trace>
  <inkml:trace contextRef="#ctx0" brushRef="#br0" timeOffset="42544.11">7809 11906 7457 0,'-5'-6'4681'0,"1"-1"-3681"16,-3 4-568-16,-1-3-96 0,4 2 185 15,0 2 271-15,-1 2-168 16,2-4-280-16,3 4-48 16,-4-3 72-16,4 3 128 15,-4-3-64-15,0 0-192 0,0-1-136 16,-3-2 232-16,2 3 57 31,-3-3-9-31,0-1-80 0,-4 4-96 16,4 0-64-16,-4-4-24 0,5 4-72 15,-2 3 0-15,1-3-40 0,-3 0 40 16,2 0-48-16,1 3 8 0,-3 0 40 31,-2-3-48-31,2 3 0 31,-1-3 48-31,3-1 8 0,-2 4 8 16,-1 0 40-16,0-3 16 16,0 3-32-16,-4 0-88 0,-4 0 0 15,4 0 56-15,1 0-48 16,-6 0-8 0,10 3 0-16,-6 1 8 15,6-4 8-15,2 3-16 0,-3-3 8 0,1 0 32 16,-2 3-40-16,2-3 8 0,-2 3-8 15,-2 0 0-15,-2 0 0 32,2 0 0-32,-2 1 0 15,6-1 0-15,-1 0 0 0,-4 4 0 32,4-1-8-17,0-3 8-15,0 3 8 0,5 1-8 16,-6-4 0-16,5 3-8 0,-3-2 16 15,2 2-8-15,-6-3 0 16,7 0 8-16,-5 3 0 16,2-2-8-16,3 2 0 0,-1-3 8 15,2 3 0-15,3-2-8 0,-4 2-40 16,-1 1 40-16,2-2 0 31,3-1 8-31,-4 5-8 0,4-5 0 16,-5 5 8-16,2-3-16 0,3 1 24 15,-8 2-16-15,4 1 0 16,0-1 0-16,-4 4 8 16,0 0-8-16,4-4 0 31,0 1 0-31,-4-1 0 16,4 1 0-16,4 0 0 0,-3-1 16 15,3-3-16-15,-1 4 0 16,1-1 8-16,4 1-16 0,-4 0 0 15,0 2 8-15,0-2-8 16,1 5 8-16,-1-2 0 16,-5 0 8-16,1 0-8 15,4 0 0-15,1-1 0 0,-1-2 0 16,0-1 0-16,4-3 0 16,0 4-48-16,0-4 40 0,0 4 8 31,0-1 0-31,8 1 0 0,-1 2 8 15,6 1-8-15,-5 0-8 0,3 0 8 16,2-1 0-16,-6 1 8 16,1-3-16-16,0 2 16 0,1 1 0 15,-2-4-8 17,5 4-8-32,-3 0 8 15,6-4 0-15,-4 1 8 0,6 2 40 16,-2-2-48-16,6 0-64 15,-5-4 64-15,-1 3 0 0,2-2-8 16,-6 3 0-16,-3-4-8 31,1 0 8-31,-1 0-56 16,-5 4 64-16,9-4 0 16,-3 1-8-16,2-4-40 0,6 0 48 15,-2 0-48-15,2-3 48 16,2 4 0-16,-3-1-16 0,-4-3 16 15,-1 0-16-15,2 2-24 32,-5 2 32-32,-1-1 0 0,2-3 0 0,-1 3 0 15,-1-3 8-15,6 0 0 16,2 0 0-16,2 0 0 0,-2 0 8 16,6 0 0-16,3 0-8 15,-5 0 0 1,-3 0 0-1,0 0 0-15,-9 0 0 0,2 0 0 0,-1 0 8 16,0 0 0-16,-1 0-8 0,2 0 0 31,3-3 40-31,4-4-32 16,3 5-8-16,2-8-64 16,3 4-40-16,-9-4-72 0,2 4 32 15,-2-1 56-15,-2 1 72 0,-10 0 8 0,9 3-8 16,-4-4 8-16,0 1 8 0,0-1-8 31,4 1 8-31,-4 0-8 16,4 0 8-16,-1-4 0 0,-2 3-8 15,3-2 0-15,-5 0 8 16,6 2 0 0,-5-2 0-16,-1-1 0 15,1 1 8-15,1-1-8 0,-5 1 8 16,3-1 0-1,-3 1 0 1,4-4 72-16,-3 3-32 0,3-2-32 16,-5 2 32-16,5-2-40 15,1-1-8-15,-5 0 0 0,0 4 48 16,3-4-48 0,-7 0 16-16,4 0-16 15,0 1 8 1,-4-1 88-16,4 3-96 0,-4 1 16 0,5-1 112 15,-5-3-80 1,0 4 56-16,0 0 56 0,0-1 24 16,0 1-40-16,0-1-48 15,0 1 48 1,0-4-32 0,0 3-24-16,-5-2-24 0,1 2-16 15,4-2 48-15,-4-5 8 0,0 5-16 16,4-4-16-16,-4 0 56 15,1 0-8 1,-1-3 192-16,-5 0-160 16,1-3-80-16,1 3-8 0,-1 0-8 15,-1 3 8-15,-2 0-8 16,-1 3-40-16,-1 1 40 16,2 2-56-16,-6 7 48 0,-2-4-48 15,-1 4 0-15,-4 3-144 16,0 0-416-16,-3 0-600 15,-18 0-1072-15,10 7-2729 0,7-1-4674 16</inkml:trace>
  <inkml:trace contextRef="#ctx0" brushRef="#br0" timeOffset="45335.28">23538 9001 1040 0,'0'0'9050'0,"0"0"-7642"16,0 0-192-16,0 0-280 0,0 0-127 16,0-9-89-16,0 9-216 0,0 0-160 15,0 0 8-15,0 0-16 16,0 0 80 0,-7 0-16-16,-1 0-200 15,-4 0-48-15,-4 0-24 0,-4 0 8 16,1 0 48-16,-2 0-16 15,-3 0 24-15,0 0-47 0,1 0-57 0,3 0-24 47,3 2 16-47,2 1 16 16,7 1 32-16,-1-1 32 0,9-3-64 16,0 3 40-16,-4-3-64 15,4 3 16-15,0 1 120 0,-3-1 24 31,3 3-104-31,-4 0-24 16,0-2 32-16,4 2 8 0,-4 0-40 0,4 0 64 16,0-2 24-16,0 5 24 0,0-2 88 15,0-1-48-15,0 3-8 0,0 1-72 32,0 0-64-32,0 2-40 15,4-2 80-15,0 2-40 16,0 1-8-16,3 0-40 0,-2 3 16 0,3 3 72 15,-4 0-55-15,0 3 143 16,3 7-48-16,-3-1-24 16,1 1-24-1,3 3-80 1,-4 0-8-16,3-4 16 31,1 3 0-31,1-1-64 0,2-2 48 16,-3-3 32-16,1 1-40 15,2-1-40-15,-7 0 0 0,0 1 80 16,0-1-80-16,1 1-8 16,-1-4 8-16,-4-3 0 15,3 3 8-15,1-3-16 0,0 0 8 0,4 0 56 16,-4 0-64-16,4-3 0 0,-4 3 0 16,0 1 8-16,0-2-8 0,0 1 0 31,0 0 0-31,-4 1 48 15,0-2-48-15,0 1 0 0,0 1 8 16,5-5-8-16,-5 5 0 16,3-1 8-1,1-4-8-15,0 1 0 16,0 3-8-16,0-2 0 16,-4 1 8-16,4-2 0 15,-4 0-8-15,0 3 8 16,0 0 0-16,0 0-8 0,0 3 8 15,0-3 0-15,0 7 0 16,0-7 0-16,0 3 0 0,0 0-8 31,0 0 8-31,0-2 40 16,4 2-40-16,-4-3-8 0,4 3 0 16,-4-3 8-16,4 0 0 0,-4-3-8 15,4 0 8 16,-4 3 8-31,4-3-8 0,-4-4 0 16,4 1 0-16,-4 0 0 16,0 3 8-16,0-3-8 0,4 3 0 15,-4-1 0-15,3-2 0 16,-3 3 0-16,0-3 8 31,0 0-8-31,4-1 0 0,-4-2 8 0,5-4 48 16,-1 3-56-16,0 1 8 15,0 2 0-15,3-2 0 0,-3 0 0 0,5 0 48 16,-5-1-8-16,4-3 0 16,3 4 48-16,-2-1-96 15,2 1 0 1,6-1 16-16,-6-3-8 16,10 4 0-16,-6-3-8 0,9-1 48 15,-3-3 0-15,2 3-32 16,5-3-16-16,-4 1 40 15,4-1-40 1,-4-3-88-16,4 0-128 0,-5 0-144 16,5-3-376-1,8-23-849-15,-8-2-2272 0,0-1-5945 16</inkml:trace>
  <inkml:trace contextRef="#ctx0" brushRef="#br0" timeOffset="46315.62">23894 9014 8993 0,'0'0'4225'0,"0"0"-2608"0,0 0 103 16,0 0 48-16,0 0-415 15,7 0-377-15,1 3-136 0,-4 9-232 16,1 1-160-16,2 9 32 16,-3 4-160-16,0 2-7 15,0 4-97-15,-4 0-56 32,0 0-112-32,4-1 0 15,-4-2-48-15,5-4 8 16,-1-6 0-16,-4-6 0 0,3-4-8 31,-3 1-168-31,4-3-441 0,4-1-919 16,-4-3-2233-16,5-3-2624 0</inkml:trace>
  <inkml:trace contextRef="#ctx0" brushRef="#br0" timeOffset="47001.73">24128 10103 13730 0,'0'0'3161'16,"0"0"-1657"-16,0 0-535 15,0 0 55-15,0 0-176 0,0 0-112 16,0 0-232-16,-47 44-232 0,47-22-88 31,0 1-64-31,7 2-72 0,10-3 8 16,6 3-48-16,5-2 64 16,4-1-24-16,-4-3-40 15,-4 0 0-15,-4-6 40 0,-4 3-48 16,-4-4-8-16,-8 1 0 15,-4 0 0 1,0-1 8-16,0 4 105 0,-16-3 31 0,-4 3-16 16,-8-4-64-16,0 1-40 15,-7-6-16-15,3-4-601 0,4-3-1079 16,-8-10-2729-16,16-9-1312 31,0-6-4857-31</inkml:trace>
  <inkml:trace contextRef="#ctx0" brushRef="#br0" timeOffset="47202.23">24101 10137 5905 0,'0'0'10202'0,"0"0"-7714"0,0 0-799 15,0 0-545-15,0 0-328 16,87-38-360-16,-59 35-216 0,8-3-96 15,-5 3-144-15,2-1-216 16,-10 2-1000-16,-2-11-1496 0,-10 3-2434 16,-7-2-7344-1</inkml:trace>
  <inkml:trace contextRef="#ctx0" brushRef="#br0" timeOffset="48126.62">24193 8896 11570 0,'0'0'2272'16,"0"0"-1455"-16,0 0-497 15,0 0 184-15,107-10 240 31,-75 10-184-31,7 4 0 16,-7 9-240-16,0-1-144 0,0 4-104 16,-8 0-24-16,-4 3 56 15,4 3 136-15,-8 4 104 0,-4 2 81 32,0 4 143-32,-1 6-128 0,2 3-48 15,-5 0-104-15,-1 7 8 0,2 0-80 16,3 0 0-16,-1 6-48 15,-2-1-16-15,2 1 16 0,1 0 24 16,1 0 48-16,-2 0-40 16,1 0-32-1,0 0 48-15,-4 0-16 0,0-3 41 16,4 0-49-16,-4-4-48 16,4 1 64-16,-4-7-16 0,0 1-24 15,-4-1 8-15,4-6-56 16,-5 3 72-16,6 0-64 31,-5-3-16-31,4 3-56 16,-1-3-40-16,2 3-8 0,-1-3 56 15,-1 3-56-15,1-6 0 16,1 3 40-16,-1-4-32 0,-5-2 32 31,1-4-40-31,-4-2 40 16,4-1-48-16,-4-3 0 0,0 0 0 15,0-3 8-15,0 0 0 0,-11-4 0 16,3 1-8-16,-9 0 48 0,-3 0-40 16,1-7 8-16,-9 3 64 15,0-5-80 1,0-4-296 0,-8-4-464-16,1-9-1305 0,10-2-4232 15</inkml:trace>
  <inkml:trace contextRef="#ctx0" brushRef="#br0" timeOffset="48543.24">25428 10007 9193 0,'0'0'7242'0,"0"0"-5586"15,0 0-351-15,0 0-249 0,0 0 64 47,0 0-384-47,0 0-256 16,79-28-168-16,-55 24-88 0,4 4-135 16,0 0-41-16,-4 0-48 15,-1-3-393-15,-3 3-375 0,-8 0-816 16,-7-3-1097-16,-5 3-1832 15,0 0-3288-15</inkml:trace>
  <inkml:trace contextRef="#ctx0" brushRef="#br0" timeOffset="48728.13">25379 10147 9538 0,'0'0'4513'15,"0"0"-2321"-15,0 0 272 0,0 0-503 16,0 0-537-16,104 13-592 16,-64-13-231-16,0 0-409 0,-1 0-192 0,2-13-1017 31,-9 1-1743-31,-17-5-3802 16</inkml:trace>
  <inkml:trace contextRef="#ctx0" brushRef="#br0" timeOffset="50031.35">27176 8680 8009 0,'0'0'6122'0,"0"0"-4962"16,0 0-72-16,0 0-144 16,0 0-56-16,0 0-15 0,0 0-233 0,0 0-224 15,0 0-48-15,-8 0-128 16,-3 0-128-16,-9 0-104 15,-8 0 32-15,-4 0-40 0,0 0 0 16,-8 0 40 15,1 0-40-31,-2 0 0 0,5 0 0 16,5 0 0-16,3 3-8 16,8 4-56-16,8-4 56 15,4 3-112-15,4 1 104 0,4-1 16 31,0 0 320-31,0 4 88 0,0 0 96 16,0-1-152-16,4 4-88 0,0-1-48 0,4 4 40 16,0 3-8-16,0 0 1 15,4 6-105-15,-5 1 40 16,2-4-80 0,3 10-8-16,-5 0 24 31,2-1-8-31,-1 8-56 0,-1-4 40 15,-3 6 56-15,5 3-16 0,-1 0-80 16,-4 4 32-16,-1 0-8 16,1 9-32-16,-4 0 16 15,4 0 56 1,-4 4-40-16,9-7 80 16,-5 0-64-16,3-4-24 0,5 1 24 0,1-3-88 15,-6-1 40-15,5-2 16 16,-3-4-64-16,-6-3 8 0,1-3 8 31,0-3 32-31,-4 0-40 16,0-3 64-16,0-1 0 0,4 0 96 15,4 4-72-15,0-3 16 16,4-1-104-16,0 4 0 16,0-7 72-16,0 1-80 15,-5-4 0 1,2 0 16-16,3 1-16 15,-5-1 8-15,6-3 0 16,-1 0 0 0,-5 3 48-16,10-3-56 0,-2 4 0 15,5-5 8-15,4 1 0 16,1-3 8-16,6-3-8 0,1 0 0 16,4-10 0-16,4-3-8 15,-1 0-248-15,2-6-168 0,-6-17-440 16,13-30-432-16,-8 2-1273 15,-4-10-3912-15</inkml:trace>
  <inkml:trace contextRef="#ctx0" brushRef="#br0" timeOffset="51127.54">28029 8493 3928 0,'0'0'7418'0,"0"0"-5858"0,0 0 161 16,0 0-321-16,0 0 40 15,0 0-167-15,0 0-513 0,13-19-192 0,-6 19-288 32,9 0-104-32,4 0-104 31,8 0-64-31,4 0 0 0,3 0-8 15,1 6 8-15,-4 0-8 16,-4 4 0-16,-4-3 0 0,-4-2 0 31,-12 5 0-31,4-3 0 16,-8 2 144-16,-1 7 104 0,6 0-8 16,-5 3 200-16,4 6-40 0,-1 4-128 0,2-1-56 15,7 4-48-15,-9 0 96 0,10 3-80 31,-10 0 8-31,6 3-79 16,-5 0 7-16,-1 0-40 16,5 3 64-16,-3 0 0 0,-2 4-32 15,1-1-8 1,1 1 112-16,-2 3-72 16,5 2 8-16,-4 1-32 15,0 3-48 1,4 4 16-16,-4-5-40 0,4-2-48 15,-4-3 72-15,0-4-72 16,-1-3 64-16,2 4-8 0,-1-7 80 16,3 7 16-16,-2-4-16 0,-1 0-64 31,3-3 24-31,-2 0-88 16,-1-3 40-16,0 0 0 15,-1 0-48-15,2-3 80 0,-5-1-64 0,3-2-8 16,1-4 48-16,-8 1-48 15,4-4-8 1,-4 4 0 0,0-8 0-16,0 2 8 15,-4-1 0-15,-4 0-8 16,1-3 0-16,-10-1-176 0,2-2-184 16,-29-9-352-16,8-4-1129 15,-4 0-4736-15</inkml:trace>
  <inkml:trace contextRef="#ctx0" brushRef="#br0" timeOffset="51782.41">27675 8868 4064 0,'0'0'8522'0,"0"0"-6537"0,0 0 7 15,0 0-136-15,0 0-311 16,0-23-289-16,0 23-312 0,0 0-360 0,0 0-248 15,0 0-96-15,0 0-159 32,-9 6-33-32,-2 7 208 0,-1 0-64 15,-8 9-72-15,3-3-64 16,-2 7-8-16,7-4 0 0,0 0-40 16,4-3-8-16,0 0-280 15,0-3-345-15,4-3-623 16,0-4-1080-16,-4-5-2441 15,8-4-2705-15</inkml:trace>
  <inkml:trace contextRef="#ctx0" brushRef="#br0" timeOffset="52067.51">27527 8820 9762 0,'0'0'2552'16,"0"0"-1048"-16,0 0 289 15,0 0-65-15,0 0-384 0,0 0-311 16,0 0-449-16,0 0-392 16,28 3 72-1,-12 13 184-15,0 3-168 0,0 0-96 16,0 3-120-16,3 4-64 16,-2-7 8-16,-2 3 0 0,1 0 0 15,-4-6 0-15,1-3-8 16,-6-1-184-16,-3-5-296 31,-4-4-264-15,0-3-528-16,0-3-857 0,-4-10-463 0,-3-3-6866 15</inkml:trace>
  <inkml:trace contextRef="#ctx0" brushRef="#br0" timeOffset="52800.48">27767 8671 7737 0,'0'0'3905'0,"0"0"-2761"16,0 0 425-16,0 0-361 31,0 0-128-31,0 0-104 0,-84-48-208 16,63 42-175-16,2 6-209 0,-1 0-32 0,-4 0-120 16,0 0-120-1,4 0 0-15,-4 6-32 16,0 3 136-16,5 4-64 15,-2 3 8-15,1 9-40 0,1 1-56 16,-1 2-48-16,-1 7-8 16,2 0 56-16,7 4-56 0,-4-2-8 0,7 2 8 15,9-1-8-15,0 0-8 16,5 0-168 0,15-3 88-1,0-3-8-15,4-4 24 0,4-5-48 0,-5-5 80 16,-3-5 40-16,4-7 8 15,-8 1 0 1,-4-4 48-16,4-3 184 16,0 0-40-16,0 0 8 31,8-3-64-31,0-6-72 0,0-4-64 16,3-3 48-16,1-3 24 15,-4-7-64-15,0 1 112 0,0-4-120 16,-8-2 40-16,-4 2 120 0,0 4 320 0,-8 2-128 31,-4 5-48-31,0-2 33 0,0 1-145 16,0 3-104-16,-8-3 16 15,0 0 40-15,0-3-88 0,-4 3 64 16,1 3-16-16,2-6 16 16,-7 3-72-1,0 3-56 1,-3 0-64-1,-2 4 64-15,-3 5 0 0,5 4-224 16,-5 3-569-16,-8 6-1103 0,8 13-2329 16,4-3-1696-16</inkml:trace>
  <inkml:trace contextRef="#ctx0" brushRef="#br0" timeOffset="53486.58">27866 10058 12978 0,'0'0'2673'15,"0"0"-945"-15,0 0-7 16,0 0-593-16,0-6-144 0,0 6-312 0,0 0-224 16,0 0-144-16,0 0-128 0,0 3-56 31,0 6-72-31,0 8 192 15,0 1-72-15,-4 5-111 0,0 2-41 16,-1 0-16-16,-2-3-169 16,3 7-391-16,0-10-1016 0,0-3-1089 15,-4-6-1511-15,4-7-3994 0</inkml:trace>
  <inkml:trace contextRef="#ctx0" brushRef="#br0" timeOffset="53671.45">27770 10122 9554 0,'0'0'5585'31,"0"0"-3785"-31,0 0 89 0,0 0-465 16,0 0-192-16,0 0-296 16,96-4-384-16,-77 21-256 15,2-5-176-15,-1 4-120 0,-5-3-144 16,2 3-576-16,-10-7-888 15,5 1-1281-15,-7-7-1400 16,-1-3-3072-16</inkml:trace>
  <inkml:trace contextRef="#ctx0" brushRef="#br0" timeOffset="54257.3">28014 9788 2536 0,'0'0'9826'0,"0"0"-8194"15,0 0-119 1,0 0-169-16,0 0-80 0,-49-70-399 16,29 61-161-16,-3-1-288 15,-5 7-72-15,0 3 40 16,-4 0-64-16,0 0 24 0,-3 3-32 15,3 10-112-15,0 6 64 32,-1 7-40-32,6 2-136 15,3 10 80-15,0 3-64 0,0 10-40 16,8 3-56-16,4 0 0 16,8 4 40-16,4-2-48 15,0 1 8-15,4 1 40 0,12-7-48 31,8-4-112-31,8-3-184 0,0-9-56 16,11-3-144-16,2-10 16 0,2-2 216 16,-3-11 216-16,0-6 40 15,-8-3 0-15,-1 0 8 0,1-9 8 16,-4-10 120 0,1-10 64-1,-2-3 104-15,-4-6-16 0,1-9 8 16,0-1-16-16,-4-6-80 0,1-3 104 15,-14-3 241-15,-3 2-177 0,-3 8-96 16,-5 2-24-16,-5 10 48 31,-11 3-112-31,-8 6-128 0,-7 4-40 16,-1 3-8-16,-12-1-296 16,-24 4-816-16,13 1-1713 15,-5 5-5457-15</inkml:trace>
  <inkml:trace contextRef="#ctx0" brushRef="#br0" timeOffset="63342.03">20989 8740 5433 0,'0'0'4257'15,"0"0"-2641"-15,0 0-424 0,-5-6 136 16,5 6 473-16,0-3-161 15,0 3-288 1,0 0-399-16,0 0-121 0,0 0 8 16,0 0-216-16,0 0-264 0,0 0-152 15,0 0-24-15,0 7-184 0,0 11 8 16,-3 5 88-16,3 5 24 31,0 4-112-31,0-3 64 0,0-4-64 16,0-3 48-16,8-9-56 15,4-1 0 1,-1-8 8-16,10-4 72 16,3 0 64-16,4-10 32 15,4-12-55-15,3-10 47 16,9-9-8-16,4-10-88 16,8-6-24-16,-1-3-40 0,-3 3 40 15,0 3-48-15,-12 12 8 16,-12 10 40-16,-4 13-48 0,-13 7 0 31,-7 8-8-31,-4 4-56 16,0 0-64-16,0 0-545 0,0 0-423 0,0 10-32 15,-15 9-744-15,-9-3-1081 16,3 0-3696-16</inkml:trace>
  <inkml:trace contextRef="#ctx0" brushRef="#br0" timeOffset="71314.42">23873 9499 6009 0,'0'0'5129'0,"0"0"-3761"15,0 0-448 1,0 0 137-16,0 0 167 16,0 0 224-16,0 0-296 15,0 0-127 1,0 0-257-16,0 0-192 0,0 0-80 15,0 0-32-15,4 0-152 16,5 0 0-16,2 0 0 0,10 4-16 16,2-1 24-16,9-3-103 0,4 3-81 31,4-3-72-31,3 3-56 16,-7-3-8-16,1 0 0 15,-18 0-104-15,-3 0-41 0,-8 0-119 0,-8 0-144 16,0 0-368-16,0 0-496 15,-8 0-729-15,-16 6-95 0,0 1-697 0,5-4-3224 0</inkml:trace>
  <inkml:trace contextRef="#ctx0" brushRef="#br0" timeOffset="71662.02">23834 9598 4440 0,'0'0'2153'0,"0"0"-849"16,0 0 361-16,0 0 215 0,0 0-64 15,0 0-231-15,0 0-465 16,0 0 40-16,63 0-112 0,-35 0-167 31,0 0-145-31,4 0-104 16,4 0 40-16,0 0-192 0,-1 0-280 15,-7-4-112-15,0 2-8 0,-11 2-72 16,-6-4 0-16,-7 4 40 16,0 0 48-1,-4 0-24 1,0 0 8-16,0 0-32 16,0 0-48-16,0 0-32 0,0 0-376 15,-4 0-256-15,-4 0-280 16,-3 0-705-16,2 0-1023 0,-2 0-2409 15</inkml:trace>
  <inkml:trace contextRef="#ctx0" brushRef="#br0" timeOffset="73250.27">23240 12639 5697 0,'0'0'9650'0,"0"0"-8122"16,0 0-256-16,0 0-335 0,0 0 39 15,-3 0 0-15,-6 0-464 0,-3 13-168 16,-8 6 96-16,1 7 16 16,-2 9-24-1,1-1-183 1,1 8-65-1,-1-1-64-15,3-3-64 0,6-3 32 16,3-3-88-16,8-4 16 0,0 1 64 16,8-4-72-16,16-6 0 15,8-3 40-15,11-6-40 0,1-7-8 32,4-3 0-32,-4 0-8 0,-4-13 8 15,-5-9 0-15,-11-4 8 16,1-11 40-16,-14-2 24 15,-3-2 32-15,-8-7-8 0,-4 7 8 16,-20 0 104-16,-8 6-8 16,-8 3-16-16,1 10-56 15,-5 6-64-15,4 10-64 0,8 6 0 16,8 0-200-16,9 15-248 16,11 11-496-16,11 19-1065 0,14-4-839 15,6-6-2090-15</inkml:trace>
  <inkml:trace contextRef="#ctx0" brushRef="#br0" timeOffset="73551">23714 13052 16835 0,'0'0'4601'15,"0"0"-3257"-15,0 0-183 16,0 0-289-16,0 0-64 0,0 0-328 16,36-54-216-16,-32 51-112 15,4 0-136-15,-8 0 40 0,4 3-56 16,0-3-112 0,0 3-104-1,-4-4-80-15,4 4-64 16,-4-3-64-16,0 0-112 0,0-4-312 15,0 4-1393-15,-4 0-3144 32,-4 0-3705-32</inkml:trace>
  <inkml:trace contextRef="#ctx0" brushRef="#br0" timeOffset="73936.34">24268 12662 9634 0,'0'0'8065'0,"0"0"-6376"0,0 0-249 15,0 0-376-15,0 0-40 32,0 0-279-32,0 0-433 0,0 0-192 0,0 0-112 15,-8-23 48-15,-8 49 16 16,8 6 40-16,0-1-104 15,5 7 64-15,3-3-64 16,3 0 0-16,17 0 48 31,8 0-48-31,0-3 0 0,0-4 0 16,-4-2 0-16,-5-4-8 16,-3 0-96-16,-12-3-8 15,-4-3-16-15,0 0-40 0,-24-3 40 16,-8-4 120-16,-7-6-112 15,-5 1-56-15,0-4-473 16,-12-13-615-16,13-6-2537 0,7-7-1856 16</inkml:trace>
  <inkml:trace contextRef="#ctx0" brushRef="#br0" timeOffset="74121.2">24232 12591 10114 0,'0'0'8073'16,"0"0"-6056"-16,79-22-881 16,-34 19-376-16,11 3 88 0,-1 0-239 15,1 7-377 1,-8-1-232-16,-9 1-545 0,-3-4-1311 16,-16-3-2593-16,-4 0-3953 0</inkml:trace>
  <inkml:trace contextRef="#ctx0" brushRef="#br0" timeOffset="75740.7">24116 10722 7905 0,'0'0'6178'0,"0"0"-4810"0,0 0 96 15,0 0-72-15,0 0-391 16,28-19-265-16,-11 12 24 0,2 4-64 16,5 0-160-16,-3 0-144 31,-2-1-56-31,5 1-232 0,-4 3-40 0,3 0-56 15,-2-3 40-15,3 3-48 16,-9 0-168-16,2 0-360 0,-10 0-592 16,-7 0-856 15,0 10-1033-31,-7-1 504 16,-10 1-4408-16</inkml:trace>
  <inkml:trace contextRef="#ctx0" brushRef="#br0" timeOffset="75994.59">24053 10849 8433 0,'0'0'4681'0,"0"0"-3336"0,0 0-121 0,0 0 656 16,0 0-287-16,0 0-537 16,0 0-296-16,91 6 48 15,-66-3-112-15,-1-3-264 0,-1 0-232 47,-3 0-80-47,0 0-48 0,-4 0-64 16,-5 0-8-1,2 0 16-15,-2-3-16 16,-2 0-96-16,-5 3-192 16,-4 0-192-16,0 0-552 0,4 0-808 15,-4 0-2481-15,0 0-1937 0</inkml:trace>
  <inkml:trace contextRef="#ctx0" brushRef="#br0" timeOffset="78199.89">23351 14303 12362 0,'0'0'4529'0,"0"0"-2664"0,0 0-129 16,0 0-296-16,0 0-336 15,0-13-367 1,0 13-289-16,0 0-248 16,0 0-8-16,0 4 0 15,4 11-192-15,5 8 264 16,-5 5-64 0,7 7-64-16,-7 3-40 15,5 6-88-15,-1 1 0 0,-5 6 32 16,1-6 8-1,4-1-96-15,-4-3 24 16,5-6-96-16,-2-9-288 16,5-7-384-16,8-7-569 0,-3-9-1655 15,2-3-3714-15</inkml:trace>
  <inkml:trace contextRef="#ctx0" brushRef="#br0" timeOffset="78647.77">23821 14557 13314 0,'0'0'2257'16,"0"0"-457"-16,0 0-664 15,0 0-223-15,0 0-1 0,0 0-304 0,0 0-264 16,0-6-224-16,0 6-112 16,0 3 0-16,0 3-8 15,0 7 48-15,0 0-40 0,0 2 0 16,0-2 64-16,0 0-72 16,0-4-8-1,0-2 8-15,0-1-160 0,5-6 72 16,3 0 88-16,-1 0 0 15,1-13 48-15,1-5-48 0,-5-2 48 16,0 5 64-16,-4-2 48 16,0 8 152-16,0 3 72 31,0 6-120-31,-4 0-168 16,-4 0-96-16,3 3-88 0,-3 3 88 15,1 4-344-15,7-1-744 16,0-2-1441-16,11-7-1943 0,6 0-3922 15</inkml:trace>
  <inkml:trace contextRef="#ctx0" brushRef="#br0" timeOffset="78932.89">24208 14322 9538 0,'0'0'8553'15,"0"0"-6520"-15,0 0-537 16,0 0-48-16,0 0-415 15,0 0-609-15,0 0-384 32,0 0-32-32,-4 16-8 0,4 16 64 15,0 6-56-15,8-3 72 16,8 3-80-16,0-3-96 16,0-3 32-16,-4-7-144 0,-1-3 136 31,-6 1-112-31,-5-11-8 15,0 1-80-15,-5-7-257 0,-14 0-287 0,-5-2-920 0,-16-4-1945 16,1-10-152-16,6-6-2880 16</inkml:trace>
  <inkml:trace contextRef="#ctx0" brushRef="#br0" timeOffset="79102.17">24165 14192 14483 0,'0'0'4489'15,"0"0"-2777"1,79-26-304-16,-35 20-240 0,0 3-447 16,-1 3-409-16,-2 0-280 0,-6 0-32 15,-3 9-648-15,4 4-985 0,-8 0-2392 32,-4-4-2568-32</inkml:trace>
  <inkml:trace contextRef="#ctx0" brushRef="#br0" timeOffset="79333.89">24874 14252 10882 0,'0'0'4329'0,"0"0"-3145"0,0 0-88 16,0 0 96-16,0 0-311 15,0 0 95-15,0 0-96 0,-24 86-376 16,0-54-256-16,0 6-152 15,-8 0-72-15,4 3-24 32,0-6-480-17,1 0-1176-15,6-3-961 0,1-13-1256 16,12-3-2728-16</inkml:trace>
  <inkml:trace contextRef="#ctx0" brushRef="#br0" timeOffset="79550.03">24614 14366 7313 0,'0'0'9834'0,"0"0"-7545"15,0 0-529-15,0 0-448 16,0 0-576-16,0 0-327 16,0 0 15-1,112 54-176 1,-76-25-104-16,0 3-88 0,-5-1-56 15,-10 1-80-15,-1-3-288 0,-5-1-793 16,6 1-807-16,-6-10-2185 16,2-6-2312-16</inkml:trace>
  <inkml:trace contextRef="#ctx0" brushRef="#br0" timeOffset="79904.12">25248 14262 13882 0,'0'0'5130'0,"0"0"-4162"15,0 0 88-15,0 0-128 0,0 0-376 16,0 0-136-16,0 0 24 16,-32 50-151-16,32-24-97 15,0 6-80 1,8-1-104-16,9 1 64 0,-2 0-72 15,5 0 64-15,3-4-56 16,2 1-8 0,-1 0 0-16,-8-4-8 0,-4-3-64 15,-9-3-56-15,-3 4-16 32,-3-8 48-32,-22-2 32 0,-2 0-8 15,-9-4-97-15,-4-6-511 16,-12-3-1312-16,13-12-2409 15,7-4-1424-15</inkml:trace>
  <inkml:trace contextRef="#ctx0" brushRef="#br0" timeOffset="80051.23">25260 14262 4961 0,'0'0'11890'16,"0"0"-9561"-16,95-29-1089 15,-35 20 296 1,4-1-312-16,0 10-551 31,-5 0-385-31,-3 0-288 0,-11 0-672 0,-13 0-1641 16,-17 4-3896-16</inkml:trace>
  <inkml:trace contextRef="#ctx0" brushRef="#br0" timeOffset="81755.35">26268 14427 12562 0,'0'0'4385'15,"0"0"-3305"-15,0 0-103 31,0 0 135-31,0 0-96 0,0 0-384 16,20 3-248-16,0-3-64 0,4 0-128 16,4 0-16-16,0 0-152 15,0 0-24 1,4 0-128-16,-4 0-600 0,0-3-880 31,-9 0-1417-31,-3 3-1248 16,-12 0-1920-16</inkml:trace>
  <inkml:trace contextRef="#ctx0" brushRef="#br0" timeOffset="81940.22">26296 14538 1096 0,'0'0'8137'0,"0"0"-5848"16,0 0-361-16,0 0-663 15,0 0 375-15,0 0 88 16,36 32-655-16,-4-29-497 15,7-3-216 1,9 0-360-16,-4 0-176 16,20-13-1569-16,-16-3-2167 15,-5 1-6643-15</inkml:trace>
  <inkml:trace contextRef="#ctx0" brushRef="#br0" timeOffset="82557.28">27252 14049 11090 0,'0'0'5473'0,"0"0"-3088"15,0 0-137-15,0 0-656 16,0 0-647-16,0 0-513 16,0 0-200-16,0 0-64 0,16 57 624 47,-8-12-344-47,0-1-248 15,0 4-104-15,-4-1-88 0,0-5-8 16,-4-4 0-16,0-3-432 0,0-10-360 15,4-6-392-15,8-6-1281 16,-4-7-2392-16,4-6-3041 16</inkml:trace>
  <inkml:trace contextRef="#ctx0" brushRef="#br0" timeOffset="82858.02">27647 14036 11226 0,'0'0'2833'16,"0"0"-841"-16,0 0 176 16,0 0-631-16,0 0-593 15,0 0-376-15,0 0-64 16,-48 16-120 0,40 9-40-16,8 7 24 15,0 3-128-15,0 7-72 16,15 2-72-16,6 3-23 0,-5 1-73 15,3-7-24-15,-6-2-241 16,-5-8-271-16,-5-8-456 0,-3-5-32 16,-7-5-488-16,-25-9-793 15,0-4-704 1,0 0-7745-16</inkml:trace>
  <inkml:trace contextRef="#ctx0" brushRef="#br0" timeOffset="83027.25">27623 14033 14699 0,'0'0'4449'15,"0"0"-3105"-15,99-15 0 16,-51 15-288-16,0 0-343 16,-4 0-337-16,-8 0-376 0,-12 9-312 15,-13 4-1009-15,-3-1-2464 16,-8-2-2344-16</inkml:trace>
  <inkml:trace contextRef="#ctx0" brushRef="#br0" timeOffset="83243.36">28289 14077 16003 0,'0'0'4265'0,"0"0"-2569"15,0 0-744-15,0 0-512 16,0 0-351-16,0 0-89 16,0 0-8-16,0 0 8 15,-73 89 0-15,45-57 0 16,0 3-153-16,0 0-991 0,-7 6-880 16,7-9-2545-16,4-7-1376 0</inkml:trace>
  <inkml:trace contextRef="#ctx0" brushRef="#br0" timeOffset="83443.85">28069 14164 11178 0,'0'0'3897'0,"0"0"-1089"0,0 0-431 32,0 0-833-32,0 0-912 15,0 0-624-15,0 0 72 0,0 0 32 16,40 107-32-16,-24-62-80 15,4-4-424 1,4 0-408-16,4-3-704 16,-5-12-3193-16,1-11-2785 0</inkml:trace>
  <inkml:trace contextRef="#ctx0" brushRef="#br0" timeOffset="83744.59">28587 14084 12874 0,'0'0'4425'0,"0"0"-2472"0,0 0-25 15,0 0-584-15,0 0-616 0,0 0-375 16,-4-19-289-16,4 25-56 16,-4 10 0-1,4 6-8 1,0 7 8-16,0 6 64 15,8 3-64-15,8 6 0 0,3 1 0 16,2-1-8-16,-1-2-32 16,-5-4-232-16,-7-7-273 15,-8-5-351-15,0-10 176 0,-19-6 232 16,-9-8 88 0,-8-2-384-16,-16-9-1505 15,9-10-759-15,6-10-2978 0</inkml:trace>
  <inkml:trace contextRef="#ctx0" brushRef="#br0" timeOffset="83913.83">28622 14001 13178 0,'0'0'3873'16,"0"0"-2489"-16,105 0 217 0,-49 0-329 16,3 7-480-16,-4 6-256 0,1-1-384 15,-16 4-152-15,-20 0-1416 0,-12-4-3209 16,-8-5-3689-16</inkml:trace>
  <inkml:trace contextRef="#ctx0" brushRef="#br0" timeOffset="84493.19">27116 14846 5169 0,'0'0'4873'0,"0"0"-2097"0,0 0-775 0,0 0 15 16,0 0-232-16,0 0-359 0,0 0-233 31,0 0-224-31,33 6-280 15,-1 1-63-15,11-4-257 16,25 3-56-16,36 1-16 0,39-4-112 16,29 0-32-1,7-3 16-15,-4 0-96 0,-20-6 40 16,-15-10-112-16,-5-3 0 0,-8-1-8 31,-15 1 8-31,-16 7 40 16,-29-1-40-16,-22 10 0 15,-10 0 48-15,-3-3-48 0,0 2-88 16,0 4 16-16,-8 0-32 0,-5 0-80 16,2 0-104-16,-5 0-392 15,3 6-321 1,-6 1-271-16,-5 3-712 16,-4-4-593-16,-16 0-79 0,-12 0 15 15,-4-6-7969-15</inkml:trace>
  <inkml:trace contextRef="#ctx0" brushRef="#br0" timeOffset="84909.81">27902 15103 12546 0,'0'0'4689'0,"0"0"-2776"0,0 0 15 16,0 0-440-16,0 0-407 15,0 0-593-15,0 0-248 16,31 29 224-16,-27-4-64 31,0 4-136-31,0 9-16 16,-4-7-112-16,0 4-64 0,0-3-72 16,-4 0-40-16,0-3-176 15,0-4-328-15,1-3-88 0,3-2-897 31,7-5-1551-31,6-8-3450 0</inkml:trace>
  <inkml:trace contextRef="#ctx0" brushRef="#br0" timeOffset="85263.93">28208 15195 11858 0,'0'0'4001'0,"0"0"-1905"15,0 0-151-15,0 0-753 16,0 0-648-16,0 0-352 16,0 0 168-1,-24 45-112-15,20-20-112 0,1 4-56 16,3-1-72-16,0-2-8 16,15-1-160-1,9-6-592-15,4-3 168 16,8-6 312-16,4-8 0 31,-4-2 0-31,0-2-32 0,-4-14 304 16,-8-10 288-16,-9-2 568 15,-2-4-160-15,-13 0-16 0,0-3-168 16,-9 6-23-16,-10 4-249 0,-17 0-240 0,-4 9 0 31,-36 6-1329-31,13 1-3584 0,3 6-6577 16</inkml:trace>
  <inkml:trace contextRef="#ctx0" brushRef="#br0" timeOffset="87516.19">29659 14675 4785 0,'0'0'7729'16,"0"0"-5960"-16,0 0-289 15,0 0-144 1,0 0 32-16,0 0-463 0,43-3-417 0,-30-1-216 16,6 4-128-16,-3-3-48 15,5 0-24-15,-2 3-72 0,5-3-248 16,-4-1-600-16,3-2-1089 31,2 3-927-31,-13 0-4986 0</inkml:trace>
  <inkml:trace contextRef="#ctx0" brushRef="#br0" timeOffset="87723.2">29655 14798 7241 0,'0'0'5857'16,"0"0"-4016"-16,0 0-89 0,0 0 224 15,0 0-623-15,95 26-569 32,-51-17-136-32,-4-2-256 0,0-1-192 0,-4 0-200 15,3-6-736-15,-15 0-1336 16,0-3-3426 0</inkml:trace>
  <inkml:trace contextRef="#ctx0" brushRef="#br0" timeOffset="99783.93">31986 14354 7097 0,'4'-3'5361'0,"0"0"-3873"0,0-1-407 16,-4 1 535-16,3 3 248 15,-3-3-223-15,0 3-521 16,0 0-264-16,-3-3-272 0,-9 3-152 16,-4-3-240-16,-5 3-23 15,-2 0 31-15,3 0-80 0,0 0-48 16,4 9 72-16,4 1-136 15,4 3 40-15,0-1-32 32,4 4-16-17,4 0 56-15,0 6-40 0,12 3-16 16,8 1 136-16,8 0-136 16,4 2 16-16,0 1-8 0,0-4 64 0,0 0-64 15,-8-6 64-15,-5-3-72 31,-7-3 0-31,-8 0-40 0,-4-4 40 16,0 4-16-16,-4-1 16 16,-12 1 8-16,1 0 40 0,-6-4-48 15,-3 4 104-15,0-4-96 16,1-2 0-16,-1 3 0 16,0-7 48-16,0 0-8 0,4-3-48 31,0 0-296-31,5-10-312 15,-2-18-817-15,9-4-1543 0,5 0-3386 16</inkml:trace>
  <inkml:trace contextRef="#ctx0" brushRef="#br0" timeOffset="100100.29">32022 14341 5433 0,'0'0'8537'16,"0"0"-5936"-16,0 0-817 0,0 0 9 15,0 0-449-15,24-9-184 16,-9 9-624-16,9 0-247 0,4 0 31 16,8 6-104-16,0 0-104 15,3 1 40 1,-11-4-24-16,-4 3-80 0,-12-6-40 15,-7 0 8-15,-5 0-16 16,0 0-144 0,0 0-144-16,0 0-417 0,-20 0-1191 15,8 4-1225-15,-4-4-2600 0</inkml:trace>
  <inkml:trace contextRef="#ctx0" brushRef="#br0" timeOffset="102891.51">31037 14424 4424 0,'0'0'9490'0,"0"0"-7097"16,0 0-1193-16,0 0 153 0,0 3-41 16,0-3-240-16,0 0-296 15,8 0-240-15,9 3-64 16,6-3-168-16,5 3-143 0,4-3-81 15,-1 0-72 1,1 0 88-16,-4 0-88 0,-4 0-8 16,-7 0 80-16,-10 0-72 15,-3 0 48 1,0 0 112-16,-4 0-48 16,0 0 16-16,0 3-64 15,0 4-72-15,-8 9 96 0,1 2 144 16,-6 12-64-16,2-2 40 0,-6 3-144 15,6 4 16-15,-2 4-32 16,2-4-48 0,-1 3 40-16,3-7-48 15,5-2 0-15,1-1-8 0,3-2-112 16,0-1-144-16,0-2-176 16,0-8-504-16,7 2-1009 0,6-5-2312 0,-5-9-2192 15</inkml:trace>
  <inkml:trace contextRef="#ctx0" brushRef="#br0" timeOffset="103107.61">30985 14697 4336 0,'0'0'12867'0,"0"0"-10578"0,0 0-545 15,0 0-368-15,0 0-519 16,0 0-425-16,96-10-224 0,-40 10-80 16,8 0-32-1,3 7-80-15,2-7-16 16,-6 3-672-16,5-3-1529 0,-25 0-4112 16,-7-7-5482-16</inkml:trace>
  <inkml:trace contextRef="#ctx0" brushRef="#br0" timeOffset="103662.2">31041 15220 5617 0,'0'0'6345'0,"0"0"-3408"15,0 0-1257 1,0 0 16-16,0 0 129 16,0 0-465-16,0 0-640 15,0 0 32-15,116-2-71 0,-69-5-201 31,17 4-128-31,32 0 72 16,36 0-88-16,19-4-112 0,8 4-104 0,-7-3 24 16,-25-1-80-16,-31 4-64 0,-25 0-72 15,-22 0-64-15,-18 3 8 16,1 0-184 0,-8 0-40-16,-4 0 128 15,-8 0 24-15,-12 0-184 0,0 0-601 16,-12 0-639-16,-32 0-776 15,5 6-233 1,-2-3-2776-16</inkml:trace>
  <inkml:trace contextRef="#ctx0" brushRef="#br0" timeOffset="104063.18">31719 15392 11210 0,'0'0'8010'16,"0"0"-6202"-16,0 0-744 15,0 0 64-15,0 0-487 0,0 0-417 16,0 32-56-16,-4-6 32 16,0 2-88-16,-5 3-104 15,2 1 0-15,-1 0-8 16,-5-3-72-16,9-1-424 0,1-2-449 15,3-4-1239-15,0-9-1953 16,3-4-1608-16</inkml:trace>
  <inkml:trace contextRef="#ctx0" brushRef="#br0" timeOffset="104363.92">31889 15615 8009 0,'0'0'10218'0,"0"0"-8153"16,0 0-1625-16,0 0 48 0,0 0 96 15,0 0-208-15,0 0-176 16,-27 88-128-16,31-69-72 0,12 0-240 31,8-3-248-31,4-6-96 16,4-4 8-16,-4-6-184 0,0 0 760 0,0-10 240 15,-5-12 640-15,-3-6 64 0,-8-1 0 16,-8-3-167-16,-4 7-241 16,-4 3-80-1,-20 3-280-15,-3 3-176 16,-14 3-152-16,-10 4-976 31,3 2-3385-31,12 4-7282 0</inkml:trace>
  <inkml:trace contextRef="#ctx0" brushRef="#br0" timeOffset="105096.86">30233 16161 4456 0,'0'0'12619'16,"0"0"-10330"-1,0 0-777 1,0 0-392-16,0 0-296 0,107-7-183 15,-71 7-305-15,-5 0-72 16,6 0-200-16,-5 0-64 0,-5 0-40 16,-3 0-520-1,-8 3-865-15,-8 3-839 16,-4-2-2145-16,-4-1-2505 0</inkml:trace>
  <inkml:trace contextRef="#ctx0" brushRef="#br0" timeOffset="105266.09">30312 16246 10522 0,'0'0'4665'0,"0"0"-3353"15,0 0 672-15,0 0-431 16,0 0-433 0,0 0-728-16,0 0-392 15,120 45-168-15,-49-39-1032 16,-11-3-3097-16,-4-3-5937 0</inkml:trace>
  <inkml:trace contextRef="#ctx0" brushRef="#br0" timeOffset="105713.93">30878 16046 5065 0,'0'0'10714'0,"0"0"-8074"16,0 0-1111-16,0 0-121 0,0 0-632 0,0 0-472 31,0 0-304-31,100-16-176 0,-61 16-424 16,1 0-184-16,-4 0-64 15,0 7-48-15,-8-7 343 16,-9 3 537-16,-2 0 16 0,-9-3 729 16,-5 3 295-1,-3 1-392-15,0 5-56 16,0 7 328-16,0 3-296 16,-3 6-199-1,-5 4-217-15,0 3 56 16,-1 3 136-16,2 2-160 0,-5 2-112 15,3-1-104-15,2 0 88 0,-1 0-96 32,4-6-136-32,0-4-328 0,4-2-641 15,0-11-1279-15,8-2-2649 16,4-6-4313-16</inkml:trace>
  <inkml:trace contextRef="#ctx0" brushRef="#br0" timeOffset="106161.75">31420 16354 11962 0,'0'0'8066'15,"0"0"-7026"-15,0 0-584 0,0 0-32 16,0 0 16-16,0 0-400 15,0 0-40-15,3 0-48 0,-3 0 40 0,0 0-56 16,4 0-168-16,-4 0-224 31,0 0 112-31,5 0 344 16,-1 0 200-16,-4 0 64 0,0 0-72 16,0-3 96-16,0 0 232 0,0 3-288 15,0 0-104-15,0 0-104 16,-4 0-24-16,4 0-104 15,0 0 8 1,0 0-24-16,0 6 32 0,0-3-176 16,4 1 136-1,4-2 8-15,-8-2 120 0,0 0 176 16,0 0-24-16,-17 0-152 16,-2 0 0-16,-1 0-48 31,0 0-48-31,4 0-1560 0,8 7-3385 15,8-1-4393-15</inkml:trace>
  <inkml:trace contextRef="#ctx0" brushRef="#br0" timeOffset="106462.48">31775 16230 15427 0,'0'0'4401'15,"0"0"-3281"-15,0 0 232 16,0 0-344-16,0 0-495 16,0 0-361-1,0 0-152-15,15 13 0 0,-6 6 112 16,-2 3 32-16,5 7-40 16,4-4 96-16,-4 7-136 0,0-4 16 15,-4 1-72-15,-8 0-8 0,0-7-72 31,-4 0-224-31,-20-6-392 0,-4-6-65 16,0-4-263-16,-3-6-872 16,-1-6-1217-16,0-29-904 0,4 3-1312 15,8-6-1688-15</inkml:trace>
  <inkml:trace contextRef="#ctx0" brushRef="#br0" timeOffset="106600.48">31715 16211 11586 0,'0'0'4401'0,"0"0"-3097"16,0 0 721-16,99-9-121 15,-59 9-808-15,8 0-304 0,-1 0-207 16,2 9-289 0,-6 1-296 15,-6-1-793-31,-14-2-2055 0,-11-1-4578 0</inkml:trace>
  <inkml:trace contextRef="#ctx0" brushRef="#br0" timeOffset="107048.32">31025 16681 8281 0,'0'0'9290'15,"0"0"-7753"-15,0 0-945 0,0 0 32 16,116-3 264-16,-64 3-280 15,8 0-328-15,3 0-120 0,5 0 0 16,3 0 104 0,2 3-24-1,-2 0-16-15,-3 4 41 0,-5-1-1 16,-7-3-112-16,-8 1-136 0,-12-2-16 16,-4-2-88-16,-8 0-345 0,-8 0-135 15,0 0-320-15,-16 7-936 31,0-4-2169-31,0 0-1808 0</inkml:trace>
  <inkml:trace contextRef="#ctx0" brushRef="#br0" timeOffset="107333.43">31002 16719 4993 0,'0'0'10506'0,"0"0"-8282"0,0 0-911 16,0 0-385-1,0 0 0 1,123 13-384-16,-68-4-248 0,14 4-160 16,14-4 328-16,12 4 0 15,17-3 112 16,-9-1-255-31,-22-5-137 0,-25-4-184 16,-17 0-168-16,5 0-329 16,0 0-287-16,-1 0-752 0,6 0-1225 15,-14 0-1936-15,-11-4-4417 0</inkml:trace>
  <inkml:trace contextRef="#ctx0" brushRef="#br0" timeOffset="107487.06">32603 16732 3624 0,'0'0'12363'0,"0"0"-10963"16,0 0-1400 0,0 0-2288-16,0 0-9531 0</inkml:trace>
  <inkml:trace contextRef="#ctx0" brushRef="#br0" timeOffset="109739.27">29137 11271 7401 0,'0'0'7138'32,"0"0"-5618"-32,0 0-1088 0,-36-6-80 15,20 12 512-15,-8 16 297 16,4 7-329-16,0 3-360 15,4 9-128-15,9 0-184 0,2 3-88 32,5-5-64-32,5-4 64 15,14-7-64-15,9-2 104 0,4-11-56 0,4-5 48 0,-5-10 40 16,6 0-56-16,-10-13-8 16,-3-12 144-16,-4-7 320 0,-12-3 48 31,-4-3 16-31,-4 3-79 15,-4 3-97-15,-20 7-264 0,1 9-96 16,-5 10-64 0,-4 6-8-16,4 0-16 15,0 9-288-15,8 13-560 16,8 10-1129-16,8-3-2832 16,4-4-5065-1</inkml:trace>
  <inkml:trace contextRef="#ctx0" brushRef="#br0" timeOffset="110155.88">29543 11671 12338 0,'0'0'7362'0,"0"0"-6490"16,0 0-432-16,0 0 48 15,0 0-8 1,0 0-40-16,0 0-264 16,0 0-112-16,40-13-56 0,-32 7 0 15,-8 0-8-15,0-4 88 16,0 0-88-16,0 1 0 16,-4 0-40-16,-8 5-8 0,4 1 32 15,-4 3-80 1,9 0-24-16,-6 0 64 0,1 10-16 15,8-1 24-15,0-3-24 0,0 4 24 16,0-3-24 0,8-1-16-16,4-3 88 0,-4-3 136 15,-4 0-128 1,0 0 168-16,-4 0-32 16,0 0 40-16,0 0-104 0,-8-3-80 15,-3 0-272-15,2 3-768 16,1 0-1945-16,4 0-3488 0</inkml:trace>
  <inkml:trace contextRef="#ctx0" brushRef="#br0" timeOffset="110494.38">29986 11252 9209 0,'0'0'7610'0,"0"0"-6402"16,0 0-520-1,0 0 25-15,0 0 127 0,0 0 176 16,0 0-288 0,-52 54-264-16,52-25-224 31,0 5-96-31,7 4-96 0,14 3 8 15,-1 4-48-15,-5-1-8 16,2-2-8-16,-10-7-280 0,-7-3-176 16,0-10 144-16,-7-6 8 15,-17-4 96 1,-8-8 40-16,-13-4-400 16,-11-16-1224-16,9-7-2609 0,11-2-1873 0</inkml:trace>
  <inkml:trace contextRef="#ctx0" brushRef="#br0" timeOffset="110679.23">30021 11179 13530 0,'0'0'4057'0,"0"0"-2600"0,88-10-1 0,-37 10-216 16,9 0-176-16,8 3-287 16,0 14-377-1,-4-2-328-15,-8 1-72 16,-17-3-624-16,-18-4-689 15,-26 1-1263-15,-18-4-2337 0,-18-3 1968 16</inkml:trace>
  <inkml:trace contextRef="#ctx0" brushRef="#br0" timeOffset="111412.16">29200 12312 7697 0,'0'0'9986'16,"0"0"-8257"-16,0 0-441 0,0 0-408 31,0 0-392-31,0 0-24 16,0-15-160-16,17 15-152 15,6 6-8-15,14 3-64 16,2-2 64-16,5-1-136 0,4 1-8 16,-9-4-72-16,1 0 8 15,-7 0 56 1,-10-3 16-16,-7 0-8 15,-4 0 144-15,-8 0 145 0,0 0 103 16,-4 0-160-16,0 6-72 0,0 4-96 16,-4 9-56-16,-8 9 160 15,1 4-88-15,-6 10-32 16,2-1 24 0,-2 3-64-16,1 4-8 0,0-7-160 31,5-3-32-31,2-3-360 0,5-6-545 15,4-14-1279-15,4-2-2953 16,9-9-5858-16</inkml:trace>
  <inkml:trace contextRef="#ctx0" brushRef="#br0" timeOffset="111875.62">29799 12557 14387 0,'0'0'4240'0,"0"0"-3695"15,0 0 15 1,0 0-416-16,0 0-48 16,0 0-32-16,0 0-16 0,31-7-48 15,-27 7 8 1,-4 0 120-1,0 0 40-15,0 0 120 0,0 0-48 16,0 0 80-16,-4-3 8 0,0 3-168 16,-4 0-80-16,-4 0-24 0,5 10-48 31,-2 2-16-31,5 5 8 16,0-2 0-16,4-2 0 15,0 0-8-15,12-4-232 0,0-9-16 16,0 0 152-16,4 0 104 0,-4 0 136 15,-4-15 24-15,-5-2 200 0,-3 2 120 0,0-1 56 32,0 6-104-32,-11 4-167 15,-5 6-161-15,4 0-104 0,0 0-32 16,5 6-297-16,7 13-815 16,0-6-1640-16,15 0-3706 0</inkml:trace>
  <inkml:trace contextRef="#ctx0" brushRef="#br0" timeOffset="112198.48">30248 12363 15563 0,'0'0'4793'0,"0"0"-3865"0,0 0 56 15,0 0-528-15,0 0-216 16,0 0 24-16,0 0-96 16,-52 95-119-1,52-53-9 1,0-1-40-16,0 4-193 0,13-4-263 16,2-3 144-16,-2 0 40 0,-6-9 176 15,-3-4 32-15,-4-3 56 16,0-3-32-16,0-6-96 31,-4-3-88-31,-7-4-256 0,-9-3-432 16,-12-6-232-16,0-13-1737 0,4-6-2472 15</inkml:trace>
  <inkml:trace contextRef="#ctx0" brushRef="#br0" timeOffset="112361.21">30261 12369 8889 0,'0'0'7098'15,"0"0"-4850"-15,95 0-783 0,-47 0 159 16,11 10-664-16,-3 2-168 16,4-2-383-16,-8 3-409 15,-8-4-217 1,-20-2-1671-16,-13-7-3009 0,-11 0-4577 16</inkml:trace>
  <inkml:trace contextRef="#ctx0" brushRef="#br0" timeOffset="113517.26">29049 11065 6241 0,'0'0'7049'0,"0"0"-4912"15,0 0-449 1,0 0-176 0,0 0-335-16,0 0-161 0,0 0-424 0,0 0-296 15,16-26-104-15,-16 26-48 0,-12 0-32 16,-11 0 40-16,-14 0-96 15,-6 0 0-15,-6 0-48 32,2 0-8-32,-1 0 64 0,4 0 80 15,5 3-48-15,2 4 0 16,14-1-96-16,3 4 8 16,12-4 40-16,0 6-48 0,8-2 0 15,0 6 0-15,0 0 160 31,0 3 88-31,4 0-47 0,4 7-33 16,-4-1 16-16,3 3-8 16,-3 4-64-16,1 0-112 0,-1 6 72 0,0 3-64 15,-4 4 80-15,8 3-88 16,-8 2 16 0,3 4 88-1,5 0-96-15,-8 3 104 0,0 0-48 16,0 1-56-16,0-1 40 15,0 0-32-15,-8 0 56 16,1 3 0-16,-1 1-72 16,-1-1 16-16,2-3 56 31,3 0-64-31,-4-3 40 0,4 0-40 16,0-3 0-16,4 0 0 15,-5-3 0-15,5-1-8 16,0 1 0-16,0-1 8 0,0-2 8 0,5-1-8 0,3-6 8 31,0 4 24-31,3-10-40 16,2-4 0-16,-2 1 8 0,6-7-8 15,7-3 8-15,12 0-8 16,7-3-56-16,13-1-96 0,8-8-232 16,35-7-320-16,-19-3-1521 15,-8-13-5000 1</inkml:trace>
  <inkml:trace contextRef="#ctx0" brushRef="#br0" timeOffset="114604.3">30787 10998 5945 0,'0'0'2936'16,"0"0"-1415"-16,0 0 71 0,0 0 0 16,0 0-95-16,0 0-233 0,67-29-216 15,-51 29-384 1,4 0-176-16,4 0-207 15,4 7-105-15,4 6-104 0,-4-4-24 16,4 0 24-16,-9 8 0 16,1-2-64-16,-8 1 56 0,0 3-56 15,-4 0 0-15,-4 3 88 32,0 7-24-32,-8-1 248 0,4 4 8 15,-1 6 64-15,-3 3-32 0,0 4-120 16,0-1-64-16,0 4-64 15,0 6 24 1,5 0 8-16,-5 7 112 0,0-1 88 31,0 0-96-31,0-2-152 0,-5-2-32 16,-2-1-16-16,-1 2 56 16,0-7 160-16,0 4-40 15,4-3 41-15,4 0 15 0,0-3-104 16,0-4-64-16,0-3 72 31,0-6-72-31,0 3 64 16,0-3 64-16,0 0-128 0,0 3-8 15,0 4-32-15,0-1-24 16,0 0 0-16,4 1 16 16,4-1-56-1,-8-3 0-15,0 0 0 16,0-7 32-16,0 1-40 0,0-6-8 15,0-4 8-15,-5-3 0 16,2-3 8-16,-5 0-8 0,0-4 0 16,-4 1-88-16,-8-4-104 0,-8 4-240 15,-24-6-328 1,9-4-1873-16,-2-3-5841 0</inkml:trace>
  <inkml:trace contextRef="#ctx0" brushRef="#br0" timeOffset="116154.82">28424 13332 11106 0,'0'0'4745'32,"0"0"-3777"-32,0 0 192 15,0 0 265-15,0 0-401 0,0 0-424 16,0 0-224-16,0 0 40 15,-24-70-72-15,27 57 24 0,18-3-184 16,-1-3-112-16,7 3-64 16,1 4 0-16,9 2 40 15,-2 7-40-15,9 3 88 16,4 0-24-16,3 6-72 0,5 7 0 16,4 3 8-16,0 9 40 0,3 4-40 15,1 2-8-15,-4 4-16 16,0 1-112-1,-4-2-104-15,-4-2-104 16,-9-4 176-16,5-5 96 0,-8-4 16 16,0-3 40-16,4-10 16 15,-5 1 16-15,9-7-16 0,-4 0-8 16,3-4 0-16,-2-12-112 0,-6-6-64 47,-7-10 16-47,0-2-16 0,-12-8 168 15,-4 4-16-15,-8 6 24 16,-8 7 352-16,0 6 8 0,0 9 72 16,0 4-112-16,0 3-72 31,0 0-56-31,0 3-192 0,0 0-88 0,4 0-64 16,-4 6 80-16,4 3 72 0,4 1 0 15,-4 3 0-15,0-1 8 16,-1 7-8-16,6 1 0 0,-5 5-8 31,8-3 8-31,-4 4-400 16,8-4-400-1,-5-3-376-15,6 0-280 0,-10-9-201 16,1-4 513-16,1-6 536 16,-5 0 608-16,0 0 248 0,-1-4 400 15,1-8 160-15,0-4-144 16,5-3-192-1,2-10 41-15,6 4 47 16,-2-7-208-16,9 4-40 0,0-1 24 16,0 10 8-16,0 3 40 0,4 4-128 15,0 5 0-15,0 4 16 32,4 3-72-32,3 0 40 15,1 0-128-15,0 0-40 0,0 3-16 0,4 4-48 16,-1 2-8-16,1 4 8 0,-3 0-8 15,-2-1 8-15,5 4 0 0,-1 0-8 32,2-1 64-32,-1 5-64 15,3-5 0-15,1 5-8 0,0-4 8 16,8-4-8-16,-5 4 8 16,5-6 0-1,-4-1 8-15,0 1 0 0,-4-7-8 16,0-3 48-1,-5 0-40 1,-2 0 96-16,2-3-48 0,1-13 153 16,-1-3-17-16,6-13-112 0,-2 1 8 15,6-11-32-15,-10 1-48 16,-7 3 0-16,-4 3 0 0,-12 9-8 31,-8 4 0-31,-4 6-48 16,-4 4-561-16,-12-8-847 0,-4 8-2657 15,-4-1-2688-15</inkml:trace>
  <inkml:trace contextRef="#ctx0" brushRef="#br0" timeOffset="117241.87">29144 11890 4785 0,'0'0'6953'16,"0"0"-5433"-16,0 0-487 15,0 0 103-15,0 0 104 0,-3 0-72 16,3 0-400-1,0 0-223-15,0 0 63 16,0 0 200-16,7 0 176 0,6 0-64 16,11 0-448-16,8 0-192 15,7 0-63-15,13-3-201 16,24 0 32-16,23 3 8 16,25 0 16-16,12 0 112 15,-13 0-8-15,-31 6 32 0,-32 4-80 16,-21-7-24-16,-11 3-96 15,0-3 8-15,-4-3-16 16,-8 0 0-16,-5 0-80 0,-6 0-72 31,-5 0-128-31,0 0-353 16,0 3-287-16,-28 7-1224 16,0-3-1737-16,8-2-2880 0</inkml:trace>
  <inkml:trace contextRef="#ctx0" brushRef="#br0" timeOffset="118112.8">29496 12875 5049 0,'0'0'6777'16,"0"0"-4480"-16,0 0-817 16,0 0 112-16,0 0-408 0,0 0-295 15,3-4-105-15,5 4-200 16,12 0 152-1,0 4 16-15,12-1-104 16,8 3-152 0,11 0-159-16,25 4-97 15,24-1-24-15,23-2-104 0,5-4-40 16,-24 0 0-16,-33-3 16 0,-39 0 104 16,-8 0-72-16,0 0 24 15,-8 0 24 1,0 0 48-16,-8 0 24 15,-4 0-80-15,-4 0-112 16,0 0-48-16,0 0-40 0,0 0-136 16,0 0-248-16,0 0-280 15,0 6 48-15,-12 0-449 0,-8 4-1159 32,0-7-2793-32,4 1-7002 15</inkml:trace>
  <inkml:trace contextRef="#ctx0" brushRef="#br0" timeOffset="122138.21">22906 7886 4216 0,'0'0'1385'0,"0"0"383"15,0 0 1065 1,0 0-849-16,0 0-440 31,0 0-191-31,0 0-193 0,15 3-168 16,-15-3-64-16,0 0-119 0,4 0-193 15,-4 0-232-15,0 0-184 16,0 0-120-16,0 0 80 0,0 0 48 16,0 0-72-16,0 0-32 0,0 0 24 0,9-3 64 31,6-9-96-31,1-1-96 15,4-3-8-15,-4 0 8 16,3 0-8-16,2 7 0 0,-5 0 0 16,3 2-104-16,2 4 32 15,3 3 72-15,4 0-56 16,4 0 0-16,3 3 56 0,5 4 0 16,-1 5 8-1,6 1-8-15,2 6 0 0,1 0 8 16,4 3 0-16,3 0 8 0,-3 4-8 47,1-4 0-47,3 3 8 0,-5-5-8 15,1 2 0-15,0-10 0 16,3 1 8-16,-3-4-8 0,8-2-64 16,-4-1 8-16,7-6 56 0,-3 0 8 15,-4 0-8 1,4 0 0-1,-13-13 0-15,2-9-80 0,-10-3 72 0,-7-7 8 16,0-3 56-16,-8 4-48 16,-4-1 104-16,-8 7 40 0,-5 5-144 15,1 8 80-15,-8 2 104 32,0 4-48-32,0 0-32 0,0 6-16 15,0-4 64 1,0 4-40-16,0 0-72 0,0 0-48 15,0 0 0-15,0 0-72 16,-4 4 64-16,4 5-104 16,0 4 80-1,-4 2 16-15,4 5-24 16,0-1 32-16,0-1-48 0,0 5 56 16,0-4 0-16,4 0-72 15,0-6-200-15,5-1-112 0,-5-2 40 0,3-4-64 16,-7-2 128-1,0-4 168 1,4 0 112-16,-4 0 88 0,4-4 32 16,1-9-104-16,-1-5 40 15,4-2-40-15,-1-5-8 0,1 3 40 0,5 0-32 16,-2 0-8-16,-3 9 104 31,8 0 32-31,-4 7-64 0,0-1-72 16,4 4 40-16,0 0-32 15,0 0 56-15,0-1-72 16,3 2 8-16,-2-2 0 16,3 1 8-16,-5 0 48 0,6 0-64 31,3-1 0-15,-1 1 8-16,5 0-8 0,-4 0-16 0,8 3 16 15,0 0 0-15,3 0 8 31,1 0 0-31,1 0-8 0,2 0 0 0,-3 0 0 16,0 3 8-16,0 0-8 16,-5 0 0-16,1 1 8 0,-4-4-8 15,-4 3 8-15,0 0 32 16,4 0-40-16,-3 1 0 16,6-2 0-16,-3 5-8 0,4-1 8 15,4 1 0 1,-4-1-8-16,3 0 0 31,-3 1-32-31,0-1 32 0,-4 1 8 16,0-2 0-16,0-1 40 15,-5 2-40-15,5-3 0 0,0 1 16 16,4-4-8-16,0 3 48 16,5 3 8-16,-2-3-56 15,1 0 0-15,3 4-8 16,-3-1 8-16,0-3 48 0,1 3-56 15,-6 1 8-15,-3-4 0 0,-1 0-8 16,-2 1 8-16,3-1 0 31,-4-3 8-15,4 0 32-16,3 0-48 16,1 0 48-16,0 0-40 0,4 0 0 15,0 3 40-15,-5 0-40 16,1-3 0-16,-4 3 0 0,0 0 0 15,0 0 40 1,-4 1-40-16,0-4 40 16,-4 3 24-16,4-3-16 0,0 3 16 15,4 0-64-15,4 1 8 16,-4-4-16-16,4 3 8 0,-4 0-8 16,-5 0 8-16,-7 0 8 31,4 0-16-31,-8-3 112 15,0 0-40-15,4 0-16 0,-1 0 80 0,2 0-88 0,3 0-48 16,-1 0 16-16,9-3 32 16,-4-3-40-16,4 0 40 0,-3-4-40 31,-2 7 8-31,-7-4 32 16,3 1 88-16,-6 3-16 0,2-3 64 31,-2-1 8-16,2 1-96-15,-2-4-16 16,2 1-8-16,6-4-64 0,-6 0 16 16,5 0-24-16,1 4 0 0,2-4-56 15,-3 4-144-15,0-1-112 16,-4 4 32-16,-9 3-96 0,-2 0-128 16,-5-1-448-16,0 4-833 0,-16 0-655 15,-4 0-2569-15</inkml:trace>
  <inkml:trace contextRef="#ctx0" brushRef="#br0" timeOffset="130204.18">10761 8975 3952 0,'5'0'4793'31,"-5"-3"-3192"-31,0-3-641 16,0 3-296-16,3 0 56 0,-3-1-160 15,0 1-208-15,0 0-40 16,0 0 17-16,0 0 7 0,0-1-8 16,0 4-24-16,0-2-104 15,-3-2-32 1,3 1 40-16,-5 3 88 0,1-3-40 15,-4 0-144-15,-3-1-48 0,-2-2-16 16,5 3-48-16,-3-3 8 16,-2-1 88-16,5-2-16 0,1 2-64 47,-6 1 144-47,5-3 56 15,1 2 16-15,-6-3-120 0,-2 8-104 16,-2-5 64-16,-2 4-64 15,3 0-8-15,-4 3 0 0,4-4 0 0,4 4 16 16,0 0-16 0,4 0 8-1,0 0 0-15,1 0-8 0,-6 0 0 0,2 0 8 16,-2 0-8-16,-2 0 0 16,-2 0 8-16,-2 0-8 0,2 0 8 15,-3 0-8-15,1 4 8 31,-1-4-8-31,8 0 0 16,-4 0 8-16,4 3 0 0,1-3-8 0,2 3 0 0,1 0 0 16,-8 1 8-16,0-2-8 15,0 5 0-15,-7-1 0 0,2 1 8 32,1-1 0-32,1-3-8 15,2 0 8-15,6 0-8 16,-5 4 0-1,4-4 8-15,0 0 8 16,0 1-16-16,4 2 8 0,-3-3-8 0,-2 0 0 16,1 0 0-1,0 4 0 1,0-1 0-16,-4 1 8 16,0-5-8-16,5 8 0 0,-6-4 0 15,6 1 0-15,2 2 0 0,-2-6 0 0,3 7 0 16,-1-7 0-16,5 3 0 31,-3 1 0-31,-1-1 0 16,0 1 8-16,-1-1 8 0,2 0 0 15,3 1 40-15,-4-1-40 16,3 0-16-16,2 4 8 16,-1-1 56-16,0 4 16 0,4 0-8 31,-4 3-16-31,0-4-40 15,4 8 32-15,0-1-40 16,0-1 64-16,0 4-16 0,0-2-48 16,0 2 0-16,0 0 0 0,0 0 8 15,0 1 32-15,0-4-40 16,0 0-8 0,8 0 8-16,-4 0 0 15,3-3 8-15,6 0-8 0,-2-1 48 16,2 5 72-16,2-5-15 15,-2 2-57-15,-1-2-40 0,3 1-8 16,-2 0 56 15,-2-4-64-31,2 1 8 16,2-3 40-16,2-1-40 0,2 1 48 16,1 0 8-16,0-1-56 15,4 4 80-15,0-4-24 16,4 4-56-16,-4-3 40 0,0 2-48 15,-5-2 56-15,1-1-56 16,1-5 16-16,-6 2 32 16,2-3-40-16,2 3-8 0,1-3 80 15,4 1-80-15,4-1 8 16,-1 0 40-16,6 0-48 0,-6 0 8 31,10 0 0-31,-5-3 16 0,-1 4-16 16,-3-4-8-16,-4 0 8 0,0 0 0 15,-8 0 0-15,-1 0 0 16,2 0 0-16,-2-4-8 16,2-2 56-16,2 0-56 15,5-1 0-15,0-2 0 32,0 0-8-32,0 2-64 0,0 1 64 15,-4-1 0-15,-5 4 8 16,2-4-16-16,-2 7-48 31,2-5 56-31,-2-2 8 0,1 1 8 16,5-4-8-16,-2 1 8 15,1-1 0-15,-4-2-8 0,4-1-8 0,0 0 8 0,-8-3 0 16,4 4 0-16,0-1 8 16,-9-3-8-16,6 0 8 15,-2-3-8 1,2 3 8-16,-1 0-8 15,-1-3 8-15,2-3-8 0,-2 0 0 32,2 0 0-32,-5-1 72 0,-5-2-72 0,1-1 0 15,-4 4 8-15,0 0 64 0,0 0-24 32,-7-1 0-32,-1 1 72 15,-1 3-8-15,1-3-64 0,1 3 24 16,-2 0 112-16,1-3-32 15,1 2 24-15,-1-2-88 16,-1 7 16-16,-2-5 64 0,-5 1-120 31,-4 7-40-31,-4-4 40 16,0 3-40-16,-8 0 64 0,0 4-64 16,-4-4 0-16,-3 7 40 15,3-1-48-15,-4 4 0 0,0 0 8 0,0 3 0 16,0 0 0-1,4 0 0-15,0 0-8 16,5 0-16-16,3 3-624 0,4 0-632 16,4 1-1041-16,8-4-824 0</inkml:trace>
  <inkml:trace contextRef="#ctx0" brushRef="#br0" timeOffset="131707.84">19543 9779 8433 0,'0'0'4249'0,"0"0"-2816"0,0 0-497 31,0 0-440-31,0 0-112 16,0 0 296-16,79-13-64 15,-62 13-112-15,-2 0-88 16,1-3 80-16,7 3-31 0,2-3-113 16,6 0-112-16,10-1-48 15,6 1-88 1,25-3-48-16,19-1-40 15,25-5 200-15,-8 5-32 16,-20 1 56-16,-29 0 56 0,-19 3-8 0,0-1-24 16,-1 4-96-16,6-3-88 15,-13 0 8-15,0 0-40 16,-1 3-8 0,-3 0-32-16,-4-3-8 15,0 3 0 1,-4 0 0-16,-9 0 8 0,-7-4-8 15,1 4-240-15,-5 0-392 16,0 0-296-16,-5 0-360 0,-10 0-1 31,-25 0-1103-31,0 0-193 16,4 0-3288-16</inkml:trace>
  <inkml:trace contextRef="#ctx0" brushRef="#br0" timeOffset="132108.81">19586 9763 4304 0,'0'0'1201'0,"0"0"-161"16,0 0 24-1,0 0 568-15,0 0-151 16,0 0 511-16,-35 19-255 15,46-19-305-15,10 0-416 0,7 0-120 0,0 0-56 32,3-3-135-32,9 3-209 0,3-4-64 31,9 1 8-31,4 0-144 16,12 0-72-16,12 0-40 15,16-7-48-15,-9 7-48 0,-4-3-40 16,-19 2 8-16,-16 1-48 15,0 0 48-15,-4-3-8 0,-12 3-40 16,-16 3-8-16,-4-3 8 16,-8-1 64-16,-1 4-24 15,-3 0-48-15,0 0-48 0,0 0-536 16,-7 0-824-16,-5 0-2305 16,-4 0-640-16</inkml:trace>
  <inkml:trace contextRef="#ctx0" brushRef="#br0" timeOffset="133048.79">21360 11487 10922 0,'0'0'2312'0,"0"0"-719"16,0 0 47-16,0 0-240 0,0 0-391 31,0 0-273-31,27-13 64 31,-7 10-264-31,0 0 32 0,12 0-200 16,0-4-56-16,8 4-112 0,12-4-16 15,4 2-104-15,19-8-16 0,1 3-56 16,-1 1 72-16,1-1-72 16,-20 4-8-1,3-4-8-15,-10 7 0 0,-21 0 8 16,-13 3 8-16,-7 0 0 16,-3 0-8-16,-5 0-120 0,0 0-320 15,0 0-528-15,0 0-352 16,-17 0 464-16,-22 13-697 15,-2-1-815 1,-2-2-2585-16</inkml:trace>
  <inkml:trace contextRef="#ctx0" brushRef="#br0" timeOffset="133412.03">21284 11535 9642 0,'0'0'2552'16,"0"0"-968"-16,0 0-151 15,0 0 15 1,0 0 312 0,0 0-735-16,0 0-353 0,115 0 80 0,-62 0-72 15,18 0-312-15,21 0 24 0,18 0-112 31,10-7-88-31,-8 1-48 16,-20-1-136-16,-32 4 56 16,-13 0-64-16,-15 0-8 0,1 0 8 15,-7 3 0 1,-1-3 8-16,-18-1 0 16,-2 4 0-16,-5 0-8 0,0-3-352 0,-9 3-328 15,-6 0-448-15,-21 0-1217 31,8-3-1799-31,0 3-3146 16</inkml:trace>
  <inkml:trace contextRef="#ctx0" brushRef="#br0" timeOffset="138640.44">30113 10824 6225 0,'0'0'5337'15,"0"0"-4129"-15,0 0-120 16,0 0-23 0,0-20 79-16,0 20-200 15,0 0-296-15,0 0-216 16,0 0-144-16,0 0-80 0,4 0 1 0,-4 0-105 16,0 0-48-16,0 0-48 15,0 0 8 1,0 0 56-16,0 0-72 15,0 0 0-15,0 7 56 16,4 2-56-16,0 1 112 0,0 2-24 16,-4 4-40-16,3-3 16 15,2-4-64-15,-5 1 8 0,4 0 0 32,-4-4 0-32,4-3-8 15,-4 0 16-15,4 0 32 16,-4-3 104-16,4 0 216 0,3 0 264 15,6 0 120-15,2 0-312 16,2-3-72-16,2-3-48 0,1-7-104 31,4 0-72-31,1-6-80 0,6 0-56 16,1 1 88-16,8-12-96 16,3 5 56-16,9 0-48 0,0-7 64 15,4 7-8-15,-1-4 32 0,-2 4 33 16,-1-4 15-1,-1 4-56-15,-11-1-16 16,-4 4-24-16,-16 6-40 16,-8 4 88-16,-4 5-96 0,-8 4 0 15,0 3 0-15,0 0-512 32,-8 3-809-32,-12 13-495 0,-20 25-713 15,0-6-1824-15,9-3-2632 0</inkml:trace>
  <inkml:trace contextRef="#ctx0" brushRef="#br0" timeOffset="140081.62">30568 12154 12458 0,'0'0'2641'15,"0"0"-1273"-15,0 0-288 0,0 0-80 0,0 0-423 16,0 0-265-1,0 0-216 1,0 0-96-16,3 3 0 16,-3 6 0-1,8 7 128-15,-4-3-32 16,0 6-88-16,-4 0 8 16,0 3 32-16,4-3-48 15,-4 4 8-15,0-8 0 16,4 5 0-16,-4-8 40 0,4-2-48 15,0-1 0-15,4-6 0 16,0 0 64-16,4-3 112 0,8 0 288 16,0-9-144-16,8-4 184 15,4-9-64-15,0-3-192 16,3-4-56-16,1-3-136 16,-4 1 16-16,3-1-64 0,-3 6-8 15,-8 4 8-15,1 6-8 16,-9 7-8-16,-4 3 8 0,-5 2-8 15,-3 4-264-15,-4 0-384 32,0 0-504-17,0 0-601-15,-15 4 121 0,-6 5 80 16,1 0-1393-16</inkml:trace>
  <inkml:trace contextRef="#ctx0" brushRef="#br0" timeOffset="143690.31">20052 16056 8753 0,'0'0'6770'16,"0"0"-4578"-16,0 0-479 15,0 0-569-15,0 0-216 16,0-6-256-16,0 6-344 0,0 6-144 15,0 10-176-15,0 9 248 16,0 4 168-16,0 6-207 16,0 6-49-1,0 3-120-15,0 4-32 0,0 3 56 16,-3-1-32-16,-5 4-32 0,-1-3 64 16,1-3-72-16,1-3 8 15,3-8 0-15,0-2-8 16,4-3-8-16,0-10-216 31,0-3-425-31,0-3-655 16,0-7-896-16,4-2-1969 0,-4-4-1304 15</inkml:trace>
  <inkml:trace contextRef="#ctx0" brushRef="#br0" timeOffset="144060.06">19913 15998 3752 0,'0'0'5225'0,"0"0"-3912"0,0 0 23 15,0 0 112-15,0 0-311 16,0 0-345-16,0 0 80 15,-68-66-56-15,68 66-32 16,0 0-112 0,0 0 25-16,0 0-57 15,0 0-176-15,20 0 56 16,12 0 536-16,28 0-8 16,32 0-360-16,20-10-303 15,-5 1-193-15,-20 2-80 0,-34 7-112 31,-26 0-320-31,0 0-489 16,-6 7-503-16,-10 2-96 0,-15 17-1233 16,-19-1 497-16,-9-3-1945 0</inkml:trace>
  <inkml:trace contextRef="#ctx0" brushRef="#br0" timeOffset="144476.67">19710 16818 4504 0,'0'0'6674'0,"0"0"-3801"16,0 0-737-16,0 0-136 15,0 0-527-15,0 0-353 0,28 3-408 16,-13-3-256-16,13 0-88 16,4 3-24-16,9-3 88 0,6 0-63 0,1 0-137 0,8-3-64 31,-1-3-88-31,1-7-8 15,-4 4-8-15,-8-1-64 0,-9 0-16 16,-3 0-328-16,-8 5-409 16,0-2-599-16,4-3-992 0,-3 1-2825 31,-6-1-5962-15</inkml:trace>
  <inkml:trace contextRef="#ctx0" brushRef="#br0" timeOffset="145125.01">20507 16637 4112 0,'0'0'8186'0,"0"0"-6169"15,0 0-401-15,0 0 40 16,0 0-399 0,0 0-393-1,0 0-360-15,0 0 32 0,52-19 56 16,-37 19 80-16,2 6-344 15,2 7-168-15,-6 2-8 0,2 5-80 32,-7 2-72-32,-3 3 80 0,-5-3-16 15,0 7 64-15,-9-4-32 16,-6-2 8-16,-2-1-16 0,2 0-40 0,2-9 73 16,5-4 71-16,5-2-88 0,3-4 8 31,0 0-8-31,20-3 128 15,12 0 208-15,3 0-128 16,13 0-216-16,4-10 24 0,-4 4-120 16,-5-3-288-16,-3 2-120 0,-12 4-344 15,-4-3-257-15,-12-1-919 16,-12-2-809-16,0 3-1928 16,0-1-3432-16</inkml:trace>
  <inkml:trace contextRef="#ctx0" brushRef="#br0" timeOffset="145764.22">21527 15922 4440 0,'0'0'10867'0,"0"0"-8443"15,0 0-647-15,0 0-553 16,0 0-384 0,0 0-368-16,-12-6-272 0,-4 25-8 15,0 9 336-15,-8 11-7 0,-8 11-113 16,1 17-104-16,-10 16-32 16,-2 19-56-16,11 2 128 31,4 1-80-31,12-10-128 0,11-12-16 15,5-13-40-15,0-13-80 16,13-13-40-16,2-2 40 16,13 2-8-16,8 7-32 0,9-1-120 15,2-12-224-15,5-12-176 32,12-13-472-32,-12-13-1545 15,-9 0-3232-15</inkml:trace>
  <inkml:trace contextRef="#ctx0" brushRef="#br0" timeOffset="146782.29">21997 16418 3936 0,'0'0'6610'15,"0"0"-4146"-15,0 0-391 16,0 0-97-16,0 0-496 0,0 0-255 16,0 0-417-16,-8-3-200 0,-4 6-72 15,-8 9 128-15,0 4-96 16,1 7-200-16,-6 5-119 31,9 4-105-31,-3 2-24 0,10 5-32 16,5-1-80-16,4 0 0 15,0 0-8-15,13-9-48 16,11-1-72-16,8-6-200 0,7-9-41 16,5-3 137-16,4-10-128 31,-1 0 24-31,-2-10 208 0,-6-15 120 15,-7-7 152-15,-4-9 192 16,-8-7 80-16,-4-6 137 0,-4-3-129 0,-12 3-96 16,0 3 136-16,-9 13-160 15,-10 10-48 1,-9 11-168-16,-4 8-96 16,1 9 0-16,-1 0-40 0,4 19-336 15,4 3-352 1,3 4-865-16,10 12-1423 0,11-6-2457 0,0-7-7050 0</inkml:trace>
  <inkml:trace contextRef="#ctx0" brushRef="#br0" timeOffset="147314.75">22539 16659 3880 0,'0'0'9218'16,"0"0"-7393"-16,0 0-281 16,0 0-600-1,0 0-416-15,0 0-80 0,0 0-128 0,47-13 41 16,-38 7-17-16,-5-4 224 15,0-2-72-15,-4 2 176 16,0 0-136-16,0 5 56 0,-12 1-208 47,-8 4-264-47,-4 0-112 0,-1 13-8 16,-3 6-8-16,9 3 0 15,-1 4-80-15,12-1 80 0,4-6-128 16,4-3-232-16,0-7-48 0,16-2-40 15,4-7 240 1,0 0 208-16,0 0 8 0,0-13 0 16,-9-6 8-16,-3 3 72 15,-3-3 328-15,-5 3 200 16,0 10-96-16,-9 2-232 0,-2 4-224 16,-1 0-48-16,3 10-8 31,2 3-72-16,3-1-40-15,4 1-80 0,0-7-328 16,4 4-176-16,7-7-64 0,-2-3-96 16,-1 0-425-16,-1-6-1231 15,-3-3-1993-15</inkml:trace>
  <inkml:trace contextRef="#ctx0" brushRef="#br0" timeOffset="147684.49">22925 16326 12858 0,'0'0'4129'16,"0"0"-2344"-16,0 0-401 0,0 0-824 15,0 0-288-15,0 0-272 31,-4 12 216-31,4 11 368 0,4 5 16 16,5 1 24-16,-2 5-175 16,5 5-169-16,0-1-128 15,8 3-56-15,0 4 16 16,4-4-64-16,-5-3-48 0,2 0 0 31,-5-7 0-31,-12-1-144 16,0-8 16-16,-4-3-56 0,-8-4-64 15,-16-2-209-15,-12-6-351 16,-32-7-840-16,13-4-2441 0,3-12-592 0</inkml:trace>
  <inkml:trace contextRef="#ctx0" brushRef="#br0" timeOffset="147900.6">22874 16256 13530 0,'0'0'4129'32,"0"0"-2664"-32,103-51 239 0,-47 35-208 15,4 3-391-15,-4 7-577 16,-1 3-360-16,-3 3-168 16,-13 0-48-16,-2 0-568 0,-14 9-961 15,-10 10-1231-15,-6-3-2474 16,-7-3-7856-16</inkml:trace>
  <inkml:trace contextRef="#ctx0" brushRef="#br0" timeOffset="148317.21">23519 16935 9554 0,'0'0'9113'0,"0"0"-7216"15,0 0-521-15,0 0-600 16,0 0-408-16,0 0-23 0,0 0-33 31,36 54-192-31,-32-19-16 0,-4 0-104 16,0 3 0-1,-17 3 0-15,-6-6-160 16,-5-3-88-16,-4-7-329 16,-12 1-423-16,12-13-1312 0,4-4-3554 15</inkml:trace>
  <inkml:trace contextRef="#ctx0" brushRef="#br0" timeOffset="149172.51">23925 16348 12738 0,'0'0'4545'15,"0"0"-2784"-15,0 0-1 0,0 0-552 16,0 0-520-16,0 0-376 0,0 0-168 16,100-7-48-16,-56 11-16 0,7-1-64 47,5 0 65-47,0-3-33 15,-12 3-48-15,-13-3 0 0,-6 0-48 16,-14 0 48-16,-6 0 40 15,-5 3 32-15,0 7 48 0,0 3 32 16,0 9 128-16,-9 6-40 16,-2 11-80-1,-1 5 32-15,0 6-24 0,0 5-72 0,-4-1 0 16,4 0-96-16,4 0-8 16,-4-7 0-16,4 1 8 0,4-7-192 15,0-3-240-15,4-6-264 31,0-3-865-31,0-7-1119 16,8-7-2321-16,0-8-6138 0</inkml:trace>
  <inkml:trace contextRef="#ctx0" brushRef="#br0" timeOffset="149419.87">23922 16687 10354 0,'0'0'9778'0,"0"0"-8138"15,0 0-64 1,0 0-791-16,0 0-465 16,83-41-104-16,-15 41-208 0,24 0 64 15,-1 10-64-15,-15-4-8 0,-9 1-288 0,-19-7-897 16,16 0-1727-16,-4 0-2617 31,-21-7-3481-31</inkml:trace>
  <inkml:trace contextRef="#ctx0" brushRef="#br0" timeOffset="149905.46">24698 16859 3448 0,'0'0'9306'0,"0"0"-7777"15,0 0-265-15,0 0 232 0,0 0-24 16,0-16-415-16,0 16-561 15,0 0-344-15,0 0-64 16,-4 0-88-16,1 0 0 16,3 3-72-16,-4 3 56 15,4 4-48-15,0-3 56 0,0-1 8 16,0 0-96-16,7-3-392 16,1-3 240-16,4 0 80 15,-4 0 48-15,0 0 120 0,0 0 48 31,-8-6 176-31,0-3 312 16,0-1 80-16,0 0-104 16,-8 4-32-16,-3 0-160 0,2 3-32 15,1-1-64-15,8 4-224 32,0 0-48-32,0 0-24 0,0 4 0 15,0 2-232-15,0 0-720 0,0 0-520 16,0-2-753-16,0-1-2240 0</inkml:trace>
  <inkml:trace contextRef="#ctx0" brushRef="#br0" timeOffset="150253.06">25093 16504 15363 0,'0'0'3817'0,"0"0"-2881"0,0 0-328 0,0 0-296 16,0 0-232-16,0 0 64 16,0 0 120-16,0 0 24 15,8 85 32 1,-1-56-72-16,2-1 32 15,3 7-40-15,3 0-112 0,1 0-48 16,-4 0-80 0,1-3 0-16,-10-1-8 15,-3-2-32-15,0-3-152 16,-7-4-152-16,-17-3-240 16,-12-6-312-1,-24-7-1032-15,8-3-2833 16,5-3-6218-16</inkml:trace>
  <inkml:trace contextRef="#ctx0" brushRef="#br0" timeOffset="150422.29">25025 16529 8649 0,'0'0'10187'16,"0"0"-8275"-16,0 0-664 15,119-51-544-15,-67 45-264 0,-4 6-175 0,12 0-265 16,-16 6-1553-1,-13 7-4512-15</inkml:trace>
  <inkml:trace contextRef="#ctx0" brushRef="#br0" timeOffset="150907.91">25583 16084 12658 0,'0'0'4465'15,"0"0"-3033"-15,0 0-247 16,0 0-57-1,0 0-224-15,0 0-272 0,99 61-112 16,-46-20 121-16,-2 6-305 0,16 20-128 16,-7 19-40-16,-8-7-72 15,-20-6-32-15,-16-6-56 0,-16-16 0 16,-8 6-8 0,-15 3-120-16,-14 1-24 15,1-8-136-15,-7-2-393 0,-21 13-887 16,12-14-2265-16,5-11-2816 0</inkml:trace>
  <inkml:trace contextRef="#ctx0" brushRef="#br0" timeOffset="151478.13">26201 16545 9418 0,'0'0'8097'0,"0"0"-6176"15,0 0-585-15,0 0-704 16,83 3-96-16,-31 3-16 16,7 1-280-16,1-1-168 15,4 3-72-15,0-5-328 0,-5 2-1408 16,-19-3-2977-16,-12 1-1072 16</inkml:trace>
  <inkml:trace contextRef="#ctx0" brushRef="#br0" timeOffset="151709.84">26284 16795 3688 0,'0'0'13707'0,"0"0"-10930"0,0 0-1049 15,0 0-368-15,0 0-495 16,108 0-369-16,-56 0-264 0,3 0-176 31,1 4-56-31,-4-1-168 16,-5 0-440-1,1-3-1329-15,-12 0-2880 0,-8-6-4257 16</inkml:trace>
  <inkml:trace contextRef="#ctx0" brushRef="#br0" timeOffset="152442.79">27069 16265 8585 0,'0'0'6250'16,"0"0"-3962"-16,0 0-103 15,0 0-241-15,0 0-440 0,0 0-527 16,15-22-457-16,-10 22-200 16,3 9-192-16,0 14 16 15,3 6 256-15,10 5-152 0,-9 11-32 16,3 2-72-16,-3 1-56 16,-3 3-16-16,-5-7-64 31,-1 4-8-16,-3-10-64-15,0-3-152 0,0-10-168 16,0 1-200-16,0-10-376 16,0-7-1217-16,0-3-2840 0,0-6-4937 15</inkml:trace>
  <inkml:trace contextRef="#ctx0" brushRef="#br0" timeOffset="152696.66">26961 16224 4280 0,'0'0'9018'15,"0"0"-7169"-15,0 0-337 0,96-9-16 16,-52 9-79-16,4 0-193 31,7 0-312-31,1 0-408 0,-4 0-304 16,-5 12-200-16,-15 4-664 0,-15 16-1608 15,-6-7-1945-15,-11 4-288 0</inkml:trace>
  <inkml:trace contextRef="#ctx0" brushRef="#br0" timeOffset="152944">26970 16897 13954 0,'0'0'4842'0,"0"0"-3602"16,91-3 192-16,-43-4-392 0,4 4-232 15,4 3-495 1,-5-3-217-16,-7 3-96 0,-4 0-176 15,-8 0-785-15,-5 0-1031 32,-6 0-1905-32,-6-3-2400 0</inkml:trace>
  <inkml:trace contextRef="#ctx0" brushRef="#br0" timeOffset="153329.37">27965 16141 8089 0,'0'0'5545'0,"0"0"-4024"16,0 0 231-16,0 0-312 16,0 0-495-1,0 0-169-15,0 0 328 0,-99 32-112 16,59-3-216-16,0 2-175 16,0 8-113-16,5 5-184 0,7 10-72 15,7 0-88-15,14 6-8 16,7 4-80-16,7-1-48 15,21 1-8 1,8-7 0-16,12-3-336 0,4-3-152 0,24-10-921 16,-20-9-1431-16,-9-16-4730 15</inkml:trace>
  <inkml:trace contextRef="#ctx0" brushRef="#br0" timeOffset="153962.1">28137 16329 11466 0,'0'0'5801'0,"0"0"-3760"0,0 0-249 16,0 0-504-16,0 0-368 31,0 0-495-31,0 0-209 0,0 0-216 16,4 44 144-16,-4-9 224 15,0 6-104-15,0 4-136 16,0-1-72-16,4-2-48 0,0-1-16 0,0-6-104 0,-1-10-200 31,-3-2-160-31,0-5-681 16,0-5-943-16,0-3-2441 0,0-10-4369 15</inkml:trace>
  <inkml:trace contextRef="#ctx0" brushRef="#br0" timeOffset="154146.97">28396 16602 15251 0,'0'0'4121'0,"0"0"-2873"0,0 0-664 15,0 0-296 17,0 0-136-32,0 0-80 0,52 89-72 15,-52-58-344-15,0 5-632 16,-20 1-160-16,-1-5-1569 15,10-10-2112-15</inkml:trace>
  <inkml:trace contextRef="#ctx0" brushRef="#br0" timeOffset="154432.07">28866 16329 15595 0,'0'0'4273'16,"0"0"-3169"-16,0 0-528 15,0 0-240-15,0 0 112 16,0 0-184-16,-60 95-144 0,60-57-32 16,0 6-80-1,0 1-8-15,0-1 80 16,8-2-72-16,-4-4-16 0,0-3-80 15,-4-4-248-15,0-2-688 16,-20-6-568-16,-4-11-1265 0,-3-2-1832 0</inkml:trace>
  <inkml:trace contextRef="#ctx0" brushRef="#br0" timeOffset="154632.57">28790 16326 11618 0,'0'0'7602'0,"0"0"-6186"0,0 0-296 15,96-20-416 1,-60 20-104-16,3 0-328 16,-2 7-272-16,-2 6-1232 15,-10-1-2961-15,-6-2-3136 0</inkml:trace>
  <inkml:trace contextRef="#ctx0" brushRef="#br0" timeOffset="154917.67">29113 16050 12842 0,'0'0'2993'16,"0"0"-337"-16,0 0-1007 0,0 0-849 15,0 0-280 1,84 47 160-16,-49-12-320 0,13 6 0 31,4 7 64-31,0 6 9 0,0 3-81 16,-5 6-200-16,-10 4-32 16,-10-3 8-16,-19-1-120 15,-8-3-8-15,-8 1-48 0,-24-4-672 16,-36 13-1297-16,9-16-2816 15,3-10-7329 1</inkml:trace>
  <inkml:trace contextRef="#ctx0" brushRef="#br0" timeOffset="155835.5">28236 16961 5265 0,'0'0'7129'16,"0"0"-4952"-16,0 0-369 15,0 0 16 1,0 0-423-16,0 0-465 15,0 0-288-15,0 0-136 0,0 0 72 16,0 0 96-16,0 0-103 16,12 0-137-16,8 0-56 0,8 0-72 0,16 0-168 31,8 0-144-31,8 0 120 16,7 0-8-16,5 0-112 0,-9-3 8 15,-3-4 72-15,-12 4-80 16,-8 3-56-16,-16-3-128 0,-12-1-32 15,-4 4-56 1,-4 0-256 0,-4 0-345-16,0 0-479 15,-4 0-488-15,-12 0-2209 16,0 0-1272-16</inkml:trace>
  <inkml:trace contextRef="#ctx0" brushRef="#br0" timeOffset="156189.59">28173 17040 4945 0,'0'0'5393'0,"0"0"-2913"0,0 0-983 15,0 0-265-15,0 0-136 16,0 0 64-16,0 0-143 0,95 22-201 16,-59-15-264-16,4-1-40 31,0-3-24-31,7 0-16 0,5-3-120 0,-4 0-200 16,-4 0-56-16,0 0-24 0,-13 0-72 15,-10 0 8-15,-10-3-8 16,-7 3 0-16,-4-3-352 15,0 3-880 1,-8 0-1513-16,-7 0-1151 16,-5 3-2714-16</inkml:trace>
  <inkml:trace contextRef="#ctx0" brushRef="#br0" timeOffset="158827.12">7411 11747 11210 0,'0'0'6305'16,"0"0"-5241"-16,0 0 25 15,0 0 303-15,0 0-424 16,0 0-584-16,-5-10-232 0,5 20-56 16,0 3 24-16,0 9 224 15,5 0-152-15,6 4-47 0,1-1-9 16,0 4-128-16,-4-4-8 16,0 1 96-16,4-4-96 15,-4 0 8-15,-4-10 0 16,0 1 64-16,3-6-64 0,-2-7 64 31,3 0 200-31,7-3 240 0,10-16-176 16,10-10-152-1,6-6-104-15,2-12-8 16,9-8 0-16,4-5-72 16,-1-3 8-16,1 2 32 0,-4 4-40 15,-12 10 0-15,-8 12 0 16,-8 13 0-16,-4 9-80 15,-12 6-184-15,3 7-184 16,-7 0 0-16,-4 3-529 16,0 14-127-16,-7 17-928 0,-18-5-2857 15,2-1-3793-15</inkml:trace>
  <inkml:trace contextRef="#ctx0" brushRef="#br0" timeOffset="160700.44">27005 17119 5089 0,'0'0'9994'0,"0"0"-7530"16,0 0-655-16,0-15-201 15,4 15-240-15,8 0-600 0,8 0-351 16,4 0-153 0,8 0-8-16,8 0-160 15,-1 0-48-15,2 0 32 16,-2 0-32-16,1 2-48 0,0-2-120 15,-12 4-288 1,-5-4-617 0,-14 3-1007-16,-14 10-2017 0,-10-1 968 0,-13-2 33 15</inkml:trace>
  <inkml:trace contextRef="#ctx0" brushRef="#br0" timeOffset="160878.79">27001 17247 4416 0,'0'0'9795'15,"0"0"-6699"-15,0 0-783 16,0 0-753-16,0 0-560 16,0 0-104-16,0 0-439 15,60-4-313-15,-32 4-72 0,8 0-16 32,7 0-56-32,2 4-96 0,-2 1-849 15,17-1-1439-15,-17-4-2849 16,-2 0-3041-16</inkml:trace>
  <inkml:trace contextRef="#ctx0" brushRef="#br0" timeOffset="162598.59">28100 16215 5521 0,'0'0'4305'0,"0"0"-2817"16,0 0 80-16,0 0-143 0,0 0-337 15,0 0-256 16,0 0-128-31,0-13-216 16,0 13-104-16,-3 0-144 0,3 0-72 16,-8 0-56-16,-4-4-48 15,-4 1-56-15,-3 0 264 0,-9 3-39 16,0 0 111-16,-4 0-56 16,-9 0-72-16,6 0-48 15,-9 0-112-15,5 0 16 16,-6 0 72-16,6 0-16 0,3 0 96 15,8 0-32-15,8 0-24 16,8 0 0-16,3 0-128 0,9 0-32 31,0 0 72-31,0 0-72 0,0 0 88 16,0 0-16-16,0 0 16 0,0 0 48 16,0 3 56-16,0 0 80 15,0 4 24-15,0 3-72 0,0 2 8 16,9 7-64-1,-1 0 64 1,3 10 33 0,-2 3-105-16,7 9-48 0,-5-3 64 15,2 6-128-15,-6 1-8 16,1-1-40-16,-8 1 0 0,0-1 56 16,0 1-32-16,-8-7-16 31,-3 0-16-31,-2 0 0 15,6-3 0-15,-1 3 0 0,8-3 0 0,0 0 8 0,0-3-8 16,8 2 0-16,3-5 8 16,5-4-8-16,-4 1 0 0,4-7 0 31,0-3 8-31,0-7 8 16,0 1-8-16,-4-4-8 0,9 0 120 15,2-2-112 1,5-1 136-16,7 3-56 15,10-6-88-15,2 4 0 0,9-4 0 16,4 0-112 0,0-4-144-1,-4-12-440-15,-13-6-801 16,-2-3-767-16,-14 3-1969 0,-15 2-128 16</inkml:trace>
  <inkml:trace contextRef="#ctx0" brushRef="#br0" timeOffset="163569.75">28966 16148 7785 0,'0'0'3921'15,"0"0"-2513"-15,0 0-199 0,0 0 15 16,0 0 376-16,0 0-528 15,0 0-303-15,4 0-161 0,11 0-48 16,13 0-64 0,8 3-280-16,12 3-16 31,3-2-184-31,5 2-16 0,0 0-88 16,-8 1-88-16,-8-1 104 15,-16-3 72-15,-12 0 0 16,-8-3 112-16,-4 0 232 0,0 0 8 15,0 0-72 1,0 3-232-16,3 0-48 16,6 7-184-16,3 0 184 0,-1 5 120 0,10 4-72 15,-5 7 64-15,-5-4 32 16,-7 4 16-16,-4 2-16 0,0 1 112 31,-7 3 16-31,-10 5-48 16,-6 2-80-16,7 2 17 0,-5 3 15 15,10 4-64-15,3 6 40 0,8 0-104 16,0 7-40-16,0-2 0 16,0-1-8-16,8-4 0 15,-4-7 0-15,0-6 0 16,-1-9 8-16,-3-6-8 16,0-7 0-16,0-7 8 0,0 1-8 31,0 0 8-31,-11-4 64 15,-1 4-64-15,-4 0 0 0,-4 0-8 32,-4 2-96-32,-35-2-785 0,7 0-1767 15,-1-10-4458-15</inkml:trace>
  <inkml:trace contextRef="#ctx0" brushRef="#br0" timeOffset="166545.81">27902 16113 8361 0,'0'0'2961'0,"0"0"-1537"16,0 0-448-16,0 0-31 0,0 0-17 31,0 0-248-31,0 0-104 16,0 0-80-16,0 0 144 0,0 0 8 15,0 0-135-15,-4 0-281 0,-4-7-152 16,-1 1-72-16,2-3 64 16,-1 2-72-16,0-5 0 15,0-1-8-15,4 0 0 16,-4-3 8-16,4-6-72 16,0 3 64-16,0-3 8 0,-4-1-16 15,0 1 8-15,-4 0 0 16,4 6 0-16,-4-3 8 0,1 0 0 31,2 3-40-31,-3 1 40 16,1-5 0-16,-2 4-8 0,-2 0 8 15,-2 1-8 1,-3-1 8-16,-3 3-48 0,3-3 8 16,-8 0 40-16,4 4 8 0,-4-1-8 31,4 1 0-31,0-1 0 15,4 3 0-15,1 1 0 16,2 2 0-16,2-2-8 0,2 2 16 16,-6 1-16-16,3-4 8 0,-8 1 0 15,-1 2 8-15,2-2-8 16,-5-4 0-16,0 4-8 16,4-1 16-16,-4-3-8 15,-4 4 0-15,4-4 0 16,0 4 0-16,-3-1 0 0,3 1 0 31,1 0 8-31,-1 2-8 0,0 1 0 31,-4-1 0-31,4 1 0 16,0 0-8-16,-4 2 0 16,4 1 8-16,-8 0 0 0,4-3 0 0,1 2 0 15,-5-2 0-15,-5 3-8 16,6-3 0-16,-1-1 8 15,0 4-8-15,1-3-8 16,-2 0 8-16,1 2 8 16,-3-2-8-16,3-1 0 0,-5 4 8 15,6-3 0-15,3 3 8 16,-4 0-32-16,8-4 32 0,-4 7-8 31,4-3 0-15,0 0 16-16,0 0-16 0,1-1 8 15,-4 2-8 1,-1-2 0-16,-1-2 8 0,-3 3-8 0,8-4 16 16,-4 4-16-16,4 0 8 15,1 0-8 1,3 0 0-16,0 0 0 16,0 3 8-16,-4-4-8 15,9 4 0-15,-9-3 0 0,4 3 0 16,-4 0 0-16,4-3 0 0,-4 3 0 15,8 0 0-15,-4-3 0 16,8 3 0 0,0 0 0-1,5 0 0-15,-2 0 0 16,2 0 0-16,-2 0 0 0,-2 0 0 16,-2 0-8-16,2 0 8 15,-2 0-8-15,6 0 8 16,-6 0-16-16,-2 0 32 0,3 0-16 15,-4 0 0 1,-4 0-16-16,4 0 8 0,-4 0 8 16,1 3 32-16,2-3-32 0,-3 0-56 15,-4 0 56-15,5 0 8 32,3 0-8-32,-4 0 0 15,-4 0 0-15,4 0 8 0,1 0-8 16,-2 0 8-16,-3 3 0 0,0 0-8 15,4 1-8-15,0 2 8 0,-3 0 0 16,3-3 56 0,0 0-56-1,-4 4-8-15,8-4 8 0,0 4-8 16,0-1 8-16,1-3 8 16,2 3 0-16,-3 1 40 15,1-1-48-15,-5 0 0 16,0 1 32-16,-4-1-32 31,5 3 8-31,-2-2 0 0,1 2 64 16,0 1-24-16,5-4-48 15,2 4 8-15,-3-4 32 0,5 7-40 16,-6 0-8-16,2 0 8 0,-1 2 8 0,0-2 88 31,0 3-96-31,4-1 48 16,-4 2 80-16,8-2-120 0,-3 1 88 15,2 0-24-15,5-3-64 16,-3-1 144-16,2 1-24 0,-2 0-40 16,-2 0 88-16,1 0-104 15,1 2 56 1,2-2-16-16,1 0-16 0,-3-1 16 16,3 4-24-16,3-6-80 15,-6 5 88-15,3-2-96 0,-1 3 0 16,2-3 16-16,-1-1-8 15,4-2 48 32,4-3-48-47,-4-4-8 0,4-1 16 16,0-2-16-16,0 0 48 16,0 0 0-16,0 0 56 0,0 0 56 15,0 0-80-15,0 0-72 16,4 0 32-16,0 0-40 0,4 0-480 0,-1-5-792 15,6-2-1193-15,-9 1-1704 0,3-4-3344 16</inkml:trace>
  <inkml:trace contextRef="#ctx0" brushRef="#br0" timeOffset="166962.41">23834 15665 8265 0,'0'0'2745'0,"0"0"-817"16,0 0 65-16,0 0-73 0,0 0-31 15,56-32-521-15,-52 29-360 16,-4 3-232-16,3 0-152 31,-3 0-264-31,0 0-160 0,0 0-40 16,0 3-152-16,0 7 32 15,0 9 64-15,8-3-31 16,0 9-65-16,4 1 0 0,0-1-8 16,1 0 48-16,-2 4-40 31,1-4-8-31,-4-2-145 0,-4-4-143 15,0-3-32-15,0-7-160 16,-4-3-120-16,4 1-208 0,4-7-320 0,4 0-401 16,12-10-47-16,4-6-1457 15,-5-3-4304-15</inkml:trace>
  <inkml:trace contextRef="#ctx0" brushRef="#br0" timeOffset="167332.16">24539 15729 10506 0,'0'0'2656'15,"0"0"-447"-15,0 0-369 16,0 0-384-16,0 0-567 0,0 0-673 0,-28-13-168 16,8 13-48-1,-4 3 0-15,-3 7 72 31,-5 2 0-31,-5 1 80 16,-2 3 128-16,-1 0 24 0,-8 0 104 16,8 0-160-16,1-1-136 15,11-2-24-15,4 0-88 0,3 0 8 16,10-4 56-16,7-6-64 16,0 0-8-1,0-3 8-15,4 4 72 0,0-4-64 16,0 0 80-16,0 0-80 0,0 0-8 15,0 0-488-15,0 0-928 16,0 3-1417-16,0 3-1120 0,0 0-5105 16</inkml:trace>
  <inkml:trace contextRef="#ctx0" brushRef="#br0" timeOffset="168419.21">19781 17195 11058 0,'0'0'4425'15,"0"0"-2697"-15,0 0-328 0,0 0-279 32,0 0-65-32,0 0-280 0,0 0-200 0,0 0-56 15,-4 0 32-15,17 0-191 16,6-2-185-16,22-5 40 15,10 1-168-15,9-7 24 0,11 0-8 16,2 7-56 15,6-1-8-31,-7 4-96 0,-1 3-120 16,-11 0-160-16,-8 0-257 16,-12 0-167-16,-12 0-200 15,-17 0-56-15,-7 0 40 0,-4 3 55 16,-4 7-1047-16,-7-3-577 31,-6-1-4272-31</inkml:trace>
  <inkml:trace contextRef="#ctx0" brushRef="#br0" timeOffset="168751.21">19973 17300 7905 0,'0'0'1585'0,"0"0"-1049"16,0 0-144-16,0 0 480 0,0 0 336 15,0 0-88 1,36 10 369 0,-8-10 455-16,4 0-280 15,7 0-223-15,9-6-177 0,4-1-232 0,8 1-63 16,-8 3-345-16,-5-4-344 0,-6 7-168 15,-14-3-64-15,-7 3-32 32,-13 0 32-32,-2 0-48 31,-1 0-8-31,-4 0 0 0,0 0-264 0,0 0-360 0,4 3-289 16,4 7-1231-16,-1-1-3017 15,2-3-3673-15</inkml:trace>
  <inkml:trace contextRef="#ctx0" brushRef="#br0" timeOffset="170254.95">22367 17478 10362 0,'0'0'2512'0,"0"0"-1592"0,0 0 169 16,-83 0 191-16,63 0-168 15,0 0-584-15,4 0-240 0,4 0 361 16,0-3 151-16,4-3-56 16,0-4 80-1,8-2-24-15,0-1-112 0,0 0-384 16,12-3-184-16,9 0-96 0,5 3 32 16,11 4-48-16,7 3-8 0,4 6-8 15,7 0 0-15,5 0 8 31,3 0 8-31,17 9 0 16,20 13 16-16,12 10 72 0,4 9-88 0,-21-2 40 16,-24-5-40-16,-22-8 0 15,-10-1-8-15,13 7-112 0,-1 0-152 0,9 6-104 32,0 0 176-32,4-6 120 15,-1-4 56-15,5-2 16 16,1-11 0-1,-6-2 0-15,-8-7 0 16,-10-6 8-16,-6-2 40 0,-15-18 112 16,-3-8 80-16,-10-10 152 31,-3-4-71-31,-4-2-89 0,-4 6-128 16,0 3 64-16,0 10-24 0,0 9 40 15,-4 9-56-15,4 4-128 0,0 3 0 0,0 0-144 16,0 0-72-16,0 0 96 31,4 3 48-31,4 4 72 16,-8 5 0-16,0 1 0 0,0 3 56 15,0 6-48-15,0 3-8 16,0 4 0 0,0 3-96-16,0-4-152 0,4-2-233 15,0-4-95 1,0-6-160-16,0-10-32 15,0-6 232-15,-4 0 536 16,8-6 240-16,0-13-72 0,0-10 56 16,8-2 80-16,3-8-8 15,2 2-144-15,7-5-56 0,7 4 136 32,1 3-152-32,4 9 24 0,0 8-40 15,-4 8-56-15,3 7 56 0,-3 3-64 16,1 0 0-16,-5 3 64 15,3 7-64-15,-7 2 0 16,4 1 8-16,-4 3-8 16,4 0 8-16,0 0-8 15,0 0 0-15,7 2 0 0,-7-1-72 16,8 1-24-16,0-1-24 16,0-2 40-16,3 1 72 15,5-3-48-15,0-3-8 0,4-5 56 31,0-1-160-31,8-4 48 16,0 0 8-16,-1-9 112 16,5-8 0-16,-4-2 96 0,0-3 216 15,0-3 176-15,-13-1-200 16,-4 4 16-16,-6 0 9 16,-14 6 39-1,-7 0-104-15,-4 4 88 16,-3-4-112-16,-5 0 40 0,-1 3-120 0,-3 1-32 15,0 2-64-15,0 3-40 16,0 1 0-16,0 3-8 16,0 3 0-16,0 0-8 15,-7 0-184 1,-6 0 56 0,-2 0-104-16,-2 0-152 0,-7 9-545 15,-4-2-911-15,5 3-2609 16,-1-8-4825-16</inkml:trace>
  <inkml:trace contextRef="#ctx0" brushRef="#br0" timeOffset="173948.49">25551 16148 4400 0,'0'0'2009'0,"0"0"231"15,0 0-247-15,0 0-553 16,0 0-352-16,0-22-288 16,0 18-327-16,0 4-265 15,0 0-128-15,0 0 0 0,0 0-80 16,0 0-8-16,0 0 8 15,0 0 0-15,0 0 88 16,0 0 424-16,0 0 376 0,0 0-24 31,0 0-216-31,0 0-152 0,0 0-104 16,-4 10 273 0,0 6 55-16,0 3-384 15,0 3-16-15,4 7-48 0,0 3-16 16,0 5-64-16,4 2 8 0,8 2 40 31,4-3-144-31,-4 3 24 16,0-3-64-16,-5-3-40 15,-3 0 88-15,-4-3-48 0,0 0 40 0,0-1 48 16,0 1-8-16,0 0-64 16,4 0-24-16,5 6 8 15,2-3 16-15,1 3-64 16,1 0-8-16,2 3 64 15,-2-3-56-15,-2 0 0 16,-3 0 0 0,1-3 40-16,-2-3-48 15,-3 3 0-15,4-6 0 0,1 2 0 32,-2-2 0-32,5-4 0 15,0 1 16-15,4 2-16 0,-4-2 48 16,-4-1-48-16,-4 0-8 0,4-5 8 15,-8-1 0-15,0-6 8 0,0-1 0 0,0 1 0 32,0-7 56-32,0 0-64 15,-4 4 0-15,-4-7 48 16,0 6-32-16,-4-2-8 0,-4-1 8 16,0 1-8-16,-4-1 105 15,-3-2-113-15,-5-4 0 0,-4 0-16 16,-4 0 16-1,-8 0 0-15,0 0-8 0,0-4 16 16,0 4-16-16,5 0 8 16,-6 0-8-16,6 0-8 0,-1 0 16 15,-4 0 0-15,1 4-8 16,-6-4-49 15,2 0 49-31,-1 0 8 16,1 0-48-16,-2 0 40 15,6 0 0-15,-2-4-40 0,2 1 0 0,-5-3-64 16,8 2 104-16,-4-2-88 16,4 3 32-16,-3-1 64 15,-1 2-16-15,0 2-64 16,0-4-104-16,0 4-80 16,-4 0 104-16,5-3-32 0,-6 3 8 15,6 0 16-15,-4 0 72 16,2 0 88-16,-2 0-96 0,-5 0 8 31,4 0 88-15,0-3-56-16,0 0 56 0,5 0 0 15,-2-1 8-15,2 4 0 16,0-3-8-16,-6 0-40 0,6 0 48 16,-2 3-96-16,-2-3 16 15,3 3 16 1,-3 0 48-16,-2 0 8 15,-3 0 0-15,1 0 0 16,-1 0 0-16,0 0 8 0,-3-3-144 16,-1-1-64-16,4 1 72 0,0 0 64 15,1 0 56-15,6 0-32 16,-2 3 48 0,2-4 8-16,2 2-8 15,-1 2 0 1,0-4 0-16,5 1 0 0,-2 0 0 15,-2 0 8-15,3-1-8 16,-4-2 0-16,-3 3-8 0,2-1 8 31,-6-1 8-31,3 1-8 16,1 4 0-16,2-3 0 16,2 3 8-16,6 0-8 0,5 0 0 0,5 0 0 0,-1 0 0 15,0 0 0-15,-4 0 0 16,1 0 0-1,-5 0 8-15,-1 0-8 16,1 0 0-16,1-3 0 16,3 0 0-16,4-1-8 0,0 1 8 15,4 0 0-15,5 0 0 16,2 0 0-16,2 0 0 0,2 3 0 16,-2-7-8-1,-2 4-168-15,2-3-16 16,-2-4 24-16,-2 1 168 15,-1-1-48-15,-4-2-24 0,5-5 64 16,-6 5 8 0,5-1 0-16,0 1 0 0,1-1 0 31,2 4 56-31,2-1-56 16,2-3 16-16,2 4-8 15,3-1 0-15,-1-2 48 0,1-1-48 16,5-3 0-16,-1 0 176 15,4-3-32-15,0-4-24 16,0 1-56 0,0 0-8-16,0-3-56 0,4-1 160 0,-1 1-96 15,-3 0 56-15,0-4-120 16,0 1 64-16,0-1-64 0,0-3 64 16,0 0 0-16,0 4-24 31,-3-7-40-16,3 6 160-15,-4-6-160 0,4 3 40 16,0 1 16-16,0-4-56 16,0 3-8-16,0-3 0 0,0 3 0 15,0 4-8-15,0-1 16 16,0 4-16 0,0 0 8-16,0-1-8 0,4 1 0 15,3-4 8-15,-3-6-64 16,5 0 64-16,-5-3 8 0,0-6-8 15,-4-7 0-15,3-6 8 32,1 3 0-32,-4 6-8 15,0 4 8-15,0 15 24 0,0 7-32 0,0 3-48 0,0 10 40 16,0-1 8-16,0 0 0 16,0 4 0-16,0-4 0 0,0 4 8 15,0 0-8-15,0 2 0 31,0-2 16-31,0 3-8 0,0 3 48 16,0-3-56 0,0 3-40-16,0 0 32 15,0 0-80-15,0 0-56 0,0 0-48 16,4 3 112-16,9 6-56 16,11-5 16-1,-1 2 72-15,14 0 40 16,2-2 8-16,8-1-8 0,2 0-8 15,7-3 8-15,-5 0 8 0,5 0 8 16,4-6 0-16,-1-1 232 16,-3 1-56-16,4-1 48 31,0 1-72-31,0 3-32 0,4 3-56 16,-1-3-72-16,-3 0 8 15,-4-1 64-15,-5-2-72 16,-3 3 56-16,-8-3-48 0,-4 3 72 15,-1-4 8-15,6 1 32 32,2-1 48-32,6 1-8 0,2 0-88 15,5 3 0-15,0-4-24 16,0 1-40-16,0 6 48 0,-13-3-56 16,5 0 0-16,-8 3 8 0,-5 0 0 15,5 0-8 1,1 0 8-1,2 0-8-15,9 0 0 0,4 0-8 0,4 0-32 16,7 3 32-16,5 0 8 16,-1 0 0-16,5 3 0 0,-4 1 8 31,-5-1 0-31,-3 0-8 31,-4-3 0-31,-4 4 32 0,-4-4-32 16,0 0 0-16,3 1 0 15,9-1 0-15,-1-3 64 0,6 3-64 16,-2 3-32 0,-7-3 24-16,0 0 8 0,-9 4-8 15,-3-4 0-15,-4-3 8 16,-4 3 0-16,-8 1 0 0,0-4 0 16,0 2 0-16,-4 2 0 0,4-4 0 15,3 3 0-15,1 3 0 16,4-3 0-16,0 4 0 15,0 2 0 1,-1-2 0-16,6 2 0 0,-6 0 0 16,5 1 8-16,-4 0 0 0,4 0-16 15,0-1-16-15,-4 0 24 0,3 1-8 16,1-1-56-16,-4-2 64 47,3 2-16-47,-6 1-56 0,-5-4 72 15,-4 4 0-15,-5-7 8 16,-3 3-48-16,-8-3 56 0,-3 0-24 16,-2-3 16-16,1 0 32 0,-4 0 8 15,5 0-48 1,-6 4 0 0,5-4-8-16,-4 0 0 0,-4 3-48 0,0-3-40 15,0 0 32-15,0 0 64 16,0 0 64-16,0 0-64 0,0 0 72 15,0 0-72-15,0 3 8 32,0 0-8-32,0 3-48 0,0 4 40 15,0 3 8 1,0 3 0-16,-8 3 8 16,-4 6-8-16,4 1 8 0,-7 6 0 0,6-1 0 15,-3 1 48-15,5 6-56 31,3 3 0-31,-1-3 0 16,5 4 0-16,-4-7 0 0,4-7-560 16,0-2-656-16,-8-8-817 15,4-5-2199-15,-3-7-4458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 3488,'0'0'11596,"0"-5"-10203,0 5-1375,0 0 0,0 0-1,0 0 1,0 0 0,0 0-1,0 0 1,0 0-1,0 0 1,0 0 0,0 0-1,0 0 1,-1 0 0,1 0-1,0 0 1,0 0-1,0 0 1,0 0 0,0 0-1,0 0 1,0 0-1,0 0 1,0 0 0,0 0-1,0 0 1,0 0 0,0 0-1,0 0 1,0 0-1,0 0 1,-1 0 0,1 0-1,0 0 1,0 0 0,0 0-1,0 0 1,0 0-1,0-1 1,0 1 0,0 0-1,0 0 1,0 0 0,0 0-1,0 0 1,0 0-1,0 0 1,0 0 0,-20 36 790,2 2 0,-25 72 1,12-6-1167,15-35-3399,15-69 3744,-5 32-5548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8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8 4080,'0'0'10018,"0"-3"-8469,0-8-236,0 8-403,0 13-107,-3-3-654,1 1 1,-1-1 0,0 0 0,-1 0 0,-5 8-1,-6 12 88,-6 19-74,1 1 0,3 0 0,-12 53 0,22-68-147,1 1 0,1 0-1,2 0 1,2 0 0,4 57 0,-2-80-83,1 0 1,0 0 0,1 0 0,0 0-1,1 0 1,0-1 0,0 1-1,1-1 1,0 0 0,1-1 0,0 1-1,12 13 1,3-1-613,1-1 1,1-1 0,25 16-1,2 1-209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3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625,'0'0'7998,"12"2"-7459,38 8 170,-45-8-630,-1-1 1,1 1-1,0 1 1,-1-1-1,1 0 1,-1 1-1,1 0 1,-1 0-1,0 1 1,-1-1-1,1 1 1,-1 0-1,1-1 1,-1 2-1,0-1 1,0 0-1,2 7 1,7 7 51,-1-1-89,-1 0-1,0 1 1,-2 0-1,0 1 1,-1 0-1,-1 0 0,0 0 1,4 39-1,-3 6-137,-2 92 1,-6-136-327,-1-1-1,-1 1 1,-1-1 0,0 1 0,-1-1 0,-1 0 0,-1-1 0,-13 25 0,12-24-498,-20 40-351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696,'0'0'8287,"6"-3"-7252,20-9-266,-21 10-158,0 1 0,0-1 1,0 1-1,0-1 0,0 2 0,6-2 0,2 2-558,-1 0 0,20 3 1,-26-2 87,7 0-96,0 2 1,0 0-1,0 0 0,0 1 1,-1 0-1,0 1 1,1 1-1,-2 0 0,1 1 1,-1 0-1,0 0 1,0 1-1,-1 1 1,0 0-1,15 18 0,31 31 35,-39-41-46,0 0 0,0 2-1,17 26 1,-23-25-30,0 0 1,9 29-1,-10-24 10,16 31-1,-14-34 20,13 21-11,47 61 24,-56-74-31,-1 0-1,-2 2 0,17 55 1,-27-77 2,-1 0 1,0 0-1,0 0 1,-1 0 0,-1 0-1,1 0 1,-2 0-1,1 1 1,-2-1 0,1 0-1,-1 0 1,-1 0-1,0 0 1,0-1-1,-7 15 1,8-20-5,1-1 0,-1 1 0,1 0 0,0 0 0,1 0 0,-1 0 0,0 8 0,1-9-111,1-1 0,-2 1 1,1 0-1,0 0 0,-1-1 0,1 1 0,-1 0 0,0-1 0,0 1 0,0 0 0,0-1 1,0 1-1,0-1 0,-3 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60 6225,'0'0'10075,"0"-7"-8829,0 7-1186,0 0-1,0 0 1,1 0 0,-1 0-1,0 0 1,0-1-1,0 1 1,0 0 0,0 0-1,0 0 1,0 0-1,0 0 1,0 0 0,0 0-1,0 0 1,0 0-1,0 0 1,0-1 0,0 1-1,0 0 1,0 0-1,0 0 1,0 0 0,0 0-1,0 0 1,0 0-1,0 0 1,0-1 0,0 1-1,0 0 1,0 0-1,0 0 1,0 0 0,0 0-1,0 0 1,0 0-1,0 0 1,0 0 0,0 0-1,0-1 1,0 1-1,-1 0 1,1 0 0,0 0-1,0 0 1,0 0-1,0 0 1,0 0 0,0 0-1,0 0 1,0 0-1,0 0 1,-1 0 0,1 0-1,0 0 1,0 0-1,0 0 1,0 0 0,0 0-1,0 0 1,0 0-1,0 0 1,0 0 0,-1 0-1,1 0 1,0 0-1,0 0 1,0 0 0,-5 8-27,0 0 1,0 0-1,0 0 1,2 1-1,-1 0 1,1 0-1,0 0 1,-3 16-1,0 9 36,-1 36 1,6 25-45,1-54-10,0-35-34,1 0 1,-1-1 0,1 1 0,0-1-1,1 1 1,-1-1 0,1 1 0,0-1-1,0 0 1,1 0 0,0 0 0,-1 0-1,2 0 1,-1 0 0,1-1 0,-1 0-1,1 1 1,0-2 0,1 1-1,-1 0 1,1-1 0,-1 0 0,1 0-1,0 0 1,0 0 0,0-1 0,1 0-1,-1 0 1,1-1 0,-1 1 0,1-1-1,-1 0 1,1-1 0,0 1 0,6-1-1,-9 0 12,2 0-43,0 1 0,0-1 0,0 0 0,0-1 0,0 1 0,0-1 0,0 0 0,0 0 0,0-1 0,0 1 0,-1-1 1,1 0-1,0 0 0,-1-1 0,7-4 0,0-2-143,-1-1 1,0-1 0,-1 1 0,0-1-1,0-1 1,7-14 0,37-78-854,-50 96 953,10-20 16,-1-1 0,-2-1 0,-1 0 0,-1 0 0,-2 0 0,4-44 0,-6-35 164,-4 107-67,0 1 0,0-1 1,0 0-1,-1 0 1,1 1-1,0-1 0,-1 0 1,0 1-1,1-1 1,-1 0-1,0 1 0,0-1 1,0 1-1,0-1 1,0 1-1,0 0 0,0-1 1,-3-1-1,1 1 15,-1-1 0,1 1 1,-1 0-1,1 0 0,-1 1 0,0-1 0,-7-1 1,-3 0 42,0 1 0,0 0 0,-24 1 0,10 1 86,5-1-41,-1 1-1,-36 6 0,53-5-102,-1 1-1,1 0 1,0 1-1,0-1 0,0 1 1,0 0-1,0 1 1,0 0-1,1 0 0,0 0 1,0 1-1,-6 6 1,6-4 25,0 1 0,1 0 0,0 0 0,1 0 0,-7 16 0,3-5 29,5-11-37,0 0 1,0 0-1,1 0 1,0 0 0,1 0-1,0 1 1,0-1-1,0 1 1,1-1-1,3 17 1,-3-23-27,1 0 0,0-1 1,0 1-1,0 0 0,0-1 0,0 1 0,0-1 1,0 1-1,1-1 0,-1 0 0,0 1 1,1-1-1,-1 0 0,1 0 0,-1 0 0,1 0 1,0 0-1,0 0 0,-1-1 0,1 1 0,0-1 1,3 2-1,42 4 241,-43-5-237,18 0 63,0 0-1,1-1 1,30-5-1,-39 2-51,0 0 0,-1-1 0,0 0-1,0-1 1,0 0 0,18-12 0,22-18 50,-1-2 0,55-53-1,-85 71-70,-3 4-11,-1 1 0,2 2-1,33-18 1,67-23-40,-130 52-2449,-12 4 868,-2 4-2486,-2-2-298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4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 1240,'0'0'15088,"0"0"-15056,0 0-1,0 0 1,0-1 0,0 1-1,0 0 1,0 0-1,0 0 1,1 0-1,-1 0 1,0 0 0,0 0-1,0 0 1,0 0-1,0 0 1,0 0-1,0-1 1,1 1 0,-1 0-1,0 0 1,0 0-1,0 0 1,0 0-1,0 0 1,0 0-1,1 0 1,-1 0 0,0 0-1,0 0 1,0 0-1,0 0 1,0 0-1,0 0 1,1 0 0,-1 1-1,0-1 1,0 0-1,0 0 1,0 0-1,0 0 1,0 0 0,0 0-1,1 0 1,-1 0-1,0 0 1,0 0-1,0 0 1,0 1-1,0-1 1,0 0 0,0 0-1,0 0 1,0 0-1,0 0 1,0 0-1,0 1 1,0-1 0,0 0-1,0 0 1,0 0-1,0 0 1,0 0-1,0 0 1,0 1 0,0-1-1,0 0 1,0 0-1,-1 13 190,-1-1 1,-1 0-1,0 1 0,-1-1 0,-1-1 1,1 1-1,-2-1 0,-9 17 0,-13 29 80,20-33-308,0-1 0,2 1 0,1 1 0,0-1 0,2 1 1,0 47-1,3-70-26,0-1 0,0 1 0,0 0 0,0 0 0,0 0 0,0-1 1,1 1-1,-1 0 0,1 0 0,-1-1 0,1 1 0,0 0 0,0-1 1,-1 1-1,1-1 0,0 1 0,0-1 0,1 1 0,-1-1 0,2 3 1,1-3-17,-1 1 0,0-1-1,1 1 1,-1-1 0,1 0 0,-1 0 0,1-1 0,-1 1 0,1-1 0,4 1 0,-1-1-19,5 1-11,0 0 1,0-1-1,18-1 1,-28 0 78,0 1 0,-1 0 0,1 0 0,0-1 0,0 1 0,0-1 0,0 1 0,0-1 0,0 0 0,0 0 0,-1 0 0,1 0 0,0 0 0,-1 0 0,1 0 0,-1-1 1,1 1-1,-1 0 0,1-1 0,-1 1 0,0-1 0,0 0 0,0 1 0,0-1 0,0 0 0,0 0 0,0 0 0,0-3 0,-1 1 6,1 0 0,-1 0 0,0 0 0,-1-1 1,1 1-1,-1 0 0,0 0 0,0 0 0,0 0 0,0 0 0,-1 0 0,1 0 0,-1 0 0,0 1 1,-1-1-1,1 1 0,0-1 0,-1 1 0,0 0 0,0 0 0,0 0 0,-5-4 0,-7-4 97,-1 0-1,0 1 1,-29-13-1,39 20-49,-13-5 136,0 1 1,-31-7-1,28 8-126,-41-15-1,61 20-308,-1-1 1,0 1-1,1-1 1,0 0-1,-1 0 0,1 0 1,0 0-1,0 0 0,0 0 1,0 0-1,0-1 1,-2-4-1,2-2-446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8 7433,'0'0'8769,"-3"-9"-7268,1 4-1356,-7-31 1334,8 34-1387,1-1 0,0 1 0,0 0 0,0 0 0,0-1 0,0 1-1,0 0 1,1-1 0,-1 1 0,1 0 0,-1 0 0,1 0 0,0 0 0,0 0 0,0 0 0,0 0-1,2-2 1,4-4-29,0 1-1,0 1 0,1-1 0,0 1 0,0 1 0,1-1 1,0 2-1,-1-1 0,11-3 0,2 0-14,0 2 0,43-9 0,-50 13-44,-1 0 0,0 1 1,0 0-1,1 1 0,-1 1 1,0 0-1,15 4 0,-24-5-8,0 1 0,0 0 0,-1 1 0,1-1 0,0 1 1,-1-1-1,1 1 0,-1 0 0,0 0 0,1 1 0,-1-1 0,0 1 0,0-1 0,-1 1 0,1 0 0,-1 0 0,1 0 0,-1 1 0,0-1 0,0 0 0,0 1 0,-1-1 0,1 1 0,-1 0 0,0 0 1,0-1-1,0 1 0,0 6 0,0 1-1,0-1 1,-1 1-1,0 0 1,-1 0-1,-3 18 1,2-22 9,0-1 0,0 0 0,-1 0 0,1 0 1,-1 0-1,-1-1 0,1 1 0,-1-1 0,0 0 0,0 0 0,-5 5 0,-13 9 42,0 0-1,-1-2 1,-1-1-1,-25 14 1,-108 47-957,143-69-2262,44-19 679,89-47-2685,-58 24 47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91 3272,'0'0'9030,"14"-15"-8003,41-46-132,-42 46-253,-29 17 256,8 3-550,0-1-1,0 1 1,0 1-1,1-1 0,0 2 1,-10 9-1,9-8-50,-28 27 691,-49 61 1,74-82-922,1 1 0,0 0-1,1 0 1,1 1 0,0 0 0,1 0-1,1 1 1,-4 18 0,9-31-60,0 1 1,0-1-1,1 0 1,-1 0-1,1 0 0,0 1 1,1-1-1,-1 0 1,1 0-1,-1 0 1,3 7-1,-2-9 0,1 1 0,-1-1 0,0 0-1,1 0 1,-1 0 0,1 0 0,0 0 0,0 0-1,0 0 1,0-1 0,0 1 0,0-1 0,0 1-1,0-1 1,1 0 0,-1 0 0,1 0 0,4 1-1,6 2 39,0-2 0,1 0 0,-1 0 0,1-1 0,19-1 0,-19-1-15,-10 1-21,-1 0 0,0 0 0,0-1 0,1 0 0,-1 0 0,0 1 0,0-2 0,0 1 0,0 0 0,0-1-1,0 1 1,-1-1 0,1 0 0,0 0 0,-1 0 0,1 0 0,-1-1 0,0 1 0,0-1 0,0 1 0,0-1 0,0 0-1,-1 1 1,3-6 0,0 0 16,-1-1-1,0 1 1,0-1 0,-1 0-1,0 0 1,-1 0-1,0 0 1,0-13-1,-1 21-86,0 11-1166,0 19-4328,0-16-47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698,'0'0'8686,"5"8"-8146,0 0-374,-2-4-99,0 1-1,-1-1 1,1 0 0,-1 0 0,0 1-1,-1 0 1,1-1 0,-1 1 0,0 0-1,1 5 1,1 182 1508,-5-103-8760,2-79 46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210,'0'0'7317,"7"0"-6000,147-4 1213,8-1-4027,-149 7-132,-11-1 1074,-1-1 1,0 1-1,1-1 0,-1 1 1,0 0-1,1-1 1,-1 1-1,0 0 0,0 0 1,0 0-1,2 2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1:51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49 14687 9009 0,'0'0'5498'16,"0"0"-3970"-16,0 0-736 0,0 0 16 15,16-47 56-15,1 40-71 0,2-2-73 16,1 3-96-16,5-1-160 16,2 4-96-16,4 3-104 0,10 0-64 31,6 0-40-31,1 0-80 16,5 6 96-16,-2 4 16 15,-7 2 72-15,-1 1-24 16,-7 3-16-16,-12 0-63 0,-3-3 7 15,-6 2-88-15,-7 5 88 16,0 2 0 0,-4 6 88-16,0 7 40 15,-4 6-32-15,0 7-72 16,0 3 32-16,-4 3-152 0,-3 3 8 0,-6 3-72 16,-2-2-8-16,2 2 96 15,-2-6-96-15,-2 0 8 16,6-7-16-1,3-2-16-15,-1-10-32 16,5-10-64-16,0-6-24 0,1-6 80 16,3-4 16-1,0-5-128-15,-4-4-56 16,4 0-160-16,0 0-144 0,0-22-689 31,0 3-1415-31,0-7-2705 0</inkml:trace>
  <inkml:trace contextRef="#ctx0" brushRef="#br0" timeOffset="285.14">21981 15297 10698 0,'0'0'5273'0,"0"0"-3601"16,0 0-600-1,0 0-143-15,0 0 7 16,0 0 40 0,0 0-304-16,44 76-240 15,-24-47-184-15,8-4-112 16,-5 3-136-16,5-2 16 0,-4 0-16 0,4-4-112 31,-4-3-104-31,0-4-128 16,-4-2-144-16,0-3-560 0,4-7-464 15,4-3-1289-15,-5-3-1616 16,1-10-7081-16</inkml:trace>
  <inkml:trace contextRef="#ctx0" brushRef="#br0" timeOffset="539">22687 15272 14227 0,'0'0'4753'15,"0"0"-3553"-15,0 0-256 32,0 0-96-17,0 0 80-15,0 0-199 0,-96 37-225 16,68-11-208-16,-4 6-64 16,4 3-88-16,-7 3-48 0,7 0-96 15,3-3-48-15,1 0-312 0,0-7-312 31,5-2-881-31,-1-10-3312 16,8-7-7249-16</inkml:trace>
  <inkml:trace contextRef="#ctx0" brushRef="#br0" timeOffset="2421.46">21877 16941 4600 0,'0'0'4049'16,"0"0"-1680"-16,0 0-753 15,0 0-240-15,0 0 49 0,0 0 159 0,0 0-328 16,0 0-343-1,0 0-129 1,0 0 8-16,0 4-208 0,0-1-96 16,0 0-184-16,0 0-56 15,0 4-48-15,5-4-32 0,3 6-24 16,-1-2 0 0,1 2-80-16,5-3 48 31,2 4 32-31,1 0-31 0,8 2-17 15,0-2-40-15,0 0 8 16,4-1-8-16,-4-3-48 16,8 4 0-16,-8-1 40 0,3-3-40 15,1 1-8-15,0-1 8 16,-4-2-8-16,4-2 16 16,0 5-16-16,-4-4 8 0,4 0 8 15,-1 1-16-15,1-1 64 16,0-3-64-16,0 0 8 15,0 0 0 1,0 0 0-16,0 0 8 0,-4 0-8 16,4 0 40-16,-9 0-32 0,2 0-8 15,3 0 40-15,-5 0-48 16,1 0 8-16,1 0-8 16,-2 0 0-16,1 0 8 0,-1-3-8 15,-2-1 0 16,-1 1 8-31,-8 0 0 0,0 3-8 16,3 0 8-16,-2-3-8 16,2-1 8-16,-3 2 0 15,5-2-8-15,-2-2 0 0,1 3 8 32,4-4 0-32,-4 1-8 15,4 3 0-15,-8-3-8 0,5-1 8 0,-2 7 0 0,-3-6 0 31,4 2 0-31,-4 1 0 16,4 3 0-16,4-2 0 0,-4 2 0 16,0-4 0-16,-4 1 0 15,-4 0 8-15,0 3-8 0,-1 0 0 16,-3 0-16 0,0-3-104-16,0 3-32 15,0 0-104-15,0-4-137 16,-3 4-303-16,-5 0-648 15,0-6-1032-15,-1 0-2297 16,2 3-4641-16</inkml:trace>
  <inkml:trace contextRef="#ctx0" brushRef="#br0" timeOffset="3693.39">22511 17234 3808 0,'0'0'736'0,"0"0"2073"16,0 0-1281-1,0 0-591-15,0 0 63 16,0 0 368-16,-96-4 264 16,72 4 89-16,4 7 23 0,-3-1-312 15,3 7-79-15,3-4-281 0,-2 4-200 0,2 3-176 16,2 0-208-16,2 3-143 31,10 0-153-31,-5 0-8 16,8 3 8-16,0 1-48 0,0 2 56 15,11 0-48-15,2 4-8 16,2-1-24-16,2-2-8 16,-2 2 32-16,-2 1-96 0,-2-1-48 31,-3-2 64-31,1-4-56 16,-1-3 0-16,-5 3 0 15,-3-3 48-15,4 1-40 0,-4-5-32 16,0 4-56-16,0-3-24 0,0 0-152 15,0 0-224-15,0-7-120 16,0 7-689 0,4 0-1023-16,-4-3-2073 15,0-3-1552-15</inkml:trace>
  <inkml:trace contextRef="#ctx0" brushRef="#br0" timeOffset="3994.11">22200 17847 5817 0,'0'0'6425'16,"0"0"-4608"-16,0 0-769 0,0 0-192 31,0 0 464-31,0 0-88 0,8 28-527 16,5-12-257-16,-6 3-248 15,9 0-56-15,-4-6-144 0,4 5-56 16,0-5-224-16,3 0-320 0,-2-4-217 16,3-2-911-16,3-7-720 15,-3 0-1785-15,-4-3-4329 0</inkml:trace>
  <inkml:trace contextRef="#ctx0" brushRef="#br0" timeOffset="4225.84">22614 17789 8905 0,'0'0'4713'16,"0"0"-2112"-16,0 0-433 31,0 0-479-31,0 0-305 15,0 0-456-15,0 0-256 0,0 0-79 0,-39 26-161 0,22-11-224 16,-2 4-160-16,-1-3-40 16,0 7-8-16,-4-7-288 0,0 9-665 31,0-9-1815-31,9-1-4282 0</inkml:trace>
  <inkml:trace contextRef="#ctx0" brushRef="#br0" timeOffset="5428.77">22722 18119 11426 0,'0'0'4833'15,"0"0"-3673"-15,0 0-384 0,0 0 289 16,0 0 279-16,0-15-304 16,0 15-480-16,0 0-96 0,4 0-160 31,-4 0-72-31,4 3-160 15,-4 9-56 1,4 4 40-16,-4 7 57 0,4-1-41 16,-4 0 0-16,4 3-64 15,-4-3 8-15,0 4-8 0,4-4 8 16,4 4 32-16,-4-4-48 16,4 0 0-1,-5-6-16-15,1 0-176 0,1-3-153 16,-1-7-231-16,-4 0-232 15,0-3-376-15,0-3-272 0,0 0-817 16,0-9-704-16,-4-4-4624 0</inkml:trace>
  <inkml:trace contextRef="#ctx0" brushRef="#br0" timeOffset="5729.5">22778 18040 1480 0,'0'0'12090'16,"0"0"-9625"-16,0 0-1433 15,0 0-152-15,0 0 305 16,0 0 239-16,0 0-592 15,0 0-392-15,-80 7-128 16,60 5-136-16,4 4-80 16,-4 3-96-16,1-3-152 0,-1 6-480 15,3-3-760-15,-2 7-1169 32,6-8-2328-32,6 2-7481 0</inkml:trace>
  <inkml:trace contextRef="#ctx0" brushRef="#br0" timeOffset="6014.61">22575 18469 12586 0,'0'0'4601'16,"0"0"-3433"-16,0 0-111 15,0 0-41-15,0 0 56 16,0 0-416 0,91 12-432-16,-51-9-56 0,4 4-120 31,7-4-40-31,-2 4 40 0,-2-7-48 16,1 3-16-16,-8-3-256 15,-9 0-424-15,6 0-720 0,-18-7-1649 31,-2-2-4937-31</inkml:trace>
  <inkml:trace contextRef="#ctx0" brushRef="#br0" timeOffset="7355.49">24865 17275 4232 0,'0'0'3185'0,"0"0"-720"15,0 0-1433-15,0 0-488 16,0 0-120-16,0 0 584 0,9 3 112 31,-5-3-279-31,-4 0-89 0,0 0 128 16,0 0-72-16,0 0-168 15,0 0-272-15,0 0-48 32,0 0-127-32,-13 0-113 15,-6-3-72-15,-5 0 0 16,-4 0 0-16,0-1 32 15,-4 1 8-15,4 3-48 0,0 0 0 16,5 0 8-16,3 10 160 0,-1-1-32 16,6 7 8-16,2 0-32 0,6 6 64 0,-1 4 96 31,8 2 24-31,-4 4 48 16,4 3 0-16,0-3-64 0,0 3-80 15,0 0-24-15,0-1-16 16,-4 1-56-16,-1 0 88 0,2 0-24 31,-1 0 8-31,0 3-16 31,4 4 8-31,0-5-16 0,0 8-16 0,0-1-56 16,0 1-32-16,4-1-40 16,3 1 8-16,2-4-16 0,-5-3 8 15,0-9 8-15,0-4-8 16,-1-9 0-1,1 0 0-15,-4-10 0 0,0 0-8 16,0-6-96-16,0 0 16 16,0 0-88-16,0 0-120 0,0 0-328 15,0 0-424-15,0 0-456 16,-7 0-2561-16,-1-2-536 0</inkml:trace>
  <inkml:trace contextRef="#ctx0" brushRef="#br0" timeOffset="7671.84">24276 18170 3384 0,'0'0'4873'0,"0"0"-2776"16,0 0-1129-16,0 0 360 15,0 0-72 1,0 0 121 0,4 0-177-16,8 10-232 0,0 0 48 0,0-1-103 15,4 7-209-15,0 0-208 0,3 0-104 16,5-1-8-16,-3 4-88 31,2-3-64-31,5 3-136 16,-4-3-96-16,0-3-120 0,-4-3-336 15,0-1-696-15,0-9-1273 16,-9 0-1944-16,-3 0-4545 16</inkml:trace>
  <inkml:trace contextRef="#ctx0" brushRef="#br0" timeOffset="7934.8">24754 18081 4184 0,'0'0'10691'16,"0"0"-8371"0,0 0-1480-1,0 0-296-15,0 0 153 0,0 0-17 16,0 0 96-16,0 0-184 16,-52 70-208-16,32-44-216 15,-3 2-48-15,2 1-40 16,1-1-40-16,1-2-40 31,2-1-320-31,2-3-656 0,3 3-1104 16,4-2-2393-16,4-11-3129 0</inkml:trace>
  <inkml:trace contextRef="#ctx0" brushRef="#br0" timeOffset="8758.9">24957 18513 6433 0,'0'0'7225'0,"0"0"-5512"0,0 0-353 15,0 0-80-15,0 0-431 16,0 0-377-16,32-16-280 0,-20 10-112 16,0-4-32-16,4 1 48 15,-4-4 0-15,-1 1-16 16,-2-4 64-16,-1 3 24 15,-4-3 208-15,-4 0 104 0,0 3-112 16,-4 0-80-16,-8-2-88 16,-12 5-64-16,4-2 24 0,-8 2 8 15,0 4-32-15,5 0-40 32,2 6-16-17,1 0-16-15,5 0-16 0,2 0-40 16,5 12-8-16,1-2-8 15,3 2-8-15,4 1 16 16,0 3 8-16,0 0 8 0,0 3 88 0,11-3-96 31,2 3 88-31,2-4-88 16,6 5 8-16,2-1-8 0,1 0 64 16,0 0-72-16,-4-3-8 15,0 0-88-15,-4-1 88 0,-8-2 8 16,-4 3-80-16,-4-6 80 31,0 2-72-31,0-2 64 0,0-1 8 0,0 4-8 16,-8-3-40-16,-4 3 40 0,-4-4-40 15,-4 0 48-15,0 1 0 0,-4-4 72 16,4 1-72-16,-3-4 0 31,-1-3 8-31,7 0 0 0,-2 0 56 16,6-7 32-16,2-8 88 15,7-5 105 1,4-5 15-16,0 0-40 16,15-4 152-16,6 0-120 0,7 4-88 15,0 3-208 1,4 9 0-16,-1 1-8 16,1 8-144-16,0-2-440 0,4-1-569 15,-8-2-3448-15,-4 0-9482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49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961,'0'0'11766,"18"2"-10273,8 0-1037,105 8 1772,-56-9-1627,90-3-3005,-139-3-2477,-8-3-420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0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1 10002,'0'0'8257,"-6"5"-7757,-2 1-413,0 1 1,0 0-1,1 0 1,0 1-1,0 0 1,1 1 0,0-1-1,-7 16 1,-52 144 436,58-142-560,0 0 1,2 1 0,1 0 0,-1 45 0,4-43-72,0-18-182,1 1 0,0 0-1,1 0 1,0-1 0,4 16 0,-4-23 160,0-1 0,1 0 1,-1 0-1,1 0 1,-1 0-1,1 0 1,0 0-1,0-1 0,0 1 1,1-1-1,-1 1 1,0-1-1,1 0 1,0 0-1,-1 0 0,1 0 1,0 0-1,0-1 1,0 1-1,0-1 1,1 0-1,-1 0 0,4 1 1,-2 0-170,2-1 0,-1 0 1,0 0-1,11 0 0,-16-1 295,0 0 0,0 0 1,1 0-1,-1 0 0,0 0 0,0 0 0,0-1 0,0 1 0,1 0 0,-1-1 0,0 1 1,0-1-1,0 0 0,0 1 0,0-1 0,0 1 0,0-1 0,0 0 0,0 0 0,-1 0 1,1 0-1,0 0 0,0 1 0,-1-1 0,1-1 0,-1 1 0,1 0 0,-1 0 0,1 0 1,0-2-1,1-13 568,-1-1 1,0 0-1,-1 0 1,-4-32-1,1 30-149,0-1 0,-2 1 0,0 0 0,-1 0 0,-1 0 0,0 1 0,-1 0 0,-18-27 0,18 33-282,-1 0 1,0 0-1,-1 1 1,0 0-1,-1 0 1,0 2-1,0-1 1,-1 1-1,-1 1 1,1 0-1,-2 1 1,-14-7-1,17 9-227,-1 1 1,1 0-1,-1 0 0,0 2 1,0-1-1,0 1 0,-15 0 1,26 2-12,1 0 1,-1 0-1,1 0 1,0 0-1,-1 0 1,1 0-1,-1 0 1,1 0-1,-1 0 1,1 0-1,0 0 1,-1 1-1,1-1 1,-1 0-1,1 0 1,0 0-1,-1 1 1,1-1-1,-1 0 1,1 0-1,0 1 1,-1-1-1,1 0 1,0 1-1,0-1 1,-1 0-1,1 1 1,0-1-1,0 0 1,0 1-1,-1-1 1,1 1-1,0-1 1,0 0-1,0 1 1,0-1-1,0 1 0,0-1 1,0 1-1,0-1 1,0 0-1,0 1 1,0-1-1,0 1 1,0-1-1,0 1 1,0-1-1,0 0 1,1 2-1,-1 1-1222,0 10-466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06 1240,'0'0'12070,"0"-12"-10917,-1-36-216,1 47-843,0-1 0,0 0-1,0 0 1,-1 0 0,1 0-1,0 1 1,-1-1 0,0 0-1,1 0 1,-1 1-1,0-1 1,0 1 0,0-1-1,0 0 1,0 1 0,0 0-1,0-1 1,-1 1 0,1 0-1,0-1 1,-1 1 0,1 0-1,-1 0 1,0 0 0,1 0-1,-4-1 1,-1 1 87,1 0 0,-1 0 0,1 0 1,-1 1-1,1 0 0,-10 0 0,5 0-7,4 1-88,1 0 1,0 0-1,-1 0 1,1 1-1,0 0 1,0 0-1,0 0 1,0 1-1,0-1 1,0 1 0,1 0-1,-1 0 1,1 1-1,0 0 1,-6 6-1,-1 2 5,1 0 0,0 0 0,1 1 0,-8 16-1,12-17-47,0 0-1,1 0 1,1 0 0,0 1-1,0-1 1,1 1-1,1 0 1,0-1-1,1 1 1,1 0 0,-1 0-1,6 20 1,-4-23-26,2-1 0,-1 0 0,1 0-1,0 0 1,1-1 0,0 1 0,1-1 0,0 0 0,0-1 0,0 1 0,1-1 0,0-1 0,0 1 0,1-1 0,15 9 0,1 0-144,1-2 1,-1-1-1,2-1 1,37 11-1,-43-16-928,0-1-1,36 4 1,11-6-4509,-39-3 80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7 9113,'0'0'9453,"-10"-4"-9023,4 1-345,4 2-57,0 0 1,0 0-1,-1 0 0,1 0 0,0 0 0,-1 0 1,1 0-1,0 1 0,-1-1 0,1 1 1,-1 0-1,1 0 0,-1 0 0,1 0 0,-1 0 1,1 0-1,-1 1 0,1-1 0,-1 1 1,1 0-1,0 0 0,-1 0 0,1 0 0,-3 1 1,-5 6 51,0-1 0,1 1 1,-1 1-1,2 0 0,-1 0 1,1 1-1,1 0 0,0 0 1,0 0-1,1 1 0,0 0 1,1 1-1,0-1 0,1 1 1,0 0-1,1 0 0,1 0 1,-1 0-1,2 1 0,0-1 1,0 1-1,2-1 0,1 20 1,0-26-80,0 1 0,0-1 0,0 1 0,1-1 1,0 0-1,0 0 0,0 0 0,1 0 0,0-1 0,0 0 1,0 0-1,1 0 0,0 0 0,0 0 0,0-1 0,0 0 1,1 0-1,0-1 0,0 1 0,0-1 0,11 4 1,0-1-66,0 0 1,1-1-1,0-1 1,0-1-1,0 0 1,35-1-1,-34-1-128,0-2 1,0 0-1,0-1 1,0-1-1,29-8 1,-42 8 149,1 1 0,-1-1 1,0 0-1,0 0 0,0-1 1,0 0-1,-1 0 0,1 0 1,-1 0-1,0-1 0,0 0 1,-1 0-1,0-1 0,0 1 1,0-1-1,0 0 0,-1 0 1,0 0-1,3-7 0,-2-2 97,1 1-1,-2-1 0,0 0 0,-1 0 1,0 0-1,-1 0 0,-1 0 0,0 0 1,-5-27-1,4 38 1,0 0 0,-1 0 0,1 1 1,-1-1-1,0 0 0,0 1 0,0-1 0,-1 1 0,1 0 0,-1-1 1,0 1-1,0 0 0,0 1 0,0-1 0,-4-2 0,-5-3 51,-1 1 1,1 1-1,-15-5 0,-2-2-72,27 12-302,-1 0-1,1 0 0,-1 0 1,0 0-1,1 0 0,-1 0 1,0 1-1,0-1 0,1 1 1,-1 0-1,0 0 0,0 0 1,0 0-1,-3 1 0,-11 9-2986,1 0-3984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3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6105,'0'0'13044,"2"-3"-12596,15-11-373,0 0-1,1 1 0,29-17 0,-10 7-67,22-14-30,98-45 0,-103 66-287,-54 16 313,0 0-1,0 0 0,0 0 0,0-1 1,0 1-1,-1 0 0,1 0 1,0 0-1,0-1 0,0 1 0,0 0 1,0 0-1,0 0 0,0 0 0,-1-1 1,1 1-1,0 0 0,0 0 1,0 0-1,0 0 0,0 0 0,-1-1 1,1 1-1,0 0 0,0 0 0,0 0 1,-1 0-1,1 0 0,0 0 1,0 0-1,0 0 0,-1 0 0,1 0 1,0 0-1,0 0 0,-1 0 1,1 0-1,0 0 0,0 0 0,0 0 1,-1 0-1,1 0 0,0 0 0,-14-3 20,-3 1-27,0 1 0,-19 1 0,31 0 8,0 1 0,-1-1 0,1 1 0,0 0 1,0 1-1,0-1 0,1 1 0,-1 0 0,0 0 0,0 0 0,-6 5 0,9-4 9,1-1 0,-1 0 0,1 1 0,0-1 0,0 1 0,0-1 0,0 1 0,0-1 0,0 1 0,0 0 0,1 0 0,0-1 0,-1 1 0,1 0-1,1 4 1,3 47 101,0-40-105,0 0 0,1 0 0,1 0-1,0-1 1,0 0 0,13 18 0,17 34 3,-21-34-41,-6-14-55,11 32-1,-18-45 56,-1 1 0,0-1 0,0 1 0,0 0 0,0 0 0,-1-1 0,0 1 0,0 0 0,0 0 0,0 0 0,-1-1 0,-1 7 0,1-11 30,1 1 0,-1 0 1,0 0-1,0-1 0,0 1 0,1 0 1,-1-1-1,0 1 0,0-1 0,0 1 1,0-1-1,0 1 0,0-1 0,0 0 1,0 0-1,0 1 0,0-1 0,0 0 0,0 0 1,0 0-1,0 0 0,0 0 0,-1 0 1,-2 0 10,-4 1 73,-1 0 0,0 0 0,0-1 0,0-1 0,0 1 0,0-1 0,0-1 0,1 0 0,-1 0 0,1 0-1,-1-1 1,1-1 0,0 1 0,0-1 0,0-1 0,-11-8 0,19 11-847,6 1-228,8 1-2655,-3 3-163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5 1280,'0'0'15300,"-11"-5"-14125,-35-12-535,45 16-615,0 1 0,0 0 0,-1-1-1,1 1 1,0 0 0,0 0 0,-1 0-1,1 0 1,0 0 0,-1 0 0,1 0 0,0 0-1,0 0 1,-1 1 0,1-1 0,0 0 0,0 1-1,0-1 1,-1 1 0,1-1 0,0 1 0,0 0-1,0 0 1,0-1 0,-1 2 0,-1 1 23,1 0 0,0 0 0,0 0 1,0 1-1,0-1 0,-2 4 0,1 1 75,-13 20 91,2 0 0,1 1 0,-15 48 1,23-60-213,1 1 1,0-1-1,2 1 1,0 0 0,1 0-1,0 0 1,5 35-1,-3-49-61,0 1-1,0 0 0,1-1 0,0 1 1,0 0-1,0-1 0,0 0 0,0 1 1,1-1-1,0 0 0,0-1 0,0 1 1,1 0-1,-1-1 0,1 0 0,0 1 1,-1-2-1,2 1 0,-1 0 0,0-1 1,0 0-1,1 0 0,-1 0 1,1 0-1,0-1 0,5 2 0,8 0-135,0 0 0,-1-1 0,1-1 0,0 0 0,35-5 0,-45 3 199,0-1-1,1 0 1,-2 0 0,1-1 0,0 0 0,0-1 0,-1 0-1,0 0 1,0 0 0,0-1 0,0 0 0,-1 0 0,0-1-1,0 0 1,0 0 0,-1 0 0,0-1 0,0 1 0,0-1 0,4-10-1,-1 2 159,-1 0-1,-1 0 1,0 0-1,-1-1 1,-1 0-1,0 0 1,-1 0-1,-1-1 1,0-21-1,-2 27 28,1 5 0,-1-1-1,0 1 0,-1-1 0,0 1 0,-2-11 0,2 15-154,0 0 0,0 0 0,0 0 0,0 0 0,0 1 0,-1-1 0,1 0 0,0 0 0,-1 1 1,0-1-1,1 1 0,-1-1 0,0 1 0,0 0 0,0-1 0,0 1 0,0 0 0,0 1 0,-4-3 0,-11-2 7,0 0 1,-1 1-1,0 1 1,-34-2-1,42 5-848,0 1 0,-20 2 1,30-3 669,-1 0 1,1 0 0,0 1 0,-1-1 0,1 0 0,0 0 0,-1 0-1,1 0 1,0 1 0,-1-1 0,1 0 0,0 0 0,-1 1 0,1-1-1,0 0 1,0 0 0,-1 1 0,1-1 0,0 0 0,0 1 0,-1-1-1,1 0 1,0 1 0,0-1 0,0 0 0,0 1 0,0-1 0,0 0-1,0 1 1,0-1 0,0 1 0,0-1 0,0 0 0,0 1 0,0-1-1,0 1 1,0 0-417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4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1 3608,'0'0'15340,"-13"17"-14547,-4 3-564,3-3-20,0 1 0,2 0 0,0 1 0,-10 21 0,-84 160 466,-191 271 0,267-432-677,16-20-65,-24 37 0,37-55-61,0 0 0,1 1 0,-1-1 0,0 1-1,1-1 1,-1 1 0,1-1 0,0 1 0,-1 0-1,1-1 1,0 1 0,0 0 0,0 1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416,'0'0'17278,"-3"5"-16888,-5 12-226,1-1 0,1 1-1,0 0 1,1 0 0,0 1 0,2 0-1,0 0 1,1 0 0,1 21-1,1-38-160,0 0 0,0 1 0,0-1 0,0 0 0,1 0 0,-1 0 0,0 1 0,1-1 0,-1 0 0,1 0 0,-1 0 0,1 0 0,0 0-1,0 0 1,-1 0 0,1 0 0,0 0 0,0 0 0,0 0 0,0-1 0,0 1 0,0 0 0,0 0 0,0-1 0,0 1 0,0-1 0,0 1 0,0-1 0,1 0-1,-1 1 1,2-1 0,4 2-15,1-1 0,-1-1-1,1 1 1,8-2 0,-5 1-23,1 0 8,-1-1 0,1 0 1,0-1-1,-1-1 1,1 0-1,-1 0 0,0-1 1,0 0-1,0-1 0,-1 0 1,1-1-1,-1 0 1,-1-1-1,1 0 0,-1 0 1,0-1-1,-1 0 0,1-1 1,-2 0-1,1 0 1,-2 0-1,1-1 0,-1 0 1,0-1-1,-1 1 0,-1-1 1,1 0-1,3-17 1,-9 49 191,1 0 0,1 0 1,0 1-1,2-1 0,1 0 1,5 21-1,72 238-256,-69-223-72,-3 0 1,-2 1-1,-1 58 1,-6-107 161,-3 78-33,1-77 30,1 0 0,-2 1 0,1-1 0,-2-1 0,1 1 0,-7 12 0,8-19 14,1 0-1,-1-1 1,0 1 0,0-1 0,0 0-1,0 1 1,0-1 0,0 0-1,-1 0 1,1 0 0,-1-1-1,1 1 1,-1-1 0,0 1 0,0-1-1,0 0 1,0 0 0,-4 1-1,-4 0 64,0-1 0,1 0 0,-22-1 0,14 0-25,4-1 63,1-1 1,-1 0-1,1-1 1,0 0-1,0-1 1,0 0-1,0-1 1,1-1-1,-1 0 1,2-1-1,-1 0 1,1 0-1,0-2 1,0 1-1,1-1 1,0-1-1,1 0 1,0 0-1,0-1 1,1 0-1,1 0 1,-9-18-1,13 24-83,1-1-1,0 1 1,0-1 0,1 1 0,-1-1-1,1 0 1,0 0 0,1 0-1,0 1 1,-1-1 0,2 0 0,-1 0-1,1 0 1,0 1 0,0-1 0,1 0-1,-1 1 1,1-1 0,0 1-1,1-1 1,-1 1 0,1 0 0,5-6-1,17-15 24,1 1 0,52-37 0,28-24-1125,-95 75-87,-1 0 0,0 0 0,-1-1-1,0-1 1,0 1 0,11-25 0,-8 9-6162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44,'0'0'17283,"17"61"-16410,-17-35-385,0 9-96,0 4-96,0 0-56,0-4-128,-6 4-56,1-9-56,-1-3-240,6-6-528,0-3-1089,0-10-197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65,'0'0'14224,"9"0"-13820,171 2 1433,-77 0-3274,-3-1-7881,-88-1 22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1:19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7 7654 4745 0,'0'0'4721'0,"0"0"-3273"16,-4 0-536-16,-1-2-248 0,5 2 256 15,-4 0-63-15,1 0-41 0,3 0-16 16,-4 0-112-16,4 0-112 15,0 0-8 1,0 0 8 0,0 0-168-16,0 0-7 0,0 0 111 15,0 0-24 1,0 0 8-16,0 0-88 0,0 0-120 16,0 0-88-16,0 0-80 15,0 0-40-15,4 0 8 31,3 0-8-31,2 0 40 0,-1 0-112 16,7 0 56-16,-2 2 8 16,-2-2-64-16,6 0 64 0,-2 4 0 0,5-1-64 0,1 0 56 15,-6-3-64-15,5 3 48 32,0 1-32-32,-4-1-16 15,4-3 8-15,0 3 8 0,-4-3-8 16,7 0 0-16,-6 0 0 0,7 0 8 15,-5 0-8-15,5 0 0 0,-4 0-8 16,0 0 16 0,0 0-8-1,4 0 0-15,-8 0 40 0,4 0-40 16,-4 0 32-16,3 0-40 16,-2 0 0-16,2 0 0 0,-2 0 0 0,-2 0 0 31,1 0 0-31,-4 0 16 31,4 0-16-31,-4 0 0 0,-3 0 0 16,6 0 8-16,-3 0-8 15,4 0 8-15,0 0 0 0,4 0 0 16,0 0 24-16,3 3-24 16,-6-3-8-16,3 3 8 15,-5-3-8-15,-2 3 0 16,-2-3 0-16,1 0 16 0,1 0 40 15,-2 0 16-15,9 3 48 16,0-3 72-16,4 0-64 0,0 0-15 16,4 4-41-16,0-4-64 31,-4 0 40-15,-5 0-40-16,-2 3 0 0,-10-3 0 15,-3 0-8-15,-4 3 8 16,4-3-8-16,-4 0 8 0,0 0 0 15,4 0-8-15,1 0-40 0,3 3 40 32,3 1 48-32,6-4-40 0,-2 0 40 15,1 0-40-15,0 2-8 16,-4-2 8-16,-4 0 0 0,-4 0 0 16,0 0-8-16,0 0-8 15,0 0 0-15,-1 0 8 16,6 0 0-1,3 0 0 1,4 0 0-16,7 4 0 0,-3-4 0 16,1 0 0-16,3 3 0 0,-9-3 0 15,-3 3 0-15,0-3 0 32,-4 0 0-32,-4 0 0 15,0 0 0-15,5 0 0 0,-2 0 0 16,5 3 8-16,8-3-8 0,4 0 0 15,-1 0 0-15,5 4 0 0,0-4 0 16,0 3 0-16,-4-3 8 0,-3 3-8 31,-6-3 0-31,-3 3 0 16,4-3 0-16,-8 0 0 0,8 0 0 16,-4 0 8-16,8 0-8 0,4 3 0 15,3-3 8-15,1 0-8 16,-4 3 8-16,4-3-8 31,-7 0 16-31,-2 0-16 0,-3 0 0 0,0 0 0 16,0 0 0-16,0-3 8 15,4 0-8 1,-4 3 24-16,3-3-16 0,2 0-8 16,3 0 8-16,-5-1 0 31,5 4 8-31,0-3-16 15,4 3-8-15,0 0 8 0,0-3 8 16,-4 3-8-16,-4 0 8 0,0 0-8 16,-5-3 0-16,-2 3 8 0,-1 0-8 15,-1 0 8 1,2-4-8-16,-2 4-8 16,2 0 8-16,2 0 0 0,6-2 0 15,-2 2 8-15,1 0-8 16,-3-4 0-16,-2 4-16 0,1 0 8 31,0-3 8-31,-5 3 8 31,2 0-8-31,2-3-8 0,2 3 0 16,-2-3 8-16,5 3 0 0,1 0 0 16,-2 0 0-16,5-4 0 15,0 4-8-15,0 0 8 0,-8-3 0 16,4 3 0-1,-4 0 0-15,-4 0 0 0,0 0 0 16,-1 0 0-16,-2 0 8 16,2 0-8-16,2 0 0 15,2 0-8-15,6 0 8 0,-2 0 0 16,5 0 8-16,4 0-8 16,-4 0 0-16,0 0 0 15,-4 0 0-15,-4 0 32 0,-4 0-32 16,-1 0-8-16,-2 0 0 15,2 0 8 1,-3 0 0-16,1 0 0 0,2 0-8 0,6 0 0 47,-2 0 16-47,6 0-8 0,3 3 0 16,-1 1 0-16,1-4 48 0,-4 0-48 15,0 3 0-15,-8-3 0 16,0 0 0-16,-5 0 0 0,2 0-16 15,-1 0 8 1,0 0 8 0,-1 0 8-16,10 0 0 0,-2 0-8 0,5 0 0 15,1 0-8-15,-2 0 16 16,5 3-8-16,-4-3 0 0,-4 0 0 16,-4 0 0-16,-4 0 8 31,4 0-8-31,-4 0 8 0,4 0-8 15,-1 0 0-15,2 0-8 16,6 0 8-16,1 0-8 16,1 0 8-16,-2-3 8 15,5 0 0-15,0 3-8 0,-8-4 0 32,4 1 0-32,-4 0 0 15,-4 0-8-15,0 0 0 0,0-3 8 16,4-1 0-16,0 1 0 0,-1 2 0 15,6 2 0-15,-5-2-8 0,-1 1 8 16,2 3 0 0,-6 0 0-1,1 0 0-15,-3 0 0 0,-2 0 8 16,1 0-8-16,0 0 0 16,1 0-8-1,-6 0 0-15,5 0 8 0,4 0 0 16,-4 0 0-16,0 0 8 31,4 0-8-31,0 0 0 0,-4 0-8 16,0 0 8-16,-1 0 0 15,2 0-8-15,-1 0 8 16,3 0 0-16,-7 0 0 0,9 0 0 16,-2 0 0-16,-2 3 0 15,-1-3 0-15,-1 4 32 16,1-4-32-16,-4 0 0 0,5 2 8 15,-5-2-8-15,-4 0-8 16,3 0 8-16,-3 0-64 0,8 4-417 16,0-4-463-16,20 3-832 15,-4-3 8 1,4 0-3970-16</inkml:trace>
  <inkml:trace contextRef="#ctx0" brushRef="#br0" timeOffset="3292.41">27507 6321 4849 0,'0'0'4689'16,"0"0"-2377"-16,0 0-1128 0,0 0-400 16,0 0 1-16,-4 0-1 15,4 0-208 1,0 0-288-16,0 0-160 16,0 0 40-16,0 0-64 0,0 0 16 15,0 0-32-15,4 0 88 16,0 0 192-16,8 3 72 0,0-3-96 0,8 0 0 31,-4 0-143-31,4 0 7 16,0 4 48-16,0-4-72 0,-4 0-16 15,3 0-72-15,-2 3-88 16,-6-3 88-16,6 0-88 0,-2 3 0 16,5-3 8-16,-4 0 56 31,8 0-24-31,-4 0-40 15,4 0 0-15,-1 3 88 16,-2-3-88-16,-5 0 72 0,-4 0 16 16,-1 0 0-16,-2 0-8 15,-1 0-8-15,-1 0-72 0,-3 0 88 16,9 0-48 0,-2 0 24-16,6 0 48 15,-6 0-48-15,13 0 32 0,-4 0-48 16,0 0-40-16,0 0 112 15,-4 0-40-15,-4 0-8 16,4 0-8-16,-5 0 0 31,-2 0-16-31,3 0-40 16,0 0-16-16,0 0 8 0,3 0 0 16,9 0 0-16,0 0-8 15,4 0 48-15,4 0-40 16,0 0-8-16,-8 3 8 0,-5 0 16 31,-2-3-16-31,-6 3-8 0,-2-3 0 0,3 0 8 16,-5 0-8-16,1 0 0 0,5 0 8 31,-2 0 0-31,9 0-8 16,1 0 0-16,-2 0 0 0,5 4 16 15,0-4-16-15,-1 3 8 16,2-3-8-1,-5 3 56-15,-9-3-56 0,6 3-8 16,-2-3 8-16,2 4 0 16,-2-4 16-16,9 3-16 15,0 0 8-15,4-3 40 16,0 6-48-16,0-3 0 16,0 0 0-16,-1 1 0 15,-3 2 8-15,1-3 0 0,-1 0-8 16,-5 0 48-16,1 1-48 15,0-1 8-15,5 0 40 0,-2-3-40 32,5 3 0-32,0 1-8 15,4-1 8-15,-4-1 32 0,-1 2-40 16,-2-1-8-16,-2 0 0 0,-7-3 0 0,1 3 8 16,-2-3 0-16,1 0 0 15,0 0 32 1,0 0-32-16,7 4 0 15,5-4 0-15,4 3 0 0,0 0 0 16,5-3-8-16,-5 0 8 16,-1 3 48-1,-7-3-48-15,0 0-8 16,-4 0 0-16,-5 0 8 16,2 0 48-1,2 0-48-15,1 0 0 16,1 0 0-16,7 0 8 0,7 0-16 0,1 0 8 15,4 0 0-15,-5 0 40 16,2 0-40-16,-5 0 0 0,-4 0 0 31,4 0 0-31,-9 0 0 16,1 0 8-16,-4 0-8 0,4 0 16 16,-4 0-16-16,0 0 0 15,8 0-8-15,-4 0 8 0,3 0 0 16,5 0 0-1,-4 0 0 1,0 0 8-16,-4 0-8 16,4 0 0-16,4-3 0 0,-4 0-8 15,4-4 8-15,-5 4 0 16,5-7 0-16,-4 8 0 16,0-5 0-16,0 4 0 0,-5 3-8 15,2-3 8 1,-1 3 0-16,4 0-8 15,0 0-8-15,0 0 16 0,0 0-8 16,3 0-56-16,1 0 64 0,0 3-48 16,0-3 48-16,0 3-8 15,-4 1 0 1,4-1 8-16,-4-1-8 16,-1-2 8-16,-3 7-8 0,0-4 0 15,-4 0 8-15,3 4 0 16,1-4 0-16,-3 0 0 15,3 1 0-15,-1-2 8 0,1 2-8 16,4-4 0 0,0 0 0-1,0 3 8-15,-4-3-8 0,-1 0-8 16,-2 0 8-16,3 0 0 16,-4 0 0-16,-5 0 0 15,6 0 0-15,-2 0 16 0,1 0 32 31,4 0-48-31,0-7 0 16,8 1-8-16,-5 0 0 0,10-1 0 0,-5 1 0 16,0-1 0-16,-4 5 0 0,-5-1 0 15,1 3 0 1,-8 0 0-16,-4 0 0 16,4 0 8-16,0 0-8 15,4 0 8-15,-1 0 0 31,9 0 8-31,0 0-8 0,8 0 0 16,1 0 8-16,-2 0 0 16,-3 0-8-16,-4 3 0 0,-9-1-16 15,-6-2 8 1,-5 0 0-16,-4 0-112 16,-4 0-432-16,0 0-16 15,0 0-728-15,-12 0-209 0,-4-5-799 0,0-2-3417 0</inkml:trace>
  <inkml:trace contextRef="#ctx0" brushRef="#br0" timeOffset="73865.66">27137 7667 3080 0,'0'0'632'15,"0"0"897"-15,0 0-297 0,0 0-384 16,0 0-32-16,0 0 160 16,0 0-271-16,0 0-313 31,0 0-160-31,0 0-112 0,3 0 192 0,-3 0 72 0,0 0 40 16,0 0 88-16,4 0-56 15,-4 0-104-15,0 0-16 0,0 0-88 16,5 0 96-16,-5 0-39 31,4 0-1-31,-4 0-64 0,8 0-104 16,-5 0-32-1,5 0-88-15,1 0-8 16,-1 0 80-16,-1 0-72 0,-3 0 104 16,4 0 8-16,4 0 0 15,-4 0 8-15,0 4-24 0,4-1-32 16,0 0 0-1,4 0-64-15,-4 0-8 16,4-3 96-16,-4 3-40 0,0 0 56 16,-9-3 48-16,6 0-16 15,-5 0 144-15,0 4-120 16,-4-4 16-16,0 0-40 0,0 0-72 16,4 0 16-1,0 0-48-15,4 0-48 16,0 3 88-1,4 0-88-15,-5 0 8 0,6 1-8 16,-2-2 8-16,-3-2 64 31,5 4-64-31,-6-4 0 16,1 0 64-16,5 0-64 0,-2 0 48 16,2 0-40-16,-2 0 48 0,1 0-16 15,-3 0-40-15,2 0-8 0,-7 0 72 16,4 0-64-16,-4 0 56 15,4 0-56-15,0 0 0 16,4 0 72-16,-4-4-16 16,8 4-56-16,0 0 72 15,0 0-72-15,-4-2 40 0,4 2 0 16,-5 0 24-16,-6-4 49 31,3 4 15-31,-5-3 80 0,-3 3 8 16,0 0-112-16,4 0-40 15,-4 0-64-15,0 0 8 0,0 0-16 0,4 0-136 16,0 0-553-16,20 0-871 16,0 3-480 15,0 1-2393-31</inkml:trace>
  <inkml:trace contextRef="#ctx0" brushRef="#br0" timeOffset="104170.79">19730 11287 1688 0,'4'-4'5777'16,"0"1"-3720"-16,4 1-697 0,-1-2 8 15,2 4-272-15,-5-3 177 16,0 3 15-16,-4 0-16 0,0 0-320 15,0 0-191 1,0 0-129 0,0 0-128-1,0 0-176-15,0 0-224 0,0 0-96 16,0 0 40-16,0 0-48 16,0 0 0-16,0 0 0 0,-4 0 0 15,0 0 0-15,-9 0 88 31,-2 7-80-31,-5-2 120 16,-4 2-120-16,-4-4-8 0,1 4 16 0,3-4-8 0,-1 3 40 16,1-3-48-16,5 4 0 15,-5-4 8-15,7 3-8 0,6-3-8 32,-2 1 8-32,9-2 0 15,1 2 0-15,-1-4 0 0,4 3-40 16,0-3 40-16,0 0 0 0,0 3 0 15,0-3 8-15,0 7-8 0,-4-4 96 16,4 6 32 0,-4 4-56-1,0 0 104-15,0 6-64 16,4 0 96-16,0 3-88 0,0 0 40 0,0 0 64 31,0 7-128-31,0 0 0 0,0-1 152 16,0 4-88-16,0 3 8 31,0-4-72-31,0-2 0 16,0 3 40-16,0-4-88 0,0 4 0 15,0 3 64-15,0 0-104 16,0 3 89-16,0 3-89 0,0 0 40 0,0 1 16 0,0-4-64 31,0 0 48-31,0-3-40 16,0 3 40-16,0-6-32 0,0 0-16 31,0 0 8-31,-5-4-8 16,2-2 0-1,-1 2 0-15,-4-2-8 0,4 2 16 16,0 1 24-16,0-4-32 16,4 0 0-16,-4 1 40 15,4-1-40-15,0 0-8 0,0 4 8 16,-4 0 0-16,0 2-8 0,4 1 16 15,-8-3-8-15,4 6 16 0,0-7-16 32,4 4 0-32,-3-7 8 15,3 1-8-15,0-1 48 0,0-3-48 16,0 0 8-16,-5 4 0 16,5-4-8-16,-4 0 0 0,0 4 0 15,-4-7 8-15,8 3 40 16,-3 0-40-16,3 1 48 15,-4-5 8-15,4 5-64 0,-5-7 8 16,5 3 0-16,0-3 56 16,0 3 24-16,0-3-88 0,0-1 0 15,0-2 72-15,0 3-32 32,5-3-32-17,2-1 0-15,-3 1 8 16,8 3-16-16,-4-3 16 0,4-1-8 15,0 1 56-15,8 0-64 16,-4-4 88-16,4 4-80 0,0-6 88 16,4-5-40-1,-1 2-56-15,1-1 8 16,4-3-16-16,0 0-168 0,4 0-88 16,0-9-264-16,4-7-585 15,16-16-863-15,-5 0-2673 16,-3 0-5561-16</inkml:trace>
  <inkml:trace contextRef="#ctx0" brushRef="#br0" timeOffset="105790.33">20124 11296 3608 0,'0'0'4417'0,"0"0"-2784"16,0 0-553-16,0 0 256 15,0 0-160 1,0-3-127-16,0 3-361 16,0 0-184-16,0 0-64 15,-4 0-72-15,0 0-96 0,-4 3 72 16,1 7 312-1,-6 3-208-15,2-1-104 0,-6 11-32 32,6-1 89-32,-1 6-161 15,-1 4-24-15,6 3-32 16,7 0-16-16,0 3-72 0,0-3-48 16,7 0-40-16,6-3 56 15,2-7-8-15,2-3-112 0,2-6 112 16,-2-10-56-16,2 1 16 15,1-7 80-15,0 0-88 16,4 0 104-16,0-13-104 0,0-3 80 16,-4-6-24-16,-1-3-8 15,-6-4 56-15,-2-3-64 0,-3 1 32 32,1-1 88-17,-9 0-48-15,4 0 80 16,-4 0-80-16,0 7 56 15,0 0 56-15,-8 3-112 0,-5 5-112 16,-2 2 144-16,-5-1-88 16,-1 6 72-16,-2 4-136 0,-5-1 0 0,0 7-8 31,0 0 0-31,-3 10 0 16,3 9 0-16,3 4-520 0,1 2-616 15,13 19-993-15,7-12-887 16,4 0-3226-16</inkml:trace>
  <inkml:trace contextRef="#ctx0" brushRef="#br0" timeOffset="106460.79">20515 11608 5153 0,'0'0'5713'0,"0"0"-4697"0,0 0-416 16,0 0 208-16,0 0 361 15,0 0-233-15,0 0-456 0,0-36-248 32,0 36-56-32,0 0-16 15,0 0-72-15,-4 0 48 0,-4 7 360 16,-5-1 16 0,6 1-56-1,-1-1-208-15,4 0-112 16,4-2 16-16,0-1-144 0,0 0 0 15,0-3-8-15,8 0 193 16,3 0-89-16,6 0-104 16,-6 0-144-16,2-10 136 0,-5-2 8 15,-4-1 0-15,-4 1 0 0,0 5 16 16,0 4 312-16,-12 3-152 16,-8 0-64-16,3 12 160 15,6 4-80-15,-1 0-64 16,3 3-56-16,9-3-64 15,0-6-8-15,0-4 0 0,0 0 0 16,5-6 152-16,7 0 16 0,-4-6-48 31,-1-10-16-31,-2 3 112 16,-1-2 96-16,-4 2-40 16,0 0-24-16,-4 10-104 0,-5 3-144 0,-2 0-8 15,3 0 0-15,-1 13-312 16,6 3-520-1,3 2-1080 1,8 2-2137-16,8-11-2553 0</inkml:trace>
  <inkml:trace contextRef="#ctx0" brushRef="#br0" timeOffset="106824.02">20793 11382 5977 0,'0'0'6657'0,"0"0"-5096"0,0 0-177 16,0 0 0-16,0 0-216 15,0 0-744 17,-31-19-280-32,23 38 161 15,8 6 39-15,0 4-48 16,0 3-40-16,0 0 24 0,20 3 8 0,-1-3-184 15,9-4 32-15,0 0-40 16,0-2 24-16,0-7-64 16,-8-3-48-1,-4-4-8-15,-8-2 16 0,-4-4-16 32,-4 1-192-32,-12 2 64 0,-16-2 128 15,-8 2 0-15,-8-3-280 16,-3 1-576-16,-17-7-1153 15,12-3-1872-15,12-10-5593 0</inkml:trace>
  <inkml:trace contextRef="#ctx0" brushRef="#br0" timeOffset="107046.64">20790 11293 2472 0,'0'0'10242'0,"0"0"-8409"15,0 0-65-15,0 0-48 0,0 0-343 16,0 0-473-16,0 0-392 0,71-47-336 16,-27 47-32-16,12 2-136 15,8 5 80-15,-4 3-88 16,-13-7 8 0,-7 0-8-16,-20 0-232 15,-9-3-416-15,-11 0-344 0,-23 4-2137 0,-5-4-832 16,-3 0-6745-16</inkml:trace>
  <inkml:trace contextRef="#ctx0" brushRef="#br0" timeOffset="107948.84">22825 11569 3040 0,'0'0'7298'16,"0"0"-5986"0,0 0-208-16,0 0 265 15,0 0-105-15,0 0-152 0,-28-32-120 16,17 32 0-16,-6 0-271 15,6 0-153-15,-5 4-280 32,0 12-88-32,0 3 64 0,0 6-144 15,5 10 80-15,2 0 72 0,5 0-208 0,4 3 16 16,0-6-72-16,0-4-8 0,20-2 0 16,5-4-224-16,2-6 112 31,9-6 24-31,0-8-32 0,0-2-8 15,-1-2 40-15,-7-15 88 16,0-5 48 0,-7-9-48-16,-6-4 48 0,1-10 120 15,-8 1 112-15,-8-4 96 16,0 7-56 0,0 6 48-1,-12 10-72-15,-4 9-184 0,-12 3-104 0,0 10-8 16,-8 3-64-16,-7 0-56 15,-22 16-1120-15,14 6-1785 0,-1-3-4056 0</inkml:trace>
  <inkml:trace contextRef="#ctx0" brushRef="#br0" timeOffset="108835.38">20408 12969 12042 0,'0'0'2625'0,"0"0"-1009"15,0 0 56 1,0 0-679-16,0 0-113 15,0 0-144-15,0 0-472 16,-25-15-72-16,18 18-16 0,-6 6 56 16,2 4-8-16,-6 3-80 0,6 0-16 15,-1 3 88-15,3 0-96 16,5 3-24 0,4 0-96-16,0-3 8 0,21 1-8 15,3-5 32-15,12-2-32 0,3-4-96 16,1-5-128-16,4-4 48 31,-8-4 32-31,-4-11 144 0,-8-11 0 16,-5-2 64-16,-10-10 32 15,-5-3 272-15,-4-1-48 0,0 4 112 0,-17 6-136 16,-7 7-87-16,1 12-1 0,-1 7-208 31,-4 6-8-31,4 3 8 16,-4 16-184-16,8 10-225 0,12 15-1167 15,8-3-2825-15,0-6-3016 16</inkml:trace>
  <inkml:trace contextRef="#ctx0" brushRef="#br0" timeOffset="109568.32">22384 12941 10802 0,'0'0'2104'15,"0"0"-279"-15,0 0-505 16,0 0-96-16,0 0-152 0,0 0-359 15,-100 13-33-15,80-1-216 32,-4 8-64-32,5 5-160 0,-2 0-24 0,5 1-40 0,8 2-120 15,4-2-48-15,4-4-16 16,0 0-16-16,12 0-48 16,12-6-248-16,4-6 184 0,8-4 40 31,3-6-32-31,2 0-120 15,-2-10 248-15,1-8 0 0,-3-11 72 0,-11-9-16 16,-1-3 112-16,-5-4 128 16,-16-6 240-16,-4 3-8 0,0 4 8 15,-8 9-192 1,-20 10-40 0,-4 9-288-16,-8 10 0 0,-11 6 8 15,2 19-24 1,2 12-72-16,6 4-384 15,10 26-1144-15,11-14-1529 0,12-5-3536 0</inkml:trace>
  <inkml:trace contextRef="#ctx0" brushRef="#br0" timeOffset="110138.53">22726 13106 5457 0,'0'0'5601'0,"0"0"-4393"15,0 0-280-15,0 0 185 0,0 0 87 0,0 0-272 16,0-3 0-16,-4 3-264 16,-8 0-296-16,0 0-72 0,-3 0 1 31,2 0-49-31,5 3-104 16,1 7-64-16,2-1-56 0,5 0-16 15,0 1-16-15,5-3-160 16,6-7-176-16,1 0-217 0,0 0 241 15,-4-7 288-15,0-9 32 16,-4 0 152-16,-4 1 393 16,0-1-81-16,0 6 152 0,0 7-112 15,-4 3-360-15,-4 0-136 16,4 0 40-16,0 13-48 0,-3-1 48 16,7 1-48-16,0-3-168 31,0-4-440-16,0 0 168-15,0-6 152 16,0 0 288-16,0 0 88 0,0-6-88 16,0 0-160-16,-9-4-96 0,1 4-105 15,-3 3-759-15,2-1-2000 0,9 1-10379 16</inkml:trace>
  <inkml:trace contextRef="#ctx0" brushRef="#br0" timeOffset="110517.38">23061 12786 2784 0,'0'0'11635'0,"0"0"-9867"15,0 0-744-15,0 0-400 16,0 0-152-16,0 0-176 16,0 0 633-16,-8 44-337 0,3-16-32 0,5-2-168 15,0 6-144-15,0-4-88 16,5 1-96-16,7 2-48 0,8-2 32 0,-5 3-48 31,6-4 120-31,-10-2-120 16,-3-1 32-16,-3-3-32 15,-5-2 0-15,0-2 0 0,-17-1-80 16,-7-5-72-16,-4 1 152 0,-11-7-344 16,-1-3-624-16,-23-3-1393 15,14-12-1848 1,10-8-6457-16</inkml:trace>
  <inkml:trace contextRef="#ctx0" brushRef="#br0" timeOffset="110702.26">23117 12763 12306 0,'0'0'5993'16,"0"0"-4768"-16,0 0-281 16,83-22-240-16,-51 22-200 0,0 0-376 0,-5 0-128 15,-2 0-400 1,-9 3-952-16,-4 0-1145 15,-9-3-3584-15</inkml:trace>
  <inkml:trace contextRef="#ctx0" brushRef="#br0" timeOffset="112159.05">23555 11347 5657 0,'0'0'4137'0,"0"0"-2689"16,0 0 208-1,0 0-23-15,0 0-73 16,0 0-144-16,0 0-416 0,0 0-383 16,0 0-217-16,19-16-296 0,-6 16-32 15,7 0 40-15,3 0-112 16,5 0 72-16,8 4-72 16,-4 2 0-1,4 7 48-15,-4-4-48 16,-5 4-16-16,-3 0-64 0,-3-1 80 15,-6 4-8 1,-6 0-48-16,-2 3-48 31,-3 0 104-31,0 0-24 0,-4 3 24 16,0 3 72-16,4 5 64 16,-4-2-8-16,0 0-48 0,0 4 32 15,0 0 32-15,0 0-40 16,0-1 64-16,0-2-16 0,0 3 40 0,0 0 0 15,0 3-136-15,0-4 8 0,0 4 32 32,0 3-24-32,0-3-24 15,0 0-40-15,0 0 0 0,0-3 80 16,0 3-88-16,0-4 8 16,0 5 56-16,-4-8 8 0,0 3-32 15,4-2-40 1,-4-3 0-16,4 2 56 15,0 0-56-15,0 2 0 0,0 1 8 16,0 1 72-16,-3 3 40 16,3-4-32-16,-4 8-32 0,4-5 120 15,-4 1-128 17,4 0-32-32,-5-3-8 15,5 3 40-15,0-3 40 0,0-3-88 16,0-1 8-16,0 1 48 15,0-4-56-15,5 0 0 16,-5 1 8-16,4-4-8 0,-4 3 88 16,0-3-88-16,0-2 8 15,0 2 48-15,0-3-56 16,0 3 96-16,0-3-88 0,0 0 64 16,0 0 40-16,0 0-112 15,0 0 8-15,0 1 104 0,0-5-112 31,0 4 48-15,0 1-48-16,0-5 8 16,0 1 48-16,0 3-56 0,0-3 0 15,-4 0 40-15,-1-4-32 16,1 5-8-16,0-5 8 16,0-2 0-16,1 3 57 15,3-4-65-15,-4 4 0 16,4-1 32-16,-4 1-32 0,0 0 0 15,-5-1-49-15,2 1 49 32,3 0-8-32,-9-3 8 15,5 2-8-15,-3-2 8 0,-6-1 0 16,2-3-8-16,-5 1 16 0,-4-1-8 16,-3-6 0-1,-25 0-664-15,7-9-1912 16,2-7-4386-16</inkml:trace>
  <inkml:trace contextRef="#ctx0" brushRef="#br0" timeOffset="118140.73">6051 7436 3088 0,'0'0'6009'0,"0"0"-4752"16,0 0-217-16,0 0-120 16,0 0-104-16,0 0-40 0,0 0-79 15,0 0-41-15,0 0 24 0,0 0 16 16,0 0 24-16,0 0-112 15,0 0-128 1,0 0-135-16,0 0-129 16,5 0-88-16,7 3 72 0,-5 6-80 15,10 1-48-15,-6-1-24 0,13 1 8 32,-3 2 8-32,2-5-56 15,9-4 80 1,-4 0-32-16,0 1-48 0,0-4-8 15,-8 0 8-15,-1 0 0 16,-10 0 48-16,-1 0-56 0,-5 0 0 16,1 0 56-1,-4 0-48-15,0 0-8 0,4 0 0 32,-4 0 56-32,0 0-8 15,0 0-48-15,0 0 0 0,0 0 0 16,0 0-64-16,0 0 64 15,0 0 0-15,-4 0 8 16,0 0 40-16,-7 0-48 0,-2 2 8 31,-2 2 48-31,-2 2-48 0,-2-3-8 0,-1 0 0 16,-4 1 8-16,0-1 32 0,4-3-40 16,-4 0 0-16,4 0 8 15,1 0-8-15,2 0 48 0,6-3-48 31,3-4 0-31,-1 4 56 16,5 0-56-16,1 0 0 0,3 3 8 0,0 0 0 16,0 0-8-16,0 0-88 15,3 0-952-15,22 0-1033 16,-5 3-695-16,3 0-5170 0</inkml:trace>
  <inkml:trace contextRef="#ctx0" brushRef="#br0" timeOffset="120885.09">19937 11865 2480 0,'0'0'6377'0,"0"0"-4880"16,0 0-777-16,0 0 184 0,0 0 88 31,0 0-272-31,0 0-143 16,0 0-41-16,0 0-8 16,0 0-144-16,0 0-64 15,0 0-112-15,0 0-48 0,0 0-40 16,0 0-48-16,0 0 32 0,0 3 408 31,0 3-240-31,3-2 40 16,6 5-72-16,-5-3-112 15,4 1 0-15,-1-1-80 0,6 0-40 0,-5 1 200 16,-1-4-128-16,6 0 65 16,-1 4 63-16,-1-4 8 15,2-1-16-15,-6 2-152 16,6 2-40-16,-1-3 96 15,-1 4-104-15,6-4 32 16,-6 3-16 0,2 1-16-16,-2-4 56 15,1 3-56-15,0-3 8 0,0 3 56 32,-4-2-64-32,0 2 0 15,4-3 0-15,-1 4 0 16,2-4 48-16,2 0-48 0,-2 3 0 0,2-3 0 15,2 1 0-15,-6-1 8 0,6 0 0 32,-9 0-8-32,-1 1 40 0,1-4-40 15,1 3 0-15,-2-3 8 16,5 0-8-16,1 0 8 0,2 0 0 16,1 0 0-16,0 3 56 31,4-3-64-16,-5 3 0-15,-2-3 8 16,2 0-8-16,-2 3 8 0,-5-3-8 0,3 0 0 16,2 0 16-16,-2 0-16 15,2 3 0-15,-1-3 0 0,3 0 0 16,5 0 16-16,-3 3-16 31,-2 1 0-31,-2-4 0 0,2 0 0 16,1 3 0-16,-4-3 0 15,0 0 0-15,4 0 8 0,-4 0-8 16,0 0 0-16,4 0 40 0,0 0-40 16,-1-3 0-16,2 3-16 15,2-4 16-15,-2 1 8 16,3 0-8-16,-9 0 0 16,5 0-8-16,4 0 16 0,-8 0-8 15,0-4 0-15,4 1 16 16,-4-1 32-16,4 1-48 31,0 0 0-15,-4-1 0-16,4 4 0 0,-1-3 0 15,-2 0 0-15,-1-1 0 16,-5 4 0-16,6-3 0 0,-5-1 0 0,-1 1 56 16,1 0-56-16,1-1-8 31,-5 1 8-31,3 0 8 15,1-1 32-15,1 1-40 0,-5-1 0 16,-1 4-80-16,1-3 80 0,0 0-8 16,-4 2-48-16,0 1 56 15,0 0 72-15,0 3-72 16,0-3 0 0,0 3 80-16,0 0-80 0,0-3 0 15,0 3 8 1,0 0 0-16,4-4 72 0,-4 4-80 15,0 0 0-15,4 0 0 16,-4 0 8-16,0 0-16 31,0 0-32-31,0 0-72 0,0 0-680 16,0 0-1185-16,-8 0-79 16,4 0-321-16,-3 0-4592 0</inkml:trace>
  <inkml:trace contextRef="#ctx0" brushRef="#br0" timeOffset="125743.86">6458 7417 3080 0,'0'0'368'0,"0"0"1945"0,0 0-1129 16,0 0-776-16,0 0-304 15,0 0-32 1,0 0 504-16,0 0 825 15,0 0-153-15,0 0 8 16,0 0-416-16,0 0-344 16,0 0-152-16,0 0 89 15,0 0 7-15,0 0-64 0,0 0 24 32,0 0-64-32,0 0 80 15,0 0-232-15,0 0-32 0,0 0-24 16,0 0-112-16,0 0-8 0,0 0-8 0,0 0 0 15,0 0 16-15,8 0-16 16,0 0 312 0,-1 3 8-16,2 3-144 15,3 4-128-15,-1-4-40 16,6 0 16-16,-1-2 32 0,0-2 24 31,4 2-72-31,-5-1 72 0,6-3-72 16,-6 3 48-16,1-3-56 15,-4 0 0 1,-8 0-64-16,5 0 56 16,-9 0 8-16,3 0 64 0,-3 0-48 15,0 0-8-15,0-3 40 16,0 0-40-16,0 3 64 0,0-4-64 0,0 4 0 31,0 0 80-31,0 0-88 16,0 0-80-16,0 0 24 15,0 0 48-15,0 0 8 0,0 0 0 16,0 0 0-16,0 0 0 16,0 0 0-16,0 0 0 15,0 0-8 1,0 0 8-16,0 0-8 16,0 0-40-16,0 0-56 15,0 0 32-15,0 0-72 0,-3 0 144 16,-6 0 16-16,-3 7 0 15,5-4 32-15,-6 0-48 0,1 1 8 16,5-1 40-16,-2 0-48 16,1-3-216-1,4 0-408-15,4 0-288 16,0 0-464-16,0-3-2745 0</inkml:trace>
  <inkml:trace contextRef="#ctx0" brushRef="#br0" timeOffset="130154.52">22376 13332 5265 0,'0'0'5313'0,"0"0"-3881"31,0 0-432-31,0 0-104 0,0-7 241 32,0 7-97-32,0 0-256 15,0 0-224-15,0 0-232 16,0 0-104-16,0 0-72 0,0 0 72 16,0 0 48-16,0 0-127 15,0 0 55-15,0 0 88 0,0 0-96 16,0 0-96-16,4 0-32 15,3 3 80-15,1 1 40 0,5 2-80 0,2 0 16 16,2 1 0 0,2-4 64-1,5 7-24-15,0-5-152 16,4 2 88-16,0-1-32 0,0 1-64 16,4-4 16-16,-5 3-8 0,1-3 80 15,0-3-16-15,-4 0-72 0,4 0 0 31,4 0 96-31,-4 0-80 16,4 0-16-16,-4 0 56 0,0 0 32 16,0-3-16-16,0 0-64 15,-5 0 0-15,1 0 64 0,-4 0-64 16,-1-4 32-16,-2 1-40 31,-6 2 0-31,2-1 72 16,-2 1-72-16,1-2 0 15,-7 3 56-15,3-1-48 0,-5 1-16 16,1 0 8-16,-4 3 0 0,0 0 0 16,0 0-56-16,0 0-176 15,0 0-184 1,0 0-344-16,-7 0-288 16,-6 0 151-16,-10 0-1199 0,3 0-2073 15,-1 0-7185-15</inkml:trace>
  <inkml:trace contextRef="#ctx0" brushRef="#br0" timeOffset="130987.72">22415 13408 4624 0,'0'0'2161'0,"0"0"984"0,0 0-1753 15,0 0-480-15,0 0-40 0,0 0-24 0,0 0-111 0,4 0-233 16,0 3-264-16,0 0-104 16,4 0 16-16,8 3 176 31,-4 1-72-31,0-1-40 0,4 1-80 15,-4 2 208-15,4-3-104 16,0 1 8 0,3 3-64-16,2-4 32 0,7 0 32 15,0-3-88-15,3 4-24 0,1-4 64 32,-4-3-144-32,0 0 81 15,0 0-49-15,0 0 8 0,-1 0 0 16,1 0-80-16,-4 0-8 15,4-3 120-15,-4-1-72 0,1 1 16 32,-6-3-24-32,1 3 48 15,-5-1 56-15,2 2-80 0,-2-2-72 0,-6 1 48 16,-1 3 0-16,-1-3-48 16,-3 3 64-16,5-3-56 0,-5-1 104 15,0 1-112 16,0 0 0-31,-1 3 16 16,1 0 48-16,-4 0-40 0,0 0-24 16,0 0-152-16,0 0-704 15,-7 0-753-15,-5 0-855 16,3 0-4498-16</inkml:trace>
  <inkml:trace contextRef="#ctx0" brushRef="#br0" timeOffset="145937.9">24934 12779 8489 0,'4'-6'4825'0,"-1"-1"-3048"15,1 1 327-15,4 3-608 0,-4 3-495 0,8 0-121 16,0 0-240-16,1 0-128 16,2 6-112-16,1 7-168 0,0 3 72 31,-8 6-296-31,0 3-8 16,-8 4 56-16,0 0-56 15,-12-1 0-15,-8 1-144 0,-8-4-400 0,0-3-440 0,-7-9-1208 16,7-4-2593-16,11-9-7362 15</inkml:trace>
  <inkml:trace contextRef="#ctx0" brushRef="#br0" timeOffset="147441.62">26133 11531 10338 0,'0'0'1928'0,"0"0"-1152"16,0 0-320-16,0 0 329 15,0 0 239-15,0 0 64 32,0 0-144-17,8 0-272-15,11 0-192 0,9 4-247 0,13-4-41 16,26 2 72-16,36 5-80 16,57-1-24-16,23 4 168 0,17-1 136 15,-2 1 0-15,-22 0 48 31,-4-4-120-31,-9 0-16 0,-4 1-224 16,-4 2 48-16,1-3-32 16,-1-3-168-16,0 1 16 0,-7-4 32 0,-13 0-48 15,-7 0 0-15,-37 0 0 16,-26 0 56 0,-26 0-56-1,-18 3 0-15,-2 0-144 16,-7-3-168-16,-8 0-96 15,-4 0-1040-15,-52-6 176 0,-4-4-1529 16,-7-2-1984-16</inkml:trace>
  <inkml:trace contextRef="#ctx0" brushRef="#br0" timeOffset="148312.57">26105 11639 3912 0,'0'0'688'31,"0"0"2305"-31,0 0-1032 15,0 0-193 1,0 0-264-16,0 0 105 0,0 0-201 16,4-22-320-16,-4 22-368 15,0 9-448-15,0 14 168 0,0 6 457 16,0 8-265-16,0 8-128 0,0 3-176 31,0 9-80-31,0 13-40 0,4 21-152 16,7 18 32-16,-2 5 16 15,3-3-16-15,-5-6 216 0,6-10-40 16,-2 3-96-16,-3-5 48 16,-8-8-136-16,0-2 8 47,0-7-8-47,0-3-64 15,-8 0 136-15,5-10-144 0,-1-5 56 16,4-17 16-16,0 3-80 0,0 4 0 15,0 6 0-15,7 3 8 16,5 1 0-16,1-8 0 16,-6 1-8-16,1-10 88 0,-4-3-88 0,5-6-80 15,-6 0 80-15,1-7-8 16,0 0 8-16,0-2-168 0,4-1-168 16,0 0-272-16,-4-3-496 15,8 1-1321 1,0-8-2216-16,-4-2-6089 15</inkml:trace>
  <inkml:trace contextRef="#ctx0" brushRef="#br0" timeOffset="148829.44">26288 13995 9706 0,'0'0'5289'0,"0"0"-3977"16,0 0-184-1,0 0 40-15,0 0-367 16,0 0-337-16,100-16 72 16,-53 16-136-16,22 3 32 0,22 7-40 31,33 3-120-31,15 0-40 0,1-1-32 16,-9-6-80-16,-8 1-112 31,5-4 88-31,7 0-88 0,5 0 96 15,3 4-56-15,0 2 112 0,9 4 96 16,-5 3-88-16,-3-1-7 16,-1 8-121-16,-11-4-32 0,-13-3 48 0,-31-7-56 15,-21 1 0-15,-23-4-96 16,-4-3-49 0,1 0 73-16,2 1-48 15,0-4 72-15,-11 0-24 16,-8 0 16-16,-3-4-656 0,-10-21-1088 15,-3 3-1065-15,-3-3-3200 0</inkml:trace>
  <inkml:trace contextRef="#ctx0" brushRef="#br0" timeOffset="149562.37">29109 11719 360 0,'0'0'8769'16,"0"0"-6400"-16,0 0-1177 0,0 0-184 0,0 0-15 15,0 0 15-15,63 9-176 0,-27-5-224 32,5 1-240-32,10 5-168 15,5-3-96-15,4 2 96 0,3 4-192 16,-3-4 104-16,-8-2-112 16,-8-4-96-16,-13 0-576 0,-10-3-224 0,-14 0-424 15,-7 0-25 1,0 0-1415-1,0-6-4690-15</inkml:trace>
  <inkml:trace contextRef="#ctx0" brushRef="#br0" timeOffset="150047.97">29675 11789 4368 0,'0'0'5994'0,"0"0"-4226"16,0 0-464-16,0 0-351 15,0 0-353-15,0 0-48 16,0 0 256-16,0 63-8 0,0-28-480 16,0 3 8-16,0 3-96 15,0 10-40-15,-5 0-64 16,1 6-64-16,-3 0-56 0,-1 0 152 16,0 1-88-16,-4 2 249 15,0 4 15-15,0 8-88 0,-4 14 40 16,0 15-88-16,4-5-48 31,1-20 120-15,2-3-128-16,9-19 0 15,-4 0 72-15,0 6-48 0,4-12-40 16,0 9-80-16,-4 7-48 16,0-7 72-16,4 0-56 0,0-3-8 15,0 0-8 1,0-4 8-16,0 5 80 15,4-4-88-15,0-1 0 0,0-5 0 16,0-1 0-16,-4-2 0 16,0-8 0-16,0-2 0 0,0 0 0 15,0-4 0-15,0-2-8 32,0 2-112-32,-4-2-448 0,0 2-448 0,-4-2-241 15,1 2-1055-15,-6-8-1977 0,5-8-6977 16</inkml:trace>
  <inkml:trace contextRef="#ctx0" brushRef="#br0" timeOffset="151097.26">26642 11712 4032 0,'0'0'3001'0,"0"0"-849"0,0 0-1223 0,0 0-105 16,0 0 128 0,0 0 72-16,0 0-152 15,0 0-7-15,72-38 47 0,-72 35 96 16,0-3-280-16,0-1 280 15,0 7-287-15,0-3-113 0,0 3-336 16,0 0-144-16,0 3-120 16,0 13 0-1,0 3 248-15,0 10 120 16,0-1-168-16,0 7 112 0,0 3-200 0,5 4 0 16,-1 5 88-16,3 10-64 15,1 13-48-15,-4 13 216 0,5 16-208 47,-6 2 112-47,-3 0-128 16,0-9 8-16,0-3 56 0,0 0-104 15,0 0 40-15,0-6 96 16,0-1-64-16,0-2 17 0,0 2-17 16,4-2-48-16,0-4 32 15,0-9-104 1,0-13 8-16,-4-10 112 0,4-6-120 0,1 6-8 15,-2 4-40-15,1 6 48 16,4-6 8-16,0-4-8 0,4 1-16 16,0-7 16-16,-1-4 8 31,-2-5-8-31,-1 0-40 16,-4-7-104-1,0-3-24-15,-1-6-129 0,-3-1-143 16,0 1-256-16,0-3-80 0,0-1-136 15,-3-2-376-15,3-7-1393 0,-4 0-1792 32,4 0-2785-32</inkml:trace>
  <inkml:trace contextRef="#ctx0" brushRef="#br0" timeOffset="151914.84">27213 11633 2576 0,'0'0'4721'0,"0"0"-2368"0,0 0-521 15,0 0-656-15,0 0-456 16,11-3-184-16,-7 6 225 16,-4 7-9-16,4 5 144 31,0 7-96-31,-4 4-56 15,0 3-160-15,0 9-7 0,5 3-17 16,-1 3-168-16,-1 4 16 16,1 3-184-16,0 6 16 15,-4 13-168-15,0 12 16 0,0 17-40 16,0 2 48-16,0-2 40 16,-8-1 8-16,5 1 112 15,3-1 176-15,0 0-112 0,0-5-88 16,7-4-224-16,5-1 80 15,0-2 16-15,-4-16-96 16,0-13-8-16,-4-12 88 0,0-8-80 31,-4 11 32-15,4 3-40-16,0 9 8 0,-4-6 104 16,0 0-112-16,4 0 0 15,-4 0 32-15,4 0-32 16,4 0 0-16,-4-6 0 15,8-1 8 1,-4-2 8-16,0-4-16 0,4-3-88 0,-4 1 24 16,0-11-88-16,-5 0-104 15,1-5-136-15,1-7-72 16,-5-4-120-16,0-6-760 0,4-6-489 31,0 0-1151-31,0-15-1273 0</inkml:trace>
  <inkml:trace contextRef="#ctx0" brushRef="#br0" timeOffset="152538.47">27659 11769 3872 0,'0'0'2977'0,"0"0"-1601"0,0 0 89 16,0 0-377-1,0 0 144-15,0 0-208 16,0 0-104-16,0 0 17 0,39 26-121 16,-39-26 88-16,0 0-208 0,0 0-272 15,0-3-224-15,0-4-128 16,0 4-16-1,5 0-48-15,-5 0 0 16,0 0-8-16,0 3-32 16,4 0-336-16,-4 0-480 0,0 0-384 15,0 0-337-15,4 0 137 16,-1 0 176-16,5-4-552 0,5 2-257 31,-2-2 137-31,-7 1-3441 16</inkml:trace>
  <inkml:trace contextRef="#ctx0" brushRef="#br0" timeOffset="153356.04">27973 11567 2936 0,'0'0'560'16,"0"0"1785"-1,0 0-457-15,0 0-296 0,-32-13-895 16,32 13-361-16,0 0-24 0,0 6 248 16,0 3 528-1,0 7-104-15,4 7-183 16,5 2-89-16,-5 3 56 16,3 4-80-16,-3 7-104 15,0 2-248-15,5 0 272 0,-5 6-96 16,-1 4-136-16,1 6-127 0,-4 4 15 31,4 2 32-31,0 13-152 0,-4 13-24 16,0 19 104-16,0 6 72 15,0 1-24-15,8-1-40 0,0-12 48 16,0-1 32-16,-4-9-48 0,4-3-96 0,-8-3 104 31,0-3-80-31,0-7-40 16,0-9-16-16,0-10-8 15,0-13 24-15,0-3-152 0,0 7 0 16,0 12 80-16,0 4-80 16,5-4 8-1,-2-3-8-15,5-3 16 16,-8-6 48-16,0-4-64 16,0-5 0-16,0-1 24 15,0-7-8-15,0-2-16 16,0-1 8-16,0-5-8 0,4-4-96 15,4-3-440-15,0-7-336 16,0-5-720 0,8-4-713-16,-4-7-807 15,0-6-3866-15</inkml:trace>
  <inkml:trace contextRef="#ctx0" brushRef="#br0" timeOffset="154389.75">28723 11706 3440 0,'0'0'4073'16,"0"0"-2152"-16,0 0-657 15,0 0 24-15,0 0-240 16,0 0-128 0,0 0 17-1,-9-10-129-15,9 10-24 0,0 0-32 16,0 0-304-16,0 0-256 16,0 7 88-16,5 5-88 0,-1 10 201 15,-4 8-25-15,4 7-40 0,-4 17 112 31,0 23-224-31,0 18-144 0,0 13 120 16,0-7-64-16,3-5 16 16,1-8-88-16,-4 8-40 0,0 6 72 15,0 2-80-15,0 1-8 16,4-3 128-16,0-1-24 16,5-9 80-16,-5 4-40 15,3-8 56-15,1-8-56 0,0-11 24 16,-8-15-64-16,0-9 64 0,0-4-160 15,0 4 56-15,0 9-64 16,0 6 0-16,-8-6 64 31,4-3-64-15,0-4-16-16,4-9 8 0,0-3 8 16,0-3 48-16,-4-6-48 15,1 2 0-15,3-2 0 0,-4-1 0 16,-5 0 0-16,5 1 0 15,4-1 0 1,0 0-224-16,0 1-184 0,0-1-312 16,0-2 24-16,0-5 64 15,4-8-136-15,-4 0-665 0,0-10-551 16,-8-16-473-16,1-6-6849 0</inkml:trace>
  <inkml:trace contextRef="#ctx0" brushRef="#br0" timeOffset="155630.41">26201 12109 3408 0,'0'0'2657'0,"0"0"-1017"15,0 0-296 1,0 0-287-16,0 0-481 0,0 0 216 15,0 0 40-15,0-16 24 16,0 13 49-16,0 3 247 0,3 0-200 31,-3 0-232-31,4 0-128 16,4 0-152 0,5 0-160-16,10 0 96 15,5 0-191-15,12 7-177 0,8 2 0 0,11 0 64 16,1 4-56-16,8-3 40 15,4-1-56-15,-4 1 0 16,3-1 48-16,-3-2-48 0,4-1 0 31,11 0 0-31,17 4 48 0,11-1 224 16,1 1 56-16,-9-1-120 16,-15-2-24-16,-16 2-176 0,-13-2 0 15,-10-1 0-15,-2-3 40 0,9 0 16 16,11-3-64-1,6 0 0 1,-2 0 96-16,1 0-96 0,-4 0 160 0,0 0 144 16,-5 0 152-16,1 0-144 15,0-3-128-15,-1 3-16 0,1 0 144 16,4 0-208-16,4 0 16 31,-1 0-56-31,5 0-8 0,-4 0 16 16,-1 0-72-16,-7 0 0 15,4 0 48-15,-9 0-40 16,1 0-8-16,4 0 48 16,-4 0 48-16,0 0 0 0,-1 0-40 31,-3 0-48-31,-4 0 40 16,-8 3-32-16,-8 1-16 0,-5-1 0 15,-3 0 0-15,-3 0 72 16,-1-3-72-16,0 0 8 0,-1 0 24 0,-7 0-32 15,0 0 8 1,-4 0-8 0,0 0 0-16,-8 0-80 0,-4 0-344 15,0-3-776-15,-24 0-152 16,-8 0-1273 0,-4-1-1784-16</inkml:trace>
  <inkml:trace contextRef="#ctx0" brushRef="#br0" timeOffset="156695.31">26212 12703 3104 0,'0'0'1400'0,"0"0"-927"15,0 0-313-15,0 0 536 16,0 0 680-16,-47-13 312 15,47 13-279-15,0-3 255 0,8 3-96 16,7 0-559 0,9 0-393-16,4 0 112 15,4 0-128-15,4 0-168 0,-1 0-32 16,6 0-88-16,6 6-80 16,5 4 40-16,16 2-80 0,27-2-64 15,21 9-8-15,8 3 33 31,-5-2-89-31,-12-5 16 0,-15-2-80 32,-8 0 144-32,0-7 32 15,-13 0-56-15,-15-2-120 16,-8-4 192-16,4 0-40 0,8 3 176 16,7 0-80-16,9 0-24 15,3 3-80-15,-2 1-136 0,-2-1 0 16,-3 1 0-16,0-1 0 15,-5 0 0-15,1 1 0 0,-5-4-8 16,-3 0 72-16,0 0-72 0,4 0 0 16,-1 0 0-1,1 1 8 1,1-1-8-16,-2 3 0 0,-8 1 16 16,1-1-8-16,-4 0-8 0,-4 1 8 15,-4-1 32-15,-4-3-32 0,4 0-8 16,0 0 0-16,-1 0 0 31,9 1 0-31,0-1 0 16,4 3-16-16,-5-6 8 0,-3 4 8 15,-4-1 0-15,-8-3 0 0,-8 0 0 16,-8 0 64 0,-12 0-64-16,-5 0-64 0,-3 0-40 31,0 0-672-31,0 0 40 15,-19 0-913-15,-5 0-847 0,0 0-2033 16</inkml:trace>
  <inkml:trace contextRef="#ctx0" brushRef="#br0" timeOffset="157650.91">26124 13192 2760 0,'0'0'1224'0,"0"0"4113"16,0 0-4296 0,0 0-273-16,0 0 216 15,92 9 120-15,-64-2-239 0,4-1-41 0,4 3 8 16,-5 1 40-16,10 0 8 0,6-4-112 16,9 7-175-16,24 0-161 31,20-1-96-31,27 10-96 15,13 1 16-15,-9 2-136 0,-7-6-48 16,-21-3-8 0,-4-3-56-16,-7-4-8 0,-4 0 8 15,0-5 0-15,-5 2 208 0,1-3 24 32,-1 4 40-32,-10-1 72 15,-13-3-152-15,-13 3-144 16,1 1-56-16,20-1 0 0,23 4 64 15,25 2-64-15,8 1-8 0,-10 0 0 16,-6-7 16-16,-16-2-8 16,-13-1 8-1,-19-1 0-15,-16 2 56 16,-8-4-64-16,8 3 0 0,8-3 64 16,4 3-64-16,3 4 0 15,1-4 0-15,0 3 8 31,8 0 48-31,-9 4-56 16,-3-4 0-16,-8 1 0 16,-16-1 48-16,-8-6-32 0,-13 0-16 15,-7 0-64-15,-4 0-256 16,0 0-728-16,-4 0-440 0,-28 0-425 16,4 0-895-16,-7 0-3426 0</inkml:trace>
  <inkml:trace contextRef="#ctx0" brushRef="#br0" timeOffset="158800.47">26173 13646 3704 0,'0'0'128'0,"0"0"4049"15,0 0-2288-15,0 0-641 0,19 6-144 16,1-3-288-16,8 0-8 16,4 4 193-16,4-1-153 0,-1 0 8 15,10 1-104-15,-6-4-328 16,6 4-24-16,2-1-176 16,5 3 24-16,4 1-87 15,8 0-9 1,-1-1-8-16,5 0-16 15,3 4 192-15,13-3 240 0,16 2-240 16,-13-2-96-16,-6-1-104 16,-14-2-104-16,-7-4 88 0,7 3-88 15,5 0-16-15,-5-2 112 16,-2-1-104 0,-5 0 136-16,-1 0-8 15,1 4-8-15,-1-1 16 0,1-3-144 0,8 3 48 16,0 1 24-16,-4-4-72 15,3 0 0-15,-7 1 0 0,-4-2 8 32,-5 2 16-32,-6-1-24 15,-6 0 0-15,1 0 0 0,4 1 0 16,4-1 72-16,8 3 24 16,3 0 32-16,5 1 56 15,4 2-176-15,-9-2 48 16,-3-4-48-1,-11 0 40-15,-10 0-32 16,-7 0-8-16,4-3-8 0,-4 0 96 16,12 3-96-16,-4-3-8 15,7 4 0-15,1-1 8 16,0 3-8-16,4-2 8 0,-8 2 0 16,-5-3 0-1,-3 3 0-15,-4-6 0 16,-12 3 0-16,0-3 0 0,-4 0 56 15,0 0-56-15,0 0 0 0,4 0 0 16,-1 0 0-16,6 0 0 16,-1 4-16 15,4-1 16-31,-5 0 0 16,6 3 0-16,-10-3-40 0,5 1 32 15,-7-4-304-15,-9 0-368 16,-4 0-624-16,0-4-1729 15,-4-8-3000-15</inkml:trace>
  <inkml:trace contextRef="#ctx0" brushRef="#br0" timeOffset="159718.29">28950 14307 3144 0,'0'0'6618'15,"0"0"-4578"-15,0 0-1096 16,0 0-112-16,0 0 289 0,0 0 199 16,0 0-96-16,24 0-552 15,-5 0-400-15,9 0 0 0,4 0-24 16,8 0-159-16,0 0-89 15,-1 0 128-15,10 0-128 16,-6 0-8-16,5-4 8 16,0 4 128-16,0 0 272 0,-1 0 56 15,5 0-112-15,0 0-24 16,-4 4-200 0,0 1-40-16,-9-1 16 15,-14-1-96-15,-10-3 88 0,-6 0-88 16,-9 0-16-16,0 0-232 0,-9 0-352 15,-14-3-144-15,-13-6-1457 16,-1-4-1744-16,6 6-5481 0</inkml:trace>
  <inkml:trace contextRef="#ctx0" brushRef="#br0" timeOffset="162926.04">29579 15030 11562 0,'0'0'3041'31,"0"0"-1601"-31,0 0-48 0,0 0-688 16,0 0 297-16,0 0-81 0,24-16-384 16,-24 16-184-16,0 0-240 15,-8 0-104-15,-8 10 288 0,-8 3 88 16,-7-1-88 0,-1 1-176-16,-9-3-112 15,2-4 144-15,3-6-112 0,4 0-40 16,12 0-8-16,8-3 8 15,12-10-48-15,0-6 48 0,28-6-320 16,12-4 232-16,3-3-32 31,9 0 48-31,-3 10 64 0,-6 6 8 16,-3 13-72-16,-9 3 24 0,-6 19 48 16,-5 10 48-1,-5 12-48-15,-2 4 0 16,-9 5 24-16,-4 1-16 0,0 0-16 31,-17 3 8-31,-6-6-728 0,-5-4 416 16,-9-6-312-16,-6-6 48 15,0-10 504-15,-6-10 72 16,-3-5 0-16,5-7 8 0,3-3 88 0,8-13 24 16,12-3-24-1,12-3 0 1,12-4 8-16,4 4-104 0,24 0 0 0,4 9 0 15,7 7 0 1,2 6 72-16,-1 0 56 0,-1 19 96 16,2 6-80-1,-6 4-24-15,-3 6-40 32,4-3 88-32,-4 2 0 0,0 1-24 15,-4-6-144-15,-4-1-568 16,0-9-1465-16,-9-9-2351 0,-3-7-2618 15</inkml:trace>
  <inkml:trace contextRef="#ctx0" brushRef="#br0" timeOffset="163248.91">30137 14992 12082 0,'0'0'3233'15,"0"0"-1369"1,0 0-512-16,0 0-431 0,0 0-329 16,0 0-360-16,0 0 144 15,0 63 64-15,0-18-56 0,12 6-112 47,3 6-80-47,2 0-128 0,-2-3-56 16,-6-3 24-16,-5-10-32 15,-4-6-200-15,-4-3-56 16,-13-13 72-16,-7-3-72 0,-8-7 24 0,1-5-128 16,-9-4-592-1,0-23-865 1,5-2-943-16,11-3-1889 0</inkml:trace>
  <inkml:trace contextRef="#ctx0" brushRef="#br0" timeOffset="163427.29">30324 15005 8313 0,'0'0'6146'16,"0"0"-4626"-1,87-7 376-15,-42 7-511 0,7 0-185 0,-1 13-464 16,1 0-408-16,-5 6-328 16,-6-7-96-16,-17 8-1624 0,-9-11-2985 31,-11-3-6010-31</inkml:trace>
  <inkml:trace contextRef="#ctx0" brushRef="#br0" timeOffset="170112.25">3796 5270 4785 0,'0'0'1360'0,"0"0"272"16,0 0-15-16,-4-32-545 15,4 26 168-15,-3 0 24 16,3 3-79-16,0-4-73 31,0 4 32-31,0 3-96 0,-4 0-288 16,4 0-336-16,0 0-247 15,0 0-161-15,-4 3-8 16,4 13 48-16,-4 6 192 0,4 7 48 16,-5 6-8-16,5 3-24 15,0 9-104-15,0 1-72 16,0 3 88-16,0 0-152 16,0 3 32-16,5-7-48 0,-1 1 40 15,4-7 32-15,-1-6-80 16,2-3-8-16,-1-10 0 0,-4-3-344 31,-1-6-392-15,1-7-409-16,0-6-735 15,0-6-585-15,5-13-231 0,-5-6-8122 16</inkml:trace>
  <inkml:trace contextRef="#ctx0" brushRef="#br0" timeOffset="170597.84">4028 5429 3024 0,'0'0'2425'15,"0"0"-241"-15,0 0-480 32,0 0-143-32,0 0 55 0,0 0-208 0,0 0-231 15,0 0-433-15,4-44-368 0,-12 47-232 16,-1 12 64-16,2 11 432 15,-5-1-120-15,8 10-168 0,4 0 24 16,0 0-224-16,4 4 33 31,8-5-25-15,12 1-160-16,-4-10 120 0,7-6-8 16,1-3-104-16,4-6-16 15,0-7-272-15,-4-3-233 0,0-3 217 16,-8-13 264-1,-9-6 32 1,-2-7 0 0,-9-12 32-16,0 3-32 0,-5-3 72 15,-6 0 288-15,-10 9-184 16,2 6 193-16,-1 7-89 0,0 7-120 16,0 5-112-16,0 4 120 15,-4 3-160-15,5 0-8 16,-2 6 0-16,6 4 0 0,2 6-16 15,10-1-608-15,3 5-505 16,0-1-487-16,28 6-793 16,-4-6-279-16,4-6-2305 0</inkml:trace>
  <inkml:trace contextRef="#ctx0" brushRef="#br0" timeOffset="171183.68">4490 5451 7561 0,'0'0'1304'0,"0"0"-399"16,0 0-257-16,0 0 296 0,0 0 112 16,0 0-320-16,-16-19-376 0,12 19-160 31,0 0 145-31,0 0 255 15,0 0-112-15,0 3 64 0,4 0-104 16,-5-3-48-16,5 4 24 16,0-4-24-16,-3 3-104 0,-1 0-144 15,-4 3 72-15,0 4-24 32,0 3-8-32,-4-1-32 15,4 4-15-15,1 3-57 16,-2 0 16-16,5 0-56 0,4 0-48 15,0 3 0-15,0-2 0 0,13-1 56 16,2 0 48-16,9-3-40 16,4-1 64-1,4-5-120-15,4-3 64 16,3-1-64-16,2-6 32 0,-2 0-24 16,-3-4-16-16,-4-8 16 0,-8-7 88 15,-12-7-104-15,-5-5 96 0,-7-11-8 47,0 1 144-47,-15-3 176 16,-9 2-64-16,-4 4-104 0,-8 7 104 15,4 5 16-15,-3 10-208 16,-1 7-96-16,-5 9-48 0,6 0-8 16,-1 6 0-16,4 16-56 15,4 4-176 1,13 6-720-16,15 27-920 0,0-4-1113 0,11-11-2464 15</inkml:trace>
  <inkml:trace contextRef="#ctx0" brushRef="#br0" timeOffset="179018.37">6733 6953 704 0,'0'0'5145'16,"0"0"-2673"-16,0 0-1335 0,0 0-41 15,0 0 264-15,0-3-368 16,0 0-64 0,0-4 113-16,-5 4-217 15,2-3 56-15,3 3-96 0,-4-4-168 16,4 4 32-16,-4 0-263 0,4-1-233 15,0 2-56-15,-4 2-48 0,0-3 48 47,0 3-88-47,1-4 0 16,-6 1 96-16,5-3-104 0,-8 2 0 16,9 1 16-16,-6 0-16 15,1 0 16-15,0 0-16 0,1 3 0 16,-2-3 56-16,-3-1-48 15,5 1-8-15,-6 0 0 16,2 0 8-16,-1-4 40 0,-1 5-48 16,2-2 0-16,-6-2 24 15,6 3-24-15,-6-1 8 0,6 1 0 16,-1 0 8-16,-4 0 64 31,4 0-80-31,0 3 8 0,0-3 24 16,1 3-24-16,-6 0-8 0,6 0 8 15,-6 0 64-15,2 0 32 0,-2 0-96 16,2 0 0-16,-1 0 112 0,4 0-120 31,-1 0 8-31,2 0 0 32,-2 0 0-32,2 0 56 0,-1 0-64 15,3 0 0-15,-2 0 0 16,-1 0 0-16,-4 3 0 0,1 0 0 15,-2-3 8-15,2 3 32 16,-6-3-40 0,10 3-8-16,-6 0 8 15,6-3 0-15,-2 4 8 0,6-1-8 0,-1 0 8 16,-5 0-8-16,6 1 0 16,-5 2 0-16,-1 0 0 0,2-3 0 31,-1 4 0-31,4-4 0 15,0 0 0-15,-4 0 8 0,8 0-8 16,-4 0 0 0,4 1-16-16,-4 2 16 15,1 1 0-15,-2-2 0 0,1 2 0 16,0 3 8 0,-4-4-8-16,4 3 0 15,-3 1 0-15,7 2 0 16,-9-2 0-16,9 3-8 0,0-4 8 15,1 4-8-15,-1 0 8 0,0-1 0 16,4 5 0-16,-4-5 0 31,-1 4 48-31,1 0-48 0,0-3 0 16,1 2 0-16,3-2 0 0,-4 0 0 16,4 0-8-16,0-1 8 15,0 1 0-15,0-4 0 16,0 4 0-16,0 0 0 31,0 3 0-31,0-3 0 16,0 2 0-16,0 1 0 0,0 0 0 15,4 0 0-15,-1 3 0 16,5-6 56-16,-3 3-56 0,-1-1-8 16,4 2 8-16,-1-2 0 15,1-2 0-15,1 0 0 16,-2 3 0-16,1-7 0 15,5 4 56-15,-6-4-56 0,-3 1-48 16,8-4 48-16,-7 3 0 16,2-2-8-16,1-1-48 0,0 1 56 31,0-1 16-31,4 0 40 0,0 1-56 16,0-1 8-16,4 1 56 0,-4-2-64 15,0 2-8-15,-1-1 8 16,6 1 0-16,-6-4 8 15,2 6-8-15,-2-2 8 32,1-4 24-32,1 3-32 15,2-2 0-15,-2 2-8 0,-2 0 8 16,6-3 8-16,-10 4-8 16,9-1 0-16,-8 1-8 15,0-5 8-15,0 2 0 0,-1 2-48 31,-2-6 32-31,3 3-48 0,0 1-24 0,-4-1 64 16,3 0-24-16,2-3 48 0,-1 3-8 16,-1-3 8-16,2 3 0 31,-1-3 0-31,0 3-8 16,-1-3 0-16,2 3 0 0,-5-3 8 31,4 0 0-31,-1 4-8 0,6-4 8 0,-5 0 0 15,3 0 0-15,2 0 0 16,-2 0-48-16,6 0 8 16,-6 0 40-16,1 0-16 15,0 3 8 1,-4-3 0-16,0 0-96 16,-1 0 104-16,2 0 32 0,-1 0-32 0,0 0-8 15,-1 0 8-15,6 0-80 16,-2 0 72-16,6 0-152 0,-2 0 56 31,-2-3-16-31,-2 3 16 16,6 0 96-16,-9-4 0 0,-1 4 0 15,1 0-40-15,1 0-160 0,-5-3 64 0,3 3 128 16,1 0 8-16,1-3 0 16,2 0-88-1,1 0 24-15,0-3 64 16,4-1-121-16,-4 1-15 0,0 0 96 15,-1-1 48-15,-2 1 0 16,-1-4 0 0,0 4 0-16,-1-4 32 15,2 1-32-15,-5 0 0 16,4-1 0 0,-1-3 0-16,6 4 8 15,-5-1 0-15,3-3-8 0,-2 4 8 16,-1-1-8-16,-1 1 48 0,1-1-48 15,-3 1 0-15,-1-1 80 0,-4-2-16 32,4-1-56-32,-4-3 137 15,0 3-137-15,3-3 88 0,1-2-24 16,0-2-72-16,0-5 64 16,0 3-64-16,1 2 0 15,-1-2 88-15,-1 3-88 16,-3 0 56-1,0 3-48-15,0-3 80 16,0 1 112-16,-3 1-192 0,-1-2 72 31,-5 3-24-31,1 1-40 16,4-4 80-16,-3-1-88 16,3 2 64-16,-5-8-8 0,1 1-56 0,5-1-8 15,-9 1 8-15,-1 3 80 16,2 3 96-16,-9 0-112 0,-1 3-24 15,2 3 104-15,-5 3-88 16,-4 1-56-16,-8 6-8 0,1-1 8 16,-1 4 0 15,-1 0-8-31,5 13-384 16,0 19-1008-16,4-3-897 0,13-7-2984 15</inkml:trace>
  <inkml:trace contextRef="#ctx0" brushRef="#br0" timeOffset="180368.47">7542 6928 3264 0,'0'0'5913'16,"0"0"-4904"-16,0 0-17 16,0 0-184-16,0 0-64 0,-17-32 16 15,10 29-23 1,-1-4-201-16,-5 1-88 16,2 3-48-16,-9 0 40 15,0-1-120-15,0 1-32 16,0 3-64-16,-3 0-104 15,2 0-16-15,1 0-32 16,1 0 8-16,2 0 128 0,-2 7-128 16,3-4 16-16,-5 6-48 0,2-2 88 31,3 2 40-31,-3 0-40 16,6 1-88-16,-2 0 104 0,-2 2-104 15,6 1 24-15,3 3-72 0,-5 3 96 16,6-3 105-16,-1 6-89 15,-1-3-56-15,5 4 88 16,0-1-136-16,1-3 88 16,3 3-88-16,0-3-8 15,0 0 104-15,0 4-96 0,3 2-8 16,5 0 104-16,1 1-104 16,-5 2 0-16,3 1 8 0,-3-7 0 31,4 3 40-31,-3 0-48 15,3-5 0-15,-1-1 8 16,5 0 8-16,0 0-16 16,0-7 0-16,4 5-8 0,0-5 0 15,0-2-136-15,3-1-8 16,2 1-88 0,3-4 184-16,4-3 48 15,-4 1-425-15,3-4 337 16,1 0 16-16,0 0 0 0,4 0 80 0,-4 0-64 15,0 0 64-15,4 0 8 16,-4 0-8-16,-4 0 8 16,0-4 40-1,-5 1-48 1,1-3-8-16,1-1 8 16,-2 4 0-16,-3-6 8 0,4 2-8 15,-4-2 0-15,-4-1 24 16,0 4-24-16,4-7 0 0,-4 4 0 31,0-4 16-31,-1-3 40 16,2 0-56-16,-5 0 0 0,-1-2 72 0,1-2-56 15,1 1 160-15,-5 0 17 0,-1 0 55 16,1 0-8-16,-4-3-64 16,0 3-48-1,0 0 40-15,0 0-88 16,0-4 56-16,-4 4-56 31,1 0 144-31,-5 0 40 0,3 0-48 16,-7 0-144-16,1 0 56 0,-2-3-56 15,2 0-72-15,-6 0 72 16,2-1 48 0,-5 1 136-16,0 3-136 15,-4 0 32-15,0 3-32 16,-4 4-120-16,0-1 8 0,0 0 0 0,0 3 0 15,5 4 64-15,-5 3-72 0,4 0-8 32,0 3-56-32,0 0-544 15,1 6-416-15,-2 19-1345 16,5 1-383-16,5-4-4178 0</inkml:trace>
  <inkml:trace contextRef="#ctx0" brushRef="#br0" timeOffset="181455.57">8487 7007 3264 0,'0'0'6970'0,"0"0"-5626"15,0 0-496-15,0 0-240 16,0 0 112-16,0 0 49 0,-13-73 111 16,5 63 24-16,1 4-24 31,-6-3-304-31,-2 2-64 0,2 4-224 0,-2 0-127 15,-6 3 39-15,2 0-8 16,-1 0-16-16,-1 3 168 0,-3 7-160 16,5 2-8-16,-5 4 16 15,4 3-72 1,0 7 0-16,4-4-56 16,1 3 0-16,2 0 8 0,1 4-72 15,5 0-56-15,3 6 56 0,4-4 24 16,0 1 32-16,0 3-56 15,15-3 0-15,2-3 88 32,2-4-80-32,1 0 8 0,1-3-8 15,-2 4 0-15,1-7 56 16,4 0-64-16,-5 0 0 16,6-3 48-16,-1 0-48 0,0-1 0 15,3-2-8-15,1 0 8 31,-4-4-8-31,4 4 8 0,-4-4 0 16,4 1-40-16,-9-3 48 16,5-4-16-16,-3 0 0 0,3-3 0 15,-1 0 8 1,1 0-64-16,0 0 64 16,4 0 0-16,-4-3 8 0,0-4 0 15,-4-2-8-15,0 3 8 0,-1-4 48 16,-2-3-56-16,-2 1 0 15,2-4 48 1,-6 0-40-16,2-3 72 16,-2 0-8-16,-3 0-24 31,1 0 144-31,-2-1-88 0,-7-2-16 16,0 3 40-16,0-3-32 15,0-3 48-15,0-4 8 0,0-2 8 0,-12-1 64 16,4 3-128-16,-7-3 104 0,2 4-64 31,-11-1 32-31,5 1-48 0,-9-1-32 16,0 4-80-16,-8-1 80 15,4 1-88-15,0-1 0 0,1 4 0 16,-1 7-48-16,0-2 48 16,4 8 0-1,-4 3 0 1,0 6 0-1,0 0-48-15,1 0-760 0,-14 22-872 0,9 0-1209 16,5 0-3952-16</inkml:trace>
  <inkml:trace contextRef="#ctx0" brushRef="#br0" timeOffset="186035.6">20355 15119 9313 0,'0'0'2457'0,"0"0"-361"16,0 0 57-1,0 0-65-15,0-44-311 16,4 37-273-16,0 4-312 16,-4 0-440-16,0 3-119 15,0 0-201-15,0 0-184 0,0 0-128 16,0 3-120-16,4 16 0 16,-4 10 40-16,9 6-32 15,-5 12 64 1,7 1-64-16,-3 6 0 15,1-3-8-15,-6-1-64 0,5-8-128 16,-4-4 40-16,4-7-96 0,-4-8-80 16,4-4-160-16,0-9-137 15,0-4-399-15,0 0-624 32,0-6-209-32,0 0-15 15,12-10-537-15,-5-2-2039 0,-2-4-4826 16</inkml:trace>
  <inkml:trace contextRef="#ctx0" brushRef="#br0" timeOffset="186436.6">20737 15262 4416 0,'0'0'5698'0,"0"0"-3586"16,0 0-119-16,13-86-297 0,-13 71-40 15,0 5-183-15,0 7-249 16,0-1-528-1,0 4-336-15,0 0-224 16,-4 13-80-16,-8 13 184 16,4 5-72-16,0 7-112 0,4 4 104 0,4-4-160 15,0 0 16-15,8-3-16 16,4-7-192-16,12-2-240 16,0-10-200-1,8-10-32-15,-4-6 304 16,4 0 16-1,-4-13 152-15,-9-9 192 0,1-10 24 16,-16 1 216-16,-4-11 184 16,0 4-64-16,-8-3 144 0,-12 6-112 31,-4 10-40-31,5 6-216 16,2 9-96-16,6 3-40 15,7 7-680-15,4 0-1344 0,24 0-2481 0,3 4-16 0,10-1-5193 16</inkml:trace>
  <inkml:trace contextRef="#ctx0" brushRef="#br0" timeOffset="186768.59">21280 15141 7665 0,'0'0'4337'0,"0"0"-1864"0,0 0 143 15,0 0-1152-15,0 0-879 16,0 0-89-1,0 0-32-15,-68 48-200 16,52-17-80-16,0 4-168 16,8 4-16-16,4-1-248 0,4-7-824 15,9 1-233-15,10-9 633 0,16-8 232 0,6-5 240 32,2-10 48-32,6 0 144 15,-2-16 8-15,-6-9 80 16,-6-14 568-16,-12-2 280 0,-6-9 153 15,-13 2 47-15,-4-3-344 16,-8 10-16-16,-16 12-224 16,0 10-328-1,-4 7-120-15,-4 8-96 16,0 4-72-16,-4 7-712 16,-3 25-1016-16,11-7-1001 0,0 4-2368 15</inkml:trace>
  <inkml:trace contextRef="#ctx0" brushRef="#br0" timeOffset="187269.83">20275 15678 392 0,'0'0'10514'0,"0"0"-8178"16,0 0-15-1,0 0-441-15,0 0-175 16,0 0-593-16,0 0-408 0,88-10 96 16,-43 7-88-16,9 3-240 15,23 0-120-15,14 0-39 0,20 0-25 16,9 0-128-16,-8 0-88 0,-24 0-72 16,-21 0 112-16,-18-6-112 15,-6-1 0-15,-4 1-80 16,6 0-16-16,-6-1 24 15,-14 4-136-15,-14 3-16 32,-7 0 88-32,-4 0-569 0,0 0-751 15,-19 0-128-15,-9 10-89 16,-32 2-863-16,8 1-1681 0,0 0-5361 0</inkml:trace>
  <inkml:trace contextRef="#ctx0" brushRef="#br0" timeOffset="187554.95">20527 15795 6081 0,'0'0'4545'31,"0"0"-2673"-31,0 0-392 16,0 0-71-16,0 0 111 16,0 0-80-16,0 0-295 0,0 10-65 15,27-7-224-15,5 0-160 0,12 1-272 16,4-4-160-1,8 0-32-15,7 3 0 16,6-3 25-16,2 0-57 0,-3 0 8 16,-5 0-56-16,-10-3 16 15,-18-7-168-15,-7 7 0 0,-16-4 0 32,-5 4-256-32,-7 0-128 31,0 3-273-31,0 0-1063 0,0 0-2697 15,0 0-3753-15</inkml:trace>
  <inkml:trace contextRef="#ctx0" brushRef="#br0" timeOffset="189543.98">21742 15430 9914 0,'0'0'2792'31,"0"0"-1199"-31,0 0-633 16,0 0-224-16,0 0 144 0,0 0-184 15,52 16-120-15,-44-3-240 0,3 3-55 16,-2 0-153-16,-1 2-32 0,3 5-32 16,2-1-16-1,2 3 8 1,6 1-48-16,-2 6-8 0,9-4 96 15,-4 4-88-15,4-3 64 16,0-4 0-16,4 0 104 16,0-6 8-16,-1 1-88 15,9-5-16-15,1 1 96 32,2 0-88-32,0-3 16 0,2-1 48 15,-2 1 160-15,-7-4 80 16,1 1-200-16,2 3-56 0,-3-4 88 15,12 4-80-15,3 3 8 0,5 0-144 0,4 0 72 32,4 3-8-32,-1-3-64 15,-3-1-8-15,0 5 16 0,0-8-16 16,-4 1 56-16,0-4-56 16,-5-2 0-16,1-1 32 0,4-3-32 31,0 1-40-31,-1-4-16 15,1 0 72 1,0 0-16-16,-4 0 0 0,-1 0 0 16,1 0 8-16,0 0-8 15,4 0 8-15,-1-4 96 0,1 1 64 16,0 3-72-16,4 0-40 16,0-3-48-1,0 3 72-15,3-3-80 0,-7-1 0 16,4 1 0-16,-5-3 8 15,-3 0 40-15,0-1-48 0,-4-2 0 16,0-1 32-16,0 1-32 16,-1-4 0-16,2 4 8 15,-2-4-8-15,1 0 40 16,3 0-40-16,1 4 0 0,0 0 8 16,0-1-8-16,-4 1 0 15,4 2 8-15,-5-3 0 0,-2 4 96 16,2-3-88-16,1-1-16 31,-5 0 128-15,6-2-128-16,2 2 8 0,1-2-8 15,-4 2 8-15,3-5 40 16,1 2-48-16,1 0 0 0,-6 0 32 16,1 4-32-16,-4-4 8 15,-4 3 88 1,3-2-23-1,-3 2-17-15,4 1-56 0,4-4 0 0,0 4 32 16,-5-4-24-16,6 3-8 16,-2-2 0-16,-7 5 0 0,0-2 0 15,0-1 8-15,-1 4-8 32,2-3 0-32,-2-1 8 0,5 3-8 15,-4-2 8-15,4 0 8 16,0-1 56-16,3 0-72 15,1 4-16-15,0-7-40 16,0 4 48-16,-1-1 0 0,-2 1-40 31,-2-1 48-31,1 1 0 0,0-1 0 16,-1 0 0-16,5-2 0 16,5 2 0-16,-6 1 0 0,1 3 0 15,4-4 0-15,-1 3-8 0,1-2 8 16,1 0 0-1,2 2 8 1,-3-3 0-16,0-2 0 0,4 2-8 0,-5 1 0 16,-3-4-8-16,-1 4 16 31,-2-4-16-31,-6 3 8 0,1 1-8 16,-3-4 8-16,2 4 0 31,-3-4-48-31,3 0 40 0,-3 1 8 15,5-1 0-15,-6 3-8 16,1-2 8-16,-8 5 16 16,0-2-16-16,-4 3 0 0,-1-1-49 0,1 4 49 15,0 0 0 1,1 0-16-16,-1-4 16 0,3 7-8 16,1-3 0-16,4-3 0 15,8 3-8-15,4-1 16 16,-5-2-8-16,2-1-32 0,-6 4 40 15,-3 1 48-15,-4-2-48 16,0 4 0 0,-5-3 0-16,5 0 0 0,-4 0 8 15,-3-1 0-15,-6 1-8 0,1-3 40 16,-4 3-40-16,1 3-88 16,-6 0 88-16,-3 0 0 0,4 0 0 46,4 0 0-46,-4 0 0 0,4 0-16 16,0 0-88-16,-8 0 88 16,4 0-48-16,-8 0-72 15,0-3-344-15,0 3-568 0,0-4 552 16,0 4-184 0,-8 0 264-16,0 0-464 0,0 0-361 15,4 0-167-15,0 0-1097 0,4 0-191 16,-4-3-1737-16</inkml:trace>
  <inkml:trace contextRef="#ctx0" brushRef="#br0" timeOffset="190192.33">28810 14938 4136 0,'0'0'1017'16,"0"0"2079"-16,0 0-1071 0,0 0-185 15,0 0-376-15,0-25 9 16,4 25-305-16,-4 0-184 0,0 0-336 16,4 0-320-16,-4 0-248 15,4 3-72 1,0 6 112-16,0 4 80 0,0 6-136 15,4-3 41-15,4 3-41 0,0 0-64 16,4 0 72-16,-1-3-24 0,6 0 48 16,3 0-88-16,0-4 40 31,-5 5-40-31,1-8 0 0,0 0-8 16,-4 1-8-16,-4-4-32 15,-4 1 40 1,0-4 8-16,0 0 8 0,-4-3-8 15,0 0-8-15,0 0 8 0,0 3 0 32,-4-3-8-32,0 0 0 15,0 0 0-15,0 0-8 0,0 0-8 16,0 0-88-16,0 0-48 16,0 4 152-16,-8 1 8 0,0 2 120 15,-8 3-8-15,4 2 0 16,-4 1-32-1,-4 3 104-15,0 3-64 0,1 0 88 16,-5 3-120-16,3 1 32 16,-2-1-120-16,3 0 112 15,0 0-104 1,4-3-8-16,0-3-8 0,4 0-152 31,4 0-336-31,0-4-72 16,4-2-185-16,0 0-527 0,-4 2-712 15,1-2-873-15,-2-4-3440 0</inkml:trace>
  <inkml:trace contextRef="#ctx0" brushRef="#br0" timeOffset="195204.55">22913 10493 7257 0,'0'0'1328'15,"0"0"129"-15,0 0-441 16,0 0-24-16,8-28 184 0,-4 28-87 15,-4-4-225-15,5 4-120 16,-5 0-128 0,4 0-24-16,-4 0-192 15,0 0-200-15,3 0 0 16,5 0-184-16,0 0 168 0,4 0-112 0,8 4 0 16,8-1 0-16,3 6-72 15,1-6 8-15,4 7 80 16,1-7-88-16,2 4 8 15,-7-1 40-15,-4 0 56 16,0-3 8-16,0 0-103 0,0 1 87 16,-1-1 16-16,1 0-104 15,0 0 88-15,0-3-88 0,0 0 40 32,0 0 8-17,0 0-56-15,0 0 0 16,-4 0 0-16,4 0 0 0,-5 0 8 15,-3 0-8-15,1 0 8 0,2 4 40 16,-3-2-48-16,8 2-8 16,0-4 8-1,0 3 0-15,0 0 8 16,4-3-8-16,0 0 0 16,3 0-48-16,-7 0 24 0,0 0 24 15,-4-10 0-15,0 4 8 0,0-3 0 16,0 2-8 15,4-2 8-15,0 6 32-1,0-4-40-15,4 4 0 0,3 3 0 16,1 0 8-16,-4 0-8 0,4 0 0 16,-1 0-32-16,-3 0 32 15,0 0 0-15,-4 0 8 16,0 0-8-16,-4 0 0 0,0 0 0 15,-1 0 0-15,-2 0 0 16,7 3 32-16,0 1-32 0,3 2-8 0,5 0 0 0,0 0 8 16,-4 1 0-16,3-1 0 31,-7-2-56-31,0-2 48 16,0-2 8-16,-7 0 0 0,7 0 0 15,-9 0 0-15,9 0 0 16,0 0 0-1,0 0 0-15,0 0 0 16,7 4 0-16,-3-1 0 16,8 3-8-1,-3 1 8-15,-2 2 0 0,-3 1 0 16,0-4-8-16,0 4 8 16,0-4 0-16,-1 0 0 0,1 1 0 15,0-4 0-15,0 0 16 0,0-3-16 31,0 3-8-31,3-3 8 0,-3 4-8 16,0-2 8-16,-4 1 0 16,4-3 8-16,-8 0-24 0,4 0 24 15,-4 4-8-15,4-4 0 16,-5 3 8-16,10 0 0 16,-6 0-8-16,1-3 0 15,4 0 24-15,-4 4-24 0,4-4 0 16,-8 0 0-16,0 0 0 15,-5 0 8-15,1 0-8 0,1 0 0 16,-2 0 0-16,5 0 0 31,0 0 0-15,4 0 8-16,4 0-8 0,4 0 8 16,3 3-8-16,6 0 0 15,-2 3-16-15,2 1 24 0,-6-4-16 16,1-3-32-16,0 0 40 15,-8 0 0 1,-9-3 0-16,1-4-40 0,0-2 40 16,1-1 0-16,3 4 0 15,3 2 0-15,5 1 0 0,-4 3 0 16,7 0 0-16,-3 0 0 16,0 0-8-16,1 0 0 31,-9 3 8-31,-1 1-8 15,1-1 8-15,-8-3 16 0,4 0-16 16,-5 0 0-16,5 0 0 16,4-3 8-16,-4-1 0 0,8 4 0 15,0 0-8-15,0 0 0 32,0 0 0-32,-4 0 0 15,-4 0-8-15,-5 0 8 0,-2 0 8 0,-6 0-8 16,6-5-32-16,-10-2 16 0,5 4 24 15,-3-4-16-15,2 1 16 16,1 6-8 0,0-3 8-1,4-1-8-15,-4 4 8 0,4 0-8 16,0 0 0-16,-4 0-8 0,0 0 0 0,-4 0 0 16,0-2-8-16,-8 2-208 15,4 0-745-15,-1 0-95 31,-3 0-176-31,0 0-833 0,4 0-4512 0</inkml:trace>
  <inkml:trace contextRef="#ctx0" brushRef="#br0" timeOffset="209841.58">21809 14865 10202 0,'0'0'2232'32,"0"0"-672"-32,0 0-855 15,0 0-377-15,0 0 288 16,-3-41 360-16,3 31 40 0,-4 1-312 16,0-1-223-16,-4-2-177 0,-1 2-32 15,2-3-56 1,-5 1-112-1,0-1-32 1,-4 0-8-16,-4-2-64 16,5-2 8-16,-6-1 88 0,-3 1-88 15,4 2 72-15,-3-5 8 16,-5 5 32-16,4-1 24 0,-8 3-80 0,4 1 48 31,-4 2-32-31,0 4-72 16,-4-4 40-16,1 4-48 0,-6-1 8 15,2 1 0-15,-1-1 8 16,-4 2-16-16,4-5 72 0,1 3-72 16,-2 1 8-16,5-1-8 31,-3 1 0-31,-5 6 16 16,0-3-16-16,1 3 8 15,-6 0 40-15,6 3-48 0,-5 3 16 16,4 4-8-16,0 0 0 0,0 0 48 15,1 2-56-15,-1 1 0 32,0-4 0-32,0 4 8 0,0 3 0 15,0 0 40-15,4 3-48 0,1 0 48 16,-1 3-40-16,0 0-8 16,4 0 72-16,4 4-64 0,0-1 40 15,1 4-48 1,3-1 8-16,3 1 32 15,2 6-40-15,3-3 0 0,0 6 16 16,0 0-16-16,8 3 56 16,-3 0-56-16,-2 1 0 0,6-1 8 15,-2-3-8-15,5 3 8 32,-3 0-8-32,2 1 8 0,1 2 8 15,1-2-16 1,3-1 16-16,4 3 32 0,0-3-40 15,0 4-8-15,7-4 0 0,10 4-40 16,6-1 40-16,1 1 0 31,8-1 8-31,0-2-8 16,3-1-40-16,6-3 32 0,-5-6 8 16,7 3-8-16,-2-7-48 0,2 4 56 15,0-3 0-15,6-1 0 16,3-6 8-16,-1 0 0 15,5-3 56-15,-4-3-24 16,8-6-40-16,-9-1 0 16,1 1-48-16,0-7 48 0,-1 3-112 31,5-6 64-31,-4 3 48 16,-3-3-8-16,2 0 0 0,-3 0-40 31,-1-3 48-31,2-3 0 15,3-7 8-15,3 4 40 0,-3-4-48 0,-4 0 0 16,-1-6 0-16,-2 1 8 16,-2-2 48-16,-7-2-48 0,-1 3 40 0,1-3 48 31,-3-1-24-31,-1 1 24 16,0-3-16-16,0 0-8 0,3-1-56 15,-3-2 32-15,0-4-48 16,0 0 72-16,0-3-56 15,-4 0 32 1,-4-3 8-16,-5 0 64 0,1 0 72 16,-4 0-96-16,0-4 8 0,0 5 40 15,-4-5-80-15,0 4-8 0,0 0 64 16,0 0-104-16,-1 0-8 16,-2 3 40-16,-5-3 40 15,0 3 40 16,0-4-120-31,-4 2 40 16,0-5 24-16,0-2-72 0,0-4 8 16,-8-3-8-16,-5-3 48 0,-2 4-40 15,-9-1 0-15,0 3 1 16,-4 4 39-16,-4-1-40 16,0 7 40-16,-8 7-48 15,5 2 0-15,-1 7-8 0,-5 9-217 16,6 6-423-16,-5 7-696 15,-12 7-776-15,9 12-1993 16,7 3-2345-16</inkml:trace>
  <inkml:trace contextRef="#ctx0" brushRef="#br0" timeOffset="212147.24">22196 15218 8449 0,'0'0'1529'0,"0"0"-937"0,0 0 104 32,0 0-24-32,0 0 88 0,0 0 240 0,25-67-183 15,-10 54-89-15,9-3-376 16,-5 1 40-16,13-2-120 0,-4 2-160 15,13-5-32-15,6 2-72 16,5-5 8 0,8 4 56-16,4 3-72 15,7 3-72 1,-3 8 72-16,-4 1 48 16,-5 4 0-16,-3 0-40 0,0 0-8 15,0 0 120-15,-4 4-64 16,-1 1 40-16,5 2 48 15,4-1 136 1,7 4-80-16,1-1-144 0,4-2-48 16,-4 6 64-16,-1-1-64 0,1-2 0 15,-8 2 40-15,0 1-40 16,-8 0 0-16,-5-1 8 0,-3-2-8 31,0 3 72-31,0-1-80 16,-4-2 0-16,8 3 8 15,3 0 80-15,1-1-32 16,0 1-48-16,3-1 136 0,-6 1-72 16,-1 0 56-16,-1 0-8 15,-7-4 8 1,0 0 65-16,0 4-33 16,3-6-88-16,-2 2 0 15,6-3-64-15,1 1 0 0,3 3 40 16,1-4-48-16,1 0 0 0,3 1 8 15,-1-1 0-15,0-3 0 16,1 3 0 0,-7-3 0-16,-2-3 40 15,-3 0-40-15,-4 0-8 0,-1 0 16 16,1 0 0-16,4-6 56 0,-4 0-8 16,8 0-64-16,0-1 0 0,4-3-8 31,0 1 8-31,-1-1 0 15,-3 1 0-15,-1 0 0 16,-2-4 0-16,-6 3 8 0,-3 1-8 16,-4-1 0-16,5 4 0 0,-2-4 16 15,1 1-16 1,3-1 16 0,1-2-16-16,12 2 64 15,-4 0-64-15,4-2 0 16,-4 2-8-16,-1 1 8 0,-3-4 16 15,-4 3 24-15,0 1-40 16,-4-1 0-16,0 1 0 0,3 0 0 16,-3-1 0-1,5 3 0-15,-2-5 8 16,1 2-8-16,4 1 0 16,-4-1 0-16,-1 4-8 0,6 0 8 0,-2 2 0 15,-3 1-8-15,0 0 8 16,-4 3 0 15,3-3 0-31,1 0 0 16,1 3 8-16,-2-3-8 15,5-1-8-15,-4 4 0 0,0-3 8 16,-1 0 0-16,-7 3 0 0,4-3 0 16,-4 3 8-16,4-4 0 15,-4 4-8 1,4-3 8-16,3-3-8 0,-3 3 48 15,5 0-48-15,-2-4-40 0,-7 4 40 16,4 0 16-16,-8-3-16 16,-4 3 0-16,-5-1 8 0,1 1-8 31,1 0 0-31,-6-3-64 16,1 2 64-1,0-2-16-15,0 0 16 16,0 3 8-16,-4-1 0 0,4 4 8 0,0 0-16 15,0 0 0 1,4 0 0-16,0 0 0 16,-1 0 8-16,5 0 0 15,1 0-8-15,-1 0 0 16,-1 7 0-16,1-4 0 0,4 4 0 16,0-5 0-16,-9 2 0 15,-2-4 0-15,-6 3 0 0,-6-3 0 16,-1 0 0-1,-4 0 0-15,0 0 8 16,0 0 112-16,4 0-120 16,-4 0 16-16,4 0-16 0,-4 0 48 0,7 0-48 15,-3 0 8-15,5 0-16 32,-1 3 0-32,-5 0 0 0,5-3 0 15,-8 3-176-15,4-3-104 16,0 0-32-16,-4 0-25 0,5 0-71 15,-1 0-56-15,-1 0-48 16,5 0 224-16,0 0-488 31,1 0 200-31,-2 0 184 16,1 0-24-16,5 0-321 0,-6-9 9 16,-3 0-1168-16,0-1-2177 15</inkml:trace>
  <inkml:trace contextRef="#ctx0" brushRef="#br0" timeOffset="212701.83">28388 14649 7577 0,'0'0'1768'0,"0"0"-735"16,0 0-137-16,0 0 216 0,0-9-136 16,0 9-239-16,0 0-233 15,0 0-48-15,0 0-112 16,8 0-136-16,-4 6-88 16,3 0-72-16,6 7 40 0,-2-1 112 15,2 8 48-15,2-1-24 16,2 3-40-16,2 4-40 0,-3-1-64 31,4 0-32-31,-4 1-40 16,4-1 0-16,0-6 64 0,-4 4-64 0,3-11 40 15,-2 1 40-15,-6-4 248 16,-2-2 136-16,-5-4-56 0,0-3-71 16,-4 0-33-16,0 0 104 15,0 0-144 1,0 0-72-1,0 0-48-15,0 0-136 16,-8 0-16-16,-4 6-8 16,-4 0 8-16,-8 7 16 0,4 0-8 15,-4 3 40-15,0-1 0 16,-4 5-48-16,8-5 0 31,-4 8 0-31,9-4 16 0,-2 0-16 16,6 0-56-16,3-3-256 0,4-4-352 0,4-2-489 15,0-4-671-15,0 1-1145 0,12-7-4160 16</inkml:trace>
  <inkml:trace contextRef="#ctx0" brushRef="#br0" timeOffset="-214119.54">22483 9588 5145 0,'0'0'968'16,"0"0"-376"-16,0 0 280 0,0 0-152 0,0 0 40 31,0 0-175-31,0-57 215 16,0 51-16-16,0-1-64 0,0 1 24 15,0 6-80-15,0-3 8 16,0 3-263-16,0 0-281 0,0 0-128 16,0 0-8-16,0 0 8 15,-4 9 112 1,-7 7 64-1,2 0 96-15,5 6 8 16,0 7-120-16,0 3 168 0,4 6 72 16,0 6-144-16,0 10-80 0,8 0-32 15,0 0 8-15,-3 3-32 32,-5-3-24-32,0-3-32 15,0-7-16-15,0-5-40 0,-9-1 0 0,-3-10 0 16,0-2 72-16,0-4 0 15,1-3-80-15,7-6 8 0,-1-4 0 16,5-3 0 0,0 1 40-16,0-7-48 15,0 0-216-15,0 0-464 16,0-13-496 0,0-3-2833-16</inkml:trace>
  <inkml:trace contextRef="#ctx0" brushRef="#br0" timeOffset="-211851.7">22638 9458 6009 0,'0'0'1736'32,"0"0"-544"-32,0 0-784 15,0 0-159-15,0 0 463 0,0 0 264 0,68 0-232 16,-52 6-176-16,4-2-184 16,4 2-144-16,0 1-112 0,4-5 0 15,0 5-40 1,7-1 16-16,1-3-16 15,4 1 128-15,0-1 49 0,4 0 55 16,-5-3 40-16,2 0-160 16,-2 0 8-16,1 0 80 0,0 0-56 15,0 0 24-15,3 0-72 32,6 0-56-17,3 3-64-15,3 3 8 0,-3 4-64 16,0-7 56-16,-5 4-48 15,-2-5-8-15,-10 2 0 0,-3-4 64 16,-4 0-64-16,0 0 8 0,0 0-8 31,0-4 0-31,4-2 72 16,0 0-72-16,3 0-8 0,1-4 8 16,0 4 0-16,3-1 0 0,-2 7 0 15,-1-3-8-15,3 0 16 16,-7 3-8-16,4-3-8 15,-4-1 8 1,3 1 0-16,2-6 0 0,-1 3 0 0,3-4-8 16,1 3 48-16,4 5-48 15,-4-5-8-15,-1 4 8 16,2 3-8-16,-2 0 8 0,-3 0 0 31,4 0 8-31,0 0 0 16,-4 3-8-1,3-3 8-15,1 0 48 0,1 0-48 0,-2 0 0 16,-3 0 0-16,0 0 48 16,-5 0 8-16,-3 0-64 15,4 0 16 1,0 0 64-16,0 0-72 16,8 0 64-16,-4 3-64 15,0 3 8-15,3 1 64 0,2-1-80 16,-5 1 0-16,-5-1 8 0,1-2-8 15,0-2 24-15,-4 1-24 16,0-3 8 0,4 0 56-16,-4 0-56 15,8 0 0-15,-1-3-8 0,1-6 8 16,0 3 40 0,-1-4-40-16,2 7-8 15,-9-3 16-15,-5 6-16 0,1 0 8 31,4 0-8-31,-4 0 0 16,4 0 8-16,8 2-8 0,4 5 0 16,4 3 16-16,7-4-16 15,1 3 48-15,0 1-48 0,0 0 0 0,-8-4 8 16,-1 0-8 0,-11-3 0-1,0 1 8-15,-8 2-8 0,4-6 72 16,-4 3-64-16,4 0 0 0,4 1 0 15,8-2 8-15,-1 2-8 32,6-1 64-32,-2-3-72 0,-3 0 16 15,-9 0-16 1,-3 0 8-16,-7 0 96 16,-1-3-40-16,-5-3 96 0,-3-1 32 15,4 1-88-15,0-4-40 16,0 4-56-16,4 0 41 15,4 2-9-15,0 1-40 16,4 0 0-16,-8 3 0 16,-1 0 0-16,1 0 8 0,1 0-8 15,-6 0 0-15,2 0 16 16,2 0-16-16,-3 0 0 16,5 3 0-16,-2-3 0 0,5 3 8 15,4-3-8-15,8 4 0 16,-5-1 8-16,1 0-8 15,4-3 0-15,0 0 0 16,-4 0 8-16,-4 0-8 0,-4 0 0 16,-8 0 0-16,-4 0 56 0,4 0-56 31,-4 0 0-15,-1 0-8-16,9 0 8 15,1 0-8-15,2 3 8 0,5 3-8 16,4 1 8-16,4-4 0 15,-4 3 0-15,4-2-8 16,-8-2 8-16,-5 2 8 16,-7-4-8-16,-4 0 0 15,-3 0 48-15,-5 0-48 0,-1 0 0 16,5 0 0-16,0 0 8 16,4 0-8-16,4 0 0 15,4 0-8-15,4 3 8 0,-4 3-8 31,0 1 8-31,-5-1-16 16,-6 0 8-16,-1-3 8 16,-4 1-72-16,-1 2 64 0,1-3-105 15,1 7 49-15,-5-4 64 16,4 4 0-16,0-1 0 16,0 7 0-1,-1 0 0-15,1 6 72 16,4-3 1-16,5 3-65 0,-10 4 88 15,5-1 32-15,-4-2-80 0,5 2 24 16,-2-3-64-16,-3 0 48 16,0 0-48-16,-4 1 0 15,0 2 56 1,0-3-56-16,0 7-8 0,4 0 48 16,-4-4-48-16,4 7 48 0,1-1-48 15,-1 1 8-15,-1 0 0 16,1-1 0-16,0 1 0 0,4-3 48 31,-4-1-56-31,-4-2 0 16,5 0-8-16,-2-1 8 15,-3 3 8-15,0-2-8 0,0-1-48 0,0 1 48 16,0-1 0 0,0-3 72-16,0 1-64 15,0-5-8 1,0-2 8-16,0-3-8 15,0-3 0-15,0-4 48 16,0-3-48-16,0-3 8 0,0 0-8 16,0 0 8-16,0 0-8 15,0 0-48-15,0 0 0 0,-8 0 48 16,-12 0 120 0,-8 0 88-16,-11-9-96 15,-13-4-32-15,-20-13 16 0,-24-5-96 16,-15-11 48-16,12 8 8 0,18 5-48 15,26 16-16-15,23 10 8 16,-4 3 0 15,0 0-8-31,-3 0-112 16,6 10-192-16,6 3-408 16,3 2-1057-16,4 1-719 0,12-6-2825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706,'0'0'6249,"115"8"-4481,-77-3-455,6-5-497,-6 0-432,6 4-264,-12-4-120,18 0-960,-18 0-1889,1-9-417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0666,'0'0'7240,"-1"5"-6781,-4 14-153,-2 0 1,0 0-1,0-1 1,-20 32 0,-6 13-192,11-13-156,2 1 0,2 1 0,-14 67 0,29-108-327,1 1-1,1 0 0,0 0 0,0 0 0,3 21 1,-2-32 287,1 0 1,-1 1 0,0-1-1,1 0 1,-1 0 0,1 0-1,-1 1 1,1-1 0,0 0 0,-1 0-1,1 0 1,0 0 0,0 0-1,0 0 1,0 0 0,0-1 0,0 1-1,0 0 1,2 1 0,1-1-84,-1 1 1,1-1-1,-1 1 1,1-1-1,0 0 1,6 0-1,1 0-156,0-1-1,0 0 1,20-2 0,-28 1 323,-1 0 1,1 1 0,0-1-1,-1 0 1,1 0 0,-1-1-1,1 1 1,-1 0 0,0-1 0,0 1-1,1-1 1,-1 0 0,0 0-1,-1 0 1,1 0 0,0 0-1,0 0 1,-1 0 0,1-1-1,-1 1 1,0-1 0,0 1-1,0-1 1,0 1 0,0-1-1,0-4 1,2-7 305,-1 0 0,-1 0 1,-1 0-1,0-14 0,-1 9 227,1 12-357,0 1 0,-1 0 0,0-1 0,-1 1 0,1 0 0,-1 0 0,-1 0 0,1 0 0,-1 0 0,0 1 0,0-1 0,0 1 0,-1-1 0,0 1 0,0 1 0,-1-1 0,1 0 0,-1 1 0,0 0 0,0 0 0,-9-5 0,-11-5 210,0 1 1,-1 1 0,-44-14 0,40 15-256,22 8-108,-5-1 1,2 0-1,-1-1 1,0-1-1,1 0 1,-15-1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2 10986,'0'0'7731,"-16"0"-7204,0-1-396,7 1-56,0-1 0,-1 2-1,1-1 1,0 1 0,0 1 0,0-1-1,0 2 1,-13 4 0,-45 22 460,61-26-512,-1 1-1,1 0 1,-1 0 0,1 1-1,1 0 1,-1 0-1,-8 9 1,13-13-23,1 0-1,-1 0 1,1-1-1,-1 1 1,1 0 0,-1 0-1,1 0 1,-1 0 0,1 0-1,0 0 1,-1 0-1,1 0 1,0 0 0,0 0-1,0 0 1,0 0-1,0 0 1,0 0 0,0 0-1,0 0 1,0 0-1,1 0 1,-1 0 0,0 0-1,1 0 1,-1 0 0,1 0-1,-1 0 1,1 0-1,-1 0 1,1 0 0,-1 0-1,1-1 1,0 1-1,0 0 1,-1 0 0,1-1-1,0 1 1,0-1 0,0 1-1,0-1 1,1 2-1,6 2 25,0-1-1,0 1 1,0-1-1,10 2 0,-7-1-14,52 15-13,28 10-231,-79-24 217,0 0 0,0 1-1,0 0 1,20 16 0,-29-20 0,0 1 0,0-1 0,-1 1 0,1 0 0,-1-1 0,1 1 0,-1 1 1,0-1-1,-1 0 0,1 0 0,0 1 0,-1-1 0,0 1 0,2 4 0,-3-5 6,0-1 0,0 0 0,0 1 0,0-1 0,0 0-1,0 1 1,-1-1 0,1 0 0,-1 1 0,1-1 0,-1 0 0,0 0-1,0 1 1,0-1 0,0 0 0,0 0 0,-1 0 0,1 0-1,-1 0 1,1-1 0,-1 1 0,0 0 0,-3 2 0,-9 6 62,0-1 1,-1-1 0,0 0 0,-1 0 0,0-2-1,0 0 1,-24 6 0,11-6-81,1-1 0,-1-1-1,-45 1 1,74-5-20,-1 0 0,1 0 0,-1 0 0,1 0 0,-1 0 0,1 0 0,-1 0 0,0-1 0,1 1 0,-1 0 0,1 0 0,-1 0 0,1 0 0,-1-1 0,1 1 0,-1 0 0,1-1 0,0 1 0,-1 0 1,1-1-1,-1 1 0,1 0 0,0-1 0,-1 1 0,1-1 0,0 1 0,-1-1 0,1 0 0,1-17-1306,1 12 688,0 1 0,0-1 1,1 1-1,5-8 0,22-22-478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265,'0'0'13117,"7"22"-12232,0 1-692,-1-7-85,-2 0-1,1 0 0,-2 0 0,0 1 0,-1-1 0,0 25 1,-13 254-2165,11-256-2203,0-33 4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6009,'0'0'15075,"0"-31"-15467,0 49-1264,-5-1-425,-6 9-2608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2:59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3848,'0'0'11840,"10"-20"-10896,29-62 10,-33 67-696,2 1 0,0 0 0,0 0 0,1 1-1,1 1 1,0-1 0,19-16 0,-28 28-235,1-1 0,-1 1 0,1 0-1,-1 0 1,1 0 0,-1 0-1,1 0 1,0 0 0,-1 0 0,1 1-1,0-1 1,0 0 0,0 1 0,-1 0-1,1-1 1,0 1 0,0 0-1,0 0 1,0 0 0,0 0 0,0 0-1,0 0 1,-1 1 0,1-1 0,0 1-1,0-1 1,0 1 0,-1 0-1,1 0 1,0 0 0,-1 0 0,1 0-1,0 0 1,-1 0 0,0 0 0,1 0-1,-1 1 1,0-1 0,1 1-1,-1-1 1,0 1 0,1 2 0,3 8-22,-1 1 1,0 0-1,-1 0 0,0 0 1,-1 0-1,-1 1 1,0-1-1,-2 27 1,1-21-18,-1-7-118,0 0-1,-1-1 1,0 1 0,-1 0-1,0-1 1,-1 0-1,0 1 1,-9 15 0,8-20-275,2-9 38,0-11 62,5-7 106,1 1 1,0 0-1,2 1 1,0-1-1,1 1 1,16-34-1,-18 41 194,4-8 128,2 0 0,-1 0 0,2 1-1,1 0 1,0 1 0,1 0 0,30-29 0,-39 43-14,1 1 0,-1-1 0,1 1 0,0-1 0,0 1 1,0 1-1,0-1 0,0 1 0,0 0 0,0 0 0,1 0 1,-1 1-1,0 0 0,0 0 0,1 0 0,-1 1 0,0-1 1,1 1-1,-1 1 0,0-1 0,0 1 0,0 0 0,0 0 0,6 4 1,-7-3-54,1 1 0,-1 0 1,0 0-1,0 0 0,0 1 0,-1-1 1,0 1-1,0 0 0,0 0 1,0 0-1,3 11 0,-3-5 30,-1 0-1,0 0 1,-1 0-1,0 0 0,-1 13 1,0-18-68,1 30 51,-2 0 0,-9 50 0,7-63-725,1 0-1,1 32 1,1-45 112,2 14-2575,7-6-265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0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0 11210,'0'0'9902,"-1"-4"-9270,1 4-611,0-1 0,0 0 0,0 0 0,0 1 0,-1-1 0,1 0 0,0 0 0,-1 1 0,1-1 0,-1 0 0,1 1 0,0-1 0,-1 1 0,1-1 1,-1 0-1,0 1 0,1-1 0,-1 1 0,1 0 0,-1-1 0,0 1 0,1-1 0,-1 1 0,0 0 0,0 0 0,1-1 0,-1 1 0,0 0 0,0 0 0,1 0 0,-2 0 0,-1 0 8,1 0-1,0 1 1,-1-1 0,1 1 0,0 0-1,-1 0 1,1 0 0,0 0-1,0 0 1,0 0 0,-3 3-1,-5 3 12,1 2 1,0-1-1,1 1 0,-1 0 0,2 1 0,-1 0 0,1 0 1,1 0-1,0 1 0,0 0 0,1 0 0,-4 16 0,2-4-37,1-1 0,1 2 0,1-1 0,1 1 0,0 34 0,3-45 0,0-2-79,0-1 0,1 1 0,0-1-1,3 14 1,-4-21 35,2 0 1,-1 1-1,0-1 0,1 0 1,-1 0-1,1 0 0,0 0 1,0 0-1,0 0 1,1-1-1,-1 1 0,1-1 1,-1 1-1,1-1 0,0 0 1,5 3-1,1 0-81,1-1 0,-1-1 1,1 0-1,0 0 0,0-1 0,0 0 0,0 0 1,13-1-1,-5 0-161,-1-2 0,0 1 0,0-2 0,19-4 0,-28 4 248,0-1 0,-1 0 0,1 0-1,-1-1 1,1 0 0,-1 0 0,-1-1 0,1 0-1,0 0 1,-1 0 0,0-1 0,-1 0-1,1 0 1,-1-1 0,0 1 0,6-13-1,2-5 160,-1-1 0,-1 0 0,12-45-1,-19 55 230,0-1 0,-1 0 0,0 0 0,-1 0 0,-1-1 0,-1 1 0,-2-23 0,2 37-324,-1 0 0,1 1-1,-1-1 1,1 0-1,-1 0 1,0 1 0,0-1-1,0 1 1,0-1-1,0 1 1,0-1 0,0 1-1,0 0 1,-1-1-1,1 1 1,-1 0 0,1 0-1,-1 0 1,1 0-1,-1 0 1,1 0 0,-1 1-1,0-1 1,1 1-1,-1-1 1,0 1 0,0-1-1,-2 1 1,-6-2-27,-1 1 1,0 0 0,-17 2 0,12-1 22,0 0-146,-1 1 0,0 1 1,1 0-1,-25 6 1,35-6-239,1-1 1,-1 1-1,1 1 0,-1-1 1,1 1-1,0 0 1,0 0-1,0 0 1,1 1-1,-1 0 1,1 0-1,0 0 1,0 0-1,0 1 1,-6 9-1,-1 7-3201,5-7-189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7 35 4729,'0'0'9852,"3"-6"-8193,8-17-303,-8 17-411,-21 13 213,5 3-857,-1 1 1,2 0-1,-1 1 1,2 0-1,-16 21 1,8-10-17,-271 369 1156,168-216-1366,105-153-73,-13 18-174,2 0 0,-34 68 0,60-104-94,1-1 1,0 1 0,0 0 0,0 0-1,0 0 1,1 0 0,-1 0 0,2 6-1,-1-5-74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2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2 6281,'0'0'10813,"-1"-17"-9937,-5-59-316,6 71-505,1-1 0,-1 1 0,1-1 0,0 0 0,1 1 0,-1 0 0,1-1 0,0 1-1,1 0 1,-1 0 0,1 0 0,6-9 0,-3 6 88,1 1 0,1-1 0,-1 1 1,1 0-1,8-5 0,-7 6-32,0 1 0,0 0 1,1 1-1,-1 0 0,1 1 1,0 0-1,-1 0 0,2 1 1,14-2-1,4 2 66,0 1-1,31 3 0,-54-2-165,1 1 0,-1 0-1,0 1 1,0 0-1,0 0 1,0 0 0,0 0-1,0 1 1,0 0 0,-1 0-1,1 1 1,-1-1-1,0 1 1,0 1 0,-1-1-1,1 0 1,-1 1 0,0 0-1,0 0 1,0 1-1,-1-1 1,0 0 0,0 1-1,0 0 1,-1 0 0,0 0-1,0 0 1,0 0-1,-1 1 1,0-1 0,1 12-1,-1-9-4,-1 0-1,0-1 0,0 1 0,-1 0 1,0-1-1,0 1 0,-1-1 0,0 1 1,0-1-1,-1 0 0,0 0 0,-1 0 1,0 0-1,0-1 0,-1 1 1,1-1-1,-2 0 0,-9 10 0,-4 3 16,-1-2-1,0 0 1,-1-2-1,-30 18 1,6-8-36,-60 25-1,98-48-36,5-2-2,-1 0 0,1 0 0,0 0 0,0-1 0,0 1 0,0 0 0,-1-1 0,1 0 0,-4 1 0,14-17-818,5 2 627,1 0 0,1 1 0,0 1 0,23-16 0,75-39-197,-62 38 137,165-83-121,-105 56 423,-95 46 24,0 0 0,-1 0 0,0-2 1,20-19-1,-33 29 91,0 0 1,-1 0-1,1 1 1,-1-1-1,0 0 1,1 0 0,-1-1-1,0 1 1,0 0-1,0 0 1,-1-1-1,2-3 1,-2 6-71,0-1 1,0 0-1,0 0 0,-1 0 1,1 1-1,0-1 0,0 0 1,-1 0-1,1 1 0,0-1 0,-1 0 1,1 0-1,-1 1 0,1-1 1,-1 1-1,1-1 0,-1 0 1,1 1-1,-1-1 0,1 1 1,-1-1-1,0 1 0,0-1 1,1 1-1,-1 0 0,0-1 1,1 1-1,-1 0 0,0 0 1,0-1-1,0 1 0,1 0 1,-1 0-1,0 0 0,0 0 1,0 0-1,0 0 0,-10-1 10,0 0-1,0 0 1,0 1-1,0 1 1,0-1-1,-17 5 1,24-4-14,-1 1 1,1-1-1,0 1 1,0 0 0,0 0-1,0 1 1,0-1-1,1 1 1,-1-1-1,1 1 1,-1 1 0,1-1-1,0 0 1,0 1-1,1-1 1,-1 1-1,1 0 1,-4 6 0,2 0 8,0 0 1,1 0 0,0 0 0,0 1 0,1-1-1,1 1 1,0-1 0,0 1 0,1 0 0,0 0-1,1-1 1,0 1 0,1-1 0,0 1 0,0-1-1,6 13 1,-5-15-39,0 0-1,1 0 1,0-1-1,0 1 1,1-1-1,0 0 1,0 0-1,1 0 0,0-1 1,0 0-1,0 0 1,1-1-1,0 1 1,0-1-1,0-1 1,1 0-1,-1 0 1,1 0-1,0-1 1,14 4-1,-14-5-13,1 0-1,0 0 1,0-1 0,-1 0 0,1-1-1,14-1 1,-19 1 4,0-1 0,0 0 0,0 0 0,0 0 0,-1-1 0,1 0 0,0 1 0,-1-1 0,1 0-1,-1 0 1,1-1 0,-1 1 0,0-1 0,0 0 0,0 0 0,-1 0 0,4-4 0,4-9-36,0-1-1,-1 0 1,0 0-1,-2-1 1,0 0-1,-1 0 1,7-36-1,-13 54-12,0-1 0,0 1-1,0 0 1,0-1 0,0 1-1,0-1 1,0 1 0,0-1-1,0 1 1,0-1 0,0 1 0,0-1-1,-1 1 1,1-1 0,0 1-1,0 0 1,0-1 0,-1 1-1,1-1 1,0 1 0,-1 0-1,1-1 1,0 1 0,-1 0-1,1-1 1,0 1 0,-1 0 0,1 0-1,0-1 1,-1 1 0,1 0-1,-1 0 1,1 0 0,-1-1-1,1 1 1,-1 0 0,1 0-1,0 0 1,-1 0 0,1 0-1,-1 0 1,1 0 0,-1 0-1,1 0 1,-1 0 0,1 0 0,-1 0-1,1 0 1,-1 1 0,0-1-1,-33 10-3452,20-5-40,-3-1-342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31 9498,'0'0'10055,"1"-5"-8932,3-21 158,-8 27-1177,0-1 0,-1 1 0,1 0 0,0 0-1,0 1 1,0-1 0,0 1 0,0 0 0,0 0-1,-4 3 1,-37 28 313,41-30-341,-36 31 17,2 1 1,2 2 0,-57 73-1,89-103-350,3-3-743,0-23-1399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5:04.1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82 13986 7241 0,'0'0'5409'15,"0"0"-3768"1,0 0-577-16,0 0-88 0,13-4 48 0,-9 4-104 16,-4 0-303-16,3 0-225 15,-3 0 24-15,0 0 8 0,4 0 16 16,-4 0-136-16,0 0-80 31,0 0-104-31,0 0-24 16,0 0-24-16,0 0-64 15,-7 0 64-15,-6 4 56 0,-6-1-8 16,-2 3-8-16,-7 0-64 16,0 1 0-16,-3-1-40 0,-1-2 8 31,9 1-8-31,-5-1 0 15,7-1 8-15,10 0-8 0,-2 0-8 16,6 1 0-16,3-1 8 0,4-3-8 16,-4 3 8-16,4 0 0 0,0-3 88 15,0 3-8 1,0 0 16 0,0 1 48-16,0 2 56 15,0 0-64-15,0 4-48 0,0-1 32 16,0 7 48-1,0 0-8-15,0 3-7 0,0 4 39 32,0 2-32-32,0 0-48 15,0 1-32-15,0 2-32 16,4 4-40-16,-4 0 64 0,0 2-32 16,0 1 0-16,0 4 24 15,0-4-64-15,0 2 40 0,-4 2 24 0,-5 2 8 0,1 3 16 31,5-3-80-31,-5 4-8 16,4-3 64-16,-1 2-64 16,1-3 8-16,4 4-8 0,0-4 0 15,0 0 0-15,0-3 0 0,0 0 0 16,0-3 8-16,0-3-8 16,0 3 8-1,0-3-8-15,0 2 0 16,0-5 40-16,0 3-48 0,0-4 8 15,-4-2 0-15,4 2 0 16,0 1 0-16,0-1 48 0,0 2-48 16,0-5 32 15,0-3-40-31,0 3-8 16,0-3 8-16,4 1-8 0,-4-1 8 15,4-3-64-15,1 0 64 16,-1-3 32-16,0 0-32 0,-4 3-48 15,4-6 48-15,-4 2-8 16,0 1 8-16,3-3 0 16,5 0 0-16,-3 0 0 15,3-4 0-15,3 4 8 0,6-1-8 16,-2-2 0-16,2 0 0 0,7 2-56 16,-5-6-8-16,1 1-80 31,-4-1-8-16,4 0 56-15,-5-2 0 16,6-4 40-16,-1 3 56 0,-5-3 0 16,6 0-64-16,3 0-184 15,-1-9-160-15,5-8-337 16,0-1-1055-16,20-30-2545 16,-8 3-2656-16,-1 1 895 15</inkml:trace>
  <inkml:trace contextRef="#ctx0" brushRef="#br0" timeOffset="848.83">21061 14030 1608 0,'0'0'560'0,"0"0"-352"0,0 0-104 16,0 0 1488-1,0 0-455-15,0 0 319 16,-24-32 312 0,20 26 409-16,-4 3-585 15,-1 0-416-15,2 3-55 0,-1-4-33 16,8 4-32-16,-4 0-64 16,4 0-24-16,0 0 49 15,0 0 23-15,0 0-128 0,8 0-72 16,8-3-424-1,3 3-320-15,6 0-48 0,-1 0-40 16,4 0-8-16,-9 3 16 0,1 7-16 16,-4 6 0-16,-8 3-16 15,-4 3-80-15,-4 6 96 16,-4 1 8 15,-12 0 80-31,-8 2-88 31,-3-2 0-31,-6-4 0 0,-7-2 48 0,9-1 80 16,3-10 24-16,8 1-80 16,12 0-23-16,8-7-49 15,0 4 8-15,28-7 64 0,12 4 80 0,7-7-80 16,17 0 0-16,0 0-56 0,-1 0-8 16,-7 0 160-16,-7 0 24 15,-17 0 24-15,-8-4-72 16,-13 1 32-16,-7 0-8 0,-4 3-80 31,0 0-80-31,0 0 56 0,0 0-64 16,4 0-264-16,-4 0-344 0,4 0-185 0,12-3-1439 15,-4-4-3481-15,8 5-5186 16</inkml:trace>
  <inkml:trace contextRef="#ctx0" brushRef="#br0" timeOffset="1603.95">23156 14023 12722 0,'0'0'4457'0,"0"0"-3577"16,0 0-320-16,0 0 505 16,0 0 7-16,0 0-472 0,-59 20-208 15,42 2-80-15,-2 3-40 16,2 4-80-16,2-1-96 15,6 1-88 1,5 0 8-16,4-4-8 16,9 0 88-16,14-5-48 15,5-8-32-15,13-2-8 16,6-7 40-16,-2-3-40 0,-2-6-8 16,-7-13 16-16,-8-7 136 0,-4-3 136 15,-9-2 241 1,-11-4 15-16,-4-3-96 15,0 9-128-15,-15 1-32 16,-6 5-128-16,-11 5-120 0,-7 8-40 16,-9 7-360-16,-31 9-768 15,11 10-961-15,8 6-5136 0</inkml:trace>
  <inkml:trace contextRef="#ctx0" brushRef="#br0" timeOffset="2421.57">21272 15278 11946 0,'0'0'3153'0,"0"0"-1073"16,0 0-544 0,0 0 9-16,0 0-73 15,0 0-528-15,0 0-416 16,32-41-191-1,-36 41-73-15,-12 12-72 16,4 4 56-16,-8 3-48 0,-1 6-16 16,6-2-16-16,2 6-64 0,6-1-8 15,3-3-80-15,4 4-8 0,0-4 8 32,8-2-16-32,12-5-264 15,12-5-360-15,0-3 400 16,7-10-296-16,-2 0-265 0,-1-6 329 15,-8-17 352 1,0-2 104 0,-9-7 48-16,-3-6 280 15,-8-7 264-15,-8 4-127 0,0 3 23 16,-12 3 16-16,-12 10-192 16,-8 6-120-16,1 6-120 0,-1 7-72 15,0 6 0-15,4 0-296 16,4 16-424-16,12 12-857 0,3-3-4536 15,9-2-6882 1</inkml:trace>
  <inkml:trace contextRef="#ctx0" brushRef="#br0" timeOffset="3270.4">23295 15243 7313 0,'0'0'6049'16,"0"0"-3752"-16,0 0-681 0,0 0-208 15,0 0-143 1,0 0-105-16,0-10-336 15,0 10-296 1,0 0-184-16,17 0-56 16,3 7-144-16,3 2-136 0,5 1 56 15,0 3-64-15,-8-1 8 16,-8 1-8-16,-8 6-72 0,-4-3 72 16,-19 6 64-16,-17 0 129 15,-12 0 183 1,-1 0-112-16,-6 4-8 0,7-7-48 15,5 0-112-15,15-3-40 16,11 0-48-16,10-3-8 0,7-1-8 16,7 1 8-16,21-4 0 15,12-2 48 1,12-4-48-16,19-3-128 0,2 0-152 16,2-6-168-16,1-7-129 15,-16-3-783-15,-5-6-2577 0,-7-3-960 16,-16 6-2736-16</inkml:trace>
  <inkml:trace contextRef="#ctx0" brushRef="#br0" timeOffset="4626.95">23913 13964 4032 0,'0'0'6330'15,"0"0"-3946"-15,0 0-1047 16,0 0 95-16,0 0-192 0,0 0-144 15,-4-17-392-15,13 14-303 0,6-3-73 0,2 3-48 32,2-3-120-32,5 2 24 0,0 1 16 15,0 3-48-15,4 0-8 16,-1 0-72-16,-3 0-24 16,-7 7-48-16,2-1 0 0,-6 3 8 15,-2 4-8 1,2 0 0-1,-6 6 56 1,-3-3 24-16,0 6 88 0,0 3 24 16,0 0-24-16,-4 4-64 15,4 0 8-15,-4 0 96 0,8 2 72 16,-8 4 8-16,0 0 16 16,0 3-112-1,0 0-24-15,0 4 0 0,0-5-152 16,0 5 40-16,0-1-40 15,0 4 112-15,4 2 89 16,-4 4-97-16,0 0-16 0,4 3 32 16,0 3 32-16,-4 0 0 31,0 0-24-31,0-3-8 16,0-6-40-16,0-7-48 0,0 1-40 15,-8-8 56-15,4-2-64 16,-4 3 8-16,4-3 0 0,4 3-8 15,-8-1 16-15,8 1 88 32,-4 4 32-32,4-4-32 0,0 2 8 0,0-1 40 15,4-1-56-15,4-4 0 16,4 4-32-16,0 0-64 16,-8-3 0-16,4-4 8 0,-4 1-8 0,-4-10 8 31,0 0-8-31,0-3 0 15,0 0 48-15,-4-4-48 0,0 1-8 16,0 0 8-16,0 0 0 16,4-4 0-16,-4 4-8 0,0 0 8 15,4-4-8-15,0 4 0 16,0-1 0 0,0 1-72-16,0 0-8 0,0-1 8 15,0 1-136 1,0 0 168-16,-4 0 40 15,4-1 0-15,-8 1-128 0,4 0 128 16,-4-4 0-16,0 1-8 31,-4 0-160-31,-4-4 56 0,0-3-16 16,-7 0-208-16,-5-3-192 16,-4 0-601-16,-8-3-1263 0,8-6-3145 15,4-8-5506-15</inkml:trace>
  <inkml:trace contextRef="#ctx0" brushRef="#br0" timeOffset="11105.03">26663 13421 11266 0,'0'0'2448'0,"0"0"-1447"0,0 0-609 0,0 0-24 16,0 2 248-16,0 8-136 31,4 6-168-31,-1 6 432 0,5 13-80 16,1 10-39-16,2 18-121 15,1 29-184-15,4 25-128 16,0 7 32-16,0 6-56 0,-8-6-16 0,0 0-8 16,0 3 120-1,-4 0 136-15,-4 7-208 16,4 2-40-16,4-9-64 0,0-6-16 16,4-13 48-16,-8-29-72 15,8-19-40-15,-9-15 80 16,2-10-88-1,-1 3 56-15,0-3-48 32,8 3 32-32,-9-12-40 0,1-14-152 0,1-6-224 15,-5-2-512-15,4-4-568 16,4-16-625-16,-1-7-1808 16,6-2-6361-16</inkml:trace>
  <inkml:trace contextRef="#ctx0" brushRef="#br0" timeOffset="11906.96">26850 13423 10802 0,'0'0'2072'16,"0"0"-895"-16,0 0-321 0,0 0 64 31,0 0-120-31,0 0-184 16,92 0-280-16,-57 0-96 0,17 0 64 15,16 0 40-15,31 7-120 0,29-1 65 16,12 1-73-16,-5 2-40 0,-4-6-24 15,-11 4 24 1,7-4-56 0,-4-3 0-16,-3 0-48 0,-8 0 8 15,-5-7-32-15,1 1-32 16,-1-3 104 0,5 2-40-16,0 1-8 0,-1 6-56 15,-11-3 32-15,-8 3-40 31,-17 0 40-31,-15-4-40 0,-16 2 0 16,-4-5 0-16,4 4-8 16,-1-3 8-16,5 2-8 15,-12-2 0-15,0 3-8 0,-5 0-112 0,-3 0-200 0,0 3-184 32,-7-4-296-32,-6 4-353 15,-2 0-111-15,-10-3-160 0,-3 3-193 16,0-3-895-16,0 0-2449 15,-7-4 792-15</inkml:trace>
  <inkml:trace contextRef="#ctx0" brushRef="#br0" timeOffset="12831.32">29771 13408 4352 0,'0'0'4097'0,"0"0"-2152"16,0 0-1185-16,0 0-184 0,0 0 368 0,0 0 56 31,11 57-87-31,-11-29-65 16,0 8-24-16,0 5-232 0,0 6-96 15,0 7-72-15,-8 16 0 16,5-3-112-16,-1 0-79 0,-1 2-33 16,1-5 8-16,0 15-72 15,-4 10 32-15,1 12 24 16,-6 1-64-16,6-6-32 15,-5-11 0-15,-1-5-40 0,-6 2-56 16,-1 7 0-16,-4 3 0 0,8-6 0 16,8-13 8-16,4-16 0 31,4-15 8-15,0-1-8-16,0 9 40 15,0 5-48-15,7 5 56 0,10-3-40 16,-6-3-8-16,2-3 88 15,-5-4-88-15,3-3-8 0,-2 1-64 16,-5-7 64 0,0-3 0-16,0 0 0 15,-4-6 0-15,0-4 8 0,0-6 40 16,0-3-48-16,0 0 0 16,0-3 8-16,-12 2 0 0,-4-2-8 15,0 0 0-15,-4-4 0 31,0 1 8-31,-8-4-8 16,1-2 0-16,-5-2 0 16,-5-2-8-16,-2 0-72 0,-10 0-24 15,-6-2 104-15,-1-8 8 0,-7-3 0 16,-5-3 8-16,-4 0 32 31,0 1-40-31,1 2 176 16,-1 0 192-16,-4 7 40 0,-8 3-128 15,-15 3 8-15,-9 3-152 0,-3 10-80 16,12-1-8-16,15-5-48 0,24-1 0 16,12-3 0-1,4 0 40-15,-8 0-32 16,-8 0-8-16,-3 1 0 16,-1-4 40-16,4 0-48 0,0 0-8 15,4 0 8-15,-4 0 0 0,2 0 8 16,-2 0 0-16,0-7-8 31,0 4 8-31,0-3-8 16,0 3 8-16,4 0 0 0,4-1 0 0,1 4 48 15,3 0-48-15,5 0 56 16,-2 0-8 0,6 0-48-16,-1 4 0 0,4 2 64 31,8-3 64-31,8 3-64 15,9-3-64-15,2 1 0 0,9-4-8 16,0 0-48-16,0 0-72 16,16-7-272-16,8-18-1048 0,-4 0-1377 15,0-1-7497-15</inkml:trace>
  <inkml:trace contextRef="#ctx0" brushRef="#br0" timeOffset="13510.89">25268 14535 12162 0,'0'0'3841'15,"0"0"-2081"1,0 0-327 0,0 0-633-16,0 0-224 15,87-16-64-15,-55 16-208 0,-4 13-32 0,4 3-72 16,-12-4-56-16,-4 7-136 16,-8 0 8-16,-8 3 176 0,0 4 224 31,-16 0 0-31,-8 5-80 15,-3 1-15-15,3-3-153 0,3-1-80 16,10 0 16-16,7-2-104 16,4-4-64-16,19-3-128 15,13-6 0-15,16-6-24 16,8-7-649 0,31-13-1423-16,-14-13-2833 15,-6-5-3601-15</inkml:trace>
  <inkml:trace contextRef="#ctx0" brushRef="#br0" timeOffset="13764.77">25997 14659 6185 0,'0'0'6985'0,"0"0"-4624"0,0 0-529 15,0 0-191-15,-88 73-513 16,69-41-544-16,2 2-312 0,10-2-128 16,7-3-144-16,0-10-8 15,20-3-336 1,3-13-88-16,13-3 232 0,1-10 144 31,-6-18 56-31,-3-13 48 16,-8-4 224-16,-16-6 560 0,-4 1 184 15,-4 5-72-15,-20 13-407 16,-8 13-305-16,-4 13-232 16,0 6-56-16,1 13-448 0,3 28-1681 15,12-3-3320-15,4-3-8890 16</inkml:trace>
  <inkml:trace contextRef="#ctx0" brushRef="#br0" timeOffset="14413.1">28017 16313 8633 0,'0'0'9442'0,"0"0"-7625"0,0 0-745 15,0 0-464-15,80-7-200 16,-52 23-256-16,-4 0-104 0,-8 9 24 31,-8-2-64-31,-8 2 136 16,0-3 104-16,-17 1 160 0,-7-5 145 15,-3-1-89-15,-1-4-152 0,4-1-48 0,13-2-176 16,11-1-88-16,3 4-80 16,25-4-232-1,20 1 136-15,11-4-512 16,37-6-657-16,-12-6-2704 0,-9-7-2952 15</inkml:trace>
  <inkml:trace contextRef="#ctx0" brushRef="#br0" timeOffset="14666.97">28650 16433 11626 0,'0'0'6361'16,"0"0"-3728"0,0 0-1129-16,0 0-848 0,0 0-216 15,0 0-191-15,0 0-185 0,0 0-56 16,-75 83-8-16,75-61-241 15,8-3-455-15,12-3-176 0,8-6-136 32,0-10-40-32,-1 0 656 15,-3-16 392-15,-7-6 496 0,-14-10 728 16,-3-3 88-16,0 3-280 16,-24 1-375-16,-7 5-297 0,-5 10-232 15,-4 6-128 1,-16 10-824-1,8 0-3105-15,8 4-8322 0</inkml:trace>
  <inkml:trace contextRef="#ctx0" brushRef="#br0" timeOffset="17188.62">29436 14900 4809 0,'0'0'6465'16,"0"0"-5017"0,0 0-272-16,0 0-111 15,0 0-65-15,0 0-120 0,75-28-240 16,-43 24-40-16,8 1-48 15,8 3-231 1,4 0-81-16,23 0-48 16,21-3 56-16,-5 3-80 31,-3-3-88-31,-20-4-16 0,-20 4-16 0,-5 0-48 16,2 0 16-16,-21 0 96 15,-9 0-104-15,-7-1 8 0,-8 4-16 16,0-3-112-16,0 3-440 0,0-3-777 31,-8 0-487-31,0-3-1249 0,-4-1-3008 16</inkml:trace>
  <inkml:trace contextRef="#ctx0" brushRef="#br0" timeOffset="17542.72">30129 14595 7113 0,'0'0'4945'0,"0"0"-3465"0,0 0 577 15,0 0-57 1,0 0-735 0,0 0-561-16,0-12-472 0,0 12-184 15,0 3-48-15,3 12 0 0,10 4 208 16,2 7 8-16,10 0-72 15,-5 2-72-15,-1 1-64 0,-2-4 56 16,-2 4-56 0,-3-4-8-16,-8 4 8 0,0-1-8 15,-4 1-8-15,0 2 0 16,-15-2-64-16,-9 0 16 16,-4-1 40-16,-4-6-88 0,0 0-576 15,-8 1-1217-15,9-7-2392 31,6-3-8113-31</inkml:trace>
  <inkml:trace contextRef="#ctx0" brushRef="#br0" timeOffset="18106.45">31010 14366 6569 0,'0'0'5377'32,"0"0"-3825"-32,0 0 529 0,0 0-1 15,0 0-399-15,0 0-537 16,0 0-584-16,0-12-376 0,0 22-184 0,-8 9 0 16,-1 3 48-16,-2 3 48 0,-6 7-40 31,2 3 8-31,-2 0-64 15,2-3 0-15,-2-1 0 0,6-2 0 16,-6-1 8-16,10-5 0 16,-1-4 0-16,0-6 56 0,8-7-64 0,-4 0 0 15,4 0-8 1,0-6-72 0,12 7 80-16,12-1 160 0,8-3 24 15,4 4-32-15,7-4-152 16,5-3-80-16,-4 0-336 15,-9 0-280-15,-7 0-552 16,-7 0-273-16,-10 0-223 31,-6-10 448-31,-5 4-121 0,0-7-1247 16,-9-6-1769-16,-2 3 1848 16,-6 1 425-16</inkml:trace>
  <inkml:trace contextRef="#ctx0" brushRef="#br0" timeOffset="18375.95">31077 14601 1304 0,'0'0'7537'16,"0"0"-4952"-16,0 0-337 0,0 0-151 16,0 0-153-16,0 0-407 15,0-3-441-15,0 3-336 16,0 0-320-16,0 7-368 0,0 6-24 31,0 5 128-15,-4 8 112-16,0 6 80 0,0 6-104 15,4 3-72-15,0 0 8 16,0 7-128-16,0-1-72 16,4-2 48-16,0-7-40 0,0-6 40 15,-4-7-48 1,0-2-160-16,0-5-376 0,0-5-632 16,0-3-864-16,0-4-2321 15,4-6-4761-15</inkml:trace>
  <inkml:trace contextRef="#ctx0" brushRef="#br0" timeOffset="18792.59">31500 14735 5233 0,'0'0'8137'0,"0"0"-5928"31,0 0 119-31,0 0-967 0,0 0-825 16,0 0-536-16,0 0-48 0,0 0 48 16,0 0 216-16,-73 83-120 15,54-46-40-15,3 2 56 0,4-1-112 16,4-4 88 0,8-5-24-16,0-4-64 15,20-5-104-15,4-11-152 0,4-6-88 16,0-3-184-16,-4-9 328 15,-1-14 200-15,-7-8 16 0,0-14 312 16,-8 1 248-16,-8-7 168 31,0 10-24-31,-3 6-136 0,-18 13-296 0,-7 9 8 16,-3 10-296-16,-1 3-184 16,4 3-384-1,7 13-936-15,10 3-657 16,11 9-1615-16,20-5-1346 0,3-10-1847 0</inkml:trace>
  <inkml:trace contextRef="#ctx0" brushRef="#br0" timeOffset="19093.38">31775 14792 10354 0,'0'0'4145'16,"0"0"-2049"-1,0 0-432-15,0 0-751 16,0 0-497-16,0 0-376 15,0 0-40-15,-60 45 0 0,43-14 32 16,6 8-32-16,7-5-56 16,4 4-168-1,0-3-833-15,19-6 273 32,13-7 288-32,9-9 40 15,2-10 456-15,-3-3 104 0,0-3 48 0,-12-20 632 16,-12-8 288-16,-4-14 393 15,-12-2-249-15,0-7-352 0,-12 3-56 16,-8 13-407 0,-8 6-385-16,-4 16-16 15,-4 13-169-15,-24 9-727 0,13 16-1784 16,7 1-2057-16</inkml:trace>
  <inkml:trace contextRef="#ctx0" brushRef="#br0" timeOffset="20897.75">4617 5407 4945 0,'0'0'8489'0,"0"0"-7024"16,0 0 263-16,0 0-312 16,0-35-167-16,-3 35-265 15,3 0-232-15,0 0-248 0,0 0-280 16,-4 9-216-1,0 13 48-15,-5 7 344 16,1 9-168-16,1 3-120 0,7 4-40 16,-4-1 24-16,4 1-88 0,0-4 48 15,4-6-56-15,7-3-128 16,2-7-360 15,6-3-616-31,13-12-1080 16,-4-7-2425-16,-4-3-3105 0</inkml:trace>
  <inkml:trace contextRef="#ctx0" brushRef="#br0" timeOffset="21430.26">4908 5534 1792 0,'0'0'11866'0,"0"0"-9417"0,0 0-1465 16,0 0-192-16,0 0-96 15,0 0-295-15,0 0-401 16,0 0 0-16,-8 12 72 0,4 10 112 31,4 8-40-31,0 1-72 0,0 1 16 16,17-4-80-16,-2-6 72 0,5-2-80 0,3-11-88 15,2-6-120-15,-1-3-40 16,-4-9-201 0,-5-14 49-16,-7-8 264 15,-8-4 128-15,0-7-160 31,-4-2-56-31,-7 6 216 0,-1 9-48 16,7 7 56-16,5 9-48 16,0 10 40-16,17 3-120 15,3 0 80-15,12 10-8 0,0 3 56 16,3 2-8 0,-3 2 0-16,-8 1 0 15,-4-2-40-15,-4 0-8 0,-1 0 48 0,-6 3-8 16,3-3 16-16,-5-3-8 15,6-4 8-15,-5-2 8 0,3-7 40 32,2 0 64-32,-5-7-48 15,-1-12-16-15,-3-3 40 0,-4-7-16 16,-4-2 176 0,-20-4-104-16,-4 3-72 0,-4 3 104 15,-3 10-176-15,3 13-152 16,0 6 64-1,13 3-880-15,2 13-1560 16,10-3-3106-16,7-4-3007 16</inkml:trace>
  <inkml:trace contextRef="#ctx0" brushRef="#br0" timeOffset="22185.33">5218 5140 9898 0,'0'0'1880'0,"0"0"-952"31,0 0 8-31,-95-67 385 16,55 51-185-16,-7 1-256 16,-5 5-160-16,4 4-152 0,-3 3-128 15,-1 0-159-15,-1 3-97 16,2 0-32-16,-1 9-48 15,0 7-8 1,5 3 72-16,-1 6 0 16,4 4 32-16,0-1-128 15,4 7-16-15,1 0-40 16,-2 3-8-16,2 4 0 0,7 2 0 16,4 4-8-16,0-1 0 0,12 4-8 15,4 3 8 1,8 4-8-16,4-5 8 15,12 5 0-15,12-4 0 16,16-4 8-16,7 1 96 0,9-4-104 16,4-2 0-16,8-4-64 15,-5-3 16-15,1-3-224 32,0-6-216-32,-1-10-200 15,-3-3 239-15,0-10 153 16,4-6 176-16,-4 0 120 0,-1-9-8 15,-3-7 8-15,-3 0-16 16,-2-3 16-16,-7-4 0 0,-1-2 0 31,-2 0 8-31,-5-7 0 0,-4-3 0 0,-4-3 0 16,-5-7-8-16,-3-2 64 16,-4 0-56-16,0-7 152 0,-4-1 136 15,-4 4 17-15,-4 1 111 16,-4-1-40-1,0 3-56-15,0 1 40 16,0 2 0 0,-17-3 88-16,2 4-24 15,-9 3 16-15,-8 6-88 0,-7 3-72 16,-10 7-96-16,-22 2-112 16,3 8-72-16,-8 2-8 15,-3 6 48 1,15 7-8-16,-8 0-40 0,4 7-216 15,16 6-576-15,9 9-816 0,11 13-721 16,16-3-1599-16,8-4-4226 0</inkml:trace>
  <inkml:trace contextRef="#ctx0" brushRef="#br0" timeOffset="23851.71">27419 14052 16331 0,'0'0'3769'0,"0"0"-3017"16,0 0-104-16,0 0 168 15,0 0-248-15,-11-25-240 0,11 25-192 16,0 0-136-16,0 0-64 16,0 0-768-16,0 0-1160 31,15-4-2121-31,1 2-872 0,5-5-5569 0</inkml:trace>
  <inkml:trace contextRef="#ctx0" brushRef="#br0" timeOffset="24158.95">28563 14090 13034 0,'0'0'3201'0,"0"0"-1305"16,0 0-575-16,0 0-329 15,0 0-224-15,0 0-320 32,0 0-288-32,0 0-160 0,8-35-488 15,-8 35-920-15,-4 7 103 16,-16 6-1559-16,0-4-1513 15,1-3-3129-15</inkml:trace>
  <inkml:trace contextRef="#ctx0" brushRef="#br0" timeOffset="24522.17">27619 14957 2776 0,'0'0'11747'15,"0"0"-8939"-15,0 0-1472 16,0 0-159-16,0 0-153 0,0 0-48 31,8 0-488-31,-1 0-296 0,-3 0-112 0,5-3-64 16,-5 0-16-16,4-4-248 0,-1-2-904 16,6-13-1457-16,2-1-2800 15,-2 5-4105-15</inkml:trace>
  <inkml:trace contextRef="#ctx0" brushRef="#br0" timeOffset="24776.05">28495 14878 13570 0,'0'0'2897'16,"0"0"-1737"-16,0 0-344 0,0 0-311 15,0 0-1-15,0 0-328 32,0 0-176-32,13-26-1329 0,-10 26-1351 0,9 0-225 15,-4-3-4344 1,4-3 1785-16</inkml:trace>
  <inkml:trace contextRef="#ctx0" brushRef="#br0" timeOffset="25007.78">29077 14601 10842 0,'0'0'2072'0,"0"0"-103"0,0 0-505 0,0 0-168 16,0 0-512-16,0 0-624 31,0 0-160-31,4-18-1520 0,-4 27 80 16,-20 13-1449-16,4-6-4448 31,4 3 1937-31</inkml:trace>
  <inkml:trace contextRef="#ctx0" brushRef="#br0" timeOffset="25223.89">28838 15259 3104 0,'0'0'10650'16,"0"0"-7753"-16,0 0-1113 0,0 0-231 15,0 0-305-15,0 0-664 16,0 0-472-16,0 0-112 16,0 0-992-16,0 0-1160 0,0 0-841 15,0 3-2464-15,0 0-2625 16</inkml:trace>
  <inkml:trace contextRef="#ctx0" brushRef="#br0" timeOffset="25493.37">28132 15290 4336 0,'0'0'8746'15,"0"0"-6577"-15,0 0-1081 0,0 0-112 32,0 0 312-32,0 0-351 15,0 0-617 1,13 0-320-16,-13 0-32 0,0 0-968 0,-17 0-1313 16,2 4-368-16,-5-1-6424 15</inkml:trace>
  <inkml:trace contextRef="#ctx0" brushRef="#br0" timeOffset="25662.6">27778 15563 3080 0,'0'0'9346'0,"0"0"-7137"15,0 0-1281 1,0 0-568-16,0 0-360 15,0 0-1344-15,0 0-5890 0,96-28 217 0</inkml:trace>
  <inkml:trace contextRef="#ctx0" brushRef="#br0" timeOffset="25863.09">28778 15484 12682 0,'0'0'2841'15,"0"0"-1545"-15,0 0-352 16,0 0-512-16,0 0-432 0,16-25-312 16,-4 21-2592-16,-4 1-5930 0</inkml:trace>
  <inkml:trace contextRef="#ctx0" brushRef="#br0" timeOffset="27144.14">25858 16563 10738 0,'0'0'2144'31,"0"0"-1096"-31,0 0 201 16,0 0 279-16,0 0-184 0,0 0-407 15,0 0 95-15,0 0 136 16,0 0-224-16,-12-34-592 0,32 21-88 0,8 1-80 15,11 2 64 1,1 0-72 0,4 4-63-16,4 6-105 0,0 0 32 15,-1 0-40-15,-6 0 8 0,-10 9-16 16,-11 1-48-16,-8-1-25 16,-8 4-127-16,-4 0 96 0,-16 6 48 31,-11-3 64-31,-10 3 48 15,-3 0 0-15,-3-3-48 0,6-3 8 16,6-4 72-16,11 0-80 0,13-2 0 16,7-1-96-16,3 1-224 15,21-4 104 1,7 3 128 0,14-3 8-16,-2 4 32 15,5-1-40-15,-8 1 24 0,-4 2 56 16,-4 4-8-16,-16-4-32 15,-4 4-32-15,-12 0-88 16,0-1 160-16,-8 1 8 0,-12 3 232 16,-16 0 16-1,0-4-32-15,-7-2-40 16,-6-4-80-16,6-3-48 0,6-3-48 16,14 0-616-16,7 0-1112 0,20-22-2265 15,20 3-4649-15,4-3 3545 16</inkml:trace>
  <inkml:trace contextRef="#ctx0" brushRef="#br0" timeOffset="27498.25">26654 16634 14843 0,'0'0'4193'0,"0"0"-2697"0,0 0 152 0,0 0-904 15,0 0-448-15,-27-19-216 16,11 34-80-16,0 4 0 16,4 7 0-16,0-1-144 0,8 4-392 31,4-4-272-31,0-3-376 16,0-3 152-1,20-9 31-15,0-4 225 0,4-6 536 0,-1 0 168 16,5-12 72-16,-8-11 40 31,-3-2 632-31,-6-4 161 16,-7-2-121-16,0-4-168 0,-4 3-320 15,0 3-224-15,4 7-56 16,5 6-1072-16,6 10-1385 0,5 6-648 16,24 0-3576-16,-9 3 3648 15,-3 6 201-15</inkml:trace>
  <inkml:trace contextRef="#ctx0" brushRef="#br0" timeOffset="27745.6">26957 16595 2968 0,'0'0'5985'0,"0"0"-1800"16,0 0-2352-16,0 0 231 0,0 0-880 16,0 0-183-16,0 0-577 0,-71 86-248 15,71-70-72-15,0 0-104 0,16-3-840 32,7-7-441-32,9-3-671 15,-4-3 111-15,8 0 329 0,-8-16 1512 16,-4-3 576-16,-8-6 1801 15,-8-4 183-15,-8 4-359 16,0-1-609-16,-16 7-632 16,-12 0-624-1,1 3-208-15,-10 7-128 16,9-1-632-16,-8 4-1648 16,17 0-3729-16,-1 0-7298 0</inkml:trace>
  <inkml:trace contextRef="#ctx0" brushRef="#br0" timeOffset="28469.42">27061 16332 2696 0,'0'0'12371'16,"0"0"-10579"-16,0 0-344 16,0 0-343-16,-48-82-497 31,24 62-224-31,-8 5-160 15,-8-2-80-15,-12 5 88 0,-7-1-24 16,-21 1-32-16,-15-1-32 16,7 6-128-16,4 1 56 15,17 6-64-15,11 0-8 0,-12 3 8 16,-8 7 8-16,4 5 32 16,-3 5-48-16,3-1 0 15,4 0 48-15,1 3-48 0,7 0 0 16,8 4 8-16,1 2 40 15,10 4 24-15,9 3 8 0,9 3-16 32,7 7-16-32,8-1-40 0,8 6 0 15,0 2 48-15,19 2-48 0,9-1-8 16,13 1-96-16,6 4-200 16,9-8 8-1,4 4 136 1,7-6-64-16,1-4 0 0,1-2 48 15,-6-10 72 1,1-4 48-16,0-6 0 16,3-9-24-16,13-4 72 0,20-2-24 15,-9-1 24-15,-12-2 72 16,-2-2 72-16,-21 2-16 0,11-4 8 31,4 0-80-31,1 0 16 16,-7-4 48-16,-2-8 56 0,-3-7 40 0,-5-7-72 15,1-6-40 1,-8-2 16-16,0-4 136 16,-17 3 112-16,-3-3 96 0,-7 6-31 15,-10-3-145-15,-3 0-96 16,1-6-48-16,-6-1-88 16,1-2 64-1,-4-4 16-15,0-6 0 0,0-3 8 16,-20 0-56-16,-8 0 32 15,-8 6 56-15,-7 4-80 16,-13 5-32 0,0 10-64-16,-4 7 0 15,0 9-168-15,1 7-488 0,-17 9-865 16,13 0-3032-16,7 0-6521 0</inkml:trace>
  <inkml:trace contextRef="#ctx0" brushRef="#br0" timeOffset="30104.57">22921 13132 9161 0,'0'0'4825'0,"0"0"-3776"16,0 0-697-16,0 0-344 0,0 0 96 15,0 0 344 1,56 9 240-16,-32-3-88 16,-5 1-80-16,9-1-240 15,-7 3-96-15,3 1-32 0,0 0-80 16,-5-1 0-16,1-3 16 0,1 1 33 0,-2 3 79 31,1-4-40-31,8 0 0 31,-4-3 56-31,3 4-24 16,5-1 96-16,5-3-112 0,-5 0-8 16,0 0-48-1,-1 1-8-15,5-1 0 0,-4-3-16 16,4 3-88-16,-1 4 0 16,6-4 56-16,-5 3-8 0,-5 0 8 15,1 1-56-15,-4-4 48 16,-5 3-56-16,1 0 16 0,1-6 32 15,3 7-40-15,-4-7-8 32,8 3 0-32,-1 0 16 0,-3-3 24 15,8 3-32-15,-4-3 32 0,0 0-24 16,-4 0-16-16,0 0 0 0,-4 0 48 16,3 0-48-16,1-3 16 15,0-3-16 16,0-1 8-31,0 1 0 0,4 0-8 16,-4 3-40-16,0-1 40 16,3-2 0-16,-3 3 0 0,0 0 8 15,0 0 0-15,0-4-8 16,-4 4 0-16,-4 0 0 31,0 0 0-31,-1-1 0 0,2-2-8 0,-6 3 16 0,9 3-8 16,-7-6 48-16,2 3-48 15,1-1-8-15,0-2 8 0,0-1 0 32,-4 5 16-32,0-5-8 15,-4 1 8-15,3-1-8 0,-2-2 120 16,2-1 16-16,2 1 8 16,-6-1-104-16,1 4-40 0,-3 0 0 0,2 2 0 15,-7 1 0-15,0 0 0 16,-4 3 0-1,0-3-8 1,0-1 8-16,0 4-8 0,0-2 0 16,0 2-304-1,4-4-72-15,-4 1-320 0,0 3-608 16,-4-3-881-16,-4 3-3536 16,-7-3-3657-16</inkml:trace>
  <inkml:trace contextRef="#ctx0" brushRef="#br0" timeOffset="38139.71">23690 10379 7961 0,'0'-3'2049'0,"0"3"-857"15,0-4-376-15,0 4 128 0,0 0 24 16,0 0-31-16,0 0-297 16,0 0-168-1,0 0-56 1,0 0-48-1,0 0 0-15,0 0-48 0,0 0-96 0,0 0-40 16,0 0-32-16,0 0 88 16,0 0 48-16,0 0-55 15,4 0 31-15,5 0 8 0,10 0-96 32,5 0-72-32,12 0-56 0,3 0 0 15,2 0 24-15,6 4-8 0,-3-1-8 16,-4 0 8-16,3 0-8 15,-2-3-32-15,2 3 48 0,2-3-64 16,-2 4 80 0,9-2-16-16,4 2-24 0,8-1 0 15,3 0-40-15,1 4-8 16,3-1 80-16,2-3-64 16,-10 3 56-16,-7-6-16 0,-5 3 8 31,-2-3 32-31,-10 0-16 15,1 0 8 1,-3 0 48-16,6 0 24 0,0 0-16 0,9 0-88 16,8 0 8-16,4 0-56 15,4 0 0-15,-1 0 64 16,5 0-64-16,-4 0 0 0,-8 0 0 31,-4 0 0-31,-9 0-8 16,-6 0 8-16,-6 0 0 0,-3 0 8 15,-8 0-8-15,3 0 0 0,6 4 80 16,-1-1-32-16,7 0-8 16,1 0-40-1,8 7 0-15,-4-7 0 16,0 7 0-16,-8-7 0 0,-4 0 48 16,-13 0-56-1,-3-3 16-15,-8 0-8 16,-4 0 48-16,0 0 16 0,-4 0-24 15,0 0-40-15,0 0 0 32,0 0 0-32,0 0 40 0,0 0-48 15,0 0-8-15,0 0 0 16,0 0-256-16,0 0-480 0,-4 0-656 0,-19 0-945 16,-1 0 9-1,-4 0-2945-15</inkml:trace>
  <inkml:trace contextRef="#ctx0" brushRef="#br0" timeOffset="40213.65">24571 11643 1488 0,'0'0'8354'0,"0"0"-6322"32,0 0-904-32,0 0-152 15,0 0 369-15,0 0 159 0,0 0-288 16,-24-45-544-16,24 45-151 16,0 0-137-16,0 0-144 15,4 0 64-15,8 3-48 0,11 4-48 31,14 5-48-31,10 4-112 16,30 3 24-16,18 6 16 16,25 4 32-16,-13-6 48 0,-19-8 104 15,-36-2-16-15,-20-10-64 16,-9 1-96-16,1-4-24 0,-4 0 8 16,-12 0 48-1,-4 0 112-15,-4 0-24 16,0-4-168-16,0-2-48 0,0 3 0 15,0-4-216 1,0 7-320 0,16 0-704-16,-1 0-2681 15,13 0-3312-15</inkml:trace>
  <inkml:trace contextRef="#ctx0" brushRef="#br0" timeOffset="41078.1">28113 11823 1792 0,'0'0'7209'16,"0"0"-5280"-16,0 0-1097 31,0 0-352-31,0 0 40 0,-16-9 288 16,16 9 105-16,0 0-153 16,0 0-208-16,0 0-8 0,8 6-64 15,0-3-8-15,7 4 216 16,10-1 8-16,2 4-135 15,13-4-41-15,8 3-56 16,8-2-104 0,4-4-16-16,15-3-8 15,-3 0-8-15,0-6-16 0,0-7-96 16,-17 0 168-16,-15-3-120 16,-12 7-40-16,-8 3-32 15,-12-1-112-15,-4 4 0 0,-4 0-80 16,0 3-8-1,0 0-88-15,0 0-464 16,0 0-728-16,-8 0-160 0,-16 6-273 0,4 4-567 16,-3-4-5114-16</inkml:trace>
  <inkml:trace contextRef="#ctx0" brushRef="#br0" timeOffset="53909.35">22822 10426 1776 0,'-4'0'2024'0,"-8"0"409"16,3 0-1041-16,2 0-504 15,-1 0-232-15,4 0-167 0,4 0 47 0,-5 0 112 16,5 0 208-1,0 0 80-15,0 0-88 16,0 0-55-16,0 0-121 0,0 0-168 16,0 0-96-16,0 0-160 15,0 0-88-15,0 0-8 0,0 0-96 16,0 3 56-16,0-3 96 31,0 0 160-31,0 0 200 0,5 4 160 16,7-4-239-16,4 0-185 0,7 0-216 15,5 0-16-15,8 0-16 0,1 0 32 16,6 0 16-16,0 3 24 16,6 0 64-1,3 0 120-15,-1 1-32 32,-3-1 48-32,4 0-72 0,-8-3-88 15,-1 3 0-15,2-3-64 16,-2 0-32-16,1 0 24 15,-4 0-24-15,-4-3 24 0,-1-3-8 16,-3-1 56 0,-12 4 56-16,-8-4-96 15,1 7 8-15,-10-3-8 0,-3 3-40 0,0 0-56 16,0 0-8-16,0 0 8 16,0 0-8-16,4 0-320 0,8 0-632 31,25 0-800-31,-2 0-2393 15,1 0-2137-15</inkml:trace>
  <inkml:trace contextRef="#ctx0" brushRef="#br0" timeOffset="55181.01">26037 10480 4656 0,'0'0'4033'0,"0"0"-2432"16,0 0-625-16,0 0-40 15,0 0-16 1,0 0 153-16,20-12-25 16,-16 12 192-16,0 0-320 0,-4 0-248 0,0 0-224 15,3 0-79-15,2 0-1 16,-1 0-16-16,4 0-144 0,3 0-56 31,2 0-24-31,6 0-40 16,1 0-40-16,8 0 8 0,4 0 32 15,4 6 24-15,4-3-16 0,0 3 40 0,4-2-64 16,0-1-24-16,-1 0 0 16,-3-3 8-1,4 0 48-15,-4 0 56 16,3 0-64-16,-2 0 72 15,2 0-88 1,2 0 24 0,-6 0-32-16,8-3 40 15,2 0-104-15,-6-1 40 16,5 1-32-16,1 3 40 0,-6-3-48 16,-3 3-8-16,-9 0 8 15,-3 0 0-15,-7 0 0 0,-10 0 0 16,2 0-8-16,-6-3 16 0,1 3-8 15,-4 0 8-15,9 0-16 0,-6 0 8 32,9 0-16-32,-4 0 8 15,8 0 0-15,0 3 0 16,-4 0 0-16,0-3 0 0,-4 3-72 16,-8-3-112-16,0 0 32 15,-4 0-136-15,0 0-248 16,0 0-328-1,0 0-633-15,0 0-895 16,0-3-2089-16,-4 0-5401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1626,'0'0'7727,"17"0"-6996,8 0-499,71-1 452,84-21-39,-72 6-914,-72 12-923,-13 3-537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4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6937,'0'0'11050,"142"5"-9721,-93-5-377,6 0-160,0 0-160,-6 0-224,-5 0-184,-12 0-168,1-5-56,-17 1-560,12-9-904,-12 4-1201,-5-4-34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 9978,'0'0'6946,"0"0"-6881,0 0 0,0 0-1,0 0 1,0 0-1,0-1 1,0 1 0,0 0-1,0 0 1,0 0-1,-1 0 1,1 0 0,0 0-1,0-1 1,0 1-1,0 0 1,0 0 0,0 0-1,0 0 1,0 0-1,0 0 1,0 0 0,-1 0-1,1-1 1,0 1-1,0 0 1,0 0 0,0 0-1,0 0 1,0 0-1,-1 0 1,1 0 0,0 0-1,0 0 1,0 0-1,0 0 1,0 0 0,0 0-1,-1 0 1,1 0-1,0 0 1,0 0 0,0 0-1,0 0 1,0 0-1,-1 0 1,1 0 0,0 0-1,0 0 1,0 0-1,0 1 1,0-1 0,0 0-1,0 0 1,-1 0-1,-3 7 156,1 0-1,-1 0 0,2 1 1,-1-1-1,1 1 0,-3 12 1,0 0-53,2-11-99,-11 48 129,14-52-189,-1 0-1,1 0 0,-1 0 0,1 0 0,1 0 1,-1 0-1,1 0 0,0 0 0,1 6 0,-1-9-4,0-1-1,0 1 1,0 0-1,0-1 1,0 1-1,1-1 1,-1 0-1,0 1 1,1-1-1,-1 0 1,0 0-1,1 0 1,0 0-1,-1 0 0,1 0 1,0 0-1,-1-1 1,1 1-1,2 0 1,37 6-33,-32-7 0,28 2-420,44-3 1,-70 1 330,-1-2 0,0 1 1,1-1-1,-1-1 0,0 0 1,0 0-1,0-1 1,0 0-1,9-7 0,-7 4 54,-1-1 0,1-1 0,-2 0 0,1-1 0,-1 0 0,-1 0 0,0-1 0,0 0 0,6-13 0,-13 22 151,-1 0 0,-1 0 1,1 0-1,0 0 1,0 0-1,-1 0 0,1 0 1,-1 0-1,1 0 1,-1 0-1,0 0 0,0-4 1,0 3 483,0 3-564,0 0-1,1 0 0,-1 0 1,0 0-1,0 0 1,1 1-1,-1-1 1,0 0-1,1 0 1,-1 0-1,0 0 1,0 0-1,0 1 1,1-1-1,-1 0 1,0 0-1,0 0 1,1 1-1,-1-1 1,0 0-1,0 0 1,0 0-1,0 1 1,0-1-1,1 0 1,-1 1-1,0-1 1,0 0-1,0 0 1,0 1-1,0-1 1,0 1-1,60 211 1027,-12-43-849,-31-98-285,-4 1 0,-4 0 0,-2 1-1,-3 82 1,-4-140 65,1 8-16,-2-1 0,0 1-1,-1 0 1,-1 0-1,-1-1 1,-7 24 0,5-29 34,2-4-3,-1 1 0,0-1 0,-1 0 0,-10 16 0,14-26 26,-1 0 0,1 0 0,0 0 0,-1 0 0,0-1 0,1 1 0,-1-1 0,0 0 0,0 0 0,-1 0 0,1 0 0,0 0 0,-1-1 0,1 1 0,-1-1 1,1 0-1,-1 0 0,1 0 0,-1-1 0,0 1 0,-5-1 0,-3 0 186,0 0 0,0-1 1,-19-4-1,26 3-106,-1 1 0,0-1-1,1-1 1,-1 1 0,1-1 0,0 0 0,0 0 0,0-1-1,-5-3 1,-1-4 55,0-1 1,1 0-1,0 0 0,0-1 0,2 0 1,-1-1-1,2 0 0,0 0 0,0 0 1,2-1-1,0 0 0,-6-29 0,4 7-66,3 1-1,0-1 1,3 0-1,4-51 0,-2 72-71,1-1-1,1 1 0,1 0 1,0 0-1,1 0 0,1 1 0,0 0 1,1 0-1,14-22 0,-6 16-133,0 1-1,1 1 0,0 1 0,2 0 0,31-25 0,40-34-2151,-37 19-2789,-23 18-1027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5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1 6993,'0'0'15059,"-11"-30"-14819,-17 47 120,1 1-88,-11 8-112,5 0-80,0 4-80,6 1-56,-6 12-936,17-12-1664,-6-9-5202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6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850,'0'0'8407,"5"0"-7717,258 0 4009,-173 0-8225,0 0-730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6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984,'0'0'20316,"159"44"-19908,-94-44-216,1 0-40,-1 0-64,6-9-88,-16 1-240,5-14-1216,-22 4-1497,-5 1-285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0 11842,'0'0'8117,"-24"18"-7156,-77 64-318,89-72-534,1 1 1,0 0 0,1 1 0,0 1 0,1-1-1,-10 18 1,7-10-13,-5 9-20,1 0-1,1 1 1,-14 43 0,22-54-133,2 0 0,0 0 0,2 1 0,0-1 1,1 1-1,1 0 0,1 21 0,0-38 14,1 1 1,-1-1-1,1 1 1,0-1-1,0 1 0,0-1 1,1 0-1,-1 1 1,1-1-1,-1 0 1,1 0-1,0 0 0,1 0 1,-1-1-1,0 1 1,1 0-1,-1-1 0,1 0 1,0 1-1,0-1 1,0 0-1,0-1 1,5 3-1,0 0-156,1-1 0,0 0 0,0-1 0,0 0 0,1-1-1,-1 1 1,18-1 0,-25-1 193,-1 0 1,1-1-1,0 1 0,-1 0 0,1 0 0,-1-1 0,1 1 0,-1-1 1,1 1-1,-1-1 0,1 1 0,-1-1 0,0 0 0,1 0 1,-1 0-1,0 0 0,0 0 0,1 0 0,-1 0 0,0 0 0,0 0 1,0-1-1,0 1 0,-1 0 0,1-1 0,0 1 0,0-1 0,-1 1 1,1-1-1,-1 1 0,1-1 0,-1-1 0,2-6 168,-1 0-1,-1-1 0,1 1 1,-3-15-1,1 3 182,1 2-111,-2 0-1,-1 1 1,0 0-1,-1 0 0,-1 0 1,-1 0-1,-10-21 1,1 7 149,-2 0 0,-37-54 1,35 63-261,-40-40 0,46 50-117,11 11-14,1 0 0,-1 0 0,0 0 1,0 1-1,1-1 0,-1 1 0,0-1 0,-1 1 0,1 0 0,0-1 1,0 1-1,0 0 0,-1 1 0,1-1 0,-1 0 0,1 1 1,0-1-1,-5 1 0,7 0-34,-1 0 0,1 0 0,-1 1 1,1-1-1,0 0 0,-1 0 0,1 1 1,0-1-1,-1 0 0,1 1 0,0-1 0,-1 1 1,1-1-1,0 0 0,0 1 0,0-1 1,-1 1-1,1-1 0,0 0 0,0 1 0,0-1 1,0 1-1,0-1 0,0 1 0,0-1 0,0 1 1,0 0-1,0 0-81,-1 51-4881,1-29-1207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3 11690,'0'0'5144,"-21"-3"-4264,-70-5-132,79 7-607,0 0-1,1 1 1,-1 1 0,1 0 0,-1 0 0,1 1-1,0 1 1,-20 6 0,15-4-29,10-3-74,-1 0-1,1 1 1,0 0-1,0 0 1,0 0 0,1 1-1,-1 0 1,-8 8-1,12-11-33,1 1-1,0-1 1,0 0-1,-1 1 1,1-1-1,0 1 1,0-1 0,1 1-1,-1 0 1,0-1-1,0 1 1,1 0-1,-1 0 1,1 0-1,-1-1 1,1 1 0,0 0-1,0 0 1,0 0-1,0 0 1,0-1-1,0 1 1,1 0-1,-1 0 1,0 0 0,1-1-1,0 1 1,-1 0-1,1 0 1,0-1-1,0 1 1,0-1-1,0 1 1,0-1 0,0 1-1,2 1 1,14 13-84,0-1 0,1-1 1,1-1-1,33 19 1,-19-13-65,16 10-54,-18-11 57,0 2 0,-2 0 1,36 32-1,-63-50 135,0 0 0,0 0 0,0 0 0,0 0 0,0 0 0,-1 1 0,1-1 0,-1 1 0,1-1-1,-1 1 1,0 0 0,0-1 0,0 1 0,-1 0 0,1 0 0,-1 0 0,1-1 0,-1 1 0,0 0 0,0 0 0,0 0 0,-1 4 0,0-3 13,-1-1 0,1 0 0,-1 1 1,1-1-1,-1 0 0,0 0 0,0 0 0,0-1 1,-1 1-1,1 0 0,-1-1 0,1 1 1,-1-1-1,0 0 0,0 0 0,0 0 0,-4 2 1,-6 2 169,0 0 0,-1-1 0,0-1 0,0 0 0,0 0 0,-23 1 0,-89 0 493,122-5-682,1 0-17,1 0 0,0 0 1,0 0-1,0 0 0,0 0 0,0 0 0,0-1 0,0 1 1,0-1-1,0 0 0,0 1 0,0-1 0,0 0 0,0 0 1,0 0-1,-2-2 0,3 1-58,0 1 1,0-1-1,1 0 1,-1 1-1,0-1 1,1 0-1,-1 0 0,1 1 1,-1-1-1,1 0 1,0 0-1,0 0 1,0 1-1,0-1 0,0 0 1,0 0-1,0 0 1,1 0-1,0-1 0,10-29-2973,9-2-249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905,'0'0'13643,"6"19"-12963,1-1-543,-3-8-88,0 1-1,0 0 1,-1 0 0,0 0-1,-1 1 1,0-1 0,-1 1 0,0-1-1,-2 19 1,-9 53 81,-5 96-1621,15-178 1415,0-1 0,0 1 0,0 0 0,0-1 1,0 1-1,0 0 0,0-1 0,0 1 1,0 0-1,1-1 0,-1 1 0,0-1 0,0 1 1,1 0-1,-1-1 0,0 1 0,1-1 0,-1 1 1,1-1-1,-1 1 0,1-1 0,-1 0 0,1 1 1,-1-1-1,1 1 0,-1-1 0,1 0 0,-1 0 1,1 1-1,0-1 0,1 0-394,-1 1-1,1-1 1,-1 0-1,0 0 1,1 0-1,-1 0 1,1 0 0,-1-1-1,0 1 1,1 0-1,-1-1 1,0 1 0,3-2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218,'0'0'6962,"0"13"-10371,0 4-369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09:26:16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75 5096 5537 0,'0'0'5505'15,"0"0"-4089"-15,0 0-712 0,0 0-192 16,0 0 177-16,0 0-1 16,0 0-120-16,0 0-64 15,0 0-120-15,0 3-56 0,0-3-96 16,0 0-64-16,0 0 8 0,0 0 72 15,0 0 72 1,0 0 120-16,0 0 33 16,0 0 87-16,0 0-16 15,0 0-8-15,0 0 24 0,0-7-176 16,0-2-208-16,3-7-8 16,6 0-88-16,-1-3 32 31,3-3-16-31,2 0 88 15,2 0-40-15,-2-1 0 0,-2 1-56 16,1-7 32-16,1 7-112 16,2-6 112-16,1-1-112 0,0-3 56 15,0 4-8-15,8-7-48 32,-4 0 8-32,8-3 64 0,-4 3-80 15,8-7 0-15,-4 5 8 0,3-5 8 16,1 4-8-16,-4-3-8 0,4 6 16 15,-4-4-16-15,4 2 16 16,4 2-8 0,-1 0 0-16,1 0 0 15,5 3-8-15,-6 4 8 0,5-1 0 16,4 1 0-16,-4 2 0 0,-1-2 32 16,-3 2-40-16,5 0 0 31,-2-2 0-31,5-1 0 15,0 4 0-15,7-4 0 0,5 1 8 16,4-1-8-16,4 7-8 0,-1 0-40 16,5 6 40-1,0 0-40-15,-4 7 40 0,0-1 8 16,-1 1 0-16,-3-1 8 31,0 1-8-31,8 2 0 0,-5-2 8 16,5 5-8-16,4 1-8 15,11 0 8-15,16 3 0 0,10 0 0 16,2 0-16-16,-24 0-40 16,-14 3 32-1,-22 0-32-15,-7 1-16 16,16-1 8-16,15 3 64 0,26 1-136 0,13 5 40 16,-2 4 16-16,-5 0 80 15,-15 0-8-15,-12 3-40 0,4 0 32 31,-1 6 16-31,9-3 0 32,-4 4-8-32,-1-4-64 0,-7 0-80 15,-16-5-120-15,8 1 104 16,-13-5 72-16,1 3 24 0,12 0 8 0,-16-3 8 16,7-1-16-16,13 4 24 15,0-3-32 1,-5 3-80-16,1 3 40 0,0 0-80 15,-1 3 192-15,2-3-40 16,-6 3 40-16,1 0 0 0,-5-2 8 16,-3 2-8-16,-4-7 8 31,-4 5 0-15,3-1 0-16,-3 0 0 15,1-3 0-15,-2 6 0 0,1-3 0 16,0 3 40-16,0 0-40 15,-5 1 0-15,5-1 8 0,-8 0-8 0,4 0 16 16,-12-3 32-16,-1 0-40 31,-3-3 48-31,-4-3 88 0,0 3-80 16,-4-6 32-16,-4-1 24 31,0-3 0-31,-5 1-8 0,-2-4-48 0,-2 0 8 16,-7-3-72-16,-4 3 8 15,0-3 72-15,0 0-80 16,0 0-48-16,0 0-392 0,0 0-456 0,-7 0 8 16,-5 0-905-16,-4-9-1023 0,4 2-369 15,-1-6-5129-15</inkml:trace>
  <inkml:trace contextRef="#ctx0" brushRef="#br0" timeOffset="501.22">19311 4314 3384 0,'0'0'6186'16,"0"0"-4082"-16,0 0-320 0,0 0-239 15,0 0-177-15,0 0-32 0,-15-57-336 16,10 54-247-16,5 3-113 0,0 0-320 15,0 0-216 1,0 0-104 0,0 3-304-16,0 7 208 0,9 6 96 15,-1 0 0-15,3 6 144 16,6 0-56-16,2 7-80 16,5-1 136-16,-4 1-144 31,0-1 48-31,4 1 0 15,-8-1-40-15,3 1 0 0,-6-6-8 16,-2-1-8-16,-2-3 8 16,-5-7 0-16,0 1-8 15,-4-3-40-15,0-4 48 0,-4 1 24 0,-16-2 48 0,-1 2 16 32,-10 3 8-32,-9-4-40 15,-3 3-16-15,-2 1-32 0,6-1-16 16,-1 4 8-16,8 0 0 15,4-1-16-15,8 5 8 0,5-2-64 16,10 4-680 0,5-3-1297-16,0-3-2888 15</inkml:trace>
  <inkml:trace contextRef="#ctx0" brushRef="#br0" timeOffset="9692.77">20060 4324 304 0,'0'0'2176'15,"0"0"-1512"-15,0 0-112 16,0 0 857-16,0 3-265 16,0-3-312 15,0 0-152-31,0 0-8 16,0 0-232-16,0 0-184 0,0 0-7 15,0 0-25-15,0 0 8 16,0 4 48-16,0-1 56 0,0-3-48 15,0 0-128-15,0 2 40 0,0-2 8 16,0 0 56 0,0 0 120-16,0 0 48 0,0 0-56 15,0 0-32-15,0 0-40 16,0 0-8-16,0 0-16 16,0 0-15-16,0 0-9 0,0 0 40 15,0 0-16-15,0 0 16 16,0 0-112-1,0 0 64-15,0 0 32 0,0 0 72 16,0 0-8-16,0 0-8 0,0 0-40 16,0 0-32-16,0 0-56 15,0 0-16-15,0 0-40 0,0 0 48 47,0 0 40-47,0 0-47 0,0 0-41 16,0 0 40-16,0 0-56 15,0 0 32-15,0 0 24 16,0 0-48-16,0 0 0 0,-4-2-128 0,4-1 56 16,-4-4 0-1,4 1-24 1,-3-1-32-16,3-2 32 0,-8 2-48 0,8-2 48 16,-4 3-40-16,-5-1 0 15,2-2 40-15,-1 2-48 0,0-2 8 16,-1-1 8-16,2 1 48 31,-5-1-16-31,3 1-40 0,2-4 0 16,-5 0 176-1,3 4-128-15,-2-4-40 0,3 4-8 16,-4-4 0-16,0 0 0 16,1 0 0-16,2 1 0 0,-3-1-8 31,5 1 8-31,-6-1 64 15,1 0-72-15,1 0 0 0,-2-2 56 16,2 2-48-16,-2-3 104 31,2 0-56-31,-1 0-40 0,-1 3 40 0,6 1-40 16,-1 2-8-16,-5-3 96 16,6 4-56-16,-1-4 0 0,-5 4-32 15,-2-4-8-15,3 0 56 16,-8-2-64-16,0-2 0 0,1-2 24 0,-9 1-24 15,0-2 8-15,0 1 0 32,0 4-8-32,4-5 16 0,-1 8-8 15,2-4-8-15,-1 3 16 16,4 4-16-16,-4-4 16 16,5 0-8-16,-6-2-8 15,1 2 8-15,-4-3 8 0,5 0-16 31,-5 0 8-31,-4 3-8 16,4-2 0-16,0 2 0 0,-3 0 0 16,-1 0 8-16,0 0-8 15,0 1-8-15,4-1 8 16,-4-3 0-16,0 0 8 0,1-3-8 16,-10-3 0-1,-2 0 0-15,-6-3-8 16,-2-1-72-16,3 1 72 0,1 3 0 15,2 3 8-15,-2-3 0 16,-1 2-8-16,4 1 8 0,9 4 0 16,2 2 0 15,6 3 0-31,-1 1 0 16,0-1 0-16,0 4 0 0,-8-1-8 15,0 1-8-15,0 0 8 16,0 3-56-16,0-1 64 0,-3 1 0 15,3-3-8-15,-8 0 8 16,4 2-16-16,-4-5 8 16,4 2-56-16,1-2 64 15,-1 3-8-15,0-1 0 0,-4-3 8 16,0 5-80-16,-3-2 32 16,-2 1 48-16,6-1 0 0,-5 1-8 46,4 0 8-46,5-1-8 0,-6 4 0 16,6 0-40-16,-1 0 40 16,-12-1 8-1,4-2-136-15,1 3 128 16,-6-3 0-16,1 2 0 0,-3-2 0 16,-1 3-16-16,0 0 16 15,0 0 0-15,5 3 0 0,-5 0 8 0,0-3-8 16,0 3-8-16,4-4 16 15,-3 1 0-15,3 3-8 0,0 0 8 16,1-3 0-16,3 3-8 31,-4 0 8-31,0 0 0 16,-4 0 8-16,1 0-8 0,2 0 0 0,-2 0 0 0,3 0 0 16,-4 0 8-16,4 0-8 15,5 3 0-15,-1 0 0 0,0 1 0 31,0-1-8-31,-4 3 8 16,1 0 0-16,-1 1-8 0,0 2-32 16,1 1 40-1,-5-4-8-15,4 4 16 16,0-1-8-16,0 1 0 0,8-1-16 16,-3 4 16-1,2 0 0 1,-2-1-8-16,-1 4 8 0,0 0 0 15,4-3-8-15,-3 6 0 0,-1 3 0 16,-7 0 8-16,-1 1 8 0,-4 2-8 16,0-3 0-16,0 0-8 31,8 3 0-31,0 1 8 16,5 0-8-16,-2-1 0 0,6 0 8 15,-9 1-8-15,5-4 8 16,-2 3 0-16,6 0 0 15,-1 1 0-15,0 0 0 0,5-1-8 32,-2 0 8-32,5 4-8 15,1 3 0-15,-1-4-8 0,0 7-40 16,-4-3 48-16,4 3 0 16,-4-4 8-16,5 5-8 0,-1-5 8 15,-1 4 0-15,2-3 0 16,-1 3 8-1,0-4-8 1,1 1 8-16,-1-3-16 16,4-4 8-16,-5 4 0 0,6-7 0 15,-1 3 0-15,4 4-8 16,1-3 8-16,-1 2-8 0,0 1 0 16,0-1 0-16,0 4 0 15,-4 0 0-15,4 3 8 0,-4 0 0 16,4 0-40-16,0-4 40 15,0 1 48-15,4 0-48 0,-3-4-48 16,7 1 48-16,-4-7 0 31,3 0 8-31,2 1-8 16,3-8 0-16,0 1 0 0,4-3 0 16,0-4 0-16,8 4 0 15,-8-3-72-15,8 2 72 0,-4 1 0 16,0 0-8-16,1 0 8 31,-2-4 0-31,5 1-8 0,0-7 8 16,4 0 0-16,-4 0 0 0,4 1-8 15,0-4-536-15,0 0 32 0,0 0 112 16,0 0-9-16,0 0-71 0,0 0-312 31,4-26-408-31,0 4-1201 31,0-7-3000-31</inkml:trace>
  <inkml:trace contextRef="#ctx0" brushRef="#br0" timeOffset="10394.54">12590 4254 8937 0,'0'0'2145'0,"0"0"-937"15,0 0-160-15,0 0 161 0,0 0-17 16,12-57-16 0,-8 54-504-16,-4 3-128 15,0 0 0-15,0 0-175 0,0 0-169 16,0 0-104-1,0 3-96-15,0 13 48 16,-12 6 96-16,0 7 80 16,-4 6 40-16,-4 0-40 0,-3 6-40 15,-2 0 24-15,-3 0-64 16,-3 1-24-16,-1 2-48 0,0 1-24 31,0-4-16-31,8-3-32 0,4-3 0 16,4-3 8-16,4-4-8 0,4-6 8 15,8-3-8-15,0-2-56 16,0-2 48-16,0-5 16 0,8 2 32 16,0-5-32-1,0-1 80-15,-4-3 32 16,0 1-48-16,0-1 56 0,1-3 64 16,2 3 32-16,5-3-8 15,8 0 24-15,4 0-88 16,8 0 8-1,11 0-88-15,10-3 120 16,6-7-48-16,-4 7-40 16,5-3-48-16,-12 2-48 15,-8 2-8-15,-4-5 48 0,-12 4-40 16,-4 3 88-16,-8-3 33 16,0-1 31-16,0 1-56 15,3-3-56 1,6 6-48-16,6-6 8 0,9-1-8 15,5 1 0-15,6 3-48 0,-4-1-40 16,-6 4-88-16,-9 0-289 16,-16 0-207-16,-12 0-400 15,-17 0-704-15,-15 4-801 32,-3-4-4104-3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11146,'0'0'4812,"15"-19"-4668,52-63-18,-35 39-95,19-20 741,-46 58-565,0 0 0,0 1 0,1-1 0,0 1 0,0 0 1,0 0-1,12-5 0,-16 8-172,0 0-1,1 0 1,-1 0 0,0 0 0,1 1 0,-1-1-1,0 1 1,1-1 0,-1 1 0,0 0 0,1 0 0,-1 0-1,1 0 1,-1 0 0,0 1 0,1-1 0,-1 1-1,0-1 1,1 1 0,-1 0 0,0 0 0,0 0-1,0 0 1,0 1 0,0-1 0,0 0 0,0 1-1,0-1 1,0 1 0,0 0 0,-1 0 0,1 0 0,-1 0-1,2 3 1,2 5 48,0 1 0,-1 0 0,0 0 0,-1 0 0,3 21 0,-4-23-50,1 7-16,-1 1-1,0-1 0,-1 1 1,-1 0-1,0-1 1,-1 1-1,-4 16 0,2-21-92,0 0-1,0 0 1,-2-1-1,1 0 1,-1 0-1,-1 0 1,0-1-1,0 1 1,-1-1-1,-11 11 1,17-19 47,1-1 0,-1 0 0,0 0 0,0 0 0,0-1 1,0 1-1,0 0 0,0 0 0,0 0 0,0-1 0,0 1 1,0 0-1,0-1 0,0 1 0,0-1 0,-1 0 0,1 1 1,-2-1-1,1-5-405,2 2 368,0-5-43,0-1 0,1 0 0,0 0 0,0 1 0,0-1 0,1 0 0,1 1 0,0 0 0,0-1 0,6-11 0,67-104-333,-64 105 505,2 2-1,1-1 0,0 2 0,26-23 1,-38 37 69,0 0 0,0 0 0,0 0 1,0 1-1,1-1 0,-1 1 0,0-1 0,1 1 1,-1 0-1,1 0 0,-1 1 0,1-1 0,5 1 1,-7 0-56,0 0 1,0 0 0,1 0 0,-1 1 0,0-1-1,0 1 1,0 0 0,0-1 0,0 1-1,0 0 1,0 0 0,0 0 0,0 1-1,0-1 1,-1 0 0,1 1 0,0-1 0,-1 1-1,1-1 1,-1 1 0,0 0 0,3 3-1,6 18 140,-1 1-1,-1 0 1,-1 0-1,-1 0 1,-1 1-1,2 27 0,-5-39-215,1 14 4,-3 49-1,-1-37-443,1-33 98,0 0 0,-1 0 0,0 0 1,0-1-1,0 1 0,-3 9 0,3-13-374,0 0-1,0 1 0,-1-1 0,1 0 0,0 0 1,-1 0-1,0 0 0,1 0 0,-4 3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9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57 3728,'0'0'13528,"3"-10"-12206,8-27 62,-8 27 194,-9 11-1481,0 0 1,0 0-1,0 1 0,1-1 1,-1 1-1,1 0 0,-1 1 1,1 0-1,0-1 0,0 2 1,0-1-1,0 0 0,0 1 1,1 0-1,0 0 0,-6 7 1,-5 7-10,1 0-1,-21 35 1,20-25-31,1 0 0,1 0 0,1 2 0,2-1-1,1 1 1,1 1 0,2-1 0,1 1 0,1 1 0,1 31 0,3-51-50,-1 8 2,2 0-1,0 0 1,5 21-1,-5-34-13,1 0 0,1 0 0,-1 0 0,1 0 0,1-1-1,-1 1 1,1-1 0,0 0 0,0 0 0,1 0 0,9 9 0,-2-4-22,1-1-1,0 0 1,1-1 0,0-1 0,0 0 0,0-1 0,1 0-1,0-1 1,1-1 0,22 5 0,1-3-1090,-1-1 1,1-2-1,46-2 1,-85-2 1077,2 0-238,-1 0-1,0 1 1,0-1 0,0 0 0,1 0 0,-1 0 0,0 0 0,0-1 0,0 1-1,0 0 1,1 0 0,-1-1 0,0 1 0,0-1 0,0 1 0,0-1-1,0 1 1,0-1 0,0 0 0,0 1 0,0-1 0,0 0 0,0 0-1,0-1 1,6-14-690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3 5737,'0'0'13611,"-3"-1"-12902,-1 1-593,0 0-1,0 0 0,0 0 0,0 0 0,0 1 1,0-1-1,0 1 0,0 0 0,0 1 0,0-1 1,0 0-1,0 1 0,1 0 0,-1 0 0,1 0 1,-1 1-1,1-1 0,0 1 0,0-1 0,-4 5 1,-5 5 13,0 1 1,0 1-1,-14 21 1,18-21-118,0 1 0,1 0 0,1 0 0,0 0 0,1 1 0,0-1 0,2 1 0,0 1 1,0-1-1,2 0 0,0 0 0,1 1 0,2 18 0,-2-30-55,1 0 0,-1 0 1,1 0-1,1 0 0,-1 0 0,1 0 0,0-1 1,0 1-1,0-1 0,0 1 0,1-1 0,0 0 1,0 0-1,0 0 0,0 0 0,1 0 0,-1-1 1,1 0-1,8 6 0,-4-5-31,0 1 1,0-2-1,1 1 0,-1-1 0,1 0 1,0-1-1,0 0 0,0 0 1,0-1-1,10 0 0,5 0-96,-1 0-1,1-2 1,38-6-1,-52 5 142,-1-1 0,1 0 0,0 0 0,-1-1 0,0 0 0,0 0 0,0-1 0,-1-1 0,1 1 0,-1-1 0,9-9 0,-8 6 35,-1-1 0,0 0 0,0-1 0,-1 0 1,0 0-1,-1 0 0,0-1 0,-1 0 1,0 0-1,-1 0 0,3-15 0,-2 2 284,-1 1 0,-1-1 1,-1 0-1,-3-46 0,0 67-251,1 0 0,-1 0 0,0 0-1,0 0 1,0 1 0,0-1 0,-1 0 0,0 1 0,1-1 0,-1 1 0,0 0-1,-1 0 1,1 0 0,0 0 0,-1 0 0,0 0 0,0 0 0,0 1 0,0-1-1,0 1 1,0 0 0,-1 0 0,1 0 0,-1 1 0,1-1 0,-7-1 0,-3-1-39,0 1 0,0 1 0,0 0 0,0 1 0,0 0 1,-21 2-1,27-1-82,0 1-1,0 1 1,0-1 0,0 1 0,0 0 0,1 1 0,-1-1 0,1 2 0,-1-1 0,1 0-1,0 1 1,0 0 0,-9 10 0,4-3-1257,0 0-1,1 1 1,0 0-1,1 1 1,-8 16-1,5-6-3883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5 6329,'0'0'13144,"0"0"-13098,1-1 0,-1 1 0,0 0 0,0 0 0,1-1-1,-1 1 1,0 0 0,0-1 0,1 1 0,-1 0 0,0 0 0,1 0 0,-1-1 0,0 1-1,1 0 1,-1 0 0,0 0 0,1 0 0,-1 0 0,1 0 0,-1 0 0,0 0-1,1 0 1,-1 0 0,0 0 0,1 0 0,0 0-17,-1 1-1,0 0 1,0-1-1,1 1 1,-1-1-1,0 1 1,0 0-1,0-1 1,0 1-1,0 0 1,0-1-1,0 1 1,0 0-1,0 0 1,0-1-1,0 1 1,0-1 0,-1 1-1,1 0 1,0-1-1,0 1 1,-1 1-1,-10 19 659,-101 158 1028,23-39-1223,61-94-353,-167 307 206,184-330-639,-6 18-32,12-13-461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7617,'0'0'9807,"9"-2"-8816,12-2-650,1 2-1,-1 0 1,1 1 0,-1 1-1,23 3 1,202 17 419,-138-19-4604,-113-2 3234,1 1 0,0-2 0,0 1 0,-1 0 0,1-1 0,-6-3 0,-2 0-1166,-11-4-3144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 5905,'0'0'12178,"0"-5"-11464,-1-6-446,-2 10 108,-11 25 560,11-16-728,-10 19 129,2 0 0,0 1 0,2 1 0,-9 49 0,11-29-392,2 1 1,2 49 0,3-94-47,0 0 1,0 0-1,1 0 1,0 0 0,0-1-1,0 1 1,0 0-1,1-1 1,0 1 0,0-1-1,0 1 1,0-1-1,1 0 1,-1 0 0,5 4-1,-1-2-448,0 0 1,1 0-1,0-1 0,0 0 0,0 0 0,1 0 0,9 3 1,17 6-444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63 9482,'0'0'10593,"-2"-9"-9999,-12-25-199,13 33-375,1 0 1,-1 0-1,0 0 0,1 1 1,-1-1-1,0 0 1,0 1-1,1-1 0,-1 1 1,0-1-1,0 1 0,0-1 1,0 1-1,0 0 0,0-1 1,0 1-1,0 0 0,0 0 1,0-1-1,0 1 0,0 0 1,0 0-1,0 0 1,0 0-1,0 0 0,0 1 1,0-1-1,0 0 0,0 0 1,-1 1-1,-23 13 341,16-6-274,0 1-1,1 0 1,0 0 0,0 1 0,1 0-1,1 0 1,-1 1 0,2 0 0,-1 0-1,2 0 1,-5 17 0,1 0-37,1 0 1,2 0-1,-3 50 1,6-61-92,2 0 1,0-1-1,4 20 1,-3-30-5,0-1 0,0 1 0,1 0 1,0-1-1,0 1 0,1-1 0,-1 0 1,1 0-1,0 0 0,0 0 0,1 0 0,5 5 1,-2-3-45,2 0 0,-1-1 0,0 0 0,1 0 0,0-1 0,1 0 0,-1 0 0,1-1 0,0 0 0,0-1 1,18 3-1,-5-2-82,0-2 0,-1 0 1,1-2-1,30-2 1,-43 0 107,0 1 0,0-2 0,0 1 0,-1-1 0,1-1 0,-1 0 0,1 0 1,-2 0-1,1-2 0,0 1 0,-1-1 0,0 0 0,13-13 0,2-6 45,-1 0-1,33-51 1,-38 50 20,-1 0 1,23-54-1,-32 64 53,-1 0 0,-1-1-1,-1 0 1,0 0 0,-2 0 0,2-29-1,-3 35 20,-2 1 0,1 0-1,-1 0 1,-5-20 0,5 26-48,-1-1 1,0 1-1,0 0 1,0 0 0,-1 0-1,0 0 1,1 0-1,-1 1 1,-1-1-1,1 1 1,0 0-1,-1 0 1,-5-4-1,-1 0-4,-1 1 0,0 0 0,0 1 0,-1 0 0,1 0 0,-1 1 0,0 1 0,-17-3-1,8 3-7,1 1 0,-1 1 0,0 1 0,-26 3 0,38-2 7,1 1 0,0 0-1,0 0 1,0 1 0,0 1 0,0-1-1,1 1 1,-1 0 0,1 1 0,0 0-1,0 0 1,1 0 0,0 1 0,-1 0-1,2 0 1,-1 1 0,1-1 0,0 1-1,1 0 1,-1 1 0,1-1 0,1 1 0,-1 0-1,2 0 1,-1 0 0,1 0 0,0 0-1,0 1 1,1-1 0,0 0 0,1 1-1,0-1 1,0 1 0,3 11 0,-2-15-13,1 0-1,-1-1 1,1 0 0,0 1 0,1-1 0,-1 0 0,1 0 0,0 0 0,-1 0 0,2-1-1,-1 1 1,0-1 0,1 0 0,0 0 0,0 0 0,0 0 0,0-1 0,0 0 0,0 1-1,0-2 1,6 3 0,9 3 24,0-1-1,0-1 1,37 5 0,-7-4-23,-1-2 0,60-3 0,-81-3 85,1 0 0,-1-2 1,0-1-1,0-2 1,39-14-1,-65 21-121,1-1 1,-1 1-1,0 0 0,0-1 0,0 1 1,0 0-1,0 0 0,0 0 1,1 0-1,-1 0 0,0 0 1,0 0-1,0 0 0,2 1 1,-3-1-87,1 0 0,-1 1 1,0-1-1,0 0 0,1 0 1,-1 0-1,0 0 0,1 0 1,-1 0-1,0 0 1,0 0-1,1 0 0,-1 0 1,0 0-1,0 0 0,1 0 1,-1 0-1,0 0 0,0 0 1,1 0-1,-1-1 1,0 1-1,0 0 0,1 0 1,-1 0-1,0 0 0,0 0 1,1-1-1,-1 1 1,0 0-1,0 0 0,0 0 1,0-1-1,1 1 0,-1 0 1,0 0-1,0 0 0,0-1 1,0 1-1,0 0 1,0-1-1,0 1 0,1 0 1,-1-1-1,4-7-568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746,'0'0'7521,"4"4"-6629,6 11-615,-1 1 0,0 0 0,-1 1-1,-1-1 1,-1 1 0,6 23 0,12 29 122,66 140 196,9 20-357,-86-196-149,-2 2-1,-1-1 0,-2 1 0,-1 1 0,-2-1 0,-1 1 1,-2 58-1,-3-84-87,0-1 0,-1 0 0,0 0 0,0 0 0,-1 0 0,-1-1 0,1 1 0,-1-1 1,-1 0-1,1 0 0,-1 0 0,-1 0 0,0-1 0,0 0 0,0 0 0,-1-1 0,0 0 0,0 0 1,0 0-1,-1-1 0,0 0 0,-9 4 0,-15 7-1188,-1-2 0,-53 15-1,15-14-371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2528,'-4'0'18777,"113"-6"-16470,-93 4-2082,122 1-637,-75 2-5505,-52-1 1756,0 4-1297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281,'0'0'14659,"126"13"-13939,-71-13-144,-1 0-200,6 0-96,0 0-128,-5 0-136,-11 0-16,-1 0-944,-10 0-1593,-5-13-335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g"/>
          <inkml:channel name="T" type="integer" max="2.14748E9" units="dev"/>
        </inkml:traceFormat>
        <inkml:channelProperties>
          <inkml:channelProperty channel="X" name="resolution" value="3854.94116" units="1/cm"/>
          <inkml:channelProperty channel="Y" name="resolution" value="5461.1665" units="1/cm"/>
          <inkml:channelProperty channel="F" name="resolution" value="91.01945" units="1/deg"/>
          <inkml:channelProperty channel="T" name="resolution" value="1" units="1/dev"/>
        </inkml:channelProperties>
      </inkml:inkSource>
      <inkml:timestamp xml:id="ts0" timeString="2020-12-27T10:03:45.0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69 3606 2736 0,'0'0'3929'0,"0"0"-3137"16,0 0-432-16,0 0 240 0,0 0 272 15,0 0 33 1,0 0-81-16,0 0-96 15,0 0-120-15,0 0-64 0,0 0-64 16,0 0-96-16,0 0-7 16,0 0-41-16,0 0 0 0,0 0 136 15,0 0 104-15,0 0-8 16,0 0-32-16,0 0-112 16,0 0-80-16,0 0-64 0,0 0-64 15,0 0-16-15,0 0-104 16,0 4 16-16,0-4-48 15,0 0-7-15,0 0 87 0,0 0-16 16,0 0 120-16,8 0 144 16,1 0-88-16,2 0-24 0,1 0-32 31,0 0-104-15,0 0-24-16,0 0-56 15,4 0-64-15,-5 0 48 0,2 0 0 16,-2 0-48-16,-3 0 8 15,1 0-8-15,-1 0 0 16,3 0 0-16,-2 0 8 16,2 0 64-16,-3 0-24 15,5 0-48-15,-2 0 16 0,1 0-8 16,0 0 40-16,-4 0-48 16,5 3 8-16,-2-3-8 15,5 3 0-15,0-3 0 0,-1 0-8 31,2 3 16-31,3-3-8 16,-4 0 8-16,0 0-8 16,-1 0 72-16,6 0-64 0,-6 0 40 15,2 0 48-15,-6 0-88 16,6 0 0-16,-6 4 8 16,6-4-16-1,-6 2 56-15,5-2-56 16,0 4 0-16,4-1 0 0,-1 0 8 0,2-3-8 15,-5 3 8-15,3-3-8 16,2 3 8-16,-6 1 0 16,2-4-8-16,-6 3 8 15,2-3-8 1,-2 3 0-16,6-3 8 0,-6 0-8 16,5 0 16-1,4 3-16-15,0-3 0 16,-1 0 24-16,6 3-24 31,-5-3 8-31,-5 3 0 0,2-3-8 16,-6 4 48-16,-3-4-48 15,1 0 0-15,-2 0-8 0,5 3 8 16,-3-3 0-16,6 3 8 0,2-3-8 0,-2 0 8 16,1 0-8-16,7 0 48 15,-2 0-56 1,-1 0 8-16,-1 0 0 15,-2 0 0-15,-6 0 8 0,-2 0 0 16,3 0-8-16,-9 0 0 16,10 0 32-16,-9 0-32 0,7 0 0 15,1 0 0-15,1 0 0 16,-2 0 0 0,6 0 0-16,-2 0 0 15,1-3 48-15,-4 0-48 0,1 3-8 0,-6 0 8 16,1 0 0-16,-4 0 0 31,0 0-8-31,4-4 8 0,0 4 0 31,0 0 0-31,3 0 0 16,10-3 32-16,-5 3-32 0,3 0 0 16,2 0 0-16,-6 0 0 15,-2 0 0-15,-6 0 0 16,1 0-40-16,1 0 40 15,-5 0 0-15,-1 0 0 0,-3 0 0 16,8 0 0-16,0 0 40 0,1 0-40 16,6 0 0-16,-2 0-8 15,2 0 8-15,1 0 0 16,-4 0 0-16,-1 0 0 0,-2 0-8 31,-1 0 8-15,0 0 0-16,-5 0 24 15,1 0-24-15,9 0-8 0,-5 0 8 16,3 0 0-16,6 0 0 16,3 0 0-16,-1 0 8 0,-2 0 24 15,2 0-32 1,-7 0-16-16,0 0 16 16,-4 0 0-16,0 0 0 0,-4 0 0 15,0 0 0-15,0 0 0 16,0 0 0-16,3 0 0 15,2 0 8-15,-1 0 0 0,3 0-8 16,-2 0 0 0,-1 0 8-16,-4 0 32 0,0 0-40 15,-1 0-8-15,1 0 8 0,5 0 16 16,-5 0 32-16,0 0-40 16,3 0 0-16,6 0 64 15,-1 0-72 1,-1 0 0-16,6 0 8 15,-2 0-8 1,-2 0 0-16,-6 0 0 16,1 0 8-16,-4 0 40 0,5 0-48 0,-9 0-8 15,3 0 8-15,5-3 0 16,-4 3 0 0,4 0-8-16,-3-3-128 15,-2 3-528-15,5-6-1040 16,-4-1-2049-16,4 1-2384 0</inkml:trace>
  <inkml:trace contextRef="#ctx0" brushRef="#br0" timeOffset="12229.72">8650 6442 8329 0,'0'-3'1937'0,"0"-1"-593"0,0-2-480 16,0 3 16-16,0-1-175 16,0-1 55-1,0 1-136-15,0 1 88 16,0 3 0-16,0-3-104 0,0 3-208 15,0-3 0 1,-4 3 0-16,0-4-79 16,-5 1-161-16,1 0-80 0,1 3-8 15,-1-3-64-15,-5-3 8 16,6 2 40-16,-1 4-48 0,4-6-8 16,-5 3 72-16,6 0-72 31,-5 0 64-31,4 0-8 0,0-1 16 15,-1 4-16-15,-2-3-56 0,3 0 0 16,-4 0 64-16,0-1-64 16,4 4 8-16,-8 0 40 15,4 0-40-15,1 0 0 16,-2 0-8-16,1 0 0 0,0 0-8 16,1 0 8-16,-6 0-8 15,2 0 8-15,2 0 0 16,-3 4 8-16,1 2-8 0,2-3-16 15,-3 4 16 1,1-4 0 0,2 3-8-1,-2-3 0-15,3 4 8 0,-5-1 0 16,6-3 0-16,-5 3 0 0,3 1 8 16,2-4-8-16,-1 4 0 15,0-4-8-15,4-1 8 0,-4 5-8 31,4-1-40-31,0-2 48 0,0 2 8 16,-4-3 0-16,5 3-8 16,-2-2 0-16,-3 2 0 0,4-3 8 15,-7 4 0-15,7-1 0 0,-5-3 32 16,1 3-40 15,4 1-8-31,-3-4 8 0,2 0 0 16,1 4-8-16,4-5 0 15,-8 2 0-15,8-1 8 16,-4 0-8-16,1 0 0 0,-5 4 8 16,3-4 0-16,-3 3 0 31,4 0 8-31,-3 1 8 0,-1-4-16 0,3 4 8 16,1-5-8-16,-3 5 0 0,3-4 0 31,-4 3 0-31,3 1 0 15,-3-4 0-15,5 3 8 0,-5-3-8 16,4 4 0-16,0-4 0 16,-5 4 0-16,6-2 0 0,-1-1 0 15,0 2-8-15,0 1 8 16,-4-1 0-16,3 1 0 0,2 2-8 0,-5-3 8 16,4 4 0-1,-4-1 0 1,5-2-8-16,3-1 0 0,-5 4 0 15,1-4-32 1,4 3 40-16,0-2 0 16,-4-1 8-16,4 0-8 0,-4 1 0 15,4-1 8-15,0 1-8 32,0-1 0-32,-4 0 0 15,4 1 0-15,-4 2 0 0,4 0-8 16,0 4 8-16,-3-3 0 0,3-1 0 0,-5 4 0 15,5 0 0-15,0-1 0 0,-4-2-8 32,4 3 8-32,0 0 8 15,0-4-8-15,0 0-8 16,0 1 8-16,0-4 0 0,0 4 8 31,0-1-8-31,0 1 8 0,0 3-8 16,0-1 0-16,0 1 0 15,0 0 0 1,0-1 0-16,4 4 8 16,-4 0-8-16,0 3 0 0,5-3 0 15,-5 0 8-15,3 3 0 16,-3-6-8-16,4 3 0 0,0-4 0 0,0 1 0 31,0-1 8-31,0 1 0 16,-4 0 0-16,5 0-8 0,-5 2 8 15,0 2-8-15,3-2 0 16,-3-2 0-16,4 0 8 0,-4-1-8 16,8-2 0-16,-8-4 0 31,4 1 0-31,3 2 0 16,-7-2 0-1,5 2-8-15,3-3 8 16,-4 4 8-16,-4-1-8 15,8-2 0-15,-8 2 8 0,3 1-8 16,6-1 0-16,-5-2-8 0,0 2 8 16,4-3 0-16,-1 4 0 15,2-3 0-15,-1-1 8 0,-1 3 0 16,1-2 0-16,1-1-8 16,-5 1 16-16,3-1-16 0,1-3 0 15,1 3 8 1,-5-3 0-16,3 1 8 15,-3-1-8-15,8 0 56 0,-3-3 16 16,-2 0-8-16,1 0-24 16,5 3-40-16,-2-3 40 0,-3 0 0 15,1 0-40-15,2 0 8 32,-3 0 64-32,0 0-80 15,0 0 0-15,4 0 0 16,-5 0 8-16,6-3-8 0,-5 0 0 15,3 0 8 1,6 3 48-16,-10-7-56 0,10 4 0 0,-9-3 8 31,3 2-8-31,-2 2 0 16,2-2 0-16,1 1 8 0,1-3 0 0,-2 2-8 16,-3 1 0-16,4-3 0 15,4 3 0-15,-4-3 0 0,0-1 0 16,0 1 8-1,-4 0 0 1,0 2 0-16,3-2-8 0,-2 0 0 16,-1 2 0-1,0-2 8-15,-1 0 0 16,2-1 0-16,3 1 0 0,-5-1-8 16,2 2 0-16,-1-5 0 31,3 0 16-31,-3 4-8 15,1-4 0-15,-2-2-8 0,1 5 48 16,1-2-48-16,-1 2-8 0,-1-2 8 0,1 2 0 16,-4-2 0-16,1-1 0 0,-1 1 8 31,3 0 40-31,1-4-40 16,-4 3 0-16,0-3 72 0,4 1-72 15,0-4 8-15,-4 4-8 16,4-1 0-16,-4 0 0 0,4 0 0 0,-4 0-8 15,4 1 48-15,-4-1-40 16,0-3-8 0,-1 3 8-16,6-2 0 15,-9-1 48-15,4 3-48 0,-4-3 8 16,4 0 32-16,-4-3-48 16,0 3 0-1,4 1 8-15,-4 2 0 31,3-3 0-31,-3 3 64 16,0-2 0-16,0 2 0 0,0 3-64 16,0-3 88-16,0 4-32 15,0 0-16-15,0-1 32 0,0 0-72 0,0 1 56 16,0-1-8 0,0 1-56-16,0-1 0 15,0 1 0-15,0-4 8 16,-3 4-8-16,-1-4 8 0,0 0 0 15,0 4-8-15,0-8 0 16,-1 8 0-16,5 0 0 0,-3-1 8 31,-1 4-16-15,4-4 16-16,-4 1 0 16,0-1 0-16,4 1-8 0,-4-1-8 15,0 1 0-15,-4-1 8 0,4 4 0 16,4-1-8-16,-4-2 8 15,0 2 8 1,0 1-8-16,4-4 0 16,0 4 8-16,-4-3 0 0,0-1-8 15,4 1 0-15,-3-1 0 16,3 0 48-16,0 1-48 16,-5 0-40-16,1-1 40 0,0 1 0 15,-4-1 0 1,1 0 0-1,3 1 0-15,-5-1 0 0,1 4 8 16,4-1-8-16,1 2 8 16,-1-2-8-16,0 1 8 15,-1 2-16-15,1 1-48 0,0 3-24 32,-3-3-352-32,-1 3-504 15,-12-6-1049-15,3 3-2424 0,2-1-8753 0</inkml:trace>
  <inkml:trace contextRef="#ctx0" brushRef="#br0" timeOffset="14065.38">7570 6496 3272 0,'0'0'5705'15,"0"0"-4672"-15,0 0-113 0,0 0 344 16,-8 0-240 0,8 0-216-16,0 0-167 15,0 0-89-15,-5-3-72 0,5-1 24 31,-4 1 72-31,4-3-192 16,-3 0-136-16,3-1 16 16,0-2-56-16,0-1-64 0,0 1-24 15,0-4 32-15,0 0-96 0,0 0-8 0,0 1 0 16,0-4-40 0,3 3-8-16,1 0 8 15,1 1-8-15,-1-1 273 16,0-3-97-16,0 4-8 0,0-1-104 15,-1 0 40-15,1 0-48 16,5 1-8-16,-5-1 0 0,0 0 24 16,0 1-24-1,3-1-40-15,-3 3 80 16,0 4-80-16,1 0 56 16,-1-4 8-16,3 4-64 0,-3-4 0 0,0 4 0 15,5 0 48-15,-5-1-48 16,3 1 0 15,1 3 40-31,0-1-48 16,1 2 0-16,-2-2 8 15,5 4-8-15,0 0 0 0,4 0 0 16,-4 0 0-16,4 0 0 16,-4 0 0-16,0 0-8 0,-1 0-8 15,-2 0 16-15,3 0-8 16,-5 6 8-16,1-2-8 15,1 2 8-15,2 1-8 0,-3 2 8 16,5 0 8-16,-2 1-8 16,2 0 8-16,-2-1-8 0,1 1 0 31,1-1 0-15,-2 1 0-16,-3-1 0 15,1 0 0-15,-2-2-16 16,1 3 16-16,-4-4-8 0,5 3 8 15,-6-2 8 1,5-1-8-16,0 1 0 16,-4-4 8-16,4 0 0 0,0 0 0 15,-4 3 8-15,4-2-16 16,-5-4 16-16,6 3-16 0,-5 0 8 16,0 0 0-16,0 0-8 15,0-3 8-15,-1 4 0 0,-3-4-8 16,4 2-8-1,-4 2 8-15,4-1 8 16,1-3-8-16,-5 3-352 0,4 0-721 16,-4-3-807-16,0 4-993 0,0-4-3768 0</inkml:trace>
  <inkml:trace contextRef="#ctx0" brushRef="#br0" timeOffset="14381.74">7901 6340 4849 0,'0'0'4689'0,"0"0"-3009"16,0 0-664-16,0 0-112 16,0 0-112-16,0 0-111 15,0 0-153-15,-5 6-24 0,14-6 424 16,-2 4-96-16,5-1-232 0,-3 0-304 31,-2 4-56-31,5-1-15 0,1-3-81 16,-2 0-136-16,6 3 8 15,-2-2 56-15,-4-1-64 0,6 0-8 16,-2-3-272 0,2 0-609-16,-6 0-519 0,2 0-536 31,-5-3-921-31,-1-7-2024 0</inkml:trace>
  <inkml:trace contextRef="#ctx0" brushRef="#br0" timeOffset="14682.5">8103 6166 2936 0,'0'0'6578'0,"0"0"-4490"16,0 0-344-16,0 0-111 0,0 0 7 15,0 0-328-15,0 0-471 47,0 0-409-47,4-16-280 0,-4 19 0 16,-4 7 40-16,1 2-16 0,-1 1 16 16,4-1-48-16,-4 1-16 0,0 3 0 15,4-3-64-15,0-1-64 16,-5 4 0-1,1 0 56-15,0 0-56 0,1 3-136 16,-5 3-720-16,4-6-1721 16,-5-3-3048-16</inkml:trace>
  <inkml:trace contextRef="#ctx0" brushRef="#br0" timeOffset="17805.79">6227 6397 2512 0,'0'0'6297'0,"0"0"-5232"0,0 0-497 0,0 0 72 0,0 0 56 16,0 0-24-16,-20-16-376 16,16 13-64-16,-4 0 0 0,-4 0 16 15,0 0 112-15,0 0 81 32,5 0 55-32,-6-1-144 0,1 1-48 15,5 0 0 1,-2 0-72-16,-3-1 24 15,5 1-128-15,-6 0-32 0,2-3 24 16,-1 6-16-16,-1-3-48 16,2 0-48-1,-2-1 40-15,2 1-48 16,-1 3 8-16,3 0 112 0,-2 0 0 16,-1 0 40-16,0 0-40 0,-4 0-40 15,4 0-8-15,-4 0-72 16,-4 3 8-16,9 1-8 31,-6 2 0-31,6-3 0 0,-1 0 8 0,-1 0 8 16,2 0-8-16,-2 1 0 15,2-1-8-15,-1 0 48 0,-4 0-40 16,-5 4-8 0,6-4 16-16,-5 3-8 15,4 0 0-15,-4 1 0 0,5 2-8 16,-2-2 8-16,2-1 8 15,-2 4 32-15,6-4-48 16,-2 0 120 0,2-3-24-16,-2 7-24 0,2-7-64 15,-1 3 96 1,-1-2-56-16,2 2-32 16,-1 0 32-1,0-2-40-15,4 2 0 16,-5 0 0-16,2 1 0 15,-1-1 64-15,0 0-56 0,0 0 96 16,5 4-104-16,-2-3 64 16,-3-1-64-16,5 3 88 0,-6 1-40 15,5 0 33-15,1-4-81 16,-6 3 72-16,5 1 40 0,1-4-72 16,-1 0-40-16,4 4 32 0,-5-3-32 15,5-2 40 16,-3 5-40-31,-1 0 0 16,-5 0 48-16,6 2 16 0,-5 1 24 16,3-4-96-16,6 4 16 15,-5-3 80-15,4-1-24 0,0 1 32 16,0 2-32-16,4-2-64 16,-5-1 8-1,2 1 40-15,-1 3-48 0,4-4 8 16,-4 4 32-16,0 0-48 0,4 2 64 15,-4 5-56-15,0-2 0 16,0 1 56-16,4 1-8 0,0-1-8 31,0 0 8-31,0-3-40 0,0-1 88 16,0 1-56-16,0 0-32 16,4 0-8-16,0 3 0 15,0-3 40-15,0 3-48 0,4 0 0 0,-5 0 16 16,2 0-16-1,3 0 16 1,0-3-16-16,-4 3 16 16,3-3 24-16,-2-3-40 15,7 2 0-15,-8-5 16 16,3 3-8-16,2 0-8 0,-1-4 16 16,-4 4-16-16,3 0 8 31,2-1 0-31,-5 1-8 0,4-4 8 15,-5 1 40-15,5-1-48 0,1-3 0 0,-1 1 0 16,-1-1 8-16,6 1 32 16,-5-1-32-16,3 0 32 0,6 1-24 31,-2-1-8-31,-3-3 8 16,0 1-8-16,3-1 40 0,-6 0-48 31,-1-3 8-31,3 3 0 15,-2-3 0-15,3 0 64 0,-1 0-8 0,6 0 40 16,-2 0-32 0,-2 0-64-1,2 0 64-15,-2-3-56 0,-2 3-8 16,2-3-8-16,-5 3 8 16,3-3 0-16,-3 3-8 0,4-4 8 0,0 1-8 15,1 0 48-15,6-4-48 31,-3 2 0-31,0 1 8 0,0-2 8 16,-1 3-8-16,2-4 0 16,-6 4-8-16,2 0 8 15,-1-3-8-15,-1 2 8 0,2-2 0 0,-2 0 0 0,6-1 0 32,-6 4-8-32,1-6 8 15,4 2 0-15,-4 1-8 0,4-3 0 16,-4 2 8-16,0-3-8 15,0 1 0-15,-1 0-8 0,2 2 0 32,-1-3 8-32,0 1 0 15,0-1 0 1,-1 1 0-16,-2 3 8 0,3-4-16 16,-1 0 16-16,2 1-8 15,-6 0 0-15,5-1 0 16,1 3 0-16,-2-2 0 0,2 0 0 15,-6-4 8 1,5 3-8-16,1 1 0 0,-6 0 8 16,1-1-8-16,0 0 0 15,4 4 40-15,-4-3-40 16,0-1-8-16,0 3 8 0,0-2 0 16,0 3 0-16,-1-4 0 31,-3 4 0-31,5 0 0 15,-1-4 0-15,-4-3 8 16,3 1 0-16,-2-1 8 0,3 0 32 16,-4 0-48-16,-4 4 0 0,7-1 8 15,-7 1-8-15,4 0 16 32,0-1-16-32,5 0 8 0,-9 1-8 15,4-1 0-15,0 1 8 0,-4-1 0 16,0 1 0-16,3-4-8 15,-3 0 0-15,4 0 0 0,0 1 40 16,-4-1-40 0,0 1 0-16,0 2 0 31,4 0-8-31,-4 1 0 0,0-1 8 16,0-3 0-16,5 4 0 15,-5 0 0-15,0-4 0 0,0 0 0 16,0 0 0-16,4-2 0 31,-4 5 0-31,0-2 0 16,4 2 8-16,-4 0-8 0,0 1 0 0,0-1 8 0,0 1-8 15,0-1 0-15,0-3 8 16,-4 4 0-16,0 0-8 0,4 2 0 31,0 1 0-31,0 0 16 16,-5-1-16-16,5 4 0 0,-4-7 8 15,4 7 0-15,-4-6-8 0,0 2 8 16,1-2-8-16,-1 0 48 0,0-4-40 16,-5 0 0-1,1 4 64-15,1-4-24 16,3 3 32-16,-4 1 8 16,-1-1-8 15,2 1-16-31,-5-1-16 15,3 4-40-15,-2-1-8 0,-1 1 0 16,-4 3 0-16,-4-3-184 16,0 6-304-16,-20 0-664 15,4 0-1097-15,4 0-2488 0</inkml:trace>
  <inkml:trace contextRef="#ctx0" brushRef="#br0" timeOffset="20666.05">8653 7004 5097 0,'0'0'5585'16,"0"0"-4065"-16,0 0-320 0,0 0 33 16,0-19-337-1,0 16-32-15,0 3 168 16,4 0-352-16,0 0-112 16,-4 0-7-16,0 0-121 15,0 0-192-15,0 0-80 16,0 0-112-16,0 6 32 0,4 10 232 31,-4 0-152-31,5 6-72 16,-1-3-40-16,0 0-56 15,3-3 8-15,1-3-8 0,1-4 80 16,2-3 32-16,5-6-8 0,4 0-8 16,8-3-8-16,4-12-80 15,3-11 56-15,10-2-56 16,6-7 0-16,5 0 48 15,0-7-56-15,0 8 8 16,-5 5 192-16,-7 4-56 0,0 5-40 16,-12 5-96-16,-4 5 0 0,-8 0 40 31,-5 4-40-31,-2 3-8 0,-9 0 8 16,0 0 8-1,-4 3-16 1,0 0 0-16,0 0-104 0,0 0-304 15,0 0-440 1,0 0-1161-16,-25 3-327 0,6 3-1537 16,-5 0-7833-16</inkml:trace>
  <inkml:trace contextRef="#ctx0" brushRef="#br0" timeOffset="22053.87">4844 7052 3544 0,'0'0'8354'16,"0"0"-7146"-16,0 0-472 15,0 0 9-15,0 0-17 0,0-20 32 16,4 17-88-16,-4 3-144 15,5 0 16-15,-5 0-72 16,0 0-200 0,4 0-55-16,-4 0-137 0,0 0 16 0,4 0 32 15,-1 6 160-15,5 1-88 0,0 3 40 16,1 2-136-16,2 1 24 16,2 3-64-16,-2 0-16 31,1 3-40-31,0 0 0 0,4-1 64 0,-9-1-64 15,6-4 0-15,-5-1 32 16,-4-9-32-16,-1 0-8 0,-3-3 8 16,0 0 88-16,4 0 72 0,-4 0-24 31,5-3 104-31,3-16-48 16,3-3-136-1,-2-7-56-15,7-5 96 16,-5-1-32-16,9-1-24 0,-3 5-48 15,6-1 64-15,1 3 64 16,4 1-56-16,0 2 24 31,4 1-48-31,0 0 8 0,0 3-8 0,-4-4 0 16,-8 7-40-16,-1 0 56 0,-2 6-56 16,-10 4 0-16,-3 6 48 0,-4-1-8 15,0 1-40-15,0 3 48 31,0 0-56-31,0 0-200 0,0 0-304 16,0 0-768-16,0 3-2497 16,-4 4 1152-1,-3-4-5984-15</inkml:trace>
  <inkml:trace contextRef="#ctx0" brushRef="#br0" timeOffset="31708.5">7497 7474 3208 0,'0'0'5785'15,"0"0"-4728"-15,0 0-209 0,0-3 184 16,0 3-40-16,0-4 64 16,0 4-119-16,0 0-241 0,0 0-144 15,0 0 16-15,0 0 24 32,0 0-200-32,0 0-120 15,0 0-48-15,0 0-40 16,0 0 16-16,0 0-7 0,0 0 7 15,5 0 8-15,7 0 24 16,3 0-8-16,2 0-56 0,3 0-80 31,-1 0-8-31,2 0-56 16,3 0-24-16,0 0 48 0,-1 0-48 0,-3 0 16 16,1 0-8-16,-6 0 8 15,-2 0-16-15,-2 0 32 0,-3 0-16 16,4 0-32-1,-4 0 24 1,0 0-8-16,-1 0 0 0,-3 0-152 16,5 0-432-1,-5 0-601-15,-4 0-455 16,0 0-344-16,0 0-265 0,-8 0-735 16,-1 4-3586-16</inkml:trace>
  <inkml:trace contextRef="#ctx0" brushRef="#br0" timeOffset="32171.96">7518 7565 3168 0,'0'0'5961'0,"0"0"-4560"0,0 0-409 16,0 0-80-16,0 0 0 16,0 0 25-1,0 0-105-15,24 0-48 31,-13 0-24-31,10 0-160 16,-6 0-160-16,2 0 32 0,3 0 8 16,-5 0 33-16,6-2-145 15,-10-1-96-15,2 3-152 16,-6-4 0-16,1 4 8 16,-4 0-16-16,0 0-40 0,0-3-64 15,1 3 96-15,2 0-104 0,1 0 16 16,-4-3-16-16,0 0-112 15,-4-1-960-15,0 1-1529 16,0 3-3568-16</inkml:trace>
  <inkml:trace contextRef="#ctx0" brushRef="#br0" timeOffset="34261.48">17172 7093 11762 0,'0'0'2657'16,"0"0"-1001"-16,0 0-168 16,0 0-79-16,0 0-281 0,0 0-424 15,0-10-264-15,0 10-152 16,0 0-88-16,0 0-56 15,0 3-96-15,0 4 48 0,4 6 176 16,0 2 64-16,0 1 24 16,-4 6-64-16,4 1-39 0,0 2-65 31,-4 0-88-15,3 1 8-16,-3 2-56 15,4 1 8-15,-4 3-64 16,5-4 72-16,-5 1-56 0,0-4-8 15,0 0 40-15,0 4-48 0,0-6 8 16,0 2 0 0,0-3 0-16,0-6 0 15,0 0-8-15,0-4-24 16,0 1-192-16,0-6-280 0,0 2-481 16,0-6-351-16,0 0-600 15,0-3-977-15,-5 0-1792 0,-2-6-1616 0</inkml:trace>
  <inkml:trace contextRef="#ctx0" brushRef="#br0" timeOffset="34747.08">17128 7089 3912 0,'0'0'4617'16,"0"0"-3600"0,0 0 191-16,0 0 288 0,4-79 80 15,4 60-631-15,-4 0-121 0,8 3 96 16,-1 3 16-16,-2 1 8 0,3 5-367 31,-1 1-89-31,10 3-176 0,-1-1-112 16,4 4-24-16,8 0-16 15,0 0-24-15,-1 0-40 0,-3 0-8 16,-1 10-40 0,-6 0-40-16,-5-1-8 0,-4 4 48 31,-5 3-48-31,2 0 72 15,-5 3 48-15,0 6-16 16,-4 0-32-16,0 4 24 0,0 0-88 16,-8 2 40-16,-4 1-40 15,-4-3 8-15,-8-4-8 0,-4-2 152 16,-8-4 24-16,-3-4-48 16,-6-2-136-16,2-6-144 15,-1-7-752-15,12-7-1273 16,12-6-2664-16</inkml:trace>
  <inkml:trace contextRef="#ctx0" brushRef="#br0" timeOffset="35301.68">17686 6575 3752 0,'0'0'9090'0,"0"0"-7561"0,0 0-681 16,0 0-272-16,0 0 184 15,0 0-248 1,0 0-168 0,0 0 144-16,-4 13 256 0,-8-4-127 15,0 7-105-15,-4 0-72 0,4 3-64 0,-4 0-192 16,0 0-32-16,4 0-24 31,1 0 32-31,2-6-112 16,1 0 8-16,4-4 8 0,4-3-56 15,-3-2-8-15,3-1-440 16,0-3-384-16,0 0-264 16,0-9-241-16,0-8-2984 0,0 2-8265 15</inkml:trace>
  <inkml:trace contextRef="#ctx0" brushRef="#br0" timeOffset="36065.86">18017 7324 12442 0,'0'0'2721'0,"0"0"-785"0,0 0-496 0,0 0-63 16,0 0-385-16,0 0-344 16,0-9-216-16,11 6-224 0,6-1-56 15,-2-2 0-15,5 3-40 32,4-3-56-32,0-1-8 0,0 1 24 15,0 3 0-15,4-3-24 0,0 6-48 16,-8-4 0-16,-1 4 0 0,-2 0-288 15,-6 0-368-15,-3 0-608 16,-3 0-1225 0,-5 7-679-16,0-4-2634 15,0 3-3007-15</inkml:trace>
  <inkml:trace contextRef="#ctx0" brushRef="#br0" timeOffset="36382.21">18017 7448 7961 0,'0'0'6514'0,"0"0"-5346"0,0 0-232 15,0 0 32-15,0 0-24 0,0 0-39 16,56 10-185-16,-32-7-64 15,4-3 40-15,3 0-152 16,1 0-104 0,0 0-248-16,4 0-56 0,-8-7-64 15,0 5-64 1,-9-5 48-16,-2 4-56 16,-10 0-80-16,-3 0-384 0,-4 3-584 15,0-4-1472-15,-4 1-3378 16,-3 0-4584-16</inkml:trace>
  <inkml:trace contextRef="#ctx0" brushRef="#br0" timeOffset="37507.03">19583 6943 1240 0,'0'0'10610'31,"0"0"-8786"-31,0 0-711 16,0 0-305-16,0 0 680 0,0 0-160 31,0 0-367-31,0 0-217 15,0 0-96-15,28-37-8 0,-45 33-56 0,-2 1-400 16,-9 3-176 0,-13 0 88-1,-6 0 8-15,-5 0 8 0,-4 10-32 16,-4-4 8-16,5 3-40 16,7 1 32-16,8-1 16 0,12 1-96 0,12 0 0 15,8-4-48-15,8 3 48 31,4 1 56-31,20-1 56 0,8 4-32 16,8 0-24-16,4 3-40 16,-1-1 32-16,6 5-48 15,-2-1 0-15,1 0 0 0,-1 3 0 0,-6-3 0 0,-1 3 0 32,-12-2 0-32,0 2 8 15,-9 0-8-15,-3 0-8 0,-4 0 0 16,-4 1-40-16,-8-5 32 15,0 1 8-15,0 1-8 16,0-5 16 0,-8 4 16-16,-8-3-16 15,0-3 72 1,-3-3-56-16,-9-1 112 0,-4-2-7 16,-9-7-9-16,2 0-8 15,-5 0 16-15,4-4-56 16,0-8 16-16,5-1-16 0,3-3 32 15,11 4 0 1,6 2 104-16,6 3-32 0,5 4-48 16,4 3-16-16,0 0 16 15,0 0-32-15,0 0 8 16,4 0-48-16,5 0-40 0,-1 0-8 16,-4 0-320-16,7 0-488 31,-2 0-1169-31,-1 0-3640 15</inkml:trace>
  <inkml:trace contextRef="#ctx0" brushRef="#br0" timeOffset="38224.37">20344 6889 10922 0,'0'0'2720'0,"0"0"-999"0,0 0-9 31,0 0 81-31,0 0-513 0,0 0-648 15,0 0-360-15,0 4-128 32,0 9 120-32,0 9 448 15,0 0-200-15,8 10-48 0,-5-1-175 16,5 8-33-16,0 2-112 16,1 6 0-16,-2-2-64 0,1-1-16 15,1-2-56-15,-5-7 56 16,-4-4-64-16,0-3 0 15,3-5 0-15,-3-1 72 0,0-9-72 16,0 3 0-16,0-7-160 16,4 1-80-16,-4-4-200 0,0 1-449 15,0-4-567 1,0-3-1561 0,0 0-2024-1,0 0-3841-15</inkml:trace>
  <inkml:trace contextRef="#ctx0" brushRef="#br0" timeOffset="38756.83">20344 6842 7625 0,'0'0'1769'16,"0"0"-529"-16,0 0 16 15,0 0-224-15,0 0-160 0,0 0-423 16,55-83-9-16,-35 74-16 31,0-1 208-15,0 4 24-16,4 3 240 15,0 0-248-15,4 3-8 0,-4 0-119 16,3 0-153-16,5 6-104 0,-4 6-88 16,0 5-24-16,-4 5-40 0,0-3-64 31,-9 3-40-31,-2 4 48 16,-5-4-48-16,-4 3 48 0,-4 0 64 15,0 4 120-15,-12 0-16 16,-4-1-80-16,0 1 0 0,-4-7 8 15,-4 0 120-15,1-6-136 16,-5-3 40 0,0-4 80-16,-8-6-56 15,-1 1-96-15,2-4-40 16,3 0-64-16,4-4-216 16,9-5-272-16,6 0-328 0,13-14-904 31,9 7-2073-31,6-3-6225 15</inkml:trace>
  <inkml:trace contextRef="#ctx0" brushRef="#br0" timeOffset="42350">19081 7760 3208 0,'0'0'5881'0,"0"0"-4400"15,0 0-225-15,0 0-160 16,0 0-352-16,0 0-327 0,0 0-177 15,27 0 72-15,-15 0 160 16,0 0-40-16,0 0-24 0,4 0-32 16,0 0-128-16,0 0-72 15,0 0-16-15,0 0-72 32,4 0-80-17,-1-4 0-15,5 1 48 0,4 0-16 16,0 0-40-16,4-1 0 15,-4 1 8-15,0 0 0 16,-4 0-8-16,-1 0 8 0,-2-3 40 16,3 2-48-16,-4 1 0 0,3 0 8 15,5 0-56 1,0-1 56-16,0 4-8 16,4-2 0-16,-8 2 16 15,0 0-16-15,-5 0 0 0,-2 0 8 16,-2-4 0-16,-2 4 0 15,2-3 0-15,-2 3 0 0,-2-3-8 16,6 3 8 0,-6-3-8-16,1 3 8 0,-3-4-8 15,-2 1 8-15,-3 3-8 0,0 0 16 16,-4-3 64-16,0 3 24 16,0-3 248-16,0 0 80 15,0 0-152 1,0 0-64-16,0 3-15 15,4-4-1 1,-4 1-24-16,4 0-104 16,0-4-24-16,0 5-40 0,0-5-8 15,0 1 8-15,0-1 0 16,0 1 208-16,-4-3-64 16,4-1 16-16,0-2 0 15,-4-1-72-15,3 0 24 16,-3-3-16-16,5 3 40 0,-5 1-16 15,0-4 8-15,0 0 24 16,4 0-40-16,-4 0 0 0,0 0 16 31,0 0-56-31,0 1-64 0,0-2 48 16,0-1-56-16,0 1-8 16,0 2 8-1,0-1 56-15,0 0-56 0,0 0 56 16,0 0-56-16,0-3 64 0,0 0-56 31,0 3-8-31,0-3 0 16,0 1 0-16,-4 1 8 15,4-2-8-15,0 0 0 0,0 0 0 16,0 4 0-16,0-2 8 0,0-1-8 16,0 5-8-16,0-3 72 15,0 0 8-15,0 0-8 16,0 0-64-16,0 0 56 15,0 1-64-15,0-1 8 16,0 3 0-16,0-3 56 0,0 4-64 16,0-1 8-16,0 3 8 0,0-3-8 31,0 4 0-31,0-4 8 16,0 0-8-16,0-2 0 0,-5-1 0 15,5 0 8-15,0-3-8 16,-3 0 0-1,3 0 8 1,0 3-8-16,0 0 0 0,0 3-8 16,0 4 0-16,0-1 8 15,0 4-8-15,0-1 0 16,0 5-8-16,0-2 0 0,-4-2-96 16,0 3 96-16,4-4 8 15,-4 4 0-15,4-4 0 0,-4 5-8 16,-4-1-32-16,4-1 16 15,-4 1-128-15,0 3 136 16,-3 0-32-16,2 0 0 16,-6 0 48-16,2 0 8 0,1 0-8 15,-4 0 0-15,1 0 8 16,-2 0-16 15,2 0-40-31,-6 0 48 16,2 0 8-16,-1 0-8 0,-4 0 0 15,4 0 8-15,0 0-8 0,0 0-8 16,1 0 8-16,-5 0 0 16,3 3 0-16,2 1-40 15,-5-1 40 1,0-1 8-16,3-2-8 0,-2 7 0 16,-1-4 8-16,4-3-8 0,-4 3 8 15,5-3-8-15,-2 4 0 16,6-4 8-16,-5 3-8 0,-1 0-8 31,2 0 0-31,-1 1-8 16,-4-2-64-16,4 2-64 15,0-4 0-15,0 3 48 16,0 0 24-16,0-3 64 0,4 0 0 16,-7 3-64-16,2-3 72 15,1 0 0 1,-3 3 0-16,3 1 0 15,-1-4-8-15,-2 3-8 16,7 0 16-16,-4 0-8 0,0 0 8 0,0 0-128 16,0 4-72-16,1-4 128 15,-2 3-24-15,6-2 8 16,2 2 88 0,2-3 0-1,-2 0 0 1,9 0-8-16,-3 1 0 0,7-4 8 0,0 3-72 15,0-3-16-15,0 6 8 16,0-3 80-16,0 7 0 16,0-1 8-16,0 4-8 0,0 0 8 15,-4 2 0-15,0 2-8 16,0-5 0-16,4 4-8 0,0 3 0 16,0-3 8-16,0 0 0 15,0-1 0-15,0 2 8 31,8-5 56-31,-4 4-64 16,-1-3 8-16,1 3-8 0,-4-1 72 16,9-2 8-16,-9 3 40 0,8-3-8 15,-4 3-104-15,3 0 136 16,1-1-64-16,1 5 40 16,-2-1-104-1,5 0 64-15,-3-1-64 0,-2-1-8 16,1 5 40-16,-4-3-40 15,0 3 0-15,1-3 0 0,-5 3 0 16,0-2 8-16,0-5-8 0,0 1 0 47,0-3-8-47,0 0 16 0,4-1-16 16,-4 4 0-16,7-3 48 15,-3 3-48-15,0-4 0 0,4 4 8 16,-4 0-8-16,0 0 8 15,0 3-8-15,-4-3 0 16,0 0 0-16,0 3 0 16,0-6 0-16,0 2 0 0,0-5 16 15,0-1-16-15,0 1 0 16,0 0 0-16,0-4 0 0,0 3-16 16,0 4 16-16,-4-4 0 31,4 4 24-31,-4-3-24 0,4 2 0 0,-4-2 0 15,4-3 0-15,0 2 0 16,0-3 0-16,0 1-8 0,0-1 8 16,0 0 0-16,0 1 0 15,0-1-16 1,0-3 16-16,0 4 0 16,0-1-8-1,0-3 8-15,0 0-16 16,0 0 8-16,0 1 8 0,0-1-8 15,0 0 0-15,0 0 8 16,0 1 0-16,0-4 8 31,4 0-8-31,0 0 56 0,4 2-56 0,0-2 0 16,4 4 8-16,-4-4-8 0,0 3 0 16,4-3 0-16,4 3 0 0,0-3 0 15,3 3 8-15,2-3-8 31,3 0 0-31,8 0 0 0,-4 0 0 16,7 0 0-16,-3 0-96 16,4-6-24-1,-4 3-368-15,-4-3-296 16,7-4-857 0,-10 3-903-16,-6-2-4698 15</inkml:trace>
  <inkml:trace contextRef="#ctx0" brushRef="#br0" timeOffset="47393.42">20722 6575 2480 0,'0'0'5017'16,"0"0"-3841"-16,0 0-247 16,0 0-393-16,24-22 176 15,-16 15 392-15,0 4-80 16,-1 0-8-16,-2 0-31 0,-5 3 55 47,4 0 104-47,-4 0-272 0,0 0-296 15,0 0-215-15,0 0-233 16,0 0-64-16,0 0-64 0,0 0-8 16,0 3 8-16,0 3 16 0,0 1 72 15,0 3-80-15,0-4 0 16,0 0 0-16,0 0 8 16,0 1 64-16,4-7 40 15,4 3 96-15,8-3 8 16,-1 0-80-16,6 0-16 0,11-10-32 15,-4-8 24-15,11-5-24 16,-3-6 0-16,3-5 48 0,-2 2-96 31,-5 4 0-31,-4 5 8 0,-13 4 0 0,-3 10-40 16,-7 2 32-16,-1 7-48 16,-4 0-8-16,0 0-648 0,-4 10-624 15,-24 9-1361-15,-4 0-1824 16,0-4-6849-16</inkml:trace>
  <inkml:trace contextRef="#ctx0" brushRef="#br0" timeOffset="51472.11">17081 6617 4352 0,'0'0'4329'0,"0"0"-3288"15,0-10 151-15,0 7 192 16,0-1-32-16,0 4-63 16,0-3-393-16,0 3-176 0,0 0-288 15,0 0-64-15,0 0-96 32,0 0-120-32,0 0-80 15,0 0-32-15,0 0-40 0,0 0-56 16,0 0-16-16,0 7 72 0,0-1 0 0,0 4 0 15,0-1 0-15,3-3 8 0,1 4-8 32,-4-3 0-32,0-1 8 15,4 0 40-15,0-3-48 16,4 0 48-16,0 1 64 0,0-1-8 31,4 0-32-31,-4 0-64 0,0-3 80 16,0 0-88-16,-4 0 8 15,3 0 96 1,2 0 281-16,-1 0-9 16,3-9-184-16,6-7 24 0,-2-3-112 15,2 0-8-15,-2-10-40 16,5 1 40-16,-3-1 48 0,-6 4-96 0,6-1 8 31,-6 4 88-31,-3 6 0 16,5 3-88-16,-6 1-40 0,5-1-8 15,0 0 0-15,0 0-8 16,0 4-32-16,-9 3-208 0,2-1-208 16,-5 7-408-16,0 0-929 15,-8 0-1175-15,-8 10 327 16,4-1-3704 0</inkml:trace>
  <inkml:trace contextRef="#ctx0" brushRef="#br0" timeOffset="55867.24">19276 7960 2920 0,'0'0'1801'0,"0"0"1135"0,0 0-1231 0,0 0-593 15,0 0-480-15,0 0-128 16,0 0 32-16,0 0 8 0,0 0 16 15,0 0-72-15,0 0-208 32,0 0-127-32,-8 0-97 0,-1 3 40 15,-2 0 80-15,-1 3-80 16,-4-3 8-16,0 7-32 0,0-4-16 0,0 0 24 16,0 7-8-16,-4-3-64 15,1 2 64 16,-2 1 0-31,-3 3 112 0,1-3 64 16,-1 6-32-16,-4-4-32 16,0 5-40-16,-4-5 0 0,0 2-56 15,0 1-80-15,-3 1 64 16,-2-2-24-16,1 1-40 31,1 1 48-31,-1 1 8 0,-4-1 24 0,5-1-24 0,-2 2-56 16,-3-5 64-16,1 5 0 15,-6-4 0-15,2 0 16 0,0-4-16 16,-2 4-8-16,2-7 24 31,-2 4-80-31,2-3-8 16,-1-1 8 0,4-2 40-16,1-1-40 15,3-3 0-15,-5 0 0 0,2 0-8 16,-1-3 8-16,0 4 0 0,0-4 8 15,-3 0-8 1,-2 0 8 0,2 0 32-16,3 0-48 0,-4 0 16 15,1 0-16-15,-2 0 16 0,6 0-8 0,-1 0-8 16,-4-7 8-16,4 1 0 16,4-4 8-16,-3-2-8 31,2-4 0-31,-2 0 8 0,3-6 64 15,-4 3-72-15,8-3 0 16,4 0 40-16,8-1 8 16,5-2 88-16,6-4 48 0,5-3 8 15,4-6-80-15,0 0-72 32,0-3-40-32,-7 0 0 15,-1 2 8-15,-5 2 64 0,-2 5 265 31,-9 3-17-31,3 3 32 0,2 4-40 16,3 0-128-16,0 0-88 0,4-3 8 16,0-1-64-16,4 1 40 15,0-4 8-15,4 0 88 0,4 1-40 16,0 0-32-16,0 2-40 16,0 1-24-16,0 2 88 0,0 5 8 15,-4 1 32-15,4 8 48 0,-4 3-64 31,4-1-112-31,0 4 0 0,0 3-48 16,0-3 0-16,0 3-8 16,0 0-216-16,0 0-312 0,0 0-416 15,0 3-296-15,0 7-481 16,0 5-751-16,0-2-1993 31,0 0-3289-31</inkml:trace>
  <inkml:trace contextRef="#ctx0" brushRef="#br0" timeOffset="56484.31">16618 7782 2800 0,'0'0'2713'0,"0"0"-1265"15,0 0 144 17,0 0-527-32,0 0-193 0,0 0 320 15,0 0 216-15,0 0-215 16,-20 19-57-16,24-19-256 0,4 0-144 16,-4-6 80-16,0 2-280 15,0-5-167-15,0-1 79 31,0 1-232-31,4-1-72 0,-1-3-32 0,6-2-24 0,-1-4-8 16,0-1-72-16,-4-5 0 16,3 0 56-16,-2-7 24 0,3 3 0 15,-8-3 32-15,3 4-16 32,-3 6 24-32,5 6-40 0,-5 3-16 15,0 1 8-15,-1 8 16 0,-3 1 48 16,4 0 8-16,0 0-16 15,1 3-32-15,3-3-56 0,-1 3-40 16,5-4-8 0,0 1 0-16,0 0 0 15,4 0 0-15,-4 3 0 0,1-3 0 32,-10 3 0-32,5 0 0 15,-4 0-64-15,4 0 8 0,4 6 8 16,-4 7 40-16,7 2 0 31,6 2 8-31,7 1 8 0,4 1-8 16,-4 1 0-16,3-8 0 15,-3 1 8-15,-7-3-8 0,-6-8-152 0,-7 2-120 16,-4-4-56-16,-4 0-432 0,0 0-1041 31,0-4-1391-31</inkml:trace>
  <inkml:trace contextRef="#ctx0" brushRef="#br0" timeOffset="58041.38">17407 9769 9522 0,'0'0'2616'0,"0"0"-1104"15,0 0-623-15,0 0 23 16,0 0-24 15,0 0-120-31,-36-38-320 0,12 35-104 16,1 3-64-16,-14 0 64 16,5 0 1-16,-7 0-9 0,3 0 112 15,0 6-8-15,1 4 96 16,7-1-160-16,0 4-88 0,7 0-152 15,10-4-80 1,-2 4-8-16,9-3 24 16,1-1-64-16,3 4 72 0,0-4-8 15,20 7 64-15,-1-3 16 16,9 3-16-16,4-4-48 0,0 4-40 31,3 0-40-31,2-3 8 16,-5 0 32-16,0 2-48 15,-4-2 8-15,0 3-8 16,-9-3-8-16,-3 2 8 0,-8-2-8 16,0 3 8-16,-4 0 0 15,0 3 8-15,-4-3 0 0,0 0 40 32,0 3-48-32,-4-3 8 0,-4 0 0 15,-4 0 0-15,0-1 56 0,-4-2 64 16,-8 0 80-16,0 0-56 15,-8-4 24-15,-3 0 41 0,-9-5 15 16,0-1-56 0,-3-3 16-1,-2 0 24-15,6 0-64 0,2-10-8 0,6 1-8 16,7-4-88-16,5 3-48 16,6 4 8-16,6 0-8 0,2 0-8 15,5 2-184-15,4-2-336 31,4-10-753-31,12 0-3472 16,5-3-2112-16</inkml:trace>
  <inkml:trace contextRef="#ctx0" brushRef="#br0" timeOffset="58558.25">17244 9357 5977 0,'0'0'7321'15,"0"0"-5616"-15,0 0 423 0,0 0-439 16,0 0-609-16,4-7-200 16,3 7-400-16,6 0-280 0,2 0 0 15,2 0-16 1,2 0 16 0,1 0 16-1,4 0-96-15,0 0-48 16,8 0-24-16,-5 0-40 0,-3 0 8 15,1 0-16-15,-5-3-328 0,-5 3-560 16,-2-9-1144-16,-9-1-2089 0,-4-3-4553 16</inkml:trace>
  <inkml:trace contextRef="#ctx0" brushRef="#br0" timeOffset="58959.24">17678 9099 1488 0,'0'0'9378'16,"0"0"-7954"-16,0 0 56 31,0 0-319-15,0 0 327-16,0 0-96 15,0 0-399-15,0 0-265 0,0 0-288 16,16-13-232-16,-16 26 8 0,0 3 440 16,0 3-296-16,0 10-112 0,0 2-104 31,0 1 32-31,0 6-56 16,0 4-32-16,0-1-80 0,0-3 48 15,0 0-48-15,0-10 0 16,0-8-8-16,0-5 48 0,0-8-48 15,0-1 16-15,0-6 88 16,0 0-32 0,0 0-72-16,0-3-456 15,0-16-912 1,-5 0-3137-16,2 0-8738 0</inkml:trace>
  <inkml:trace contextRef="#ctx0" brushRef="#br0" timeOffset="59845.83">18256 9903 2600 0,'0'0'10434'0,"0"0"-8369"16,0 0 263-16,0 0-471 15,0 0-585-15,0 0-568 0,0 0-352 31,-4-7-144-31,8 20 136 16,0 3 352-16,3 6-256 16,1 3-199-16,1 7-97 0,-5 0 0 15,0 6-40-15,-1 0-8 16,1 7 0-16,0-4-88 16,0 3 0-1,-4-3-8-15,5 4 16 16,-1-7-8-16,-4-3 0 0,4 0 0 15,-1-6 0-15,1-4-8 0,0-6 0 16,0-3-128-16,0-6-200 16,-4-4-353-16,0 0-383 15,0-6-1080 1,0 0-929-16,0-10-1232 16,0-5-4545-16</inkml:trace>
  <inkml:trace contextRef="#ctx0" brushRef="#br0" timeOffset="60246.83">18180 9864 9946 0,'0'0'1944'16,"0"0"-576"-16,0 0-463 15,40-72-33-15,-24 59 0 0,8 0 72 16,0 4-160-16,-5 2-40 16,9 1-79-16,0 2-89 0,4 4-144 15,0 0-136-15,0 0 72 16,3 0 64 0,2 13-16-16,-1 3-104 15,-1 0-144-15,-7 6-64 0,-4 0-56 16,-8 4-32-16,-5 0-8 0,-11-1 64 31,0-3 0-31,0-3 72 0,-15 3 104 31,-13 1 40-31,-4-4-48 16,-3-1 1-16,-5 2-97 0,-4-5-136 16,4-2 40-16,-4-3-48 15,8-4-160-15,-11-6-625 16,11 0-1815-16,8-6-3449 0</inkml:trace>
  <inkml:trace contextRef="#ctx0" brushRef="#br0" timeOffset="60848.31">18814 9318 4640 0,'0'0'6042'0,"0"0"-4138"0,0 0-504 15,0 0-471-15,0 0 31 16,0 0-216-16,0 0-136 16,0 0-8-16,-8 0 216 15,-5 7 41-15,-2 2-369 16,-2 1-168-16,2-1-96 0,-1 7 0 15,0-3-128-15,0 6-48 16,0 0-40-16,-4 0-8 0,0 0-8 31,0 4-400-31,0-8-696 0,-4 1-825 16,9-3-759-16,-2-10-2601 16</inkml:trace>
  <inkml:trace contextRef="#ctx0" brushRef="#br0" timeOffset="61180.3">18797 9268 3184 0,'0'0'6874'0,"0"0"-5322"0,0 0-888 31,0 0-120-31,0 0 88 16,0 0 33-16,0 0-89 0,-79 41 24 15,59-25 16-15,-1 3-128 0,2-3-272 16,3 3-88-16,-4-4-48 15,4 1-80-15,1-3 0 32,-2 0-720-32,6-4-864 15,-2-3-2777-15</inkml:trace>
  <inkml:trace contextRef="#ctx0" brushRef="#br0" timeOffset="62552.48">19583 9918 3384 0,'0'0'9594'0,"0"0"-8017"16,0 0-377-1,0 0 16-15,-4 0 424 16,4 0-399-16,0 0-353 0,0 0-112 15,0 0 96-15,0 0-64 16,4 0-239-16,3 0-65 31,6 0-200-31,2 0-120 0,9 0-176 16,4-6 8-16,4 0-16 0,0 6-8 0,0-7 8 16,-8 4 0-16,-1 0-32 0,-6 3-88 15,-2-3-216-15,-10 0-272 31,-1 3-649-31,0 0-1519 0,-4 0-1777 16,0 0-1361-16,-4 0-2527 0</inkml:trace>
  <inkml:trace contextRef="#ctx0" brushRef="#br0" timeOffset="62799.85">19527 10071 8673 0,'0'0'5329'0,"0"0"-4136"31,0 0 191-31,0 0 264 0,0 0-351 16,103 3-505-16,-63-3-240 15,4 0-80-15,0 0-8 0,-4 0-256 0,-5 0-112 16,-7-6-96-16,0-4-752 0,0-6-1224 31,-8 0-2505-31,-4 1-4705 0</inkml:trace>
  <inkml:trace contextRef="#ctx0" brushRef="#br0" timeOffset="63416.92">20758 9769 5233 0,'0'0'10114'0,"0"0"-7986"15,0 0-231-15,0 0-401 16,0 0-384-16,0 0-568 0,7 0-360 31,2 19 184-31,-5 7 161 16,4 2-185-1,-1 7-80-15,1 3-144 16,-3 4-40-16,-5-1-32 16,4 0-32-16,-4 1 40 0,0-5-56 0,0 5-8 15,0-8 8 1,-4 1-8 0,4-3 8-16,0 0-8 0,0-7-64 15,0-2-72-15,0-4-200 0,0-7-353 16,4-2-311-16,0-4-488 0,-4 0-1105 15,0-6-1431-15,-8 0-2050 32,-1-9-23-32</inkml:trace>
  <inkml:trace contextRef="#ctx0" brushRef="#br0" timeOffset="63833.53">20774 9829 5841 0,'0'0'4177'0,"0"0"-3153"16,-24-79-216-16,15 51 360 31,5 2 41-31,4 7-121 0,0 6-88 16,0 0-216-16,13 4-72 16,-1 0-88-1,4 2-79-15,7 1 31 0,1 0-392 16,4 2-48-16,8-2 144 15,0 6 136-15,0 0-80 16,4 0 72-16,-4 0-152 0,-8 6-144 0,0 4 16 31,-13-1-64-31,-2 1-64 0,-2 6 16 16,-7 0-8-16,-4 3 0 16,0 6 56-16,-12 0-8 15,-8 4 112-15,-8 0 8 0,-8 2-64 16,-3-5-56-16,-6-4-40 31,2-3-16-31,4-3-280 16,3-3-752-16,12-4-992 0,11-3-2025 31,5-2-4161-31</inkml:trace>
  <inkml:trace contextRef="#ctx0" brushRef="#br0" timeOffset="64018.39">21778 9722 13482 0,'0'0'2649'0,"0"0"-1025"0,0 0-832 16,0 0-31-16,0 0-617 15,0 0-144-15,0 0-392 16,-44 3-1209-16,24-3-1295 0,5 0-6482 0</inkml:trace>
  <inkml:trace contextRef="#ctx0" brushRef="#br0" timeOffset="69716.73">7677 11785 12554 0,'0'0'1857'16,"0"0"-1033"-1,0 0-408-15,0 0 104 16,-12-16 288-16,12 10-136 0,0 0-384 16,0-4-80-16,0-2 152 0,4-4-127 15,4-3 103-15,1-3-136 16,-2 2-72-16,5-2 32 31,1 6 16-31,2 0-128 0,1 4 8 16,4 2-40-16,8 4-8 0,0-1 0 15,7 5 8-15,6-2-8 0,-2 1 0 0,9 3-8 16,-4 0 8-16,-1 0-8 31,2 7 0-31,-6 8 8 0,-3 1-8 16,4 6 0-16,-4 1 8 16,4 2 0-16,-1 0 72 0,6 1-72 15,2-8-8 1,-2 2 8-16,2-10 40 15,-3-4-48 1,-4-3 0 0,-5-3 8-16,-3 0 40 0,0-7-40 0,-4-5 0 15,-8-1-8-15,4-6 72 16,-4-3-72-16,-9-7 0 0,2 1-8 16,-2-7 0-16,-7 0-96 31,5 3 40-31,-5-3 56 0,-4 10-48 15,4 2 56-15,-4 8 0 16,4 5 8-16,-4 7 16 0,0 0 24 16,0 3-48-16,0 0 8 0,0 0 8 15,0 0-16 17,3 0-104-32,-3 9 24 0,8 7 80 15,-4 7 16-15,5 2-8 16,-2 3 40-16,5 4-40 0,1 0-8 15,2-4-112-15,-2 1-352 16,-2-3-208-16,-3-4 31 16,4-10-207-1,-4 1-24-15,4-3 240 0,-4-10 232 0,-4 2 176 16,4-2 216-16,-4 0 8 16,0-2 0-16,0-8 24 0,-4-6-16 15,0-3 80-15,0-6-8 31,0-4-32-31,4 1 32 0,4-1 16 16,0 4-24-16,3 2 112 16,2 4 8-16,6 3-88 0,1 7-56 15,5 0-48-15,3 2 40 0,3-3-40 16,5 7 0 0,-4-3 0-1,0 2-8 1,0 4 8-16,-4 0 0 0,0 0-8 15,-8 4 8-15,3 9-8 0,1 0 8 16,4 2-8-16,-4-2 0 16,4 6 8-16,4 0 0 31,0-3 0-31,4 3 0 0,-1 0 0 16,1-3 0-16,0 0 0 0,4-3 0 0,-4-1 72 15,3-2 8-15,1-4-32 0,-3 1 88 16,2-5 112-16,1 2 168 31,0-4 32-31,0 0 0 16,-1 0-120-16,1 0-88 0,1 0-39 31,-6-4 87-31,-3-5 64 0,4-1 8 16,-4-2-16-16,-1-1-24 15,1-6-48-15,0 0-128 16,-8 0 8-1,-3 0 8-15,-6-4 40 0,-2 8 24 16,-2-1-104-16,-7 3-24 16,-4 0-96-16,0 4 0 0,0 3-912 0,0-4-1264 15,0 1-2241-15,0-1-6378 0</inkml:trace>
  <inkml:trace contextRef="#ctx0" brushRef="#br0" timeOffset="78622.83">7853 9731 1016 0,'0'0'8257'15,"0"0"-6992"-15,0 0-873 16,0 0-208-16,0 0 144 16,0 3 160-16,3 3 256 0,1 1-112 31,4-1-96-31,-3 4-151 15,3-1-1-15,-5 1-160 0,5 0-88 16,1-1-48-16,-1 4 0 16,-1-1-16-1,5-2 0-15,0 3-16 0,8-4 56 16,0 1 40-16,4-1 0 16,4-3 48-16,4-2-48 0,4-4-8 0,-1 0-96 15,1 0 16-15,1 0-56 31,-5 0 48-31,-1-6-48 0,-4 2-8 16,1-5 0-16,0-1 16 16,0 4-8-16,0-4-8 15,0-3 16-15,-4 4-16 0,4 0 0 0,-4-1 0 0,0-3 0 32,0 4 8-32,-4-1-8 15,-1-2 0-15,5 2 8 0,-3-6-8 16,3 3 0-16,-5-2-192 15,1 2-16-15,-4 0 160 16,0 0 48 0,0 0 0-16,0 4-8 31,-4-4 8-31,4-2 0 0,-4 2 8 16,-5-3-8-16,6 0 0 0,-9-3-8 15,0-3 8-15,-1-3-8 16,-3-1 8-16,0-2-64 0,0-1 64 15,0 3 0 1,0-2 0-16,0 2 8 16,0-2-8-16,0 2 0 0,0-2 0 15,-7-1 0-15,3 4 48 16,-4-4-48-16,-1 7-8 0,-2-3 8 16,-2 3 0-16,2-1 8 31,-5 1 0-31,4 3 0 15,0-3 0-15,0 3 0 16,0 0 8-16,1-3-8 0,-6 2-8 16,2 1 0-16,-2 1-8 15,2-2 0-15,-5 5 8 0,-1-2 0 32,2 5 8-32,-5 2 64 15,0 4-64-15,0-3 64 0,1 5-72 0,-2 1 0 16,5 0 8-16,0 0-8 15,1 3 8-15,-2-4 0 0,6 4-8 16,-9 0 0 0,3 0 0-1,-3 0-8-15,5 0 8 0,-5 4-8 0,4-1 0 16,-3 0 8-16,6 0 0 16,-3 1 0-16,4-1 0 0,0 3 0 15,1-3-8-15,-2 3 8 31,2-2 0-31,-2 2-16 16,2 1 16-16,-5-1 0 16,4 3 0-16,0-2 0 0,0-1 0 15,0 3-16-15,1 1 16 16,-2 3 0-16,2-4-8 0,-2 4 8 31,6 0 0-31,-6-1-8 16,6-2 8-16,-2 3 0 0,2-4 0 15,-6 0 0-15,9 1 8 0,-3 0-8 16,3 2-8-16,3 1 0 0,-2 0 8 16,3 6-8-1,-4-3 0 1,0 3 0-16,0 0 8 16,0 6 8-16,0-3-8 0,1 4 0 15,-2 2 8 1,1 1 0-16,4-1-8 0,0 1 0 15,1 0 0-15,3-4 0 32,0 0 16-32,0-2-8 15,0-1-8-15,7-3 16 0,1-3 0 16,5-4 40-16,-2 1-48 16,-3-6-8-16,-1-1-512 0,-7-6-904 0,0 0-1801 0,0 0-5209 15</inkml:trace>
  <inkml:trace contextRef="#ctx0" brushRef="#br0" timeOffset="79593.97">8769 13300 7945 0,'0'0'6658'0,"0"0"-4522"16,0 0-328-16,0 0-519 0,4-19-297 16,-4 19-336-16,4 0-408 15,0 16-128 1,0 6 128-16,-4 10 160 0,0 6-240 31,0 9-40-31,0 7-40 16,-8-3-80-16,-4 6-8 0,0-3 0 15,0-3-232-15,0-3-800 16,12-1-992-16,0-12-2129 16,0-10-3313-16</inkml:trace>
  <inkml:trace contextRef="#ctx0" brushRef="#br0" timeOffset="79894.72">9319 13668 12018 0,'0'0'4489'0,"0"0"-3625"16,0 0-464-16,0 0 633 0,-100 48-113 15,56-10 8-15,-8 6-184 16,-8 10-136-16,-3 6-40 16,-1 4-160-16,-3 3-192 15,-5 2-112-15,4-2 33 0,-4-3-129 16,9 0 72-16,3-11-72 16,4-2-8-16,12-10-145 15,9-6-367-15,7-6-648 0,11-10-1488 31,6-6-2722-31</inkml:trace>
  <inkml:trace contextRef="#ctx0" brushRef="#br0" timeOffset="80612.07">9123 14281 7513 0,'0'0'5385'0,"0"0"-3960"15,0 0-321-15,0 0 56 0,0 0 16 16,0 0 177-16,-4-70-361 16,-11 70-360-16,-13 0-72 0,-8 0 120 15,0 3-152-15,-4 7-208 16,1 2 24 0,7 1-79-16,8 3-129 15,7-4-136-15,13 8 8 0,4-5-8 16,4 5 0-16,16-1 0 15,8-4 48 1,4 8-48-16,0-4-56 0,0 3 48 31,0 0-112-31,-4 1 120 16,0-1-121-16,-4 0-23 0,-9 0 88 16,-6-3 0-16,-5 4-40 15,-4-11-16-15,-4 1 104 16,-20-1 8-16,-4-5 192 0,-4-4 201 15,-7-3-57-15,-2 0-168 16,1-6-56-16,5-10 8 16,3 0-40-16,12-3-8 15,8 3-72-15,8 0-112 0,4 7-176 16,0 6-905-16,16 3-1375 0,4 0-1769 16,-5 0-3617-1</inkml:trace>
  <inkml:trace contextRef="#ctx0" brushRef="#br0" timeOffset="81229.14">9239 14557 7497 0,'0'0'5385'16,"0"0"-4241"-16,0 0-79 0,0 0 351 31,0 0-296-31,0 0-360 15,99-45-271 1,-78 45-105-16,3 4-144 16,-9 9-88-16,2 6-40 0,-10-1-64 15,-3 8 8-15,-4-4-56 16,-11 0 72-16,-10 1 224 16,-7-7 8-16,4-4 56 15,1-2-144-15,7-4-96 16,8-2-48-16,8-4 32 0,0-7 144 31,12-9-248-31,12-6-208 16,8-4 64-16,7 4-96 0,-3 3-96 15,1 3 208-15,-14 7 56 16,-3 3 64-16,-8 2 8 0,-8 4 120 16,-4 0 368-1,0 0 120-15,0 0 0 0,-12 0-192 16,0 4 0-16,-4 5-103 15,8 4-153 1,0-1-112-16,5 8-40 16,3-5 56-16,7 1-56 15,14 0-8-15,6-4-40 0,4-2-280 16,18-10-769-16,-14 0-1655 16,-7-10-5242-1</inkml:trace>
  <inkml:trace contextRef="#ctx0" brushRef="#br0" timeOffset="82416.42">8279 13417 4600 0,'0'0'6866'0,"0"0"-5330"16,0 0-167-16,0 0-313 0,0 0 64 0,0 0-24 15,-4-6-352-15,-8 6-231 0,-8 3-97 16,-4 4-120-16,-8 2-72 31,-7 1-88-31,-6-4-24 16,-2 3-40-16,-1 1 16 0,5 0 136 31,2-1 40-31,13-3 64 0,5 7-96 16,6-4-40-16,10 1-144 0,3 6 16 15,4 0-16 1,0 0-32 0,0 6 104-16,11 0 72 0,-3 7-64 15,-4 3-8-15,1-1 8 16,-1 7 8-16,-4 0-8 0,0 7-16 0,0-1 112 15,0 4 48-15,0-1-160 32,0 1-39-32,0 3-65 15,0 3 56-15,0 3-56 0,-4 0 8 16,-9 4 32-16,6 2 8 0,-1 0 8 16,-5 1 64-16,6 0-80 31,3-1 0-31,-4 1-32 15,4 2-8-15,-1 4 0 16,1-3 48-16,4-4-48 0,-3 1-8 16,3-4 16-16,0-6-16 15,0 0 16-15,0 0-16 0,0 0 0 16,0 0 0-16,0 0 8 16,0 0 8-1,0 0-16-15,0 3 8 0,0 0 24 16,0 0-32-16,0 4-48 15,0-4 48-15,0 3-8 0,0 0 8 16,0 1-8-16,7-7 8 16,2 0 0-1,-1-7 0-15,-1-2 0 0,1-7 64 16,1-3-56-16,2 0-16 16,6-10 8-16,6 1-176 0,9-4-425 15,16-3-7-15,20-3-336 16,47-10-1000-16,-11-2-1953 31,-4-4-4705-31</inkml:trace>
  <inkml:trace contextRef="#ctx0" brushRef="#br0" timeOffset="83218.36">11096 13782 3504 0,'0'0'7274'0,"0"0"-5194"0,0 0-423 16,0 0 519-16,0 0-320 31,0 0-375-31,0 0-321 0,3-44-288 16,-3 44-184-16,0 0-208 15,0 0-279-15,-3 13-129 0,-5 9 24 0,-9 6 16 16,6 7-40-16,-1 6-72 0,8 1 72 31,4-4-64-31,4 0-8 0,16-10-88 16,8 1-264-16,7-10-425 15,6-9 49-15,6-10 120 0,1-4 208 16,-4-21 192-16,0-9 208 16,-8-24 40-1,3-18 456 1,-15 0 208-1,-8 6 208-15,-11 13-151 0,-5 19-185 16,0 3-64-16,-13 3-88 0,-11 10-256 16,-12 12-168-16,-7 10-232 15,-41 7-584-15,9 12-1729 0,2 6-4304 16</inkml:trace>
  <inkml:trace contextRef="#ctx0" brushRef="#br0" timeOffset="83951.3">8872 15548 12186 0,'0'0'6089'0,"0"0"-4920"15,0 0 55-15,0 0-56 16,0 0-664-16,0 0-264 0,-35 41 48 0,18-10-64 16,10 5 48-16,-5 2-87 0,8 0-113 31,4 3 8-31,0-3-72 15,12-3-8-15,12-3-8 0,8-4-64 16,11-12-104-16,2-6 39 31,6-10 57-31,-3-3 8 0,-1-20 56 16,-10-8 16-16,-5-7 8 16,-4-10 160-1,-17-3 193-15,-3-6-49 0,-8 6-24 16,-4 0 40-16,-16 10-112 15,-12 12-88-15,-4 7-128 16,-3 10-48-16,-5 5-72 0,0 7-544 0,4 10-873 31,12 6-1383-31,17-1-4578 0</inkml:trace>
  <inkml:trace contextRef="#ctx0" brushRef="#br0" timeOffset="84884.71">10972 15186 9153 0,'0'0'2249'0,"0"0"-633"0,0 0-247 16,36-79 463-1,-28 59 0 1,0 8-351-16,-4 2-329 15,0 0-128-15,0 10-176 0,-4-3-192 0,0 3-207 16,0 0-177-16,0 0-192 16,0 7-80 15,0 12 0-31,-8 10 0 16,0 5 16-16,1 4-8 15,-2 7-8-15,5-1-360 0,0 1-1001 16,4 3-1423-16,0-17-3602 15,12-5-5264-15</inkml:trace>
  <inkml:trace contextRef="#ctx0" brushRef="#br0" timeOffset="85169.82">11462 15252 7841 0,'0'0'7066'15,"0"0"-5122"-15,0 0-480 31,0 0-647-15,0 0-233-16,0 0-48 16,0 0 128-16,-19 38 400 0,-9-6-456 15,-13 9-48-15,-2 10-119 16,-13 16-33-16,-19 15-128 0,-17 27-72 0,0 5-120 31,5-6-80-31,7-10 80 16,24-28-80-16,12-16 40 0,12-13-48 15,4-12-120-15,4 3-232 16,1 0-609-16,7-4-1247 0,8-9-2809 16,8-12-4985-16</inkml:trace>
  <inkml:trace contextRef="#ctx0" brushRef="#br0" timeOffset="85786.9">11335 15992 12226 0,'0'0'2905'15,"0"0"-497"-15,0 0-591 0,0 0-937 16,0 0-16-1,0 0-240-15,-96-29-192 0,57 39 40 16,2 3 32-16,5 3-183 31,5 3-137-31,3 0-112 16,8 0-72-16,8 6 8 0,4-5-8 16,4 2 0-16,8 0 0 15,12-3 0-15,8 3-8 0,8-3-48 0,-1-3-233 16,-3 3-247-1,-8 0 280-15,-4-3-32 16,-4-3 184 0,-12 2 56-16,-4-2 40 0,0 3 8 0,-8-3 40 15,-16 0 216-15,-4-1 128 16,-8-5 0 0,1-4-143-16,-5 0-161 31,4-3-16-31,8-3-64 15,8-10-209-15,8-6-783 0,17-6-3249 0,14 5-2896 16,5 5-3545-16</inkml:trace>
  <inkml:trace contextRef="#ctx0" brushRef="#br0" timeOffset="86372.82">11522 16202 2664 0,'0'0'928'0,"0"0"2201"0,0 0-1081 15,0 0-175-15,0 0 127 0,16 28-191 16,-19-15-97-16,-6 0-160 16,5 0-568-16,0 2-535 15,0-5-153 16,4 0-120-31,4-4-32 16,13-3 48-16,10-3-192 0,4 0-200 0,1-7-504 16,-4-8-233-16,0-1 529 15,-8-7 408-15,-8 8 456 16,-8-1 777-16,-4 3 351 16,0 7-72-1,0 2-423-15,0 4-545 0,0 0-376 0,0 7-168 16,0 9 8-16,0 6 0 15,0 7 40-15,-4-1-32 16,4 10 0-16,-4 0 32 0,0 10-48 31,0 0 0-31,1 6-128 16,-5 3 56-16,3 3-248 16,-3 7-32-16,-7-4 87 0,-2-2-15 15,-3-11 40-15,-3-8 80 16,-9-17 112-16,4-9 48 15,-4-13 40 1,-3-3 288-16,7-9 281 16,0-20-121-16,7-12-56 0,6-16-64 15,15-26-112-15,32-19-80 0,15 7-120 16,9 19-56 0,-4 28-8-1,-8 23-632-15,32-4-1057 0,-5 7-3032 16,-7-3-7249-16</inkml:trace>
  <inkml:trace contextRef="#ctx0" brushRef="#br0" timeOffset="87813.95">12327 13455 7193 0,'0'0'4529'0,"0"0"-3241"0,0 0-47 0,0 0-233 0,0 0-472 16,0 0-160-16,0 0-216 15,0 0-80-15,76-47-64 0,-48 47 40 32,0 0 16-32,4 0 48 15,0 0 56-15,-1 3-56 16,1 3 8 0,0 7-32-16,-9 0-48 0,-2-1 56 15,-5 8 16-15,-1-2 104 16,-2 5 104-16,-5-1-88 15,-1 4 208 1,-3 5-127-16,4 4 71 0,-8 6-96 16,5 4-128-16,-5 5-16 15,0 5-56-15,0 1 32 0,-5-1 16 16,-7 2-48-16,1-6 72 0,-2 3-24 31,2 3-16-31,3-3 40 16,-1 3-88-16,2 3 8 0,3 1 64 15,0-1-64-15,0 0-8 0,4 1-72 16,-4-1 40 0,4 0-40-16,-5 4 0 0,1 2 0 31,4-2 64-31,-3 2-24 16,3-2 0-16,-4-4-40 15,4-6 0-15,0 0 48 0,-4 3-56 16,4 0 8-16,0 4 64 15,-4-1-64-15,4 4 40 0,0-7-40 16,0 0 64 0,-4-3-72-1,4 0 0-15,0-3 0 16,-4-4 0-16,-1 1 0 16,2-4 8-16,-1 1-8 0,4-1 8 31,0 1 0-31,0-4-8 0,4 1 0 15,4-5 48-15,0-2-48 16,0 0-8-16,-1-6-88 16,-3-4-32-16,1 1 16 0,-5-4 8 15,0-3 24-15,0 3 72 0,0-3 8 16,0-3-8-16,-9 3 8 16,2 0-16-16,-1 0 8 15,0 0 8-15,-4 0 0 16,4 1-8-16,-4-2 8 0,-4 5-16 15,1-1 16-15,-6-3-8 16,-7 3-392-16,-4-6-648 0,-24 0-873 31,13-7-1247-31,-1-6-5922 0</inkml:trace>
  <inkml:trace contextRef="#ctx0" brushRef="#br0" timeOffset="107562.07">22168 12630 2784 0,'4'0'416'0,"0"-3"-208"16,0-1 2737-16,0 2-657 15,0-2-847-15,4 1-177 0,0-3 376 16,0-1-207-1,4 4-169-15,0-4 56 16,-4 2-224-16,4-5-231 0,-4 7-217 16,-4-4-88-16,0 1-32 15,-4 0-248 17,3 2 0-32,-3-2 112 0,0 0-48 15,-3-4-160-15,-13 1-56 16,-4-1-120-16,-4 1 160 0,-4-4-80 15,-4 6 184-15,-8-2-64 16,-3 6-128-16,-5 0 96 16,-4 3-104-16,4 0 17 0,4 0 39 15,4 0-120-15,9 6-8 16,6 1 0-16,10 2 0 16,2 4-16-16,6 2 8 0,7 5 8 15,0 2 24-15,0 0-16 16,16 7 40-16,7-1 24 0,5 1-64 31,4-4 80-15,5 4-40-16,-1-1-48 15,-1-2 48-15,1-1-48 0,0-6-8 16,-1 0 8-16,-3 0 0 16,0-3 8-1,-8 0-8 1,0 0 0-16,-8 0 0 0,4 3 0 0,-4 0 0 15,-4 3-8-15,-4-3 8 0,-5 4-8 16,2-1 8-16,-1 0 48 16,-4-3-48-16,0 3-8 15,0-3 8-15,-12 3 8 0,0-6-8 32,-4 3-8-32,0-6 8 15,-8 0 40-15,0-4-24 0,-8-3 40 0,-4 1 16 16,-3-7 96-16,-9 0-120 0,-3 0-32 15,2-13 96-15,6-3-48 0,-2 1 32 32,14-8-48-32,6 1 104 15,10 0 88-15,7 3-128 16,3 3 56 0,2 3 8-16,3 4 64 0,0 5-32 15,0 1-64 1,0 3-136-1,0 0 16-15,0 0-24 0,0 0-8 0,0 0-112 16,0 0-296-16,0 0-560 16,8 3-865-16,4 7-1967 15,3-3-4546-15</inkml:trace>
  <inkml:trace contextRef="#ctx0" brushRef="#br0" timeOffset="108157.04">22662 12678 11282 0,'0'0'3089'0,"0"0"-489"16,0 0-135-16,0 0-329 0,0 0-600 16,0 0-831-16,-16-23-433 0,16 23-104 15,0 13-96-15,0 9 120 32,0 3 192-32,0 14-112 15,0 2 16-15,4 7-128 16,8-1-56-16,0 4-16 0,1 3-80 15,-2-6 48-15,6 2-48 16,-10-5 64-16,1 3-64 0,-4-11 40 31,0 2-40-31,-4-4-8 0,0-7-88 16,0-6-32-16,0-3-128 0,0-6-232 16,0-3-136-16,-8-4-569 0,0-3-671 15,1-3-1169-15,2-19-1007 16,-3-6-3018-1,4-1-87-15</inkml:trace>
  <inkml:trace contextRef="#ctx0" brushRef="#br0" timeOffset="108542.4">22670 12706 10538 0,'0'0'2232'0,"-11"-76"-1136"0,7 32 33 16,4-7 63-16,0 6 176 0,4 7-384 16,7 7-423-16,6 5 111 15,2 10-88-15,1 6-248 0,4 1-192 16,4 6-8-16,4 3 128 16,11 0 56-16,1 0 56 15,4 9-48 1,8 11 32-16,0 2-144 0,-1 13-128 0,-7 2-16 15,-8 8-72-15,-3-1 8 16,-14 8-8 0,-7-2 0-16,-12-2 32 15,-4-1-32-15,-4-5 0 16,-20-7 96-16,-4-10 48 16,-4-6 97-16,-11-6-65 0,-2-7 40 15,-6-3 24-15,-1-3-232 0,4 0-8 16,1-16-240-1,2-19-849-15,13 0-2607 16,13 1-5082-16</inkml:trace>
  <inkml:trace contextRef="#ctx0" brushRef="#br0" timeOffset="109097.01">20215 12963 12258 0,'0'0'4601'0,"0"0"-2873"0,0 0 9 0,0 0-73 15,0 0-672-15,0 0-439 16,0 0-137-16,112 0 8 0,-68-3-152 15,4 0-104-15,4 0-72 32,4-4-88-32,3 4-8 0,1 0-128 15,-8 0-616-15,-13-1-1081 0,-18 2-2912 16,-14 2-496-16,-7 0-4017 0</inkml:trace>
  <inkml:trace contextRef="#ctx0" brushRef="#br0" timeOffset="109313.13">20320 13125 8345 0,'0'0'8730'0,"0"0"-7306"31,0 0-463-31,0 0 679 0,0 0-232 16,88 26-728-16,-45-23-367 15,5 0-209-15,3-3 16 0,5 0-120 0,-4-6-224 0,4-17-1201 16,-16 1-3640-16,-16 0-5457 16</inkml:trace>
  <inkml:trace contextRef="#ctx0" brushRef="#br0" timeOffset="109798.73">18284 12741 7161 0,'0'0'5977'16,"0"0"-5016"-16,0 0 255 0,0 0 640 15,0 0 321-15,15-51-513 16,-11 51-552-16,-4 0-232 16,4 7-351-1,-4 8-337-15,5 14 272 0,-1 9 88 16,0 10-256-16,3 3 8 16,1 5-136-16,-4 5-72 0,5 6-24 0,-6-4-72 15,1 4-40-15,0-7-240 31,-4 0-88-31,0-8 104 0,0-11-384 16,-4-6-873-16,-7-13-591 16,-2-9-2401-16,-2-11-3937 0</inkml:trace>
  <inkml:trace contextRef="#ctx0" brushRef="#br0" timeOffset="110146.32">18192 12852 10594 0,'0'0'2144'0,"23"-92"-823"16,-6 35 143-16,-1-3 96 0,7 8-368 16,1 11-455-16,8 6-145 0,4 13 72 15,4 3-64-15,8 7-184 0,19 2 32 0,2 4 136 16,6 6-64-16,-4 0-48 31,-11 12-207-31,0 10-169 16,-12 10-96-16,-20 6-8 15,-12 3-72 1,-16 11 72-16,-4 5 8 16,-24-3 0-16,-12 3 8 0,-8-6 0 15,-8-7 64-15,1-3-72 16,-5-9-256-1,1-3-777-15,-9-7-1455 0,16-9-2409 16,12-10-7986-16</inkml:trace>
  <inkml:trace contextRef="#ctx0" brushRef="#br0" timeOffset="110516.05">19236 12017 9778 0,'0'0'5905'0,"0"0"-4609"16,0 0 48-16,0 0-207 31,0 0-497-31,0 0-544 0,0 0-80 0,0 0 648 16,-68 32 72-16,36-10-208 15,-8 4-64-15,5-1-160 16,-1-3-80-16,8 3-224 0,4-3 64 16,3-2-64-1,14-1-544-15,-5-6-1280 0,3-1-2585 31,2-9-6177-31</inkml:trace>
  <inkml:trace contextRef="#ctx0" brushRef="#br0" timeOffset="112674.52">21662 13951 5193 0,'0'0'7049'15,"0"0"-5849"-15,0 0-135 0,0 0 39 16,-4 6 320-16,4-6-240 16,0 0 89-16,0 0 7 0,0 0-88 15,0 0-296-15,0 0-215 32,0 0-281-17,0 0-136-15,9-6-120 0,-2-4-136 16,9-6 72-16,0-6 16 0,12-4-96 15,0-8 8-15,4-4 48 16,0-7-56 0,0 4 8-16,-4 3 40 15,-5 0-48-15,-3 12 0 16,-8 4-8-16,-4 9 8 0,0 4 8 16,-8 6 40-16,4-1 56 0,-4 4-104 15,0 0-8-15,0 0 8 0,0 0-16 16,0 0-88-1,0 0-328 1,0 0-513-16,-12 0-175 16,-8 4-864-16,0 2-3137 0,1-3-3721 0</inkml:trace>
  <inkml:trace contextRef="#ctx0" brushRef="#br0" timeOffset="113122.38">21671 13627 1632 0,'0'0'10242'0,"0"0"-8338"16,0 0-863-16,0 0 63 0,0 0 144 16,0 0-344-16,0 0-199 15,0 6 87-15,0-6-56 0,0 0-232 16,3 0-56-16,5 0 32 0,9 0-48 15,2 0-136-15,5-3-200 16,8-10-24 0,0-3 32-16,7-3-104 15,-2 1-96-15,-1-5-144 16,-5 4 88 0,-3 3 152-1,-8 3 0-15,-4 4 8 16,-8 2 280-16,-1 5 24 0,2 2 56 15,-5 0-31-15,0 0-233 16,0 0 0-16,3 2-96 0,-3 11 0 16,5 6 64-16,-9 6-72 15,4 7 64-15,-4 0-64 16,0 6 8-16,0 3 72 16,0-2-80-16,0-1-72 0,8-6-336 15,-5-7-1201-15,9-9-3088 16,-7-7-5041-16</inkml:trace>
  <inkml:trace contextRef="#ctx0" brushRef="#br0" timeOffset="115859.58">21941 12395 2816 0,'0'0'4889'15,"0"0"-3537"-15,0 0-95 0,0 0-425 16,0 0 112-16,0 0-248 31,-12-32-192-31,8 26-8 0,0-4 49 16,1 4-137-16,-1-3 48 15,-5-4-208-15,5 0-64 0,-4 0-64 16,5-2-16 0,-10-5-96-16,1 1 0 15,5 1 0-15,-10-5 40 16,6 4-48-16,-6-3 8 0,2 3-8 0,-2 0 8 16,2-3 0-16,-5 3-8 0,-1 2 0 31,2 5 24-31,-5-4-16 15,4 3 0-15,-3 1 0 16,-1-1-8-16,-1-3 56 0,1 3-56 16,5-6 8-1,-5 0 24 1,0 3-32-16,0 0-8 16,1 0 8-16,-5 4-40 0,0-1 40 15,0 4 8-15,0-1-8 16,0-3 8-16,0 7-8 15,3-7 0-15,-3 1 0 0,0-1 8 16,5 1 0-16,-5-5-8 16,4 4 8-1,-4 1 32-15,0-4-40 0,-4 3 0 16,1 1 16-16,-1-1 32 16,0 0-32-16,0 1 40 0,0 2-56 15,4 0 72 16,-4 1-72-31,1 0-8 0,-1 2 8 16,0 1 0-16,-4-4 8 16,1 1-8-16,-6 2 0 15,5-2 8-15,1-1-8 0,-1 1 0 16,0 3 0-16,0-4 8 16,0 4-8-16,0 2 0 0,0-2-8 15,1 3 0-15,-5 0-32 16,0 0 32-16,4-1 8 15,4 1 0-15,0 0 0 16,4-3 0-16,-4 2 0 0,1-2-8 16,-1 3 8-16,-4-3-16 15,-4-1 16 1,4 1-8-16,-4 2 0 0,1 2 8 16,3-1 0-16,-5-1 0 15,10 4 0-15,-1 0 0 0,4 0-8 16,-4 0 16-1,4 0-16 1,1 0 8-16,-1 0 0 0,-4 0 0 16,0 4 0-1,0-1 0-15,4-1 0 16,-3-2 0-16,-1 4 0 0,0-1 0 16,4 0 8-16,0 0-8 15,0 1 0-15,4 2 0 0,-4 1-8 31,-4-1 16-31,0 0-8 16,0-3 0-16,1 7 0 0,-1-4 8 0,0 4-8 16,0-4 0-16,4 4 0 0,-4-1 0 15,4 1 0-15,0-4 0 16,0 3 8 0,4 4 0-16,-3-3-8 15,-1 2 8-15,0-2 72 16,-4 2-72-1,0 1 64-15,5 0-24 0,-1 0 0 16,0 2 40 0,3 1-80-1,-3 0 0-15,0 4 48 16,0-5-48-16,1 5 8 0,-9-5-16 16,0 4 56-16,0-3-40 15,5 0 120-15,3 0-16 0,3 3 0 0,6-3-48 16,3 3-64-16,-4 0 16 31,-4 3 32-31,0 3 64 0,0 1 0 16,-8 2 0-16,-3 1 32 15,-1-3-80-15,0 2 64 0,-1-2-40 16,2-4-8-16,3 3 16 0,-4-3-96 0,8 3 0 31,-4 1 88-31,1 0-88 16,-1-1 40-16,0 4-32 0,-8-1 96 15,1-2 97-15,2 2-25 0,-2 1-64 16,7-4 80-16,0 0-112 31,4-3 8-15,8 1 16-16,4-4 24 16,5-3 64-16,2 0-56 0,9-7-64 15,0 1 56-15,0-4-40 16,0-3-40-16,0-3 0 0,0 0-8 15,0 0 16-15,0 0-16 0,0 0 8 32,0 0 112-32,0 0-64 0,0 0-104 15,4-3-392-15,4-10-1000 32,4-6-849-32,0 3-1888 0,-8 0-7665 15</inkml:trace>
  <inkml:trace contextRef="#ctx0" brushRef="#br0" timeOffset="116282.67">17276 12408 4841 0,'0'0'5393'15,"0"0"-4337"-15,0 0 32 0,0 0-96 16,0 0-55-16,0 0-41 16,0 0 72-1,0 0 152-15,-8-19-232 16,8 19-255 0,0 0-377-16,-4 0-64 15,-1 6-144-15,-3 7 232 0,1 2 24 16,-1 1-144-16,-1 3-16 15,2 3-32-15,3-2-56 16,-4 2 48 0,4-3-104-16,-5 3 8 0,6-3 0 15,3 0 0-15,-4 1 48 0,0-2-8 0,0-2-40 16,4-3 0-16,-4-1-8 31,4-2 0-31,0-7-128 16,0 1-392-16,0-4-600 0,4 0-145 15,8 0 49-15,12-7-176 16,0-3-1329-16,0-2-2792 0</inkml:trace>
  <inkml:trace contextRef="#ctx0" brushRef="#br0" timeOffset="116699.27">17777 12522 11090 0,'0'0'1992'16,"0"0"-695"-16,0 0-201 31,0 0 688-31,0 0-1056 0,0 0-576 16,0 0-152 0,28-22 0-16,-39 28 176 15,-10 7 321-15,-3 3-33 0,-4 3-144 0,-7 0 40 16,-1 6-16-16,-4-2-24 15,1 2-80-15,2-3-104 0,1 0-72 16,12-6 16-16,1 0-72 16,7-6 56-16,4-1-56 0,3-6-8 15,6 0 48-15,3-3-48 16,0 0 8 0,0 0 96-1,0 4-96-15,0-4 56 16,0 0-56-16,0 0 0 0,0 0 48 15,0 0-56-15,0 0 0 16,0 0-8-16,0 0-72 0,0 0-648 16,0 0-672-16,0 0-849 31,3-7-1664-31</inkml:trace>
  <inkml:trace contextRef="#ctx0" brushRef="#br0" timeOffset="118165.16">18316 14808 8953 0,'0'0'4665'0,"0"0"-3808"16,0 0-169-16,0 0 576 15,0 0-144-15,11-57-240 16,-11 47 233-16,0 4 63 0,-15 0-232 16,-13 2-384-1,-8 4-32-15,-12 0-112 0,-8 4-31 16,-8 11-121-16,1 1-64 16,-1 7-56-16,8 2-48 15,9 0-48-15,2 1-48 0,17 2 0 31,9 1 0-31,10-4-72 16,9 4 64-16,9-4-64 16,19 0 72-16,12-2 64 0,11-1-64 15,8 0-8-15,5-2 0 16,5-2-128-16,-6 5 128 0,5-1-104 16,-4 0 104-16,-5 0 0 31,-7 1 0-31,-4-1-24 0,-4 3-16 15,-8-2 56-15,-12 2-8 0,-5 4 0 16,-6-1 0-16,-9 1 0 16,-4 3-72-16,0-4 72 0,-9 1 0 15,-10-1 0 1,-5-2 16-16,-4-1 32 16,-8-6 0-16,-4 0 24 0,-4-3-64 15,-7-6 0-15,-1-1 88 16,0-6-80-16,-4-3 56 0,4 0-72 15,4-10 136-15,9-5-56 32,7-4 24-32,4-4-104 0,8 1 128 15,8 3-120-15,4 3 72 32,8 4 40-32,0-1-48 15,0 7-24-15,0-4-48 0,0 10 0 16,0-3 0-16,4 0-40 15,-4-1-232-15,0 4-280 16,8-6-945-16,-4 0-2223 0,0-1-4682 16</inkml:trace>
  <inkml:trace contextRef="#ctx0" brushRef="#br0" timeOffset="120185.67">18335 14529 3608 0,'0'0'7874'0,"0"0"-5738"0,0 0 353 15,0 0-481 16,0 0-807-31,0 0-585 16,0 0-136-16,-4-7 72 0,4 7 72 16,8 0 88-16,8 0-24 0,4 0-151 15,12-3-241-15,4 0-184 16,0-1-104-16,-1 1 96 16,-3 1-96-16,-4 2 0 0,-11-4 0 15,-6 4 40 1,-3-3-40-16,-4 3-8 15,-4 0-72-15,0-3 0 0,0 3-480 0,0 0-697 16,0-7-1039-16,0 1-1929 16,0-7-4009-16</inkml:trace>
  <inkml:trace contextRef="#ctx0" brushRef="#br0" timeOffset="120593.15">18793 14277 824 0,'0'0'8746'15,"0"0"-6650"-15,0 0-336 0,0 0-351 16,0 0-25-16,0 0-88 16,17-18-400-16,-17 18-207 15,0 0-129-15,0 0-24 0,0 0 8 31,0 0 32-31,0 6-152 0,0 6-40 16,0 8 216-16,0 2-304 0,0 10-80 16,0 3-120-16,-4 6 1 0,-1 0-49 15,1 0-40-15,0 1-8 16,0-7 0 0,4-7 0-16,-3-6 0 31,3-9 8-31,-4-3-8 0,4-7 64 15,0 0-64-15,0-3 64 16,0 0 64-16,0 0-40 16,0 0-16-1,0 0-16-15,0 0-8 0,0 0-48 16,0 0-96-16,0 0-873 16,0 0-1479-16,-4 0-3377 0</inkml:trace>
  <inkml:trace contextRef="#ctx0" brushRef="#br0" timeOffset="123901.14">12793 13312 10242 0,'0'0'2104'0,"0"0"-407"0,0 0-369 16,0 0 440-1,0 0-368 1,0 0-599-1,0 0-361-15,20-15-176 0,-20 15-136 16,4 9-112-16,-4 10 384 16,4 3-96-16,0 4-96 15,4 6-48-15,-4 3-88 0,4 0-24 0,3-4-48 32,-2-3 0-32,3-5 112 0,4-10-104 15,0-10 96-15,11-3 80 16,5-19-40-16,17-16 56 15,18-22 88-15,33-26 8 0,31-25-64 16,5-9-136-16,-17 18-40 31,-36 30 64-31,-42 40-48 16,-22 13 0-16,-2 7-72 0,-10 5 0 16,-3 4 0-16,-4 0-128 15,0 6-456-15,-15 17 368 16,-13 9-712-16,-24 28-632 0,4-9-2145 31,0-4-1648-31</inkml:trace>
  <inkml:trace contextRef="#ctx0" brushRef="#br0" timeOffset="127340.63">19208 14697 3928 0,'0'0'6994'16,"0"0"-5090"-1,0 0-231 1,0-16-105-16,0 16 184 16,0 0-495-16,0 0-361 0,0 0-272 15,0 0-144 1,0 0-120-16,0 6-224 0,0 10 72 0,0 10 304 31,0 5-152-31,0 7-16 16,0 7-120-16,0 6 17 0,4 3-73 15,4 0-80-15,-1 3-16 16,2-7-24-16,-5 2-48 0,0-5 112 0,0-3-32 16,-4 1 56-16,4-4 16 15,-4 0-8-15,3-2-72 16,1-5 0-16,0 1-64 31,5-3 40-31,-5 0-40 16,0 0 0-16,3-4-8 0,-3-6-24 15,-4-3-168-15,5-3 80 16,-5-3-120-16,0-7-104 31,0 1-513-31,0-4-615 0,-9-3-464 0,5 0-1889 0,-3-10-728 16,7 1-4241-16</inkml:trace>
  <inkml:trace contextRef="#ctx0" brushRef="#br0" timeOffset="127910.88">19204 14878 4624 0,'0'0'4265'0,"0"0"-3096"16,0 0 183-16,0 0-40 31,-12-83-184-31,12 71-319 0,4-1-249 16,12-3-240-16,-1 0-16 15,6 3 232-15,-1 1 88 0,8-4-136 0,-1 3-136 16,1 1-56-16,4 2-88 0,-4 0-48 15,4 1-8-15,-8 2 121 16,0 1-1 0,0 0-72-16,-5 6-88 15,5-4 24-15,-3 4 8 32,3 0 16-17,3 0 40-15,1 4 168 0,0 5-48 16,4 4-8-16,-1 3-184 15,1-1 8-15,-8 5-136 0,1 5 80 16,-10-3-72-16,-2 7-8 16,-6-4 16-16,1 4-8 15,-8 3-8-15,0-1 136 0,0 1 0 0,-15 0 104 16,-6 0 80-16,-7-4-104 0,0-5 144 31,-7-1-40-31,-1-6-200 16,-4-4 73-16,0 1-145 15,0-6-48-15,1 2-96 0,-6-9-1129 16,13 0-2440-16,9 0-3024 16</inkml:trace>
  <inkml:trace contextRef="#ctx0" brushRef="#br0" timeOffset="128828.67">20013 14420 4456 0,'0'0'4962'0,"0"0"-3490"15,0 0-16-15,0 0-432 16,0 0-127-16,0 0 55 0,0 0-240 31,0-12 0-15,0 12 96-16,0 0-32 16,-4 0-255-16,-5 0-233 15,-2 0 88-15,-5 3 16 0,-4 6-56 0,-4 1 8 16,4 3 40-16,-3-1-80 15,-2 4-184-15,9-3-24 0,-7 0-48 32,6-1 8-32,6-2-56 15,-2 0 0-15,6-7 8 0,7 0-8 16,0-3 0-16,0 0-120 16,0 0 40-16,11 0 72 0,6-13-304 15,3 0-80 1,3 1 48-16,1-4-96 15,0 3 48-15,-4-3 56 0,4 4 256 0,-8-4 64 16,-1 0-32-16,2 3 48 16,-6-3 16-16,6 3-16 0,-9 1 0 31,3 2 96-31,-2 4-80 16,-5 0 32-16,0 3-48 15,-4 3 128-15,3-4 184 0,-3 4-80 0,0 0-16 16,0 0-216-16,-3 0-168 15,-9 0 160-15,-1 7 8 16,-6 2 72-16,-1-2 96 16,0 2-96-16,-5 4-24 15,-2 0 0-15,3-1 8 16,-4 1-8 0,4-1-40-16,0 1 0 15,9 0 64-15,-2-4-64 0,10 4 48 31,-1-6-48-31,4-1 8 0,4-3 40 16,0 0-56-16,0 0-120 16,0 1-8-16,0-4-264 0,0 0-488 15,0 0-849-15,0 0-735 0,0 0-2209 0</inkml:trace>
  <inkml:trace contextRef="#ctx0" brushRef="#br0" timeOffset="130965.02">16937 15437 9281 0,'0'0'4842'31,"0"0"-2842"-15,0 0-248-16,0 0-839 16,0 0-249-16,60-7 0 0,-36 1-152 0,8 2-176 15,-4-2 56-15,3 0-104 16,1 0-160-16,0 2 16 15,0 1-80-15,0 0-56 0,-4 0 8 32,0 3-16-32,-13 0-8 0,2 0-576 15,-6 0-936-15,-7 0-1257 16,0 0-1112-16,-4 0-2696 0</inkml:trace>
  <inkml:trace contextRef="#ctx0" brushRef="#br0" timeOffset="131218.87">17032 15570 6345 0,'0'0'4313'0,"0"0"-2401"15,0 0 193 1,0 0 191-16,0 0-519 0,0 0-497 15,88 0-592-15,-64-7-344 16,4 5-152-16,4-2-128 0,-4-2-64 31,8-1 0-31,-4 1-568 16,3-10-1064-16,-3 3-2441 0,-8-2-5833 16</inkml:trace>
  <inkml:trace contextRef="#ctx0" brushRef="#br0" timeOffset="132136.7">15000 15103 12290 0,'0'0'2737'16,"0"0"-665"-16,0 0-447 0,0 0-937 15,0 0-320 1,0 0-176-16,0 0-192 16,0 0 376-16,4 41 184 0,-4-19 80 15,0 7-168-15,0 6-80 16,0 3-144-16,0 7-32 0,0 9-104 31,0-1-16-31,0 8-16 16,0 2-24-16,0 1 40 15,0 3-96-15,0-1-8 16,0 1 8-16,0 3 145 0,0-7-73 16,0-2-56-16,0-4-8 15,0-12 40-15,0-11-48 0,4-9 0 32,-4-5 0-32,4-8-72 15,1-5-73-15,-5-7-279 0,0 0-288 16,0 0-312-16,0-16-344 0,0-9-2865 15,0-4-3689-15</inkml:trace>
  <inkml:trace contextRef="#ctx0" brushRef="#br0" timeOffset="132985.54">15060 15008 2656 0,'0'0'6874'0,"0"0"-5730"0,0 0 40 16,0 0-520-1,0 0 288-15,60-86-151 16,-40 71-217-16,-4-2 256 16,0 2 192-16,3-1 40 0,2 3-336 0,3-3-103 15,-1 4-185-15,5-1-128 16,0 3-32-16,4 1-8 0,0-1 80 47,-1 4-136-47,6 0-88 15,-5 2 8-15,4 1-24 0,-8 3-32 16,-5 0-80-16,1 0 40 16,-4 0 88-16,-1 7-32 0,6 2 56 15,-9 1-56 1,8 2 24-16,-5 4-8 0,2 0-72 15,-1 3-32-15,-1 0 80 0,1 0-48 16,-8 4-40-16,1-1 0 16,-2 3 40-16,-7 4 48 0,0-4-88 15,-4 0 40-15,4-3 48 32,-4 1-96-17,0-1 88-15,0 0-40 16,-8 4-40-16,0-4 72 0,-8 3-72 15,4-2 56-15,-12-1 16 0,5-3 8 16,-1 0-31-16,-4-3-9 0,-1-1 0 31,2-5 16-31,-5 0-64 16,0-1 0-16,-4 1 88 0,-3-7-80 16,-2 3 48-16,-2-2 8 15,3 2-64-15,0-6 64 0,8 0-56 16,0 0-8-16,4 0 56 15,0 0-56 1,5-4 8-16,-2-5-8 16,-3-4-48-16,1 1-144 0,3-4-465 0,0 3-311 15,0-3-528-15,4 4-377 16,8-8-671-16,4 1-1273 0,4 6-5625 16</inkml:trace>
  <inkml:trace contextRef="#ctx0" brushRef="#br0" timeOffset="134172.81">14411 14395 3384 0,'0'0'7738'0,"0"0"-5914"0,0 0-407 31,0 0-401-31,0 0-464 16,0 0-400-16,-4 0-104 0,-4 23 456 16,0 5 168-16,0 13 104 0,0 13-192 0,-1 25-95 15,2 26-161-15,3 16-80 16,0-1-64 0,4-5-136-16,0-7 16 15,0-3 56-15,0-1-56 0,0 5 32 16,0-1 104-16,0-1 24 15,-8 1-8 1,4 0-64-16,-4-3 112 16,0-13 8-16,8-9-112 15,0-17-104 1,0-12-8-16,0-9 0 16,0-7 48-16,0 6-96 0,0 7 8 15,4 0-8-15,0-7 72 0,0-12-72 16,-4-3 0-16,0-14-56 0,4-8-424 31,0-7-832-31,4-22-881 16,0-7-263-16,-4-6-6170 0</inkml:trace>
  <inkml:trace contextRef="#ctx0" brushRef="#br0" timeOffset="136948.37">14499 14259 5113 0,'0'0'4505'0,"0"0"-3425"0,0 0-176 31,0 0 64-31,0 0 48 16,95-48-127-16,-71 42-321 0,8 2-152 15,4-5-24-15,3 6 184 0,10-7-208 16,7 1-104-16,7-1-80 0,5 1 16 16,-1-1 152-1,-3 1-72-15,-4-1 8 16,0 0 281-16,-4 4-153 31,0-3 0-31,7 2-168 0,13-6-96 16,15 1-32-16,-3-1-48 15,-9 4-72-15,-7 2 72 0,-12 1-48 32,8-1-16-32,7 2-8 0,1-2 8 15,-4 1 64-15,0 2 0 16,-1-5 40-16,1 6-40 0,12-7-64 0,15 4 88 16,-11-3-88-16,-8 5 0 0,-12 1 48 31,-9 3-48-31,1 0-8 15,12 0 8-15,-5 0-8 16,-7 0 8-16,4 0-8 0,-8 0 0 16,4-3 8-1,-1-4-8-15,5 1 8 16,0-3 32-16,3-4-40 16,1 0 0-16,0-3 0 15,-8 3 8-15,4 1 0 16,-13 2-8-16,1 1 0 15,-9-1 48-15,2 4-48 0,-6-1 0 16,1-2 0-16,8 0 8 0,0-1 0 31,4 1 0-31,7 2-8 16,1 1 48-16,4 3-48 0,-8-1 0 16,-4 4 8-16,-9-2 0 0,-3-2 0 15,-3 1 8-15,-6-3-16 16,1 2 16-16,4-5-16 15,0 3 40-15,3-4-32 16,10 4 0-16,-2-1-8 16,5 1 8-16,4 3-8 0,-4 0 48 15,-5 0-48-15,-7 3 0 16,-4 0 0-16,-4-4 8 0,0 1 0 31,0 0-8-31,4-4 0 16,3 5 8-16,6-2-8 15,2 1 0-15,9 0 8 16,0 3-8-16,0 0 0 0,-1 0 0 16,-7 0-48-16,-5 0 48 15,-2 3 8 1,-9 0-8-16,-4-3 0 16,4 0 16-16,-1 0-8 0,9 0-8 15,-4 0 0-15,3 0 0 0,6 0 8 16,2 4-16-16,1-2 8 15,4 5 0-15,-4 3 8 16,0-4 0 0,-9 3 0-1,5 1 0-15,-8 0-8 16,-4-4-8-16,-5 0-48 0,-3-3 40 16,-7 0 8-16,-2 4-48 15,6-1 48-15,-6-2 8 0,9 2-8 31,-4 3 0-31,5 1 0 16,-6-1-40-16,1 1 40 0,-5 5-64 0,2-2-24 16,-2 6 96-16,2 1-16 0,3-1-48 15,-5-1 64-15,2 2-8 32,-2 2 8-32,2-3 0 15,-6 6-48-15,-3 0 40 0,-3 7-40 31,-5 3-32-31,0 4 80 0,0 2 48 0,-5 3-48 16,-3 1 0 0,1 5 0-1,3 1 8-15,4 3-8 16,0 0 8-16,0 0 48 0,7 0-56 16,5-3 0-16,-3-1-8 15,-2 2-8-15,5-2 16 0,1 4-8 0,-2 3 8 16,-11 1 0-16,0-1 0 31,0 3 8-31,-4 0 40 0,-3 4 24 16,-2-1-56-16,5 1-8 15,4-4 0-15,0-3 48 0,0-6-40 16,9-6 112-16,-2-4 16 0,-3-3-48 0,0-3-8 31,-4 0-80-31,0 3-8 16,0 0 80-16,0-3-80 0,-8 6 0 31,5 4 8-31,3-1 8 0,0 7 32 31,0 0-48-31,0 0 0 0,0-7-8 16,7-6 8-16,1-6-56 16,-4-7 8-16,0-9-72 0,-4 0-48 15,0-7-96-15,0-2 8 16,-16-4-80-16,-4-3 256 0,-12 0 80 15,-11 0 16-15,-2 0-8 0,-15 0 64 32,2-10-16-32,-11 4-56 0,-19 0 40 15,17-1-40-15,-8 4-8 16,3 3 0-16,8 0 0 0,-8 0 8 16,-7 0-128-16,-13 0 8 31,-16 3 32-31,-3 1 8 15,11 2 64-15,13-3 8 16,7 1 8-16,12-4-192 0,16 0-272 16,4 0 0-16,5 2 143 15,-24 2 161-15,-21 2 48 0,-24 1 56 16,-3 2 56-16,7 0-16 31,5-2 16-31,7-1 0 0,-4 4 0 0,1-1 0 16,3-2 16-16,9 2 32 15,3 4-48-15,15-7 8 0,14 3-8 16,11-2 0-16,0-1 0 16,-7 7 8-1,-13-7-8-15,-15 7 0 16,3 0 64-16,4-4 16 0,0 4 0 16,12-7-72-16,-11 1 80 0,11 2-15 15,5-2 103-15,-1-1 24 31,8 3-104-31,3-2 8 16,2 3-40-16,-1-4-64 0,1 3 80 0,-9-2-72 16,0-1-8-1,-4-3 8-15,-4 0 0 16,1 0 40-16,-1-3-48 0,0 0 8 16,0 0 56-16,5 0-64 31,3 4 8-31,0-1 72 0,5 3-72 31,-1 1-8-31,3 2 0 0,-2-3 0 16,-1 1 0-16,4-1 0 0,1 0 48 15,-2 1-48-15,6-4 56 16,-2 0 104-16,2 4-80 0,0-1-80 16,-2 0 48-16,-2-3-48 0,3 4 0 15,0-1 16-15,0 0-16 16,0-3 16-1,5 1-8-15,-2 2-8 16,6-3 8-16,-1 4-8 31,0-7 8-31,0 3-8 0,1 3 0 16,-6-3 16-16,2-3-16 0,-1 3 8 16,4 4 40-16,-4-7-48 0,0 3 0 15,5-3 0 1,-1 3 0-16,-1-3 8 15,5 4-8-15,-7-2 16 0,7-2-16 16,0 0 8-16,0 4-8 16,4-4 0-16,13 0 8 0,2 0 0 15,2 0 8-15,11 0 32 16,0 0 128 0,0 0-176-1,0 0-112 1,0 0-32-16,0 0-24 0,-4 0-8 0,-5 0-352 15,2 0-457-15,-9 0-863 16,-4 0 208-16,0 0 551 0,0 0 17 16,-4 0-488-16,8-4-1329 31,8-5-2000-31</inkml:trace>
  <inkml:trace contextRef="#ctx0" brushRef="#br0" timeOffset="206350.49">19570 13935 12002 0,'0'0'2377'0,"0"0"-945"15,0 0 192-15,0 0-127 0,0 0-449 16,0-13-360-16,0 13-200 16,0 0-96-1,0 0-56-15,0 0-48 16,0 0-72-16,5 0-48 0,-5 0 8 15,0 0-88-15,0 3-80 16,0 7 0-16,4 6 8 0,-4 3 64 0,0 3-72 31,0 0-8-31,4 0 48 16,-4 1-32-16,3-7-16 0,-3-4 0 16,4-5 8-16,-4-1 0 15,4-6 56-15,0 0-64 31,9 0 128-31,-2-6-48 16,9-11 8-16,4-5 41 0,8-10 31 16,4-9 8-16,4-6-88 15,3-4 88-15,5-3 0 0,4 0-80 16,-1 3 24-16,5 10 24 31,4 3-88-31,-8 6-40 0,0 10 0 0,-4 0 8 16,-9 6-8-16,2 0 40 15,-13 3-40-15,-5 0-8 0,-10 7-96 16,-6 0-32-16,-3 3-184 16,-4 3-336-16,-8 0-673 15,-31 12-1623-15,2 8-1353 47,-6 5-2217-47</inkml:trace>
  <inkml:trace contextRef="#ctx0" brushRef="#br0" timeOffset="207916.64">25327 6546 12498 0,'0'0'2721'0,"0"0"-1105"16,0 0-840-16,0 0-384 0,0 0 96 16,0 0 161-1,-15 4 63-15,11 15 120 16,0 6-136-16,-1 7-272 15,2 9 80-15,-1 7-216 0,-4 22-24 0,4 15 88 32,0 23-184-32,4 7 1 0,0-1-9 15,0-9-152-15,0-7 152 16,4-2-112-16,-4 2-40 16,4 4 160-16,-4-4-48 0,0-3 112 15,0 1 176-15,0 2-288 16,0-3-24-16,0 0-96 15,4-3 0 1,0-9 56-16,0-10-56 16,-1-22 96-16,2-7-96 15,-1-6 0-15,-4 10 88 16,4 3-88-16,4 9-40 0,-1-6-8 16,-2-6 0-16,-1-10-120 0,-4-7-48 15,4-5-144 1,-4-7-56-16,0-7-120 15,0-5-329-15,0-7-943 16,0-7-1105-16,-4-8-1728 0,-5-7-4081 16</inkml:trace>
  <inkml:trace contextRef="#ctx0" brushRef="#br0" timeOffset="210623.33">25391 6448 808 0,'0'0'5497'0,"0"0"-3809"16,0 0-608-16,0 0-255 0,0 4-25 0,0-4 152 15,0 0-40-15,0 0-80 16,0 2-216 0,0-2-127-16,0 0-97 15,0 4-208-15,0-4-80 32,0 3-56-32,5-3-40 0,-1 3 168 31,7-3 80-31,6 0 304 15,2 0 8-15,5 0-176 0,4 0 16 0,0-6 104 0,0 0-144 16,4-1 1-16,-4-3-217 16,11 4-24-16,1-6 136 0,8-1-160 15,12 0-32-15,15-6 8 16,26 0-80-16,17-3 80 0,6 2-80 16,-20 8 48-16,-29 6 8 31,-23 2-48-16,-12 1-8-15,8 0 8 16,3 0-8-16,5 0 64 0,0-4-64 16,4 1 0-16,0-4 32 0,15 1 112 15,17-1 128-15,-4 4 120 0,-12-1-24 16,-9 5-80-16,-14-2-192 31,2 4-16-31,1 0 16 0,-4-3-48 16,0 0-40-16,3-3 0 15,1 2 8-15,0-2 64 0,7 3-72 16,1-3 0-16,4-1 152 0,-1 4 40 16,-2 0 96-1,-2 3-32-15,-3 0-120 16,-9 0 40-16,-2 0-96 0,-6 0-88 16,-2 0 96-16,-6 3 8 0,-3-3-39 15,4 3 7-15,-4 0-16 31,-1-3 32-31,1 4-88 16,0-1 0 0,4 0 48-16,0 0-48 0,4 3 0 15,0-2 0-15,-1-1 0 16,-11 0-112-16,-4-3-249 0,-8 3-303 0,-11-3-184 16,-5 0-384-16,0 0-745 31,0 0-879-31,-9 0 439 15,-3 0-151-15,5 3-2065 0,-2-3 1600 16,5 0 1153-16,0 4 1880 0,4-4 1488 16,0 2 1537-16,0-2 1720 15,0 0-2337-15,0 0-599 16,0 0-233 0,0 0-40-16,0 0-423 0,0 4-401 15,0-4-200 1,4 3-264-16,-4 3-96 0,9 4-16 15,-2 2 152-15,1 8 136 32,0-1-128-32,1 6 32 15,-2 7-88-15,-3 3-152 0,0 6 24 16,-4 4 104-16,4 9-16 16,-4-1-8-16,0 5-144 0,4-1-32 0,-4 0 40 0,4 0 16 31,-4 0-64-31,0 0-8 15,0 1 0-15,0-5 40 16,-8 1-40-16,-4 0 0 0,5 0 0 16,-6 1 0-16,5-1 16 31,1-1-16-31,-2 1 0 0,5 4 0 16,4-1 8-16,0 0 0 15,0 0 40 1,9-3-48-16,2 3 8 0,1 0 0 15,-3-3-8-15,-9-6 64 16,0 0-64-16,0-4 0 16,0 1 8-16,0-4-8 15,-9 3 49-15,1-3-49 16,-3 1 0-16,-2 2 0 0,9 1 0 16,4-1 0-16,0 3 72 15,0-2 0-15,0-4-24 16,4 1-48-16,5-1 0 0,-2-3 48 15,-3 0-48-15,0 0-48 16,-4-3 48-16,0-3 0 16,0 0 0-16,0-7 0 0,-4-3 0 15,0-3 8-15,1-3-8 16,3-3 0-16,-4-1 0 16,4-2 8 15,0 3-8-31,-9-4 0 15,9 7 0-15,-4 0 40 0,4 0-40 0,-4 3 0 16,4 0 120-16,-4 0-120 16,1-6 0-16,-5 0 0 15,-1-4-208-15,-2-3 7 16,-10 1-31 0,2-1 104-16,-9-6 128 0,-4 0 16 0,-8 0-8 15,0 0 40-15,-8 0-32 16,1-3 80-16,-9 0-88 15,0-4 0-15,1 7 56 0,-5 0-64 16,4 0 8-16,-4 0-8 31,0 0 0-31,-3 4 0 16,3 2 8-16,-4 0 0 0,0 0-8 16,5 4 0-16,-5-3 0 15,4 2 0-15,0-3-48 16,0 1 40-16,4-1 8 0,1 1 0 31,-1-5 0-31,4 2-40 0,-4-1-64 16,4 0-160-16,-7 0 88 0,4 4 160 15,-1-1-40-15,-4 0 48 16,0 1 8-16,4 2 0 16,0-3 8-1,0 4-8-15,5-4 8 16,3 4-56-16,0-1 56 0,4 1-16 15,1 0 8-15,-6-1 0 0,6-3 0 16,-5 1-312-16,4-4-88 0,-4 3 352 16,5-3 40-16,-2 4 8 31,2-4 8-31,-1 0-8 0,0-3-56 16,8 3 48-16,-3-3 0 15,-2 0 8-15,6 0 0 16,-5 0-40-16,4 0 40 15,8 0 48 1,0 0-40-16,4 0-8 16,5 0 0-16,2 0 96 0,1 0-88 15,8-3 0-15,-3 0 104 16,-2 3-16-16,5-3-40 16,-3-1-56-16,3 1 8 0,-4 0 40 0,0 0-48 15,4-3 16 1,0 6 144-1,0-3-64-15,0-1 0 0,1 1-96 16,-6 0 8-16,1 3 80 0,0 0-80 16,0-3 0-16,5-1 80 15,-2 4-8 1,5-2 80-16,0 2 64 31,4-4-7-31,0 1-17 0,0 0-40 16,0-3 8-16,0 2 32 15,0-5 8-15,0-1-56 16,0 1-104-16,0-4 24 0,0-3 48 16,0-3-112-16,-4 0 0 15,0-3 128-15,-7-4-88 16,-2-2 8-16,6-7-56 0,-1-3 8 16,8-7-24-16,0-2-64 15,4-17-480-15,11 14-881 0,-2 11-4632 16</inkml:trace>
  <inkml:trace contextRef="#ctx0" brushRef="#br0" timeOffset="212026.77">27149 9744 13554 0,'0'0'4913'16,"0"0"-3504"-16,0 0 199 16,0 0-424-16,0 0-496 15,-5 0-215-15,5 13 95 16,0 9-120-16,0 0-136 0,0 6 8 15,5 4-152-15,-1 6 16 0,0 3-112 32,0 1-24-32,-1-1 32 15,-3 0-80-15,4 1 8 0,4-8-16 16,5-2 8-16,-10-6-104 0,5-4-104 16,-4-6-136-16,5-6-80 0,-9-4-352 15,0-6-625 1,0 0-2447-1,-9-16-3666-15,-3 0-3184 16</inkml:trace>
  <inkml:trace contextRef="#ctx0" brushRef="#br0" timeOffset="212449.89">26998 9826 14803 0,'0'0'2960'0,"0"0"-2128"16,0 0-63-16,0 0-41 16,91-57-184-1,-55 54-208-15,0 3-120 16,-1 0 24-16,1 3-64 0,5 7 16 16,-6-1 72-16,1 4 56 15,0 6 0-15,-1 0 8 16,1 3-56-16,1 7-23 0,-5-1-41 15,-5 4-88 1,-7 3 0-16,-4 0-120 16,-4 3 8-16,-1-3 64 0,-11 0-72 15,5-3 0-15,-5 0 8 16,-5-1-8 15,-10-5 88-31,-5-1-80 0,-16 1 104 16,0-4 64-16,-12-3-48 15,-7-3 32-15,-1-4-152 0,-8-5-8 16,-4-4-168-16,4-3-520 16,-7-19-1553-16,15-4-3896 31,16-2-7378-31</inkml:trace>
  <inkml:trace contextRef="#ctx0" brushRef="#br0" timeOffset="214655.25">22053 7315 6873 0,'0'0'4385'16,"0"0"-3097"-16,0 0-120 15,0 0 81-15,-8-22 23 0,8 22-352 16,0 0-184-16,0 0-264 0,0 6-224 31,0 10-71-31,0 12 663 16,0 7-16-16,0 13-216 0,0 22-120 16,0 29-192-16,4 27-56 0,3 14-96 15,10 0 0 1,-6-4 0-1,6-18-136-15,-9-4 0 0,-1-16 88 0,-3-9-88 47,0-19 0-47,-4-16 56 16,0-13-56-16,5-2 40 0,-1 2-40 16,-4 7 0-16,4-1 32 15,7-5-40-15,-3-11-344 0,-3-6-168 16,6-5-328-16,-7-8-456 15,0-9-977-15,-4-3-1520 16,0-9-1416-16,0-10-504 0</inkml:trace>
  <inkml:trace contextRef="#ctx0" brushRef="#br0" timeOffset="-213391.61">22279 7388 104 0,'0'0'8441'0,"0"0"-6080"16,0 0-929-16,0 0-376 0,0 0 153 15,0 0 15-15,0-19-224 16,0 19-248-16,0 0-120 0,0 0 49 15,9 0 95-15,3-4-264 16,12 2-192-16,4-2-56 31,7-2 8-15,9 0 16-16,8-1-32 0,4 1-160 16,19 0 0-16,26-4-8 0,17-6-80 15,11 0-8-15,-6 1 56 0,-16-2-8 16,-15 5 40-16,-17-1-80 31,-15 4 56-31,-12-1-64 0,0 0 16 16,7-2-16-16,9-1 56 15,12 1-48-15,-8-1-16 0,3 3 16 16,-7 4-8-16,-4 0 0 31,-4 2-128-31,-8 1-328 16,-5 3-352-16,-7-3-24 15,-8 0-208-15,-8-3-281 0,-4-1-383 16,4 4-152-16,-8-3-433 0,0 6-640 16,0 0 321-16,-5 0 1728 31,-2 0 880-31,-1 0 104 16,-4 0 2072-16,0 0 249 0,0 0-241 15,0 0-343-15,0 0-385 0,0 0-136 16,4 0-280-16,-4 0-344 0,0 0-231 0,0 0-169 15,4 0-88-15,-4 13 144 32,4-1 256-32,-1 10-120 15,1 3-120-15,-4 7-24 0,9 10-8 16,-5 5-88-16,0 4 8 0,3 3 8 16,1 7-160-16,-3-1-16 31,3 6-40-31,-4 10-48 0,3-5 96 15,-7 1-88-15,4 2 80 0,0-14-40 16,1 10-40-16,-1 0 40 16,3-1-48-16,-3 1 8 15,0-3 25-15,5-1-33 16,-9 1 0-16,8-6 8 31,-5-4-8-31,1-6 8 0,0-7 8 16,4-3-16-16,-3-6 32 15,2-3-32-15,1-7-48 0,0-6-9 16,-4 0 57-16,4-6-8 16,-8 0 8-16,4-4 0 15,-4-2-16-15,0-1-16 16,0-3 16-16,0 1 8 0,0-2 0 16,-7 2-40-16,-10-1 48 15,-3 0 0-15,-7-3 72 0,-6 3-72 47,-10-3 0-47,-1 0 0 16,-4 0 8-16,-4 0 0 0,-3 0-8 0,-1 0 8 15,-4 0-16-15,-4 0 8 16,1 0 0-16,-1 0 24 0,0 0-24 16,-4 0 0-16,4 0 0 15,-3 0 0 1,3 0 16-16,0 0-8 0,4 0-8 15,1 0 8-15,3 0 0 16,-4 0 9-16,9 0-17 0,-5 0 0 16,0 0 40-16,0 4-40 15,0 2-8-15,5 3 8 32,-5-2-8-32,0 6 0 15,9-1 0-15,-2 1-41 0,1 3 49 16,8 0 0-16,5-1 0 15,-1-2 0-15,8-4-8 0,8 1 8 32,1-3 0-32,10-4-56 15,1-3-56-15,4 0-144 0,4 0-72 0,0 0-216 16,0 0-768-16,0 0-1017 16,-11 6-1439-16,-2 0-697 0,-2 1-1353 15</inkml:trace>
  <inkml:trace contextRef="#ctx0" brushRef="#br0" timeOffset="-212805.75">23375 9649 13434 0,'0'0'6522'0,"0"0"-5482"0,0 0-344 16,0 0-192-16,0 0 176 16,0 0-119-16,0 0-97 15,32 63 24-15,-20-35-224 0,-3 4 16 16,-6 0-56-16,1 3-88 16,0 3-16-16,-4-3-120 15,0 0 8-15,0 0 64 0,4-3-72 16,-4 0-96-16,4-7-184 15,0 0-280-15,1-9-216 0,-5-3-697 16,0-3-1591 0,0-1-3098-16,0-9-2320 15</inkml:trace>
  <inkml:trace contextRef="#ctx0" brushRef="#br0" timeOffset="-212520.63">23121 9674 12394 0,'0'0'4233'0,"0"0"-3345"0,0 0 208 16,0 0 81-16,0 0-209 0,91-51-400 15,-55 48-232-15,4-3-88 16,8-1-8-16,3 1 48 0,5 3-48 16,-4-1-192-16,-9 2-48 31,-7 2-576-15,-12 2-1296-16,-24 21-1865 0,0-1-152 15,-7 0-2992-15</inkml:trace>
  <inkml:trace contextRef="#ctx0" brushRef="#br0" timeOffset="-212219.9">23172 10217 12290 0,'0'0'5497'0,"0"0"-3880"0,0 0-289 0,92-13-72 16,-48 3-480 0,3-2-408-16,5 2-192 15,-8 1-79-15,4 3-49 0,0-4-48 32,-8 7 0-32,-1-4 0 15,-7 1 8-15,4 3 0 0,-8-3-8 16,0 2-40-16,0-2-305 15,-8 3-919-15,-5 3-2961 0,-7 0-3384 16</inkml:trace>
  <inkml:trace contextRef="#ctx0" brushRef="#br0" timeOffset="-210168.16">22391 7613 3808 0,'0'0'7874'15,"0"0"-6282"-15,0 0-551 31,0 0-49-31,0 0 56 0,0 0-336 16,0-3-400-16,0 3-208 16,0 0-32-16,0 3 0 0,0 4 160 0,0-1 32 15,0-3 16-15,0 4 16 0,4-1-95 16,0-3-113-16,5 4 40 0,-2-5-8 31,5 5-64-31,-4-4-56 16,4-3 0-16,0 0-80 0,-3 0-16 15,-2 0 96-15,1-10 0 16,-8-2 48 0,0-7 80-16,-4 0 136 15,-7 3 80-15,-6 3-56 16,1 3 88-16,-4 5-40 16,4 5-120-16,8 0-160 15,-3 5-56-15,7 8-8 0,4 4 0 31,0-2 8-31,0-2-96 16,15 0-384-16,-3-4-360 0,0-6-937 16,0 1-447-16,-8-4-121 15,-4 0 145-15,0-7-2609 0,-8 1 1768 0</inkml:trace>
  <inkml:trace contextRef="#ctx0" brushRef="#br0" timeOffset="-209482.06">22909 7565 6513 0,'0'0'5209'0,"0"0"-3849"16,0 0-95-16,0 0-105 0,0 0 160 31,0 0-32-31,0 0-231 15,0-25-81-15,-3 25-240 0,3 0-208 0,-9 0-320 0,1 7-112 16,-3 6-32-16,-2-1-24 31,5 4-32-31,1 3-16 16,7 0 8-16,0-6-48 0,0-4-176 16,15-3-160-16,5-2 32 15,1-4-184 16,-2-4-192-31,-3-8 352 0,-4-7 280 16,-3-3 96-16,-9-1 264 16,0-2 328-16,0 3 280 0,-9 6-144 15,-7 7-264-15,4 2-160 16,-4 7-256-16,4 0-40 0,0 9-8 16,5 4-16-16,3 3-184 0,4 3-624 31,0 0-840-31,7-3-2201 0,5-3-3585 15</inkml:trace>
  <inkml:trace contextRef="#ctx0" brushRef="#br0" timeOffset="-208864.96">23379 7512 1608 0,'0'0'7033'0,"0"0"-4704"15,0 0-569-15,0 0-295 16,0 0-481-16,0 0-16 16,-35-4-72-16,27 11-376 0,-1 6-184 15,5-4-184-15,4 4-144 16,0 2-8 0,0-5-240-16,17 0-536 15,-2-4-232 1,5-2-40-16,-3-4 232 15,-2 0 103-15,-3-4 713 0,-3-9 24 16,-9 0 1097-16,0-5 751 16,0-1-136-16,-13-1-351 0,-2 5-385 15,-2-1-304 1,2 10-400-16,2 2-128 16,2 4-168-16,-1 4-56 0,7 11-584 15,5 11-880-15,0-4-2241 31,0-3-3001-31</inkml:trace>
  <inkml:trace contextRef="#ctx0" brushRef="#br0" timeOffset="-208495.25">23758 7499 1504 0,'0'0'8298'0,"0"0"-6082"16,0 0-1144-16,0 0-608 15,0 0-192-15,0 0 233 16,0 0-137 0,-20 44-176-16,20-27-64 15,0 1-120-15,0-5 40 0,8 0-48 16,8-10-32-16,4 0-88 0,8-3 0 31,-4-3 120-31,4-13 64 0,-9-3 336 16,-6-3 1488-16,-6-4 313 15,-7-2-297-15,0-1-608 16,-11 4-624-16,-2 3-359 0,-6 6-161 16,-1 12-152-16,-5 4-529 0,-14 0-1823 0,7 10-3457 15,0 3-7458-15</inkml:trace>
  <inkml:trace contextRef="#ctx0" brushRef="#br0" timeOffset="-207160.85">22550 7496 7657 0,'0'0'2625'0,"0"0"-1241"0,0 0-224 0,0 0-200 0,0 0-599 31,13-73-137-31,6 50-144 16,-2-5 240-16,7-7-208 15,-1-6 208-15,1-3 104 0,0-1 88 16,0 1 240-16,0 2-96 15,3 7 8 1,5 3 97-16,0 4-89 16,9 6-208-16,-2 0-152 15,5-1-144 1,8 1 104-16,4 0-56 0,7 0-40 16,1-7-112-16,0 4 8 15,-1-7 48-15,1 3-32 0,4 1 72 16,0-1-56-16,-4 4 104 0,0-1-208 31,3 4 96-31,1 0 16 0,12 0-112 16,19-1 104-16,13 1 16 15,-9 6 24-15,-23 7 40 0,-25 3-88 16,-18 2-48-16,10 4-40 31,2-3 0-31,7 3 24 16,-1 0-24-16,0 0-8 15,5 0 8-15,17 0 40 0,13 0-48 16,18 0 120-16,-8 7-40 16,-20-1 16-16,-24-3 49 0,-17 3-97 31,1-3 48-31,12 4-96 16,0 3 8-16,-1-4 0 0,5 0 40 0,0 4-48 15,4-4 0-15,-4 3 0 16,4-2 8-16,-9-1-8 0,-7 1 0 15,-8-1 0-15,-12-3 72 16,-9 0-72 0,-7-3 80-16,1 0-80 0,-5 3 48 15,-4-3-48-15,7 0 0 16,-3 4-8-16,4-1 16 0,5 0-8 16,-6 0 8-16,5 1-8 31,0-2 0-31,-8 2-88 15,4-1-136-15,-4-3-233 16,-4 0-559-16,0 0-536 0,-4 0-345 16,-8 0 313-16,-8 0-256 15,-4 0-977-15,-3-9-1696 0,-1-8 1513 16,8 4-1960-16</inkml:trace>
  <inkml:trace contextRef="#ctx0" brushRef="#br0" timeOffset="-206860.11">25794 6518 8025 0,'0'0'2657'15,"0"0"-345"-15,0 0-431 0,0 0-57 16,0 0-248-16,0 0-119 16,0 0-569-1,-28-51-360 1,28 51-304-16,0 0-224 0,0 0-144 16,0 13 144-1,8 3 24-15,4-1 144 0,4 8-72 16,3-1-80-16,2 0 136 31,3 0-104-31,0 0 8 16,-5-2-40-16,-2-8 32 0,-6 1-40 15,-3-3-8-15,-8-1 0 16,0 1 80-16,0 3 144 0,-8-1 40 0,-11 4-40 0,-9 3-56 16,-4 0-96-16,-8 0-72 31,-28 10-408-31,12-4-1368 15,5-3-3545-15</inkml:trace>
  <inkml:trace contextRef="#ctx0" brushRef="#br0" timeOffset="-203436.17">26862 7540 1456 0,'0'0'7785'0,"0"0"-6064"31,0 0-473-31,0 0-320 16,0 0-144-16,0 0-79 0,0 0-65 16,0 0 64-16,0 0 120 15,0 0 8-15,0 0-240 16,0 0-168-16,0 0-159 15,0 0-25 1,0 0 56-16,0 0-24 0,0 0-24 0,0 0 88 16,7 0-8-1,2 0-136-15,2-3-96 16,6 0-40-16,2 0 8 16,1 0-56-16,5 3-8 15,-6-7 40-15,9 4-40 0,-4 0 0 31,0 0 8-31,0 3-8 0,3-4 8 16,-3-2-8-16,0 3 8 16,4 0 24-16,-3 0-32 15,3-1 0 1,-5 1 0-16,1-3 0 0,-4 3 0 16,-1 0 8-16,-2-4-8 15,-1 4 48-15,-4 3-48 0,-4-3 8 0,-8 3 88 16,3 0 8-16,-3 0-8 15,0 0-88-15,0 0-8 0,0 0-216 32,0 0-888-32,-7 0-1945 15,-5 0-2096-15</inkml:trace>
  <inkml:trace contextRef="#ctx0" brushRef="#br0" timeOffset="-202649.86">26906 7547 3224 0,'0'0'280'0,"0"0"4097"0,0 0-2993 16,0 0-327-16,0 0 223 15,-4 0-64-15,4 0-176 0,0 0-127 16,0 0 175-16,0 0-80 16,4 0-240-1,-4 0-224 1,0 3-176-16,4 3-47 16,0 1 167-16,-4 2-160 15,7 1 8-15,-3 5-160 0,5 1 72 16,-5 0-8-16,3 7-32 15,5-4-8-15,-8 3-120 32,5 0-64-32,-6 3 64 0,1 4-72 15,0-3 8-15,-4-1 56 0,0 0-72 0,4 1 40 16,-4-8-40-16,0 1 0 0,0-9 8 16,0 3-8-16,0-7 0 15,4 0 0-15,-4 1 0 16,9-1 48-1,-9 1-32-15,3-4-8 16,5 3 72-16,-4 0-80 0,0-2 16 0,5-1-16 16,-9 0-344-16,3 0-528 15,1-3-841-15,-4 0-983 16,0 0-1657-16,0 0-2905 0</inkml:trace>
  <inkml:trace contextRef="#ctx0" brushRef="#br0" timeOffset="-202195.52">26989 7997 8305 0,'0'0'4073'16,"0"0"-3161"-16,0 0 81 15,0 0-177 1,0 0-56-16,0 0-240 16,0 0-168-16,0 0 56 15,68 0 160-15,-48-2 72 0,0-2-71 16,-1 4-321 0,9-3 88-16,0 0 16 15,4 3 64-15,0 0-80 16,5 0-72-1,-6-3-56-15,1 3 0 16,0-4-104-16,-9 1-56 0,1 3 0 16,-7-3-48-16,-6 0 96 0,-3 3-96 31,1-3 0-31,-5 3 0 0,-4 0 8 16,0 0 0-16,3 0 0 15,1 0 0-15,4 0-8 16,1 0-120-16,-2 0-168 0,1 0-328 15,-4-3-872-15,-4 3-889 32,0-3-512-32,-4-1-4200 15,-11-2 1720-15</inkml:trace>
  <inkml:trace contextRef="#ctx0" brushRef="#br0" timeOffset="-201609.7">27380 7489 3208 0,'0'0'16'0,"0"0"5273"0,0 0-3032 0,0 0-225 31,0 0-391-31,0 0-193 16,0 0-96-16,0 7-416 0,4-7-311 15,3 0-129-15,6 0-256 32,-2 0-40-32,10 0-32 0,-6 0-24 15,5 0-136-15,4 0 40 16,-4 0-32 0,0 0-16-16,-4-3-248 0,-8-1-88 15,-4 4-136-15,-4 0-441 16,0 0-1255-16,-16 0-1 15,0 0-807-15,0 0-3514 0</inkml:trace>
  <inkml:trace contextRef="#ctx0" brushRef="#br0" timeOffset="-201008.22">27503 7464 2984 0,'0'0'2161'0,"0"0"2648"16,0 0-3369-16,0 0-360 16,0 0-272-16,0 0 65 15,0 0-265-15,4 0-136 0,-4 0-8 32,0 3 248-32,4 4 280 0,0 2-376 15,1 1-224 1,-2 3 49-16,1 2-137 15,0 1-112-15,0 0-24 16,-4 0-56-16,0 0 0 0,0 3-32 16,0 0-16-16,0 0 88 15,0 0-56-15,0 0 0 16,0 3-16-16,0 1-16 16,0-5 40-16,4 2-96 15,0-5 0-15,0 2 64 0,0-2-64 16,-4 1-8-16,4-3 8 15,-4 2 0-15,0-2 0 32,0-3 0-32,0-1 0 15,4 1 0-15,-4 0 0 0,0-4-8 16,0 0 0-16,4 1 8 16,0-1 0-16,-4-3-8 0,4 0 0 15,-4 3 80-15,0-6-80 31,4 4 0-31,-4-4 8 0,0 3-8 0,0-3 8 16,3 0 48-16,-3 0-48 16,0 0 80-16,0 0-80 0,5 3-8 15,-5-3 48 1,0 0-48 0,0 0-8-16,0 0-624 15,0 0-1025-15,0-3-2591 16,-5 0-5378-16</inkml:trace>
  <inkml:trace contextRef="#ctx0" brushRef="#br0" timeOffset="-199673.85">27312 7686 2760 0,'0'0'264'0,"0"0"4249"16,0 0-2729-16,0 0-247 16,0 0 95-16,0 0-224 0,12-12-239 0,-12 12-65 15,0 0 128-15,0 0-192 16,0 0-303-1,0 0-153-15,0 0-144 16,0 0-264-16,0 0-48 0,0 0-120 16,-8 3-8-16,4 6 48 31,-4 4-48-31,4-4 8 0,-4 4 40 16,4 0-48-16,-4 0 0 31,1 3 0-31,2-4 0 0,-3 1 8 0,4 0-8 15,0-1-104-15,4 1-216 16,0-3-440-16,0-1-609 16,0-2-711-16,0-5-721 15,0-2-3664-15,4 0 216 0</inkml:trace>
  <inkml:trace contextRef="#ctx0" brushRef="#br0" timeOffset="-199326.25">27245 7677 3304 0,'0'0'4193'0,"0"0"-2120"0,0 0-281 16,0 0-8-16,0 0-7 16,0 0-49 15,0 0-448-31,0-13-576 15,0 13-335-15,0 0-225 0,0 10-72 16,7-4 176-16,1 7 64 0,0 0-96 16,4 2-80-16,0-2-64 15,0 3 24-15,0-3-32 0,0 2-64 16,0-2 0 0,-4 0 16-16,0-4-8 0,-5-2 0 15,2-1-8-15,-5-3-40 16,0-3-240-16,0 0-776 15,-8 0-681-15,-8 0-2032 0,7-9-5769 16</inkml:trace>
  <inkml:trace contextRef="#ctx0" brushRef="#br0" timeOffset="-195949.06">27308 7775 1640 0,'0'0'1048'0,"0"0"1313"0,0 0 535 0,0 0-1039 15,0 0-481-15,0 0-408 16,-4 0-352-16,4 0-328 0,-4 0-104 31,4 0-88-31,-4 0 8 16,4 0 120-16,0 0-48 15,-4 0 113 1,0 3 31-16,0 1 88 16,0-1-24-16,0 3-40 0,-4-2-80 15,0 2-24 1,0 3-72-16,1-2-24 15,-10 2-136-15,6 1 56 16,-2-1-16-16,1 4-48 0,-4-4 8 16,4 1 0-16,-3-1 40 0,3 1-40 31,0 0 0-31,-1-4-8 0,2 0 56 16,-1 4-56-16,0-4 0 15,-8 3 16-15,4-2-8 0,1-1 40 16,-6 1-40-16,1 2 40 15,5-3 72-15,-2 1-112 16,2-1 8-16,-2 0 40 16,2 1-56-1,-2-1 8-15,-3 4 40 16,1-4-48-16,-5 0 72 16,0 1 128-16,4 3 104 0,-4-5 8 15,0 2-112-15,4-1-120 16,1 1-24-1,-2 2-48-15,1 1-8 0,-3-4 56 16,-1 7-56-16,-4-4 32 16,0 1-32-16,4-1 0 0,1 1 16 15,-5-4-16-15,3 1 72 16,5 2-72-16,1-6 0 16,-1 0 48-16,-4 1-40 31,4-1-8-31,-4 0 0 15,-4 4 0-15,0-1 8 0,-4-3-8 16,0 7-8-16,1-7 0 16,-1 3 8-16,0-3 0 31,8 3 8-31,-4-2 0 0,8-1-8 0,-4 0 0 0,4 0-48 16,-4 1 0-16,-4-2-40 15,5-2 32-15,-9 7 48 0,-1-7-64 16,-2 3 72-16,-1 0-8 31,4-3 0-31,-4 0 8 0,1 3 0 16,-1 1-8-16,4-1 8 0,0 0 0 15,4 0-8-15,-4 0 0 0,1 4 0 16,3-4 0-16,-4 3-48 16,0-3 8-1,4 1-32 1,-4 2-32-16,4-3-40 0,-4-3-16 0,4 3 40 31,0 0 56-31,-4-3 64 0,4 0 0 16,0 4 8-16,0-4 8 15,0 3 0-15,-3-3 0 32,3 0 0-32,0 0 48 0,-4 0-48 15,9 0 48-15,-1 0-40 16,3 0-8-16,2 0 48 0,-1 0-56 0,-8 0 0 0,4 0 0 15,-8 0 0-15,0 0 0 16,0 0 0-16,4 0 8 16,0 0 0-1,0 0-8-15,0 0 0 16,5 0 0-16,-5 0 0 0,4 0 8 16,0 0-8-1,-4 0 0-15,0 0-8 16,1 0 8-1,-1 0-8 1,0 0 8-16,0-3-80 0,0-1 64 16,4 1-32-16,0 0 40 0,-4-4 0 15,5 1 8-15,-2-3 0 0,-3 2 0 16,0-2 0-16,0-1 0 31,0-2 16-31,-3 2-16 0,3-3 128 16,0 4-112-16,1-4-8 15,-1 4 64-15,0-4-64 0,4 3 120 16,-1 1-24-16,1 3-32 0,5-1 8 16,-5 1 80-16,0-4-64 0,5 4 32 15,-2 0 72 1,-3-1-71-16,4 1-17 16,1-1-48-16,-2 1 104 0,2 3 80 15,3-3-40-15,-1-1-32 16,2 4-48-16,3 0 8 31,-4-3 72-15,0 3-16-16,0-1-48 0,8 1 224 15,-4 3 0-15,8 0-56 16,0 0-72-16,4-3-72 0,0 3-40 16,0 0-32-16,0 0 0 0,0 0-96 31,0 0-24-31,0 0-320 0,0 0-496 15,0 0-408-15,0 0-433 16,0 0 1-16,8 0-929 0,0 0-2304 16,0 0 136-16</inkml:trace>
  <inkml:trace contextRef="#ctx0" brushRef="#br0" timeOffset="-195278.59">23714 7918 1480 0,'0'0'8098'0,"0"0"-6754"15,0 0-680-15,0 0-128 0,0 0-88 31,0 0-72-31,0 0-224 16,-60 7-80-16,45-1 56 0,-2 0 264 31,2 0 233-31,-9 4 23 16,0-3-24-16,0 2-56 0,-4-3-72 16,0 4 88-16,5-4 0 15,2 0-96 1,1 1-160-16,5-1-111 0,-2 1-121 15,9-1 0-15,1-3-88 16,3 3 0-16,4-6 40 0,-5 0 0 0,5 4 96 16,0-4 176-16,0 0 128 15,0 0 32-15,0 0-160 0,0 0-144 32,0 0-128-32,5 6-40 15,-1 1 40-15,7 2 168 16,-3 4 0-16,8 2-48 15,0 1-96-15,4 7-64 0,8 2 40 16,0 0-48-16,0 4 8 16,4-4 8-16,-4-3 40 0,-4 1 152 15,-12-11 16-15,-1 1 64 16,-7-6-96-16,1-5-16 16,-5 2 16-1,0-4-72-15,0 3 9 31,0-3 55-31,0 0-128 0,0 0-40 0,0 3 40 16,0-3-40-16,0 3-16 16,-5 1-24-16,5-4-457 15,-4 0-511-15,-7-10-752 0,3-6-2257 16,4-6-6649-16</inkml:trace>
  <inkml:trace contextRef="#ctx0" brushRef="#br0" timeOffset="-192456.2">27348 7245 4608 0,'0'0'6002'0,"0"0"-3450"0,0 0-615 16,0 0 167-16,0-22-768 15,0 19-303 1,0 0-217-16,4 3-136 16,0-4 56-16,-4 4-224 0,0 0-280 15,0 0-128-15,0 0-104 16,0 0-72 0,0 7-80-16,0 5 8 0,0 4 136 15,0 7 8-15,0 2 0 31,-8-3 48-31,8-3-48 0,0 0 8 16,0-6 0-16,0-4-8 16,0 1-72-16,0-7 56 15,4-3-64-15,3 0 80 0,6 0 128 16,2-3-8-16,2-10 0 16,2-6-32-16,5-3 32 15,8-6-16-15,-4-4-56 0,8 0 0 16,-8 0-40-16,0 10-8 15,0 6 8-15,-8 3-8 0,-5 4 0 16,-2 6 8 0,2-1-8-16,-7 1 16 15,5 0-16-15,-10 3 8 0,5-3 40 16,-8 3-48-16,0 0-64 16,0 0-88-16,0 0-304 15,0 0-248-15,0 0-568 31,0 0-729-31,-8 0 513 16,-8 6-1393-16,8-3-3632 0,-3 1-192 0</inkml:trace>
  <inkml:trace contextRef="#ctx0" brushRef="#br0" timeOffset="-190066.02">17837 15951 8313 0,'0'0'2505'0,"0"0"-1377"0,0 0-312 15,0 0-280-15,0 0 24 0,-24 32-39 16,20-26-65 0,4-3-32-16,-4 0 24 15,4-3 136-15,0 0 120 16,0 0 144-16,0 0 41 0,0 0 23 16,0-3-16-16,0-6-408 15,0-7-320-15,0-3-40 16,0-7-40-16,8-2-16 15,8-4 8-15,0 3-80 16,4 7 96-16,0 6-32 0,3 7 16 16,2 9-16-16,6 0-64 15,-3 16 0-15,4 9 0 0,4 4 0 16,1 9 0-16,-2 0 8 31,5 3-8-31,-1-6 0 16,6-3-200-16,-2-10-64 15,2-6 160-15,-2-7 40 0,-3-9 16 16,0 0-72-16,0-3-416 16,-8-19 360-1,-1-7 104-15,-3-6 72 0,0-6 0 16,-8-3 0-16,-4 3 296 16,-4 9 16-16,-4 3 32 0,-8 13 240 15,0 4-152-15,0 8-96 16,0-2-72-16,0 6 8 0,0 0-152 15,0 0-120 17,0 0-152-32,0 6 48 15,0 7 40-15,0 6 56 0,0 3-8 16,0 1-64-16,0 5 32 16,0 1-24-16,0-1-88 0,4-2-32 15,0-4-200-15,-4-3-120 31,4-6 192-31,-4-4-88 0,0-6 40 0,0-3 200 16,0 0 168-16,0 0 120 0,0-15-64 16,0-5-48-16,0-2-8 31,0-3 0-31,0-4 80 0,0 1 64 16,0-4 16-16,0 7 192 15,11 3-96 1,6 5-32-16,3 5-168 0,3 5-8 15,5 4-48-15,0 3 0 16,8 0 0-16,-4 0-8 16,3 3 8-16,2 10 0 15,-1 0 0-15,3 0 0 16,1 2 8-16,1 2-8 16,-2 1 0-16,-3-2 24 0,-4-6-24 15,-8 2-8-15,0-2 8 31,0-4 0-31,-5-2 8 0,5-1 32 16,4-3-32-16,8 0 56 16,0 0-64-16,-1 0-16 0,2 0 16 15,3-10 0-15,-8 4 8 16,-1-4 32-16,-10 1 152 16,-2-4 264-16,-3-3-120 0,-4 1-96 15,-4-5 8-15,0-5-167 16,4-1-33-16,-8 1 0 0,0 0-40 15,-4 5-8-15,0 5-32 16,0 5-617 0,-4 1-767-16,-4 2-4049 15,-5 4-8314-15</inkml:trace>
  <inkml:trace contextRef="#ctx0" brushRef="#br0" timeOffset="-184976.14">19925 14189 2936 0,'0'0'6241'0,"0"0"-5192"15,0 0 63-15,0 0-8 16,-16-23-312-16,12 21-232 0,-4-2-207 0,0 1-137 0,1 3 32 16,-6-3 72-16,-2 3-104 31,-6 0-24-31,-3 0 40 15,0 0 48-15,1 0-104 0,-1 0 56 16,-4 3-120-16,4 4-24 0,-4 2 64 16,-4-3 112-16,0 4 192 15,-4 2-8 1,5-2 144-16,-5 3-111 16,4-1-177-16,0 1 16 0,4 0-152 15,-4 2-64-15,8 2 32 16,0 1-128-16,-4 2 8 0,5 2 88 15,-5 3 40 17,4 1-64-32,0-4 32 15,0 0-32-15,4 0 40 0,0 1-112 16,0-5-8-16,1 2 8 16,2-1 8-16,-2 3 40 15,-5-3-48-15,3 3-8 0,-3 0 64 16,9-3-64-16,-9 3 0 15,8 1 8-15,0 2-8 16,0-6 8-16,8 1-8 0,-4 2 0 16,5-3 40-16,-6 3-40 15,1 0 0-15,5-3 0 0,-2 3 0 32,1 1 0-17,4-1 0-15,-3 0-56 16,7-3 56-16,-4 3 0 0,-1-2 16 15,1 2 40-15,0-3 32 16,0 0 16-16,1 3-96 16,-1-3 0-16,0 3 64 15,0-2-64-15,-1 2 96 16,5 0-16-16,0 3-16 0,0-3 72 16,0 4-40-16,0-1-96 15,5-2 112-15,3-1-112 16,-4 3-8-16,-1-3 8 0,5-3 0 15,1 4 40-15,-5-1-40 32,3-3-8-32,-3 3 8 0,9-3 0 0,-5 3-8 0,7-2 8 15,-2-2 8-15,2 1-8 32,5-2-8-32,-1 1 8 0,2-1-8 15,-5-5 48-15,0 1-40 16,0-4 40-16,-8-2 0 0,3 2-40 15,2-3 8 1,-2 7-8-16,2-3 40 16,2-1-48-16,6 4 8 15,-6 3 8-15,9-4-8 16,0 4 40 0,0-3-40-16,0 3 0 0,4-7 48 15,-4 1-56-15,-4-3 16 16,-1-1 32-16,-2-3-40 0,2 0 32 15,1-3-32-15,1 3-8 0,3 0 72 32,-1-3-72-32,5 0 0 15,0 4 0-15,-4-4 8 0,4 0 40 16,-4 0-48-16,-5 0 8 0,2 0 0 16,-6 0 0-1,1 0-8-15,0-4 16 16,4-2-16-16,0 0 16 0,3 0-16 31,2-4 8-31,3 0-8 0,3-2 0 16,-3 2-8-16,-3-3 0 15,3 1-8-15,-9-4 16 16,5-3-8-16,0 0 8 0,0-7-8 16,0 1 8-1,3 3 0-15,1-4 0 16,0 1-8-16,0 3-48 0,0-4 40 0,-4 1-24 15,1 2 32-15,-6 1-32 16,-3 0 40-16,0 0 8 16,0-3 0 15,-1-4-8-31,6 1 8 16,-1-4-8-16,-1-3 0 0,5 0 0 15,1 3 0-15,-6-3 0 16,-3 4-200-16,1-1 96 0,-6 0 16 15,-3 0 80-15,0 0 8 16,0 1 0-16,0-1 0 16,-4 0 40-16,0 3-40 0,3 1-8 15,-2 2 8-15,3-2 0 16,-4 2 8-16,0-2 0 16,0 3-8-16,-4-1 56 15,0 1-40 1,0 0-8-16,0-1 40 0,0 4 8 15,0-4 16-15,0 7-64 0,0 0-8 0,0-3 56 16,-4 3-56-16,0-3 8 16,0 2 0-16,-4-2-8 15,0 0 0-15,4 3 0 0,-4 3-40 47,0 1 40-47,-4-2 0 0,0 5 8 16,-4-1 0-16,0-3-8 15,0 3 0-15,1-2 8 16,-2-1 0-16,2 0 0 0,2 0 0 16,2 0-8-1,-1 3 8-15,3 4 0 16,-2-1-8-16,-1 4-8 0,0 0-32 0,-4 3 32 16,-4-4 8-16,-4 4-8 15,0-3 0-15,4 2 0 0,-4-5 8 31,0 6 8-31,1-4-8 16,3 1 40-16,-4 3-40 16,-1 0-48-1,2 3 48-15,-5 0 0 0,4 0 0 0,-4 0-8 16,4 3 8-16,5 0-8 16,-1 7-216-1,3-4-480-15,6 3-808 16,3 4-929-16,4 0-1504 15,4-4-3152-15</inkml:trace>
  <inkml:trace contextRef="#ctx0" brushRef="#br0" timeOffset="-181545.69">14865 14820 2968 0,'0'0'5097'0,"0"0"-3937"16,0 0-327-16,0 0 127 0,28-66-32 0,-16 50-416 16,-1-3-152-16,6 3 72 31,-6-3 144-31,10 7-31 0,-6-5-41 16,5 2-32-16,1 2 8 15,-6 0-24-15,5 0-184 0,1 4-72 31,-6-4-72-31,5 4 32 0,-4-1 80 16,4-2 112-16,-1-1-8 16,5 3-80-1,1 1-40-15,-1 0-16 0,4-1-95 16,3 3-1-16,-6 1-40 0,2 3-24 16,-7-3 0-16,0 2-48 15,-4 1 8-15,0 0 112 16,-4 0 40-16,4 3-40 0,-1-3-112 31,10-1 8-31,-1 4 32 0,4 0-40 16,3 0 56-16,-3 0-64 0,-1 0 8 15,-2 0 40-15,-13 0-40 0,4 0-8 32,-13 0 48-32,10 0-48 15,-5 0 48-15,3 7-40 0,6-1 0 31,3 1 80-31,3 2-80 0,5 1-8 16,0-1 120-16,-4 4-120 16,4-4 48-16,-9 4-48 15,2 0 8 1,-10-4-8-16,2 4-104 0,-2 0 32 16,-2-1 72-16,3 4 72 15,-5 3-56-15,6 0-16 0,2 4 8 0,-3-1 64 16,0-3-72-16,0 3 0 31,1 0 0-31,-2 4 0 0,-7-4-16 16,4 0 16-16,-8-3-16 15,5 0 16-15,-5 0-8 0,0 1 8 16,0-2 0-16,0 1 8 0,0 3 0 16,3 1 0-16,-3 2 56 0,0 1-64 15,0-1 0 1,0 0 0-16,0 1 120 15,0-1-120-15,0 0 72 16,0-2 96-16,-3-4-48 0,-2 0-48 31,5-3-64-31,-4 3 0 32,-4 0 64-32,8-3-72 0,-8 3 8 0,5-3 48 15,-10 3-48-15,5 0 40 16,1 0-40-16,-2 0 0 0,1 6 56 15,1-3-64-15,-5 1 0 16,3-1 16 0,5 4-8-16,-3-4 40 0,-1-3-32 15,4 3-8-15,-5 0 32 16,6-3-40-16,-9 3 0 0,3 1 16 16,-2 2-16-16,-1 1 8 15,0-1-8-15,-4 3 0 31,4-2 40-31,-4 2-40 16,0 1 0-16,0 3 0 0,0-7 0 16,4 4 0-16,-4-1 0 15,1-2 8-15,3-4-8 0,-4 0 8 16,-1 0 0-16,2-3 0 31,-2 0 8-31,2-3-8 0,-5 0 0 16,0 3 0-16,4-3-8 15,-4 0 8-15,-4 3 0 0,4 0 0 0,-4 0 0 16,5 0-8-16,-1 0 0 16,-5 1 0-1,1 2 8 1,5-3-8-16,-1-1 0 16,4 2 0-16,-4-1 0 15,0 0 0-15,0-3 0 0,4 3 8 16,-3-6-8-16,-2 2 8 15,1-2 0-15,5 0 0 32,-5-4-8-32,4 1-8 0,0-7-88 15,-1 3-48-15,2-3-8 0,-5 1-40 0,0-1-80 16,0 0 224-16,-8 0-24 0,4 4 32 16,1-1 32-16,-1-3 0 31,3 7 8-31,6-7 0 0,-5 7-16 15,3-8 8-15,2 1 8 16,3-3 8-16,-8 0 40 0,4 0-40 0,-4-3 64 16,0-9-24-16,5-1-40 15,-6 0 80-15,10 1 24 16,-6-1 40-16,6 0-88 16,-2 0-8-1,2 4 24-15,-2-1-64 16,2-3 32-1,3-2 8-15,-5-1-40 0,6 0-8 16,-5-6 48-16,-1 0-48 16,6-4 8-16,-1 1-8 0,0-3 0 31,0 2 64-31,0 0-72 16,0 1 48-16,4 6 16 15,-3-3-8-15,2-1 16 0,-3 5-72 0,4-5 8 0,0-2 8 31,0 0-8-31,1-4-8 16,3 1 0-16,-5-4 0 0,1 3 0 16,4 1 8-16,-4-1 8 15,0 4-8-15,4-4 8 0,-4 6-16 32,4 8 64-17,-4-4-64-15,4 3 8 16,0 0 0-16,0 0-8 0,0 0 8 15,0 0-8-15,0-6 0 16,0 3 0-16,0-3 0 16,4-1 0-16,4 1 0 0,-4-3 8 0,5 6 56 31,-9-6-64-31,3 3 0 0,1 2 8 16,-4-5-8-16,0 3 0 15,4-4 8-15,-4 1-8 16,4 3 16-16,0-1-16 0,0 1 0 15,-4 3 8-15,5 0 8 16,-2 0-16-16,1 3 8 0,4-3 0 16,-4-3 56-16,8 3-64 15,-4-4 0-15,4 1 0 16,-5-3 0-16,6 3 0 0,-5 0 48 16,-1-1-48-16,2 1 8 15,3 3-8-15,-1 0 0 0,-2-3 0 31,3 0 0-15,-1-1 8-16,2 5-8 16,-2-2 0-16,2-2 8 15,2 0-16-15,-3 3 16 0,0-4-8 16,4-2 8 0,-4 6-8-16,0 3 0 15,0 0 8-15,0 4-8 0,0 2 0 16,4 1-8-16,-1-4 8 15,2 0-8-15,3 0 8 0,-1-6 0 16,5 3 0-16,1-3 8 31,-1-3-8-31,-1 3 0 0,-7 3 8 0,4 1-8 16,-8 2 0 0,0 4 0-16,-5-1 8 15,6 7-56-15,-5-4 48 16,-1 4 0-16,6-4 0 0,2 5 0 31,-2-2-48-31,2-2 0 0,-2 3-240 16,-1-4-672-16,-5 4-304 15,-3-3-945-15,0 3-2248 0,-4-4-6137 16</inkml:trace>
  <inkml:trace contextRef="#ctx0" brushRef="#br0" timeOffset="-177134.77">26049 6417 7665 0,'0'0'2065'0,"0"0"-753"16,0 0 360-16,0 0-263 16,-4-20-321-1,4 17-280-15,0 3-56 16,0-3-88-16,0 3-40 16,0 0-72-16,0 0-39 0,0 0-17 15,0 0-40-15,0 0-136 16,0 0-80-16,0 0-96 0,0 0 80 0,0 0-120 15,0 0-16 1,0 0-8 0,0 0-8-1,0 0 24-15,0 0-8 16,0 0 16-16,0 0 72 0,4 0-88 16,-4 0 32-16,0 6-72 0,4 7-48 15,0 3 208-15,0 3 48 16,0 6-40-16,-1 4-16 15,2 3-64-15,3 0-24 0,-4 2-96 16,0 1 32-16,0 3-40 16,-1 1 40-16,-3-5-48 0,0-2 8 31,0 0 8-31,0-7-16 16,0 1 0-16,0-7 0 15,0 0 0-15,0-4-8 0,0 2 8 16,0-5 56-16,0-2-56 15,0 3 0-15,4-7 0 0,-4 3 8 32,0 1-8-32,0-4 0 0,0-3-96 15,0 4 88-15,0-4-48 16,-7-3 56-16,-1 6 0 0,-4-6 0 0,-4 4 0 31,-8-1 80-31,-4-3-72 16,-8 3-8-16,-7-3 8 0,-2 0 65 31,-2 0-73-31,-5 0 0 16,5 0 72-16,2 0-64 0,2-3 0 15,2 0 0-15,9 3-8 16,1 0 8-16,4 0-8 0,2 0 0 16,-3 0 0-1,8 0-16-15,1 0 8 16,2 0 8-16,6 0 0 0,2 0 0 0,5 0 16 15,0 0-8-15,4 0 40 16,0 0-48-16,0 0 16 0,0 0 40 31,0 0-56-31,8 0-80 16,5 3-257-16,6-3-631 16,13 0-1144-16,-8 0-3361 0,4-3-8178 0</inkml:trace>
  <inkml:trace contextRef="#ctx0" brushRef="#br0" timeOffset="-176201.27">26352 6356 4488 0,'0'0'4585'0,"0"0"-2160"16,0 0-825-16,0 0-367 0,0 0-145 15,4 0 136-15,0 0-288 16,-4 0-536 15,4 0-208-31,-4 3-96 16,4 4-32-16,-1 2 232 0,1 7 97 15,1 0-25-15,-1 3 64 0,0 7-160 16,0 2-24-16,-4 3-56 16,3 4-64-16,1 0-8 15,0 6-104-15,-4-2-16 0,0-1 64 16,0-3-56 0,0 0 40-16,0 0 0 0,0-7-40 15,0 1-16-15,0-4 8 0,0 0 0 16,0-5 0-16,0-1 0 31,0-6 0-31,0-4 0 16,0 1 0-16,0-7 0 0,0 3-16 0,0-3-40 15,-4 0 56-15,0 4 0 0,-3-4-8 16,-1 7 8-16,-4-4 0 16,4 0 0-1,-4 0-16 1,0 1 8-16,-9-4 8 0,2 0 80 15,-5-3 240 1,-8 0 24-16,-4 0 0 0,5 0 48 16,-1 0-128-16,4 0-120 15,11 0 0-15,6 0-136 16,7 0-8-16,0 4-24 0,4-4 16 31,0 0-40-31,0 2-112 16,0-2-128-16,0 0-272 0,0 0-216 0,0 0-264 15,8-15-817-15,3-4-3744 0,6-4-4673 16</inkml:trace>
  <inkml:trace contextRef="#ctx0" brushRef="#br0" timeOffset="-175230.07">26798 6321 2800 0,'0'0'5137'16,"0"0"-4049"-16,0 0 9 0,0 0 39 16,0 0 48-16,0 0-192 0,0 0-159 15,0 0 87-15,-8-19 144 16,8 19-304-1,0 0-160-15,0 0-232 16,0 0-184-16,0 0-16 0,0 3-120 16,0 7 0-16,0-1 257 15,0 7 15-15,0 3-8 16,4 3-120 0,-4 4-104-1,4 2 24-15,-4 1-16 0,4 6-96 16,0-3 96-16,-4 0-96 15,0 2 0-15,0-5 88 0,0-1-72 16,0 4 40-16,-8-7-48 31,8 4-8-31,-4-4 56 0,4 1-56 16,0 0-8-16,0-4 8 0,0-3 16 16,0-3 40-16,4-1-40 15,-4-5-8-15,4-3 40 16,-4-2-48-16,0-1 0 15,0-4 0-15,0 3 8 16,0-3 0-16,0 0 56 0,-8 0 48 16,-4 0 144-16,-4 3-64 15,-8-3-56-15,1 0 24 0,-14 0-40 16,5 0 32-16,-7 0 48 31,-1 0-40-31,0 0 56 0,0 0-136 0,8 0-8 16,4 0-16-16,0 0-56 15,13 0 16 1,-2 0-8-16,10 0 0 16,3 3 0-16,0-3-8 0,4 0-8 31,0 4 8-31,0-4 8 0,0 0 88 16,0 0-8-16,0 0-88 15,0 0-280-15,0 0-656 16,0 0-920-16,0-4-1905 0,0-2-2929 0</inkml:trace>
  <inkml:trace contextRef="#ctx0" brushRef="#br0" timeOffset="-174180.78">27196 6331 4488 0,'0'0'3145'0,"0"0"-864"0,0 0-833 15,0 0-320-15,0 0-256 16,4 0 113-16,0 0-1 0,-4 0 8 16,0 0-200-16,0 0-216 31,0 0-208-31,0 0-200 0,0 0-120 16,0 0 16-16,0 6-56 15,0 3 312-15,0 1 313 16,0 3-241-16,0-1-200 15,0 4 128-15,0 7-104 0,0-1-104 32,0 6 48-32,-4 1-72 15,0 6-80-15,0-4 72 0,1 1-80 16,-5 0 16-16,3 0-8 16,5-4 40-16,0-2 8 0,0-1-48 0,0-9-8 15,0 3 96-15,0-6-96 16,0 3 0-16,5-7 0 15,-5 1 0 1,0-1 0-16,0 1-8 16,0-4 8-1,0-2 8-15,0 2-8 0,0-3-8 16,-5 0 0-16,-3 0 8 31,-7 0 40-31,-1 1 120 0,-9-1 112 16,-6-3-80-16,-1 0-48 15,-8 0-136-15,4 0 88 16,-3 0-48-16,-2 0 0 0,10 0-48 0,3 0 96 0,4 0 48 31,8 3-96-31,4-3-48 16,9 3 8-16,-2-3-8 16,5 3 0-16,0-3 8 0,0 0 8 15,0 0-16-15,0 0 0 0,0 0-296 16,0 0-672-16,0 0-560 15,12 0-1105 1,0-3-183 0,8-3-6610-1</inkml:trace>
  <inkml:trace contextRef="#ctx0" brushRef="#br0" timeOffset="-173347.58">27599 6264 1432 0,'0'0'5265'16,"0"0"-3681"-16,0 0-47 15,0 0-265-15,0 0 448 0,0 0-55 16,24-25-217-16,-24 25-440 31,0 0-464-31,-4 0-176 16,-4 3-48-16,3 9-192 15,-2 1 48-15,-1 6 89 16,4 0-81-16,0 7 8 0,-1-1 24 16,2 4 80-16,-1 3-56 0,0-1-136 31,0 1-48-31,0-1 8 16,4 4-8-16,0-3-56 0,0 0 56 15,0-7-48-15,0 4 48 0,0-7-56 16,0-6 16-16,0-3 40 0,0 0-48 15,0-7 0 1,4-3-8-16,-4 0 8 16,0 0 16-16,0-3-24 15,0 3-40-15,0-3 32 0,0 4 8 16,0-1 0-16,-8 0 0 0,0 0 8 16,-4 1 8-16,0-2-16 31,-8-2 8-31,-4 0 176 15,-8 0-48-15,-4 0 128 0,-7 0 128 16,3 0-112-16,-8 0-112 0,9 0-96 16,2 0-64-1,9 0 0-15,5 0-8 0,10 0 0 32,6 4-48-32,3-1-24 15,4 0-32-15,0-3-40 0,0 3-80 16,11-3 152-16,6 4-144 15,2-4-656-15,1 0-1625 0,-3 0-1848 16</inkml:trace>
  <inkml:trace contextRef="#ctx0" brushRef="#br0" timeOffset="-172523.48">27926 6248 1592 0,'0'0'8370'0,"0"0"-6226"16,0 0-664-16,0 0-287 0,0 0-161 15,0 0-56-15,0 0-496 16,0 0-152-1,0 4-272-15,0 1-48 16,0 5 168-16,0 6 120 0,-4 3 88 0,-5 7-111 16,2 5-65-16,3 4 64 15,-4 6-136-15,4 1-56 0,4 2-64 32,0-2 88-32,0-5-96 15,0-5 8-15,0-3-16 0,0-7 112 16,0-6-112-1,0-4-16-15,0-2 16 0,0-3 0 16,0-7 0-16,0 3 0 16,0-3-8-1,0 3 8-15,0 0 0 16,-5 0 0-16,1-3 96 16,-3 3 72-16,-9 4 56 0,-4-4 224 15,-4-3 152-15,-8 0-136 16,-8 0-200-16,-4 0-120 0,1 0-8 15,-1 0-88 1,8 0-32-16,8 3-8 16,12 0-8-16,8 1-8 0,8-4-456 15,0 0-312-15,0 0-296 16,28 0-601 0,-8 0-1503-16,4-10-4866 0</inkml:trace>
  <inkml:trace contextRef="#ctx0" brushRef="#br0" timeOffset="-169854.59">23097 7836 2712 0,'0'0'4769'0,"0"0"-3193"0,0 0-647 15,0 0-153 1,0 0 464-16,0 0 96 16,0 0 161-16,0 3-105 15,0-3 72-15,0 0-335 0,0 0-313 0,0 0-208 16,0 0-304-16,0 0-184 0,0-7-64 31,0 1-48-31,3-3 40 16,1-1-48-16,0-2 0 15,0-8 0-15,5-2 8 0,-2 0 32 16,5-3-40 0,1-7 0-1,-2 3 56-15,-3-6-56 16,8 0 8-16,-4-3 32 0,0-3-32 16,4-1-8-16,4-2 8 15,0-3-8-15,0-1 24 16,-4 4-24-16,-1-1 8 0,2 4 24 15,-6 6-32-15,6 0 0 0,-6 3 8 32,6-3 8-32,-2 4-8 0,2-1 0 15,2-3-8-15,5 0 48 16,-4-6-48-16,4-1 8 0,0-2 0 16,0-4 64-16,0 7-72 15,-9 0-16-15,6 3 16 16,-6 6 0-16,-2 7 0 15,2-1 0-15,5 4 0 16,1 0-8-16,2-1 8 0,5 1-8 16,0 0-32-16,7-4 40 15,-3 1 8-15,0-4-8 0,0 4 8 32,-4 3 40-17,0 0-48-15,-4 2 0 0,0 5 0 16,0-5-8-16,-1 2 8 15,5 2-48-15,8-3 48 0,1 0 0 16,6-3 40-16,5-1-32 16,0 1-8-1,4-4 0-15,-5 1-8 0,-3 3 8 16,0 0 0-16,-8 0 8 16,0-1 0-16,0 4 40 0,0-3-48 15,-1 3 8-15,1 0-8 16,5 0 0-16,2 3-8 15,0 0 16 1,6 3-8 0,-2 4 0-16,1-1 0 15,0 4-8-15,-4 3 8 0,-5-1-8 16,2 2 0-16,-2-1 8 16,-3-1 0-16,4 4 0 15,4-3 0-15,-1 0 0 0,6 3 0 31,-2 0 8-31,5 0-16 0,0 0 16 0,-5 0-16 16,-2 0 8-16,-13 3-8 0,-4 4 8 16,-13-4 0-16,5 3-64 31,-4-3 64-31,4 3 0 0,4 1 0 16,4-1 0-16,4 7 0 15,8 0-48 1,-1 2 56-16,6 1-8 0,-10 3 0 15,1-3 0-15,-4 0-8 16,-8-3 8-16,-9-1-8 16,-2-2 0-16,-9-4 0 15,0-3 0 1,-1 1 0-16,-3-4 8 0,0 0 8 16,4 0 0-16,0 0 40 0,5 0 0 15,2 3-48-15,-3 0 0 31,0 0 0-31,1-3 0 0,-9 4 0 16,0-4 0-16,0 0 8 16,0 0 24-16,0 0-32 0,0 0-96 15,0 0 48-15,0 0-24 0,0 0-192 0,0 0-416 16,0 0-657-16,-9 0-711 16,5 0-248-1,-11-10-857-15,-2 3-1808 16,6-2 1736-16</inkml:trace>
  <inkml:trace contextRef="#ctx0" brushRef="#br0" timeOffset="-169415.84">26145 5759 1376 0,'0'0'6137'0,"0"0"-4288"16,0 0-385-16,0 0 216 31,0 0-536-31,-25-41 57 0,25 41 95 16,0 0-304-16,0 0-208 15,0 0-328-15,0 0-168 0,0 0-119 16,0 0-161-16,0 0 48 16,0 3-48-16,4 7 56 31,5 2 80-31,3 1 8 15,-1 6-32-15,6 0-16 0,-2 9-40 16,5-2 0-16,1 3-16 0,-2 3-32 16,1-4 32-16,-4-2-48 15,-4-1 0-15,-4-9 8 32,0 0-8-32,-8-7 8 0,0 1 0 0,0-4-8 15,-16 0 304-15,-8 4 88 16,-4-1-224-16,-8 1 192 15,-3 2-160-15,-2 1-104 16,2 0-88-16,-1 6 0 16,8 0-8-1,4 3-216-15,8 7-720 0,8-4-1769 0,9-3-3880 0</inkml:trace>
  <inkml:trace contextRef="#ctx0" brushRef="#br0" timeOffset="-166060.97">27029 10646 4424 0,'0'0'8330'0,"0"0"-6697"0,0 0-825 0,0 0 24 15,-16 0-296 1,16 0 40 0,0 0-80-16,0 0 24 0,0 3 145 15,0 0 47-15,0 0-104 16,13 0 152-16,10 0 72 15,5 1-152-15,7-1-304 32,14-3-232-32,-2 0-88 15,9 0 64-15,-4 0-24 0,-4 0 0 16,3 0 0-16,-6 0-47 16,-6 0-1-16,-7 0-8 15,-4-3-40-15,-9-4-48 0,-2 1-145 16,-9 0-15-16,-5 2-80 15,-3 1-232-15,0 3-600 16,0 0-872-16,-19 0-833 0,3 0-1472 16,0 0-2520-16</inkml:trace>
  <inkml:trace contextRef="#ctx0" brushRef="#br0" timeOffset="-165659.97">27053 10747 12218 0,'0'0'3865'0,"0"0"-3057"16,0 0-256-16,0 0-16 0,0 0-8 0,0 0 65 0,108 19-153 15,-65-16 104-15,5-3 136 16,8 3-152-16,4-3-104 0,-9 0-24 16,-3 0 72-16,-4 0-112 31,-12 0-184-31,-8-6-80 0,-8 6-32 15,-4-3-56 1,-8 3 40-16,-4 0-48 16,0 0-136-16,0 0-376 15,0 0-968-15,0 0-1465 16,-12 0-1167 0,0 0-6555-16</inkml:trace>
  <inkml:trace contextRef="#ctx0" brushRef="#br0" timeOffset="-142767.39">25587 12408 12378 0,'0'-13'2401'15,"0"0"-865"-15,-4 4-456 16,-5-4-272-16,2 7 65 0,3-1 31 16,-4 4-344-16,0 3 0 15,-8 0-296 1,-8 3-216-16,-16 19 32 0,-8 10 0 16,-27 25 32-16,-13 23-8 15,-15 25 16-15,2 15 64 0,26-5-56 16,27-11 40-16,29-11-48 15,19-8-64-15,19 1-48 32,18-20 64-32,10-12 0 15,20-6-16-15,38-13-48 0,30-9 80 16,33-17-8-16,6-16-64 16,-15-27-8-16,-7-14 80 0,-16-15-80 15,-29-14 0-15,-15-12-8 31,-25-9 8-31,-15-16 40 0,-20-13-48 16,-24 0 0-16,-8 0 56 0,-44 22 104 16,-8 26 185-16,-35 9 39 0,-21 19-128 15,-3 13-48-15,-9 9-144 16,33 23-8-16,19 6 152 16,20 3-152-16,13 20-56 15,-10 8 8-15,-2 23-8 47,-5 26 56-47,12 18-56 0,12 13-32 16,21-6 24-16,7-13 16 15,15-9 0-15,17-4 0 16,7 0 40-16,17 0-48 0,8 1-24 16,-8-17-528-16,12-6-793 15,-24-15-3312-15,-12-23-5697 0</inkml:trace>
  <inkml:trace contextRef="#ctx0" brushRef="#br0" timeOffset="-141987.55">26579 12912 13274 0,'0'0'3225'16,"0"0"-1385"-16,0 0-903 31,0 0-697-31,0 0 304 0,0 0 112 31,-48 89-320-31,32-50-144 16,8 5-120-16,8-3-72 0,0 0 144 0,0-6-128 16,12-6 64-16,12-7-80 15,0-9-104-15,4-7 56 16,8-6-104-16,-4-6-160 0,3-19 208 0,-7-11 88 16,-3-5 16-16,-6-10 208 0,-7 4 72 15,0 3 120-15,-8 5 200 16,-4 14 80-16,0 9-23 31,0 9-257-31,0 7-248 0,0 4-152 16,0 15-96-1,-12 13 96-15,5 6 8 0,-2 6 0 16,9 4 96-16,0-1-104 16,4-2-176-16,8-1-400 0,4-6-769 31,4-3-1471-31,-5-12-3354 15,-2-10-1543-15</inkml:trace>
  <inkml:trace contextRef="#ctx0" brushRef="#br0" timeOffset="-141787.05">27105 13004 14363 0,'0'0'4913'15,"0"0"-4225"-15,0 0-440 16,0 0 312-1,0 0-8-15,-48 108 8 0,36-66-320 16,4 2-32-16,0 1-192 31,0-1 24-31,4-3-40 0,0-5-1064 16,4-5-1456-16,0-12-1937 16,0-10-4593-16</inkml:trace>
  <inkml:trace contextRef="#ctx0" brushRef="#br0" timeOffset="-141617.81">27252 12744 14299 0,'0'0'4977'0,"0"0"-3953"16,0 0 168 0,0 0-432-16,0 0-760 15,0 0-904 1,0 0-400-16,0 0-3201 0,8 89-6185 15</inkml:trace>
  <inkml:trace contextRef="#ctx0" brushRef="#br0" timeOffset="-140630.95">27268 13211 15851 0,'0'0'2648'0,"0"0"-1151"15,24-108-273-15,4 63-792 16,8 4-312-16,4 3-16 16,3 6-104-16,-3 7-16 15,4 9-160-15,-8 16-160 0,-4 0 256 16,-4 3 64-16,0 13 16 16,-5 3-8-16,1 0 8 0,-4 7 0 15,-8-4 64-15,1 3-56 0,-13 1 64 31,0-4-64-15,-13 3 80-16,-10-6 280 16,-10 0 120-16,-6-3 112 15,-1-3-55-15,0 0-217 0,9-7-112 16,6 0-184 0,5-3 16-1,12 1-96-15,8 5 0 0,4 1-96 0,17 6 120 16,10 3 24-16,5 3 0 15,4 6-64-15,-1 1-56 0,-2 3-225 16,-9 3 201-16,-9 0 96 31,-6-1 32-31,-9 5-56 0,-4-4 8 16,-21 0-32-16,-7 0 40 16,-11-4 56-16,-6 1 72 15,-10-10 176-15,-8-6 145 16,-2-6 55-16,-2-10 48 0,3 0 8 15,8-13-224-15,12-12-16 0,16-7-264 32,17-3 0-32,11-10-304 15,51-18-576-15,49-13-897 0,28-1-3568 16,7 14 1008-16,-19 31-2440 16,-37 19 944-1,-35 13 5833-15,-12 0 2992 16,-4-3 4562-16,4 0-4329 0,-4 0-697 15,0 0-808-15,-5 3-247 0,-7 0-433 16,5 0-400-16,-10 12-136 0,1 1-128 16,4 3-144-16,-4 6-152 31,4-3 16-31,0 0-8 0,8-2-88 16,0-5 0-16,8-2-128 15,-1-7-152-15,5-3 48 16,-4-16 40-16,0-13 48 15,-4-15 136-15,-8-7-80 0,-8-9 88 32,-12 3 160-32,-8 9 264 0,-20 10 536 15,-15 15-495-15,-13 21-57 16,-8 2 48-16,0 19-160 16,8 16-184-16,8 9 56 0,16 6-160 15,17 2-8-15,15 2 16 16,7-4 32-1,25-2 8-15,20-4-32 0,24-6 40 16,23-6-128-16,1-10-8 16,-13-9-32-16,-11-13-88 0,-28 0-680 15,-8 0-617-15,-17-3-783 0,-34 0-1441 47,-29-4-368-47,-16 4-3016 0</inkml:trace>
  <inkml:trace contextRef="#ctx0" brushRef="#br0" timeOffset="-140167.48">25188 13766 5537 0,'0'0'10570'0,"0"0"-8994"15,-91 0-936-15,74 0-215 16,6 0 31-16,11 4-32 0,16 8 240 0,35 7 352 31,54 3-8-31,54 4-16 31,47-4-207-31,37 4-345 0,21-4-120 16,15 3-232-16,16 1 80 16,3-4 168-16,-10-6-168 0,-38-10-168 15,-27-2-48-15,-39-4 8 16,-29 0 40-16,-28 0 0 16,-35-4 8-1,-24-2-56-15,-24 3 40 0,-12-1-8 0,3-2 8 16,1 3 0-16,-4 0-8 15,-8 0-184-15,-12-1-200 0,-8 4-264 32,-4 0-1073-32,-28 0-1207 15,-12 7-945-15,-7-4-4273 0</inkml:trace>
  <inkml:trace contextRef="#ctx0" brushRef="#br0" timeOffset="-139782.12">25794 14036 6313 0,'0'0'5825'0,"0"0"-4521"15,0 0 97-15,0 0 175 16,175 29 64-16,-20-17-295 16,41 1-257-16,23 0 8 31,4 3 128-31,-24 3-351 16,1 0-417-16,-17 0-280 0,-7-6-168 15,-10-1-8-15,-2-5 104 16,-13-1-96-16,-20-2 0 0,-27-2 48 15,-32-2-56-15,-28 0-8 16,-21 0-72 0,2 0-120-16,-5 0 88 0,-9 0-88 15,-7 0-40-15,-4 0-409 0,-7-2-1511 16,-14-2-3113-16,-2-2-3921 16</inkml:trace>
  <inkml:trace contextRef="#ctx0" brushRef="#br0" timeOffset="-134331.08">26077 6483 1480 0,'0'0'6969'0,"0"0"-6113"15,0 0-287-15,0 0 223 0,0-25-64 16,4 19 136-16,-4-1-168 16,4 1-256-16,-4 2-8 0,4-2-71 0,-4 3-113 15,0-1 72 1,0 2-8-16,0-1 32 16,0-1-112-16,0 1-88 15,-4 3 8-15,4-3-72 0,-4 0-72 16,4-1 136-16,-4-2-40 31,4 3-8-15,0-3 40-16,0-1 136 0,-4 1-48 15,4 0-144-15,0-1-8 16,0 1 72-16,0 3-72 16,0-1 48-16,0 4 80 0,0 0 0 15,0 0-64 1,0 0-128-16,0 0 8 0,0 0-16 15,0 0-8-15,0 0 0 16,0 0-80-16,0 0 24 16,0 0 56-16,-5 0-8 0,2 10 8 15,3 0 8-15,-8 2-8 16,4 4 8-16,0 0 88 0,-4 6 48 31,4 0 48-31,0 1-56 16,0 2 24-16,0 1 89 15,4 2-65-15,0-3-80 16,0 4-48-16,0-4 80 0,4-2 24 31,4-1-56-31,0 3-8 0,0-2 40 16,-4-1-120-16,0 0-8 0,-4 3 16 16,0-2 32-16,0 2-48 15,-4 0 0-15,-4 1 0 0,0-1 8 16,4 1-8-1,-4-4 0 1,8 3 0-16,0-2 0 0,0-1 8 0,0-3 0 16,0 3-8-16,0-6 56 15,0 3-56-15,0-6 0 0,4-1 0 16,0 1 0-16,-4-3 0 16,0-1 0-16,4 1 0 0,0-1 8 31,-4-3 0-31,4 4 8 15,4-4 32-15,-4-2-40 16,0 2 48-16,-4-6-40 16,0 0 48-16,0 0-16 0,0 0 16 31,0 0 80-31,0 0 256 0,0-6-112 16,0-4-232-16,-4-2-48 15,-4 5-8-15,0-3 56 16,-4 4-56-16,0-1 0 0,-8 1 0 0,1 0 0 15,-6 3-8 1,1 0 0 0,0-1 8-16,5 1 0 0,-1 3 0 15,-1-3 0-15,2 3-8 0,3-3 8 16,-4 3 0-16,0-3 0 16,0 0 0-1,1 3 40-15,-6-4-40 16,5 4 0-16,-4 0-48 0,5 0 40 31,-2 0 8-31,1 0 0 16,1 0 16-16,-1 0-8 15,0 4-8-15,0-1 8 0,4 3-16 0,-4-3 8 16,4 4-8 0,4-4-48-16,0 3 40 0,0-3 16 15,8 1-16-15,1-2-32 16,-5 2 32-16,8-1 16 15,-5-3 0-15,1 3 0 0,4-3 0 16,-4 3 0-16,4 1 0 16,0-4 16-1,0 0 16-15,0 0-32 0,0 0 16 16,0 0 80-16,0 0-16 0,0 0-8 16,0 0-72-16,0 0 0 15,0 0-272-15,4 0-584 0,9 0-1009 47,-2 0-607-47,1 0-2985 0</inkml:trace>
  <inkml:trace contextRef="#ctx0" brushRef="#br0" timeOffset="-133065.65">26343 6394 1512 0,'0'0'4137'0,"0"0"-2681"15,0 0-8-15,0 0-487 16,0 0-601-16,0 0-168 0,21-25-72 15,-17 19 200 1,-1 2 576-16,-3 1 464 16,0 3-392-16,0 0-367 0,0 0-345 15,0 0-128-15,0 0 32 16,0 0-88-16,0 0 80 0,0 0 120 16,0 0-64-1,0 0 40-15,0 0-120 31,0 0-32-31,4 0-24 0,-4 0-72 16,0 3 0-16,0 7 48 16,0 6 120-16,0-1 32 0,0 5-24 15,0 2-8-15,0 3 80 16,0 4-120-16,0 3 72 16,0 3-32-16,5-1 64 15,3 1 64-15,-1-3-128 0,1 0-96 16,-4-4 24-16,-4-2-96 15,0-4 0-15,0 0 96 0,0 1-48 47,0-1-40-47,-4-3-8 16,-4 0 0-16,5 3 24 0,-5-3-24 0,4 0 0 16,4 0 8-16,0 3-8 15,0-3 8-15,0 1 33 0,0-2-33 16,0 1 40-16,0-2-48 15,8-2-8 1,-4 1 8-16,-1-6 8 0,1 2 0 16,-4-5 8-16,4-1-16 15,-4 0 8-15,0-2-8 0,0-4 0 16,4 6 8-16,-4-3-8 31,0 0 0-31,0 1 8 16,0-4-8-16,0 2 48 0,0-2-48 0,0 0 0 0,-4 0 16 15,-11 4 296-15,-5-4 24 16,-12 0-160-16,-4 0-80 0,-7 0 8 31,-6 0-40-31,1-4 0 16,1 2 56-16,2-2-112 0,14 4 0 16,7 0 0-1,8 0 0-15,12 0-8 16,4 0 0-16,0 0-72 0,0 0-128 15,20 0-96 1,4 0-344 0,12 0-865-16,-9 0-911 15,-3-9-2609-15</inkml:trace>
  <inkml:trace contextRef="#ctx0" brushRef="#br0" timeOffset="-131940.83">26798 6305 2456 0,'0'0'4177'16,"0"0"-1737"-16,0 0-711 0,0 0-345 15,0 0-392 1,0 0-87-16,4-3-105 31,-4 3-208-31,4 0-168 0,0 0-232 16,0 0-32-16,4 0-152 16,4 7 64-16,0 5 112 15,4 4 208-15,0 3-72 0,-5 0-96 16,-3 3-120-16,1 3 248 15,-1 5-184 1,-5 1-40-16,1 4 88 0,-4 3-112 0,0 0 40 16,0 0-39-16,-4 4-89 15,-3-5 120-15,-1-2-120 0,-1-3-8 32,5 0 0-32,-3-3 0 15,3-1 0-15,0 1-8 0,-1-1 0 16,5-2 40-1,-4 2-40-15,4 1-8 16,0-7 8 0,0 7 8-16,0-4 8 15,0-2 32-15,4-1-40 0,1-3 64 16,3-1-8-16,-4-5-64 16,-1-6 72-16,-3-1-64 0,0-2-16 15,0-4 8-15,0 0-96 16,-3 0-32-16,-14 0 112 0,-6 0 16 31,-13 0 208-31,-4 0-136 0,-7-7 0 16,-6 1-64-16,5-1-8 0,1 4 8 15,3 0-8-15,4-1 0 16,8 2 0-16,4 2 0 0,17 0-8 0,-2 0-64 31,9 0-16-31,4 2 80 16,0 2-72-16,0-4 32 0,0 0-80 15,0 0-345-15,20 0-119 16,-3 0-976-16,-2 0-2297 0</inkml:trace>
  <inkml:trace contextRef="#ctx0" brushRef="#br0" timeOffset="-128654.8">19053 14240 5113 0,'0'0'5265'31,"0"0"-3537"-31,0 0-936 0,0 0 224 32,0 0-79-32,0-39-201 15,0 30-280-15,0 6-184 16,0-3-112-16,0-1 288 0,0 1 0 0,-4-4 72 16,-9 4-176-16,-2-4-152 15,-1 1 8-15,-5-1 17 16,2-3 87-16,-5 4 56 15,0 0-160-15,0-1-32 16,1 3-16-16,-2-5-48 0,1 2-8 16,-4 1-32-16,0-1-56 15,0 4 104-15,-4-1-104 0,-3 5-8 32,3-1 72-17,0 3-64-15,4 0 80 0,0 0-80 16,0 0 40-16,5 3-40 15,-5-1-8-15,-4 5 0 0,4-1 48 16,-4 4-40-16,-3-1-8 31,-2 1 0-31,1-4 0 0,4 4 56 16,1 3-56-16,-1-4 0 16,8 0 24-16,0 4-24 0,4 0 8 15,0-4-8-15,1 4 8 0,-2 3 40 16,1-3-48-1,1 3 8 1,-1-1 32-16,-1 1-40 16,-2 0-8-16,3-3 8 15,0 6 0-15,-4-3 48 0,4 3-48 16,0 0 0-16,1 0 0 16,-2 0 0-16,1 3 0 31,5 0 0-31,-2 1 8 0,-2 5 48 15,3-2-56-15,-9 2 0 0,10 1 0 16,-5 3 0-16,-4-7 0 0,4 4-8 0,0-1 8 16,5-2 0-16,-2-1-8 31,6-3 8-31,-2 3 32 16,5 4-24-16,5 0 0 0,-5-1 0 15,-1 7 40-15,5-3 0 0,-3 3-48 16,3-6 0-16,-4 2 48 0,-1-5-48 15,2-1 0 1,3 0-8 0,-4 1 16-16,-1-1 0 0,5 4-8 15,1 3 0-15,-1-1 40 16,4 8-40-16,0-2 0 16,0 2 0-16,0 2 0 15,0 0 8-15,4 1 8 31,-1-5-8-31,10 2 48 0,-5-8-56 16,3 1 0-16,2-6 0 16,-2-1 0-16,-3-6 0 0,9 0 8 15,-6 0 0-15,9 0 56 0,1-3-64 0,-2 3 0 32,9 0 0-32,0-3 16 15,8 6 88-15,-1 0 16 0,2-2-64 16,3 2 40-16,-5-7-96 15,1 2 8-15,-4-2 16 0,0-5-24 32,-1 0 0-32,-3-8 0 15,0 5 8 1,4-7 56-16,4 0-8 0,1 0-48 16,10 0 80-16,1 0-88 15,3 0 0-15,5 0 0 0,-8 0 0 16,0 0 56-16,-13-3-56 15,-3-1-24 1,-4 2 16-16,-7-5 8 0,-1 1-8 16,-1-7 8-16,5-3 0 15,4 0-8-15,4-3-144 0,4 0-88 16,-1-3 160-16,1 3-232 16,-8 0 72-16,-4 0 152 15,0 0 72-15,-8-4 16 16,0 1 0-16,-4-3 8 0,4-4 24 15,0 1-32-15,8-10 64 16,0 3-56-16,8-6-8 0,-4 2 0 16,0-2-40-16,0 3 40 31,-9 0-8-15,-3 0 8-16,-4 0-8 0,0-1 8 15,0 2 48-15,-4-2 72 16,4 4-72-16,4-2-48 0,-4 2 72 15,4 0-64-15,-5 0-8 16,6-1 48 0,-10 2 0-1,1-4 56-15,-3-1-8 0,3-2-16 0,-4 0 88 16,-4 0-96-16,7-1-56 0,-7 1 104 16,9-3-72-16,-5 5-40 31,0 2 8-31,3 2 40 15,-7 3 120-15,0 0-88 0,0 3-8 16,-3 1 88-16,-5-1-72 16,-5 4 40-16,2-4-80 15,-6-2 8-15,6-1 0 0,-10-3-64 16,6-3 0-16,-5 0 40 31,0 3-32-31,0 0-8 0,-4 3 168 16,-4 7 25-16,0 6-33 15,-4-4-120-15,0 8-32 0,-3-1 48 0,7 3-56 16,-4 7 0-16,0 3 0 16,4 3-264-1,-4 3-553 1,-3 9-735-16,-18 14-1001 0,10-7-1471 0,3-3-9219 16</inkml:trace>
  <inkml:trace contextRef="#ctx0" brushRef="#br0" timeOffset="-124776.53">22284 7499 6081 0,'0'0'2752'32,"0"0"-1463"-32,0 0 143 15,0-13-280-15,0 10-368 16,0 3-151-16,0-3-193 0,0 3-72 0,0 0-64 0,0 0 0 15,0 0-80-15,0 0 40 16,0 0 32-16,0 0 264 0,4-3-96 16,0 0-192-16,4-4-168 15,3 1-32-15,2-1 24 16,2 1-96 0,5 0 0-16,-3 0 64 15,2-1-64-15,-2 1-16 0,-2 0 16 0,1 2 0 16,0-2 8-16,0 3-8 15,-4-1-40-15,4 1 40 16,-4 1 0-16,-1-2 0 16,2 1 0-1,-2 3 0 1,6 0 0-16,-2 0-8 0,2 0 8 16,-2 0-8-16,2 0 8 15,2 0 0-15,-3 0 0 16,-4 0 0-16,0 3-8 0,-4 3 8 31,0-3-104-31,1 4 32 16,-2 3 24-16,1-4 40 0,0 7 8 0,4-1-8 0,-4 1 8 15,3 3 0-15,2-4-8 16,-9 5 0-16,0-2-64 16,-4 1-32-1,0 0 56-15,0 0 40 16,0 0 8-16,-8 3 0 0,-1 0 0 31,-2 0 32-31,3 3-32 0,-4 0 0 16,4 0 0-16,-4 4 0 15,0-4 0-15,-4 0 8 16,5-3 0 0,-6-3 88-16,-3 0-96 15,1-3 0-15,2-3 112 0,-2-1-104 16,-1 1 64-16,-1-4-56 0,2 0 48 15,-5 0 16-15,4 1-80 0,-4-4 8 32,1 4 64-32,2-5-72 15,1 2 56-15,1-1 16 0,2-3 88 16,2 0 168-16,-2 0-55 16,2 0-57-16,2-7 160 15,2-2-136-15,-2-1-88 16,6-2 64-1,-1 2-72-15,-4-5-24 16,4-1-40-16,-4 0 0 0,4 0 112 16,-4-3-184-16,0 0 40 15,5 0 16-15,-2 0-16 16,5-1 32-16,0 5-72 0,4-7 88 16,0-4 72-1,8 1-88-15,4 0-32 16,4-1-8-16,8-3-32 0,-4 4-8 15,-1-1 0-15,6 1 8 16,-5 0 24-16,4-1-32 0,-1 4-80 16,1-4-384-16,0 4-440 0,-4 3-361 31,0 10-871-31,-7 2-593 0,-13 7-3096 0</inkml:trace>
  <inkml:trace contextRef="#ctx0" brushRef="#br0" timeOffset="-123520.24">22582 7413 2968 0,'0'0'6209'0,"0"0"-4952"16,0 0-177-16,0 0-72 0,0 0-216 31,0 0-152-31,0 0-39 0,0 0-273 16,-24-35-24-16,24 29 96 0,0-3 200 16,0 2-192-16,0-6-152 0,0-2-184 15,0-7 0-15,9-1 8 0,2-6-80 31,2-2 40-31,2-7-32 16,6-4 0-16,-6 1 72 16,5 0-80-16,1 0 0 0,-6 9 8 0,2-3 0 15,2 6 0-15,1 1-8 16,-1-4 0-16,5 3 0 0,1 1 0 16,6-4-32-1,1 0 24-15,4 0 16 16,0-2-16-16,4-4-32 15,0 3 40 1,-5-4 0-16,5 2 8 16,-3 5-8-16,-5 0 0 0,-1 7 0 31,1 6 0-31,0 3-48 16,0 3-16-16,4 3-40 0,3 1 96 15,6 3-48-15,2-1 56 0,9-2 8 16,4 2-8-16,-1-2 0 0,5 3 0 0,-8-1 0 31,0 4 0-31,-9 0 0 16,2-1 8-16,-6 4-8 15,5 0 0-15,-4 0 0 0,4 0-8 16,8 0 8-16,3 0-8 16,21 10 0-1,15 3 0-15,17-1 0 16,-12 5 0-16,-25-2 8 15,-19-2-8-15,-20 0 8 16,4 0-56-16,0-1 56 16,3 4 0-16,1 3 0 0,0-3 0 15,0 0-8-15,3 3 16 16,6 0-8 0,-1 0 0-16,11 6 0 15,-8 1 72-15,5-1-72 16,-4 4 64-16,-4-1 88 0,-8 4-96 0,-4-4 16 15,-8 1-32-15,0 0-24 16,-4-4-16-16,-5 4 8 31,1-1-8-31,0-3 8 16,-3 4 0-16,2 0 40 16,-3 2 0-16,4 1 0 0,-5 3 312 15,9 4-72-15,-4 2-32 16,4 0-64-16,-3 0-120 0,-1-6 48 15,-1-3-55-15,-7-7-57 16,0-3 40-16,-4-6-48 16,0-3 0-16,-4 0 56 15,-4-7-56-15,0 3 0 0,0-2 8 16,0 3-8-16,-4-4 64 16,4 3-64-1,-4-2 0-15,4-1 8 16,-4 1-8-16,0-7 0 15,0 0 64-15,0 0-16 0,0 0 56 16,0 0-104-16,-4 0-48 0,-4 0-96 16,-4-7-809-16,-4-2-599 15,5-4-184 1,-10-13-513-16,5 4-2200 16,4-3-608-1</inkml:trace>
  <inkml:trace contextRef="#ctx0" brushRef="#br0" timeOffset="-123088.02">25894 7239 4000 0,'0'0'1345'15,"0"0"39"-15,0 0 224 0,0 0-495 32,-36-74-281-32,36 62-128 15,0 2-48-15,0 4 16 16,0 0-48-16,0 3 80 0,0-1 257 16,0 4-73-16,0 0-328 15,0 0-280-15,0 0-208 16,0 0-64-16,4 7-8 0,4 2 96 15,8 4 128-15,-1 6 0 16,10 0-24-16,6 0 96 16,1 6-184-1,4 1-16-15,0-1-24 0,-1 1-56 16,-3-1 32-16,-8-6-48 16,-3 0-32-1,-10 1 32-15,-7-5 0 16,-4-5 0-16,0-1-56 15,0-2 56-15,-15-1 96 0,-6 0 184 16,-3-2 160-16,-8 2-39 0,-11 0-169 31,-5-3 72-31,-7 4 56 0,-5-4-136 16,-4-3-80-16,4 3-16 16,8 3-120-16,9-3 64 0,10 4-72 15,14-1-120-15,11 4-208 16,8-4-672-16,15 10-65 15,13-3-599-15,0-7-2329 16</inkml:trace>
  <inkml:trace contextRef="#ctx0" brushRef="#br0" timeOffset="-112092.52">24719 12017 4456 0,'0'-9'7106'0,"0"2"-5570"0,3 1-191 31,-3 0 343-31,0 6 120 16,4-4-279-16,-4 4-337 15,0 0-504-15,0 0-440 0,0 0-208 16,0 6-40-16,0 14-112 16,-7 8 112-16,-10 11 0 0,-3 24 8 31,-7 22 80-31,-5 21 24 0,-1 11 96 16,10 0-200-16,11-5 0 0,4-11 72 15,8-2-8-15,0-1-24 16,0-9-40-16,0-3 8 15,-4-14 64-15,-4-14-80 0,0-14 0 0,0-9 64 47,-4 6-8-47,-4 1-56 0,4-1 0 16,0-6 0-16,0-7 8 16,8-2-8-16,0-4-56 31,4-3-72-31,0-6-424 0,0-4-320 15,4-2-624-15,8-7-2273 0,0 0-2769 16,-4-13 169-16</inkml:trace>
  <inkml:trace contextRef="#ctx0" brushRef="#br0" timeOffset="-110488.55">24893 11769 4048 0,'0'0'6234'0,"0"0"-4874"0,0 0-392 0,0 0-24 31,0 0 57-31,-28-25-97 16,28 25-184-16,0 0-56 15,5 0-40-15,3 0-128 0,3 0-328 16,6 0-160-16,6 0 48 16,10 0-48-1,10 3 0-15,9 7 0 16,23 2 0-16,25 4 72 16,27 0-64-1,5 0-16-15,-8 0 56 0,-17-6-56 0,-11-4 0 16,-5 3-8-16,-3-6 8 15,4 1 0-15,3-4 0 16,5 3 8 0,8 0 216-16,-1 4-136 15,1-1-7-15,-9 0 15 0,1 4-88 16,-4-1 120-16,-9-3-128 16,-11 1 0-1,-12-4 0-15,-17-3 0 16,5 3 48-16,4 1 144 15,16 1 72-15,4 2-104 16,-1 3-152-16,5-1-8 0,-5 1 72 16,-2-1-64-16,-2 0-8 15,-7 1 8-15,-4 0 40 16,-4-4 8-16,-5-3-56 0,-7 0-40 31,0 0 40-31,-4-3 8 0,0 0-8 0,7 0 48 16,1 4-48-16,-1-4 0 0,9 6-8 15,-4-3 8-15,4 4 0 16,-4 2 0-16,7 1-8 16,-3-4 0-1,0 3 8-15,0 1 0 16,4 3 48-16,4-1-48 0,3 5 72 16,1-5-72-16,4 4 0 15,-4 3-8-15,-5-3 0 0,1-3-40 16,-12 2 0-16,-4-5 48 15,-13 0 0 1,-7-4 8-16,-4-3-8 16,-7 0 48-16,-6-3-48 15,-3 0 8-15,-4 0-8 16,0 0 0-16,1 0 8 16,-5 0-8-16,3 0 0 0,-3 0-8 31,0 0-32-31,0 0-72 15,0 3-184-15,0 4 128 16,0 6 168-16,-8 2 48 0,0 4-40 0,-4 4 120 0,5 2-120 16,-6 6 8-16,2 5 24 15,2 5-32 1,-3 3 80-16,5 7 8 16,-10 3-88-16,6-3 64 15,-1 3-72-15,-4-3 8 0,-1-1 0 31,2-2 0-31,3 0 64 0,0-4 32 16,0 4-96-16,4-1 136 16,0 7 96-1,0-3-64-15,0 7-88 16,4 2-32 0,4 3 136-1,0 1 72-15,0-1-136 0,0-2 112 0,0-1-160 16,0-3-64-16,-3-3 64 0,-6-3-8 15,1-7-8-15,-3-2-16 16,6-7-48-16,-3-1 104 16,4-8-104-16,0-1 0 0,0-6 72 15,4 0-72-15,-3-6 0 16,-1-1 0-16,-1 5 0 16,1-2 24-1,0 5-16-15,-4-1-8 16,5-1 0-16,-1 5 8 15,-5-4 32-15,9 0-40 16,-4-3 0-16,0 0 64 0,1-3-64 16,-5-1-64-16,0-2 56 0,-1-4-8 15,6 0-40 1,-5 1 48-16,-5-1 0 16,6 4 0-16,-1-4 16 15,0 3-8-15,-4-5 0 0,4 2 0 16,-4 1 0-16,-8-7 0 15,0 0 16-15,-12 0 88 16,-4 0-104-16,-7-7 8 16,-13-9 56-16,-24 0-64 15,-24-6 0-15,-27 0 8 0,-12-1-8 16,4 11 0-16,15 2-248 16,24 10-672-16,17 0-752 0,23 0-2761 31,16 4-4721-31</inkml:trace>
  <inkml:trace contextRef="#ctx0" brushRef="#br0" timeOffset="-109185.41">30113 13014 9209 0,'0'0'1809'16,"0"0"-1209"-16,0 0 528 0,0 0-40 0,0 0-95 16,0 0-313-16,60-76 256 31,-48 70 16-31,-5-1 64 16,2 4-239-16,3 3-225 0,-1 0-312 15,6 0-40-15,7 0-184 0,-1 6 88 16,5 7 48-16,8 3-80 15,0 0 120-15,-4 3-56 16,-4 0 48 0,-9 0 32-16,-2-3-96 0,-17-4-48 15,0 1-24-15,-21-3 272 16,-14-1 232-16,-9 1-64 16,0-1-56-16,-3 1-47 15,2 3-265-15,6 2-112 31,7 4 64-31,4 7-64 0,4 5-8 16,4 4-112-16,12 10-377 16,-4 3-559-16,12 15-992 0,0-12-3585 15,0-10-5970-15</inkml:trace>
  <inkml:trace contextRef="#ctx0" brushRef="#br0" timeOffset="-108837.81">30033 13671 1408 0,'0'0'7657'0,"0"0"-6208"32,0 0 327-32,0 0-224 15,0 0-535-15,0 0-249 0,0 0 32 16,-4 38-176 0,12-31-280-16,1-4-120 15,-2 0-152-15,1-3 24 0,0 0 8 16,0 0-16-16,-4-6 16 15,0-4-56 1,-4 1 480-16,0-1 305 0,0 7-217 16,0 0-64-16,0 3-88 15,0 0-264-15,4 0-184 0,0 0-16 16,0 3 0-16,0 0 32 16,4 4 32-16,-4-4-16 15,8 0 64-15,-8 0-64 16,-4-3-32-16,0 0 136 0,0 0-152 15,-12-6-568-15,-8-1-4017 16,0-6-8738-1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2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361,'0'0'12330,"20"4"-11580,1-1-553,-8-1-72,1 0 1,0 1-1,-1 0 1,0 1 0,0 0-1,0 1 1,16 10 0,4 2 122,-1 2 0,-1 2 0,-1 1 0,-1 1 1,-1 1-1,44 50 0,-66-67-244,-1 1 1,0-1-1,-1 1 1,0 0-1,0 1 1,-1-1-1,0 1 1,0 0-1,-1-1 1,0 1-1,-1 0 1,1 0-1,-2 0 1,0 0-1,0 1 1,0-1-1,-1 0 1,-2 9-1,-2 1-70,0 0 0,-1 0 0,-1-1 0,-1 0 0,0 0 0,-1-1 0,-15 22 0,-139 176-3181,89-129-713,17-22-68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0 6041,'0'0'11745,"-6"10"-11266,-189 306 2035,128-181-2382,60-119-151,1 0-1,1 0 0,1 1 0,0-1 1,1 1-1,-1 28 0,4-44 9,0 7-107,0-1 1,0 0-1,1 0 0,0 0 1,0 1-1,4 11 1,-4-16 72,0-1 1,1 0-1,-1 1 1,1-1-1,0 0 1,0 0-1,0 0 1,0 0-1,0 0 1,1 0-1,-1 0 1,0-1-1,1 1 1,-1-1-1,1 0 0,0 0 1,-1 0-1,1 0 1,0 0-1,3 0 1,4 2-101,0-1 0,0 0 0,0 0 0,0-1 0,0-1 0,1 0 0,-1 0 1,0-1-1,14-2 0,-20 2 152,0 0 0,0-1 0,0 1-1,-1-1 1,1 0 0,0 0 0,0 0 0,-1-1 0,0 1 0,1-1 0,-1 0 0,0 0 0,0 0 0,0 0 0,-1 0 0,1-1 0,-1 1 0,0-1-1,0 0 1,0 0 0,0 0 0,-1 1 0,0-1 0,1-1 0,-1-3 0,2-5 201,-1 0-1,0 0 1,-1 0-1,-1-1 1,0 1-1,-1 0 1,0 0-1,-1 0 1,-1 0-1,0 0 1,0 1-1,-1-1 1,-1 1-1,0 0 1,-7-12-1,2 8-13,-1 1-1,0 0 0,0 1 0,-2 0 0,0 0 0,0 1 0,-1 1 1,-1 1-1,0 0 0,-19-10 0,6 6-317,-2 1 1,1 2-1,-62-17 0,104 28-6556,-6 1 5300,10 0-3964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0 7769,'0'0'12255,"-21"-3"-11298,-4 0-557,-40-1-1,61 4-339,0 1-1,0-1 1,0 1-1,0 0 1,0 1-1,1-1 1,-1 0-1,0 1 1,1 0-1,-1 0 1,1 0-1,-1 0 1,1 1-1,0-1 1,0 1-1,0 0 1,0 0-1,-2 3 1,-8 7 143,-3 3-53,1 1 1,0 0 0,1 1 0,1 1 0,-15 27 0,20-32-121,0 2-1,2-1 0,0 1 1,0 0-1,1 0 1,1 1-1,-3 30 0,6-32-35,1 0-1,0 0 1,3 26 0,-2-36-20,0-1 1,1 1-1,-1-1 1,1 1 0,0-1-1,0 0 1,0 1-1,0-1 1,1 0 0,0 0-1,0-1 1,0 1 0,0 0-1,1-1 1,6 5-1,-2-2-86,1-1 0,0 0 0,1 0-1,-1-1 1,1 0 0,0-1 0,0 0-1,15 2 1,9-1-1071,42 1-1,-54-5 89,-1-1 1,0-1-1,1-1 0,-1-1 0,0 0 1,0-2-1,-1 0 0,33-16 1,9-8-510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53 6065,'0'0'15155,"-5"-2"-14338,3 1-771,1 0 0,0 0 0,-1 1 0,1-1 0,-1 1 0,1-1 0,-1 1 0,1-1 0,-1 1 0,1 0 0,-1 0 0,1 0-1,-1 0 1,1 0 0,-1 0 0,-1 1 0,0 0 5,0 0 0,1 0 1,-1 1-1,1-1 0,0 1 0,-1 0 0,1 0 0,0 0 1,0 0-1,-3 4 0,-13 16 151,0 1 0,2 0 0,1 1 1,-17 36-1,24-43-188,1 0 0,1 1 1,1 0-1,0 0 0,1 0 1,1 0-1,-1 35 0,4-50-33,-1-1-1,1 1 1,0-1 0,1 0-1,-1 1 1,0-1-1,1 0 1,-1 1-1,1-1 1,0 0-1,0 1 1,0-1-1,0 0 1,0 0-1,0 0 1,0 0 0,1 0-1,-1 0 1,1 0-1,0-1 1,-1 1-1,1 0 1,0-1-1,0 0 1,0 1-1,0-1 1,0 0 0,0 0-1,0 0 1,1 0-1,2 1 1,8 1-206,0 0 0,0 0 0,1-1 0,-1-1 0,1-1 0,0 1 1,-1-2-1,1 0 0,-1-1 0,1 0 0,-1-1 0,0 0 0,0-1 1,15-7-1,-21 6 201,1 0 0,-1 0 1,0 0-1,-1-1 1,1 0-1,-1-1 0,0 1 1,-1-1-1,0 0 0,0-1 1,0 1-1,-1-1 1,0 0-1,5-14 0,-6 15 136,-1 1-1,-1-1 1,1 1 0,-1-1-1,0 0 1,-1 0 0,1 1-1,-1-1 1,-1 0-1,1 0 1,-1 0 0,0 1-1,-1-1 1,0 1-1,0-1 1,0 1 0,-1-1-1,1 1 1,-2 0-1,-3-6 1,-7-4 60,0 0-1,-2 1 1,0 0 0,-1 2 0,0-1-1,-31-17 1,19 13-157,28 17-17,0 1 1,0-1-1,0 1 0,1-1 1,-1 0-1,0 1 0,0-1 0,0 0 1,1 0-1,-1 0 0,0 1 1,1-1-1,-1 0 0,1 0 1,-1-2-1,1 3-12,0-1 0,0 1 0,0-1 0,0 1 0,0 0 0,0-1 0,0 1 0,0 0 0,0-1 0,1 1 0,-1-1-1,0 1 1,0 0 0,0-1 0,1 1 0,-1 0 0,0-1 0,1 1 0,-1 0 0,0 0 0,0-1 0,1 1 0,-1 0 0,0 0 0,1-1 0,0 1 0,3-2-102,1 1-1,-1-1 1,1 1 0,0 0 0,5 0-1,39-3-866,69 3-1,-57 1 507,33 4 404,40-1-494,-117-4 261,0 0 0,0-2 0,0 0 0,-1 0 1,27-11-1,162-77-1202,-247 87 3989,29 4-2372,-1 0 1,1 2-1,0-1 0,0 1 0,0 1 0,0 0 1,0 1-1,0 1 0,1 0 0,0 0 0,0 1 1,0 1-1,-20 15 0,29-19-98,0 0 1,0-1-1,1 1 0,-1 0 1,1 0-1,0 0 0,0 1 1,0-1-1,0 0 0,1 1 1,0-1-1,-1 1 0,1 0 0,0-1 1,1 1-1,-1 0 0,0 0 1,1-1-1,0 1 0,0 0 1,0 0-1,1 0 0,-1-1 1,2 6-1,0-3-7,0 0 1,1 0-1,0 1 0,0-1 0,0-1 1,1 1-1,0 0 0,0-1 1,0 0-1,1 0 0,0 0 0,7 5 1,11 6-329,47 25 0,-43-26 38,36 25-1,-56-34 277,1-1-1,-1 2 0,-1-1 0,1 1 0,-1 0 0,0 0 0,-1 1 0,0-1 0,5 10 0,-7-10 5,-1 0 1,0 0-1,0 0 0,0 1 0,-1-1 0,0 1 0,0-1 0,-1 0 0,0 12 1,0-16 4,0 1-1,-1 0 1,1 0 0,-1 0 0,0 0 0,0-1 0,0 1 0,-1 0 0,1-1 0,-1 1 0,0-1 0,0 1 0,0-1 0,-1 0 0,1 0 0,-1 0 0,1 0-1,-1 0 1,-4 2 0,0-1 10,1 0-1,-1-1 1,0 0-1,0-1 1,-1 0-1,1 0 1,-13 2-1,-52-1 265,67-3-256,-2-1-21,1 0 0,-1 0 1,1-1-1,-1 0 0,1 0 0,-1-1 1,1 0-1,0 0 0,0 0 0,1-1 1,-1 0-1,1 0 0,-10-9 1,7 5-1561,-1 1 1,0 1 0,-17-9 0,8 6-5158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7 6265,'0'0'10051,"-5"-4"-9280,2 2-673,2 1-54,-1 0-1,1 0 1,-1 0 0,1 0 0,-1 0 0,0 0 0,1 0 0,-1 1-1,0-1 1,1 1 0,-1-1 0,0 1 0,0 0 0,1-1-1,-1 1 1,0 0 0,0 0 0,0 0 0,0 1 0,1-1-1,-1 0 1,0 1 0,0-1 0,1 1 0,-1-1 0,-2 2 0,-16 11 303,0 0 0,1 1 0,0 1 1,1 1-1,0 1 0,2 0 1,0 1-1,1 1 0,1 1 1,-13 22-1,5-4-184,2 1 1,1 1-1,3 1 0,-20 70 0,29-80-142,0 1 0,3 0-1,0-1 1,2 2 0,1-1-1,2 0 1,4 32 0,-2-51-126,1 0 0,0 0 0,1-1 1,0 1-1,1-1 0,0 0 0,1 0 1,0-1-1,1 0 0,0 0 0,1-1 1,0 0-1,1-1 0,0 0 0,0 0 1,1-1-1,0 0 0,1-1 0,-1 0 1,1-1-1,1-1 0,19 7 0,-7-6-1154,-1-2-1,0-1 1,45 0-1,-18-3-478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0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23 9009,'0'0'7405,"0"-4"-5938,0-10-377,-1 13-1027,1 1 0,-1 0 0,1-1 0,-1 1 0,1 0 1,-1-1-1,1 1 0,-1 0 0,0-1 0,1 1 0,-1 0 1,0 0-1,1 0 0,-1 0 0,0-1 0,1 1 1,-1 0-1,0 0 0,1 1 0,-1-1 0,0 0 0,1 0 1,-2 0-1,2 0 47,-17 0 290,-4 0 32,-31 3 0,45-1-398,0-1 0,0 1 0,0 0 0,0 0 0,0 1 1,1 0-1,-1 0 0,-6 5 0,2-1 0,1 1-1,0 0 1,0 1 0,1 0-1,0 1 1,1 0-1,0 0 1,0 1 0,1-1-1,1 2 1,-7 13 0,9-16-26,0 1-1,1 0 1,0-1 0,1 1 0,0 0 0,1 0 0,0 1-1,0-1 1,1 0 0,0 0 0,1 0 0,0 1 0,1-1-1,5 18 1,-4-21-31,0-1-1,0 0 1,0 0-1,1 0 1,0 0-1,1-1 0,-1 1 1,1-1-1,0 0 1,0-1-1,1 1 1,0-1-1,-1 0 0,1 0 1,0-1-1,1 0 1,-1 0-1,8 2 1,2 1-93,0-1 0,0-1 0,1 0 0,0-2 0,-1 0 1,24 0-1,-22-1 44,-11-1 53,0 1 1,0-1-1,0 0 0,-1-1 1,1 0-1,0 0 0,0 0 0,0-1 1,-1 0-1,1 0 0,-1-1 1,10-4-1,-6-1 21,0-1 0,0 0 0,-1 0 1,0 0-1,-1-1 0,0-1 0,0 1 0,-1-1 0,6-14 1,3-6 9,-3-1-1,13-40 1,-22 60 99,-1 0-1,0 0 1,0 0-1,-1-1 1,0-18-1,-2 30-94,0-1 1,0 1-1,-1-1 0,1 1 1,-1-1-1,1 1 0,-1 0 1,1-1-1,-1 1 0,0-1 1,1 1-1,-1 0 0,0 0 1,0 0-1,0-1 0,0 1 1,0 0-1,-1-1 0,-2-1 11,0 1 0,0-1 0,0 1 0,0 0 0,-8-4 0,-4 1 6,0 1-1,-22-4 0,17 5-319,0 0 0,-1 2 0,1 0 0,-1 2 0,-29 3 0,45-3-436,0 1 0,1-1 0,-1 1 0,1 0 0,-1 0 0,1 1 0,0 0 0,0 0 0,-9 7 0,0 7-737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0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9 1696,'0'0'14523,"6"-4"-12746,-6 4-1756,0 0-1,1 0 1,-1 0-1,0 0 1,0 0 0,0 0-1,0 0 1,0 0-1,0 0 1,0 0-1,1 0 1,-1 0-1,0 0 1,0 0 0,0 0-1,0 0 1,0 0-1,0 0 1,0 0-1,0 0 1,0 0-1,1 0 1,-1 0-1,0-1 1,0 1 0,0 0-1,0 0 1,0 0-1,0 0 1,0 0-1,0 0 1,0 0-1,0 0 1,0 0 0,0 0-1,0-1 1,0 1-1,0 0 1,0 0-1,0 0 1,0 0-1,0 0 1,0 0 0,0 0-1,0-1 1,0 1-1,0 0 1,0 0-1,0 0 1,0 0-1,0 0 1,0 0-1,0 0 1,0 0 0,0-1-1,0 1 1,0 0-1,0 0 1,0 0-1,0 0 1,0 0-1,0 0 1,0 0 0,-1 0-1,-2 1 83,0-1 0,0 2 1,-1-1-1,1 0 0,0 1 0,0-1 0,0 1 1,0 0-1,1 0 0,-1 0 0,1 0 0,-1 1 1,-2 2-1,-10 9 205,-21 19 40,2 1 0,1 2 0,-56 79 0,41-50-210,-294 368 82,336-425-355,0 0 0,0 1 1,1-1-1,0 1 0,0 0 1,1 1-1,-5 17 0,-2 4-1452,2-1-4171,8-21 36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0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5737,'0'0'11627,"5"-1"-11199,19 0-43,1 0 0,0 1 0,36 6 0,8-1-66,122-4-117,-106-1-2289,-85 0 2032,0 0 0,0 0 1,0-1-1,0 1 1,0 0-1,0 0 0,1 0 1,-1 0-1,0 0 0,0 0 1,0-1-1,0 1 1,0 0-1,0 0 0,0 0 1,0 0-1,0-1 0,0 1 1,0 0-1,0 0 1,0 0-1,0 0 0,0-1 1,0 1-1,0 0 0,0 0 1,0 0-1,0 0 1,0 0-1,0-1 0,0 1 1,0 0-1,0 0 0,-1 0 1,1 0-1,0 0 1,0 0-1,0-1 0,0 1 1,0 0-1,0 0 0,0 0 1,-1 0-1,1 0 1,0 0-1,0 0 0,0 0 1,0 0-1,0 0 0,-1-1 1,1 1-1,0 0 1,0 0-1,0 0 0,0 0 1,-1 0-1,1 0 1,-45-29-6747,23 13-788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1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440,'0'0'15448,"-1"16"-14389,-2 26-433,-8 44 0,-35 208 362,44-284-1086,-12 87 47,13-85-900,1 1-1,0-1 1,3 15 0,2-11-2187,5-6-164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28T12:43:1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8 11386,'0'0'6653,"-6"-1"-6047,4 0-557,0 1 0,0 0 0,0-1 0,0 1 0,0 0 0,0 0 0,0 0 0,0 0 1,0 0-1,0 1 0,0-1 0,0 1 0,0-1 0,0 1 0,-3 1 0,-1 1 95,1 1-1,1-1 1,-1 1-1,0 0 0,-6 8 1,-6 6 115,1 0-1,0 1 1,2 0 0,0 1 0,-18 37 0,20-31-245,1 0 0,1 0-1,1 1 1,1 0 0,1 1 0,2 0-1,1 0 1,-1 34 0,5-46-139,-1-13 86,1 1-1,0-1 1,0 0-1,0 0 1,0 1-1,0-1 1,1 0-1,-1 0 1,1 1-1,0-1 0,0 0 1,0 0-1,0 0 1,1 0-1,-1 0 1,1 0-1,0-1 1,3 6-1,1-2-123,0-1 1,0 0-1,1 0 1,-1-1-1,1 1 1,0-1-1,0-1 0,1 1 1,14 4-1,-7-5-154,0 0-1,0-1 0,0 0 0,23-1 1,-31-1 222,2 1 32,1-1-1,-1 0 1,1-1-1,-1 0 1,1 0-1,-1-1 1,0 0-1,0-1 1,15-6-1,-6-2-100,0 0 0,-1-1-1,0-1 1,-1 0 0,-1-2-1,0 0 1,0 0 0,19-29-1,-12 12-144,-2-1-1,-1 0 1,26-68-1,-39 85 442,-1 0 1,-1-1-1,-1 1 0,0-1 0,-1 0 1,0 0-1,-2 0 0,0-1 0,-3-21 1,2 35-71,0-1 1,-1 0-1,1 1 1,-1-1-1,0 1 1,0-1-1,0 1 1,-1 0 0,1 0-1,-1 0 1,0 0-1,0 1 1,-1-1-1,1 1 1,-1-1-1,0 1 1,1 1-1,-1-1 1,-1 0 0,1 1-1,0 0 1,-1 0-1,1 0 1,-1 0-1,-4 0 1,-7-2 2,0 1-1,0 0 1,0 1-1,-1 1 1,1 1 0,-19 2-1,26-2-7,1 2 0,-1 0 0,1 0 0,-1 0-1,1 1 1,0 0 0,0 1 0,0 0 0,0 0 0,1 0-1,0 1 1,0 1 0,0-1 0,0 1 0,1 0-1,-10 12 1,9-9-10,0 1 0,1 0 0,-1 0 0,2 0-1,0 1 1,0 0 0,1 0 0,0 0 0,1 1-1,0-1 1,-2 22 0,4-27-59,1 0 0,0 0-1,0 1 1,0-1 0,1 0 0,0 0-1,2 8 1,-2-12 2,0 1 1,0-1-1,0 0 1,0 0-1,1 0 1,-1 1-1,1-1 1,0-1-1,-1 1 0,1 0 1,0 0-1,0-1 1,0 1-1,0-1 1,1 1-1,-1-1 1,0 0-1,1 0 0,-1 0 1,3 1-1,16 2-7,0 0 0,0-1 0,0-1 0,0-1 0,34-3 0,-9 1 23,255-15 644,-156 5 70,-129 10-1529,17-2 3602,-23-5-4365,-7-6-569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5269CA-B222-4E66-B8F6-21FDAA4F2511}" type="datetimeFigureOut">
              <a:rPr lang="fr-FR" smtClean="0"/>
              <a:t>19/01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1CD14D-9B52-4448-A1BC-DCA36A00BB16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3715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9459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176162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253763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1878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113675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59054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7816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5817618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13910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32922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919974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503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21150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496453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54381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479969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62167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231256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099010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8822638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34210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94897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6803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861350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4495559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062465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461385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7454500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06674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6465663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709499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888056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392822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06513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40139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1777727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059121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6182862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7520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7270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9564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52676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09426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1457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67719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90419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44384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1286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36120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3321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2983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31255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45211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60053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15602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994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1CD14D-9B52-4448-A1BC-DCA36A00BB16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639879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28508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0610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52201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6258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30268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5622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3214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76625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0624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6213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1404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1837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0794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37196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63681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79059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1006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49759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5976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2728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99406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9112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7624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4819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20127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852459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5454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4273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47037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248212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7751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60712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229479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961913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128368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075285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668002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397213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550735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16931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124423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99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6575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763966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795158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721560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35248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8106422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6896797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097529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877048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7891980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g73072dd2d6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g73072dd2d6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670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98497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96624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30783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19591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9273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65414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216499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987430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748714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5691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58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05122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2058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19271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24909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916335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879797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44350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972933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606071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262765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5361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>
            <a:extLst>
              <a:ext uri="{FF2B5EF4-FFF2-40B4-BE49-F238E27FC236}">
                <a16:creationId xmlns:a16="http://schemas.microsoft.com/office/drawing/2014/main" id="{7B4D3D3D-6A0B-634C-80CD-E1EF94586A7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85" y="318636"/>
            <a:ext cx="1446475" cy="36594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0015F33-5726-8D40-A88C-E73A0923ACDA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3B3BD7BD-DF6E-4E48-8B42-767752D4C781}"/>
              </a:ext>
            </a:extLst>
          </p:cNvPr>
          <p:cNvSpPr txBox="1"/>
          <p:nvPr userDrawn="1"/>
        </p:nvSpPr>
        <p:spPr>
          <a:xfrm>
            <a:off x="214685" y="5404996"/>
            <a:ext cx="455162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Kashif Murtaza</a:t>
            </a:r>
          </a:p>
          <a:p>
            <a:r>
              <a:rPr lang="en-GB" sz="16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AI Sciences Instructor</a:t>
            </a:r>
          </a:p>
          <a:p>
            <a:endParaRPr lang="en-GB" sz="2000" b="1" dirty="0">
              <a:solidFill>
                <a:schemeClr val="accent1">
                  <a:lumMod val="50000"/>
                </a:schemeClr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  <a:p>
            <a:r>
              <a:rPr lang="en-GB" sz="2000" b="1" dirty="0">
                <a:solidFill>
                  <a:schemeClr val="accent1">
                    <a:lumMod val="50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rPr>
              <a:t>@AISciencesLearn</a:t>
            </a:r>
          </a:p>
        </p:txBody>
      </p:sp>
    </p:spTree>
    <p:extLst>
      <p:ext uri="{BB962C8B-B14F-4D97-AF65-F5344CB8AC3E}">
        <p14:creationId xmlns:p14="http://schemas.microsoft.com/office/powerpoint/2010/main" val="2822692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6858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buClr>
                <a:srgbClr val="125DA2"/>
              </a:buClr>
              <a:buFont typeface="Wingdings" pitchFamily="2" charset="2"/>
              <a:buChar char="§"/>
              <a:defRPr>
                <a:latin typeface="Garamond" panose="02020404030301010803" pitchFamily="18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41783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37226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49530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0" r="27281" b="26329"/>
          <a:stretch/>
        </p:blipFill>
        <p:spPr>
          <a:xfrm>
            <a:off x="943707" y="2203176"/>
            <a:ext cx="1266093" cy="134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72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1">
                <a:solidFill>
                  <a:srgbClr val="125DA2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t>19/01/2021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4508500" y="6356349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fld id="{70C34D71-145B-471B-B963-28EE42248607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74142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D02DBF-CB96-4440-B229-AC0FF3243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5D75-7A1E-4A8A-8EED-165EBB6208E7}" type="datetimeFigureOut">
              <a:rPr lang="fr-FR" smtClean="0"/>
              <a:pPr/>
              <a:t>19/01/2021</a:t>
            </a:fld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D39511-D321-4830-8D24-8E9CFB1FE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16796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</a:defRPr>
            </a:lvl1pPr>
          </a:lstStyle>
          <a:p>
            <a:fld id="{D0835D75-7A1E-4A8A-8EED-165EBB6208E7}" type="datetimeFigureOut">
              <a:rPr lang="fr-FR" smtClean="0"/>
              <a:pPr/>
              <a:t>19/01/20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aramond" panose="02020404030301010803" pitchFamily="18" charset="0"/>
              </a:defRPr>
            </a:lvl1pPr>
          </a:lstStyle>
          <a:p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7325" y="6239376"/>
            <a:ext cx="1446475" cy="36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409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fr-FR" sz="4400" b="1" kern="1200" dirty="0">
          <a:solidFill>
            <a:srgbClr val="125DA2"/>
          </a:solidFill>
          <a:latin typeface="Garamond" panose="02020404030301010803" pitchFamily="18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125DA2"/>
        </a:buClr>
        <a:buFont typeface="Wingdings" pitchFamily="2" charset="2"/>
        <a:buChar char="§"/>
        <a:defRPr sz="2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24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20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1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25DA2"/>
        </a:buClr>
        <a:buFont typeface="Wingdings" pitchFamily="2" charset="2"/>
        <a:buChar char="§"/>
        <a:defRPr sz="1800" kern="1200">
          <a:solidFill>
            <a:schemeClr val="tx1"/>
          </a:solidFill>
          <a:latin typeface="Garamond" panose="020204040303010108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emf"/><Relationship Id="rId5" Type="http://schemas.openxmlformats.org/officeDocument/2006/relationships/customXml" Target="../ink/ink238.xml"/><Relationship Id="rId4" Type="http://schemas.openxmlformats.org/officeDocument/2006/relationships/image" Target="../media/image261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9.emf"/><Relationship Id="rId4" Type="http://schemas.openxmlformats.org/officeDocument/2006/relationships/customXml" Target="../ink/ink23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0.xml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emf"/><Relationship Id="rId5" Type="http://schemas.openxmlformats.org/officeDocument/2006/relationships/customXml" Target="../ink/ink241.xml"/><Relationship Id="rId4" Type="http://schemas.openxmlformats.org/officeDocument/2006/relationships/image" Target="../media/image270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3.emf"/><Relationship Id="rId4" Type="http://schemas.openxmlformats.org/officeDocument/2006/relationships/customXml" Target="../ink/ink24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emf"/><Relationship Id="rId4" Type="http://schemas.openxmlformats.org/officeDocument/2006/relationships/customXml" Target="../ink/ink24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5.emf"/><Relationship Id="rId4" Type="http://schemas.openxmlformats.org/officeDocument/2006/relationships/customXml" Target="../ink/ink24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e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6.emf"/><Relationship Id="rId4" Type="http://schemas.openxmlformats.org/officeDocument/2006/relationships/customXml" Target="../ink/ink24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7.emf"/><Relationship Id="rId4" Type="http://schemas.openxmlformats.org/officeDocument/2006/relationships/customXml" Target="../ink/ink24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jpg"/><Relationship Id="rId5" Type="http://schemas.openxmlformats.org/officeDocument/2006/relationships/image" Target="../media/image235.jpg"/><Relationship Id="rId4" Type="http://schemas.openxmlformats.org/officeDocument/2006/relationships/image" Target="../media/image234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6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2.emf"/><Relationship Id="rId4" Type="http://schemas.openxmlformats.org/officeDocument/2006/relationships/customXml" Target="../ink/ink24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7" Type="http://schemas.openxmlformats.org/officeDocument/2006/relationships/image" Target="../media/image285.emf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9.xml"/><Relationship Id="rId5" Type="http://schemas.openxmlformats.org/officeDocument/2006/relationships/image" Target="../media/image284.emf"/><Relationship Id="rId4" Type="http://schemas.openxmlformats.org/officeDocument/2006/relationships/customXml" Target="../ink/ink248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0.xml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emf"/><Relationship Id="rId5" Type="http://schemas.openxmlformats.org/officeDocument/2006/relationships/customXml" Target="../ink/ink251.xml"/><Relationship Id="rId4" Type="http://schemas.openxmlformats.org/officeDocument/2006/relationships/image" Target="../media/image286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2.xml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emf"/><Relationship Id="rId5" Type="http://schemas.openxmlformats.org/officeDocument/2006/relationships/customXml" Target="../ink/ink253.xml"/><Relationship Id="rId4" Type="http://schemas.openxmlformats.org/officeDocument/2006/relationships/image" Target="../media/image288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4.xml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emf"/><Relationship Id="rId5" Type="http://schemas.openxmlformats.org/officeDocument/2006/relationships/customXml" Target="../ink/ink255.xml"/><Relationship Id="rId4" Type="http://schemas.openxmlformats.org/officeDocument/2006/relationships/image" Target="../media/image290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customXml" Target="../ink/ink256.xml"/><Relationship Id="rId7" Type="http://schemas.openxmlformats.org/officeDocument/2006/relationships/customXml" Target="../ink/ink258.xml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emf"/><Relationship Id="rId5" Type="http://schemas.openxmlformats.org/officeDocument/2006/relationships/customXml" Target="../ink/ink257.xml"/><Relationship Id="rId4" Type="http://schemas.openxmlformats.org/officeDocument/2006/relationships/image" Target="../media/image292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9.xml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customXml" Target="../ink/ink3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customXml" Target="../ink/ink260.xml"/><Relationship Id="rId7" Type="http://schemas.openxmlformats.org/officeDocument/2006/relationships/customXml" Target="../ink/ink262.xml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emf"/><Relationship Id="rId5" Type="http://schemas.openxmlformats.org/officeDocument/2006/relationships/customXml" Target="../ink/ink261.xml"/><Relationship Id="rId4" Type="http://schemas.openxmlformats.org/officeDocument/2006/relationships/image" Target="../media/image278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3.xml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emf"/><Relationship Id="rId5" Type="http://schemas.openxmlformats.org/officeDocument/2006/relationships/customXml" Target="../ink/ink264.xml"/><Relationship Id="rId4" Type="http://schemas.openxmlformats.org/officeDocument/2006/relationships/image" Target="../media/image281.e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5.xml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emf"/><Relationship Id="rId5" Type="http://schemas.openxmlformats.org/officeDocument/2006/relationships/customXml" Target="../ink/ink266.xml"/><Relationship Id="rId4" Type="http://schemas.openxmlformats.org/officeDocument/2006/relationships/image" Target="../media/image295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3" Type="http://schemas.openxmlformats.org/officeDocument/2006/relationships/image" Target="../media/image235.jpg"/><Relationship Id="rId7" Type="http://schemas.openxmlformats.org/officeDocument/2006/relationships/customXml" Target="../ink/ink268.xml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emf"/><Relationship Id="rId5" Type="http://schemas.openxmlformats.org/officeDocument/2006/relationships/customXml" Target="../ink/ink267.xml"/><Relationship Id="rId4" Type="http://schemas.openxmlformats.org/officeDocument/2006/relationships/image" Target="../media/image234.jp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9.xml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9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0.xml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2.emf"/><Relationship Id="rId4" Type="http://schemas.openxmlformats.org/officeDocument/2006/relationships/customXml" Target="../ink/ink271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7" Type="http://schemas.openxmlformats.org/officeDocument/2006/relationships/image" Target="../media/image304.emf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73.xml"/><Relationship Id="rId5" Type="http://schemas.openxmlformats.org/officeDocument/2006/relationships/image" Target="../media/image303.emf"/><Relationship Id="rId4" Type="http://schemas.openxmlformats.org/officeDocument/2006/relationships/customXml" Target="../ink/ink27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4.xml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5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e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7.emf"/><Relationship Id="rId4" Type="http://schemas.openxmlformats.org/officeDocument/2006/relationships/customXml" Target="../ink/ink27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6.xml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8.e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7.xml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9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gif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7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9.wmf"/><Relationship Id="rId2" Type="http://schemas.openxmlformats.org/officeDocument/2006/relationships/image" Target="../media/image273.jpeg"/><Relationship Id="rId16" Type="http://schemas.openxmlformats.org/officeDocument/2006/relationships/image" Target="../media/image281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78.wmf"/><Relationship Id="rId4" Type="http://schemas.openxmlformats.org/officeDocument/2006/relationships/image" Target="../media/image27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80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3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8.xml"/><Relationship Id="rId2" Type="http://schemas.openxmlformats.org/officeDocument/2006/relationships/image" Target="../media/image27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3.e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9.xml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5.emf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5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16.png"/><Relationship Id="rId4" Type="http://schemas.openxmlformats.org/officeDocument/2006/relationships/customXml" Target="../ink/ink4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bmp"/><Relationship Id="rId2" Type="http://schemas.openxmlformats.org/officeDocument/2006/relationships/image" Target="../media/image287.bmp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01.emf"/><Relationship Id="rId4" Type="http://schemas.openxmlformats.org/officeDocument/2006/relationships/customXml" Target="../ink/ink280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bmp"/><Relationship Id="rId2" Type="http://schemas.openxmlformats.org/officeDocument/2006/relationships/image" Target="../media/image287.bmp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06.emf"/><Relationship Id="rId4" Type="http://schemas.openxmlformats.org/officeDocument/2006/relationships/customXml" Target="../ink/ink281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5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customXml" Target="../ink/ink28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customXml" Target="../ink/ink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5" Type="http://schemas.openxmlformats.org/officeDocument/2006/relationships/image" Target="../media/image21.png"/><Relationship Id="rId4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customXml" Target="../ink/ink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1.xml"/><Relationship Id="rId299" Type="http://schemas.openxmlformats.org/officeDocument/2006/relationships/customXml" Target="../ink/ink162.xml"/><Relationship Id="rId21" Type="http://schemas.openxmlformats.org/officeDocument/2006/relationships/customXml" Target="../ink/ink23.xml"/><Relationship Id="rId63" Type="http://schemas.openxmlformats.org/officeDocument/2006/relationships/customXml" Target="../ink/ink44.xml"/><Relationship Id="rId159" Type="http://schemas.openxmlformats.org/officeDocument/2006/relationships/customXml" Target="../ink/ink92.xml"/><Relationship Id="rId324" Type="http://schemas.openxmlformats.org/officeDocument/2006/relationships/customXml" Target="../ink/ink175.xml"/><Relationship Id="rId170" Type="http://schemas.openxmlformats.org/officeDocument/2006/relationships/image" Target="../media/image112.png"/><Relationship Id="rId226" Type="http://schemas.openxmlformats.org/officeDocument/2006/relationships/image" Target="../media/image140.png"/><Relationship Id="rId268" Type="http://schemas.openxmlformats.org/officeDocument/2006/relationships/image" Target="../media/image161.png"/><Relationship Id="rId32" Type="http://schemas.openxmlformats.org/officeDocument/2006/relationships/image" Target="../media/image43.png"/><Relationship Id="rId74" Type="http://schemas.openxmlformats.org/officeDocument/2006/relationships/image" Target="../media/image64.png"/><Relationship Id="rId128" Type="http://schemas.openxmlformats.org/officeDocument/2006/relationships/image" Target="../media/image91.png"/><Relationship Id="rId335" Type="http://schemas.openxmlformats.org/officeDocument/2006/relationships/image" Target="../media/image194.png"/><Relationship Id="rId5" Type="http://schemas.openxmlformats.org/officeDocument/2006/relationships/customXml" Target="../ink/ink15.xml"/><Relationship Id="rId181" Type="http://schemas.openxmlformats.org/officeDocument/2006/relationships/customXml" Target="../ink/ink103.xml"/><Relationship Id="rId237" Type="http://schemas.openxmlformats.org/officeDocument/2006/relationships/customXml" Target="../ink/ink131.xml"/><Relationship Id="rId279" Type="http://schemas.openxmlformats.org/officeDocument/2006/relationships/customXml" Target="../ink/ink152.xml"/><Relationship Id="rId43" Type="http://schemas.openxmlformats.org/officeDocument/2006/relationships/customXml" Target="../ink/ink34.xml"/><Relationship Id="rId139" Type="http://schemas.openxmlformats.org/officeDocument/2006/relationships/customXml" Target="../ink/ink82.xml"/><Relationship Id="rId290" Type="http://schemas.openxmlformats.org/officeDocument/2006/relationships/image" Target="../media/image172.png"/><Relationship Id="rId304" Type="http://schemas.openxmlformats.org/officeDocument/2006/relationships/image" Target="../media/image179.png"/><Relationship Id="rId85" Type="http://schemas.openxmlformats.org/officeDocument/2006/relationships/customXml" Target="../ink/ink55.xml"/><Relationship Id="rId150" Type="http://schemas.openxmlformats.org/officeDocument/2006/relationships/image" Target="../media/image102.png"/><Relationship Id="rId192" Type="http://schemas.openxmlformats.org/officeDocument/2006/relationships/image" Target="../media/image123.png"/><Relationship Id="rId206" Type="http://schemas.openxmlformats.org/officeDocument/2006/relationships/image" Target="../media/image130.png"/><Relationship Id="rId248" Type="http://schemas.openxmlformats.org/officeDocument/2006/relationships/image" Target="../media/image151.png"/><Relationship Id="rId12" Type="http://schemas.openxmlformats.org/officeDocument/2006/relationships/image" Target="../media/image33.png"/><Relationship Id="rId108" Type="http://schemas.openxmlformats.org/officeDocument/2006/relationships/image" Target="../media/image81.png"/><Relationship Id="rId315" Type="http://schemas.openxmlformats.org/officeDocument/2006/relationships/customXml" Target="../ink/ink170.xml"/><Relationship Id="rId54" Type="http://schemas.openxmlformats.org/officeDocument/2006/relationships/image" Target="../media/image54.png"/><Relationship Id="rId96" Type="http://schemas.openxmlformats.org/officeDocument/2006/relationships/image" Target="../media/image75.png"/><Relationship Id="rId161" Type="http://schemas.openxmlformats.org/officeDocument/2006/relationships/customXml" Target="../ink/ink93.xml"/><Relationship Id="rId217" Type="http://schemas.openxmlformats.org/officeDocument/2006/relationships/customXml" Target="../ink/ink121.xml"/><Relationship Id="rId259" Type="http://schemas.openxmlformats.org/officeDocument/2006/relationships/customXml" Target="../ink/ink142.xml"/><Relationship Id="rId23" Type="http://schemas.openxmlformats.org/officeDocument/2006/relationships/customXml" Target="../ink/ink24.xml"/><Relationship Id="rId119" Type="http://schemas.openxmlformats.org/officeDocument/2006/relationships/customXml" Target="../ink/ink72.xml"/><Relationship Id="rId270" Type="http://schemas.openxmlformats.org/officeDocument/2006/relationships/image" Target="../media/image162.png"/><Relationship Id="rId326" Type="http://schemas.openxmlformats.org/officeDocument/2006/relationships/customXml" Target="../ink/ink176.xml"/><Relationship Id="rId65" Type="http://schemas.openxmlformats.org/officeDocument/2006/relationships/customXml" Target="../ink/ink45.xml"/><Relationship Id="rId130" Type="http://schemas.openxmlformats.org/officeDocument/2006/relationships/image" Target="../media/image92.png"/><Relationship Id="rId172" Type="http://schemas.openxmlformats.org/officeDocument/2006/relationships/image" Target="../media/image113.png"/><Relationship Id="rId228" Type="http://schemas.openxmlformats.org/officeDocument/2006/relationships/image" Target="../media/image141.png"/><Relationship Id="rId281" Type="http://schemas.openxmlformats.org/officeDocument/2006/relationships/customXml" Target="../ink/ink153.xml"/><Relationship Id="rId34" Type="http://schemas.openxmlformats.org/officeDocument/2006/relationships/image" Target="../media/image44.png"/><Relationship Id="rId76" Type="http://schemas.openxmlformats.org/officeDocument/2006/relationships/image" Target="../media/image65.png"/><Relationship Id="rId141" Type="http://schemas.openxmlformats.org/officeDocument/2006/relationships/customXml" Target="../ink/ink83.xml"/><Relationship Id="rId7" Type="http://schemas.openxmlformats.org/officeDocument/2006/relationships/customXml" Target="../ink/ink16.xml"/><Relationship Id="rId183" Type="http://schemas.openxmlformats.org/officeDocument/2006/relationships/customXml" Target="../ink/ink104.xml"/><Relationship Id="rId239" Type="http://schemas.openxmlformats.org/officeDocument/2006/relationships/customXml" Target="../ink/ink132.xml"/><Relationship Id="rId250" Type="http://schemas.openxmlformats.org/officeDocument/2006/relationships/image" Target="../media/image152.png"/><Relationship Id="rId292" Type="http://schemas.openxmlformats.org/officeDocument/2006/relationships/image" Target="../media/image173.png"/><Relationship Id="rId306" Type="http://schemas.openxmlformats.org/officeDocument/2006/relationships/image" Target="../media/image180.png"/><Relationship Id="rId24" Type="http://schemas.openxmlformats.org/officeDocument/2006/relationships/image" Target="../media/image39.png"/><Relationship Id="rId45" Type="http://schemas.openxmlformats.org/officeDocument/2006/relationships/customXml" Target="../ink/ink35.xml"/><Relationship Id="rId66" Type="http://schemas.openxmlformats.org/officeDocument/2006/relationships/image" Target="../media/image60.png"/><Relationship Id="rId87" Type="http://schemas.openxmlformats.org/officeDocument/2006/relationships/customXml" Target="../ink/ink56.xml"/><Relationship Id="rId110" Type="http://schemas.openxmlformats.org/officeDocument/2006/relationships/image" Target="../media/image82.png"/><Relationship Id="rId131" Type="http://schemas.openxmlformats.org/officeDocument/2006/relationships/customXml" Target="../ink/ink78.xml"/><Relationship Id="rId327" Type="http://schemas.openxmlformats.org/officeDocument/2006/relationships/image" Target="../media/image190.png"/><Relationship Id="rId152" Type="http://schemas.openxmlformats.org/officeDocument/2006/relationships/image" Target="../media/image103.png"/><Relationship Id="rId173" Type="http://schemas.openxmlformats.org/officeDocument/2006/relationships/customXml" Target="../ink/ink99.xml"/><Relationship Id="rId194" Type="http://schemas.openxmlformats.org/officeDocument/2006/relationships/image" Target="../media/image124.png"/><Relationship Id="rId208" Type="http://schemas.openxmlformats.org/officeDocument/2006/relationships/image" Target="../media/image131.png"/><Relationship Id="rId229" Type="http://schemas.openxmlformats.org/officeDocument/2006/relationships/customXml" Target="../ink/ink127.xml"/><Relationship Id="rId240" Type="http://schemas.openxmlformats.org/officeDocument/2006/relationships/image" Target="../media/image147.png"/><Relationship Id="rId261" Type="http://schemas.openxmlformats.org/officeDocument/2006/relationships/customXml" Target="../ink/ink143.xml"/><Relationship Id="rId14" Type="http://schemas.openxmlformats.org/officeDocument/2006/relationships/image" Target="../media/image34.png"/><Relationship Id="rId35" Type="http://schemas.openxmlformats.org/officeDocument/2006/relationships/customXml" Target="../ink/ink30.xml"/><Relationship Id="rId56" Type="http://schemas.openxmlformats.org/officeDocument/2006/relationships/image" Target="../media/image55.png"/><Relationship Id="rId77" Type="http://schemas.openxmlformats.org/officeDocument/2006/relationships/customXml" Target="../ink/ink51.xml"/><Relationship Id="rId100" Type="http://schemas.openxmlformats.org/officeDocument/2006/relationships/image" Target="../media/image77.png"/><Relationship Id="rId282" Type="http://schemas.openxmlformats.org/officeDocument/2006/relationships/image" Target="../media/image168.png"/><Relationship Id="rId317" Type="http://schemas.openxmlformats.org/officeDocument/2006/relationships/customXml" Target="../ink/ink171.xml"/><Relationship Id="rId8" Type="http://schemas.openxmlformats.org/officeDocument/2006/relationships/image" Target="../media/image31.png"/><Relationship Id="rId98" Type="http://schemas.openxmlformats.org/officeDocument/2006/relationships/image" Target="../media/image76.png"/><Relationship Id="rId121" Type="http://schemas.openxmlformats.org/officeDocument/2006/relationships/customXml" Target="../ink/ink73.xml"/><Relationship Id="rId142" Type="http://schemas.openxmlformats.org/officeDocument/2006/relationships/image" Target="../media/image98.png"/><Relationship Id="rId163" Type="http://schemas.openxmlformats.org/officeDocument/2006/relationships/customXml" Target="../ink/ink94.xml"/><Relationship Id="rId184" Type="http://schemas.openxmlformats.org/officeDocument/2006/relationships/image" Target="../media/image119.png"/><Relationship Id="rId219" Type="http://schemas.openxmlformats.org/officeDocument/2006/relationships/customXml" Target="../ink/ink122.xml"/><Relationship Id="rId230" Type="http://schemas.openxmlformats.org/officeDocument/2006/relationships/image" Target="../media/image142.png"/><Relationship Id="rId251" Type="http://schemas.openxmlformats.org/officeDocument/2006/relationships/customXml" Target="../ink/ink138.xml"/><Relationship Id="rId25" Type="http://schemas.openxmlformats.org/officeDocument/2006/relationships/customXml" Target="../ink/ink25.xml"/><Relationship Id="rId46" Type="http://schemas.openxmlformats.org/officeDocument/2006/relationships/image" Target="../media/image50.png"/><Relationship Id="rId67" Type="http://schemas.openxmlformats.org/officeDocument/2006/relationships/customXml" Target="../ink/ink46.xml"/><Relationship Id="rId272" Type="http://schemas.openxmlformats.org/officeDocument/2006/relationships/image" Target="../media/image163.png"/><Relationship Id="rId293" Type="http://schemas.openxmlformats.org/officeDocument/2006/relationships/customXml" Target="../ink/ink159.xml"/><Relationship Id="rId307" Type="http://schemas.openxmlformats.org/officeDocument/2006/relationships/customXml" Target="../ink/ink166.xml"/><Relationship Id="rId328" Type="http://schemas.openxmlformats.org/officeDocument/2006/relationships/customXml" Target="../ink/ink177.xml"/><Relationship Id="rId88" Type="http://schemas.openxmlformats.org/officeDocument/2006/relationships/image" Target="../media/image71.png"/><Relationship Id="rId111" Type="http://schemas.openxmlformats.org/officeDocument/2006/relationships/customXml" Target="../ink/ink68.xml"/><Relationship Id="rId132" Type="http://schemas.openxmlformats.org/officeDocument/2006/relationships/image" Target="../media/image93.png"/><Relationship Id="rId153" Type="http://schemas.openxmlformats.org/officeDocument/2006/relationships/customXml" Target="../ink/ink89.xml"/><Relationship Id="rId174" Type="http://schemas.openxmlformats.org/officeDocument/2006/relationships/image" Target="../media/image114.png"/><Relationship Id="rId195" Type="http://schemas.openxmlformats.org/officeDocument/2006/relationships/customXml" Target="../ink/ink110.xml"/><Relationship Id="rId209" Type="http://schemas.openxmlformats.org/officeDocument/2006/relationships/customXml" Target="../ink/ink117.xml"/><Relationship Id="rId220" Type="http://schemas.openxmlformats.org/officeDocument/2006/relationships/image" Target="../media/image137.png"/><Relationship Id="rId241" Type="http://schemas.openxmlformats.org/officeDocument/2006/relationships/customXml" Target="../ink/ink133.xml"/><Relationship Id="rId15" Type="http://schemas.openxmlformats.org/officeDocument/2006/relationships/customXml" Target="../ink/ink20.xml"/><Relationship Id="rId36" Type="http://schemas.openxmlformats.org/officeDocument/2006/relationships/image" Target="../media/image45.png"/><Relationship Id="rId57" Type="http://schemas.openxmlformats.org/officeDocument/2006/relationships/customXml" Target="../ink/ink41.xml"/><Relationship Id="rId262" Type="http://schemas.openxmlformats.org/officeDocument/2006/relationships/image" Target="../media/image158.png"/><Relationship Id="rId283" Type="http://schemas.openxmlformats.org/officeDocument/2006/relationships/customXml" Target="../ink/ink154.xml"/><Relationship Id="rId318" Type="http://schemas.openxmlformats.org/officeDocument/2006/relationships/customXml" Target="../ink/ink172.xml"/><Relationship Id="rId78" Type="http://schemas.openxmlformats.org/officeDocument/2006/relationships/image" Target="../media/image66.png"/><Relationship Id="rId99" Type="http://schemas.openxmlformats.org/officeDocument/2006/relationships/customXml" Target="../ink/ink62.xml"/><Relationship Id="rId101" Type="http://schemas.openxmlformats.org/officeDocument/2006/relationships/customXml" Target="../ink/ink63.xml"/><Relationship Id="rId122" Type="http://schemas.openxmlformats.org/officeDocument/2006/relationships/image" Target="../media/image88.png"/><Relationship Id="rId143" Type="http://schemas.openxmlformats.org/officeDocument/2006/relationships/customXml" Target="../ink/ink84.xml"/><Relationship Id="rId164" Type="http://schemas.openxmlformats.org/officeDocument/2006/relationships/image" Target="../media/image109.png"/><Relationship Id="rId185" Type="http://schemas.openxmlformats.org/officeDocument/2006/relationships/customXml" Target="../ink/ink105.xml"/><Relationship Id="rId9" Type="http://schemas.openxmlformats.org/officeDocument/2006/relationships/customXml" Target="../ink/ink17.xml"/><Relationship Id="rId210" Type="http://schemas.openxmlformats.org/officeDocument/2006/relationships/image" Target="../media/image132.png"/><Relationship Id="rId26" Type="http://schemas.openxmlformats.org/officeDocument/2006/relationships/image" Target="../media/image40.png"/><Relationship Id="rId231" Type="http://schemas.openxmlformats.org/officeDocument/2006/relationships/customXml" Target="../ink/ink128.xml"/><Relationship Id="rId252" Type="http://schemas.openxmlformats.org/officeDocument/2006/relationships/image" Target="../media/image153.png"/><Relationship Id="rId273" Type="http://schemas.openxmlformats.org/officeDocument/2006/relationships/customXml" Target="../ink/ink149.xml"/><Relationship Id="rId294" Type="http://schemas.openxmlformats.org/officeDocument/2006/relationships/image" Target="../media/image174.png"/><Relationship Id="rId308" Type="http://schemas.openxmlformats.org/officeDocument/2006/relationships/image" Target="../media/image181.png"/><Relationship Id="rId329" Type="http://schemas.openxmlformats.org/officeDocument/2006/relationships/image" Target="../media/image191.png"/><Relationship Id="rId47" Type="http://schemas.openxmlformats.org/officeDocument/2006/relationships/customXml" Target="../ink/ink36.xml"/><Relationship Id="rId68" Type="http://schemas.openxmlformats.org/officeDocument/2006/relationships/image" Target="../media/image61.png"/><Relationship Id="rId89" Type="http://schemas.openxmlformats.org/officeDocument/2006/relationships/customXml" Target="../ink/ink57.xml"/><Relationship Id="rId112" Type="http://schemas.openxmlformats.org/officeDocument/2006/relationships/image" Target="../media/image83.png"/><Relationship Id="rId133" Type="http://schemas.openxmlformats.org/officeDocument/2006/relationships/customXml" Target="../ink/ink79.xml"/><Relationship Id="rId154" Type="http://schemas.openxmlformats.org/officeDocument/2006/relationships/image" Target="../media/image104.png"/><Relationship Id="rId175" Type="http://schemas.openxmlformats.org/officeDocument/2006/relationships/customXml" Target="../ink/ink100.xml"/><Relationship Id="rId196" Type="http://schemas.openxmlformats.org/officeDocument/2006/relationships/image" Target="../media/image125.png"/><Relationship Id="rId200" Type="http://schemas.openxmlformats.org/officeDocument/2006/relationships/image" Target="../media/image127.png"/><Relationship Id="rId16" Type="http://schemas.openxmlformats.org/officeDocument/2006/relationships/image" Target="../media/image35.png"/><Relationship Id="rId221" Type="http://schemas.openxmlformats.org/officeDocument/2006/relationships/customXml" Target="../ink/ink123.xml"/><Relationship Id="rId242" Type="http://schemas.openxmlformats.org/officeDocument/2006/relationships/image" Target="../media/image148.png"/><Relationship Id="rId263" Type="http://schemas.openxmlformats.org/officeDocument/2006/relationships/customXml" Target="../ink/ink144.xml"/><Relationship Id="rId284" Type="http://schemas.openxmlformats.org/officeDocument/2006/relationships/image" Target="../media/image169.png"/><Relationship Id="rId319" Type="http://schemas.openxmlformats.org/officeDocument/2006/relationships/image" Target="../media/image186.png"/><Relationship Id="rId37" Type="http://schemas.openxmlformats.org/officeDocument/2006/relationships/customXml" Target="../ink/ink31.xml"/><Relationship Id="rId58" Type="http://schemas.openxmlformats.org/officeDocument/2006/relationships/image" Target="../media/image56.png"/><Relationship Id="rId79" Type="http://schemas.openxmlformats.org/officeDocument/2006/relationships/customXml" Target="../ink/ink52.xml"/><Relationship Id="rId102" Type="http://schemas.openxmlformats.org/officeDocument/2006/relationships/image" Target="../media/image78.png"/><Relationship Id="rId123" Type="http://schemas.openxmlformats.org/officeDocument/2006/relationships/customXml" Target="../ink/ink74.xml"/><Relationship Id="rId144" Type="http://schemas.openxmlformats.org/officeDocument/2006/relationships/image" Target="../media/image99.png"/><Relationship Id="rId330" Type="http://schemas.openxmlformats.org/officeDocument/2006/relationships/customXml" Target="../ink/ink178.xml"/><Relationship Id="rId90" Type="http://schemas.openxmlformats.org/officeDocument/2006/relationships/image" Target="../media/image72.png"/><Relationship Id="rId165" Type="http://schemas.openxmlformats.org/officeDocument/2006/relationships/customXml" Target="../ink/ink95.xml"/><Relationship Id="rId186" Type="http://schemas.openxmlformats.org/officeDocument/2006/relationships/image" Target="../media/image120.png"/><Relationship Id="rId211" Type="http://schemas.openxmlformats.org/officeDocument/2006/relationships/customXml" Target="../ink/ink118.xml"/><Relationship Id="rId232" Type="http://schemas.openxmlformats.org/officeDocument/2006/relationships/image" Target="../media/image143.png"/><Relationship Id="rId253" Type="http://schemas.openxmlformats.org/officeDocument/2006/relationships/customXml" Target="../ink/ink139.xml"/><Relationship Id="rId274" Type="http://schemas.openxmlformats.org/officeDocument/2006/relationships/image" Target="../media/image164.png"/><Relationship Id="rId295" Type="http://schemas.openxmlformats.org/officeDocument/2006/relationships/customXml" Target="../ink/ink160.xml"/><Relationship Id="rId309" Type="http://schemas.openxmlformats.org/officeDocument/2006/relationships/customXml" Target="../ink/ink167.xml"/><Relationship Id="rId27" Type="http://schemas.openxmlformats.org/officeDocument/2006/relationships/customXml" Target="../ink/ink26.xml"/><Relationship Id="rId48" Type="http://schemas.openxmlformats.org/officeDocument/2006/relationships/image" Target="../media/image51.png"/><Relationship Id="rId69" Type="http://schemas.openxmlformats.org/officeDocument/2006/relationships/customXml" Target="../ink/ink47.xml"/><Relationship Id="rId113" Type="http://schemas.openxmlformats.org/officeDocument/2006/relationships/customXml" Target="../ink/ink69.xml"/><Relationship Id="rId134" Type="http://schemas.openxmlformats.org/officeDocument/2006/relationships/image" Target="../media/image94.png"/><Relationship Id="rId320" Type="http://schemas.openxmlformats.org/officeDocument/2006/relationships/customXml" Target="../ink/ink173.xml"/><Relationship Id="rId80" Type="http://schemas.openxmlformats.org/officeDocument/2006/relationships/image" Target="../media/image67.png"/><Relationship Id="rId155" Type="http://schemas.openxmlformats.org/officeDocument/2006/relationships/customXml" Target="../ink/ink90.xml"/><Relationship Id="rId176" Type="http://schemas.openxmlformats.org/officeDocument/2006/relationships/image" Target="../media/image115.png"/><Relationship Id="rId197" Type="http://schemas.openxmlformats.org/officeDocument/2006/relationships/customXml" Target="../ink/ink111.xml"/><Relationship Id="rId201" Type="http://schemas.openxmlformats.org/officeDocument/2006/relationships/customXml" Target="../ink/ink113.xml"/><Relationship Id="rId222" Type="http://schemas.openxmlformats.org/officeDocument/2006/relationships/image" Target="../media/image138.png"/><Relationship Id="rId243" Type="http://schemas.openxmlformats.org/officeDocument/2006/relationships/customXml" Target="../ink/ink134.xml"/><Relationship Id="rId264" Type="http://schemas.openxmlformats.org/officeDocument/2006/relationships/image" Target="../media/image159.png"/><Relationship Id="rId285" Type="http://schemas.openxmlformats.org/officeDocument/2006/relationships/customXml" Target="../ink/ink155.xml"/><Relationship Id="rId17" Type="http://schemas.openxmlformats.org/officeDocument/2006/relationships/customXml" Target="../ink/ink21.xml"/><Relationship Id="rId38" Type="http://schemas.openxmlformats.org/officeDocument/2006/relationships/image" Target="../media/image46.png"/><Relationship Id="rId59" Type="http://schemas.openxmlformats.org/officeDocument/2006/relationships/customXml" Target="../ink/ink42.xml"/><Relationship Id="rId103" Type="http://schemas.openxmlformats.org/officeDocument/2006/relationships/customXml" Target="../ink/ink64.xml"/><Relationship Id="rId124" Type="http://schemas.openxmlformats.org/officeDocument/2006/relationships/image" Target="../media/image89.png"/><Relationship Id="rId310" Type="http://schemas.openxmlformats.org/officeDocument/2006/relationships/image" Target="../media/image182.png"/><Relationship Id="rId70" Type="http://schemas.openxmlformats.org/officeDocument/2006/relationships/image" Target="../media/image62.png"/><Relationship Id="rId91" Type="http://schemas.openxmlformats.org/officeDocument/2006/relationships/customXml" Target="../ink/ink58.xml"/><Relationship Id="rId145" Type="http://schemas.openxmlformats.org/officeDocument/2006/relationships/customXml" Target="../ink/ink85.xml"/><Relationship Id="rId166" Type="http://schemas.openxmlformats.org/officeDocument/2006/relationships/image" Target="../media/image110.png"/><Relationship Id="rId187" Type="http://schemas.openxmlformats.org/officeDocument/2006/relationships/customXml" Target="../ink/ink106.xml"/><Relationship Id="rId331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133.png"/><Relationship Id="rId233" Type="http://schemas.openxmlformats.org/officeDocument/2006/relationships/customXml" Target="../ink/ink129.xml"/><Relationship Id="rId254" Type="http://schemas.openxmlformats.org/officeDocument/2006/relationships/image" Target="../media/image154.png"/><Relationship Id="rId28" Type="http://schemas.openxmlformats.org/officeDocument/2006/relationships/image" Target="../media/image41.png"/><Relationship Id="rId49" Type="http://schemas.openxmlformats.org/officeDocument/2006/relationships/customXml" Target="../ink/ink37.xml"/><Relationship Id="rId114" Type="http://schemas.openxmlformats.org/officeDocument/2006/relationships/image" Target="../media/image84.png"/><Relationship Id="rId275" Type="http://schemas.openxmlformats.org/officeDocument/2006/relationships/customXml" Target="../ink/ink150.xml"/><Relationship Id="rId296" Type="http://schemas.openxmlformats.org/officeDocument/2006/relationships/image" Target="../media/image175.png"/><Relationship Id="rId300" Type="http://schemas.openxmlformats.org/officeDocument/2006/relationships/image" Target="../media/image177.png"/><Relationship Id="rId60" Type="http://schemas.openxmlformats.org/officeDocument/2006/relationships/image" Target="../media/image57.png"/><Relationship Id="rId81" Type="http://schemas.openxmlformats.org/officeDocument/2006/relationships/customXml" Target="../ink/ink53.xml"/><Relationship Id="rId135" Type="http://schemas.openxmlformats.org/officeDocument/2006/relationships/customXml" Target="../ink/ink80.xml"/><Relationship Id="rId156" Type="http://schemas.openxmlformats.org/officeDocument/2006/relationships/image" Target="../media/image105.png"/><Relationship Id="rId177" Type="http://schemas.openxmlformats.org/officeDocument/2006/relationships/customXml" Target="../ink/ink101.xml"/><Relationship Id="rId198" Type="http://schemas.openxmlformats.org/officeDocument/2006/relationships/image" Target="../media/image126.png"/><Relationship Id="rId321" Type="http://schemas.openxmlformats.org/officeDocument/2006/relationships/image" Target="../media/image187.png"/><Relationship Id="rId202" Type="http://schemas.openxmlformats.org/officeDocument/2006/relationships/image" Target="../media/image128.png"/><Relationship Id="rId223" Type="http://schemas.openxmlformats.org/officeDocument/2006/relationships/customXml" Target="../ink/ink124.xml"/><Relationship Id="rId244" Type="http://schemas.openxmlformats.org/officeDocument/2006/relationships/image" Target="../media/image149.png"/><Relationship Id="rId18" Type="http://schemas.openxmlformats.org/officeDocument/2006/relationships/image" Target="../media/image36.png"/><Relationship Id="rId39" Type="http://schemas.openxmlformats.org/officeDocument/2006/relationships/customXml" Target="../ink/ink32.xml"/><Relationship Id="rId265" Type="http://schemas.openxmlformats.org/officeDocument/2006/relationships/customXml" Target="../ink/ink145.xml"/><Relationship Id="rId286" Type="http://schemas.openxmlformats.org/officeDocument/2006/relationships/image" Target="../media/image170.png"/><Relationship Id="rId50" Type="http://schemas.openxmlformats.org/officeDocument/2006/relationships/image" Target="../media/image52.png"/><Relationship Id="rId104" Type="http://schemas.openxmlformats.org/officeDocument/2006/relationships/image" Target="../media/image79.png"/><Relationship Id="rId125" Type="http://schemas.openxmlformats.org/officeDocument/2006/relationships/customXml" Target="../ink/ink75.xml"/><Relationship Id="rId146" Type="http://schemas.openxmlformats.org/officeDocument/2006/relationships/image" Target="../media/image100.png"/><Relationship Id="rId167" Type="http://schemas.openxmlformats.org/officeDocument/2006/relationships/customXml" Target="../ink/ink96.xml"/><Relationship Id="rId188" Type="http://schemas.openxmlformats.org/officeDocument/2006/relationships/image" Target="../media/image121.png"/><Relationship Id="rId311" Type="http://schemas.openxmlformats.org/officeDocument/2006/relationships/customXml" Target="../ink/ink168.xml"/><Relationship Id="rId332" Type="http://schemas.openxmlformats.org/officeDocument/2006/relationships/customXml" Target="../ink/ink179.xml"/><Relationship Id="rId71" Type="http://schemas.openxmlformats.org/officeDocument/2006/relationships/customXml" Target="../ink/ink48.xml"/><Relationship Id="rId92" Type="http://schemas.openxmlformats.org/officeDocument/2006/relationships/image" Target="../media/image73.png"/><Relationship Id="rId213" Type="http://schemas.openxmlformats.org/officeDocument/2006/relationships/customXml" Target="../ink/ink119.xml"/><Relationship Id="rId234" Type="http://schemas.openxmlformats.org/officeDocument/2006/relationships/image" Target="../media/image144.png"/><Relationship Id="rId2" Type="http://schemas.openxmlformats.org/officeDocument/2006/relationships/notesSlide" Target="../notesSlides/notesSlide34.xml"/><Relationship Id="rId29" Type="http://schemas.openxmlformats.org/officeDocument/2006/relationships/customXml" Target="../ink/ink27.xml"/><Relationship Id="rId255" Type="http://schemas.openxmlformats.org/officeDocument/2006/relationships/customXml" Target="../ink/ink140.xml"/><Relationship Id="rId276" Type="http://schemas.openxmlformats.org/officeDocument/2006/relationships/image" Target="../media/image165.png"/><Relationship Id="rId297" Type="http://schemas.openxmlformats.org/officeDocument/2006/relationships/customXml" Target="../ink/ink161.xml"/><Relationship Id="rId40" Type="http://schemas.openxmlformats.org/officeDocument/2006/relationships/image" Target="../media/image47.png"/><Relationship Id="rId115" Type="http://schemas.openxmlformats.org/officeDocument/2006/relationships/customXml" Target="../ink/ink70.xml"/><Relationship Id="rId136" Type="http://schemas.openxmlformats.org/officeDocument/2006/relationships/image" Target="../media/image95.png"/><Relationship Id="rId157" Type="http://schemas.openxmlformats.org/officeDocument/2006/relationships/customXml" Target="../ink/ink91.xml"/><Relationship Id="rId178" Type="http://schemas.openxmlformats.org/officeDocument/2006/relationships/image" Target="../media/image116.png"/><Relationship Id="rId301" Type="http://schemas.openxmlformats.org/officeDocument/2006/relationships/customXml" Target="../ink/ink163.xml"/><Relationship Id="rId322" Type="http://schemas.openxmlformats.org/officeDocument/2006/relationships/customXml" Target="../ink/ink174.xml"/><Relationship Id="rId61" Type="http://schemas.openxmlformats.org/officeDocument/2006/relationships/customXml" Target="../ink/ink43.xml"/><Relationship Id="rId82" Type="http://schemas.openxmlformats.org/officeDocument/2006/relationships/image" Target="../media/image68.png"/><Relationship Id="rId199" Type="http://schemas.openxmlformats.org/officeDocument/2006/relationships/customXml" Target="../ink/ink112.xml"/><Relationship Id="rId203" Type="http://schemas.openxmlformats.org/officeDocument/2006/relationships/customXml" Target="../ink/ink114.xml"/><Relationship Id="rId19" Type="http://schemas.openxmlformats.org/officeDocument/2006/relationships/customXml" Target="../ink/ink22.xml"/><Relationship Id="rId224" Type="http://schemas.openxmlformats.org/officeDocument/2006/relationships/image" Target="../media/image139.png"/><Relationship Id="rId245" Type="http://schemas.openxmlformats.org/officeDocument/2006/relationships/customXml" Target="../ink/ink135.xml"/><Relationship Id="rId266" Type="http://schemas.openxmlformats.org/officeDocument/2006/relationships/image" Target="../media/image160.png"/><Relationship Id="rId287" Type="http://schemas.openxmlformats.org/officeDocument/2006/relationships/customXml" Target="../ink/ink156.xml"/><Relationship Id="rId30" Type="http://schemas.openxmlformats.org/officeDocument/2006/relationships/image" Target="../media/image42.png"/><Relationship Id="rId105" Type="http://schemas.openxmlformats.org/officeDocument/2006/relationships/customXml" Target="../ink/ink65.xml"/><Relationship Id="rId126" Type="http://schemas.openxmlformats.org/officeDocument/2006/relationships/image" Target="../media/image90.png"/><Relationship Id="rId147" Type="http://schemas.openxmlformats.org/officeDocument/2006/relationships/customXml" Target="../ink/ink86.xml"/><Relationship Id="rId168" Type="http://schemas.openxmlformats.org/officeDocument/2006/relationships/image" Target="../media/image111.png"/><Relationship Id="rId312" Type="http://schemas.openxmlformats.org/officeDocument/2006/relationships/image" Target="../media/image183.png"/><Relationship Id="rId333" Type="http://schemas.openxmlformats.org/officeDocument/2006/relationships/image" Target="../media/image193.png"/><Relationship Id="rId51" Type="http://schemas.openxmlformats.org/officeDocument/2006/relationships/customXml" Target="../ink/ink38.xml"/><Relationship Id="rId72" Type="http://schemas.openxmlformats.org/officeDocument/2006/relationships/image" Target="../media/image63.png"/><Relationship Id="rId93" Type="http://schemas.openxmlformats.org/officeDocument/2006/relationships/customXml" Target="../ink/ink59.xml"/><Relationship Id="rId189" Type="http://schemas.openxmlformats.org/officeDocument/2006/relationships/customXml" Target="../ink/ink107.xml"/><Relationship Id="rId3" Type="http://schemas.openxmlformats.org/officeDocument/2006/relationships/customXml" Target="../ink/ink14.xml"/><Relationship Id="rId214" Type="http://schemas.openxmlformats.org/officeDocument/2006/relationships/image" Target="../media/image134.png"/><Relationship Id="rId235" Type="http://schemas.openxmlformats.org/officeDocument/2006/relationships/customXml" Target="../ink/ink130.xml"/><Relationship Id="rId256" Type="http://schemas.openxmlformats.org/officeDocument/2006/relationships/image" Target="../media/image155.png"/><Relationship Id="rId277" Type="http://schemas.openxmlformats.org/officeDocument/2006/relationships/customXml" Target="../ink/ink151.xml"/><Relationship Id="rId298" Type="http://schemas.openxmlformats.org/officeDocument/2006/relationships/image" Target="../media/image176.png"/><Relationship Id="rId116" Type="http://schemas.openxmlformats.org/officeDocument/2006/relationships/image" Target="../media/image85.png"/><Relationship Id="rId137" Type="http://schemas.openxmlformats.org/officeDocument/2006/relationships/customXml" Target="../ink/ink81.xml"/><Relationship Id="rId158" Type="http://schemas.openxmlformats.org/officeDocument/2006/relationships/image" Target="../media/image106.png"/><Relationship Id="rId302" Type="http://schemas.openxmlformats.org/officeDocument/2006/relationships/image" Target="../media/image178.png"/><Relationship Id="rId323" Type="http://schemas.openxmlformats.org/officeDocument/2006/relationships/image" Target="../media/image188.png"/><Relationship Id="rId20" Type="http://schemas.openxmlformats.org/officeDocument/2006/relationships/image" Target="../media/image37.png"/><Relationship Id="rId41" Type="http://schemas.openxmlformats.org/officeDocument/2006/relationships/customXml" Target="../ink/ink33.xml"/><Relationship Id="rId62" Type="http://schemas.openxmlformats.org/officeDocument/2006/relationships/image" Target="../media/image58.png"/><Relationship Id="rId83" Type="http://schemas.openxmlformats.org/officeDocument/2006/relationships/customXml" Target="../ink/ink54.xml"/><Relationship Id="rId179" Type="http://schemas.openxmlformats.org/officeDocument/2006/relationships/customXml" Target="../ink/ink102.xml"/><Relationship Id="rId190" Type="http://schemas.openxmlformats.org/officeDocument/2006/relationships/image" Target="../media/image122.png"/><Relationship Id="rId204" Type="http://schemas.openxmlformats.org/officeDocument/2006/relationships/image" Target="../media/image129.png"/><Relationship Id="rId225" Type="http://schemas.openxmlformats.org/officeDocument/2006/relationships/customXml" Target="../ink/ink125.xml"/><Relationship Id="rId246" Type="http://schemas.openxmlformats.org/officeDocument/2006/relationships/image" Target="../media/image150.png"/><Relationship Id="rId267" Type="http://schemas.openxmlformats.org/officeDocument/2006/relationships/customXml" Target="../ink/ink146.xml"/><Relationship Id="rId288" Type="http://schemas.openxmlformats.org/officeDocument/2006/relationships/image" Target="../media/image171.png"/><Relationship Id="rId106" Type="http://schemas.openxmlformats.org/officeDocument/2006/relationships/image" Target="../media/image80.png"/><Relationship Id="rId127" Type="http://schemas.openxmlformats.org/officeDocument/2006/relationships/customXml" Target="../ink/ink76.xml"/><Relationship Id="rId313" Type="http://schemas.openxmlformats.org/officeDocument/2006/relationships/customXml" Target="../ink/ink169.xml"/><Relationship Id="rId10" Type="http://schemas.openxmlformats.org/officeDocument/2006/relationships/image" Target="../media/image32.png"/><Relationship Id="rId31" Type="http://schemas.openxmlformats.org/officeDocument/2006/relationships/customXml" Target="../ink/ink28.xml"/><Relationship Id="rId52" Type="http://schemas.openxmlformats.org/officeDocument/2006/relationships/image" Target="../media/image53.png"/><Relationship Id="rId73" Type="http://schemas.openxmlformats.org/officeDocument/2006/relationships/customXml" Target="../ink/ink49.xml"/><Relationship Id="rId94" Type="http://schemas.openxmlformats.org/officeDocument/2006/relationships/image" Target="../media/image74.png"/><Relationship Id="rId148" Type="http://schemas.openxmlformats.org/officeDocument/2006/relationships/image" Target="../media/image101.png"/><Relationship Id="rId169" Type="http://schemas.openxmlformats.org/officeDocument/2006/relationships/customXml" Target="../ink/ink97.xml"/><Relationship Id="rId334" Type="http://schemas.openxmlformats.org/officeDocument/2006/relationships/customXml" Target="../ink/ink180.xml"/><Relationship Id="rId4" Type="http://schemas.openxmlformats.org/officeDocument/2006/relationships/image" Target="../media/image29.png"/><Relationship Id="rId180" Type="http://schemas.openxmlformats.org/officeDocument/2006/relationships/image" Target="../media/image117.png"/><Relationship Id="rId215" Type="http://schemas.openxmlformats.org/officeDocument/2006/relationships/customXml" Target="../ink/ink120.xml"/><Relationship Id="rId236" Type="http://schemas.openxmlformats.org/officeDocument/2006/relationships/image" Target="../media/image145.png"/><Relationship Id="rId257" Type="http://schemas.openxmlformats.org/officeDocument/2006/relationships/customXml" Target="../ink/ink141.xml"/><Relationship Id="rId278" Type="http://schemas.openxmlformats.org/officeDocument/2006/relationships/image" Target="../media/image166.png"/><Relationship Id="rId303" Type="http://schemas.openxmlformats.org/officeDocument/2006/relationships/customXml" Target="../ink/ink164.xml"/><Relationship Id="rId42" Type="http://schemas.openxmlformats.org/officeDocument/2006/relationships/image" Target="../media/image48.png"/><Relationship Id="rId84" Type="http://schemas.openxmlformats.org/officeDocument/2006/relationships/image" Target="../media/image69.png"/><Relationship Id="rId138" Type="http://schemas.openxmlformats.org/officeDocument/2006/relationships/image" Target="../media/image96.png"/><Relationship Id="rId191" Type="http://schemas.openxmlformats.org/officeDocument/2006/relationships/customXml" Target="../ink/ink108.xml"/><Relationship Id="rId205" Type="http://schemas.openxmlformats.org/officeDocument/2006/relationships/customXml" Target="../ink/ink115.xml"/><Relationship Id="rId247" Type="http://schemas.openxmlformats.org/officeDocument/2006/relationships/customXml" Target="../ink/ink136.xml"/><Relationship Id="rId107" Type="http://schemas.openxmlformats.org/officeDocument/2006/relationships/customXml" Target="../ink/ink66.xml"/><Relationship Id="rId289" Type="http://schemas.openxmlformats.org/officeDocument/2006/relationships/customXml" Target="../ink/ink157.xml"/><Relationship Id="rId11" Type="http://schemas.openxmlformats.org/officeDocument/2006/relationships/customXml" Target="../ink/ink18.xml"/><Relationship Id="rId53" Type="http://schemas.openxmlformats.org/officeDocument/2006/relationships/customXml" Target="../ink/ink39.xml"/><Relationship Id="rId149" Type="http://schemas.openxmlformats.org/officeDocument/2006/relationships/customXml" Target="../ink/ink87.xml"/><Relationship Id="rId314" Type="http://schemas.openxmlformats.org/officeDocument/2006/relationships/image" Target="../media/image184.png"/><Relationship Id="rId95" Type="http://schemas.openxmlformats.org/officeDocument/2006/relationships/customXml" Target="../ink/ink60.xml"/><Relationship Id="rId160" Type="http://schemas.openxmlformats.org/officeDocument/2006/relationships/image" Target="../media/image107.png"/><Relationship Id="rId216" Type="http://schemas.openxmlformats.org/officeDocument/2006/relationships/image" Target="../media/image135.png"/><Relationship Id="rId258" Type="http://schemas.openxmlformats.org/officeDocument/2006/relationships/image" Target="../media/image156.png"/><Relationship Id="rId22" Type="http://schemas.openxmlformats.org/officeDocument/2006/relationships/image" Target="../media/image38.png"/><Relationship Id="rId64" Type="http://schemas.openxmlformats.org/officeDocument/2006/relationships/image" Target="../media/image59.png"/><Relationship Id="rId118" Type="http://schemas.openxmlformats.org/officeDocument/2006/relationships/image" Target="../media/image86.png"/><Relationship Id="rId325" Type="http://schemas.openxmlformats.org/officeDocument/2006/relationships/image" Target="../media/image189.png"/><Relationship Id="rId171" Type="http://schemas.openxmlformats.org/officeDocument/2006/relationships/customXml" Target="../ink/ink98.xml"/><Relationship Id="rId227" Type="http://schemas.openxmlformats.org/officeDocument/2006/relationships/customXml" Target="../ink/ink126.xml"/><Relationship Id="rId269" Type="http://schemas.openxmlformats.org/officeDocument/2006/relationships/customXml" Target="../ink/ink147.xml"/><Relationship Id="rId33" Type="http://schemas.openxmlformats.org/officeDocument/2006/relationships/customXml" Target="../ink/ink29.xml"/><Relationship Id="rId129" Type="http://schemas.openxmlformats.org/officeDocument/2006/relationships/customXml" Target="../ink/ink77.xml"/><Relationship Id="rId280" Type="http://schemas.openxmlformats.org/officeDocument/2006/relationships/image" Target="../media/image167.png"/><Relationship Id="rId336" Type="http://schemas.openxmlformats.org/officeDocument/2006/relationships/customXml" Target="../ink/ink181.xml"/><Relationship Id="rId75" Type="http://schemas.openxmlformats.org/officeDocument/2006/relationships/customXml" Target="../ink/ink50.xml"/><Relationship Id="rId140" Type="http://schemas.openxmlformats.org/officeDocument/2006/relationships/image" Target="../media/image97.png"/><Relationship Id="rId182" Type="http://schemas.openxmlformats.org/officeDocument/2006/relationships/image" Target="../media/image118.png"/><Relationship Id="rId6" Type="http://schemas.openxmlformats.org/officeDocument/2006/relationships/image" Target="../media/image30.png"/><Relationship Id="rId238" Type="http://schemas.openxmlformats.org/officeDocument/2006/relationships/image" Target="../media/image146.png"/><Relationship Id="rId291" Type="http://schemas.openxmlformats.org/officeDocument/2006/relationships/customXml" Target="../ink/ink158.xml"/><Relationship Id="rId305" Type="http://schemas.openxmlformats.org/officeDocument/2006/relationships/customXml" Target="../ink/ink165.xml"/><Relationship Id="rId44" Type="http://schemas.openxmlformats.org/officeDocument/2006/relationships/image" Target="../media/image49.png"/><Relationship Id="rId86" Type="http://schemas.openxmlformats.org/officeDocument/2006/relationships/image" Target="../media/image70.png"/><Relationship Id="rId151" Type="http://schemas.openxmlformats.org/officeDocument/2006/relationships/customXml" Target="../ink/ink88.xml"/><Relationship Id="rId193" Type="http://schemas.openxmlformats.org/officeDocument/2006/relationships/customXml" Target="../ink/ink109.xml"/><Relationship Id="rId207" Type="http://schemas.openxmlformats.org/officeDocument/2006/relationships/customXml" Target="../ink/ink116.xml"/><Relationship Id="rId249" Type="http://schemas.openxmlformats.org/officeDocument/2006/relationships/customXml" Target="../ink/ink137.xml"/><Relationship Id="rId13" Type="http://schemas.openxmlformats.org/officeDocument/2006/relationships/customXml" Target="../ink/ink19.xml"/><Relationship Id="rId109" Type="http://schemas.openxmlformats.org/officeDocument/2006/relationships/customXml" Target="../ink/ink67.xml"/><Relationship Id="rId260" Type="http://schemas.openxmlformats.org/officeDocument/2006/relationships/image" Target="../media/image157.png"/><Relationship Id="rId316" Type="http://schemas.openxmlformats.org/officeDocument/2006/relationships/image" Target="../media/image185.png"/><Relationship Id="rId55" Type="http://schemas.openxmlformats.org/officeDocument/2006/relationships/customXml" Target="../ink/ink40.xml"/><Relationship Id="rId97" Type="http://schemas.openxmlformats.org/officeDocument/2006/relationships/customXml" Target="../ink/ink61.xml"/><Relationship Id="rId120" Type="http://schemas.openxmlformats.org/officeDocument/2006/relationships/image" Target="../media/image87.png"/><Relationship Id="rId162" Type="http://schemas.openxmlformats.org/officeDocument/2006/relationships/image" Target="../media/image108.png"/><Relationship Id="rId218" Type="http://schemas.openxmlformats.org/officeDocument/2006/relationships/image" Target="../media/image136.png"/><Relationship Id="rId271" Type="http://schemas.openxmlformats.org/officeDocument/2006/relationships/customXml" Target="../ink/ink14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2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customXml" Target="../ink/ink183.xml"/><Relationship Id="rId4" Type="http://schemas.openxmlformats.org/officeDocument/2006/relationships/image" Target="../media/image19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customXml" Target="../ink/ink18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2.png"/><Relationship Id="rId4" Type="http://schemas.openxmlformats.org/officeDocument/2006/relationships/customXml" Target="../ink/ink18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9.xml"/><Relationship Id="rId3" Type="http://schemas.openxmlformats.org/officeDocument/2006/relationships/image" Target="../media/image23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8.xml"/><Relationship Id="rId5" Type="http://schemas.openxmlformats.org/officeDocument/2006/relationships/image" Target="../media/image203.png"/><Relationship Id="rId4" Type="http://schemas.openxmlformats.org/officeDocument/2006/relationships/customXml" Target="../ink/ink187.xml"/><Relationship Id="rId9" Type="http://schemas.openxmlformats.org/officeDocument/2006/relationships/image" Target="../media/image20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0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91.xml"/><Relationship Id="rId5" Type="http://schemas.openxmlformats.org/officeDocument/2006/relationships/image" Target="../media/image206.png"/><Relationship Id="rId4" Type="http://schemas.openxmlformats.org/officeDocument/2006/relationships/customXml" Target="../ink/ink19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8.png"/><Relationship Id="rId4" Type="http://schemas.openxmlformats.org/officeDocument/2006/relationships/customXml" Target="../ink/ink19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3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0.png"/><Relationship Id="rId4" Type="http://schemas.openxmlformats.org/officeDocument/2006/relationships/customXml" Target="../ink/ink19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customXml" Target="../ink/ink19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6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7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7.png"/><Relationship Id="rId4" Type="http://schemas.openxmlformats.org/officeDocument/2006/relationships/customXml" Target="../ink/ink19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9.jpg"/><Relationship Id="rId7" Type="http://schemas.openxmlformats.org/officeDocument/2006/relationships/customXml" Target="../ink/ink200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customXml" Target="../ink/ink199.xml"/><Relationship Id="rId4" Type="http://schemas.openxmlformats.org/officeDocument/2006/relationships/image" Target="../media/image30.jp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29.jpg"/><Relationship Id="rId7" Type="http://schemas.openxmlformats.org/officeDocument/2006/relationships/customXml" Target="../ink/ink202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customXml" Target="../ink/ink201.xml"/><Relationship Id="rId10" Type="http://schemas.openxmlformats.org/officeDocument/2006/relationships/image" Target="../media/image201.png"/><Relationship Id="rId4" Type="http://schemas.openxmlformats.org/officeDocument/2006/relationships/image" Target="../media/image30.jpg"/><Relationship Id="rId9" Type="http://schemas.openxmlformats.org/officeDocument/2006/relationships/customXml" Target="../ink/ink20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9.jpg"/><Relationship Id="rId7" Type="http://schemas.openxmlformats.org/officeDocument/2006/relationships/customXml" Target="../ink/ink205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customXml" Target="../ink/ink204.xml"/><Relationship Id="rId4" Type="http://schemas.openxmlformats.org/officeDocument/2006/relationships/image" Target="../media/image30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6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customXml" Target="../ink/ink207.xml"/><Relationship Id="rId4" Type="http://schemas.openxmlformats.org/officeDocument/2006/relationships/image" Target="../media/image19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9.jpg"/><Relationship Id="rId7" Type="http://schemas.openxmlformats.org/officeDocument/2006/relationships/customXml" Target="../ink/ink209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customXml" Target="../ink/ink208.xml"/><Relationship Id="rId4" Type="http://schemas.openxmlformats.org/officeDocument/2006/relationships/image" Target="../media/image31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1.xml"/><Relationship Id="rId5" Type="http://schemas.openxmlformats.org/officeDocument/2006/relationships/image" Target="../media/image222.png"/><Relationship Id="rId4" Type="http://schemas.openxmlformats.org/officeDocument/2006/relationships/customXml" Target="../ink/ink2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customXml" Target="../ink/ink212.xml"/><Relationship Id="rId4" Type="http://schemas.openxmlformats.org/officeDocument/2006/relationships/image" Target="../media/image22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3.xml"/><Relationship Id="rId5" Type="http://schemas.openxmlformats.org/officeDocument/2006/relationships/image" Target="../media/image226.png"/><Relationship Id="rId4" Type="http://schemas.openxmlformats.org/officeDocument/2006/relationships/image" Target="../media/image22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customXml" Target="../ink/ink214.xml"/><Relationship Id="rId4" Type="http://schemas.openxmlformats.org/officeDocument/2006/relationships/image" Target="../media/image2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5" Type="http://schemas.openxmlformats.org/officeDocument/2006/relationships/customXml" Target="../ink/ink215.xml"/><Relationship Id="rId4" Type="http://schemas.openxmlformats.org/officeDocument/2006/relationships/image" Target="../media/image2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3.png"/><Relationship Id="rId4" Type="http://schemas.openxmlformats.org/officeDocument/2006/relationships/customXml" Target="../ink/ink21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4.png"/><Relationship Id="rId4" Type="http://schemas.openxmlformats.org/officeDocument/2006/relationships/customXml" Target="../ink/ink2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5.png"/><Relationship Id="rId4" Type="http://schemas.openxmlformats.org/officeDocument/2006/relationships/customXml" Target="../ink/ink2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jpg"/><Relationship Id="rId5" Type="http://schemas.openxmlformats.org/officeDocument/2006/relationships/image" Target="../media/image235.jpg"/><Relationship Id="rId4" Type="http://schemas.openxmlformats.org/officeDocument/2006/relationships/image" Target="../media/image234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emf"/><Relationship Id="rId5" Type="http://schemas.openxmlformats.org/officeDocument/2006/relationships/customXml" Target="../ink/ink219.xml"/><Relationship Id="rId4" Type="http://schemas.openxmlformats.org/officeDocument/2006/relationships/hyperlink" Target="https://docs.opencv.org/master/d4/d86/group__imgproc__filter.html#gac342a1bb6eabf6f55c803b09268e36dc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opencv.org/master/d4/d86/group__imgproc__filter.html#gaeb1e0c1033e3f6b891a25d0511362aeb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master/d4/d86/group__imgproc__filter.html#ga67493776e3ad1a3df63883829375201f" TargetMode="Externa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customXml" Target="../ink/ink22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1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customXml" Target="../ink/ink222.xml"/><Relationship Id="rId4" Type="http://schemas.openxmlformats.org/officeDocument/2006/relationships/image" Target="../media/image61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customXml" Target="../ink/ink22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0.png"/><Relationship Id="rId4" Type="http://schemas.openxmlformats.org/officeDocument/2006/relationships/customXml" Target="../ink/ink2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5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gif"/><Relationship Id="rId7" Type="http://schemas.openxmlformats.org/officeDocument/2006/relationships/image" Target="../media/image255.e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26.xml"/><Relationship Id="rId5" Type="http://schemas.openxmlformats.org/officeDocument/2006/relationships/image" Target="../media/image252.jpg"/><Relationship Id="rId4" Type="http://schemas.openxmlformats.org/officeDocument/2006/relationships/image" Target="../media/image25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6.emf"/><Relationship Id="rId4" Type="http://schemas.openxmlformats.org/officeDocument/2006/relationships/customXml" Target="../ink/ink22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emf"/><Relationship Id="rId5" Type="http://schemas.openxmlformats.org/officeDocument/2006/relationships/customXml" Target="../ink/ink228.xml"/><Relationship Id="rId4" Type="http://schemas.openxmlformats.org/officeDocument/2006/relationships/image" Target="../media/image25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9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0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emf"/><Relationship Id="rId5" Type="http://schemas.openxmlformats.org/officeDocument/2006/relationships/customXml" Target="../ink/ink231.xml"/><Relationship Id="rId4" Type="http://schemas.openxmlformats.org/officeDocument/2006/relationships/image" Target="../media/image25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0.emf"/><Relationship Id="rId4" Type="http://schemas.openxmlformats.org/officeDocument/2006/relationships/customXml" Target="../ink/ink23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customXml" Target="../ink/ink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8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2.emf"/><Relationship Id="rId4" Type="http://schemas.openxmlformats.org/officeDocument/2006/relationships/customXml" Target="../ink/ink23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3.emf"/><Relationship Id="rId4" Type="http://schemas.openxmlformats.org/officeDocument/2006/relationships/customXml" Target="../ink/ink23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4.emf"/><Relationship Id="rId4" Type="http://schemas.openxmlformats.org/officeDocument/2006/relationships/customXml" Target="../ink/ink23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6.xml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5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7.emf"/><Relationship Id="rId4" Type="http://schemas.openxmlformats.org/officeDocument/2006/relationships/customXml" Target="../ink/ink23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>
            <a:extLst>
              <a:ext uri="{FF2B5EF4-FFF2-40B4-BE49-F238E27FC236}">
                <a16:creationId xmlns:a16="http://schemas.microsoft.com/office/drawing/2014/main" id="{B2D084F9-781C-BA43-A17D-39542CA34E9A}"/>
              </a:ext>
            </a:extLst>
          </p:cNvPr>
          <p:cNvSpPr txBox="1">
            <a:spLocks/>
          </p:cNvSpPr>
          <p:nvPr/>
        </p:nvSpPr>
        <p:spPr>
          <a:xfrm>
            <a:off x="227670" y="1798672"/>
            <a:ext cx="7761900" cy="16303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5400" dirty="0"/>
              <a:t>Fundamentals of Computer Vision</a:t>
            </a:r>
            <a:endParaRPr lang="ru-RU" sz="5400" dirty="0"/>
          </a:p>
        </p:txBody>
      </p:sp>
      <p:sp>
        <p:nvSpPr>
          <p:cNvPr id="4" name="Titre 1">
            <a:extLst>
              <a:ext uri="{FF2B5EF4-FFF2-40B4-BE49-F238E27FC236}">
                <a16:creationId xmlns:a16="http://schemas.microsoft.com/office/drawing/2014/main" id="{3C7D6C6B-28D1-3C48-B672-39A1318D1118}"/>
              </a:ext>
            </a:extLst>
          </p:cNvPr>
          <p:cNvSpPr txBox="1">
            <a:spLocks/>
          </p:cNvSpPr>
          <p:nvPr/>
        </p:nvSpPr>
        <p:spPr>
          <a:xfrm>
            <a:off x="227670" y="3619677"/>
            <a:ext cx="7579020" cy="130665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4000" b="0" dirty="0"/>
              <a:t>Explaining theory through practice.</a:t>
            </a:r>
          </a:p>
          <a:p>
            <a:r>
              <a:rPr lang="en-GB" sz="4000" b="0" dirty="0"/>
              <a:t>Doing practice in Python!</a:t>
            </a:r>
          </a:p>
        </p:txBody>
      </p:sp>
    </p:spTree>
    <p:extLst>
      <p:ext uri="{BB962C8B-B14F-4D97-AF65-F5344CB8AC3E}">
        <p14:creationId xmlns:p14="http://schemas.microsoft.com/office/powerpoint/2010/main" val="1437418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89BF00-BF71-44D0-BD94-FBB74145E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9" y="1368470"/>
            <a:ext cx="919162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00814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 Transform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5DE18B6-777F-4EE1-819A-03B605BDB118}"/>
                  </a:ext>
                </a:extLst>
              </p14:cNvPr>
              <p14:cNvContentPartPr/>
              <p14:nvPr/>
            </p14:nvContentPartPr>
            <p14:xfrm>
              <a:off x="1023840" y="1179360"/>
              <a:ext cx="4755240" cy="697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5DE18B6-777F-4EE1-819A-03B605BDB1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480" y="1170000"/>
                <a:ext cx="4773960" cy="71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667056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 Transform: Line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771CA15-9C74-4AF9-B9B0-F104146D9143}"/>
                  </a:ext>
                </a:extLst>
              </p14:cNvPr>
              <p14:cNvContentPartPr/>
              <p14:nvPr/>
            </p14:nvContentPartPr>
            <p14:xfrm>
              <a:off x="288000" y="1108800"/>
              <a:ext cx="9201960" cy="5038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771CA15-9C74-4AF9-B9B0-F104146D91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8640" y="1099440"/>
                <a:ext cx="9220680" cy="50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741362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119AF8-74FD-4724-BF63-B4AB31A016EA}"/>
                  </a:ext>
                </a:extLst>
              </p14:cNvPr>
              <p14:cNvContentPartPr/>
              <p14:nvPr/>
            </p14:nvContentPartPr>
            <p14:xfrm>
              <a:off x="969120" y="1369080"/>
              <a:ext cx="10515960" cy="4036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119AF8-74FD-4724-BF63-B4AB31A016E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9760" y="1359720"/>
                <a:ext cx="10534680" cy="405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B9882AB-D2FE-49F6-9672-0295F85BE915}"/>
                  </a:ext>
                </a:extLst>
              </p14:cNvPr>
              <p14:cNvContentPartPr/>
              <p14:nvPr/>
            </p14:nvContentPartPr>
            <p14:xfrm>
              <a:off x="4245480" y="2131560"/>
              <a:ext cx="1728720" cy="1457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B9882AB-D2FE-49F6-9672-0295F85BE91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36120" y="2122200"/>
                <a:ext cx="1747440" cy="147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708543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1A5152A-7D51-4297-B691-E6014A033B8D}"/>
                  </a:ext>
                </a:extLst>
              </p14:cNvPr>
              <p14:cNvContentPartPr/>
              <p14:nvPr/>
            </p14:nvContentPartPr>
            <p14:xfrm>
              <a:off x="1542960" y="635400"/>
              <a:ext cx="9546120" cy="594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1A5152A-7D51-4297-B691-E6014A033B8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33600" y="626040"/>
                <a:ext cx="9564840" cy="59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901275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2272C13-974B-4DB0-B535-CBF77A8A4B24}"/>
                  </a:ext>
                </a:extLst>
              </p14:cNvPr>
              <p14:cNvContentPartPr/>
              <p14:nvPr/>
            </p14:nvContentPartPr>
            <p14:xfrm>
              <a:off x="1847520" y="1037520"/>
              <a:ext cx="9857160" cy="520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2272C13-974B-4DB0-B535-CBF77A8A4B2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8160" y="1028160"/>
                <a:ext cx="9875880" cy="522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224756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Lines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D9E9E01-4C5E-4546-99D8-CA1837BDA6D4}"/>
                  </a:ext>
                </a:extLst>
              </p14:cNvPr>
              <p14:cNvContentPartPr/>
              <p14:nvPr/>
            </p14:nvContentPartPr>
            <p14:xfrm>
              <a:off x="5361480" y="1165680"/>
              <a:ext cx="5829480" cy="4672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D9E9E01-4C5E-4546-99D8-CA1837BDA6D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52120" y="1156320"/>
                <a:ext cx="5848200" cy="469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01205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Fast: Lines using Gradient Direction</a:t>
            </a:r>
          </a:p>
        </p:txBody>
      </p:sp>
      <p:pic>
        <p:nvPicPr>
          <p:cNvPr id="2050" name="Picture 2" descr="Hough Transform using OpenCV | Learn OpenCV">
            <a:extLst>
              <a:ext uri="{FF2B5EF4-FFF2-40B4-BE49-F238E27FC236}">
                <a16:creationId xmlns:a16="http://schemas.microsoft.com/office/drawing/2014/main" id="{E7EE9740-F52C-4C51-9E44-399E2D2B7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" y="1823953"/>
            <a:ext cx="6348548" cy="419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A75D0A0-68CA-4881-B3C8-7C3530C261D9}"/>
                  </a:ext>
                </a:extLst>
              </p14:cNvPr>
              <p14:cNvContentPartPr/>
              <p14:nvPr/>
            </p14:nvContentPartPr>
            <p14:xfrm>
              <a:off x="1900080" y="834120"/>
              <a:ext cx="5987520" cy="4813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A75D0A0-68CA-4881-B3C8-7C3530C261D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90720" y="824760"/>
                <a:ext cx="6006240" cy="483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374284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ugh: Circ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706CEB0-970C-4D5A-8FC8-048E8EECE446}"/>
                  </a:ext>
                </a:extLst>
              </p14:cNvPr>
              <p14:cNvContentPartPr/>
              <p14:nvPr/>
            </p14:nvContentPartPr>
            <p14:xfrm>
              <a:off x="1198800" y="1898280"/>
              <a:ext cx="10208880" cy="3600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706CEB0-970C-4D5A-8FC8-048E8EECE44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9440" y="1888920"/>
                <a:ext cx="10227600" cy="36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82837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What is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495C70-19A1-4B30-834E-471E82AE12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635" y="2126588"/>
            <a:ext cx="6663162" cy="290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49659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Why corne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928A8EE-AAE6-4B68-9C87-E33545C3F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6319" y="1673883"/>
            <a:ext cx="3056891" cy="22926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7931D4-A71F-4CBC-AA6E-D647C0567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811" y="1673883"/>
            <a:ext cx="3056891" cy="22926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BCCB7D-F4CA-4BC2-B538-0E4F0B1BEA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4565" y="1673883"/>
            <a:ext cx="3056891" cy="22926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BD9445-AB22-475B-BC1C-47CF67C4C8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7109" y="4169895"/>
            <a:ext cx="6270171" cy="2512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7915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1BCA54F-6415-4675-A63F-3A95471F0D23}"/>
                  </a:ext>
                </a:extLst>
              </p14:cNvPr>
              <p14:cNvContentPartPr/>
              <p14:nvPr/>
            </p14:nvContentPartPr>
            <p14:xfrm>
              <a:off x="1618560" y="1270440"/>
              <a:ext cx="8847000" cy="538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1BCA54F-6415-4675-A63F-3A95471F0D2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09200" y="1261080"/>
                <a:ext cx="8865720" cy="540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572230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detect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81A8E-FA77-4006-A815-75B707593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5182"/>
            <a:ext cx="9233955" cy="182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18558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detect a corne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81A8E-FA77-4006-A815-75B707593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5182"/>
            <a:ext cx="9233955" cy="18262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DAF3C1-CB53-41A5-A934-8F74907EB5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500" y="3901558"/>
            <a:ext cx="5620039" cy="245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81079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lgorithm: Morave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0E19FB-AF12-47EC-B2B1-85C56F10747F}"/>
              </a:ext>
            </a:extLst>
          </p:cNvPr>
          <p:cNvSpPr txBox="1"/>
          <p:nvPr/>
        </p:nvSpPr>
        <p:spPr>
          <a:xfrm>
            <a:off x="838200" y="2055223"/>
            <a:ext cx="103523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For each pixel, build a patch around it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Compare this patch with the neighboring patch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600" dirty="0">
                <a:latin typeface="Garamond" panose="02020404030301010803" pitchFamily="18" charset="0"/>
              </a:rPr>
              <a:t>If it is dissimilar from all the patches, then the pixel is a corner</a:t>
            </a:r>
            <a:endParaRPr lang="en-PK" sz="36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32625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ss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87217-C3ED-4D7F-829B-17EB0DCA1D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212" y="2325007"/>
            <a:ext cx="5474229" cy="26214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FE9B728-2FFA-4081-BFA7-038C396F754A}"/>
                  </a:ext>
                </a:extLst>
              </p14:cNvPr>
              <p14:cNvContentPartPr/>
              <p14:nvPr/>
            </p14:nvContentPartPr>
            <p14:xfrm>
              <a:off x="628200" y="558720"/>
              <a:ext cx="11358720" cy="5798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FE9B728-2FFA-4081-BFA7-038C396F75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8840" y="549360"/>
                <a:ext cx="11377440" cy="581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220533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w to find the neighbou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FBCB79-03C2-4B30-90D1-CA2C4D1979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978" y="2341029"/>
            <a:ext cx="4965336" cy="190835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8456AE6-8920-4985-A178-275F951B144A}"/>
                  </a:ext>
                </a:extLst>
              </p14:cNvPr>
              <p14:cNvContentPartPr/>
              <p14:nvPr/>
            </p14:nvContentPartPr>
            <p14:xfrm>
              <a:off x="985320" y="1333800"/>
              <a:ext cx="10865520" cy="5364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8456AE6-8920-4985-A178-275F951B14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5960" y="1324440"/>
                <a:ext cx="10884240" cy="538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F623583-682B-40F5-8B81-1BB0AEBE63FB}"/>
                  </a:ext>
                </a:extLst>
              </p14:cNvPr>
              <p14:cNvContentPartPr/>
              <p14:nvPr/>
            </p14:nvContentPartPr>
            <p14:xfrm>
              <a:off x="8644680" y="4460040"/>
              <a:ext cx="911160" cy="636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F623583-682B-40F5-8B81-1BB0AEBE63F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35320" y="4450680"/>
                <a:ext cx="929880" cy="65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58033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2C969B-2D54-45A9-9EC7-F48E602117BC}"/>
                  </a:ext>
                </a:extLst>
              </p14:cNvPr>
              <p14:cNvContentPartPr/>
              <p14:nvPr/>
            </p14:nvContentPartPr>
            <p14:xfrm>
              <a:off x="207720" y="1527120"/>
              <a:ext cx="9917640" cy="3174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02C969B-2D54-45A9-9EC7-F48E602117B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8360" y="1517760"/>
                <a:ext cx="9936360" cy="319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7FDCF29-5342-4BEB-AD7F-C0F39E5B1253}"/>
                  </a:ext>
                </a:extLst>
              </p14:cNvPr>
              <p14:cNvContentPartPr/>
              <p14:nvPr/>
            </p14:nvContentPartPr>
            <p14:xfrm>
              <a:off x="736920" y="1956600"/>
              <a:ext cx="8864640" cy="900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7FDCF29-5342-4BEB-AD7F-C0F39E5B12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560" y="1947240"/>
                <a:ext cx="8883360" cy="9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991109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A8DB95B-CEDC-49D9-BE4D-5190F927C8A0}"/>
                  </a:ext>
                </a:extLst>
              </p14:cNvPr>
              <p14:cNvContentPartPr/>
              <p14:nvPr/>
            </p14:nvContentPartPr>
            <p14:xfrm>
              <a:off x="480240" y="1705320"/>
              <a:ext cx="10218960" cy="3972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A8DB95B-CEDC-49D9-BE4D-5190F927C8A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0880" y="1695960"/>
                <a:ext cx="10237680" cy="39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66FC7D3-5141-49D8-9811-851DFA90354F}"/>
                  </a:ext>
                </a:extLst>
              </p14:cNvPr>
              <p14:cNvContentPartPr/>
              <p14:nvPr/>
            </p14:nvContentPartPr>
            <p14:xfrm>
              <a:off x="3090960" y="4830120"/>
              <a:ext cx="6440760" cy="1241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66FC7D3-5141-49D8-9811-851DFA9035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81600" y="4820760"/>
                <a:ext cx="6459480" cy="126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77283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6805A66-C29D-480B-AF87-AC71405941D6}"/>
                  </a:ext>
                </a:extLst>
              </p14:cNvPr>
              <p14:cNvContentPartPr/>
              <p14:nvPr/>
            </p14:nvContentPartPr>
            <p14:xfrm>
              <a:off x="214920" y="1544040"/>
              <a:ext cx="9930240" cy="4152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6805A66-C29D-480B-AF87-AC71405941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560" y="1534680"/>
                <a:ext cx="9948960" cy="417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5998B69-3E63-4BBC-AB8E-BAACA5EBA0E0}"/>
                  </a:ext>
                </a:extLst>
              </p14:cNvPr>
              <p14:cNvContentPartPr/>
              <p14:nvPr/>
            </p14:nvContentPartPr>
            <p14:xfrm>
              <a:off x="457200" y="3566160"/>
              <a:ext cx="3947760" cy="872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5998B69-3E63-4BBC-AB8E-BAACA5EBA0E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7840" y="3556800"/>
                <a:ext cx="3966480" cy="89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92227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5E6457-DFD0-43AF-9B06-6EAB926B2CC3}"/>
                  </a:ext>
                </a:extLst>
              </p14:cNvPr>
              <p14:cNvContentPartPr/>
              <p14:nvPr/>
            </p14:nvContentPartPr>
            <p14:xfrm>
              <a:off x="324000" y="1366920"/>
              <a:ext cx="11561400" cy="5289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5E6457-DFD0-43AF-9B06-6EAB926B2CC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4640" y="1357560"/>
                <a:ext cx="11580120" cy="530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A527EF1-9442-43EA-89AD-12FBC6281995}"/>
                  </a:ext>
                </a:extLst>
              </p14:cNvPr>
              <p14:cNvContentPartPr/>
              <p14:nvPr/>
            </p14:nvContentPartPr>
            <p14:xfrm>
              <a:off x="4004280" y="4923720"/>
              <a:ext cx="2380320" cy="1390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A527EF1-9442-43EA-89AD-12FBC62819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94920" y="4914360"/>
                <a:ext cx="2399040" cy="140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3EB10D0-DA54-42F1-8C2A-9E474C3724C5}"/>
                  </a:ext>
                </a:extLst>
              </p14:cNvPr>
              <p14:cNvContentPartPr/>
              <p14:nvPr/>
            </p14:nvContentPartPr>
            <p14:xfrm>
              <a:off x="3775320" y="3902040"/>
              <a:ext cx="5678640" cy="1384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EB10D0-DA54-42F1-8C2A-9E474C3724C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65960" y="3892680"/>
                <a:ext cx="5697360" cy="140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357290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28ECF2-3EC6-43D0-B0BE-DB26B1C38F80}"/>
                  </a:ext>
                </a:extLst>
              </p14:cNvPr>
              <p14:cNvContentPartPr/>
              <p14:nvPr/>
            </p14:nvContentPartPr>
            <p14:xfrm>
              <a:off x="1926360" y="1073160"/>
              <a:ext cx="9872640" cy="4995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28ECF2-3EC6-43D0-B0BE-DB26B1C38F8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7000" y="1063800"/>
                <a:ext cx="9891360" cy="501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7329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F9AB82C-7DCD-4F06-A5FA-88478041A6B9}"/>
                  </a:ext>
                </a:extLst>
              </p14:cNvPr>
              <p14:cNvContentPartPr/>
              <p14:nvPr/>
            </p14:nvContentPartPr>
            <p14:xfrm>
              <a:off x="1817280" y="2592000"/>
              <a:ext cx="7979760" cy="4024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F9AB82C-7DCD-4F06-A5FA-88478041A6B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07920" y="2582640"/>
                <a:ext cx="7998480" cy="40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233864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C2BCDE1-CAD7-4D02-B159-E1E4BC31882B}"/>
                  </a:ext>
                </a:extLst>
              </p14:cNvPr>
              <p14:cNvContentPartPr/>
              <p14:nvPr/>
            </p14:nvContentPartPr>
            <p14:xfrm>
              <a:off x="577800" y="1069560"/>
              <a:ext cx="8563320" cy="3810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C2BCDE1-CAD7-4D02-B159-E1E4BC3188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8440" y="1060200"/>
                <a:ext cx="8582040" cy="38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5E8688D-2F4B-464E-89AB-4CD5FCC8BC20}"/>
                  </a:ext>
                </a:extLst>
              </p14:cNvPr>
              <p14:cNvContentPartPr/>
              <p14:nvPr/>
            </p14:nvContentPartPr>
            <p14:xfrm>
              <a:off x="5825880" y="1812600"/>
              <a:ext cx="1866960" cy="3261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5E8688D-2F4B-464E-89AB-4CD5FCC8BC2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6520" y="1803240"/>
                <a:ext cx="1885680" cy="3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0384CAC-616C-41B7-B49E-38E65C3442BD}"/>
                  </a:ext>
                </a:extLst>
              </p14:cNvPr>
              <p14:cNvContentPartPr/>
              <p14:nvPr/>
            </p14:nvContentPartPr>
            <p14:xfrm>
              <a:off x="2213280" y="1842480"/>
              <a:ext cx="6696000" cy="4370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0384CAC-616C-41B7-B49E-38E65C3442B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03920" y="1833120"/>
                <a:ext cx="6714720" cy="438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414856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orner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arris corner detection: Structure Tens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731C191-03C9-42CA-AD32-60474EFB9FE2}"/>
                  </a:ext>
                </a:extLst>
              </p14:cNvPr>
              <p14:cNvContentPartPr/>
              <p14:nvPr/>
            </p14:nvContentPartPr>
            <p14:xfrm>
              <a:off x="819000" y="1125720"/>
              <a:ext cx="9104040" cy="4595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731C191-03C9-42CA-AD32-60474EFB9FE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09640" y="1116360"/>
                <a:ext cx="9122760" cy="46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9A43728-C25F-4FF1-8FB1-5059DA04D6AD}"/>
                  </a:ext>
                </a:extLst>
              </p14:cNvPr>
              <p14:cNvContentPartPr/>
              <p14:nvPr/>
            </p14:nvContentPartPr>
            <p14:xfrm>
              <a:off x="1122840" y="2926080"/>
              <a:ext cx="1845000" cy="1326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9A43728-C25F-4FF1-8FB1-5059DA04D6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3480" y="2916720"/>
                <a:ext cx="1863720" cy="134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133696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E106718-98C3-46EE-AD67-7D9930B8DD80}"/>
                  </a:ext>
                </a:extLst>
              </p14:cNvPr>
              <p14:cNvContentPartPr/>
              <p14:nvPr/>
            </p14:nvContentPartPr>
            <p14:xfrm>
              <a:off x="940680" y="1026360"/>
              <a:ext cx="6099480" cy="4421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E106718-98C3-46EE-AD67-7D9930B8DD8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1320" y="1017000"/>
                <a:ext cx="6118200" cy="444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E715F84-C888-4AEE-81B8-1C90C498AF53}"/>
                  </a:ext>
                </a:extLst>
              </p14:cNvPr>
              <p14:cNvContentPartPr/>
              <p14:nvPr/>
            </p14:nvContentPartPr>
            <p14:xfrm>
              <a:off x="2013840" y="2021760"/>
              <a:ext cx="539280" cy="7491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E715F84-C888-4AEE-81B8-1C90C498AF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4480" y="2012400"/>
                <a:ext cx="558000" cy="7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025157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90BB9E-AF9D-4357-B750-3AD512BE1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853837"/>
            <a:ext cx="4572000" cy="3429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5C19-8D7D-4D06-96FD-8BE5A83A54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132" y="1853837"/>
            <a:ext cx="4572000" cy="3429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42C96D9-9E61-469D-AAC7-3317128C38D9}"/>
                  </a:ext>
                </a:extLst>
              </p14:cNvPr>
              <p14:cNvContentPartPr/>
              <p14:nvPr/>
            </p14:nvContentPartPr>
            <p14:xfrm>
              <a:off x="3030480" y="1547640"/>
              <a:ext cx="5843880" cy="4375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42C96D9-9E61-469D-AAC7-3317128C38D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21120" y="1538280"/>
                <a:ext cx="5862600" cy="439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F43097E-7CEF-4436-A38F-D5D5676C8F75}"/>
                  </a:ext>
                </a:extLst>
              </p14:cNvPr>
              <p14:cNvContentPartPr/>
              <p14:nvPr/>
            </p14:nvContentPartPr>
            <p14:xfrm>
              <a:off x="3383280" y="1483560"/>
              <a:ext cx="4167360" cy="4458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F43097E-7CEF-4436-A38F-D5D5676C8F7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73920" y="1474200"/>
                <a:ext cx="4186080" cy="447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272369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oint Correspondence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e Invariant Feature Transform (SIF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973051C-3727-44BF-9F48-46B894789F0C}"/>
                  </a:ext>
                </a:extLst>
              </p14:cNvPr>
              <p14:cNvContentPartPr/>
              <p14:nvPr/>
            </p14:nvContentPartPr>
            <p14:xfrm>
              <a:off x="942120" y="1453680"/>
              <a:ext cx="9837000" cy="4700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973051C-3727-44BF-9F48-46B894789F0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2760" y="1444320"/>
                <a:ext cx="9855720" cy="471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763243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nvolutional Neural Networ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CDFAC57-1130-4BB9-88C8-AC48E950FBD3}"/>
                  </a:ext>
                </a:extLst>
              </p14:cNvPr>
              <p14:cNvContentPartPr/>
              <p14:nvPr/>
            </p14:nvContentPartPr>
            <p14:xfrm>
              <a:off x="1033920" y="1160280"/>
              <a:ext cx="10277640" cy="5422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CDFAC57-1130-4BB9-88C8-AC48E950FBD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4560" y="1150920"/>
                <a:ext cx="10296360" cy="54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279993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Optical Flow</a:t>
            </a:r>
          </a:p>
        </p:txBody>
      </p:sp>
      <p:pic>
        <p:nvPicPr>
          <p:cNvPr id="1026" name="Picture 2" descr="Comparison of Optical Flow and Scene Flow. For four stereo images of a... |  Download Scientific Diagram">
            <a:extLst>
              <a:ext uri="{FF2B5EF4-FFF2-40B4-BE49-F238E27FC236}">
                <a16:creationId xmlns:a16="http://schemas.microsoft.com/office/drawing/2014/main" id="{4809E0EA-DBD7-413C-8409-5D93E491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1849482"/>
            <a:ext cx="809625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9970881-00E5-4C31-9A7F-593E0161E8FC}"/>
                  </a:ext>
                </a:extLst>
              </p14:cNvPr>
              <p14:cNvContentPartPr/>
              <p14:nvPr/>
            </p14:nvContentPartPr>
            <p14:xfrm>
              <a:off x="564840" y="343800"/>
              <a:ext cx="8492040" cy="5029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9970881-00E5-4C31-9A7F-593E0161E8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5480" y="334440"/>
                <a:ext cx="8510760" cy="504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709797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nstant Brightness over time: Assumption</a:t>
            </a:r>
          </a:p>
        </p:txBody>
      </p:sp>
      <p:pic>
        <p:nvPicPr>
          <p:cNvPr id="1026" name="Picture 2" descr="Comparison of Optical Flow and Scene Flow. For four stereo images of a... |  Download Scientific Diagram">
            <a:extLst>
              <a:ext uri="{FF2B5EF4-FFF2-40B4-BE49-F238E27FC236}">
                <a16:creationId xmlns:a16="http://schemas.microsoft.com/office/drawing/2014/main" id="{4809E0EA-DBD7-413C-8409-5D93E491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1849482"/>
            <a:ext cx="809625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9DBD1CE-2BD1-486A-BCEB-E37EA638DFAE}"/>
                  </a:ext>
                </a:extLst>
              </p14:cNvPr>
              <p14:cNvContentPartPr/>
              <p14:nvPr/>
            </p14:nvContentPartPr>
            <p14:xfrm>
              <a:off x="1102680" y="1071000"/>
              <a:ext cx="8481600" cy="5567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9DBD1CE-2BD1-486A-BCEB-E37EA638DFA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3320" y="1061640"/>
                <a:ext cx="8500320" cy="55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698A02C-7DCB-4F31-80C7-CE86A7BAD57E}"/>
                  </a:ext>
                </a:extLst>
              </p14:cNvPr>
              <p14:cNvContentPartPr/>
              <p14:nvPr/>
            </p14:nvContentPartPr>
            <p14:xfrm>
              <a:off x="6355440" y="1495080"/>
              <a:ext cx="2312640" cy="4712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698A02C-7DCB-4F31-80C7-CE86A7BAD5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46080" y="1485720"/>
                <a:ext cx="2331360" cy="473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907133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o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Derivation (LK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F0F0F6-2BB3-4737-8179-16432A99BAE7}"/>
                  </a:ext>
                </a:extLst>
              </p14:cNvPr>
              <p14:cNvContentPartPr/>
              <p14:nvPr/>
            </p14:nvContentPartPr>
            <p14:xfrm>
              <a:off x="847440" y="310680"/>
              <a:ext cx="11092320" cy="6135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F0F0F6-2BB3-4737-8179-16432A99BAE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8080" y="301320"/>
                <a:ext cx="11111040" cy="615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372927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 err="1">
                <a:solidFill>
                  <a:schemeClr val="accent1"/>
                </a:solidFill>
              </a:rPr>
              <a:t>Tracking</a:t>
            </a:r>
            <a:r>
              <a:rPr lang="en-GB" sz="2800" dirty="0">
                <a:solidFill>
                  <a:schemeClr val="accent1"/>
                </a:solidFill>
              </a:rPr>
              <a:t> by detection</a:t>
            </a:r>
          </a:p>
        </p:txBody>
      </p:sp>
      <p:pic>
        <p:nvPicPr>
          <p:cNvPr id="2050" name="Picture 2" descr="Multiple Object Tracking in Realtime - OpenCV">
            <a:extLst>
              <a:ext uri="{FF2B5EF4-FFF2-40B4-BE49-F238E27FC236}">
                <a16:creationId xmlns:a16="http://schemas.microsoft.com/office/drawing/2014/main" id="{65C124FC-5C47-495D-8B60-48BE6DD33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373" y="1625374"/>
            <a:ext cx="7466918" cy="462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332429A-9758-4258-B076-583F02B34812}"/>
                  </a:ext>
                </a:extLst>
              </p14:cNvPr>
              <p14:cNvContentPartPr/>
              <p14:nvPr/>
            </p14:nvContentPartPr>
            <p14:xfrm>
              <a:off x="1160280" y="1094760"/>
              <a:ext cx="5120640" cy="484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332429A-9758-4258-B076-583F02B3481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50920" y="1085400"/>
                <a:ext cx="5139360" cy="486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3213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</p:spTree>
    <p:extLst>
      <p:ext uri="{BB962C8B-B14F-4D97-AF65-F5344CB8AC3E}">
        <p14:creationId xmlns:p14="http://schemas.microsoft.com/office/powerpoint/2010/main" val="4252413226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Motion Model Assump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AA7727B-D567-40A7-8756-D35A0D085C8A}"/>
                  </a:ext>
                </a:extLst>
              </p14:cNvPr>
              <p14:cNvContentPartPr/>
              <p14:nvPr/>
            </p14:nvContentPartPr>
            <p14:xfrm>
              <a:off x="831600" y="1035360"/>
              <a:ext cx="5722200" cy="2493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AA7727B-D567-40A7-8756-D35A0D085C8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2240" y="1026000"/>
                <a:ext cx="5740920" cy="251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968282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Object Track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KL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38A9D0D-C21A-4891-AC96-3688EED53EC3}"/>
                  </a:ext>
                </a:extLst>
              </p14:cNvPr>
              <p14:cNvContentPartPr/>
              <p14:nvPr/>
            </p14:nvContentPartPr>
            <p14:xfrm>
              <a:off x="735480" y="1093680"/>
              <a:ext cx="10329480" cy="4262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8A9D0D-C21A-4891-AC96-3688EED53EC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6120" y="1084320"/>
                <a:ext cx="10348200" cy="42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209959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  <p:pic>
        <p:nvPicPr>
          <p:cNvPr id="5122" name="Picture 2" descr="How can I test that the image is inverted in a pinhole camera? -  Photography Stack Exchange">
            <a:extLst>
              <a:ext uri="{FF2B5EF4-FFF2-40B4-BE49-F238E27FC236}">
                <a16:creationId xmlns:a16="http://schemas.microsoft.com/office/drawing/2014/main" id="{048A8CA9-F6C5-4F61-BECA-85D9618B5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351" y="1788931"/>
            <a:ext cx="5986825" cy="328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905184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177281A-F305-4463-AAAB-05027937B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0016" y="2362200"/>
            <a:ext cx="8571373" cy="245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4721652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ASHIF\Desktop\computerVision\ComputerVision_PUCIT_Fall_12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410046"/>
            <a:ext cx="3409950" cy="3161954"/>
          </a:xfrm>
          <a:prstGeom prst="rect">
            <a:avLst/>
          </a:prstGeom>
          <a:noFill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86000"/>
            <a:ext cx="2495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15000" y="1219201"/>
            <a:ext cx="419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>
                <a:latin typeface="Garamond" panose="02020404030301010803" pitchFamily="18" charset="0"/>
              </a:rPr>
              <a:t>Assumptions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Garamond" panose="02020404030301010803" pitchFamily="18" charset="0"/>
              </a:rPr>
              <a:t>Camera Matrices are know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Garamond" panose="02020404030301010803" pitchFamily="18" charset="0"/>
              </a:rPr>
              <a:t> Image correspondences are known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0250" y="2743201"/>
            <a:ext cx="1352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7400" y="3124200"/>
          <a:ext cx="1295400" cy="52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1295400" cy="529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99350" y="3078164"/>
          <a:ext cx="14620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3078164"/>
                        <a:ext cx="146208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42000" y="4572000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72000"/>
                        <a:ext cx="287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842000" y="52578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257800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824538" y="3813176"/>
          <a:ext cx="1382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813176"/>
                        <a:ext cx="13827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407276" y="3687764"/>
          <a:ext cx="1584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6" y="3687764"/>
                        <a:ext cx="1584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3600" y="4800601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aramond" panose="02020404030301010803" pitchFamily="18" charset="0"/>
              </a:rPr>
              <a:t>The intersection of both the 3-D lines is the 3-D point X</a:t>
            </a:r>
          </a:p>
          <a:p>
            <a:endParaRPr lang="en-US" dirty="0">
              <a:latin typeface="Garamond" panose="02020404030301010803" pitchFamily="18" charset="0"/>
            </a:endParaRPr>
          </a:p>
          <a:p>
            <a:r>
              <a:rPr lang="en-US" i="1" dirty="0">
                <a:solidFill>
                  <a:schemeClr val="accent6">
                    <a:lumMod val="50000"/>
                  </a:schemeClr>
                </a:solidFill>
                <a:latin typeface="Garamond" panose="02020404030301010803" pitchFamily="18" charset="0"/>
              </a:rPr>
              <a:t>What if camera matrix is not known?</a:t>
            </a:r>
          </a:p>
        </p:txBody>
      </p:sp>
      <p:sp>
        <p:nvSpPr>
          <p:cNvPr id="14" name="Titre 1">
            <a:extLst>
              <a:ext uri="{FF2B5EF4-FFF2-40B4-BE49-F238E27FC236}">
                <a16:creationId xmlns:a16="http://schemas.microsoft.com/office/drawing/2014/main" id="{424B0A13-AB3D-49BA-8970-CA72534E5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02080" y="221197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Garamond" panose="02020404030301010803" pitchFamily="18" charset="0"/>
              </a:rPr>
              <a:t>DLT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Garamond" panose="02020404030301010803" pitchFamily="18" charset="0"/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720" y="1919967"/>
            <a:ext cx="61722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72667"/>
              </p:ext>
            </p:extLst>
          </p:nvPr>
        </p:nvGraphicFramePr>
        <p:xfrm>
          <a:off x="5514703" y="3320142"/>
          <a:ext cx="21336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703" y="3320142"/>
                        <a:ext cx="213360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amera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ASHIF\Desktop\computerVision\ComputerVision_PUCIT_Fall_12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5532" y="2350572"/>
            <a:ext cx="3409950" cy="3161954"/>
          </a:xfrm>
          <a:prstGeom prst="rect">
            <a:avLst/>
          </a:prstGeom>
          <a:noFill/>
        </p:spPr>
      </p:pic>
      <p:sp>
        <p:nvSpPr>
          <p:cNvPr id="14" name="Titre 1">
            <a:extLst>
              <a:ext uri="{FF2B5EF4-FFF2-40B4-BE49-F238E27FC236}">
                <a16:creationId xmlns:a16="http://schemas.microsoft.com/office/drawing/2014/main" id="{424B0A13-AB3D-49BA-8970-CA72534E5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orrespondence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8218CD7-A200-4980-8996-302B16DDB150}"/>
                  </a:ext>
                </a:extLst>
              </p14:cNvPr>
              <p14:cNvContentPartPr/>
              <p14:nvPr/>
            </p14:nvContentPartPr>
            <p14:xfrm>
              <a:off x="3700440" y="3266640"/>
              <a:ext cx="4120920" cy="1693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8218CD7-A200-4980-8996-302B16DDB1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91080" y="3257280"/>
                <a:ext cx="4139640" cy="171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855672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Mocap</a:t>
            </a:r>
          </a:p>
        </p:txBody>
      </p:sp>
      <p:pic>
        <p:nvPicPr>
          <p:cNvPr id="8194" name="Picture 2" descr="1 Actor wearing suit adjusted for optical motion capture on the left.... |  Download Scientific Diagram">
            <a:extLst>
              <a:ext uri="{FF2B5EF4-FFF2-40B4-BE49-F238E27FC236}">
                <a16:creationId xmlns:a16="http://schemas.microsoft.com/office/drawing/2014/main" id="{C81F1ED5-385F-4382-A6CC-C7AA6F21D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206" y="1469028"/>
            <a:ext cx="809625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4367BAD-6B0C-4F2F-82B9-905B51F7043A}"/>
                  </a:ext>
                </a:extLst>
              </p14:cNvPr>
              <p14:cNvContentPartPr/>
              <p14:nvPr/>
            </p14:nvContentPartPr>
            <p14:xfrm>
              <a:off x="1200240" y="1920240"/>
              <a:ext cx="4411080" cy="3747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4367BAD-6B0C-4F2F-82B9-905B51F7043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0880" y="1910880"/>
                <a:ext cx="4429800" cy="376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818284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3D Reconstru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alistic modelling</a:t>
            </a:r>
          </a:p>
        </p:txBody>
      </p:sp>
      <p:pic>
        <p:nvPicPr>
          <p:cNvPr id="13314" name="Picture 2" descr="Input: Hand animation. Output: 3D animation. Our key insight is to use... |  Download Scientific Diagram">
            <a:extLst>
              <a:ext uri="{FF2B5EF4-FFF2-40B4-BE49-F238E27FC236}">
                <a16:creationId xmlns:a16="http://schemas.microsoft.com/office/drawing/2014/main" id="{B470FD5D-89F4-48D5-8D65-559B4927E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618" y="2045562"/>
            <a:ext cx="8096250" cy="332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164327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</a:t>
            </a:r>
          </a:p>
        </p:txBody>
      </p:sp>
      <p:pic>
        <p:nvPicPr>
          <p:cNvPr id="2" name="y2mate.com - Gang burgle 50 firearms from gun shop in 2 minutes Houston_1080p">
            <a:hlinkClick r:id="" action="ppaction://media"/>
            <a:extLst>
              <a:ext uri="{FF2B5EF4-FFF2-40B4-BE49-F238E27FC236}">
                <a16:creationId xmlns:a16="http://schemas.microsoft.com/office/drawing/2014/main" id="{1DF82285-6B47-441C-9BCF-2A4D9D90D2B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" y="1580611"/>
            <a:ext cx="8229602" cy="462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7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6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The transformed coordinates may be continuou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7785906-6582-47DA-AF50-CFA38F2B36DF}"/>
                  </a:ext>
                </a:extLst>
              </p14:cNvPr>
              <p14:cNvContentPartPr/>
              <p14:nvPr/>
            </p14:nvContentPartPr>
            <p14:xfrm>
              <a:off x="2468520" y="2796840"/>
              <a:ext cx="9268920" cy="362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7785906-6582-47DA-AF50-CFA38F2B36D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59160" y="2787480"/>
                <a:ext cx="9287640" cy="36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1E8BDCA-828A-458F-844E-D62E885E0C18}"/>
                  </a:ext>
                </a:extLst>
              </p14:cNvPr>
              <p14:cNvContentPartPr/>
              <p14:nvPr/>
            </p14:nvContentPartPr>
            <p14:xfrm>
              <a:off x="7865640" y="5258880"/>
              <a:ext cx="1178280" cy="1481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1E8BDCA-828A-458F-844E-D62E885E0C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56280" y="5249520"/>
                <a:ext cx="1197000" cy="150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329930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Change Dete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728983-1DD5-4DDE-A070-76DD5BCBA0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07" y="1963782"/>
            <a:ext cx="4919255" cy="32795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41FDCA-4B9A-44D8-BA30-095B3B8D3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547" y="1963781"/>
            <a:ext cx="4919253" cy="32795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CE8426C-A337-4A2F-A039-5852691A3563}"/>
                  </a:ext>
                </a:extLst>
              </p14:cNvPr>
              <p14:cNvContentPartPr/>
              <p14:nvPr/>
            </p14:nvContentPartPr>
            <p14:xfrm>
              <a:off x="1409760" y="504000"/>
              <a:ext cx="7787520" cy="56545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CE8426C-A337-4A2F-A039-5852691A356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00400" y="494640"/>
                <a:ext cx="7806240" cy="567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6864186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Background Subtra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728983-1DD5-4DDE-A070-76DD5BCBA0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07" y="1963782"/>
            <a:ext cx="4919255" cy="32795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41FDCA-4B9A-44D8-BA30-095B3B8D3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547" y="1963781"/>
            <a:ext cx="4919253" cy="32795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DAAA266-2B3C-4D4F-88F9-EA8C951BECCA}"/>
                  </a:ext>
                </a:extLst>
              </p14:cNvPr>
              <p14:cNvContentPartPr/>
              <p14:nvPr/>
            </p14:nvContentPartPr>
            <p14:xfrm>
              <a:off x="2608920" y="1354320"/>
              <a:ext cx="6216840" cy="2486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DAAA266-2B3C-4D4F-88F9-EA8C951BECC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99560" y="1344960"/>
                <a:ext cx="6235560" cy="250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344819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Connected Components</a:t>
            </a:r>
          </a:p>
        </p:txBody>
      </p:sp>
      <p:pic>
        <p:nvPicPr>
          <p:cNvPr id="1026" name="Picture 2" descr="Steps of connected component labeling Thus; regions with undesired... |  Download Scientific Diagram">
            <a:extLst>
              <a:ext uri="{FF2B5EF4-FFF2-40B4-BE49-F238E27FC236}">
                <a16:creationId xmlns:a16="http://schemas.microsoft.com/office/drawing/2014/main" id="{5736338C-87BE-4AAE-9925-B6C24BCBD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927" y="2155643"/>
            <a:ext cx="7314656" cy="299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158689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>
            <a:extLst>
              <a:ext uri="{FF2B5EF4-FFF2-40B4-BE49-F238E27FC236}">
                <a16:creationId xmlns:a16="http://schemas.microsoft.com/office/drawing/2014/main" id="{7AF79687-E7F6-4180-B580-CDB25841532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fr-FR" sz="4400" b="1" kern="1200" dirty="0">
                <a:solidFill>
                  <a:srgbClr val="125DA2"/>
                </a:solidFill>
                <a:latin typeface="Garamond" panose="02020404030301010803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oject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mart CCTV: Application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13473AE-9861-45C0-86B1-DA02299E1D37}"/>
                  </a:ext>
                </a:extLst>
              </p14:cNvPr>
              <p14:cNvContentPartPr/>
              <p14:nvPr/>
            </p14:nvContentPartPr>
            <p14:xfrm>
              <a:off x="938160" y="1348560"/>
              <a:ext cx="10377720" cy="5256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13473AE-9861-45C0-86B1-DA02299E1D3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8800" y="1339200"/>
                <a:ext cx="10396440" cy="527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26557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For small scaling factors, there may be saturation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3337C0B-3599-4705-8157-E1A870485814}"/>
                  </a:ext>
                </a:extLst>
              </p14:cNvPr>
              <p14:cNvContentPartPr/>
              <p14:nvPr/>
            </p14:nvContentPartPr>
            <p14:xfrm>
              <a:off x="1357920" y="1876680"/>
              <a:ext cx="10240560" cy="3954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3337C0B-3599-4705-8157-E1A87048581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8560" y="1867320"/>
                <a:ext cx="10259280" cy="397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1545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small scaling factors, there may be satur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Garamond" panose="02020404030301010803" pitchFamily="18" charset="0"/>
              </a:rPr>
              <a:t>For large scaling factors, there may be ho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PK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37C4AA-9B0F-4EB9-9C80-5FFBD96EE1E2}"/>
                  </a:ext>
                </a:extLst>
              </p14:cNvPr>
              <p14:cNvContentPartPr/>
              <p14:nvPr/>
            </p14:nvContentPartPr>
            <p14:xfrm>
              <a:off x="1498680" y="1807200"/>
              <a:ext cx="10005120" cy="4384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37C4AA-9B0F-4EB9-9C80-5FFBD96EE1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89320" y="1797840"/>
                <a:ext cx="10023840" cy="440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1194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The Coordinate System">
            <a:extLst>
              <a:ext uri="{FF2B5EF4-FFF2-40B4-BE49-F238E27FC236}">
                <a16:creationId xmlns:a16="http://schemas.microsoft.com/office/drawing/2014/main" id="{85866F6A-67B8-4852-8EA3-11F431E4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6" y="1603873"/>
            <a:ext cx="5410608" cy="462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E29F5F-6766-43EC-A4CA-B74945F9E0F1}"/>
              </a:ext>
            </a:extLst>
          </p:cNvPr>
          <p:cNvSpPr txBox="1"/>
          <p:nvPr/>
        </p:nvSpPr>
        <p:spPr>
          <a:xfrm>
            <a:off x="2621280" y="6231899"/>
            <a:ext cx="237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cafeaulait.or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8609D-F398-4900-AF01-26886FE17EA4}"/>
              </a:ext>
            </a:extLst>
          </p:cNvPr>
          <p:cNvSpPr txBox="1"/>
          <p:nvPr/>
        </p:nvSpPr>
        <p:spPr>
          <a:xfrm>
            <a:off x="6378620" y="1802674"/>
            <a:ext cx="581337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The transformed coordinates may be continu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small scaling factors, there may be satur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>
                <a:latin typeface="Garamond" panose="02020404030301010803" pitchFamily="18" charset="0"/>
              </a:rPr>
              <a:t>For large scaling factors, there may be ho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latin typeface="Garamond" panose="02020404030301010803" pitchFamily="18" charset="0"/>
              </a:rPr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nverse Transformation</a:t>
            </a:r>
            <a:endParaRPr lang="en-PK" sz="3600" b="1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392AD7B-1EE0-4773-9FB1-5F7CB91626CE}"/>
                  </a:ext>
                </a:extLst>
              </p14:cNvPr>
              <p14:cNvContentPartPr/>
              <p14:nvPr/>
            </p14:nvContentPartPr>
            <p14:xfrm>
              <a:off x="4414680" y="1052640"/>
              <a:ext cx="2807280" cy="783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392AD7B-1EE0-4773-9FB1-5F7CB91626C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05320" y="1043280"/>
                <a:ext cx="2826000" cy="80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0608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verse Scal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373F5D-D759-4116-A0E2-82DDD1B3D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4033"/>
            <a:ext cx="4306298" cy="24855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6936AA3-5F9D-4620-A349-2C2823AC3BD6}"/>
                  </a:ext>
                </a:extLst>
              </p14:cNvPr>
              <p14:cNvContentPartPr/>
              <p14:nvPr/>
            </p14:nvContentPartPr>
            <p14:xfrm>
              <a:off x="1743840" y="1298160"/>
              <a:ext cx="9230760" cy="4811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6936AA3-5F9D-4620-A349-2C2823AC3BD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34480" y="1288800"/>
                <a:ext cx="9249480" cy="48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433FBA5-02A1-4182-8B12-117F6F9A45CB}"/>
                  </a:ext>
                </a:extLst>
              </p14:cNvPr>
              <p14:cNvContentPartPr/>
              <p14:nvPr/>
            </p14:nvContentPartPr>
            <p14:xfrm>
              <a:off x="10342800" y="4184280"/>
              <a:ext cx="266040" cy="80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433FBA5-02A1-4182-8B12-117F6F9A45C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333440" y="4174920"/>
                <a:ext cx="284760" cy="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0006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61594"/>
            <a:ext cx="8575867" cy="38076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4F1EE32-2C87-41DC-88E2-909D86333B88}"/>
                  </a:ext>
                </a:extLst>
              </p14:cNvPr>
              <p14:cNvContentPartPr/>
              <p14:nvPr/>
            </p14:nvContentPartPr>
            <p14:xfrm>
              <a:off x="374400" y="738360"/>
              <a:ext cx="11514960" cy="3866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4F1EE32-2C87-41DC-88E2-909D86333B8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040" y="729000"/>
                <a:ext cx="11533680" cy="38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6895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igital Imag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y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AA6AA8-4BCD-47F3-9883-749727B504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635" y="2234215"/>
            <a:ext cx="8939682" cy="36825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6AADBC-2749-494D-8E55-9358626A101B}"/>
              </a:ext>
            </a:extLst>
          </p:cNvPr>
          <p:cNvSpPr txBox="1"/>
          <p:nvPr/>
        </p:nvSpPr>
        <p:spPr>
          <a:xfrm>
            <a:off x="4215247" y="5983460"/>
            <a:ext cx="3307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ai.stanford.edu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1026" name="Picture 2" descr="Converting RGB image to the Grayscale image in Java | by Nickson Joram |  Medium">
            <a:extLst>
              <a:ext uri="{FF2B5EF4-FFF2-40B4-BE49-F238E27FC236}">
                <a16:creationId xmlns:a16="http://schemas.microsoft.com/office/drawing/2014/main" id="{16788EB7-239D-4F96-AABC-2062CC899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72" y="505208"/>
            <a:ext cx="5837146" cy="155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86085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8" y="1861595"/>
            <a:ext cx="5434149" cy="24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60CC4DC-DA95-4FD6-83B9-DC10840A19A3}"/>
                  </a:ext>
                </a:extLst>
              </p14:cNvPr>
              <p14:cNvContentPartPr/>
              <p14:nvPr/>
            </p14:nvContentPartPr>
            <p14:xfrm>
              <a:off x="1320840" y="2475720"/>
              <a:ext cx="7380360" cy="4163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60CC4DC-DA95-4FD6-83B9-DC10840A19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11480" y="2466360"/>
                <a:ext cx="7399080" cy="41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6739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ilinear Interpo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11DE81-F00B-4F4C-8634-DD614AA8D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8" y="1861595"/>
            <a:ext cx="5434149" cy="24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043829E-F689-4457-A552-F1A1D52C4D3A}"/>
                  </a:ext>
                </a:extLst>
              </p14:cNvPr>
              <p14:cNvContentPartPr/>
              <p14:nvPr/>
            </p14:nvContentPartPr>
            <p14:xfrm>
              <a:off x="841680" y="485640"/>
              <a:ext cx="10504080" cy="6221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043829E-F689-4457-A552-F1A1D52C4D3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2320" y="476280"/>
                <a:ext cx="10522800" cy="62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1488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Sx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and Sy are given</a:t>
            </a:r>
          </a:p>
        </p:txBody>
      </p:sp>
    </p:spTree>
    <p:extLst>
      <p:ext uri="{BB962C8B-B14F-4D97-AF65-F5344CB8AC3E}">
        <p14:creationId xmlns:p14="http://schemas.microsoft.com/office/powerpoint/2010/main" val="20297962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ransform image extents to get the resultant image size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744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Initialize the resultant image with all zeros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1215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inv</a:t>
            </a:r>
            <a:endParaRPr lang="en-US" sz="3200" dirty="0">
              <a:solidFill>
                <a:schemeClr val="accent6">
                  <a:lumMod val="75000"/>
                </a:schemeClr>
              </a:solidFill>
              <a:latin typeface="Garamond" panose="02020404030301010803" pitchFamily="18" charset="0"/>
            </a:endParaRP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3537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resultant image: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683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Tinv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,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the source image</a:t>
            </a:r>
          </a:p>
          <a:p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949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,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and get intensity g</a:t>
            </a:r>
          </a:p>
        </p:txBody>
      </p:sp>
    </p:spTree>
    <p:extLst>
      <p:ext uri="{BB962C8B-B14F-4D97-AF65-F5344CB8AC3E}">
        <p14:creationId xmlns:p14="http://schemas.microsoft.com/office/powerpoint/2010/main" val="9181959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scale factors </a:t>
            </a:r>
            <a:r>
              <a:rPr lang="en-US" sz="3200" dirty="0" err="1">
                <a:latin typeface="Garamond" panose="02020404030301010803" pitchFamily="18" charset="0"/>
              </a:rPr>
              <a:t>Sx</a:t>
            </a:r>
            <a:r>
              <a:rPr lang="en-US" sz="3200" dirty="0">
                <a:latin typeface="Garamond" panose="02020404030301010803" pitchFamily="18" charset="0"/>
              </a:rPr>
              <a:t> and Sy are give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and get intensity g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Copy intensity g on location 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a,b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) in the resultant image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593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igital Imag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GB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6AADBC-2749-494D-8E55-9358626A101B}"/>
              </a:ext>
            </a:extLst>
          </p:cNvPr>
          <p:cNvSpPr txBox="1"/>
          <p:nvPr/>
        </p:nvSpPr>
        <p:spPr>
          <a:xfrm>
            <a:off x="2009374" y="6159057"/>
            <a:ext cx="4202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GeeksforGeeks.org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8250D5-D493-49EC-87EE-309843797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82" y="1690688"/>
            <a:ext cx="8165286" cy="4261590"/>
          </a:xfrm>
          <a:prstGeom prst="rect">
            <a:avLst/>
          </a:prstGeom>
        </p:spPr>
      </p:pic>
      <p:pic>
        <p:nvPicPr>
          <p:cNvPr id="3074" name="Picture 2" descr="RGB">
            <a:extLst>
              <a:ext uri="{FF2B5EF4-FFF2-40B4-BE49-F238E27FC236}">
                <a16:creationId xmlns:a16="http://schemas.microsoft.com/office/drawing/2014/main" id="{E9A4F41E-B712-4791-B6CE-55582AC70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519" y="2439186"/>
            <a:ext cx="3183412" cy="2332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89386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Quiz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Write the code in function form in Python, and compute the resultant image size with respect to the given transformation matrix.</a:t>
            </a:r>
          </a:p>
        </p:txBody>
      </p:sp>
    </p:spTree>
    <p:extLst>
      <p:ext uri="{BB962C8B-B14F-4D97-AF65-F5344CB8AC3E}">
        <p14:creationId xmlns:p14="http://schemas.microsoft.com/office/powerpoint/2010/main" val="12578478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caling Images: Quiz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60F8A9-DFAC-4C2D-87D3-AE07263F7707}"/>
              </a:ext>
            </a:extLst>
          </p:cNvPr>
          <p:cNvSpPr txBox="1"/>
          <p:nvPr/>
        </p:nvSpPr>
        <p:spPr>
          <a:xfrm>
            <a:off x="1201783" y="1759131"/>
            <a:ext cx="102412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Write the code in function form in Python, and compute the resultant image size with respect to the given transformation matrix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Garamond" panose="02020404030301010803" pitchFamily="18" charset="0"/>
              </a:rPr>
              <a:t>Extend your code to handle colored images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13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Transformation - BrainPOP">
            <a:extLst>
              <a:ext uri="{FF2B5EF4-FFF2-40B4-BE49-F238E27FC236}">
                <a16:creationId xmlns:a16="http://schemas.microsoft.com/office/drawing/2014/main" id="{DB0DB5DC-92AB-4305-B905-D54AF62C2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931" y="1186271"/>
            <a:ext cx="6799897" cy="5108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296077-FD4B-4E79-96CE-E7A575062918}"/>
              </a:ext>
            </a:extLst>
          </p:cNvPr>
          <p:cNvSpPr txBox="1"/>
          <p:nvPr/>
        </p:nvSpPr>
        <p:spPr>
          <a:xfrm>
            <a:off x="4640987" y="6216563"/>
            <a:ext cx="26132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brainpop.com</a:t>
            </a:r>
          </a:p>
        </p:txBody>
      </p:sp>
    </p:spTree>
    <p:extLst>
      <p:ext uri="{BB962C8B-B14F-4D97-AF65-F5344CB8AC3E}">
        <p14:creationId xmlns:p14="http://schemas.microsoft.com/office/powerpoint/2010/main" val="23745677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is a Linear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Transformation - BrainPOP">
            <a:extLst>
              <a:ext uri="{FF2B5EF4-FFF2-40B4-BE49-F238E27FC236}">
                <a16:creationId xmlns:a16="http://schemas.microsoft.com/office/drawing/2014/main" id="{DB0DB5DC-92AB-4305-B905-D54AF62C2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160" y="1886526"/>
            <a:ext cx="4361498" cy="327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296077-FD4B-4E79-96CE-E7A575062918}"/>
              </a:ext>
            </a:extLst>
          </p:cNvPr>
          <p:cNvSpPr txBox="1"/>
          <p:nvPr/>
        </p:nvSpPr>
        <p:spPr>
          <a:xfrm>
            <a:off x="2463844" y="5226686"/>
            <a:ext cx="26132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brainpop.co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AF6450-04FD-4C9B-AA09-BB895D4713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2745" y="2634347"/>
            <a:ext cx="4473095" cy="204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8965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of: Rotation is lin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6D6DD23-7531-4B1C-9D61-DB910077AF65}"/>
              </a:ext>
            </a:extLst>
          </p:cNvPr>
          <p:cNvGrpSpPr/>
          <p:nvPr/>
        </p:nvGrpSpPr>
        <p:grpSpPr>
          <a:xfrm>
            <a:off x="723343" y="1801183"/>
            <a:ext cx="2853360" cy="2433240"/>
            <a:chOff x="723343" y="1801183"/>
            <a:chExt cx="2853360" cy="243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53E59BE-E426-4E7E-866B-8E2B85F2CE65}"/>
                    </a:ext>
                  </a:extLst>
                </p14:cNvPr>
                <p14:cNvContentPartPr/>
                <p14:nvPr/>
              </p14:nvContentPartPr>
              <p14:xfrm>
                <a:off x="1192063" y="2239303"/>
                <a:ext cx="52560" cy="1995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53E59BE-E426-4E7E-866B-8E2B85F2CE65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83063" y="2230663"/>
                  <a:ext cx="70200" cy="20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19B0EC6-62BD-4773-8B31-8E959A4A3661}"/>
                    </a:ext>
                  </a:extLst>
                </p14:cNvPr>
                <p14:cNvContentPartPr/>
                <p14:nvPr/>
              </p14:nvContentPartPr>
              <p14:xfrm>
                <a:off x="741703" y="3673183"/>
                <a:ext cx="2445120" cy="522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19B0EC6-62BD-4773-8B31-8E959A4A36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2703" y="3664183"/>
                  <a:ext cx="246276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AF230F9-9701-448B-88E3-10C67C058623}"/>
                    </a:ext>
                  </a:extLst>
                </p14:cNvPr>
                <p14:cNvContentPartPr/>
                <p14:nvPr/>
              </p14:nvContentPartPr>
              <p14:xfrm>
                <a:off x="2962183" y="3989623"/>
                <a:ext cx="123120" cy="149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AF230F9-9701-448B-88E3-10C67C05862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953183" y="3980983"/>
                  <a:ext cx="1407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A41371A-A892-4BCF-BD82-095FC5F24EF5}"/>
                    </a:ext>
                  </a:extLst>
                </p14:cNvPr>
                <p14:cNvContentPartPr/>
                <p14:nvPr/>
              </p14:nvContentPartPr>
              <p14:xfrm>
                <a:off x="3111583" y="3958303"/>
                <a:ext cx="107640" cy="135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A41371A-A892-4BCF-BD82-095FC5F24EF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02583" y="3949663"/>
                  <a:ext cx="1252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F764104-A83A-4DA7-B78E-E4B3C201F41E}"/>
                    </a:ext>
                  </a:extLst>
                </p14:cNvPr>
                <p14:cNvContentPartPr/>
                <p14:nvPr/>
              </p14:nvContentPartPr>
              <p14:xfrm>
                <a:off x="723343" y="2305183"/>
                <a:ext cx="138600" cy="396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F764104-A83A-4DA7-B78E-E4B3C201F41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4343" y="2296543"/>
                  <a:ext cx="1562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2610616-96C2-4815-BB91-1837937A633C}"/>
                    </a:ext>
                  </a:extLst>
                </p14:cNvPr>
                <p14:cNvContentPartPr/>
                <p14:nvPr/>
              </p14:nvContentPartPr>
              <p14:xfrm>
                <a:off x="2779303" y="2983063"/>
                <a:ext cx="59400" cy="62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2610616-96C2-4815-BB91-1837937A633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770303" y="2974423"/>
                  <a:ext cx="770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0DB0311-78B2-4DD8-9418-624136690E2F}"/>
                    </a:ext>
                  </a:extLst>
                </p14:cNvPr>
                <p14:cNvContentPartPr/>
                <p14:nvPr/>
              </p14:nvContentPartPr>
              <p14:xfrm>
                <a:off x="2871823" y="2593183"/>
                <a:ext cx="153720" cy="136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0DB0311-78B2-4DD8-9418-624136690E2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862823" y="2584543"/>
                  <a:ext cx="1713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BDBC913-0C5C-4016-AB2F-E1D9B7ACB4D1}"/>
                    </a:ext>
                  </a:extLst>
                </p14:cNvPr>
                <p14:cNvContentPartPr/>
                <p14:nvPr/>
              </p14:nvContentPartPr>
              <p14:xfrm>
                <a:off x="3081343" y="2660863"/>
                <a:ext cx="3240" cy="89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BDBC913-0C5C-4016-AB2F-E1D9B7ACB4D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72703" y="2651863"/>
                  <a:ext cx="208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F560B2B-202F-4A03-AB7F-46152CC5E1E7}"/>
                    </a:ext>
                  </a:extLst>
                </p14:cNvPr>
                <p14:cNvContentPartPr/>
                <p14:nvPr/>
              </p14:nvContentPartPr>
              <p14:xfrm>
                <a:off x="3168823" y="2699743"/>
                <a:ext cx="33840" cy="70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F560B2B-202F-4A03-AB7F-46152CC5E1E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59823" y="2691103"/>
                  <a:ext cx="514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CBB362A-34E6-41D5-802E-03A7EDCEACD2}"/>
                    </a:ext>
                  </a:extLst>
                </p14:cNvPr>
                <p14:cNvContentPartPr/>
                <p14:nvPr/>
              </p14:nvContentPartPr>
              <p14:xfrm>
                <a:off x="3259183" y="2547823"/>
                <a:ext cx="114480" cy="270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CBB362A-34E6-41D5-802E-03A7EDCEACD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250183" y="2539183"/>
                  <a:ext cx="13212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D00414F-CC1F-49CF-8FAC-C13A2454A913}"/>
                    </a:ext>
                  </a:extLst>
                </p14:cNvPr>
                <p14:cNvContentPartPr/>
                <p14:nvPr/>
              </p14:nvContentPartPr>
              <p14:xfrm>
                <a:off x="3426223" y="2643583"/>
                <a:ext cx="10080" cy="86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D00414F-CC1F-49CF-8FAC-C13A2454A91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417583" y="2634583"/>
                  <a:ext cx="277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283CCD6-B1A2-4756-B0A7-B105B36410B3}"/>
                    </a:ext>
                  </a:extLst>
                </p14:cNvPr>
                <p14:cNvContentPartPr/>
                <p14:nvPr/>
              </p14:nvContentPartPr>
              <p14:xfrm>
                <a:off x="3501103" y="2488423"/>
                <a:ext cx="75600" cy="218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283CCD6-B1A2-4756-B0A7-B105B36410B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492463" y="2479423"/>
                  <a:ext cx="932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7DC8D52-80A9-4B87-AD6E-E5FF8368C146}"/>
                    </a:ext>
                  </a:extLst>
                </p14:cNvPr>
                <p14:cNvContentPartPr/>
                <p14:nvPr/>
              </p14:nvContentPartPr>
              <p14:xfrm>
                <a:off x="2696863" y="2562943"/>
                <a:ext cx="70920" cy="151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7DC8D52-80A9-4B87-AD6E-E5FF8368C14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687863" y="2554303"/>
                  <a:ext cx="885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E888A2A-7DF0-41A3-9EA7-A4AFA4B2F100}"/>
                    </a:ext>
                  </a:extLst>
                </p14:cNvPr>
                <p14:cNvContentPartPr/>
                <p14:nvPr/>
              </p14:nvContentPartPr>
              <p14:xfrm>
                <a:off x="1217623" y="3047863"/>
                <a:ext cx="1561680" cy="63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E888A2A-7DF0-41A3-9EA7-A4AFA4B2F10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208623" y="3038863"/>
                  <a:ext cx="157932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2C191D2-5849-4DB6-986E-929EE62FC9CF}"/>
                    </a:ext>
                  </a:extLst>
                </p14:cNvPr>
                <p14:cNvContentPartPr/>
                <p14:nvPr/>
              </p14:nvContentPartPr>
              <p14:xfrm>
                <a:off x="2596423" y="3008623"/>
                <a:ext cx="192960" cy="183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2C191D2-5849-4DB6-986E-929EE62FC9C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87423" y="2999983"/>
                  <a:ext cx="2106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4AAF5A7-6F24-4EA3-850A-B3B08F05443E}"/>
                    </a:ext>
                  </a:extLst>
                </p14:cNvPr>
                <p14:cNvContentPartPr/>
                <p14:nvPr/>
              </p14:nvContentPartPr>
              <p14:xfrm>
                <a:off x="1764463" y="3460063"/>
                <a:ext cx="130320" cy="221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4AAF5A7-6F24-4EA3-850A-B3B08F05443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755463" y="3451063"/>
                  <a:ext cx="1479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71EC18B-CC83-4025-BAEB-257745F18A64}"/>
                    </a:ext>
                  </a:extLst>
                </p14:cNvPr>
                <p14:cNvContentPartPr/>
                <p14:nvPr/>
              </p14:nvContentPartPr>
              <p14:xfrm>
                <a:off x="2131663" y="3439543"/>
                <a:ext cx="122760" cy="115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71EC18B-CC83-4025-BAEB-257745F18A6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123023" y="3430903"/>
                  <a:ext cx="140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CC0905A-DB47-44D2-BE3A-8F371519BD12}"/>
                    </a:ext>
                  </a:extLst>
                </p14:cNvPr>
                <p14:cNvContentPartPr/>
                <p14:nvPr/>
              </p14:nvContentPartPr>
              <p14:xfrm>
                <a:off x="2102503" y="3362863"/>
                <a:ext cx="191160" cy="265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CC0905A-DB47-44D2-BE3A-8F371519BD1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093863" y="3353863"/>
                  <a:ext cx="20880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3C7FFDE-46B6-414F-B181-742842813DED}"/>
                    </a:ext>
                  </a:extLst>
                </p14:cNvPr>
                <p14:cNvContentPartPr/>
                <p14:nvPr/>
              </p14:nvContentPartPr>
              <p14:xfrm>
                <a:off x="2165503" y="3027343"/>
                <a:ext cx="161640" cy="130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3C7FFDE-46B6-414F-B181-742842813DE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2156863" y="3018703"/>
                  <a:ext cx="1792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8B041D0-0F4D-4F31-B007-921B44A645EE}"/>
                    </a:ext>
                  </a:extLst>
                </p14:cNvPr>
                <p14:cNvContentPartPr/>
                <p14:nvPr/>
              </p14:nvContentPartPr>
              <p14:xfrm>
                <a:off x="2031943" y="2405983"/>
                <a:ext cx="47880" cy="968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8B041D0-0F4D-4F31-B007-921B44A645E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022943" y="2397343"/>
                  <a:ext cx="655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5EC4203-FFCD-4F16-B49D-5053B3BEDC0E}"/>
                    </a:ext>
                  </a:extLst>
                </p14:cNvPr>
                <p14:cNvContentPartPr/>
                <p14:nvPr/>
              </p14:nvContentPartPr>
              <p14:xfrm>
                <a:off x="1241023" y="2453143"/>
                <a:ext cx="810000" cy="1187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5EC4203-FFCD-4F16-B49D-5053B3BEDC0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232383" y="2444143"/>
                  <a:ext cx="827640" cy="12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59833FD-B0BD-45D2-9FA7-9677FF94C60B}"/>
                    </a:ext>
                  </a:extLst>
                </p14:cNvPr>
                <p14:cNvContentPartPr/>
                <p14:nvPr/>
              </p14:nvContentPartPr>
              <p14:xfrm>
                <a:off x="1901983" y="2448823"/>
                <a:ext cx="151920" cy="195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59833FD-B0BD-45D2-9FA7-9677FF94C60B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893343" y="2440183"/>
                  <a:ext cx="1695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01C5430-33D2-4B71-8E73-9F1764F4D1D7}"/>
                    </a:ext>
                  </a:extLst>
                </p14:cNvPr>
                <p14:cNvContentPartPr/>
                <p14:nvPr/>
              </p14:nvContentPartPr>
              <p14:xfrm>
                <a:off x="2072983" y="2003503"/>
                <a:ext cx="240480" cy="203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01C5430-33D2-4B71-8E73-9F1764F4D1D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064343" y="1994503"/>
                  <a:ext cx="2581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ADF9EAC-4C37-4E65-9569-30CB9689E69B}"/>
                    </a:ext>
                  </a:extLst>
                </p14:cNvPr>
                <p14:cNvContentPartPr/>
                <p14:nvPr/>
              </p14:nvContentPartPr>
              <p14:xfrm>
                <a:off x="2289343" y="1808023"/>
                <a:ext cx="24120" cy="108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ADF9EAC-4C37-4E65-9569-30CB9689E69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280703" y="1799383"/>
                  <a:ext cx="417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A7F814E-EEEF-4CDE-AC9E-2FF829258F2B}"/>
                    </a:ext>
                  </a:extLst>
                </p14:cNvPr>
                <p14:cNvContentPartPr/>
                <p14:nvPr/>
              </p14:nvContentPartPr>
              <p14:xfrm>
                <a:off x="2409583" y="2116903"/>
                <a:ext cx="59400" cy="89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A7F814E-EEEF-4CDE-AC9E-2FF829258F2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400583" y="2107903"/>
                  <a:ext cx="770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D560EB6-5F3A-4881-A6F7-9695BEF37F47}"/>
                    </a:ext>
                  </a:extLst>
                </p14:cNvPr>
                <p14:cNvContentPartPr/>
                <p14:nvPr/>
              </p14:nvContentPartPr>
              <p14:xfrm>
                <a:off x="2509663" y="1914583"/>
                <a:ext cx="131400" cy="316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D560EB6-5F3A-4881-A6F7-9695BEF37F4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501023" y="1905943"/>
                  <a:ext cx="1490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668372B-4CC3-4B29-BED6-A140EB301D14}"/>
                    </a:ext>
                  </a:extLst>
                </p14:cNvPr>
                <p14:cNvContentPartPr/>
                <p14:nvPr/>
              </p14:nvContentPartPr>
              <p14:xfrm>
                <a:off x="2659423" y="1801183"/>
                <a:ext cx="49680" cy="140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668372B-4CC3-4B29-BED6-A140EB301D1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650423" y="1792543"/>
                  <a:ext cx="673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C6EBA92-865D-481C-BEF2-22F77A2B96FA}"/>
                    </a:ext>
                  </a:extLst>
                </p14:cNvPr>
                <p14:cNvContentPartPr/>
                <p14:nvPr/>
              </p14:nvContentPartPr>
              <p14:xfrm>
                <a:off x="2076583" y="1936543"/>
                <a:ext cx="83520" cy="306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C6EBA92-865D-481C-BEF2-22F77A2B96F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067943" y="1927903"/>
                  <a:ext cx="10116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AA3419A-662A-4A89-9023-960B2C4A20FE}"/>
                    </a:ext>
                  </a:extLst>
                </p14:cNvPr>
                <p14:cNvContentPartPr/>
                <p14:nvPr/>
              </p14:nvContentPartPr>
              <p14:xfrm>
                <a:off x="2759503" y="1887943"/>
                <a:ext cx="84960" cy="2854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AA3419A-662A-4A89-9023-960B2C4A20F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750863" y="1879303"/>
                  <a:ext cx="10260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C10D4F8-19E4-4269-9B70-0791A20A4E3C}"/>
                    </a:ext>
                  </a:extLst>
                </p14:cNvPr>
                <p14:cNvContentPartPr/>
                <p14:nvPr/>
              </p14:nvContentPartPr>
              <p14:xfrm>
                <a:off x="1691743" y="2970103"/>
                <a:ext cx="271080" cy="375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C10D4F8-19E4-4269-9B70-0791A20A4E3C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682743" y="2961103"/>
                  <a:ext cx="28872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D22B8BE-CC13-445F-B1F9-44FB805679BA}"/>
                    </a:ext>
                  </a:extLst>
                </p14:cNvPr>
                <p14:cNvContentPartPr/>
                <p14:nvPr/>
              </p14:nvContentPartPr>
              <p14:xfrm>
                <a:off x="1954903" y="2792983"/>
                <a:ext cx="283680" cy="2570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D22B8BE-CC13-445F-B1F9-44FB805679B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946263" y="2784343"/>
                  <a:ext cx="3013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412C244-7444-4050-965E-F1C0A54AF1C9}"/>
                    </a:ext>
                  </a:extLst>
                </p14:cNvPr>
                <p14:cNvContentPartPr/>
                <p14:nvPr/>
              </p14:nvContentPartPr>
              <p14:xfrm>
                <a:off x="1575463" y="2646103"/>
                <a:ext cx="124200" cy="163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412C244-7444-4050-965E-F1C0A54AF1C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566823" y="2637103"/>
                  <a:ext cx="141840" cy="18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40C0AEF-7D17-48E3-A8D2-B3375D385F60}"/>
              </a:ext>
            </a:extLst>
          </p:cNvPr>
          <p:cNvGrpSpPr/>
          <p:nvPr/>
        </p:nvGrpSpPr>
        <p:grpSpPr>
          <a:xfrm>
            <a:off x="5619703" y="1548103"/>
            <a:ext cx="358920" cy="250920"/>
            <a:chOff x="5619703" y="1548103"/>
            <a:chExt cx="358920" cy="25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73345EC-07EF-4E7A-B4FB-85E7B59C0074}"/>
                    </a:ext>
                  </a:extLst>
                </p14:cNvPr>
                <p14:cNvContentPartPr/>
                <p14:nvPr/>
              </p14:nvContentPartPr>
              <p14:xfrm>
                <a:off x="5619703" y="1569703"/>
                <a:ext cx="146160" cy="155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73345EC-07EF-4E7A-B4FB-85E7B59C0074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611063" y="1560703"/>
                  <a:ext cx="163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80E09BB-124E-4A31-9449-CAFECD01A2A7}"/>
                    </a:ext>
                  </a:extLst>
                </p14:cNvPr>
                <p14:cNvContentPartPr/>
                <p14:nvPr/>
              </p14:nvContentPartPr>
              <p14:xfrm>
                <a:off x="5776303" y="1548103"/>
                <a:ext cx="105120" cy="1620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80E09BB-124E-4A31-9449-CAFECD01A2A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767303" y="1539103"/>
                  <a:ext cx="1227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F34F446-4863-4F11-B14B-BA6CB0D3D411}"/>
                    </a:ext>
                  </a:extLst>
                </p14:cNvPr>
                <p14:cNvContentPartPr/>
                <p14:nvPr/>
              </p14:nvContentPartPr>
              <p14:xfrm>
                <a:off x="5965663" y="1668703"/>
                <a:ext cx="12960" cy="130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F34F446-4863-4F11-B14B-BA6CB0D3D41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956663" y="1659703"/>
                  <a:ext cx="30600" cy="14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7BBFCE6-2912-44D7-B52A-FE4CC0D3E165}"/>
              </a:ext>
            </a:extLst>
          </p:cNvPr>
          <p:cNvGrpSpPr/>
          <p:nvPr/>
        </p:nvGrpSpPr>
        <p:grpSpPr>
          <a:xfrm>
            <a:off x="6238903" y="1656103"/>
            <a:ext cx="165600" cy="85320"/>
            <a:chOff x="6238903" y="1656103"/>
            <a:chExt cx="165600" cy="8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18E796-735F-43DD-97CC-1E43FD1FE7F2}"/>
                    </a:ext>
                  </a:extLst>
                </p14:cNvPr>
                <p14:cNvContentPartPr/>
                <p14:nvPr/>
              </p14:nvContentPartPr>
              <p14:xfrm>
                <a:off x="6254743" y="1656103"/>
                <a:ext cx="127440" cy="4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18E796-735F-43DD-97CC-1E43FD1FE7F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246103" y="1647103"/>
                  <a:ext cx="1450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91BBC81-BB82-4F32-B43F-0C11A41AAF45}"/>
                    </a:ext>
                  </a:extLst>
                </p14:cNvPr>
                <p14:cNvContentPartPr/>
                <p14:nvPr/>
              </p14:nvContentPartPr>
              <p14:xfrm>
                <a:off x="6238903" y="1736023"/>
                <a:ext cx="165600" cy="5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91BBC81-BB82-4F32-B43F-0C11A41AAF45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230263" y="1727023"/>
                  <a:ext cx="18324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E7CF7A14-55FF-450D-8AAC-BC81443A5C4D}"/>
              </a:ext>
            </a:extLst>
          </p:cNvPr>
          <p:cNvGrpSpPr/>
          <p:nvPr/>
        </p:nvGrpSpPr>
        <p:grpSpPr>
          <a:xfrm>
            <a:off x="6671263" y="1524343"/>
            <a:ext cx="1212480" cy="344880"/>
            <a:chOff x="6671263" y="1524343"/>
            <a:chExt cx="121248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CEE0CE5-8290-4EBB-A068-56C67D31D846}"/>
                    </a:ext>
                  </a:extLst>
                </p14:cNvPr>
                <p14:cNvContentPartPr/>
                <p14:nvPr/>
              </p14:nvContentPartPr>
              <p14:xfrm>
                <a:off x="6671263" y="1563583"/>
                <a:ext cx="138600" cy="220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CEE0CE5-8290-4EBB-A068-56C67D31D84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662623" y="1554943"/>
                  <a:ext cx="1562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8AC9A5B-8C6A-4EBF-9E21-5A0E76368FF5}"/>
                    </a:ext>
                  </a:extLst>
                </p14:cNvPr>
                <p14:cNvContentPartPr/>
                <p14:nvPr/>
              </p14:nvContentPartPr>
              <p14:xfrm>
                <a:off x="6963583" y="1549183"/>
                <a:ext cx="167040" cy="1933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8AC9A5B-8C6A-4EBF-9E21-5A0E76368FF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954583" y="1540543"/>
                  <a:ext cx="1846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36A7294-7453-4298-9152-7B913A8A65C3}"/>
                    </a:ext>
                  </a:extLst>
                </p14:cNvPr>
                <p14:cNvContentPartPr/>
                <p14:nvPr/>
              </p14:nvContentPartPr>
              <p14:xfrm>
                <a:off x="7153303" y="1593823"/>
                <a:ext cx="190440" cy="155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36A7294-7453-4298-9152-7B913A8A65C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144303" y="1585183"/>
                  <a:ext cx="2080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8628891-8E9F-430A-BB6E-4E7292DBF915}"/>
                    </a:ext>
                  </a:extLst>
                </p14:cNvPr>
                <p14:cNvContentPartPr/>
                <p14:nvPr/>
              </p14:nvContentPartPr>
              <p14:xfrm>
                <a:off x="7401343" y="1580143"/>
                <a:ext cx="147240" cy="171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8628891-8E9F-430A-BB6E-4E7292DBF91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92703" y="1571143"/>
                  <a:ext cx="164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DA4CBAC-D8FE-43DF-9477-6150D30D7910}"/>
                    </a:ext>
                  </a:extLst>
                </p14:cNvPr>
                <p14:cNvContentPartPr/>
                <p14:nvPr/>
              </p14:nvContentPartPr>
              <p14:xfrm>
                <a:off x="7729303" y="1576903"/>
                <a:ext cx="154440" cy="174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DA4CBAC-D8FE-43DF-9477-6150D30D791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720303" y="1568263"/>
                  <a:ext cx="172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20390DC-E5E1-4F8D-ABA1-4D412166F7B7}"/>
                    </a:ext>
                  </a:extLst>
                </p14:cNvPr>
                <p14:cNvContentPartPr/>
                <p14:nvPr/>
              </p14:nvContentPartPr>
              <p14:xfrm>
                <a:off x="7668823" y="1524343"/>
                <a:ext cx="214920" cy="344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20390DC-E5E1-4F8D-ABA1-4D412166F7B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660183" y="1515703"/>
                  <a:ext cx="232560" cy="36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3" name="Group 2062">
            <a:extLst>
              <a:ext uri="{FF2B5EF4-FFF2-40B4-BE49-F238E27FC236}">
                <a16:creationId xmlns:a16="http://schemas.microsoft.com/office/drawing/2014/main" id="{E856DC69-9B2E-4759-BE92-46A1E807C00F}"/>
              </a:ext>
            </a:extLst>
          </p:cNvPr>
          <p:cNvGrpSpPr/>
          <p:nvPr/>
        </p:nvGrpSpPr>
        <p:grpSpPr>
          <a:xfrm>
            <a:off x="5670463" y="2005663"/>
            <a:ext cx="301320" cy="353160"/>
            <a:chOff x="5670463" y="2005663"/>
            <a:chExt cx="301320" cy="35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049" name="Ink 2048">
                  <a:extLst>
                    <a:ext uri="{FF2B5EF4-FFF2-40B4-BE49-F238E27FC236}">
                      <a16:creationId xmlns:a16="http://schemas.microsoft.com/office/drawing/2014/main" id="{FE482AA9-3D22-4916-BE8A-8B146D90D794}"/>
                    </a:ext>
                  </a:extLst>
                </p14:cNvPr>
                <p14:cNvContentPartPr/>
                <p14:nvPr/>
              </p14:nvContentPartPr>
              <p14:xfrm>
                <a:off x="5670463" y="2005663"/>
                <a:ext cx="171360" cy="353160"/>
              </p14:xfrm>
            </p:contentPart>
          </mc:Choice>
          <mc:Fallback xmlns="">
            <p:pic>
              <p:nvPicPr>
                <p:cNvPr id="2049" name="Ink 2048">
                  <a:extLst>
                    <a:ext uri="{FF2B5EF4-FFF2-40B4-BE49-F238E27FC236}">
                      <a16:creationId xmlns:a16="http://schemas.microsoft.com/office/drawing/2014/main" id="{FE482AA9-3D22-4916-BE8A-8B146D90D79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61823" y="1996663"/>
                  <a:ext cx="18900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051" name="Ink 2050">
                  <a:extLst>
                    <a:ext uri="{FF2B5EF4-FFF2-40B4-BE49-F238E27FC236}">
                      <a16:creationId xmlns:a16="http://schemas.microsoft.com/office/drawing/2014/main" id="{FCBFCE16-E775-40CD-9875-4B342581BEAB}"/>
                    </a:ext>
                  </a:extLst>
                </p14:cNvPr>
                <p14:cNvContentPartPr/>
                <p14:nvPr/>
              </p14:nvContentPartPr>
              <p14:xfrm>
                <a:off x="5965663" y="2162263"/>
                <a:ext cx="6120" cy="136800"/>
              </p14:xfrm>
            </p:contentPart>
          </mc:Choice>
          <mc:Fallback xmlns="">
            <p:pic>
              <p:nvPicPr>
                <p:cNvPr id="2051" name="Ink 2050">
                  <a:extLst>
                    <a:ext uri="{FF2B5EF4-FFF2-40B4-BE49-F238E27FC236}">
                      <a16:creationId xmlns:a16="http://schemas.microsoft.com/office/drawing/2014/main" id="{FCBFCE16-E775-40CD-9875-4B342581BEA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956663" y="2153623"/>
                  <a:ext cx="2376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2" name="Group 2061">
            <a:extLst>
              <a:ext uri="{FF2B5EF4-FFF2-40B4-BE49-F238E27FC236}">
                <a16:creationId xmlns:a16="http://schemas.microsoft.com/office/drawing/2014/main" id="{AE1805C7-4B9D-4452-B37E-E40AE640DB02}"/>
              </a:ext>
            </a:extLst>
          </p:cNvPr>
          <p:cNvGrpSpPr/>
          <p:nvPr/>
        </p:nvGrpSpPr>
        <p:grpSpPr>
          <a:xfrm>
            <a:off x="6264463" y="2187463"/>
            <a:ext cx="167760" cy="61200"/>
            <a:chOff x="6264463" y="2187463"/>
            <a:chExt cx="167760" cy="6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052" name="Ink 2051">
                  <a:extLst>
                    <a:ext uri="{FF2B5EF4-FFF2-40B4-BE49-F238E27FC236}">
                      <a16:creationId xmlns:a16="http://schemas.microsoft.com/office/drawing/2014/main" id="{249F4998-3924-48A4-84F4-6B2063495CA8}"/>
                    </a:ext>
                  </a:extLst>
                </p14:cNvPr>
                <p14:cNvContentPartPr/>
                <p14:nvPr/>
              </p14:nvContentPartPr>
              <p14:xfrm>
                <a:off x="6264463" y="2187463"/>
                <a:ext cx="145800" cy="1800"/>
              </p14:xfrm>
            </p:contentPart>
          </mc:Choice>
          <mc:Fallback xmlns="">
            <p:pic>
              <p:nvPicPr>
                <p:cNvPr id="2052" name="Ink 2051">
                  <a:extLst>
                    <a:ext uri="{FF2B5EF4-FFF2-40B4-BE49-F238E27FC236}">
                      <a16:creationId xmlns:a16="http://schemas.microsoft.com/office/drawing/2014/main" id="{249F4998-3924-48A4-84F4-6B2063495CA8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255823" y="2178463"/>
                  <a:ext cx="16344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053" name="Ink 2052">
                  <a:extLst>
                    <a:ext uri="{FF2B5EF4-FFF2-40B4-BE49-F238E27FC236}">
                      <a16:creationId xmlns:a16="http://schemas.microsoft.com/office/drawing/2014/main" id="{96616B7E-D126-4EAD-A240-69508BC06A5B}"/>
                    </a:ext>
                  </a:extLst>
                </p14:cNvPr>
                <p14:cNvContentPartPr/>
                <p14:nvPr/>
              </p14:nvContentPartPr>
              <p14:xfrm>
                <a:off x="6278503" y="2242183"/>
                <a:ext cx="153720" cy="6480"/>
              </p14:xfrm>
            </p:contentPart>
          </mc:Choice>
          <mc:Fallback xmlns="">
            <p:pic>
              <p:nvPicPr>
                <p:cNvPr id="2053" name="Ink 2052">
                  <a:extLst>
                    <a:ext uri="{FF2B5EF4-FFF2-40B4-BE49-F238E27FC236}">
                      <a16:creationId xmlns:a16="http://schemas.microsoft.com/office/drawing/2014/main" id="{96616B7E-D126-4EAD-A240-69508BC06A5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269503" y="2233543"/>
                  <a:ext cx="171360" cy="2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2054" name="Ink 2053">
                <a:extLst>
                  <a:ext uri="{FF2B5EF4-FFF2-40B4-BE49-F238E27FC236}">
                    <a16:creationId xmlns:a16="http://schemas.microsoft.com/office/drawing/2014/main" id="{947B7641-43F2-4D11-97A9-96C2C085E046}"/>
                  </a:ext>
                </a:extLst>
              </p14:cNvPr>
              <p14:cNvContentPartPr/>
              <p14:nvPr/>
            </p14:nvContentPartPr>
            <p14:xfrm>
              <a:off x="6644623" y="2058943"/>
              <a:ext cx="129960" cy="212400"/>
            </p14:xfrm>
          </p:contentPart>
        </mc:Choice>
        <mc:Fallback xmlns="">
          <p:pic>
            <p:nvPicPr>
              <p:cNvPr id="2054" name="Ink 2053">
                <a:extLst>
                  <a:ext uri="{FF2B5EF4-FFF2-40B4-BE49-F238E27FC236}">
                    <a16:creationId xmlns:a16="http://schemas.microsoft.com/office/drawing/2014/main" id="{947B7641-43F2-4D11-97A9-96C2C085E046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635623" y="2049943"/>
                <a:ext cx="147600" cy="23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1" name="Group 2060">
            <a:extLst>
              <a:ext uri="{FF2B5EF4-FFF2-40B4-BE49-F238E27FC236}">
                <a16:creationId xmlns:a16="http://schemas.microsoft.com/office/drawing/2014/main" id="{78D0397C-4657-41C1-A4CC-9F422ABAA490}"/>
              </a:ext>
            </a:extLst>
          </p:cNvPr>
          <p:cNvGrpSpPr/>
          <p:nvPr/>
        </p:nvGrpSpPr>
        <p:grpSpPr>
          <a:xfrm>
            <a:off x="6994183" y="1988383"/>
            <a:ext cx="789120" cy="344880"/>
            <a:chOff x="6994183" y="1988383"/>
            <a:chExt cx="78912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2055" name="Ink 2054">
                  <a:extLst>
                    <a:ext uri="{FF2B5EF4-FFF2-40B4-BE49-F238E27FC236}">
                      <a16:creationId xmlns:a16="http://schemas.microsoft.com/office/drawing/2014/main" id="{4D383E58-9DED-4153-8480-39CFC38BB012}"/>
                    </a:ext>
                  </a:extLst>
                </p14:cNvPr>
                <p14:cNvContentPartPr/>
                <p14:nvPr/>
              </p14:nvContentPartPr>
              <p14:xfrm>
                <a:off x="6994183" y="2038063"/>
                <a:ext cx="124200" cy="155880"/>
              </p14:xfrm>
            </p:contentPart>
          </mc:Choice>
          <mc:Fallback xmlns="">
            <p:pic>
              <p:nvPicPr>
                <p:cNvPr id="2055" name="Ink 2054">
                  <a:extLst>
                    <a:ext uri="{FF2B5EF4-FFF2-40B4-BE49-F238E27FC236}">
                      <a16:creationId xmlns:a16="http://schemas.microsoft.com/office/drawing/2014/main" id="{4D383E58-9DED-4153-8480-39CFC38BB01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985543" y="2029063"/>
                  <a:ext cx="1418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2056" name="Ink 2055">
                  <a:extLst>
                    <a:ext uri="{FF2B5EF4-FFF2-40B4-BE49-F238E27FC236}">
                      <a16:creationId xmlns:a16="http://schemas.microsoft.com/office/drawing/2014/main" id="{91A9F09F-1492-426B-82C1-1BC6CA7F3010}"/>
                    </a:ext>
                  </a:extLst>
                </p14:cNvPr>
                <p14:cNvContentPartPr/>
                <p14:nvPr/>
              </p14:nvContentPartPr>
              <p14:xfrm>
                <a:off x="7212703" y="2066863"/>
                <a:ext cx="14040" cy="188280"/>
              </p14:xfrm>
            </p:contentPart>
          </mc:Choice>
          <mc:Fallback xmlns="">
            <p:pic>
              <p:nvPicPr>
                <p:cNvPr id="2056" name="Ink 2055">
                  <a:extLst>
                    <a:ext uri="{FF2B5EF4-FFF2-40B4-BE49-F238E27FC236}">
                      <a16:creationId xmlns:a16="http://schemas.microsoft.com/office/drawing/2014/main" id="{91A9F09F-1492-426B-82C1-1BC6CA7F301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203703" y="2057863"/>
                  <a:ext cx="316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2057" name="Ink 2056">
                  <a:extLst>
                    <a:ext uri="{FF2B5EF4-FFF2-40B4-BE49-F238E27FC236}">
                      <a16:creationId xmlns:a16="http://schemas.microsoft.com/office/drawing/2014/main" id="{D7D433B3-7AD6-4AA7-8E2D-3D4A54F37364}"/>
                    </a:ext>
                  </a:extLst>
                </p14:cNvPr>
                <p14:cNvContentPartPr/>
                <p14:nvPr/>
              </p14:nvContentPartPr>
              <p14:xfrm>
                <a:off x="7269583" y="2019703"/>
                <a:ext cx="6120" cy="22320"/>
              </p14:xfrm>
            </p:contentPart>
          </mc:Choice>
          <mc:Fallback xmlns="">
            <p:pic>
              <p:nvPicPr>
                <p:cNvPr id="2057" name="Ink 2056">
                  <a:extLst>
                    <a:ext uri="{FF2B5EF4-FFF2-40B4-BE49-F238E27FC236}">
                      <a16:creationId xmlns:a16="http://schemas.microsoft.com/office/drawing/2014/main" id="{D7D433B3-7AD6-4AA7-8E2D-3D4A54F37364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260943" y="2010703"/>
                  <a:ext cx="23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2058" name="Ink 2057">
                  <a:extLst>
                    <a:ext uri="{FF2B5EF4-FFF2-40B4-BE49-F238E27FC236}">
                      <a16:creationId xmlns:a16="http://schemas.microsoft.com/office/drawing/2014/main" id="{C2B36032-A73B-43E4-8589-1FEA93EA6410}"/>
                    </a:ext>
                  </a:extLst>
                </p14:cNvPr>
                <p14:cNvContentPartPr/>
                <p14:nvPr/>
              </p14:nvContentPartPr>
              <p14:xfrm>
                <a:off x="7285423" y="2063983"/>
                <a:ext cx="195120" cy="172080"/>
              </p14:xfrm>
            </p:contentPart>
          </mc:Choice>
          <mc:Fallback xmlns="">
            <p:pic>
              <p:nvPicPr>
                <p:cNvPr id="2058" name="Ink 2057">
                  <a:extLst>
                    <a:ext uri="{FF2B5EF4-FFF2-40B4-BE49-F238E27FC236}">
                      <a16:creationId xmlns:a16="http://schemas.microsoft.com/office/drawing/2014/main" id="{C2B36032-A73B-43E4-8589-1FEA93EA641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276423" y="2055343"/>
                  <a:ext cx="2127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2059" name="Ink 2058">
                  <a:extLst>
                    <a:ext uri="{FF2B5EF4-FFF2-40B4-BE49-F238E27FC236}">
                      <a16:creationId xmlns:a16="http://schemas.microsoft.com/office/drawing/2014/main" id="{FD3E2ED6-7687-4FBB-BF82-95BB6CD35142}"/>
                    </a:ext>
                  </a:extLst>
                </p14:cNvPr>
                <p14:cNvContentPartPr/>
                <p14:nvPr/>
              </p14:nvContentPartPr>
              <p14:xfrm>
                <a:off x="7578463" y="2054983"/>
                <a:ext cx="160200" cy="174240"/>
              </p14:xfrm>
            </p:contentPart>
          </mc:Choice>
          <mc:Fallback xmlns="">
            <p:pic>
              <p:nvPicPr>
                <p:cNvPr id="2059" name="Ink 2058">
                  <a:extLst>
                    <a:ext uri="{FF2B5EF4-FFF2-40B4-BE49-F238E27FC236}">
                      <a16:creationId xmlns:a16="http://schemas.microsoft.com/office/drawing/2014/main" id="{FD3E2ED6-7687-4FBB-BF82-95BB6CD3514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569463" y="2046343"/>
                  <a:ext cx="177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2060" name="Ink 2059">
                  <a:extLst>
                    <a:ext uri="{FF2B5EF4-FFF2-40B4-BE49-F238E27FC236}">
                      <a16:creationId xmlns:a16="http://schemas.microsoft.com/office/drawing/2014/main" id="{5D345526-4320-4FD6-996B-2D6E8967EACF}"/>
                    </a:ext>
                  </a:extLst>
                </p14:cNvPr>
                <p14:cNvContentPartPr/>
                <p14:nvPr/>
              </p14:nvContentPartPr>
              <p14:xfrm>
                <a:off x="7537063" y="1988383"/>
                <a:ext cx="246240" cy="344880"/>
              </p14:xfrm>
            </p:contentPart>
          </mc:Choice>
          <mc:Fallback xmlns="">
            <p:pic>
              <p:nvPicPr>
                <p:cNvPr id="2060" name="Ink 2059">
                  <a:extLst>
                    <a:ext uri="{FF2B5EF4-FFF2-40B4-BE49-F238E27FC236}">
                      <a16:creationId xmlns:a16="http://schemas.microsoft.com/office/drawing/2014/main" id="{5D345526-4320-4FD6-996B-2D6E8967EACF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528063" y="1979383"/>
                  <a:ext cx="263880" cy="36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6" name="Group 2065">
            <a:extLst>
              <a:ext uri="{FF2B5EF4-FFF2-40B4-BE49-F238E27FC236}">
                <a16:creationId xmlns:a16="http://schemas.microsoft.com/office/drawing/2014/main" id="{B2D224D6-59D1-43D6-A6D9-A5123CDE85E0}"/>
              </a:ext>
            </a:extLst>
          </p:cNvPr>
          <p:cNvGrpSpPr/>
          <p:nvPr/>
        </p:nvGrpSpPr>
        <p:grpSpPr>
          <a:xfrm>
            <a:off x="5632663" y="2635663"/>
            <a:ext cx="421560" cy="356400"/>
            <a:chOff x="5632663" y="2635663"/>
            <a:chExt cx="421560" cy="35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2064" name="Ink 2063">
                  <a:extLst>
                    <a:ext uri="{FF2B5EF4-FFF2-40B4-BE49-F238E27FC236}">
                      <a16:creationId xmlns:a16="http://schemas.microsoft.com/office/drawing/2014/main" id="{12BBD379-5F85-4A3E-9C1C-EA8BE08D68DE}"/>
                    </a:ext>
                  </a:extLst>
                </p14:cNvPr>
                <p14:cNvContentPartPr/>
                <p14:nvPr/>
              </p14:nvContentPartPr>
              <p14:xfrm>
                <a:off x="5632663" y="2810983"/>
                <a:ext cx="339120" cy="181080"/>
              </p14:xfrm>
            </p:contentPart>
          </mc:Choice>
          <mc:Fallback xmlns="">
            <p:pic>
              <p:nvPicPr>
                <p:cNvPr id="2064" name="Ink 2063">
                  <a:extLst>
                    <a:ext uri="{FF2B5EF4-FFF2-40B4-BE49-F238E27FC236}">
                      <a16:creationId xmlns:a16="http://schemas.microsoft.com/office/drawing/2014/main" id="{12BBD379-5F85-4A3E-9C1C-EA8BE08D68D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623663" y="2801983"/>
                  <a:ext cx="3567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2065" name="Ink 2064">
                  <a:extLst>
                    <a:ext uri="{FF2B5EF4-FFF2-40B4-BE49-F238E27FC236}">
                      <a16:creationId xmlns:a16="http://schemas.microsoft.com/office/drawing/2014/main" id="{249458FC-9B9F-4A31-8792-36B43960FAF9}"/>
                    </a:ext>
                  </a:extLst>
                </p14:cNvPr>
                <p14:cNvContentPartPr/>
                <p14:nvPr/>
              </p14:nvContentPartPr>
              <p14:xfrm>
                <a:off x="5941903" y="2635663"/>
                <a:ext cx="112320" cy="101520"/>
              </p14:xfrm>
            </p:contentPart>
          </mc:Choice>
          <mc:Fallback xmlns="">
            <p:pic>
              <p:nvPicPr>
                <p:cNvPr id="2065" name="Ink 2064">
                  <a:extLst>
                    <a:ext uri="{FF2B5EF4-FFF2-40B4-BE49-F238E27FC236}">
                      <a16:creationId xmlns:a16="http://schemas.microsoft.com/office/drawing/2014/main" id="{249458FC-9B9F-4A31-8792-36B43960FAF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933263" y="2626663"/>
                  <a:ext cx="12996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4" name="Group 2073">
            <a:extLst>
              <a:ext uri="{FF2B5EF4-FFF2-40B4-BE49-F238E27FC236}">
                <a16:creationId xmlns:a16="http://schemas.microsoft.com/office/drawing/2014/main" id="{60ACE86D-7C8F-4DB1-A557-579AA9F746DA}"/>
              </a:ext>
            </a:extLst>
          </p:cNvPr>
          <p:cNvGrpSpPr/>
          <p:nvPr/>
        </p:nvGrpSpPr>
        <p:grpSpPr>
          <a:xfrm>
            <a:off x="6274543" y="2866063"/>
            <a:ext cx="191160" cy="94680"/>
            <a:chOff x="6274543" y="2866063"/>
            <a:chExt cx="19116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2067" name="Ink 2066">
                  <a:extLst>
                    <a:ext uri="{FF2B5EF4-FFF2-40B4-BE49-F238E27FC236}">
                      <a16:creationId xmlns:a16="http://schemas.microsoft.com/office/drawing/2014/main" id="{94F21978-2BC2-4E7A-8174-C85C47CB8866}"/>
                    </a:ext>
                  </a:extLst>
                </p14:cNvPr>
                <p14:cNvContentPartPr/>
                <p14:nvPr/>
              </p14:nvContentPartPr>
              <p14:xfrm>
                <a:off x="6284263" y="2866063"/>
                <a:ext cx="174600" cy="16200"/>
              </p14:xfrm>
            </p:contentPart>
          </mc:Choice>
          <mc:Fallback xmlns="">
            <p:pic>
              <p:nvPicPr>
                <p:cNvPr id="2067" name="Ink 2066">
                  <a:extLst>
                    <a:ext uri="{FF2B5EF4-FFF2-40B4-BE49-F238E27FC236}">
                      <a16:creationId xmlns:a16="http://schemas.microsoft.com/office/drawing/2014/main" id="{94F21978-2BC2-4E7A-8174-C85C47CB8866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275263" y="2857063"/>
                  <a:ext cx="1922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2068" name="Ink 2067">
                  <a:extLst>
                    <a:ext uri="{FF2B5EF4-FFF2-40B4-BE49-F238E27FC236}">
                      <a16:creationId xmlns:a16="http://schemas.microsoft.com/office/drawing/2014/main" id="{38277ADD-9841-49C0-ADC8-6B5D678DDBFF}"/>
                    </a:ext>
                  </a:extLst>
                </p14:cNvPr>
                <p14:cNvContentPartPr/>
                <p14:nvPr/>
              </p14:nvContentPartPr>
              <p14:xfrm>
                <a:off x="6274543" y="2944543"/>
                <a:ext cx="191160" cy="16200"/>
              </p14:xfrm>
            </p:contentPart>
          </mc:Choice>
          <mc:Fallback xmlns="">
            <p:pic>
              <p:nvPicPr>
                <p:cNvPr id="2068" name="Ink 2067">
                  <a:extLst>
                    <a:ext uri="{FF2B5EF4-FFF2-40B4-BE49-F238E27FC236}">
                      <a16:creationId xmlns:a16="http://schemas.microsoft.com/office/drawing/2014/main" id="{38277ADD-9841-49C0-ADC8-6B5D678DDBF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265543" y="2935543"/>
                  <a:ext cx="20880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0" name="Group 2099">
            <a:extLst>
              <a:ext uri="{FF2B5EF4-FFF2-40B4-BE49-F238E27FC236}">
                <a16:creationId xmlns:a16="http://schemas.microsoft.com/office/drawing/2014/main" id="{28600850-8814-4626-9296-49B2889D558B}"/>
              </a:ext>
            </a:extLst>
          </p:cNvPr>
          <p:cNvGrpSpPr/>
          <p:nvPr/>
        </p:nvGrpSpPr>
        <p:grpSpPr>
          <a:xfrm>
            <a:off x="5655703" y="3541423"/>
            <a:ext cx="290880" cy="608760"/>
            <a:chOff x="5655703" y="3541423"/>
            <a:chExt cx="290880" cy="60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2082" name="Ink 2081">
                  <a:extLst>
                    <a:ext uri="{FF2B5EF4-FFF2-40B4-BE49-F238E27FC236}">
                      <a16:creationId xmlns:a16="http://schemas.microsoft.com/office/drawing/2014/main" id="{FCD7D605-6AC5-4A17-B432-F6A23F33F74B}"/>
                    </a:ext>
                  </a:extLst>
                </p14:cNvPr>
                <p14:cNvContentPartPr/>
                <p14:nvPr/>
              </p14:nvContentPartPr>
              <p14:xfrm>
                <a:off x="5655703" y="3706663"/>
                <a:ext cx="214200" cy="443520"/>
              </p14:xfrm>
            </p:contentPart>
          </mc:Choice>
          <mc:Fallback xmlns="">
            <p:pic>
              <p:nvPicPr>
                <p:cNvPr id="2082" name="Ink 2081">
                  <a:extLst>
                    <a:ext uri="{FF2B5EF4-FFF2-40B4-BE49-F238E27FC236}">
                      <a16:creationId xmlns:a16="http://schemas.microsoft.com/office/drawing/2014/main" id="{FCD7D605-6AC5-4A17-B432-F6A23F33F74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646703" y="3697663"/>
                  <a:ext cx="23184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2083" name="Ink 2082">
                  <a:extLst>
                    <a:ext uri="{FF2B5EF4-FFF2-40B4-BE49-F238E27FC236}">
                      <a16:creationId xmlns:a16="http://schemas.microsoft.com/office/drawing/2014/main" id="{27005682-8697-4B8C-A302-7D26E7E41DAB}"/>
                    </a:ext>
                  </a:extLst>
                </p14:cNvPr>
                <p14:cNvContentPartPr/>
                <p14:nvPr/>
              </p14:nvContentPartPr>
              <p14:xfrm>
                <a:off x="5849743" y="3541423"/>
                <a:ext cx="96840" cy="88200"/>
              </p14:xfrm>
            </p:contentPart>
          </mc:Choice>
          <mc:Fallback xmlns="">
            <p:pic>
              <p:nvPicPr>
                <p:cNvPr id="2083" name="Ink 2082">
                  <a:extLst>
                    <a:ext uri="{FF2B5EF4-FFF2-40B4-BE49-F238E27FC236}">
                      <a16:creationId xmlns:a16="http://schemas.microsoft.com/office/drawing/2014/main" id="{27005682-8697-4B8C-A302-7D26E7E41DAB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840743" y="3532783"/>
                  <a:ext cx="1144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9" name="Group 2098">
            <a:extLst>
              <a:ext uri="{FF2B5EF4-FFF2-40B4-BE49-F238E27FC236}">
                <a16:creationId xmlns:a16="http://schemas.microsoft.com/office/drawing/2014/main" id="{C833331B-E764-4979-8384-A4162F966C5C}"/>
              </a:ext>
            </a:extLst>
          </p:cNvPr>
          <p:cNvGrpSpPr/>
          <p:nvPr/>
        </p:nvGrpSpPr>
        <p:grpSpPr>
          <a:xfrm>
            <a:off x="6183823" y="3894223"/>
            <a:ext cx="230760" cy="73800"/>
            <a:chOff x="6183823" y="3894223"/>
            <a:chExt cx="230760" cy="7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2084" name="Ink 2083">
                  <a:extLst>
                    <a:ext uri="{FF2B5EF4-FFF2-40B4-BE49-F238E27FC236}">
                      <a16:creationId xmlns:a16="http://schemas.microsoft.com/office/drawing/2014/main" id="{D48201C1-D29D-48CB-BF7A-AF5F467D4F12}"/>
                    </a:ext>
                  </a:extLst>
                </p14:cNvPr>
                <p14:cNvContentPartPr/>
                <p14:nvPr/>
              </p14:nvContentPartPr>
              <p14:xfrm>
                <a:off x="6183823" y="3894223"/>
                <a:ext cx="161640" cy="360"/>
              </p14:xfrm>
            </p:contentPart>
          </mc:Choice>
          <mc:Fallback xmlns="">
            <p:pic>
              <p:nvPicPr>
                <p:cNvPr id="2084" name="Ink 2083">
                  <a:extLst>
                    <a:ext uri="{FF2B5EF4-FFF2-40B4-BE49-F238E27FC236}">
                      <a16:creationId xmlns:a16="http://schemas.microsoft.com/office/drawing/2014/main" id="{D48201C1-D29D-48CB-BF7A-AF5F467D4F1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175183" y="3885223"/>
                  <a:ext cx="179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2085" name="Ink 2084">
                  <a:extLst>
                    <a:ext uri="{FF2B5EF4-FFF2-40B4-BE49-F238E27FC236}">
                      <a16:creationId xmlns:a16="http://schemas.microsoft.com/office/drawing/2014/main" id="{9D31CBE8-9289-4D3A-91CB-1A19A916760D}"/>
                    </a:ext>
                  </a:extLst>
                </p14:cNvPr>
                <p14:cNvContentPartPr/>
                <p14:nvPr/>
              </p14:nvContentPartPr>
              <p14:xfrm>
                <a:off x="6193903" y="3941023"/>
                <a:ext cx="220680" cy="27000"/>
              </p14:xfrm>
            </p:contentPart>
          </mc:Choice>
          <mc:Fallback xmlns="">
            <p:pic>
              <p:nvPicPr>
                <p:cNvPr id="2085" name="Ink 2084">
                  <a:extLst>
                    <a:ext uri="{FF2B5EF4-FFF2-40B4-BE49-F238E27FC236}">
                      <a16:creationId xmlns:a16="http://schemas.microsoft.com/office/drawing/2014/main" id="{9D31CBE8-9289-4D3A-91CB-1A19A916760D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184903" y="3932383"/>
                  <a:ext cx="23832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8" name="Group 2097">
            <a:extLst>
              <a:ext uri="{FF2B5EF4-FFF2-40B4-BE49-F238E27FC236}">
                <a16:creationId xmlns:a16="http://schemas.microsoft.com/office/drawing/2014/main" id="{598835D9-2800-46E3-8C41-EB4C9A46981C}"/>
              </a:ext>
            </a:extLst>
          </p:cNvPr>
          <p:cNvGrpSpPr/>
          <p:nvPr/>
        </p:nvGrpSpPr>
        <p:grpSpPr>
          <a:xfrm>
            <a:off x="6646063" y="3585343"/>
            <a:ext cx="2356200" cy="445320"/>
            <a:chOff x="6646063" y="3585343"/>
            <a:chExt cx="2356200" cy="44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2086" name="Ink 2085">
                  <a:extLst>
                    <a:ext uri="{FF2B5EF4-FFF2-40B4-BE49-F238E27FC236}">
                      <a16:creationId xmlns:a16="http://schemas.microsoft.com/office/drawing/2014/main" id="{DE932BAD-CC59-4AB4-AAA0-78E019CC032E}"/>
                    </a:ext>
                  </a:extLst>
                </p14:cNvPr>
                <p14:cNvContentPartPr/>
                <p14:nvPr/>
              </p14:nvContentPartPr>
              <p14:xfrm>
                <a:off x="6646063" y="3729703"/>
                <a:ext cx="147960" cy="232200"/>
              </p14:xfrm>
            </p:contentPart>
          </mc:Choice>
          <mc:Fallback xmlns="">
            <p:pic>
              <p:nvPicPr>
                <p:cNvPr id="2086" name="Ink 2085">
                  <a:extLst>
                    <a:ext uri="{FF2B5EF4-FFF2-40B4-BE49-F238E27FC236}">
                      <a16:creationId xmlns:a16="http://schemas.microsoft.com/office/drawing/2014/main" id="{DE932BAD-CC59-4AB4-AAA0-78E019CC032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637423" y="3720703"/>
                  <a:ext cx="1656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2087" name="Ink 2086">
                  <a:extLst>
                    <a:ext uri="{FF2B5EF4-FFF2-40B4-BE49-F238E27FC236}">
                      <a16:creationId xmlns:a16="http://schemas.microsoft.com/office/drawing/2014/main" id="{1D9C0C35-0726-40E1-9303-5FD26ABE947A}"/>
                    </a:ext>
                  </a:extLst>
                </p14:cNvPr>
                <p14:cNvContentPartPr/>
                <p14:nvPr/>
              </p14:nvContentPartPr>
              <p14:xfrm>
                <a:off x="6917503" y="3704863"/>
                <a:ext cx="143640" cy="188280"/>
              </p14:xfrm>
            </p:contentPart>
          </mc:Choice>
          <mc:Fallback xmlns="">
            <p:pic>
              <p:nvPicPr>
                <p:cNvPr id="2087" name="Ink 2086">
                  <a:extLst>
                    <a:ext uri="{FF2B5EF4-FFF2-40B4-BE49-F238E27FC236}">
                      <a16:creationId xmlns:a16="http://schemas.microsoft.com/office/drawing/2014/main" id="{1D9C0C35-0726-40E1-9303-5FD26ABE947A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908863" y="3695863"/>
                  <a:ext cx="1612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2088" name="Ink 2087">
                  <a:extLst>
                    <a:ext uri="{FF2B5EF4-FFF2-40B4-BE49-F238E27FC236}">
                      <a16:creationId xmlns:a16="http://schemas.microsoft.com/office/drawing/2014/main" id="{A7DD5646-C58D-4F5D-A646-C48A8987EAEE}"/>
                    </a:ext>
                  </a:extLst>
                </p14:cNvPr>
                <p14:cNvContentPartPr/>
                <p14:nvPr/>
              </p14:nvContentPartPr>
              <p14:xfrm>
                <a:off x="7129903" y="3792343"/>
                <a:ext cx="15840" cy="160920"/>
              </p14:xfrm>
            </p:contentPart>
          </mc:Choice>
          <mc:Fallback xmlns="">
            <p:pic>
              <p:nvPicPr>
                <p:cNvPr id="2088" name="Ink 2087">
                  <a:extLst>
                    <a:ext uri="{FF2B5EF4-FFF2-40B4-BE49-F238E27FC236}">
                      <a16:creationId xmlns:a16="http://schemas.microsoft.com/office/drawing/2014/main" id="{A7DD5646-C58D-4F5D-A646-C48A8987EAE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121263" y="3783343"/>
                  <a:ext cx="334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2089" name="Ink 2088">
                  <a:extLst>
                    <a:ext uri="{FF2B5EF4-FFF2-40B4-BE49-F238E27FC236}">
                      <a16:creationId xmlns:a16="http://schemas.microsoft.com/office/drawing/2014/main" id="{F4F226BE-9E02-4529-9EEB-68A3FD67CE28}"/>
                    </a:ext>
                  </a:extLst>
                </p14:cNvPr>
                <p14:cNvContentPartPr/>
                <p14:nvPr/>
              </p14:nvContentPartPr>
              <p14:xfrm>
                <a:off x="7184983" y="3731143"/>
                <a:ext cx="360" cy="11160"/>
              </p14:xfrm>
            </p:contentPart>
          </mc:Choice>
          <mc:Fallback xmlns="">
            <p:pic>
              <p:nvPicPr>
                <p:cNvPr id="2089" name="Ink 2088">
                  <a:extLst>
                    <a:ext uri="{FF2B5EF4-FFF2-40B4-BE49-F238E27FC236}">
                      <a16:creationId xmlns:a16="http://schemas.microsoft.com/office/drawing/2014/main" id="{F4F226BE-9E02-4529-9EEB-68A3FD67CE28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176343" y="3722503"/>
                  <a:ext cx="18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2090" name="Ink 2089">
                  <a:extLst>
                    <a:ext uri="{FF2B5EF4-FFF2-40B4-BE49-F238E27FC236}">
                      <a16:creationId xmlns:a16="http://schemas.microsoft.com/office/drawing/2014/main" id="{BE481806-AEDE-4D22-B5DD-8F58EE1DED6F}"/>
                    </a:ext>
                  </a:extLst>
                </p14:cNvPr>
                <p14:cNvContentPartPr/>
                <p14:nvPr/>
              </p14:nvContentPartPr>
              <p14:xfrm>
                <a:off x="7199023" y="3764983"/>
                <a:ext cx="213120" cy="182160"/>
              </p14:xfrm>
            </p:contentPart>
          </mc:Choice>
          <mc:Fallback xmlns="">
            <p:pic>
              <p:nvPicPr>
                <p:cNvPr id="2090" name="Ink 2089">
                  <a:extLst>
                    <a:ext uri="{FF2B5EF4-FFF2-40B4-BE49-F238E27FC236}">
                      <a16:creationId xmlns:a16="http://schemas.microsoft.com/office/drawing/2014/main" id="{BE481806-AEDE-4D22-B5DD-8F58EE1DED6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190023" y="3756343"/>
                  <a:ext cx="2307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2091" name="Ink 2090">
                  <a:extLst>
                    <a:ext uri="{FF2B5EF4-FFF2-40B4-BE49-F238E27FC236}">
                      <a16:creationId xmlns:a16="http://schemas.microsoft.com/office/drawing/2014/main" id="{65836ECD-C8AB-4CB7-AB9B-C3EDBF37CEFE}"/>
                    </a:ext>
                  </a:extLst>
                </p14:cNvPr>
                <p14:cNvContentPartPr/>
                <p14:nvPr/>
              </p14:nvContentPartPr>
              <p14:xfrm>
                <a:off x="7533103" y="3659143"/>
                <a:ext cx="169560" cy="291960"/>
              </p14:xfrm>
            </p:contentPart>
          </mc:Choice>
          <mc:Fallback xmlns="">
            <p:pic>
              <p:nvPicPr>
                <p:cNvPr id="2091" name="Ink 2090">
                  <a:extLst>
                    <a:ext uri="{FF2B5EF4-FFF2-40B4-BE49-F238E27FC236}">
                      <a16:creationId xmlns:a16="http://schemas.microsoft.com/office/drawing/2014/main" id="{65836ECD-C8AB-4CB7-AB9B-C3EDBF37CEFE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524103" y="3650143"/>
                  <a:ext cx="1872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2092" name="Ink 2091">
                  <a:extLst>
                    <a:ext uri="{FF2B5EF4-FFF2-40B4-BE49-F238E27FC236}">
                      <a16:creationId xmlns:a16="http://schemas.microsoft.com/office/drawing/2014/main" id="{CFBBA26A-ACE6-4EF3-A030-A73C8D85C72E}"/>
                    </a:ext>
                  </a:extLst>
                </p14:cNvPr>
                <p14:cNvContentPartPr/>
                <p14:nvPr/>
              </p14:nvContentPartPr>
              <p14:xfrm>
                <a:off x="7778623" y="3742303"/>
                <a:ext cx="181800" cy="173160"/>
              </p14:xfrm>
            </p:contentPart>
          </mc:Choice>
          <mc:Fallback xmlns="">
            <p:pic>
              <p:nvPicPr>
                <p:cNvPr id="2092" name="Ink 2091">
                  <a:extLst>
                    <a:ext uri="{FF2B5EF4-FFF2-40B4-BE49-F238E27FC236}">
                      <a16:creationId xmlns:a16="http://schemas.microsoft.com/office/drawing/2014/main" id="{CFBBA26A-ACE6-4EF3-A030-A73C8D85C72E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769983" y="3733303"/>
                  <a:ext cx="1994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2093" name="Ink 2092">
                  <a:extLst>
                    <a:ext uri="{FF2B5EF4-FFF2-40B4-BE49-F238E27FC236}">
                      <a16:creationId xmlns:a16="http://schemas.microsoft.com/office/drawing/2014/main" id="{19401509-6CA5-456C-9F09-9E5C87E46756}"/>
                    </a:ext>
                  </a:extLst>
                </p14:cNvPr>
                <p14:cNvContentPartPr/>
                <p14:nvPr/>
              </p14:nvContentPartPr>
              <p14:xfrm>
                <a:off x="7781143" y="3691903"/>
                <a:ext cx="169560" cy="305640"/>
              </p14:xfrm>
            </p:contentPart>
          </mc:Choice>
          <mc:Fallback xmlns="">
            <p:pic>
              <p:nvPicPr>
                <p:cNvPr id="2093" name="Ink 2092">
                  <a:extLst>
                    <a:ext uri="{FF2B5EF4-FFF2-40B4-BE49-F238E27FC236}">
                      <a16:creationId xmlns:a16="http://schemas.microsoft.com/office/drawing/2014/main" id="{19401509-6CA5-456C-9F09-9E5C87E46756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772143" y="3683263"/>
                  <a:ext cx="18720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2094" name="Ink 2093">
                  <a:extLst>
                    <a:ext uri="{FF2B5EF4-FFF2-40B4-BE49-F238E27FC236}">
                      <a16:creationId xmlns:a16="http://schemas.microsoft.com/office/drawing/2014/main" id="{A598C71C-3294-4DFE-9411-BC5BB8A5D4C7}"/>
                    </a:ext>
                  </a:extLst>
                </p14:cNvPr>
                <p14:cNvContentPartPr/>
                <p14:nvPr/>
              </p14:nvContentPartPr>
              <p14:xfrm>
                <a:off x="8133223" y="3817543"/>
                <a:ext cx="185400" cy="9720"/>
              </p14:xfrm>
            </p:contentPart>
          </mc:Choice>
          <mc:Fallback xmlns="">
            <p:pic>
              <p:nvPicPr>
                <p:cNvPr id="2094" name="Ink 2093">
                  <a:extLst>
                    <a:ext uri="{FF2B5EF4-FFF2-40B4-BE49-F238E27FC236}">
                      <a16:creationId xmlns:a16="http://schemas.microsoft.com/office/drawing/2014/main" id="{A598C71C-3294-4DFE-9411-BC5BB8A5D4C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124223" y="3808543"/>
                  <a:ext cx="2030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2095" name="Ink 2094">
                  <a:extLst>
                    <a:ext uri="{FF2B5EF4-FFF2-40B4-BE49-F238E27FC236}">
                      <a16:creationId xmlns:a16="http://schemas.microsoft.com/office/drawing/2014/main" id="{2FE611AE-3633-4BF1-AF3C-6D929ABC1E8B}"/>
                    </a:ext>
                  </a:extLst>
                </p14:cNvPr>
                <p14:cNvContentPartPr/>
                <p14:nvPr/>
              </p14:nvContentPartPr>
              <p14:xfrm>
                <a:off x="8221423" y="3752023"/>
                <a:ext cx="45720" cy="200520"/>
              </p14:xfrm>
            </p:contentPart>
          </mc:Choice>
          <mc:Fallback xmlns="">
            <p:pic>
              <p:nvPicPr>
                <p:cNvPr id="2095" name="Ink 2094">
                  <a:extLst>
                    <a:ext uri="{FF2B5EF4-FFF2-40B4-BE49-F238E27FC236}">
                      <a16:creationId xmlns:a16="http://schemas.microsoft.com/office/drawing/2014/main" id="{2FE611AE-3633-4BF1-AF3C-6D929ABC1E8B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212783" y="3743023"/>
                  <a:ext cx="633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2096" name="Ink 2095">
                  <a:extLst>
                    <a:ext uri="{FF2B5EF4-FFF2-40B4-BE49-F238E27FC236}">
                      <a16:creationId xmlns:a16="http://schemas.microsoft.com/office/drawing/2014/main" id="{98796326-3C3D-48B9-B328-CADCC55D8564}"/>
                    </a:ext>
                  </a:extLst>
                </p14:cNvPr>
                <p14:cNvContentPartPr/>
                <p14:nvPr/>
              </p14:nvContentPartPr>
              <p14:xfrm>
                <a:off x="8461543" y="3692983"/>
                <a:ext cx="295560" cy="236520"/>
              </p14:xfrm>
            </p:contentPart>
          </mc:Choice>
          <mc:Fallback xmlns="">
            <p:pic>
              <p:nvPicPr>
                <p:cNvPr id="2096" name="Ink 2095">
                  <a:extLst>
                    <a:ext uri="{FF2B5EF4-FFF2-40B4-BE49-F238E27FC236}">
                      <a16:creationId xmlns:a16="http://schemas.microsoft.com/office/drawing/2014/main" id="{98796326-3C3D-48B9-B328-CADCC55D8564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452543" y="3684343"/>
                  <a:ext cx="31320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2097" name="Ink 2096">
                  <a:extLst>
                    <a:ext uri="{FF2B5EF4-FFF2-40B4-BE49-F238E27FC236}">
                      <a16:creationId xmlns:a16="http://schemas.microsoft.com/office/drawing/2014/main" id="{63E70CCF-0469-4DDA-A85A-54786FA9FD4F}"/>
                    </a:ext>
                  </a:extLst>
                </p14:cNvPr>
                <p14:cNvContentPartPr/>
                <p14:nvPr/>
              </p14:nvContentPartPr>
              <p14:xfrm>
                <a:off x="8878423" y="3585343"/>
                <a:ext cx="123840" cy="445320"/>
              </p14:xfrm>
            </p:contentPart>
          </mc:Choice>
          <mc:Fallback xmlns="">
            <p:pic>
              <p:nvPicPr>
                <p:cNvPr id="2097" name="Ink 2096">
                  <a:extLst>
                    <a:ext uri="{FF2B5EF4-FFF2-40B4-BE49-F238E27FC236}">
                      <a16:creationId xmlns:a16="http://schemas.microsoft.com/office/drawing/2014/main" id="{63E70CCF-0469-4DDA-A85A-54786FA9FD4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869783" y="3576703"/>
                  <a:ext cx="141480" cy="46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6" name="Group 2105">
            <a:extLst>
              <a:ext uri="{FF2B5EF4-FFF2-40B4-BE49-F238E27FC236}">
                <a16:creationId xmlns:a16="http://schemas.microsoft.com/office/drawing/2014/main" id="{276A44DA-A0C3-4D34-803B-77BDC5985439}"/>
              </a:ext>
            </a:extLst>
          </p:cNvPr>
          <p:cNvGrpSpPr/>
          <p:nvPr/>
        </p:nvGrpSpPr>
        <p:grpSpPr>
          <a:xfrm>
            <a:off x="6292183" y="3287263"/>
            <a:ext cx="200880" cy="69840"/>
            <a:chOff x="6292183" y="3287263"/>
            <a:chExt cx="2008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2101" name="Ink 2100">
                  <a:extLst>
                    <a:ext uri="{FF2B5EF4-FFF2-40B4-BE49-F238E27FC236}">
                      <a16:creationId xmlns:a16="http://schemas.microsoft.com/office/drawing/2014/main" id="{7B919C20-24B0-45BF-BCC6-3E65BBF4B372}"/>
                    </a:ext>
                  </a:extLst>
                </p14:cNvPr>
                <p14:cNvContentPartPr/>
                <p14:nvPr/>
              </p14:nvContentPartPr>
              <p14:xfrm>
                <a:off x="6302623" y="3287263"/>
                <a:ext cx="125640" cy="3960"/>
              </p14:xfrm>
            </p:contentPart>
          </mc:Choice>
          <mc:Fallback xmlns="">
            <p:pic>
              <p:nvPicPr>
                <p:cNvPr id="2101" name="Ink 2100">
                  <a:extLst>
                    <a:ext uri="{FF2B5EF4-FFF2-40B4-BE49-F238E27FC236}">
                      <a16:creationId xmlns:a16="http://schemas.microsoft.com/office/drawing/2014/main" id="{7B919C20-24B0-45BF-BCC6-3E65BBF4B372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293623" y="3278623"/>
                  <a:ext cx="1432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2102" name="Ink 2101">
                  <a:extLst>
                    <a:ext uri="{FF2B5EF4-FFF2-40B4-BE49-F238E27FC236}">
                      <a16:creationId xmlns:a16="http://schemas.microsoft.com/office/drawing/2014/main" id="{698115A9-AB88-4BBC-A3F0-F886AF8FCC6F}"/>
                    </a:ext>
                  </a:extLst>
                </p14:cNvPr>
                <p14:cNvContentPartPr/>
                <p14:nvPr/>
              </p14:nvContentPartPr>
              <p14:xfrm>
                <a:off x="6292183" y="3352063"/>
                <a:ext cx="200880" cy="5040"/>
              </p14:xfrm>
            </p:contentPart>
          </mc:Choice>
          <mc:Fallback xmlns="">
            <p:pic>
              <p:nvPicPr>
                <p:cNvPr id="2102" name="Ink 2101">
                  <a:extLst>
                    <a:ext uri="{FF2B5EF4-FFF2-40B4-BE49-F238E27FC236}">
                      <a16:creationId xmlns:a16="http://schemas.microsoft.com/office/drawing/2014/main" id="{698115A9-AB88-4BBC-A3F0-F886AF8FCC6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283183" y="3343063"/>
                  <a:ext cx="21852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63" name="Group 6162">
            <a:extLst>
              <a:ext uri="{FF2B5EF4-FFF2-40B4-BE49-F238E27FC236}">
                <a16:creationId xmlns:a16="http://schemas.microsoft.com/office/drawing/2014/main" id="{024CF72E-BF22-4CA2-8AD9-1A69EAC5F867}"/>
              </a:ext>
            </a:extLst>
          </p:cNvPr>
          <p:cNvGrpSpPr/>
          <p:nvPr/>
        </p:nvGrpSpPr>
        <p:grpSpPr>
          <a:xfrm>
            <a:off x="6705103" y="2579143"/>
            <a:ext cx="4626000" cy="909360"/>
            <a:chOff x="6705103" y="2579143"/>
            <a:chExt cx="4626000" cy="90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2107" name="Ink 2106">
                  <a:extLst>
                    <a:ext uri="{FF2B5EF4-FFF2-40B4-BE49-F238E27FC236}">
                      <a16:creationId xmlns:a16="http://schemas.microsoft.com/office/drawing/2014/main" id="{87372080-1511-4E1B-8E28-1C7F99969D27}"/>
                    </a:ext>
                  </a:extLst>
                </p14:cNvPr>
                <p14:cNvContentPartPr/>
                <p14:nvPr/>
              </p14:nvContentPartPr>
              <p14:xfrm>
                <a:off x="11164063" y="3087103"/>
                <a:ext cx="167040" cy="342000"/>
              </p14:xfrm>
            </p:contentPart>
          </mc:Choice>
          <mc:Fallback xmlns="">
            <p:pic>
              <p:nvPicPr>
                <p:cNvPr id="2107" name="Ink 2106">
                  <a:extLst>
                    <a:ext uri="{FF2B5EF4-FFF2-40B4-BE49-F238E27FC236}">
                      <a16:creationId xmlns:a16="http://schemas.microsoft.com/office/drawing/2014/main" id="{87372080-1511-4E1B-8E28-1C7F99969D27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1155423" y="3078103"/>
                  <a:ext cx="18468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2069" name="Ink 2068">
                  <a:extLst>
                    <a:ext uri="{FF2B5EF4-FFF2-40B4-BE49-F238E27FC236}">
                      <a16:creationId xmlns:a16="http://schemas.microsoft.com/office/drawing/2014/main" id="{D446F0DF-2989-4FA7-A989-498DEF9744AE}"/>
                    </a:ext>
                  </a:extLst>
                </p14:cNvPr>
                <p14:cNvContentPartPr/>
                <p14:nvPr/>
              </p14:nvContentPartPr>
              <p14:xfrm>
                <a:off x="6752623" y="2723503"/>
                <a:ext cx="153360" cy="257400"/>
              </p14:xfrm>
            </p:contentPart>
          </mc:Choice>
          <mc:Fallback xmlns="">
            <p:pic>
              <p:nvPicPr>
                <p:cNvPr id="2069" name="Ink 2068">
                  <a:extLst>
                    <a:ext uri="{FF2B5EF4-FFF2-40B4-BE49-F238E27FC236}">
                      <a16:creationId xmlns:a16="http://schemas.microsoft.com/office/drawing/2014/main" id="{D446F0DF-2989-4FA7-A989-498DEF9744AE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743983" y="2714503"/>
                  <a:ext cx="1710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2070" name="Ink 2069">
                  <a:extLst>
                    <a:ext uri="{FF2B5EF4-FFF2-40B4-BE49-F238E27FC236}">
                      <a16:creationId xmlns:a16="http://schemas.microsoft.com/office/drawing/2014/main" id="{44212856-AA55-4D27-9FB1-C1A7ED3FEB2C}"/>
                    </a:ext>
                  </a:extLst>
                </p14:cNvPr>
                <p14:cNvContentPartPr/>
                <p14:nvPr/>
              </p14:nvContentPartPr>
              <p14:xfrm>
                <a:off x="7047103" y="2741863"/>
                <a:ext cx="195480" cy="196560"/>
              </p14:xfrm>
            </p:contentPart>
          </mc:Choice>
          <mc:Fallback xmlns="">
            <p:pic>
              <p:nvPicPr>
                <p:cNvPr id="2070" name="Ink 2069">
                  <a:extLst>
                    <a:ext uri="{FF2B5EF4-FFF2-40B4-BE49-F238E27FC236}">
                      <a16:creationId xmlns:a16="http://schemas.microsoft.com/office/drawing/2014/main" id="{44212856-AA55-4D27-9FB1-C1A7ED3FEB2C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038463" y="2732863"/>
                  <a:ext cx="2131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2071" name="Ink 2070">
                  <a:extLst>
                    <a:ext uri="{FF2B5EF4-FFF2-40B4-BE49-F238E27FC236}">
                      <a16:creationId xmlns:a16="http://schemas.microsoft.com/office/drawing/2014/main" id="{AE52F23E-CA24-43A9-8DC4-8E920F1833C0}"/>
                    </a:ext>
                  </a:extLst>
                </p14:cNvPr>
                <p14:cNvContentPartPr/>
                <p14:nvPr/>
              </p14:nvContentPartPr>
              <p14:xfrm>
                <a:off x="7236103" y="2740423"/>
                <a:ext cx="369360" cy="218160"/>
              </p14:xfrm>
            </p:contentPart>
          </mc:Choice>
          <mc:Fallback xmlns="">
            <p:pic>
              <p:nvPicPr>
                <p:cNvPr id="2071" name="Ink 2070">
                  <a:extLst>
                    <a:ext uri="{FF2B5EF4-FFF2-40B4-BE49-F238E27FC236}">
                      <a16:creationId xmlns:a16="http://schemas.microsoft.com/office/drawing/2014/main" id="{AE52F23E-CA24-43A9-8DC4-8E920F1833C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227103" y="2731783"/>
                  <a:ext cx="3870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2072" name="Ink 2071">
                  <a:extLst>
                    <a:ext uri="{FF2B5EF4-FFF2-40B4-BE49-F238E27FC236}">
                      <a16:creationId xmlns:a16="http://schemas.microsoft.com/office/drawing/2014/main" id="{56DA294A-EC50-406F-BA34-3EF4C0D15B85}"/>
                    </a:ext>
                  </a:extLst>
                </p14:cNvPr>
                <p14:cNvContentPartPr/>
                <p14:nvPr/>
              </p14:nvContentPartPr>
              <p14:xfrm>
                <a:off x="7676023" y="2648623"/>
                <a:ext cx="148680" cy="365040"/>
              </p14:xfrm>
            </p:contentPart>
          </mc:Choice>
          <mc:Fallback xmlns="">
            <p:pic>
              <p:nvPicPr>
                <p:cNvPr id="2072" name="Ink 2071">
                  <a:extLst>
                    <a:ext uri="{FF2B5EF4-FFF2-40B4-BE49-F238E27FC236}">
                      <a16:creationId xmlns:a16="http://schemas.microsoft.com/office/drawing/2014/main" id="{56DA294A-EC50-406F-BA34-3EF4C0D15B8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667023" y="2639623"/>
                  <a:ext cx="16632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2075" name="Ink 2074">
                  <a:extLst>
                    <a:ext uri="{FF2B5EF4-FFF2-40B4-BE49-F238E27FC236}">
                      <a16:creationId xmlns:a16="http://schemas.microsoft.com/office/drawing/2014/main" id="{89D3763F-55EA-485E-A8A1-3DEA704BD435}"/>
                    </a:ext>
                  </a:extLst>
                </p14:cNvPr>
                <p14:cNvContentPartPr/>
                <p14:nvPr/>
              </p14:nvContentPartPr>
              <p14:xfrm>
                <a:off x="7929103" y="2705863"/>
                <a:ext cx="190440" cy="160920"/>
              </p14:xfrm>
            </p:contentPart>
          </mc:Choice>
          <mc:Fallback xmlns="">
            <p:pic>
              <p:nvPicPr>
                <p:cNvPr id="2075" name="Ink 2074">
                  <a:extLst>
                    <a:ext uri="{FF2B5EF4-FFF2-40B4-BE49-F238E27FC236}">
                      <a16:creationId xmlns:a16="http://schemas.microsoft.com/office/drawing/2014/main" id="{89D3763F-55EA-485E-A8A1-3DEA704BD43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920463" y="2696863"/>
                  <a:ext cx="2080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2076" name="Ink 2075">
                  <a:extLst>
                    <a:ext uri="{FF2B5EF4-FFF2-40B4-BE49-F238E27FC236}">
                      <a16:creationId xmlns:a16="http://schemas.microsoft.com/office/drawing/2014/main" id="{16CCC1DC-6D78-4781-A8C4-46C8122ADA7F}"/>
                    </a:ext>
                  </a:extLst>
                </p14:cNvPr>
                <p14:cNvContentPartPr/>
                <p14:nvPr/>
              </p14:nvContentPartPr>
              <p14:xfrm>
                <a:off x="7885183" y="2605783"/>
                <a:ext cx="255600" cy="329400"/>
              </p14:xfrm>
            </p:contentPart>
          </mc:Choice>
          <mc:Fallback xmlns="">
            <p:pic>
              <p:nvPicPr>
                <p:cNvPr id="2076" name="Ink 2075">
                  <a:extLst>
                    <a:ext uri="{FF2B5EF4-FFF2-40B4-BE49-F238E27FC236}">
                      <a16:creationId xmlns:a16="http://schemas.microsoft.com/office/drawing/2014/main" id="{16CCC1DC-6D78-4781-A8C4-46C8122ADA7F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876543" y="2597143"/>
                  <a:ext cx="2732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2077" name="Ink 2076">
                  <a:extLst>
                    <a:ext uri="{FF2B5EF4-FFF2-40B4-BE49-F238E27FC236}">
                      <a16:creationId xmlns:a16="http://schemas.microsoft.com/office/drawing/2014/main" id="{6302798B-DAD2-4FE3-ACD9-D7075E45A2AF}"/>
                    </a:ext>
                  </a:extLst>
                </p14:cNvPr>
                <p14:cNvContentPartPr/>
                <p14:nvPr/>
              </p14:nvContentPartPr>
              <p14:xfrm>
                <a:off x="8264983" y="2782903"/>
                <a:ext cx="175320" cy="19440"/>
              </p14:xfrm>
            </p:contentPart>
          </mc:Choice>
          <mc:Fallback xmlns="">
            <p:pic>
              <p:nvPicPr>
                <p:cNvPr id="2077" name="Ink 2076">
                  <a:extLst>
                    <a:ext uri="{FF2B5EF4-FFF2-40B4-BE49-F238E27FC236}">
                      <a16:creationId xmlns:a16="http://schemas.microsoft.com/office/drawing/2014/main" id="{6302798B-DAD2-4FE3-ACD9-D7075E45A2A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255983" y="2774263"/>
                  <a:ext cx="1929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2078" name="Ink 2077">
                  <a:extLst>
                    <a:ext uri="{FF2B5EF4-FFF2-40B4-BE49-F238E27FC236}">
                      <a16:creationId xmlns:a16="http://schemas.microsoft.com/office/drawing/2014/main" id="{B82EDA84-D0E4-4C86-AA33-3E48EF45F528}"/>
                    </a:ext>
                  </a:extLst>
                </p14:cNvPr>
                <p14:cNvContentPartPr/>
                <p14:nvPr/>
              </p14:nvContentPartPr>
              <p14:xfrm>
                <a:off x="8325103" y="2676343"/>
                <a:ext cx="28440" cy="229320"/>
              </p14:xfrm>
            </p:contentPart>
          </mc:Choice>
          <mc:Fallback xmlns="">
            <p:pic>
              <p:nvPicPr>
                <p:cNvPr id="2078" name="Ink 2077">
                  <a:extLst>
                    <a:ext uri="{FF2B5EF4-FFF2-40B4-BE49-F238E27FC236}">
                      <a16:creationId xmlns:a16="http://schemas.microsoft.com/office/drawing/2014/main" id="{B82EDA84-D0E4-4C86-AA33-3E48EF45F52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316463" y="2667703"/>
                  <a:ext cx="4608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2079" name="Ink 2078">
                  <a:extLst>
                    <a:ext uri="{FF2B5EF4-FFF2-40B4-BE49-F238E27FC236}">
                      <a16:creationId xmlns:a16="http://schemas.microsoft.com/office/drawing/2014/main" id="{FF4800BF-83A7-48ED-9FBD-91C21CA6E05C}"/>
                    </a:ext>
                  </a:extLst>
                </p14:cNvPr>
                <p14:cNvContentPartPr/>
                <p14:nvPr/>
              </p14:nvContentPartPr>
              <p14:xfrm>
                <a:off x="8539663" y="2663383"/>
                <a:ext cx="341280" cy="237600"/>
              </p14:xfrm>
            </p:contentPart>
          </mc:Choice>
          <mc:Fallback xmlns="">
            <p:pic>
              <p:nvPicPr>
                <p:cNvPr id="2079" name="Ink 2078">
                  <a:extLst>
                    <a:ext uri="{FF2B5EF4-FFF2-40B4-BE49-F238E27FC236}">
                      <a16:creationId xmlns:a16="http://schemas.microsoft.com/office/drawing/2014/main" id="{FF4800BF-83A7-48ED-9FBD-91C21CA6E05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531023" y="2654743"/>
                  <a:ext cx="35892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2080" name="Ink 2079">
                  <a:extLst>
                    <a:ext uri="{FF2B5EF4-FFF2-40B4-BE49-F238E27FC236}">
                      <a16:creationId xmlns:a16="http://schemas.microsoft.com/office/drawing/2014/main" id="{2F310F01-B6AC-439D-920C-95AAB8945BE8}"/>
                    </a:ext>
                  </a:extLst>
                </p14:cNvPr>
                <p14:cNvContentPartPr/>
                <p14:nvPr/>
              </p14:nvContentPartPr>
              <p14:xfrm>
                <a:off x="8933503" y="2579143"/>
                <a:ext cx="145800" cy="389160"/>
              </p14:xfrm>
            </p:contentPart>
          </mc:Choice>
          <mc:Fallback xmlns="">
            <p:pic>
              <p:nvPicPr>
                <p:cNvPr id="2080" name="Ink 2079">
                  <a:extLst>
                    <a:ext uri="{FF2B5EF4-FFF2-40B4-BE49-F238E27FC236}">
                      <a16:creationId xmlns:a16="http://schemas.microsoft.com/office/drawing/2014/main" id="{2F310F01-B6AC-439D-920C-95AAB8945BE8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924863" y="2570503"/>
                  <a:ext cx="16344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2103" name="Ink 2102">
                  <a:extLst>
                    <a:ext uri="{FF2B5EF4-FFF2-40B4-BE49-F238E27FC236}">
                      <a16:creationId xmlns:a16="http://schemas.microsoft.com/office/drawing/2014/main" id="{3B1F3875-E445-4E38-BF89-B072A0B07951}"/>
                    </a:ext>
                  </a:extLst>
                </p14:cNvPr>
                <p14:cNvContentPartPr/>
                <p14:nvPr/>
              </p14:nvContentPartPr>
              <p14:xfrm>
                <a:off x="6705103" y="3201583"/>
                <a:ext cx="169560" cy="208800"/>
              </p14:xfrm>
            </p:contentPart>
          </mc:Choice>
          <mc:Fallback xmlns="">
            <p:pic>
              <p:nvPicPr>
                <p:cNvPr id="2103" name="Ink 2102">
                  <a:extLst>
                    <a:ext uri="{FF2B5EF4-FFF2-40B4-BE49-F238E27FC236}">
                      <a16:creationId xmlns:a16="http://schemas.microsoft.com/office/drawing/2014/main" id="{3B1F3875-E445-4E38-BF89-B072A0B0795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96103" y="3192583"/>
                  <a:ext cx="1872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2104" name="Ink 2103">
                  <a:extLst>
                    <a:ext uri="{FF2B5EF4-FFF2-40B4-BE49-F238E27FC236}">
                      <a16:creationId xmlns:a16="http://schemas.microsoft.com/office/drawing/2014/main" id="{3B81B4B8-B0E5-4AC4-9A3F-33763A2878B4}"/>
                    </a:ext>
                  </a:extLst>
                </p14:cNvPr>
                <p14:cNvContentPartPr/>
                <p14:nvPr/>
              </p14:nvContentPartPr>
              <p14:xfrm>
                <a:off x="6984463" y="3124543"/>
                <a:ext cx="120240" cy="363960"/>
              </p14:xfrm>
            </p:contentPart>
          </mc:Choice>
          <mc:Fallback xmlns="">
            <p:pic>
              <p:nvPicPr>
                <p:cNvPr id="2104" name="Ink 2103">
                  <a:extLst>
                    <a:ext uri="{FF2B5EF4-FFF2-40B4-BE49-F238E27FC236}">
                      <a16:creationId xmlns:a16="http://schemas.microsoft.com/office/drawing/2014/main" id="{3B81B4B8-B0E5-4AC4-9A3F-33763A2878B4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975463" y="3115903"/>
                  <a:ext cx="13788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2108" name="Ink 2107">
                  <a:extLst>
                    <a:ext uri="{FF2B5EF4-FFF2-40B4-BE49-F238E27FC236}">
                      <a16:creationId xmlns:a16="http://schemas.microsoft.com/office/drawing/2014/main" id="{20BAD8CB-1DC3-4189-97AF-D00BFAA9B641}"/>
                    </a:ext>
                  </a:extLst>
                </p14:cNvPr>
                <p14:cNvContentPartPr/>
                <p14:nvPr/>
              </p14:nvContentPartPr>
              <p14:xfrm>
                <a:off x="7202263" y="3191503"/>
                <a:ext cx="191880" cy="159480"/>
              </p14:xfrm>
            </p:contentPart>
          </mc:Choice>
          <mc:Fallback xmlns="">
            <p:pic>
              <p:nvPicPr>
                <p:cNvPr id="2108" name="Ink 2107">
                  <a:extLst>
                    <a:ext uri="{FF2B5EF4-FFF2-40B4-BE49-F238E27FC236}">
                      <a16:creationId xmlns:a16="http://schemas.microsoft.com/office/drawing/2014/main" id="{20BAD8CB-1DC3-4189-97AF-D00BFAA9B64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193263" y="3182503"/>
                  <a:ext cx="2095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2109" name="Ink 2108">
                  <a:extLst>
                    <a:ext uri="{FF2B5EF4-FFF2-40B4-BE49-F238E27FC236}">
                      <a16:creationId xmlns:a16="http://schemas.microsoft.com/office/drawing/2014/main" id="{7CCA3D93-3E3E-4424-A0CC-5D1044FE7D90}"/>
                    </a:ext>
                  </a:extLst>
                </p14:cNvPr>
                <p14:cNvContentPartPr/>
                <p14:nvPr/>
              </p14:nvContentPartPr>
              <p14:xfrm>
                <a:off x="7361383" y="3215623"/>
                <a:ext cx="282240" cy="162360"/>
              </p14:xfrm>
            </p:contentPart>
          </mc:Choice>
          <mc:Fallback xmlns="">
            <p:pic>
              <p:nvPicPr>
                <p:cNvPr id="2109" name="Ink 2108">
                  <a:extLst>
                    <a:ext uri="{FF2B5EF4-FFF2-40B4-BE49-F238E27FC236}">
                      <a16:creationId xmlns:a16="http://schemas.microsoft.com/office/drawing/2014/main" id="{7CCA3D93-3E3E-4424-A0CC-5D1044FE7D90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352743" y="3206623"/>
                  <a:ext cx="2998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2110" name="Ink 2109">
                  <a:extLst>
                    <a:ext uri="{FF2B5EF4-FFF2-40B4-BE49-F238E27FC236}">
                      <a16:creationId xmlns:a16="http://schemas.microsoft.com/office/drawing/2014/main" id="{847CEBC9-3B22-41A5-A9BD-A9BDFE7EADD6}"/>
                    </a:ext>
                  </a:extLst>
                </p14:cNvPr>
                <p14:cNvContentPartPr/>
                <p14:nvPr/>
              </p14:nvContentPartPr>
              <p14:xfrm>
                <a:off x="7756663" y="3251623"/>
                <a:ext cx="183960" cy="140040"/>
              </p14:xfrm>
            </p:contentPart>
          </mc:Choice>
          <mc:Fallback xmlns="">
            <p:pic>
              <p:nvPicPr>
                <p:cNvPr id="2110" name="Ink 2109">
                  <a:extLst>
                    <a:ext uri="{FF2B5EF4-FFF2-40B4-BE49-F238E27FC236}">
                      <a16:creationId xmlns:a16="http://schemas.microsoft.com/office/drawing/2014/main" id="{847CEBC9-3B22-41A5-A9BD-A9BDFE7EADD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747663" y="3242623"/>
                  <a:ext cx="2016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2111" name="Ink 2110">
                  <a:extLst>
                    <a:ext uri="{FF2B5EF4-FFF2-40B4-BE49-F238E27FC236}">
                      <a16:creationId xmlns:a16="http://schemas.microsoft.com/office/drawing/2014/main" id="{1E163195-84A4-4219-9690-50D562638628}"/>
                    </a:ext>
                  </a:extLst>
                </p14:cNvPr>
                <p14:cNvContentPartPr/>
                <p14:nvPr/>
              </p14:nvContentPartPr>
              <p14:xfrm>
                <a:off x="7727863" y="3159823"/>
                <a:ext cx="287640" cy="311760"/>
              </p14:xfrm>
            </p:contentPart>
          </mc:Choice>
          <mc:Fallback xmlns="">
            <p:pic>
              <p:nvPicPr>
                <p:cNvPr id="2111" name="Ink 2110">
                  <a:extLst>
                    <a:ext uri="{FF2B5EF4-FFF2-40B4-BE49-F238E27FC236}">
                      <a16:creationId xmlns:a16="http://schemas.microsoft.com/office/drawing/2014/main" id="{1E163195-84A4-4219-9690-50D56263862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719223" y="3150823"/>
                  <a:ext cx="30528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6144" name="Ink 6143">
                  <a:extLst>
                    <a:ext uri="{FF2B5EF4-FFF2-40B4-BE49-F238E27FC236}">
                      <a16:creationId xmlns:a16="http://schemas.microsoft.com/office/drawing/2014/main" id="{5050F7DA-D504-4F15-8AAB-5E8E6E8E39C3}"/>
                    </a:ext>
                  </a:extLst>
                </p14:cNvPr>
                <p14:cNvContentPartPr/>
                <p14:nvPr/>
              </p14:nvContentPartPr>
              <p14:xfrm>
                <a:off x="8105503" y="3210583"/>
                <a:ext cx="138240" cy="180720"/>
              </p14:xfrm>
            </p:contentPart>
          </mc:Choice>
          <mc:Fallback xmlns="">
            <p:pic>
              <p:nvPicPr>
                <p:cNvPr id="6144" name="Ink 6143">
                  <a:extLst>
                    <a:ext uri="{FF2B5EF4-FFF2-40B4-BE49-F238E27FC236}">
                      <a16:creationId xmlns:a16="http://schemas.microsoft.com/office/drawing/2014/main" id="{5050F7DA-D504-4F15-8AAB-5E8E6E8E39C3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096863" y="3201943"/>
                  <a:ext cx="155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6145" name="Ink 6144">
                  <a:extLst>
                    <a:ext uri="{FF2B5EF4-FFF2-40B4-BE49-F238E27FC236}">
                      <a16:creationId xmlns:a16="http://schemas.microsoft.com/office/drawing/2014/main" id="{BD0B8CCF-7B1E-456A-9F24-6598E0E98C69}"/>
                    </a:ext>
                  </a:extLst>
                </p14:cNvPr>
                <p14:cNvContentPartPr/>
                <p14:nvPr/>
              </p14:nvContentPartPr>
              <p14:xfrm>
                <a:off x="8233303" y="3224983"/>
                <a:ext cx="284760" cy="206280"/>
              </p14:xfrm>
            </p:contentPart>
          </mc:Choice>
          <mc:Fallback xmlns="">
            <p:pic>
              <p:nvPicPr>
                <p:cNvPr id="6145" name="Ink 6144">
                  <a:extLst>
                    <a:ext uri="{FF2B5EF4-FFF2-40B4-BE49-F238E27FC236}">
                      <a16:creationId xmlns:a16="http://schemas.microsoft.com/office/drawing/2014/main" id="{BD0B8CCF-7B1E-456A-9F24-6598E0E98C6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224663" y="3215983"/>
                  <a:ext cx="3024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6147" name="Ink 6146">
                  <a:extLst>
                    <a:ext uri="{FF2B5EF4-FFF2-40B4-BE49-F238E27FC236}">
                      <a16:creationId xmlns:a16="http://schemas.microsoft.com/office/drawing/2014/main" id="{B75E0E08-FE58-49B7-B856-891D5F96019A}"/>
                    </a:ext>
                  </a:extLst>
                </p14:cNvPr>
                <p14:cNvContentPartPr/>
                <p14:nvPr/>
              </p14:nvContentPartPr>
              <p14:xfrm>
                <a:off x="8563423" y="3196543"/>
                <a:ext cx="272880" cy="195480"/>
              </p14:xfrm>
            </p:contentPart>
          </mc:Choice>
          <mc:Fallback xmlns="">
            <p:pic>
              <p:nvPicPr>
                <p:cNvPr id="6147" name="Ink 6146">
                  <a:extLst>
                    <a:ext uri="{FF2B5EF4-FFF2-40B4-BE49-F238E27FC236}">
                      <a16:creationId xmlns:a16="http://schemas.microsoft.com/office/drawing/2014/main" id="{B75E0E08-FE58-49B7-B856-891D5F96019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554423" y="3187543"/>
                  <a:ext cx="2905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6149" name="Ink 6148">
                  <a:extLst>
                    <a:ext uri="{FF2B5EF4-FFF2-40B4-BE49-F238E27FC236}">
                      <a16:creationId xmlns:a16="http://schemas.microsoft.com/office/drawing/2014/main" id="{DE3FF19E-30AD-4CC6-A30B-B1FC8AF8BB02}"/>
                    </a:ext>
                  </a:extLst>
                </p14:cNvPr>
                <p14:cNvContentPartPr/>
                <p14:nvPr/>
              </p14:nvContentPartPr>
              <p14:xfrm>
                <a:off x="9002983" y="3322183"/>
                <a:ext cx="192600" cy="5040"/>
              </p14:xfrm>
            </p:contentPart>
          </mc:Choice>
          <mc:Fallback xmlns="">
            <p:pic>
              <p:nvPicPr>
                <p:cNvPr id="6149" name="Ink 6148">
                  <a:extLst>
                    <a:ext uri="{FF2B5EF4-FFF2-40B4-BE49-F238E27FC236}">
                      <a16:creationId xmlns:a16="http://schemas.microsoft.com/office/drawing/2014/main" id="{DE3FF19E-30AD-4CC6-A30B-B1FC8AF8BB0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994343" y="3313183"/>
                  <a:ext cx="2102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6150" name="Ink 6149">
                  <a:extLst>
                    <a:ext uri="{FF2B5EF4-FFF2-40B4-BE49-F238E27FC236}">
                      <a16:creationId xmlns:a16="http://schemas.microsoft.com/office/drawing/2014/main" id="{3ADD32B7-7BB8-4968-9FF0-AC51CD3DFA5B}"/>
                    </a:ext>
                  </a:extLst>
                </p14:cNvPr>
                <p14:cNvContentPartPr/>
                <p14:nvPr/>
              </p14:nvContentPartPr>
              <p14:xfrm>
                <a:off x="9251023" y="3151903"/>
                <a:ext cx="168840" cy="215280"/>
              </p14:xfrm>
            </p:contentPart>
          </mc:Choice>
          <mc:Fallback xmlns="">
            <p:pic>
              <p:nvPicPr>
                <p:cNvPr id="6150" name="Ink 6149">
                  <a:extLst>
                    <a:ext uri="{FF2B5EF4-FFF2-40B4-BE49-F238E27FC236}">
                      <a16:creationId xmlns:a16="http://schemas.microsoft.com/office/drawing/2014/main" id="{3ADD32B7-7BB8-4968-9FF0-AC51CD3DFA5B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242383" y="3143263"/>
                  <a:ext cx="1864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6151" name="Ink 6150">
                  <a:extLst>
                    <a:ext uri="{FF2B5EF4-FFF2-40B4-BE49-F238E27FC236}">
                      <a16:creationId xmlns:a16="http://schemas.microsoft.com/office/drawing/2014/main" id="{8EE1174C-132A-43B1-BE7C-EF03731A03BD}"/>
                    </a:ext>
                  </a:extLst>
                </p14:cNvPr>
                <p14:cNvContentPartPr/>
                <p14:nvPr/>
              </p14:nvContentPartPr>
              <p14:xfrm>
                <a:off x="9480343" y="3253063"/>
                <a:ext cx="20160" cy="132120"/>
              </p14:xfrm>
            </p:contentPart>
          </mc:Choice>
          <mc:Fallback xmlns="">
            <p:pic>
              <p:nvPicPr>
                <p:cNvPr id="6151" name="Ink 6150">
                  <a:extLst>
                    <a:ext uri="{FF2B5EF4-FFF2-40B4-BE49-F238E27FC236}">
                      <a16:creationId xmlns:a16="http://schemas.microsoft.com/office/drawing/2014/main" id="{8EE1174C-132A-43B1-BE7C-EF03731A03B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471343" y="3244423"/>
                  <a:ext cx="378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6152" name="Ink 6151">
                  <a:extLst>
                    <a:ext uri="{FF2B5EF4-FFF2-40B4-BE49-F238E27FC236}">
                      <a16:creationId xmlns:a16="http://schemas.microsoft.com/office/drawing/2014/main" id="{F90CD3DA-A2E1-4C14-B8BB-AB4D9A8AC212}"/>
                    </a:ext>
                  </a:extLst>
                </p14:cNvPr>
                <p14:cNvContentPartPr/>
                <p14:nvPr/>
              </p14:nvContentPartPr>
              <p14:xfrm>
                <a:off x="9547303" y="3162343"/>
                <a:ext cx="4320" cy="27000"/>
              </p14:xfrm>
            </p:contentPart>
          </mc:Choice>
          <mc:Fallback xmlns="">
            <p:pic>
              <p:nvPicPr>
                <p:cNvPr id="6152" name="Ink 6151">
                  <a:extLst>
                    <a:ext uri="{FF2B5EF4-FFF2-40B4-BE49-F238E27FC236}">
                      <a16:creationId xmlns:a16="http://schemas.microsoft.com/office/drawing/2014/main" id="{F90CD3DA-A2E1-4C14-B8BB-AB4D9A8AC21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538663" y="3153343"/>
                  <a:ext cx="219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6153" name="Ink 6152">
                  <a:extLst>
                    <a:ext uri="{FF2B5EF4-FFF2-40B4-BE49-F238E27FC236}">
                      <a16:creationId xmlns:a16="http://schemas.microsoft.com/office/drawing/2014/main" id="{35F94DCD-FBDF-46B0-9B32-5540A6FFFBC8}"/>
                    </a:ext>
                  </a:extLst>
                </p14:cNvPr>
                <p14:cNvContentPartPr/>
                <p14:nvPr/>
              </p14:nvContentPartPr>
              <p14:xfrm>
                <a:off x="9551263" y="3235423"/>
                <a:ext cx="231120" cy="166680"/>
              </p14:xfrm>
            </p:contentPart>
          </mc:Choice>
          <mc:Fallback xmlns="">
            <p:pic>
              <p:nvPicPr>
                <p:cNvPr id="6153" name="Ink 6152">
                  <a:extLst>
                    <a:ext uri="{FF2B5EF4-FFF2-40B4-BE49-F238E27FC236}">
                      <a16:creationId xmlns:a16="http://schemas.microsoft.com/office/drawing/2014/main" id="{35F94DCD-FBDF-46B0-9B32-5540A6FFFBC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542263" y="3226783"/>
                  <a:ext cx="2487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6155" name="Ink 6154">
                  <a:extLst>
                    <a:ext uri="{FF2B5EF4-FFF2-40B4-BE49-F238E27FC236}">
                      <a16:creationId xmlns:a16="http://schemas.microsoft.com/office/drawing/2014/main" id="{F0EFB7D5-B87E-4F42-8256-B1026229ABB6}"/>
                    </a:ext>
                  </a:extLst>
                </p14:cNvPr>
                <p14:cNvContentPartPr/>
                <p14:nvPr/>
              </p14:nvContentPartPr>
              <p14:xfrm>
                <a:off x="9941863" y="3165223"/>
                <a:ext cx="227160" cy="187200"/>
              </p14:xfrm>
            </p:contentPart>
          </mc:Choice>
          <mc:Fallback xmlns="">
            <p:pic>
              <p:nvPicPr>
                <p:cNvPr id="6155" name="Ink 6154">
                  <a:extLst>
                    <a:ext uri="{FF2B5EF4-FFF2-40B4-BE49-F238E27FC236}">
                      <a16:creationId xmlns:a16="http://schemas.microsoft.com/office/drawing/2014/main" id="{F0EFB7D5-B87E-4F42-8256-B1026229ABB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9933223" y="3156223"/>
                  <a:ext cx="2448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6156" name="Ink 6155">
                  <a:extLst>
                    <a:ext uri="{FF2B5EF4-FFF2-40B4-BE49-F238E27FC236}">
                      <a16:creationId xmlns:a16="http://schemas.microsoft.com/office/drawing/2014/main" id="{2B30D702-2F01-4D9A-83C4-679C14040830}"/>
                    </a:ext>
                  </a:extLst>
                </p14:cNvPr>
                <p14:cNvContentPartPr/>
                <p14:nvPr/>
              </p14:nvContentPartPr>
              <p14:xfrm>
                <a:off x="9891463" y="3049303"/>
                <a:ext cx="329760" cy="407880"/>
              </p14:xfrm>
            </p:contentPart>
          </mc:Choice>
          <mc:Fallback xmlns="">
            <p:pic>
              <p:nvPicPr>
                <p:cNvPr id="6156" name="Ink 6155">
                  <a:extLst>
                    <a:ext uri="{FF2B5EF4-FFF2-40B4-BE49-F238E27FC236}">
                      <a16:creationId xmlns:a16="http://schemas.microsoft.com/office/drawing/2014/main" id="{2B30D702-2F01-4D9A-83C4-679C1404083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9882823" y="3040663"/>
                  <a:ext cx="34740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6158" name="Ink 6157">
                  <a:extLst>
                    <a:ext uri="{FF2B5EF4-FFF2-40B4-BE49-F238E27FC236}">
                      <a16:creationId xmlns:a16="http://schemas.microsoft.com/office/drawing/2014/main" id="{35D85CD7-82E9-4815-830E-D2112634A0F9}"/>
                    </a:ext>
                  </a:extLst>
                </p14:cNvPr>
                <p14:cNvContentPartPr/>
                <p14:nvPr/>
              </p14:nvContentPartPr>
              <p14:xfrm>
                <a:off x="10314463" y="3134623"/>
                <a:ext cx="160560" cy="220680"/>
              </p14:xfrm>
            </p:contentPart>
          </mc:Choice>
          <mc:Fallback xmlns="">
            <p:pic>
              <p:nvPicPr>
                <p:cNvPr id="6158" name="Ink 6157">
                  <a:extLst>
                    <a:ext uri="{FF2B5EF4-FFF2-40B4-BE49-F238E27FC236}">
                      <a16:creationId xmlns:a16="http://schemas.microsoft.com/office/drawing/2014/main" id="{35D85CD7-82E9-4815-830E-D2112634A0F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10305463" y="3125623"/>
                  <a:ext cx="1782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6159" name="Ink 6158">
                  <a:extLst>
                    <a:ext uri="{FF2B5EF4-FFF2-40B4-BE49-F238E27FC236}">
                      <a16:creationId xmlns:a16="http://schemas.microsoft.com/office/drawing/2014/main" id="{8BFC4077-9162-4101-9853-50781D6C2261}"/>
                    </a:ext>
                  </a:extLst>
                </p14:cNvPr>
                <p14:cNvContentPartPr/>
                <p14:nvPr/>
              </p14:nvContentPartPr>
              <p14:xfrm>
                <a:off x="10530823" y="3210943"/>
                <a:ext cx="21960" cy="136800"/>
              </p14:xfrm>
            </p:contentPart>
          </mc:Choice>
          <mc:Fallback xmlns="">
            <p:pic>
              <p:nvPicPr>
                <p:cNvPr id="6159" name="Ink 6158">
                  <a:extLst>
                    <a:ext uri="{FF2B5EF4-FFF2-40B4-BE49-F238E27FC236}">
                      <a16:creationId xmlns:a16="http://schemas.microsoft.com/office/drawing/2014/main" id="{8BFC4077-9162-4101-9853-50781D6C226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10521823" y="3201943"/>
                  <a:ext cx="396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6160" name="Ink 6159">
                  <a:extLst>
                    <a:ext uri="{FF2B5EF4-FFF2-40B4-BE49-F238E27FC236}">
                      <a16:creationId xmlns:a16="http://schemas.microsoft.com/office/drawing/2014/main" id="{46476982-E48A-4FA6-940C-B997712EC9FD}"/>
                    </a:ext>
                  </a:extLst>
                </p14:cNvPr>
                <p14:cNvContentPartPr/>
                <p14:nvPr/>
              </p14:nvContentPartPr>
              <p14:xfrm>
                <a:off x="10593823" y="3151183"/>
                <a:ext cx="4320" cy="11160"/>
              </p14:xfrm>
            </p:contentPart>
          </mc:Choice>
          <mc:Fallback xmlns="">
            <p:pic>
              <p:nvPicPr>
                <p:cNvPr id="6160" name="Ink 6159">
                  <a:extLst>
                    <a:ext uri="{FF2B5EF4-FFF2-40B4-BE49-F238E27FC236}">
                      <a16:creationId xmlns:a16="http://schemas.microsoft.com/office/drawing/2014/main" id="{46476982-E48A-4FA6-940C-B997712EC9FD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10584823" y="3142543"/>
                  <a:ext cx="21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6161" name="Ink 6160">
                  <a:extLst>
                    <a:ext uri="{FF2B5EF4-FFF2-40B4-BE49-F238E27FC236}">
                      <a16:creationId xmlns:a16="http://schemas.microsoft.com/office/drawing/2014/main" id="{5EDF5F7D-1150-45B5-854B-8ED6E7F9EB69}"/>
                    </a:ext>
                  </a:extLst>
                </p14:cNvPr>
                <p14:cNvContentPartPr/>
                <p14:nvPr/>
              </p14:nvContentPartPr>
              <p14:xfrm>
                <a:off x="10585903" y="3209863"/>
                <a:ext cx="177840" cy="178200"/>
              </p14:xfrm>
            </p:contentPart>
          </mc:Choice>
          <mc:Fallback xmlns="">
            <p:pic>
              <p:nvPicPr>
                <p:cNvPr id="6161" name="Ink 6160">
                  <a:extLst>
                    <a:ext uri="{FF2B5EF4-FFF2-40B4-BE49-F238E27FC236}">
                      <a16:creationId xmlns:a16="http://schemas.microsoft.com/office/drawing/2014/main" id="{5EDF5F7D-1150-45B5-854B-8ED6E7F9EB6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10576903" y="3201223"/>
                  <a:ext cx="1954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6162" name="Ink 6161">
                  <a:extLst>
                    <a:ext uri="{FF2B5EF4-FFF2-40B4-BE49-F238E27FC236}">
                      <a16:creationId xmlns:a16="http://schemas.microsoft.com/office/drawing/2014/main" id="{0969875C-8113-4605-B70B-2FBF4F43D6F2}"/>
                    </a:ext>
                  </a:extLst>
                </p14:cNvPr>
                <p14:cNvContentPartPr/>
                <p14:nvPr/>
              </p14:nvContentPartPr>
              <p14:xfrm>
                <a:off x="10868863" y="3152983"/>
                <a:ext cx="309240" cy="232560"/>
              </p14:xfrm>
            </p:contentPart>
          </mc:Choice>
          <mc:Fallback xmlns="">
            <p:pic>
              <p:nvPicPr>
                <p:cNvPr id="6162" name="Ink 6161">
                  <a:extLst>
                    <a:ext uri="{FF2B5EF4-FFF2-40B4-BE49-F238E27FC236}">
                      <a16:creationId xmlns:a16="http://schemas.microsoft.com/office/drawing/2014/main" id="{0969875C-8113-4605-B70B-2FBF4F43D6F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0860223" y="3143983"/>
                  <a:ext cx="32688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90" name="Group 6189">
            <a:extLst>
              <a:ext uri="{FF2B5EF4-FFF2-40B4-BE49-F238E27FC236}">
                <a16:creationId xmlns:a16="http://schemas.microsoft.com/office/drawing/2014/main" id="{B095769F-5F4C-4A1A-A182-0DF486955D55}"/>
              </a:ext>
            </a:extLst>
          </p:cNvPr>
          <p:cNvGrpSpPr/>
          <p:nvPr/>
        </p:nvGrpSpPr>
        <p:grpSpPr>
          <a:xfrm>
            <a:off x="6561463" y="4191943"/>
            <a:ext cx="5289480" cy="493920"/>
            <a:chOff x="6561463" y="4191943"/>
            <a:chExt cx="528948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6164" name="Ink 6163">
                  <a:extLst>
                    <a:ext uri="{FF2B5EF4-FFF2-40B4-BE49-F238E27FC236}">
                      <a16:creationId xmlns:a16="http://schemas.microsoft.com/office/drawing/2014/main" id="{9558E70F-C7F8-4D2E-BD98-9B9A31C8AF7A}"/>
                    </a:ext>
                  </a:extLst>
                </p14:cNvPr>
                <p14:cNvContentPartPr/>
                <p14:nvPr/>
              </p14:nvContentPartPr>
              <p14:xfrm>
                <a:off x="6561463" y="4369063"/>
                <a:ext cx="165600" cy="243720"/>
              </p14:xfrm>
            </p:contentPart>
          </mc:Choice>
          <mc:Fallback xmlns="">
            <p:pic>
              <p:nvPicPr>
                <p:cNvPr id="6164" name="Ink 6163">
                  <a:extLst>
                    <a:ext uri="{FF2B5EF4-FFF2-40B4-BE49-F238E27FC236}">
                      <a16:creationId xmlns:a16="http://schemas.microsoft.com/office/drawing/2014/main" id="{9558E70F-C7F8-4D2E-BD98-9B9A31C8AF7A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552823" y="4360063"/>
                  <a:ext cx="1832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6165" name="Ink 6164">
                  <a:extLst>
                    <a:ext uri="{FF2B5EF4-FFF2-40B4-BE49-F238E27FC236}">
                      <a16:creationId xmlns:a16="http://schemas.microsoft.com/office/drawing/2014/main" id="{7F2B25AE-B01D-4F0A-AC9C-E1506933573A}"/>
                    </a:ext>
                  </a:extLst>
                </p14:cNvPr>
                <p14:cNvContentPartPr/>
                <p14:nvPr/>
              </p14:nvContentPartPr>
              <p14:xfrm>
                <a:off x="6911383" y="4350343"/>
                <a:ext cx="182520" cy="206280"/>
              </p14:xfrm>
            </p:contentPart>
          </mc:Choice>
          <mc:Fallback xmlns="">
            <p:pic>
              <p:nvPicPr>
                <p:cNvPr id="6165" name="Ink 6164">
                  <a:extLst>
                    <a:ext uri="{FF2B5EF4-FFF2-40B4-BE49-F238E27FC236}">
                      <a16:creationId xmlns:a16="http://schemas.microsoft.com/office/drawing/2014/main" id="{7F2B25AE-B01D-4F0A-AC9C-E1506933573A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902743" y="4341343"/>
                  <a:ext cx="2001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6166" name="Ink 6165">
                  <a:extLst>
                    <a:ext uri="{FF2B5EF4-FFF2-40B4-BE49-F238E27FC236}">
                      <a16:creationId xmlns:a16="http://schemas.microsoft.com/office/drawing/2014/main" id="{D1F7D14D-15D1-46DD-B119-CE634BC71C8F}"/>
                    </a:ext>
                  </a:extLst>
                </p14:cNvPr>
                <p14:cNvContentPartPr/>
                <p14:nvPr/>
              </p14:nvContentPartPr>
              <p14:xfrm>
                <a:off x="7199023" y="4411543"/>
                <a:ext cx="25920" cy="141480"/>
              </p14:xfrm>
            </p:contentPart>
          </mc:Choice>
          <mc:Fallback xmlns="">
            <p:pic>
              <p:nvPicPr>
                <p:cNvPr id="6166" name="Ink 6165">
                  <a:extLst>
                    <a:ext uri="{FF2B5EF4-FFF2-40B4-BE49-F238E27FC236}">
                      <a16:creationId xmlns:a16="http://schemas.microsoft.com/office/drawing/2014/main" id="{D1F7D14D-15D1-46DD-B119-CE634BC71C8F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190023" y="4402543"/>
                  <a:ext cx="43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6167" name="Ink 6166">
                  <a:extLst>
                    <a:ext uri="{FF2B5EF4-FFF2-40B4-BE49-F238E27FC236}">
                      <a16:creationId xmlns:a16="http://schemas.microsoft.com/office/drawing/2014/main" id="{9F257B6E-7070-4A67-963E-59D2F262CE04}"/>
                    </a:ext>
                  </a:extLst>
                </p14:cNvPr>
                <p14:cNvContentPartPr/>
                <p14:nvPr/>
              </p14:nvContentPartPr>
              <p14:xfrm>
                <a:off x="7267783" y="4364383"/>
                <a:ext cx="4320" cy="19080"/>
              </p14:xfrm>
            </p:contentPart>
          </mc:Choice>
          <mc:Fallback xmlns="">
            <p:pic>
              <p:nvPicPr>
                <p:cNvPr id="6167" name="Ink 6166">
                  <a:extLst>
                    <a:ext uri="{FF2B5EF4-FFF2-40B4-BE49-F238E27FC236}">
                      <a16:creationId xmlns:a16="http://schemas.microsoft.com/office/drawing/2014/main" id="{9F257B6E-7070-4A67-963E-59D2F262CE04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258783" y="4355383"/>
                  <a:ext cx="21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6168" name="Ink 6167">
                  <a:extLst>
                    <a:ext uri="{FF2B5EF4-FFF2-40B4-BE49-F238E27FC236}">
                      <a16:creationId xmlns:a16="http://schemas.microsoft.com/office/drawing/2014/main" id="{A2C5D929-617C-4FCE-B81B-A42D6B4B4D34}"/>
                    </a:ext>
                  </a:extLst>
                </p14:cNvPr>
                <p14:cNvContentPartPr/>
                <p14:nvPr/>
              </p14:nvContentPartPr>
              <p14:xfrm>
                <a:off x="7318903" y="4398943"/>
                <a:ext cx="304560" cy="182160"/>
              </p14:xfrm>
            </p:contentPart>
          </mc:Choice>
          <mc:Fallback xmlns="">
            <p:pic>
              <p:nvPicPr>
                <p:cNvPr id="6168" name="Ink 6167">
                  <a:extLst>
                    <a:ext uri="{FF2B5EF4-FFF2-40B4-BE49-F238E27FC236}">
                      <a16:creationId xmlns:a16="http://schemas.microsoft.com/office/drawing/2014/main" id="{A2C5D929-617C-4FCE-B81B-A42D6B4B4D3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309903" y="4389943"/>
                  <a:ext cx="3222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6169" name="Ink 6168">
                  <a:extLst>
                    <a:ext uri="{FF2B5EF4-FFF2-40B4-BE49-F238E27FC236}">
                      <a16:creationId xmlns:a16="http://schemas.microsoft.com/office/drawing/2014/main" id="{286F80D6-C8F7-4D19-A70D-37E80FC95569}"/>
                    </a:ext>
                  </a:extLst>
                </p14:cNvPr>
                <p14:cNvContentPartPr/>
                <p14:nvPr/>
              </p14:nvContentPartPr>
              <p14:xfrm>
                <a:off x="6813823" y="4191943"/>
                <a:ext cx="214200" cy="493920"/>
              </p14:xfrm>
            </p:contentPart>
          </mc:Choice>
          <mc:Fallback xmlns="">
            <p:pic>
              <p:nvPicPr>
                <p:cNvPr id="6169" name="Ink 6168">
                  <a:extLst>
                    <a:ext uri="{FF2B5EF4-FFF2-40B4-BE49-F238E27FC236}">
                      <a16:creationId xmlns:a16="http://schemas.microsoft.com/office/drawing/2014/main" id="{286F80D6-C8F7-4D19-A70D-37E80FC95569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805183" y="4183303"/>
                  <a:ext cx="23184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6171" name="Ink 6170">
                  <a:extLst>
                    <a:ext uri="{FF2B5EF4-FFF2-40B4-BE49-F238E27FC236}">
                      <a16:creationId xmlns:a16="http://schemas.microsoft.com/office/drawing/2014/main" id="{18DAF350-CCA5-4731-88D6-842A8304DB32}"/>
                    </a:ext>
                  </a:extLst>
                </p14:cNvPr>
                <p14:cNvContentPartPr/>
                <p14:nvPr/>
              </p14:nvContentPartPr>
              <p14:xfrm>
                <a:off x="7770343" y="4359703"/>
                <a:ext cx="202320" cy="198000"/>
              </p14:xfrm>
            </p:contentPart>
          </mc:Choice>
          <mc:Fallback xmlns="">
            <p:pic>
              <p:nvPicPr>
                <p:cNvPr id="6171" name="Ink 6170">
                  <a:extLst>
                    <a:ext uri="{FF2B5EF4-FFF2-40B4-BE49-F238E27FC236}">
                      <a16:creationId xmlns:a16="http://schemas.microsoft.com/office/drawing/2014/main" id="{18DAF350-CCA5-4731-88D6-842A8304DB32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761343" y="4350703"/>
                  <a:ext cx="2199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6172" name="Ink 6171">
                  <a:extLst>
                    <a:ext uri="{FF2B5EF4-FFF2-40B4-BE49-F238E27FC236}">
                      <a16:creationId xmlns:a16="http://schemas.microsoft.com/office/drawing/2014/main" id="{8D1FEC3E-2A90-441E-8BED-55DD5C482898}"/>
                    </a:ext>
                  </a:extLst>
                </p14:cNvPr>
                <p14:cNvContentPartPr/>
                <p14:nvPr/>
              </p14:nvContentPartPr>
              <p14:xfrm>
                <a:off x="7731823" y="4284463"/>
                <a:ext cx="285840" cy="395280"/>
              </p14:xfrm>
            </p:contentPart>
          </mc:Choice>
          <mc:Fallback xmlns="">
            <p:pic>
              <p:nvPicPr>
                <p:cNvPr id="6172" name="Ink 6171">
                  <a:extLst>
                    <a:ext uri="{FF2B5EF4-FFF2-40B4-BE49-F238E27FC236}">
                      <a16:creationId xmlns:a16="http://schemas.microsoft.com/office/drawing/2014/main" id="{8D1FEC3E-2A90-441E-8BED-55DD5C48289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723183" y="4275463"/>
                  <a:ext cx="30348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6174" name="Ink 6173">
                  <a:extLst>
                    <a:ext uri="{FF2B5EF4-FFF2-40B4-BE49-F238E27FC236}">
                      <a16:creationId xmlns:a16="http://schemas.microsoft.com/office/drawing/2014/main" id="{AA217D68-9C3A-44F7-A86C-9037310DEADE}"/>
                    </a:ext>
                  </a:extLst>
                </p14:cNvPr>
                <p14:cNvContentPartPr/>
                <p14:nvPr/>
              </p14:nvContentPartPr>
              <p14:xfrm>
                <a:off x="8150863" y="4311103"/>
                <a:ext cx="179280" cy="242280"/>
              </p14:xfrm>
            </p:contentPart>
          </mc:Choice>
          <mc:Fallback xmlns="">
            <p:pic>
              <p:nvPicPr>
                <p:cNvPr id="6174" name="Ink 6173">
                  <a:extLst>
                    <a:ext uri="{FF2B5EF4-FFF2-40B4-BE49-F238E27FC236}">
                      <a16:creationId xmlns:a16="http://schemas.microsoft.com/office/drawing/2014/main" id="{AA217D68-9C3A-44F7-A86C-9037310DEAD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141863" y="4302103"/>
                  <a:ext cx="1969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6175" name="Ink 6174">
                  <a:extLst>
                    <a:ext uri="{FF2B5EF4-FFF2-40B4-BE49-F238E27FC236}">
                      <a16:creationId xmlns:a16="http://schemas.microsoft.com/office/drawing/2014/main" id="{39C0E782-DDC9-4455-8C53-B869361FD5B5}"/>
                    </a:ext>
                  </a:extLst>
                </p14:cNvPr>
                <p14:cNvContentPartPr/>
                <p14:nvPr/>
              </p14:nvContentPartPr>
              <p14:xfrm>
                <a:off x="8361103" y="4342423"/>
                <a:ext cx="362520" cy="216720"/>
              </p14:xfrm>
            </p:contentPart>
          </mc:Choice>
          <mc:Fallback xmlns="">
            <p:pic>
              <p:nvPicPr>
                <p:cNvPr id="6175" name="Ink 6174">
                  <a:extLst>
                    <a:ext uri="{FF2B5EF4-FFF2-40B4-BE49-F238E27FC236}">
                      <a16:creationId xmlns:a16="http://schemas.microsoft.com/office/drawing/2014/main" id="{39C0E782-DDC9-4455-8C53-B869361FD5B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352463" y="4333423"/>
                  <a:ext cx="38016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6176" name="Ink 6175">
                  <a:extLst>
                    <a:ext uri="{FF2B5EF4-FFF2-40B4-BE49-F238E27FC236}">
                      <a16:creationId xmlns:a16="http://schemas.microsoft.com/office/drawing/2014/main" id="{E20F9EC6-F6F4-412A-BE7E-5D3FBEFCFD97}"/>
                    </a:ext>
                  </a:extLst>
                </p14:cNvPr>
                <p14:cNvContentPartPr/>
                <p14:nvPr/>
              </p14:nvContentPartPr>
              <p14:xfrm>
                <a:off x="8809303" y="4331263"/>
                <a:ext cx="374400" cy="240840"/>
              </p14:xfrm>
            </p:contentPart>
          </mc:Choice>
          <mc:Fallback xmlns="">
            <p:pic>
              <p:nvPicPr>
                <p:cNvPr id="6176" name="Ink 6175">
                  <a:extLst>
                    <a:ext uri="{FF2B5EF4-FFF2-40B4-BE49-F238E27FC236}">
                      <a16:creationId xmlns:a16="http://schemas.microsoft.com/office/drawing/2014/main" id="{E20F9EC6-F6F4-412A-BE7E-5D3FBEFCFD97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800303" y="4322623"/>
                  <a:ext cx="3920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6177" name="Ink 6176">
                  <a:extLst>
                    <a:ext uri="{FF2B5EF4-FFF2-40B4-BE49-F238E27FC236}">
                      <a16:creationId xmlns:a16="http://schemas.microsoft.com/office/drawing/2014/main" id="{B230EFEF-5AEA-4B28-BA73-6E4E376ECBCF}"/>
                    </a:ext>
                  </a:extLst>
                </p14:cNvPr>
                <p14:cNvContentPartPr/>
                <p14:nvPr/>
              </p14:nvContentPartPr>
              <p14:xfrm>
                <a:off x="9336703" y="4481743"/>
                <a:ext cx="261000" cy="14400"/>
              </p14:xfrm>
            </p:contentPart>
          </mc:Choice>
          <mc:Fallback xmlns="">
            <p:pic>
              <p:nvPicPr>
                <p:cNvPr id="6177" name="Ink 6176">
                  <a:extLst>
                    <a:ext uri="{FF2B5EF4-FFF2-40B4-BE49-F238E27FC236}">
                      <a16:creationId xmlns:a16="http://schemas.microsoft.com/office/drawing/2014/main" id="{B230EFEF-5AEA-4B28-BA73-6E4E376ECBC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9328063" y="4473103"/>
                  <a:ext cx="278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6178" name="Ink 6177">
                  <a:extLst>
                    <a:ext uri="{FF2B5EF4-FFF2-40B4-BE49-F238E27FC236}">
                      <a16:creationId xmlns:a16="http://schemas.microsoft.com/office/drawing/2014/main" id="{4A767DF3-EC2D-42FE-BF3E-E5DDEA3ADB68}"/>
                    </a:ext>
                  </a:extLst>
                </p14:cNvPr>
                <p14:cNvContentPartPr/>
                <p14:nvPr/>
              </p14:nvContentPartPr>
              <p14:xfrm>
                <a:off x="9470623" y="4398223"/>
                <a:ext cx="51480" cy="264240"/>
              </p14:xfrm>
            </p:contentPart>
          </mc:Choice>
          <mc:Fallback xmlns="">
            <p:pic>
              <p:nvPicPr>
                <p:cNvPr id="6178" name="Ink 6177">
                  <a:extLst>
                    <a:ext uri="{FF2B5EF4-FFF2-40B4-BE49-F238E27FC236}">
                      <a16:creationId xmlns:a16="http://schemas.microsoft.com/office/drawing/2014/main" id="{4A767DF3-EC2D-42FE-BF3E-E5DDEA3ADB68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9461623" y="4389583"/>
                  <a:ext cx="691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6179" name="Ink 6178">
                  <a:extLst>
                    <a:ext uri="{FF2B5EF4-FFF2-40B4-BE49-F238E27FC236}">
                      <a16:creationId xmlns:a16="http://schemas.microsoft.com/office/drawing/2014/main" id="{6487840E-9F1E-4FFC-83AC-76E3D60DBE47}"/>
                    </a:ext>
                  </a:extLst>
                </p14:cNvPr>
                <p14:cNvContentPartPr/>
                <p14:nvPr/>
              </p14:nvContentPartPr>
              <p14:xfrm>
                <a:off x="9758263" y="4305343"/>
                <a:ext cx="151560" cy="245520"/>
              </p14:xfrm>
            </p:contentPart>
          </mc:Choice>
          <mc:Fallback xmlns="">
            <p:pic>
              <p:nvPicPr>
                <p:cNvPr id="6179" name="Ink 6178">
                  <a:extLst>
                    <a:ext uri="{FF2B5EF4-FFF2-40B4-BE49-F238E27FC236}">
                      <a16:creationId xmlns:a16="http://schemas.microsoft.com/office/drawing/2014/main" id="{6487840E-9F1E-4FFC-83AC-76E3D60DBE4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749263" y="4296343"/>
                  <a:ext cx="1692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6180" name="Ink 6179">
                  <a:extLst>
                    <a:ext uri="{FF2B5EF4-FFF2-40B4-BE49-F238E27FC236}">
                      <a16:creationId xmlns:a16="http://schemas.microsoft.com/office/drawing/2014/main" id="{FA9F2BB0-5956-496F-976F-6E767C8D3D8D}"/>
                    </a:ext>
                  </a:extLst>
                </p14:cNvPr>
                <p14:cNvContentPartPr/>
                <p14:nvPr/>
              </p14:nvContentPartPr>
              <p14:xfrm>
                <a:off x="9913063" y="4338463"/>
                <a:ext cx="325440" cy="228240"/>
              </p14:xfrm>
            </p:contentPart>
          </mc:Choice>
          <mc:Fallback xmlns="">
            <p:pic>
              <p:nvPicPr>
                <p:cNvPr id="6180" name="Ink 6179">
                  <a:extLst>
                    <a:ext uri="{FF2B5EF4-FFF2-40B4-BE49-F238E27FC236}">
                      <a16:creationId xmlns:a16="http://schemas.microsoft.com/office/drawing/2014/main" id="{FA9F2BB0-5956-496F-976F-6E767C8D3D8D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904423" y="4329463"/>
                  <a:ext cx="3430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6181" name="Ink 6180">
                  <a:extLst>
                    <a:ext uri="{FF2B5EF4-FFF2-40B4-BE49-F238E27FC236}">
                      <a16:creationId xmlns:a16="http://schemas.microsoft.com/office/drawing/2014/main" id="{C1C90F13-69BD-45CE-8CCD-F26E4025E2FB}"/>
                    </a:ext>
                  </a:extLst>
                </p14:cNvPr>
                <p14:cNvContentPartPr/>
                <p14:nvPr/>
              </p14:nvContentPartPr>
              <p14:xfrm>
                <a:off x="10322023" y="4382743"/>
                <a:ext cx="156240" cy="152640"/>
              </p14:xfrm>
            </p:contentPart>
          </mc:Choice>
          <mc:Fallback xmlns="">
            <p:pic>
              <p:nvPicPr>
                <p:cNvPr id="6181" name="Ink 6180">
                  <a:extLst>
                    <a:ext uri="{FF2B5EF4-FFF2-40B4-BE49-F238E27FC236}">
                      <a16:creationId xmlns:a16="http://schemas.microsoft.com/office/drawing/2014/main" id="{C1C90F13-69BD-45CE-8CCD-F26E4025E2FB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10313023" y="4373743"/>
                  <a:ext cx="1738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6182" name="Ink 6181">
                  <a:extLst>
                    <a:ext uri="{FF2B5EF4-FFF2-40B4-BE49-F238E27FC236}">
                      <a16:creationId xmlns:a16="http://schemas.microsoft.com/office/drawing/2014/main" id="{E87D34AF-A5B4-4273-8ECC-7427DD34EA82}"/>
                    </a:ext>
                  </a:extLst>
                </p14:cNvPr>
                <p14:cNvContentPartPr/>
                <p14:nvPr/>
              </p14:nvContentPartPr>
              <p14:xfrm>
                <a:off x="10306543" y="4281223"/>
                <a:ext cx="192960" cy="390600"/>
              </p14:xfrm>
            </p:contentPart>
          </mc:Choice>
          <mc:Fallback xmlns="">
            <p:pic>
              <p:nvPicPr>
                <p:cNvPr id="6182" name="Ink 6181">
                  <a:extLst>
                    <a:ext uri="{FF2B5EF4-FFF2-40B4-BE49-F238E27FC236}">
                      <a16:creationId xmlns:a16="http://schemas.microsoft.com/office/drawing/2014/main" id="{E87D34AF-A5B4-4273-8ECC-7427DD34EA82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0297543" y="4272583"/>
                  <a:ext cx="21060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6183" name="Ink 6182">
                  <a:extLst>
                    <a:ext uri="{FF2B5EF4-FFF2-40B4-BE49-F238E27FC236}">
                      <a16:creationId xmlns:a16="http://schemas.microsoft.com/office/drawing/2014/main" id="{CA1F7065-81F0-480A-8984-B2B0F704546B}"/>
                    </a:ext>
                  </a:extLst>
                </p14:cNvPr>
                <p14:cNvContentPartPr/>
                <p14:nvPr/>
              </p14:nvContentPartPr>
              <p14:xfrm>
                <a:off x="10648903" y="4312543"/>
                <a:ext cx="150480" cy="188640"/>
              </p14:xfrm>
            </p:contentPart>
          </mc:Choice>
          <mc:Fallback xmlns="">
            <p:pic>
              <p:nvPicPr>
                <p:cNvPr id="6183" name="Ink 6182">
                  <a:extLst>
                    <a:ext uri="{FF2B5EF4-FFF2-40B4-BE49-F238E27FC236}">
                      <a16:creationId xmlns:a16="http://schemas.microsoft.com/office/drawing/2014/main" id="{CA1F7065-81F0-480A-8984-B2B0F704546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0640263" y="4303543"/>
                  <a:ext cx="16812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6184" name="Ink 6183">
                  <a:extLst>
                    <a:ext uri="{FF2B5EF4-FFF2-40B4-BE49-F238E27FC236}">
                      <a16:creationId xmlns:a16="http://schemas.microsoft.com/office/drawing/2014/main" id="{367FB1E8-14C7-459A-B181-7FE0C98378F8}"/>
                    </a:ext>
                  </a:extLst>
                </p14:cNvPr>
                <p14:cNvContentPartPr/>
                <p14:nvPr/>
              </p14:nvContentPartPr>
              <p14:xfrm>
                <a:off x="10847263" y="4298503"/>
                <a:ext cx="96840" cy="243360"/>
              </p14:xfrm>
            </p:contentPart>
          </mc:Choice>
          <mc:Fallback xmlns="">
            <p:pic>
              <p:nvPicPr>
                <p:cNvPr id="6184" name="Ink 6183">
                  <a:extLst>
                    <a:ext uri="{FF2B5EF4-FFF2-40B4-BE49-F238E27FC236}">
                      <a16:creationId xmlns:a16="http://schemas.microsoft.com/office/drawing/2014/main" id="{367FB1E8-14C7-459A-B181-7FE0C98378F8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838623" y="4289863"/>
                  <a:ext cx="11448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6185" name="Ink 6184">
                  <a:extLst>
                    <a:ext uri="{FF2B5EF4-FFF2-40B4-BE49-F238E27FC236}">
                      <a16:creationId xmlns:a16="http://schemas.microsoft.com/office/drawing/2014/main" id="{3D7B4245-D3E0-4101-BBB7-466EB09DD06E}"/>
                    </a:ext>
                  </a:extLst>
                </p14:cNvPr>
                <p14:cNvContentPartPr/>
                <p14:nvPr/>
              </p14:nvContentPartPr>
              <p14:xfrm>
                <a:off x="10931863" y="4349623"/>
                <a:ext cx="220680" cy="190800"/>
              </p14:xfrm>
            </p:contentPart>
          </mc:Choice>
          <mc:Fallback xmlns="">
            <p:pic>
              <p:nvPicPr>
                <p:cNvPr id="6185" name="Ink 6184">
                  <a:extLst>
                    <a:ext uri="{FF2B5EF4-FFF2-40B4-BE49-F238E27FC236}">
                      <a16:creationId xmlns:a16="http://schemas.microsoft.com/office/drawing/2014/main" id="{3D7B4245-D3E0-4101-BBB7-466EB09DD06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923223" y="4340623"/>
                  <a:ext cx="2383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6186" name="Ink 6185">
                  <a:extLst>
                    <a:ext uri="{FF2B5EF4-FFF2-40B4-BE49-F238E27FC236}">
                      <a16:creationId xmlns:a16="http://schemas.microsoft.com/office/drawing/2014/main" id="{DD585301-769C-46EA-9038-4177F397E3AA}"/>
                    </a:ext>
                  </a:extLst>
                </p14:cNvPr>
                <p14:cNvContentPartPr/>
                <p14:nvPr/>
              </p14:nvContentPartPr>
              <p14:xfrm>
                <a:off x="11240743" y="4318303"/>
                <a:ext cx="310320" cy="220320"/>
              </p14:xfrm>
            </p:contentPart>
          </mc:Choice>
          <mc:Fallback xmlns="">
            <p:pic>
              <p:nvPicPr>
                <p:cNvPr id="6186" name="Ink 6185">
                  <a:extLst>
                    <a:ext uri="{FF2B5EF4-FFF2-40B4-BE49-F238E27FC236}">
                      <a16:creationId xmlns:a16="http://schemas.microsoft.com/office/drawing/2014/main" id="{DD585301-769C-46EA-9038-4177F397E3A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1232103" y="4309303"/>
                  <a:ext cx="3279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6188" name="Ink 6187">
                  <a:extLst>
                    <a:ext uri="{FF2B5EF4-FFF2-40B4-BE49-F238E27FC236}">
                      <a16:creationId xmlns:a16="http://schemas.microsoft.com/office/drawing/2014/main" id="{03EC630C-C30B-42B4-B20E-99C80DCAD68E}"/>
                    </a:ext>
                  </a:extLst>
                </p14:cNvPr>
                <p14:cNvContentPartPr/>
                <p14:nvPr/>
              </p14:nvContentPartPr>
              <p14:xfrm>
                <a:off x="11520103" y="4201303"/>
                <a:ext cx="149400" cy="445320"/>
              </p14:xfrm>
            </p:contentPart>
          </mc:Choice>
          <mc:Fallback xmlns="">
            <p:pic>
              <p:nvPicPr>
                <p:cNvPr id="6188" name="Ink 6187">
                  <a:extLst>
                    <a:ext uri="{FF2B5EF4-FFF2-40B4-BE49-F238E27FC236}">
                      <a16:creationId xmlns:a16="http://schemas.microsoft.com/office/drawing/2014/main" id="{03EC630C-C30B-42B4-B20E-99C80DCAD68E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1511103" y="4192663"/>
                  <a:ext cx="16704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6189" name="Ink 6188">
                  <a:extLst>
                    <a:ext uri="{FF2B5EF4-FFF2-40B4-BE49-F238E27FC236}">
                      <a16:creationId xmlns:a16="http://schemas.microsoft.com/office/drawing/2014/main" id="{9C768FE9-5523-48D1-8996-538B78B73254}"/>
                    </a:ext>
                  </a:extLst>
                </p14:cNvPr>
                <p14:cNvContentPartPr/>
                <p14:nvPr/>
              </p14:nvContentPartPr>
              <p14:xfrm>
                <a:off x="11850583" y="4552303"/>
                <a:ext cx="360" cy="360"/>
              </p14:xfrm>
            </p:contentPart>
          </mc:Choice>
          <mc:Fallback xmlns="">
            <p:pic>
              <p:nvPicPr>
                <p:cNvPr id="6189" name="Ink 6188">
                  <a:extLst>
                    <a:ext uri="{FF2B5EF4-FFF2-40B4-BE49-F238E27FC236}">
                      <a16:creationId xmlns:a16="http://schemas.microsoft.com/office/drawing/2014/main" id="{9C768FE9-5523-48D1-8996-538B78B73254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1841583" y="454366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6193" name="Ink 6192">
                <a:extLst>
                  <a:ext uri="{FF2B5EF4-FFF2-40B4-BE49-F238E27FC236}">
                    <a16:creationId xmlns:a16="http://schemas.microsoft.com/office/drawing/2014/main" id="{37CC2BDB-87BC-4CB5-A1EC-2FD1ECAA877A}"/>
                  </a:ext>
                </a:extLst>
              </p14:cNvPr>
              <p14:cNvContentPartPr/>
              <p14:nvPr/>
            </p14:nvContentPartPr>
            <p14:xfrm>
              <a:off x="6022543" y="5003743"/>
              <a:ext cx="112320" cy="128880"/>
            </p14:xfrm>
          </p:contentPart>
        </mc:Choice>
        <mc:Fallback xmlns="">
          <p:pic>
            <p:nvPicPr>
              <p:cNvPr id="6193" name="Ink 6192">
                <a:extLst>
                  <a:ext uri="{FF2B5EF4-FFF2-40B4-BE49-F238E27FC236}">
                    <a16:creationId xmlns:a16="http://schemas.microsoft.com/office/drawing/2014/main" id="{37CC2BDB-87BC-4CB5-A1EC-2FD1ECAA877A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6013903" y="4995103"/>
                <a:ext cx="129960" cy="14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6196" name="Group 6195">
            <a:extLst>
              <a:ext uri="{FF2B5EF4-FFF2-40B4-BE49-F238E27FC236}">
                <a16:creationId xmlns:a16="http://schemas.microsoft.com/office/drawing/2014/main" id="{CDDB5ED7-F801-4F58-8274-3BAB45901A67}"/>
              </a:ext>
            </a:extLst>
          </p:cNvPr>
          <p:cNvGrpSpPr/>
          <p:nvPr/>
        </p:nvGrpSpPr>
        <p:grpSpPr>
          <a:xfrm>
            <a:off x="5626903" y="5261143"/>
            <a:ext cx="795600" cy="255600"/>
            <a:chOff x="5626903" y="5261143"/>
            <a:chExt cx="795600" cy="25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6191" name="Ink 6190">
                  <a:extLst>
                    <a:ext uri="{FF2B5EF4-FFF2-40B4-BE49-F238E27FC236}">
                      <a16:creationId xmlns:a16="http://schemas.microsoft.com/office/drawing/2014/main" id="{D7828737-0941-4566-87D3-B76E1033CFFA}"/>
                    </a:ext>
                  </a:extLst>
                </p14:cNvPr>
                <p14:cNvContentPartPr/>
                <p14:nvPr/>
              </p14:nvContentPartPr>
              <p14:xfrm>
                <a:off x="5626903" y="5315503"/>
                <a:ext cx="180000" cy="201240"/>
              </p14:xfrm>
            </p:contentPart>
          </mc:Choice>
          <mc:Fallback xmlns="">
            <p:pic>
              <p:nvPicPr>
                <p:cNvPr id="6191" name="Ink 6190">
                  <a:extLst>
                    <a:ext uri="{FF2B5EF4-FFF2-40B4-BE49-F238E27FC236}">
                      <a16:creationId xmlns:a16="http://schemas.microsoft.com/office/drawing/2014/main" id="{D7828737-0941-4566-87D3-B76E1033CFF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618263" y="5306863"/>
                  <a:ext cx="197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6192" name="Ink 6191">
                  <a:extLst>
                    <a:ext uri="{FF2B5EF4-FFF2-40B4-BE49-F238E27FC236}">
                      <a16:creationId xmlns:a16="http://schemas.microsoft.com/office/drawing/2014/main" id="{9E7DECB4-EEB3-412D-810D-F7EF9062B322}"/>
                    </a:ext>
                  </a:extLst>
                </p14:cNvPr>
                <p14:cNvContentPartPr/>
                <p14:nvPr/>
              </p14:nvContentPartPr>
              <p14:xfrm>
                <a:off x="5841823" y="5261143"/>
                <a:ext cx="183600" cy="208440"/>
              </p14:xfrm>
            </p:contentPart>
          </mc:Choice>
          <mc:Fallback xmlns="">
            <p:pic>
              <p:nvPicPr>
                <p:cNvPr id="6192" name="Ink 6191">
                  <a:extLst>
                    <a:ext uri="{FF2B5EF4-FFF2-40B4-BE49-F238E27FC236}">
                      <a16:creationId xmlns:a16="http://schemas.microsoft.com/office/drawing/2014/main" id="{9E7DECB4-EEB3-412D-810D-F7EF9062B322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832823" y="5252503"/>
                  <a:ext cx="2012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6194" name="Ink 6193">
                  <a:extLst>
                    <a:ext uri="{FF2B5EF4-FFF2-40B4-BE49-F238E27FC236}">
                      <a16:creationId xmlns:a16="http://schemas.microsoft.com/office/drawing/2014/main" id="{9969D4E8-7363-4D2E-B0C6-3CDD4366E6F2}"/>
                    </a:ext>
                  </a:extLst>
                </p14:cNvPr>
                <p14:cNvContentPartPr/>
                <p14:nvPr/>
              </p14:nvContentPartPr>
              <p14:xfrm>
                <a:off x="6205423" y="5331343"/>
                <a:ext cx="204120" cy="10080"/>
              </p14:xfrm>
            </p:contentPart>
          </mc:Choice>
          <mc:Fallback xmlns="">
            <p:pic>
              <p:nvPicPr>
                <p:cNvPr id="6194" name="Ink 6193">
                  <a:extLst>
                    <a:ext uri="{FF2B5EF4-FFF2-40B4-BE49-F238E27FC236}">
                      <a16:creationId xmlns:a16="http://schemas.microsoft.com/office/drawing/2014/main" id="{9969D4E8-7363-4D2E-B0C6-3CDD4366E6F2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196423" y="5322703"/>
                  <a:ext cx="221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6195" name="Ink 6194">
                  <a:extLst>
                    <a:ext uri="{FF2B5EF4-FFF2-40B4-BE49-F238E27FC236}">
                      <a16:creationId xmlns:a16="http://schemas.microsoft.com/office/drawing/2014/main" id="{B09B211E-060E-4E27-94A1-2BC204B22E20}"/>
                    </a:ext>
                  </a:extLst>
                </p14:cNvPr>
                <p14:cNvContentPartPr/>
                <p14:nvPr/>
              </p14:nvContentPartPr>
              <p14:xfrm>
                <a:off x="6197863" y="5434663"/>
                <a:ext cx="224640" cy="11880"/>
              </p14:xfrm>
            </p:contentPart>
          </mc:Choice>
          <mc:Fallback xmlns="">
            <p:pic>
              <p:nvPicPr>
                <p:cNvPr id="6195" name="Ink 6194">
                  <a:extLst>
                    <a:ext uri="{FF2B5EF4-FFF2-40B4-BE49-F238E27FC236}">
                      <a16:creationId xmlns:a16="http://schemas.microsoft.com/office/drawing/2014/main" id="{B09B211E-060E-4E27-94A1-2BC204B22E20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188863" y="5426023"/>
                  <a:ext cx="2422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04" name="Group 6203">
            <a:extLst>
              <a:ext uri="{FF2B5EF4-FFF2-40B4-BE49-F238E27FC236}">
                <a16:creationId xmlns:a16="http://schemas.microsoft.com/office/drawing/2014/main" id="{61C6E67A-D331-425A-89C5-8E2CED47641A}"/>
              </a:ext>
            </a:extLst>
          </p:cNvPr>
          <p:cNvGrpSpPr/>
          <p:nvPr/>
        </p:nvGrpSpPr>
        <p:grpSpPr>
          <a:xfrm>
            <a:off x="6689263" y="5183023"/>
            <a:ext cx="1605600" cy="289800"/>
            <a:chOff x="6689263" y="5183023"/>
            <a:chExt cx="160560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6197" name="Ink 6196">
                  <a:extLst>
                    <a:ext uri="{FF2B5EF4-FFF2-40B4-BE49-F238E27FC236}">
                      <a16:creationId xmlns:a16="http://schemas.microsoft.com/office/drawing/2014/main" id="{CB0B2546-56D2-4CFB-82E9-6669E26AF81A}"/>
                    </a:ext>
                  </a:extLst>
                </p14:cNvPr>
                <p14:cNvContentPartPr/>
                <p14:nvPr/>
              </p14:nvContentPartPr>
              <p14:xfrm>
                <a:off x="6689263" y="5245303"/>
                <a:ext cx="161640" cy="156960"/>
              </p14:xfrm>
            </p:contentPart>
          </mc:Choice>
          <mc:Fallback xmlns="">
            <p:pic>
              <p:nvPicPr>
                <p:cNvPr id="6197" name="Ink 6196">
                  <a:extLst>
                    <a:ext uri="{FF2B5EF4-FFF2-40B4-BE49-F238E27FC236}">
                      <a16:creationId xmlns:a16="http://schemas.microsoft.com/office/drawing/2014/main" id="{CB0B2546-56D2-4CFB-82E9-6669E26AF81A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680623" y="5236303"/>
                  <a:ext cx="1792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6198" name="Ink 6197">
                  <a:extLst>
                    <a:ext uri="{FF2B5EF4-FFF2-40B4-BE49-F238E27FC236}">
                      <a16:creationId xmlns:a16="http://schemas.microsoft.com/office/drawing/2014/main" id="{0717C848-8C4C-4ACC-A48F-1B4BAE95E56A}"/>
                    </a:ext>
                  </a:extLst>
                </p14:cNvPr>
                <p14:cNvContentPartPr/>
                <p14:nvPr/>
              </p14:nvContentPartPr>
              <p14:xfrm>
                <a:off x="6835063" y="5213623"/>
                <a:ext cx="132120" cy="175320"/>
              </p14:xfrm>
            </p:contentPart>
          </mc:Choice>
          <mc:Fallback xmlns="">
            <p:pic>
              <p:nvPicPr>
                <p:cNvPr id="6198" name="Ink 6197">
                  <a:extLst>
                    <a:ext uri="{FF2B5EF4-FFF2-40B4-BE49-F238E27FC236}">
                      <a16:creationId xmlns:a16="http://schemas.microsoft.com/office/drawing/2014/main" id="{0717C848-8C4C-4ACC-A48F-1B4BAE95E56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826063" y="5204623"/>
                  <a:ext cx="1497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6199" name="Ink 6198">
                  <a:extLst>
                    <a:ext uri="{FF2B5EF4-FFF2-40B4-BE49-F238E27FC236}">
                      <a16:creationId xmlns:a16="http://schemas.microsoft.com/office/drawing/2014/main" id="{BCA19A0F-CCB0-40F0-9461-E871984E153D}"/>
                    </a:ext>
                  </a:extLst>
                </p14:cNvPr>
                <p14:cNvContentPartPr/>
                <p14:nvPr/>
              </p14:nvContentPartPr>
              <p14:xfrm>
                <a:off x="7073023" y="5326663"/>
                <a:ext cx="14040" cy="146160"/>
              </p14:xfrm>
            </p:contentPart>
          </mc:Choice>
          <mc:Fallback xmlns="">
            <p:pic>
              <p:nvPicPr>
                <p:cNvPr id="6199" name="Ink 6198">
                  <a:extLst>
                    <a:ext uri="{FF2B5EF4-FFF2-40B4-BE49-F238E27FC236}">
                      <a16:creationId xmlns:a16="http://schemas.microsoft.com/office/drawing/2014/main" id="{BCA19A0F-CCB0-40F0-9461-E871984E153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064023" y="5317663"/>
                  <a:ext cx="31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6201" name="Ink 6200">
                  <a:extLst>
                    <a:ext uri="{FF2B5EF4-FFF2-40B4-BE49-F238E27FC236}">
                      <a16:creationId xmlns:a16="http://schemas.microsoft.com/office/drawing/2014/main" id="{C392B1F2-2C34-495F-AB52-E33A06C75BF6}"/>
                    </a:ext>
                  </a:extLst>
                </p14:cNvPr>
                <p14:cNvContentPartPr/>
                <p14:nvPr/>
              </p14:nvContentPartPr>
              <p14:xfrm>
                <a:off x="7224223" y="5194183"/>
                <a:ext cx="236520" cy="216360"/>
              </p14:xfrm>
            </p:contentPart>
          </mc:Choice>
          <mc:Fallback xmlns="">
            <p:pic>
              <p:nvPicPr>
                <p:cNvPr id="6201" name="Ink 6200">
                  <a:extLst>
                    <a:ext uri="{FF2B5EF4-FFF2-40B4-BE49-F238E27FC236}">
                      <a16:creationId xmlns:a16="http://schemas.microsoft.com/office/drawing/2014/main" id="{C392B1F2-2C34-495F-AB52-E33A06C75BF6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215583" y="5185183"/>
                  <a:ext cx="2541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6202" name="Ink 6201">
                  <a:extLst>
                    <a:ext uri="{FF2B5EF4-FFF2-40B4-BE49-F238E27FC236}">
                      <a16:creationId xmlns:a16="http://schemas.microsoft.com/office/drawing/2014/main" id="{1AB1FCE0-CD80-4548-BE65-C4586A4D0346}"/>
                    </a:ext>
                  </a:extLst>
                </p14:cNvPr>
                <p14:cNvContentPartPr/>
                <p14:nvPr/>
              </p14:nvContentPartPr>
              <p14:xfrm>
                <a:off x="7418983" y="5225863"/>
                <a:ext cx="403560" cy="203040"/>
              </p14:xfrm>
            </p:contentPart>
          </mc:Choice>
          <mc:Fallback xmlns="">
            <p:pic>
              <p:nvPicPr>
                <p:cNvPr id="6202" name="Ink 6201">
                  <a:extLst>
                    <a:ext uri="{FF2B5EF4-FFF2-40B4-BE49-F238E27FC236}">
                      <a16:creationId xmlns:a16="http://schemas.microsoft.com/office/drawing/2014/main" id="{1AB1FCE0-CD80-4548-BE65-C4586A4D0346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410343" y="5217223"/>
                  <a:ext cx="4212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6203" name="Ink 6202">
                  <a:extLst>
                    <a:ext uri="{FF2B5EF4-FFF2-40B4-BE49-F238E27FC236}">
                      <a16:creationId xmlns:a16="http://schemas.microsoft.com/office/drawing/2014/main" id="{9142B5C7-282B-4D96-AB8B-F9FB2724E8F2}"/>
                    </a:ext>
                  </a:extLst>
                </p14:cNvPr>
                <p14:cNvContentPartPr/>
                <p14:nvPr/>
              </p14:nvContentPartPr>
              <p14:xfrm>
                <a:off x="7885183" y="5183023"/>
                <a:ext cx="409680" cy="252360"/>
              </p14:xfrm>
            </p:contentPart>
          </mc:Choice>
          <mc:Fallback xmlns="">
            <p:pic>
              <p:nvPicPr>
                <p:cNvPr id="6203" name="Ink 6202">
                  <a:extLst>
                    <a:ext uri="{FF2B5EF4-FFF2-40B4-BE49-F238E27FC236}">
                      <a16:creationId xmlns:a16="http://schemas.microsoft.com/office/drawing/2014/main" id="{9142B5C7-282B-4D96-AB8B-F9FB2724E8F2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876543" y="5174023"/>
                  <a:ext cx="427320" cy="27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6205" name="Ink 6204">
                <a:extLst>
                  <a:ext uri="{FF2B5EF4-FFF2-40B4-BE49-F238E27FC236}">
                    <a16:creationId xmlns:a16="http://schemas.microsoft.com/office/drawing/2014/main" id="{96F7ABB9-71A5-4844-99F4-05F51BF68111}"/>
                  </a:ext>
                </a:extLst>
              </p14:cNvPr>
              <p14:cNvContentPartPr/>
              <p14:nvPr/>
            </p14:nvContentPartPr>
            <p14:xfrm>
              <a:off x="8524543" y="5361223"/>
              <a:ext cx="226440" cy="3600"/>
            </p14:xfrm>
          </p:contentPart>
        </mc:Choice>
        <mc:Fallback xmlns="">
          <p:pic>
            <p:nvPicPr>
              <p:cNvPr id="6205" name="Ink 6204">
                <a:extLst>
                  <a:ext uri="{FF2B5EF4-FFF2-40B4-BE49-F238E27FC236}">
                    <a16:creationId xmlns:a16="http://schemas.microsoft.com/office/drawing/2014/main" id="{96F7ABB9-71A5-4844-99F4-05F51BF68111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8515543" y="5352223"/>
                <a:ext cx="244080" cy="2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213" name="Group 6212">
            <a:extLst>
              <a:ext uri="{FF2B5EF4-FFF2-40B4-BE49-F238E27FC236}">
                <a16:creationId xmlns:a16="http://schemas.microsoft.com/office/drawing/2014/main" id="{EC4C753B-2D7B-479C-B644-BE32B0B6AC7B}"/>
              </a:ext>
            </a:extLst>
          </p:cNvPr>
          <p:cNvGrpSpPr/>
          <p:nvPr/>
        </p:nvGrpSpPr>
        <p:grpSpPr>
          <a:xfrm>
            <a:off x="8894623" y="5129023"/>
            <a:ext cx="1620720" cy="479160"/>
            <a:chOff x="8894623" y="5129023"/>
            <a:chExt cx="1620720" cy="4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6206" name="Ink 6205">
                  <a:extLst>
                    <a:ext uri="{FF2B5EF4-FFF2-40B4-BE49-F238E27FC236}">
                      <a16:creationId xmlns:a16="http://schemas.microsoft.com/office/drawing/2014/main" id="{8959A77C-FC34-44C8-9FA0-5FEE2C5D617D}"/>
                    </a:ext>
                  </a:extLst>
                </p14:cNvPr>
                <p14:cNvContentPartPr/>
                <p14:nvPr/>
              </p14:nvContentPartPr>
              <p14:xfrm>
                <a:off x="8894623" y="5129023"/>
                <a:ext cx="205200" cy="479160"/>
              </p14:xfrm>
            </p:contentPart>
          </mc:Choice>
          <mc:Fallback xmlns="">
            <p:pic>
              <p:nvPicPr>
                <p:cNvPr id="6206" name="Ink 6205">
                  <a:extLst>
                    <a:ext uri="{FF2B5EF4-FFF2-40B4-BE49-F238E27FC236}">
                      <a16:creationId xmlns:a16="http://schemas.microsoft.com/office/drawing/2014/main" id="{8959A77C-FC34-44C8-9FA0-5FEE2C5D617D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885983" y="5120383"/>
                  <a:ext cx="22284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6207" name="Ink 6206">
                  <a:extLst>
                    <a:ext uri="{FF2B5EF4-FFF2-40B4-BE49-F238E27FC236}">
                      <a16:creationId xmlns:a16="http://schemas.microsoft.com/office/drawing/2014/main" id="{342EB54E-ED14-429D-9C0C-4A8AF77FB900}"/>
                    </a:ext>
                  </a:extLst>
                </p14:cNvPr>
                <p14:cNvContentPartPr/>
                <p14:nvPr/>
              </p14:nvContentPartPr>
              <p14:xfrm>
                <a:off x="9212863" y="5301463"/>
                <a:ext cx="4320" cy="171720"/>
              </p14:xfrm>
            </p:contentPart>
          </mc:Choice>
          <mc:Fallback xmlns="">
            <p:pic>
              <p:nvPicPr>
                <p:cNvPr id="6207" name="Ink 6206">
                  <a:extLst>
                    <a:ext uri="{FF2B5EF4-FFF2-40B4-BE49-F238E27FC236}">
                      <a16:creationId xmlns:a16="http://schemas.microsoft.com/office/drawing/2014/main" id="{342EB54E-ED14-429D-9C0C-4A8AF77FB900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9204223" y="5292823"/>
                  <a:ext cx="219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6208" name="Ink 6207">
                  <a:extLst>
                    <a:ext uri="{FF2B5EF4-FFF2-40B4-BE49-F238E27FC236}">
                      <a16:creationId xmlns:a16="http://schemas.microsoft.com/office/drawing/2014/main" id="{3C529737-10B7-4F62-B982-A36EBD86D9F5}"/>
                    </a:ext>
                  </a:extLst>
                </p14:cNvPr>
                <p14:cNvContentPartPr/>
                <p14:nvPr/>
              </p14:nvContentPartPr>
              <p14:xfrm>
                <a:off x="9376663" y="5209663"/>
                <a:ext cx="177120" cy="232200"/>
              </p14:xfrm>
            </p:contentPart>
          </mc:Choice>
          <mc:Fallback xmlns="">
            <p:pic>
              <p:nvPicPr>
                <p:cNvPr id="6208" name="Ink 6207">
                  <a:extLst>
                    <a:ext uri="{FF2B5EF4-FFF2-40B4-BE49-F238E27FC236}">
                      <a16:creationId xmlns:a16="http://schemas.microsoft.com/office/drawing/2014/main" id="{3C529737-10B7-4F62-B982-A36EBD86D9F5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9367663" y="5200663"/>
                  <a:ext cx="1947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6209" name="Ink 6208">
                  <a:extLst>
                    <a:ext uri="{FF2B5EF4-FFF2-40B4-BE49-F238E27FC236}">
                      <a16:creationId xmlns:a16="http://schemas.microsoft.com/office/drawing/2014/main" id="{51DEDE4E-83DD-4B63-A493-A65568B705D0}"/>
                    </a:ext>
                  </a:extLst>
                </p14:cNvPr>
                <p14:cNvContentPartPr/>
                <p14:nvPr/>
              </p14:nvContentPartPr>
              <p14:xfrm>
                <a:off x="9643783" y="5326663"/>
                <a:ext cx="8280" cy="154080"/>
              </p14:xfrm>
            </p:contentPart>
          </mc:Choice>
          <mc:Fallback xmlns="">
            <p:pic>
              <p:nvPicPr>
                <p:cNvPr id="6209" name="Ink 6208">
                  <a:extLst>
                    <a:ext uri="{FF2B5EF4-FFF2-40B4-BE49-F238E27FC236}">
                      <a16:creationId xmlns:a16="http://schemas.microsoft.com/office/drawing/2014/main" id="{51DEDE4E-83DD-4B63-A493-A65568B705D0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9634783" y="5317663"/>
                  <a:ext cx="259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6210" name="Ink 6209">
                  <a:extLst>
                    <a:ext uri="{FF2B5EF4-FFF2-40B4-BE49-F238E27FC236}">
                      <a16:creationId xmlns:a16="http://schemas.microsoft.com/office/drawing/2014/main" id="{6D14FC0A-1310-48D8-83A9-B23C22FE7105}"/>
                    </a:ext>
                  </a:extLst>
                </p14:cNvPr>
                <p14:cNvContentPartPr/>
                <p14:nvPr/>
              </p14:nvContentPartPr>
              <p14:xfrm>
                <a:off x="9724423" y="5194903"/>
                <a:ext cx="4320" cy="36360"/>
              </p14:xfrm>
            </p:contentPart>
          </mc:Choice>
          <mc:Fallback xmlns="">
            <p:pic>
              <p:nvPicPr>
                <p:cNvPr id="6210" name="Ink 6209">
                  <a:extLst>
                    <a:ext uri="{FF2B5EF4-FFF2-40B4-BE49-F238E27FC236}">
                      <a16:creationId xmlns:a16="http://schemas.microsoft.com/office/drawing/2014/main" id="{6D14FC0A-1310-48D8-83A9-B23C22FE710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9715423" y="5186263"/>
                  <a:ext cx="219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6211" name="Ink 6210">
                  <a:extLst>
                    <a:ext uri="{FF2B5EF4-FFF2-40B4-BE49-F238E27FC236}">
                      <a16:creationId xmlns:a16="http://schemas.microsoft.com/office/drawing/2014/main" id="{D52C8A6D-7405-409E-8E36-182E82FFC302}"/>
                    </a:ext>
                  </a:extLst>
                </p14:cNvPr>
                <p14:cNvContentPartPr/>
                <p14:nvPr/>
              </p14:nvContentPartPr>
              <p14:xfrm>
                <a:off x="9726223" y="5270143"/>
                <a:ext cx="242640" cy="195840"/>
              </p14:xfrm>
            </p:contentPart>
          </mc:Choice>
          <mc:Fallback xmlns="">
            <p:pic>
              <p:nvPicPr>
                <p:cNvPr id="6211" name="Ink 6210">
                  <a:extLst>
                    <a:ext uri="{FF2B5EF4-FFF2-40B4-BE49-F238E27FC236}">
                      <a16:creationId xmlns:a16="http://schemas.microsoft.com/office/drawing/2014/main" id="{D52C8A6D-7405-409E-8E36-182E82FFC302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717583" y="5261503"/>
                  <a:ext cx="2602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6212" name="Ink 6211">
                  <a:extLst>
                    <a:ext uri="{FF2B5EF4-FFF2-40B4-BE49-F238E27FC236}">
                      <a16:creationId xmlns:a16="http://schemas.microsoft.com/office/drawing/2014/main" id="{279D6CC9-3922-4DBC-97F6-31AFDA29C3CE}"/>
                    </a:ext>
                  </a:extLst>
                </p14:cNvPr>
                <p14:cNvContentPartPr/>
                <p14:nvPr/>
              </p14:nvContentPartPr>
              <p14:xfrm>
                <a:off x="10109623" y="5153143"/>
                <a:ext cx="405720" cy="315000"/>
              </p14:xfrm>
            </p:contentPart>
          </mc:Choice>
          <mc:Fallback xmlns="">
            <p:pic>
              <p:nvPicPr>
                <p:cNvPr id="6212" name="Ink 6211">
                  <a:extLst>
                    <a:ext uri="{FF2B5EF4-FFF2-40B4-BE49-F238E27FC236}">
                      <a16:creationId xmlns:a16="http://schemas.microsoft.com/office/drawing/2014/main" id="{279D6CC9-3922-4DBC-97F6-31AFDA29C3C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0100983" y="5144503"/>
                  <a:ext cx="42336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19" name="Group 6218">
            <a:extLst>
              <a:ext uri="{FF2B5EF4-FFF2-40B4-BE49-F238E27FC236}">
                <a16:creationId xmlns:a16="http://schemas.microsoft.com/office/drawing/2014/main" id="{2C20AB08-74DC-4A43-8978-537F37B60996}"/>
              </a:ext>
            </a:extLst>
          </p:cNvPr>
          <p:cNvGrpSpPr/>
          <p:nvPr/>
        </p:nvGrpSpPr>
        <p:grpSpPr>
          <a:xfrm>
            <a:off x="5658223" y="5643103"/>
            <a:ext cx="915480" cy="661320"/>
            <a:chOff x="5658223" y="5643103"/>
            <a:chExt cx="915480" cy="66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6214" name="Ink 6213">
                  <a:extLst>
                    <a:ext uri="{FF2B5EF4-FFF2-40B4-BE49-F238E27FC236}">
                      <a16:creationId xmlns:a16="http://schemas.microsoft.com/office/drawing/2014/main" id="{4B4875EC-6793-433B-8ACD-E2C45D338284}"/>
                    </a:ext>
                  </a:extLst>
                </p14:cNvPr>
                <p14:cNvContentPartPr/>
                <p14:nvPr/>
              </p14:nvContentPartPr>
              <p14:xfrm>
                <a:off x="5658223" y="5846863"/>
                <a:ext cx="225360" cy="457560"/>
              </p14:xfrm>
            </p:contentPart>
          </mc:Choice>
          <mc:Fallback xmlns="">
            <p:pic>
              <p:nvPicPr>
                <p:cNvPr id="6214" name="Ink 6213">
                  <a:extLst>
                    <a:ext uri="{FF2B5EF4-FFF2-40B4-BE49-F238E27FC236}">
                      <a16:creationId xmlns:a16="http://schemas.microsoft.com/office/drawing/2014/main" id="{4B4875EC-6793-433B-8ACD-E2C45D338284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649223" y="5837863"/>
                  <a:ext cx="24300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6215" name="Ink 6214">
                  <a:extLst>
                    <a:ext uri="{FF2B5EF4-FFF2-40B4-BE49-F238E27FC236}">
                      <a16:creationId xmlns:a16="http://schemas.microsoft.com/office/drawing/2014/main" id="{4B498379-1C76-4EB2-B74F-1569E8C5CFE0}"/>
                    </a:ext>
                  </a:extLst>
                </p14:cNvPr>
                <p14:cNvContentPartPr/>
                <p14:nvPr/>
              </p14:nvContentPartPr>
              <p14:xfrm>
                <a:off x="5965663" y="5643103"/>
                <a:ext cx="130320" cy="154080"/>
              </p14:xfrm>
            </p:contentPart>
          </mc:Choice>
          <mc:Fallback xmlns="">
            <p:pic>
              <p:nvPicPr>
                <p:cNvPr id="6215" name="Ink 6214">
                  <a:extLst>
                    <a:ext uri="{FF2B5EF4-FFF2-40B4-BE49-F238E27FC236}">
                      <a16:creationId xmlns:a16="http://schemas.microsoft.com/office/drawing/2014/main" id="{4B498379-1C76-4EB2-B74F-1569E8C5CFE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956663" y="5634463"/>
                  <a:ext cx="1479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6216" name="Ink 6215">
                  <a:extLst>
                    <a:ext uri="{FF2B5EF4-FFF2-40B4-BE49-F238E27FC236}">
                      <a16:creationId xmlns:a16="http://schemas.microsoft.com/office/drawing/2014/main" id="{C977F667-C204-4D8F-A396-9D9B8D6F190E}"/>
                    </a:ext>
                  </a:extLst>
                </p14:cNvPr>
                <p14:cNvContentPartPr/>
                <p14:nvPr/>
              </p14:nvContentPartPr>
              <p14:xfrm>
                <a:off x="6256543" y="6000943"/>
                <a:ext cx="288360" cy="14400"/>
              </p14:xfrm>
            </p:contentPart>
          </mc:Choice>
          <mc:Fallback xmlns="">
            <p:pic>
              <p:nvPicPr>
                <p:cNvPr id="6216" name="Ink 6215">
                  <a:extLst>
                    <a:ext uri="{FF2B5EF4-FFF2-40B4-BE49-F238E27FC236}">
                      <a16:creationId xmlns:a16="http://schemas.microsoft.com/office/drawing/2014/main" id="{C977F667-C204-4D8F-A396-9D9B8D6F190E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247903" y="5992303"/>
                  <a:ext cx="306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6217" name="Ink 6216">
                  <a:extLst>
                    <a:ext uri="{FF2B5EF4-FFF2-40B4-BE49-F238E27FC236}">
                      <a16:creationId xmlns:a16="http://schemas.microsoft.com/office/drawing/2014/main" id="{40DA8714-5F42-49C6-8791-AC90E09DEA07}"/>
                    </a:ext>
                  </a:extLst>
                </p14:cNvPr>
                <p14:cNvContentPartPr/>
                <p14:nvPr/>
              </p14:nvContentPartPr>
              <p14:xfrm>
                <a:off x="6276343" y="6110383"/>
                <a:ext cx="297360" cy="28440"/>
              </p14:xfrm>
            </p:contentPart>
          </mc:Choice>
          <mc:Fallback xmlns="">
            <p:pic>
              <p:nvPicPr>
                <p:cNvPr id="6217" name="Ink 6216">
                  <a:extLst>
                    <a:ext uri="{FF2B5EF4-FFF2-40B4-BE49-F238E27FC236}">
                      <a16:creationId xmlns:a16="http://schemas.microsoft.com/office/drawing/2014/main" id="{40DA8714-5F42-49C6-8791-AC90E09DEA07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267703" y="6101383"/>
                  <a:ext cx="31500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27" name="Group 6226">
            <a:extLst>
              <a:ext uri="{FF2B5EF4-FFF2-40B4-BE49-F238E27FC236}">
                <a16:creationId xmlns:a16="http://schemas.microsoft.com/office/drawing/2014/main" id="{F4DB298E-3D09-4480-9A62-0A862F343387}"/>
              </a:ext>
            </a:extLst>
          </p:cNvPr>
          <p:cNvGrpSpPr/>
          <p:nvPr/>
        </p:nvGrpSpPr>
        <p:grpSpPr>
          <a:xfrm>
            <a:off x="6893743" y="5920303"/>
            <a:ext cx="364320" cy="229680"/>
            <a:chOff x="6893743" y="5920303"/>
            <a:chExt cx="364320" cy="22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6220" name="Ink 6219">
                  <a:extLst>
                    <a:ext uri="{FF2B5EF4-FFF2-40B4-BE49-F238E27FC236}">
                      <a16:creationId xmlns:a16="http://schemas.microsoft.com/office/drawing/2014/main" id="{E9A8348F-D252-444B-B107-062028B8EB54}"/>
                    </a:ext>
                  </a:extLst>
                </p14:cNvPr>
                <p14:cNvContentPartPr/>
                <p14:nvPr/>
              </p14:nvContentPartPr>
              <p14:xfrm>
                <a:off x="6893743" y="5920303"/>
                <a:ext cx="282240" cy="168120"/>
              </p14:xfrm>
            </p:contentPart>
          </mc:Choice>
          <mc:Fallback xmlns="">
            <p:pic>
              <p:nvPicPr>
                <p:cNvPr id="6220" name="Ink 6219">
                  <a:extLst>
                    <a:ext uri="{FF2B5EF4-FFF2-40B4-BE49-F238E27FC236}">
                      <a16:creationId xmlns:a16="http://schemas.microsoft.com/office/drawing/2014/main" id="{E9A8348F-D252-444B-B107-062028B8EB5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885103" y="5911663"/>
                  <a:ext cx="2998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6221" name="Ink 6220">
                  <a:extLst>
                    <a:ext uri="{FF2B5EF4-FFF2-40B4-BE49-F238E27FC236}">
                      <a16:creationId xmlns:a16="http://schemas.microsoft.com/office/drawing/2014/main" id="{DD24CB49-05A3-4507-B89D-877D4FE173E6}"/>
                    </a:ext>
                  </a:extLst>
                </p14:cNvPr>
                <p14:cNvContentPartPr/>
                <p14:nvPr/>
              </p14:nvContentPartPr>
              <p14:xfrm>
                <a:off x="7243303" y="5969263"/>
                <a:ext cx="14760" cy="180720"/>
              </p14:xfrm>
            </p:contentPart>
          </mc:Choice>
          <mc:Fallback xmlns="">
            <p:pic>
              <p:nvPicPr>
                <p:cNvPr id="6221" name="Ink 6220">
                  <a:extLst>
                    <a:ext uri="{FF2B5EF4-FFF2-40B4-BE49-F238E27FC236}">
                      <a16:creationId xmlns:a16="http://schemas.microsoft.com/office/drawing/2014/main" id="{DD24CB49-05A3-4507-B89D-877D4FE173E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234663" y="5960263"/>
                  <a:ext cx="3240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30" name="Group 6229">
            <a:extLst>
              <a:ext uri="{FF2B5EF4-FFF2-40B4-BE49-F238E27FC236}">
                <a16:creationId xmlns:a16="http://schemas.microsoft.com/office/drawing/2014/main" id="{EB82414F-C56F-408E-956D-1E869309B8F1}"/>
              </a:ext>
            </a:extLst>
          </p:cNvPr>
          <p:cNvGrpSpPr/>
          <p:nvPr/>
        </p:nvGrpSpPr>
        <p:grpSpPr>
          <a:xfrm>
            <a:off x="7473703" y="5858023"/>
            <a:ext cx="1430640" cy="265680"/>
            <a:chOff x="7473703" y="5858023"/>
            <a:chExt cx="1430640" cy="26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6222" name="Ink 6221">
                  <a:extLst>
                    <a:ext uri="{FF2B5EF4-FFF2-40B4-BE49-F238E27FC236}">
                      <a16:creationId xmlns:a16="http://schemas.microsoft.com/office/drawing/2014/main" id="{4B209E84-9DB7-4FE8-9027-DC3FCBC11747}"/>
                    </a:ext>
                  </a:extLst>
                </p14:cNvPr>
                <p14:cNvContentPartPr/>
                <p14:nvPr/>
              </p14:nvContentPartPr>
              <p14:xfrm>
                <a:off x="7473703" y="5886823"/>
                <a:ext cx="266400" cy="206640"/>
              </p14:xfrm>
            </p:contentPart>
          </mc:Choice>
          <mc:Fallback xmlns="">
            <p:pic>
              <p:nvPicPr>
                <p:cNvPr id="6222" name="Ink 6221">
                  <a:extLst>
                    <a:ext uri="{FF2B5EF4-FFF2-40B4-BE49-F238E27FC236}">
                      <a16:creationId xmlns:a16="http://schemas.microsoft.com/office/drawing/2014/main" id="{4B209E84-9DB7-4FE8-9027-DC3FCBC11747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465063" y="5878183"/>
                  <a:ext cx="284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6223" name="Ink 6222">
                  <a:extLst>
                    <a:ext uri="{FF2B5EF4-FFF2-40B4-BE49-F238E27FC236}">
                      <a16:creationId xmlns:a16="http://schemas.microsoft.com/office/drawing/2014/main" id="{E278C3E3-6803-4C58-85AA-1FF509025762}"/>
                    </a:ext>
                  </a:extLst>
                </p14:cNvPr>
                <p14:cNvContentPartPr/>
                <p14:nvPr/>
              </p14:nvContentPartPr>
              <p14:xfrm>
                <a:off x="7782943" y="5904823"/>
                <a:ext cx="360" cy="11160"/>
              </p14:xfrm>
            </p:contentPart>
          </mc:Choice>
          <mc:Fallback xmlns="">
            <p:pic>
              <p:nvPicPr>
                <p:cNvPr id="6223" name="Ink 6222">
                  <a:extLst>
                    <a:ext uri="{FF2B5EF4-FFF2-40B4-BE49-F238E27FC236}">
                      <a16:creationId xmlns:a16="http://schemas.microsoft.com/office/drawing/2014/main" id="{E278C3E3-6803-4C58-85AA-1FF509025762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774303" y="5896183"/>
                  <a:ext cx="18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6224" name="Ink 6223">
                  <a:extLst>
                    <a:ext uri="{FF2B5EF4-FFF2-40B4-BE49-F238E27FC236}">
                      <a16:creationId xmlns:a16="http://schemas.microsoft.com/office/drawing/2014/main" id="{0313BB64-045D-4AFE-A199-FD1F50BDF3AA}"/>
                    </a:ext>
                  </a:extLst>
                </p14:cNvPr>
                <p14:cNvContentPartPr/>
                <p14:nvPr/>
              </p14:nvContentPartPr>
              <p14:xfrm>
                <a:off x="7810663" y="5918503"/>
                <a:ext cx="256680" cy="190800"/>
              </p14:xfrm>
            </p:contentPart>
          </mc:Choice>
          <mc:Fallback xmlns="">
            <p:pic>
              <p:nvPicPr>
                <p:cNvPr id="6224" name="Ink 6223">
                  <a:extLst>
                    <a:ext uri="{FF2B5EF4-FFF2-40B4-BE49-F238E27FC236}">
                      <a16:creationId xmlns:a16="http://schemas.microsoft.com/office/drawing/2014/main" id="{0313BB64-045D-4AFE-A199-FD1F50BDF3A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801663" y="5909503"/>
                  <a:ext cx="2743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6225" name="Ink 6224">
                  <a:extLst>
                    <a:ext uri="{FF2B5EF4-FFF2-40B4-BE49-F238E27FC236}">
                      <a16:creationId xmlns:a16="http://schemas.microsoft.com/office/drawing/2014/main" id="{DE74079B-8201-430E-9751-35C211BD850D}"/>
                    </a:ext>
                  </a:extLst>
                </p14:cNvPr>
                <p14:cNvContentPartPr/>
                <p14:nvPr/>
              </p14:nvContentPartPr>
              <p14:xfrm>
                <a:off x="8158423" y="5884663"/>
                <a:ext cx="335880" cy="239040"/>
              </p14:xfrm>
            </p:contentPart>
          </mc:Choice>
          <mc:Fallback xmlns="">
            <p:pic>
              <p:nvPicPr>
                <p:cNvPr id="6225" name="Ink 6224">
                  <a:extLst>
                    <a:ext uri="{FF2B5EF4-FFF2-40B4-BE49-F238E27FC236}">
                      <a16:creationId xmlns:a16="http://schemas.microsoft.com/office/drawing/2014/main" id="{DE74079B-8201-430E-9751-35C211BD850D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149423" y="5875663"/>
                  <a:ext cx="3535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6228" name="Ink 6227">
                  <a:extLst>
                    <a:ext uri="{FF2B5EF4-FFF2-40B4-BE49-F238E27FC236}">
                      <a16:creationId xmlns:a16="http://schemas.microsoft.com/office/drawing/2014/main" id="{E0B4A823-DD98-468F-87ED-D634313672ED}"/>
                    </a:ext>
                  </a:extLst>
                </p14:cNvPr>
                <p14:cNvContentPartPr/>
                <p14:nvPr/>
              </p14:nvContentPartPr>
              <p14:xfrm>
                <a:off x="8681503" y="5922103"/>
                <a:ext cx="222840" cy="20880"/>
              </p14:xfrm>
            </p:contentPart>
          </mc:Choice>
          <mc:Fallback xmlns="">
            <p:pic>
              <p:nvPicPr>
                <p:cNvPr id="6228" name="Ink 6227">
                  <a:extLst>
                    <a:ext uri="{FF2B5EF4-FFF2-40B4-BE49-F238E27FC236}">
                      <a16:creationId xmlns:a16="http://schemas.microsoft.com/office/drawing/2014/main" id="{E0B4A823-DD98-468F-87ED-D634313672E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672863" y="5913463"/>
                  <a:ext cx="2404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6229" name="Ink 6228">
                  <a:extLst>
                    <a:ext uri="{FF2B5EF4-FFF2-40B4-BE49-F238E27FC236}">
                      <a16:creationId xmlns:a16="http://schemas.microsoft.com/office/drawing/2014/main" id="{96D79733-1C1E-4634-8367-EF7BA3303038}"/>
                    </a:ext>
                  </a:extLst>
                </p14:cNvPr>
                <p14:cNvContentPartPr/>
                <p14:nvPr/>
              </p14:nvContentPartPr>
              <p14:xfrm>
                <a:off x="8786263" y="5858023"/>
                <a:ext cx="61200" cy="191520"/>
              </p14:xfrm>
            </p:contentPart>
          </mc:Choice>
          <mc:Fallback xmlns="">
            <p:pic>
              <p:nvPicPr>
                <p:cNvPr id="6229" name="Ink 6228">
                  <a:extLst>
                    <a:ext uri="{FF2B5EF4-FFF2-40B4-BE49-F238E27FC236}">
                      <a16:creationId xmlns:a16="http://schemas.microsoft.com/office/drawing/2014/main" id="{96D79733-1C1E-4634-8367-EF7BA330303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77263" y="5849023"/>
                  <a:ext cx="7884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37" name="Group 6236">
            <a:extLst>
              <a:ext uri="{FF2B5EF4-FFF2-40B4-BE49-F238E27FC236}">
                <a16:creationId xmlns:a16="http://schemas.microsoft.com/office/drawing/2014/main" id="{F0A9791D-7E45-4D8C-A3A6-3B3707F1305C}"/>
              </a:ext>
            </a:extLst>
          </p:cNvPr>
          <p:cNvGrpSpPr/>
          <p:nvPr/>
        </p:nvGrpSpPr>
        <p:grpSpPr>
          <a:xfrm>
            <a:off x="9102703" y="5748223"/>
            <a:ext cx="1524600" cy="390600"/>
            <a:chOff x="9102703" y="5748223"/>
            <a:chExt cx="1524600" cy="39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6231" name="Ink 6230">
                  <a:extLst>
                    <a:ext uri="{FF2B5EF4-FFF2-40B4-BE49-F238E27FC236}">
                      <a16:creationId xmlns:a16="http://schemas.microsoft.com/office/drawing/2014/main" id="{67F2E486-16B9-4343-AC4B-32BEC87664B1}"/>
                    </a:ext>
                  </a:extLst>
                </p14:cNvPr>
                <p14:cNvContentPartPr/>
                <p14:nvPr/>
              </p14:nvContentPartPr>
              <p14:xfrm>
                <a:off x="9102703" y="5768743"/>
                <a:ext cx="189360" cy="370080"/>
              </p14:xfrm>
            </p:contentPart>
          </mc:Choice>
          <mc:Fallback xmlns="">
            <p:pic>
              <p:nvPicPr>
                <p:cNvPr id="6231" name="Ink 6230">
                  <a:extLst>
                    <a:ext uri="{FF2B5EF4-FFF2-40B4-BE49-F238E27FC236}">
                      <a16:creationId xmlns:a16="http://schemas.microsoft.com/office/drawing/2014/main" id="{67F2E486-16B9-4343-AC4B-32BEC87664B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094063" y="5759743"/>
                  <a:ext cx="20700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6232" name="Ink 6231">
                  <a:extLst>
                    <a:ext uri="{FF2B5EF4-FFF2-40B4-BE49-F238E27FC236}">
                      <a16:creationId xmlns:a16="http://schemas.microsoft.com/office/drawing/2014/main" id="{BCC96687-DC25-4AB0-8BB1-29E8F065CB49}"/>
                    </a:ext>
                  </a:extLst>
                </p14:cNvPr>
                <p14:cNvContentPartPr/>
                <p14:nvPr/>
              </p14:nvContentPartPr>
              <p14:xfrm>
                <a:off x="9395743" y="5883223"/>
                <a:ext cx="4320" cy="172800"/>
              </p14:xfrm>
            </p:contentPart>
          </mc:Choice>
          <mc:Fallback xmlns="">
            <p:pic>
              <p:nvPicPr>
                <p:cNvPr id="6232" name="Ink 6231">
                  <a:extLst>
                    <a:ext uri="{FF2B5EF4-FFF2-40B4-BE49-F238E27FC236}">
                      <a16:creationId xmlns:a16="http://schemas.microsoft.com/office/drawing/2014/main" id="{BCC96687-DC25-4AB0-8BB1-29E8F065CB4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9387103" y="5874223"/>
                  <a:ext cx="219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6233" name="Ink 6232">
                  <a:extLst>
                    <a:ext uri="{FF2B5EF4-FFF2-40B4-BE49-F238E27FC236}">
                      <a16:creationId xmlns:a16="http://schemas.microsoft.com/office/drawing/2014/main" id="{EFA66750-7BD9-41D7-AD79-4D12741F0306}"/>
                    </a:ext>
                  </a:extLst>
                </p14:cNvPr>
                <p14:cNvContentPartPr/>
                <p14:nvPr/>
              </p14:nvContentPartPr>
              <p14:xfrm>
                <a:off x="9568903" y="5803303"/>
                <a:ext cx="171360" cy="182520"/>
              </p14:xfrm>
            </p:contentPart>
          </mc:Choice>
          <mc:Fallback xmlns="">
            <p:pic>
              <p:nvPicPr>
                <p:cNvPr id="6233" name="Ink 6232">
                  <a:extLst>
                    <a:ext uri="{FF2B5EF4-FFF2-40B4-BE49-F238E27FC236}">
                      <a16:creationId xmlns:a16="http://schemas.microsoft.com/office/drawing/2014/main" id="{EFA66750-7BD9-41D7-AD79-4D12741F030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9560263" y="5794303"/>
                  <a:ext cx="1890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6234" name="Ink 6233">
                  <a:extLst>
                    <a:ext uri="{FF2B5EF4-FFF2-40B4-BE49-F238E27FC236}">
                      <a16:creationId xmlns:a16="http://schemas.microsoft.com/office/drawing/2014/main" id="{6B69C237-0895-4DED-B367-9982E00EAA34}"/>
                    </a:ext>
                  </a:extLst>
                </p14:cNvPr>
                <p14:cNvContentPartPr/>
                <p14:nvPr/>
              </p14:nvContentPartPr>
              <p14:xfrm>
                <a:off x="9791023" y="5823463"/>
                <a:ext cx="370080" cy="192600"/>
              </p14:xfrm>
            </p:contentPart>
          </mc:Choice>
          <mc:Fallback xmlns="">
            <p:pic>
              <p:nvPicPr>
                <p:cNvPr id="6234" name="Ink 6233">
                  <a:extLst>
                    <a:ext uri="{FF2B5EF4-FFF2-40B4-BE49-F238E27FC236}">
                      <a16:creationId xmlns:a16="http://schemas.microsoft.com/office/drawing/2014/main" id="{6B69C237-0895-4DED-B367-9982E00EAA3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782023" y="5814463"/>
                  <a:ext cx="3877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6235" name="Ink 6234">
                  <a:extLst>
                    <a:ext uri="{FF2B5EF4-FFF2-40B4-BE49-F238E27FC236}">
                      <a16:creationId xmlns:a16="http://schemas.microsoft.com/office/drawing/2014/main" id="{F78686BF-AAC1-4284-9060-F50FC229166F}"/>
                    </a:ext>
                  </a:extLst>
                </p14:cNvPr>
                <p14:cNvContentPartPr/>
                <p14:nvPr/>
              </p14:nvContentPartPr>
              <p14:xfrm>
                <a:off x="10252903" y="5748223"/>
                <a:ext cx="374400" cy="270000"/>
              </p14:xfrm>
            </p:contentPart>
          </mc:Choice>
          <mc:Fallback xmlns="">
            <p:pic>
              <p:nvPicPr>
                <p:cNvPr id="6235" name="Ink 6234">
                  <a:extLst>
                    <a:ext uri="{FF2B5EF4-FFF2-40B4-BE49-F238E27FC236}">
                      <a16:creationId xmlns:a16="http://schemas.microsoft.com/office/drawing/2014/main" id="{F78686BF-AAC1-4284-9060-F50FC229166F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0244263" y="5739583"/>
                  <a:ext cx="392040" cy="28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6236" name="Ink 6235">
                <a:extLst>
                  <a:ext uri="{FF2B5EF4-FFF2-40B4-BE49-F238E27FC236}">
                    <a16:creationId xmlns:a16="http://schemas.microsoft.com/office/drawing/2014/main" id="{F126D47B-0A69-467C-841D-4A7BEE23DD93}"/>
                  </a:ext>
                </a:extLst>
              </p14:cNvPr>
              <p14:cNvContentPartPr/>
              <p14:nvPr/>
            </p14:nvContentPartPr>
            <p14:xfrm>
              <a:off x="10841503" y="5861263"/>
              <a:ext cx="360" cy="360"/>
            </p14:xfrm>
          </p:contentPart>
        </mc:Choice>
        <mc:Fallback xmlns="">
          <p:pic>
            <p:nvPicPr>
              <p:cNvPr id="6236" name="Ink 6235">
                <a:extLst>
                  <a:ext uri="{FF2B5EF4-FFF2-40B4-BE49-F238E27FC236}">
                    <a16:creationId xmlns:a16="http://schemas.microsoft.com/office/drawing/2014/main" id="{F126D47B-0A69-467C-841D-4A7BEE23DD93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10832863" y="585226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51196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on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56C1F25-C789-41A0-BD47-BC658829949E}"/>
                  </a:ext>
                </a:extLst>
              </p14:cNvPr>
              <p14:cNvContentPartPr/>
              <p14:nvPr/>
            </p14:nvContentPartPr>
            <p14:xfrm>
              <a:off x="989280" y="594360"/>
              <a:ext cx="9025560" cy="5952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56C1F25-C789-41A0-BD47-BC658829949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9920" y="585000"/>
                <a:ext cx="9044280" cy="597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930101C-A5DF-4EF9-B30D-25D27D2F7483}"/>
                  </a:ext>
                </a:extLst>
              </p14:cNvPr>
              <p14:cNvContentPartPr/>
              <p14:nvPr/>
            </p14:nvContentPartPr>
            <p14:xfrm>
              <a:off x="5381280" y="1904040"/>
              <a:ext cx="713520" cy="1285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930101C-A5DF-4EF9-B30D-25D27D2F748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71920" y="1894680"/>
                <a:ext cx="732240" cy="1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57278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on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30DF2A-6724-44F5-95DD-FB3FF13C7B2E}"/>
                  </a:ext>
                </a:extLst>
              </p14:cNvPr>
              <p14:cNvContentPartPr/>
              <p14:nvPr/>
            </p14:nvContentPartPr>
            <p14:xfrm>
              <a:off x="1067040" y="873360"/>
              <a:ext cx="11125440" cy="5699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30DF2A-6724-44F5-95DD-FB3FF13C7B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7680" y="864000"/>
                <a:ext cx="11144160" cy="57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35319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flec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8194" name="Picture 2" descr="Reflection (physics) - Wikipedia">
            <a:extLst>
              <a:ext uri="{FF2B5EF4-FFF2-40B4-BE49-F238E27FC236}">
                <a16:creationId xmlns:a16="http://schemas.microsoft.com/office/drawing/2014/main" id="{72C54BA2-34CB-4180-AD5A-82999325F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52788"/>
            <a:ext cx="5937069" cy="4713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C6C2C9-6B64-4870-914E-5B210D3E0977}"/>
              </a:ext>
            </a:extLst>
          </p:cNvPr>
          <p:cNvSpPr txBox="1"/>
          <p:nvPr/>
        </p:nvSpPr>
        <p:spPr>
          <a:xfrm>
            <a:off x="2281646" y="6166653"/>
            <a:ext cx="2386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1143042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h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216E8B-1C28-4D10-A6B5-B060F0B88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748" y="1851298"/>
            <a:ext cx="7518400" cy="2946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B18D73-97FE-4C0B-AA5B-D14749DE4050}"/>
                  </a:ext>
                </a:extLst>
              </p14:cNvPr>
              <p14:cNvContentPartPr/>
              <p14:nvPr/>
            </p14:nvContentPartPr>
            <p14:xfrm>
              <a:off x="978120" y="1027440"/>
              <a:ext cx="10352160" cy="4810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B18D73-97FE-4C0B-AA5B-D14749DE40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8760" y="1018080"/>
                <a:ext cx="10370880" cy="482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2125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1EB95CA-E7F8-4A18-B12D-30287F972250}"/>
                  </a:ext>
                </a:extLst>
              </p14:cNvPr>
              <p14:cNvContentPartPr/>
              <p14:nvPr/>
            </p14:nvContentPartPr>
            <p14:xfrm>
              <a:off x="999360" y="1275480"/>
              <a:ext cx="9193320" cy="4449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1EB95CA-E7F8-4A18-B12D-30287F9722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0000" y="1266120"/>
                <a:ext cx="9212040" cy="446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8430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lour Space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SV example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2050" name="Picture 2" descr="Convert HSV to RGB colors - Computer Science Stack Exchange">
            <a:extLst>
              <a:ext uri="{FF2B5EF4-FFF2-40B4-BE49-F238E27FC236}">
                <a16:creationId xmlns:a16="http://schemas.microsoft.com/office/drawing/2014/main" id="{73EAE62E-65A8-49A1-8EAF-A198F124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298" y="1424652"/>
            <a:ext cx="8163925" cy="480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24328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lation is non linea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E2B056D-155F-4F78-BF24-7E8D011D8780}"/>
                  </a:ext>
                </a:extLst>
              </p14:cNvPr>
              <p14:cNvContentPartPr/>
              <p14:nvPr/>
            </p14:nvContentPartPr>
            <p14:xfrm>
              <a:off x="1038240" y="723240"/>
              <a:ext cx="10194480" cy="3918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E2B056D-155F-4F78-BF24-7E8D011D878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28880" y="713880"/>
                <a:ext cx="10213200" cy="39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FC29483-C81C-43E7-A0B6-E8B15903EFDC}"/>
                  </a:ext>
                </a:extLst>
              </p14:cNvPr>
              <p14:cNvContentPartPr/>
              <p14:nvPr/>
            </p14:nvContentPartPr>
            <p14:xfrm>
              <a:off x="8625960" y="1695960"/>
              <a:ext cx="225360" cy="228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FC29483-C81C-43E7-A0B6-E8B15903EF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16600" y="1686600"/>
                <a:ext cx="24408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F4E6A88-EE06-4397-AC2F-7A8403AD2E40}"/>
                  </a:ext>
                </a:extLst>
              </p14:cNvPr>
              <p14:cNvContentPartPr/>
              <p14:nvPr/>
            </p14:nvContentPartPr>
            <p14:xfrm>
              <a:off x="7861320" y="402120"/>
              <a:ext cx="2653920" cy="1519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F4E6A88-EE06-4397-AC2F-7A8403AD2E4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1960" y="392760"/>
                <a:ext cx="2672640" cy="153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02991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E91ECD-7D30-482C-8B1C-205033CC5B65}"/>
                  </a:ext>
                </a:extLst>
              </p14:cNvPr>
              <p14:cNvContentPartPr/>
              <p14:nvPr/>
            </p14:nvContentPartPr>
            <p14:xfrm>
              <a:off x="1132920" y="1234440"/>
              <a:ext cx="10481400" cy="3854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E91ECD-7D30-482C-8B1C-205033CC5B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3560" y="1225080"/>
                <a:ext cx="10500120" cy="38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1C95B4-23DC-4D21-9C12-522E86128F9C}"/>
                  </a:ext>
                </a:extLst>
              </p14:cNvPr>
              <p14:cNvContentPartPr/>
              <p14:nvPr/>
            </p14:nvContentPartPr>
            <p14:xfrm>
              <a:off x="11025360" y="3913560"/>
              <a:ext cx="273240" cy="106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1C95B4-23DC-4D21-9C12-522E86128F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016000" y="3904200"/>
                <a:ext cx="291960" cy="12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8540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: Transl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2D Translation in Computer Graphics - Tutorial And Example">
            <a:extLst>
              <a:ext uri="{FF2B5EF4-FFF2-40B4-BE49-F238E27FC236}">
                <a16:creationId xmlns:a16="http://schemas.microsoft.com/office/drawing/2014/main" id="{A616A6DF-0695-4FA4-9E80-7FC7BC059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96" y="1690687"/>
            <a:ext cx="5207998" cy="4255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368AB3-7A97-479B-917A-352758079923}"/>
              </a:ext>
            </a:extLst>
          </p:cNvPr>
          <p:cNvSpPr txBox="1"/>
          <p:nvPr/>
        </p:nvSpPr>
        <p:spPr>
          <a:xfrm>
            <a:off x="2124891" y="6050671"/>
            <a:ext cx="3431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tutorialandexample.co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BFC9AF5-4E22-4C24-87AB-AFC0FAEF8F61}"/>
                  </a:ext>
                </a:extLst>
              </p14:cNvPr>
              <p14:cNvContentPartPr/>
              <p14:nvPr/>
            </p14:nvContentPartPr>
            <p14:xfrm>
              <a:off x="2119680" y="1570320"/>
              <a:ext cx="9018360" cy="3668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BFC9AF5-4E22-4C24-87AB-AFC0FAEF8F6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10320" y="1560960"/>
                <a:ext cx="9037080" cy="368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30477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omogeneous coordinates: 3x3 matric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1B2A8DA-A293-48AD-AE80-98D8126C4E79}"/>
                  </a:ext>
                </a:extLst>
              </p14:cNvPr>
              <p14:cNvContentPartPr/>
              <p14:nvPr/>
            </p14:nvContentPartPr>
            <p14:xfrm>
              <a:off x="707040" y="739440"/>
              <a:ext cx="11231280" cy="5669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1B2A8DA-A293-48AD-AE80-98D8126C4E7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7680" y="730080"/>
                <a:ext cx="11250000" cy="568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59270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otation about any poin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2" descr="Transformation - BrainPOP">
            <a:extLst>
              <a:ext uri="{FF2B5EF4-FFF2-40B4-BE49-F238E27FC236}">
                <a16:creationId xmlns:a16="http://schemas.microsoft.com/office/drawing/2014/main" id="{E21BFEC7-9830-446C-BA68-55669D9B7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21" y="1808149"/>
            <a:ext cx="4837979" cy="3634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4FD8F1F-EC2C-49A5-A13C-F278E0C0F66B}"/>
                  </a:ext>
                </a:extLst>
              </p14:cNvPr>
              <p14:cNvContentPartPr/>
              <p14:nvPr/>
            </p14:nvContentPartPr>
            <p14:xfrm>
              <a:off x="1275120" y="834120"/>
              <a:ext cx="9541800" cy="4930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4FD8F1F-EC2C-49A5-A13C-F278E0C0F6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65760" y="824760"/>
                <a:ext cx="9560520" cy="494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4003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eflection about a line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42" name="Picture 2" descr="To reflect triangle ABC over x+2=y you count how many uni...">
            <a:extLst>
              <a:ext uri="{FF2B5EF4-FFF2-40B4-BE49-F238E27FC236}">
                <a16:creationId xmlns:a16="http://schemas.microsoft.com/office/drawing/2014/main" id="{10B100FD-3F6A-4D18-A5EA-F2BB0F643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847" y="1690688"/>
            <a:ext cx="4267745" cy="4267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723A53-D788-4E87-B69B-2F08EC6DDCDF}"/>
              </a:ext>
            </a:extLst>
          </p:cNvPr>
          <p:cNvSpPr txBox="1"/>
          <p:nvPr/>
        </p:nvSpPr>
        <p:spPr>
          <a:xfrm>
            <a:off x="2268581" y="6033254"/>
            <a:ext cx="24122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thinglink.com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A480CA-BB3E-4FB7-BFE0-0D2336E8F70C}"/>
                  </a:ext>
                </a:extLst>
              </p14:cNvPr>
              <p14:cNvContentPartPr/>
              <p14:nvPr/>
            </p14:nvContentPartPr>
            <p14:xfrm>
              <a:off x="1652040" y="1337040"/>
              <a:ext cx="9174960" cy="4023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A480CA-BB3E-4FB7-BFE0-0D2336E8F70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42680" y="1327680"/>
                <a:ext cx="9193680" cy="404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04696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ransformation matrix properti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B81EF70-8234-4D3D-8C7F-0A05CF259893}"/>
                  </a:ext>
                </a:extLst>
              </p14:cNvPr>
              <p14:cNvContentPartPr/>
              <p14:nvPr/>
            </p14:nvContentPartPr>
            <p14:xfrm>
              <a:off x="1303920" y="1322280"/>
              <a:ext cx="10016280" cy="3703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B81EF70-8234-4D3D-8C7F-0A05CF25989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94560" y="1312920"/>
                <a:ext cx="10035000" cy="372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02413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63942C-CE5C-40AF-9FB7-EA2116325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122" y="1784558"/>
            <a:ext cx="5201546" cy="413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650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ffine Transformation factoriz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90904F9-6BE7-4369-A843-F5425C02462B}"/>
                  </a:ext>
                </a:extLst>
              </p14:cNvPr>
              <p14:cNvContentPartPr/>
              <p14:nvPr/>
            </p14:nvContentPartPr>
            <p14:xfrm>
              <a:off x="678240" y="1300680"/>
              <a:ext cx="9624960" cy="5078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90904F9-6BE7-4369-A843-F5425C0246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8880" y="1291320"/>
                <a:ext cx="9643680" cy="509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17252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jective Transformation (</a:t>
            </a:r>
            <a:r>
              <a:rPr lang="en-GB" sz="2800" dirty="0" err="1">
                <a:solidFill>
                  <a:schemeClr val="accent1"/>
                </a:solidFill>
              </a:rPr>
              <a:t>Homography</a:t>
            </a:r>
            <a:r>
              <a:rPr lang="en-GB" sz="2800" dirty="0">
                <a:solidFill>
                  <a:schemeClr val="accent1"/>
                </a:solidFill>
              </a:rPr>
              <a:t>)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394A8D-2D18-449D-AD37-E51255CECD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931" y="1888671"/>
            <a:ext cx="5114925" cy="235240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CDCE3F3-4093-4DFF-A0A7-D51D3B80F783}"/>
                  </a:ext>
                </a:extLst>
              </p14:cNvPr>
              <p14:cNvContentPartPr/>
              <p14:nvPr/>
            </p14:nvContentPartPr>
            <p14:xfrm>
              <a:off x="1027080" y="1304280"/>
              <a:ext cx="7810200" cy="51984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CDCE3F3-4093-4DFF-A0A7-D51D3B80F78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7720" y="1294920"/>
                <a:ext cx="7828920" cy="521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8868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86FFE10-039A-CC41-87C9-C2C15AD43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yperspectral Images</a:t>
            </a:r>
            <a:br>
              <a:rPr lang="en-GB" dirty="0"/>
            </a:b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Hyperspectral data cube with spectral signature. | Download Scientific  Diagram">
            <a:extLst>
              <a:ext uri="{FF2B5EF4-FFF2-40B4-BE49-F238E27FC236}">
                <a16:creationId xmlns:a16="http://schemas.microsoft.com/office/drawing/2014/main" id="{EA1E4D5C-51E4-4605-9EBA-78EB0A7A4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595" y="1290094"/>
            <a:ext cx="7604079" cy="492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41467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rojective Warp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11FEDA-69CB-47B7-A722-0C2841CEBCBB}"/>
              </a:ext>
            </a:extLst>
          </p:cNvPr>
          <p:cNvSpPr txBox="1"/>
          <p:nvPr/>
        </p:nvSpPr>
        <p:spPr>
          <a:xfrm>
            <a:off x="1201783" y="1759131"/>
            <a:ext cx="102412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mage I, and Projective matrix H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Transform image extents to get the resultant image siz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Initialize the resultant image with all zer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mpute the inverse transformation matrix :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endParaRPr lang="en-US" sz="3200" dirty="0">
              <a:latin typeface="Garamond" panose="020204040303010108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For each pixel location (a,b,1) in resultant image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</a:t>
            </a:r>
            <a:r>
              <a:rPr lang="en-US" sz="3200" dirty="0" err="1">
                <a:latin typeface="Garamond" panose="02020404030301010803" pitchFamily="18" charset="0"/>
              </a:rPr>
              <a:t>Tinv</a:t>
            </a:r>
            <a:r>
              <a:rPr lang="en-US" sz="3200" dirty="0">
                <a:latin typeface="Garamond" panose="02020404030301010803" pitchFamily="18" charset="0"/>
              </a:rPr>
              <a:t> on (a,b,1) and get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in the source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Apply interpolation on (</a:t>
            </a:r>
            <a:r>
              <a:rPr lang="en-US" sz="3200" dirty="0" err="1">
                <a:latin typeface="Garamond" panose="02020404030301010803" pitchFamily="18" charset="0"/>
              </a:rPr>
              <a:t>c,d</a:t>
            </a:r>
            <a:r>
              <a:rPr lang="en-US" sz="3200" dirty="0">
                <a:latin typeface="Garamond" panose="02020404030301010803" pitchFamily="18" charset="0"/>
              </a:rPr>
              <a:t>) and get intensity g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200" dirty="0">
                <a:latin typeface="Garamond" panose="02020404030301010803" pitchFamily="18" charset="0"/>
              </a:rPr>
              <a:t>Copy intensity g on location (</a:t>
            </a:r>
            <a:r>
              <a:rPr lang="en-US" sz="3200" dirty="0" err="1">
                <a:latin typeface="Garamond" panose="02020404030301010803" pitchFamily="18" charset="0"/>
              </a:rPr>
              <a:t>a,b</a:t>
            </a:r>
            <a:r>
              <a:rPr lang="en-US" sz="3200" dirty="0">
                <a:latin typeface="Garamond" panose="02020404030301010803" pitchFamily="18" charset="0"/>
              </a:rPr>
              <a:t>) in the resultant image</a:t>
            </a:r>
          </a:p>
          <a:p>
            <a:pPr marL="342900" indent="-342900">
              <a:buFont typeface="+mj-lt"/>
              <a:buAutoNum type="arabicPeriod"/>
            </a:pPr>
            <a:endParaRPr lang="en-PK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139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98F02CD-031E-4764-85F7-14F86FEDFA69}"/>
                  </a:ext>
                </a:extLst>
              </p14:cNvPr>
              <p14:cNvContentPartPr/>
              <p14:nvPr/>
            </p14:nvContentPartPr>
            <p14:xfrm>
              <a:off x="2551320" y="1217160"/>
              <a:ext cx="7690320" cy="16462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98F02CD-031E-4764-85F7-14F86FEDFA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41960" y="1207800"/>
                <a:ext cx="7709040" cy="166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B5AFA68-C26F-4100-B6C2-50AF4FBD1A31}"/>
                  </a:ext>
                </a:extLst>
              </p14:cNvPr>
              <p14:cNvContentPartPr/>
              <p14:nvPr/>
            </p14:nvContentPartPr>
            <p14:xfrm>
              <a:off x="2235960" y="2950200"/>
              <a:ext cx="9201960" cy="2673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B5AFA68-C26F-4100-B6C2-50AF4FBD1A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26600" y="2940840"/>
                <a:ext cx="9220680" cy="269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0658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B062A02-2AF5-4224-817A-40D08890EAD3}"/>
                  </a:ext>
                </a:extLst>
              </p14:cNvPr>
              <p14:cNvContentPartPr/>
              <p14:nvPr/>
            </p14:nvContentPartPr>
            <p14:xfrm>
              <a:off x="2327760" y="2670120"/>
              <a:ext cx="9505800" cy="3519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B062A02-2AF5-4224-817A-40D08890EAD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8400" y="2660760"/>
                <a:ext cx="9524520" cy="353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13E46FA-E0FC-4631-AA06-A7D64D071BBC}"/>
                  </a:ext>
                </a:extLst>
              </p14:cNvPr>
              <p14:cNvContentPartPr/>
              <p14:nvPr/>
            </p14:nvContentPartPr>
            <p14:xfrm>
              <a:off x="8253000" y="4657680"/>
              <a:ext cx="3374280" cy="579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13E46FA-E0FC-4631-AA06-A7D64D071BB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243640" y="4648320"/>
                <a:ext cx="3393000" cy="5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04220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85AE2F-5873-4250-AC7A-6CCE1F20E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300" y="1800814"/>
            <a:ext cx="2970805" cy="37316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99BFFB-3A67-49A6-928E-1DDE8461DAC8}"/>
                  </a:ext>
                </a:extLst>
              </p14:cNvPr>
              <p14:cNvContentPartPr/>
              <p14:nvPr/>
            </p14:nvContentPartPr>
            <p14:xfrm>
              <a:off x="2230200" y="489240"/>
              <a:ext cx="9464400" cy="51562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99BFFB-3A67-49A6-928E-1DDE8461DAC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20840" y="479880"/>
                <a:ext cx="9483120" cy="51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23819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Affine Transformation: Least Squared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14:cNvPr>
              <p14:cNvContentPartPr/>
              <p14:nvPr/>
            </p14:nvContentPartPr>
            <p14:xfrm>
              <a:off x="9063463" y="3209143"/>
              <a:ext cx="828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392393-01BE-4B50-ABBF-38F984D74E5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54463" y="3200503"/>
                <a:ext cx="259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38CBA2F-1D30-40D7-ACD7-CD2953C535C5}"/>
                  </a:ext>
                </a:extLst>
              </p14:cNvPr>
              <p14:cNvContentPartPr/>
              <p14:nvPr/>
            </p14:nvContentPartPr>
            <p14:xfrm>
              <a:off x="884880" y="1267560"/>
              <a:ext cx="10990440" cy="5350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38CBA2F-1D30-40D7-ACD7-CD2953C535C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5520" y="1258200"/>
                <a:ext cx="11009160" cy="536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92662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959C0-7174-4464-8C50-8148D7C2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182" y="1800813"/>
            <a:ext cx="2862615" cy="37316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B127949-34D0-461B-B10C-7D188358F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8286" y="1800813"/>
            <a:ext cx="3260582" cy="37316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B0C3559-51BE-4006-8BE6-7F68A321AFAF}"/>
                  </a:ext>
                </a:extLst>
              </p14:cNvPr>
              <p14:cNvContentPartPr/>
              <p14:nvPr/>
            </p14:nvContentPartPr>
            <p14:xfrm>
              <a:off x="2442240" y="1248120"/>
              <a:ext cx="9656640" cy="46144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B0C3559-51BE-4006-8BE6-7F68A321AFA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2880" y="1238760"/>
                <a:ext cx="9675360" cy="46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443B0BF-1FAA-44B1-A8F4-46701029CD54}"/>
                  </a:ext>
                </a:extLst>
              </p14:cNvPr>
              <p14:cNvContentPartPr/>
              <p14:nvPr/>
            </p14:nvContentPartPr>
            <p14:xfrm>
              <a:off x="7941600" y="3180960"/>
              <a:ext cx="3081600" cy="5637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443B0BF-1FAA-44B1-A8F4-46701029CD5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32240" y="3171600"/>
                <a:ext cx="3100320" cy="58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51864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D01493-C3E7-492A-8A53-23A192911AF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9C6ED381-A4A6-4C15-B2E9-B4B99B7B425B}"/>
                  </a:ext>
                </a:extLst>
              </p14:cNvPr>
              <p14:cNvContentPartPr/>
              <p14:nvPr/>
            </p14:nvContentPartPr>
            <p14:xfrm>
              <a:off x="599400" y="858240"/>
              <a:ext cx="10171080" cy="44773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9C6ED381-A4A6-4C15-B2E9-B4B99B7B425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0040" y="848880"/>
                <a:ext cx="10189800" cy="449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86762C8-2C14-42B8-AFF5-CDC924C43726}"/>
                  </a:ext>
                </a:extLst>
              </p14:cNvPr>
              <p14:cNvContentPartPr/>
              <p14:nvPr/>
            </p14:nvContentPartPr>
            <p14:xfrm>
              <a:off x="2758320" y="4242600"/>
              <a:ext cx="1846080" cy="507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86762C8-2C14-42B8-AFF5-CDC924C4372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48960" y="4233240"/>
                <a:ext cx="1864800" cy="6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52649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8B2838-CB83-4711-B08B-50B347F5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472" y="3650567"/>
            <a:ext cx="4343623" cy="18733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C88C99-D8C6-452B-A581-7EBAD52DF643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B8B9C80-D458-447C-A04B-D425073C3E9B}"/>
                  </a:ext>
                </a:extLst>
              </p14:cNvPr>
              <p14:cNvContentPartPr/>
              <p14:nvPr/>
            </p14:nvContentPartPr>
            <p14:xfrm>
              <a:off x="998280" y="1580760"/>
              <a:ext cx="9350640" cy="40636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B8B9C80-D458-447C-A04B-D425073C3E9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8920" y="1571400"/>
                <a:ext cx="9369360" cy="408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38558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D0A14-34FD-44CA-BBAD-308C08454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472" y="1690688"/>
            <a:ext cx="6521785" cy="16510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8B2838-CB83-4711-B08B-50B347F5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1993" y="3429000"/>
            <a:ext cx="4343623" cy="18733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1A1DE2-87C3-440B-922D-3C4E45ED3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1993" y="5210109"/>
            <a:ext cx="7201270" cy="12827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DA7CB2-594B-4770-B279-FF7F750E909E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E338996-2E2F-4747-A4B6-40D9A402A8C3}"/>
                  </a:ext>
                </a:extLst>
              </p14:cNvPr>
              <p14:cNvContentPartPr/>
              <p14:nvPr/>
            </p14:nvContentPartPr>
            <p14:xfrm>
              <a:off x="952200" y="5186880"/>
              <a:ext cx="7472160" cy="1352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E338996-2E2F-4747-A4B6-40D9A402A8C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42840" y="5177520"/>
                <a:ext cx="7490880" cy="137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96688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1A1DE2-87C3-440B-922D-3C4E45ED3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02968"/>
            <a:ext cx="7201270" cy="12827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7E7A6-83B5-466E-BAA9-1A2304A7B1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203910"/>
            <a:ext cx="7995061" cy="12129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4187BE-D72C-401D-89DD-150E4BFAD874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0EC7B5A-1AB9-47FB-93D1-1A97997BEBB3}"/>
                  </a:ext>
                </a:extLst>
              </p14:cNvPr>
              <p14:cNvContentPartPr/>
              <p14:nvPr/>
            </p14:nvContentPartPr>
            <p14:xfrm>
              <a:off x="554760" y="1775160"/>
              <a:ext cx="8651160" cy="4856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0EC7B5A-1AB9-47FB-93D1-1A97997BEB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400" y="1765800"/>
                <a:ext cx="8669880" cy="487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566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</p:spTree>
    <p:extLst>
      <p:ext uri="{BB962C8B-B14F-4D97-AF65-F5344CB8AC3E}">
        <p14:creationId xmlns:p14="http://schemas.microsoft.com/office/powerpoint/2010/main" val="38319493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17E7A6-83B5-466E-BAA9-1A2304A7B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7995061" cy="12129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0FC359-0B89-4A72-B25E-022488F98C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914" y="3169918"/>
            <a:ext cx="8600761" cy="32489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97191A6-BAE9-4F50-AAFD-060376B8F9A0}"/>
                  </a:ext>
                </a:extLst>
              </p14:cNvPr>
              <p14:cNvContentPartPr/>
              <p14:nvPr/>
            </p14:nvContentPartPr>
            <p14:xfrm>
              <a:off x="2476800" y="4414320"/>
              <a:ext cx="6366240" cy="685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97191A6-BAE9-4F50-AAFD-060376B8F9A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7440" y="4404960"/>
                <a:ext cx="6384960" cy="70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11155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29589"/>
            <a:ext cx="9583779" cy="448639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256ED44-3839-4362-AD7F-665AD8AACDA9}"/>
                  </a:ext>
                </a:extLst>
              </p14:cNvPr>
              <p14:cNvContentPartPr/>
              <p14:nvPr/>
            </p14:nvContentPartPr>
            <p14:xfrm>
              <a:off x="686880" y="653760"/>
              <a:ext cx="9403920" cy="5576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256ED44-3839-4362-AD7F-665AD8AACDA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7520" y="644400"/>
                <a:ext cx="9422640" cy="559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27422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5513192" cy="258085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6CF1A69-A76D-4653-AEFF-3F3F52691F33}"/>
                  </a:ext>
                </a:extLst>
              </p14:cNvPr>
              <p14:cNvContentPartPr/>
              <p14:nvPr/>
            </p14:nvContentPartPr>
            <p14:xfrm>
              <a:off x="715680" y="1227600"/>
              <a:ext cx="9518760" cy="4856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6CF1A69-A76D-4653-AEFF-3F3F52691F3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6320" y="1218240"/>
                <a:ext cx="9537480" cy="487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0887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stimating Projective Transformation: DL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E5D4C-CBF5-4DFC-87A6-1956193EAA79}"/>
              </a:ext>
            </a:extLst>
          </p:cNvPr>
          <p:cNvSpPr txBox="1"/>
          <p:nvPr/>
        </p:nvSpPr>
        <p:spPr>
          <a:xfrm>
            <a:off x="0" y="6497864"/>
            <a:ext cx="279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Kris </a:t>
            </a:r>
            <a:r>
              <a:rPr lang="en-US" dirty="0" err="1"/>
              <a:t>Kitani</a:t>
            </a:r>
            <a:r>
              <a:rPr lang="en-US" dirty="0"/>
              <a:t> (CMU)</a:t>
            </a:r>
            <a:endParaRPr lang="en-P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1AA90-1289-4C8A-941F-AC8BB5D4F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6564290" cy="30729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A44C08C-4125-4181-9DAA-C16FC448EDCC}"/>
                  </a:ext>
                </a:extLst>
              </p14:cNvPr>
              <p14:cNvContentPartPr/>
              <p14:nvPr/>
            </p14:nvContentPartPr>
            <p14:xfrm>
              <a:off x="3537000" y="1406880"/>
              <a:ext cx="8603640" cy="3488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A44C08C-4125-4181-9DAA-C16FC448EDC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27640" y="1397520"/>
                <a:ext cx="8622360" cy="350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227235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Panorama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3BF232-B941-4E21-88E6-D3C865326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47" y="1428954"/>
            <a:ext cx="3383463" cy="2537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687AE0-D8B4-4CF0-8910-1A5CBF20E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39" y="1428954"/>
            <a:ext cx="3383463" cy="25375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E79012D-D7BE-4019-983D-F6124B7690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7993" y="1428954"/>
            <a:ext cx="3383463" cy="253759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11E45D8-95A4-460E-9EE9-C52DBD3195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249" y="4050552"/>
            <a:ext cx="6880950" cy="275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73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inary Image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8" name="Picture 4" descr="Edge detection and sobel operator | GROUP T - MASTER THESIS BLOG">
            <a:extLst>
              <a:ext uri="{FF2B5EF4-FFF2-40B4-BE49-F238E27FC236}">
                <a16:creationId xmlns:a16="http://schemas.microsoft.com/office/drawing/2014/main" id="{627B944E-3F22-4F36-BE89-434D576A6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214" y="1690688"/>
            <a:ext cx="7181945" cy="342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4768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tructuring Element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FAE4F6-1E47-4A16-A67A-759ADAD2DADC}"/>
              </a:ext>
            </a:extLst>
          </p:cNvPr>
          <p:cNvSpPr txBox="1"/>
          <p:nvPr/>
        </p:nvSpPr>
        <p:spPr>
          <a:xfrm>
            <a:off x="5843452" y="1027906"/>
            <a:ext cx="3248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kernel =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np.ones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(2,2),np.uint8)</a:t>
            </a:r>
            <a:endParaRPr lang="en-PK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89F4A0-7347-4A5A-9539-1CE1A966CA5D}"/>
              </a:ext>
            </a:extLst>
          </p:cNvPr>
          <p:cNvSpPr txBox="1"/>
          <p:nvPr/>
        </p:nvSpPr>
        <p:spPr>
          <a:xfrm>
            <a:off x="5721532" y="498236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RECT,(5,5))</a:t>
            </a:r>
          </a:p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ELLIPSE,(5,5))</a:t>
            </a:r>
            <a:endParaRPr lang="en-US" dirty="0">
              <a:solidFill>
                <a:srgbClr val="000000"/>
              </a:solidFill>
              <a:latin typeface="SFMono-Regular"/>
            </a:endParaRPr>
          </a:p>
          <a:p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getStructuringElement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cv2.MORPH_CROSS,(5,5))</a:t>
            </a:r>
            <a:endParaRPr lang="en-P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9C63EC6-92F2-4178-A3D8-EA2BF1864ED7}"/>
                  </a:ext>
                </a:extLst>
              </p14:cNvPr>
              <p14:cNvContentPartPr/>
              <p14:nvPr/>
            </p14:nvContentPartPr>
            <p14:xfrm>
              <a:off x="1898640" y="861840"/>
              <a:ext cx="8247960" cy="5509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9C63EC6-92F2-4178-A3D8-EA2BF1864ED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89280" y="852480"/>
                <a:ext cx="8266680" cy="552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98012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Erosio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88A5F2-2FA8-4942-A1B1-D5535DA1C26E}"/>
              </a:ext>
            </a:extLst>
          </p:cNvPr>
          <p:cNvSpPr txBox="1"/>
          <p:nvPr/>
        </p:nvSpPr>
        <p:spPr>
          <a:xfrm>
            <a:off x="5869577" y="102790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erosion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4"/>
              </a:rPr>
              <a:t>cv2.erod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,kernel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)</a:t>
            </a:r>
            <a:endParaRPr lang="en-PK" dirty="0"/>
          </a:p>
        </p:txBody>
      </p:sp>
    </p:spTree>
    <p:extLst>
      <p:ext uri="{BB962C8B-B14F-4D97-AF65-F5344CB8AC3E}">
        <p14:creationId xmlns:p14="http://schemas.microsoft.com/office/powerpoint/2010/main" val="20329378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Dilation</a:t>
            </a:r>
          </a:p>
        </p:txBody>
      </p:sp>
      <p:pic>
        <p:nvPicPr>
          <p:cNvPr id="1026" name="Picture 2" descr="Morphological Image Processing">
            <a:extLst>
              <a:ext uri="{FF2B5EF4-FFF2-40B4-BE49-F238E27FC236}">
                <a16:creationId xmlns:a16="http://schemas.microsoft.com/office/drawing/2014/main" id="{C14C1F4B-823F-4700-A269-DF2C241FD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58" y="1690688"/>
            <a:ext cx="6929846" cy="329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5795A6-D50B-402D-9BE3-FD9EE38A33A8}"/>
              </a:ext>
            </a:extLst>
          </p:cNvPr>
          <p:cNvSpPr txBox="1"/>
          <p:nvPr/>
        </p:nvSpPr>
        <p:spPr>
          <a:xfrm>
            <a:off x="2037805" y="4982365"/>
            <a:ext cx="3291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www.cs.auckland.ac.nz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88A5F2-2FA8-4942-A1B1-D5535DA1C26E}"/>
              </a:ext>
            </a:extLst>
          </p:cNvPr>
          <p:cNvSpPr txBox="1"/>
          <p:nvPr/>
        </p:nvSpPr>
        <p:spPr>
          <a:xfrm>
            <a:off x="5869577" y="102790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erosion = </a:t>
            </a:r>
            <a:r>
              <a:rPr lang="en-US" dirty="0">
                <a:solidFill>
                  <a:srgbClr val="4665A2"/>
                </a:solidFill>
                <a:latin typeface="SFMono-Regular"/>
              </a:rPr>
              <a:t>cv2.dilat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,kernel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)</a:t>
            </a:r>
            <a:endParaRPr lang="en-PK" dirty="0"/>
          </a:p>
        </p:txBody>
      </p:sp>
    </p:spTree>
    <p:extLst>
      <p:ext uri="{BB962C8B-B14F-4D97-AF65-F5344CB8AC3E}">
        <p14:creationId xmlns:p14="http://schemas.microsoft.com/office/powerpoint/2010/main" val="13223173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Open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E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rosion followed by dilat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R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OPEN, kernel)</a:t>
            </a:r>
            <a:endParaRPr lang="en-PK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45DE5F9F-E2D6-4F81-B5E0-02375CB23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234" y="2182488"/>
            <a:ext cx="3722914" cy="2493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01907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Point correspondence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9454831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Closing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Dilation followed by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Eros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</a:t>
            </a:r>
            <a:r>
              <a:rPr lang="en-US" dirty="0">
                <a:solidFill>
                  <a:srgbClr val="000000"/>
                </a:solidFill>
                <a:latin typeface="SFMono-Regular"/>
              </a:rPr>
              <a:t>CLOSE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kernel)</a:t>
            </a:r>
            <a:endParaRPr lang="en-PK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484DFF15-46B5-4D53-B24C-4DA33D3DC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257" y="2176297"/>
            <a:ext cx="3741407" cy="250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93593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Dilation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Erosion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GRADIENT, kernel)</a:t>
            </a:r>
            <a:endParaRPr lang="en-PK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8ADC2D21-CE95-4FCC-A8E8-F25F46C19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143" y="2062145"/>
            <a:ext cx="3905794" cy="261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44459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Top Ha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Input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Opening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TOPHAT, kernel)</a:t>
            </a:r>
            <a:endParaRPr lang="en-PK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DB280EE8-E2AF-4785-98B0-D0F29C666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353" y="2062144"/>
            <a:ext cx="3826080" cy="256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42472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Binary Morphology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Black Ha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D58E9-0C5C-4B7B-B31B-D8A45CDA9C0A}"/>
              </a:ext>
            </a:extLst>
          </p:cNvPr>
          <p:cNvSpPr txBox="1"/>
          <p:nvPr/>
        </p:nvSpPr>
        <p:spPr>
          <a:xfrm>
            <a:off x="838200" y="2062145"/>
            <a:ext cx="7426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 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Closing</a:t>
            </a:r>
            <a:r>
              <a:rPr lang="en-US" sz="4000" b="1" i="0" dirty="0">
                <a:solidFill>
                  <a:srgbClr val="000000"/>
                </a:solidFill>
                <a:effectLst/>
                <a:latin typeface="Garamond" panose="02020404030301010803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Garamond" panose="02020404030301010803" pitchFamily="18" charset="0"/>
              </a:rPr>
              <a:t>- Input</a:t>
            </a:r>
            <a:endParaRPr lang="en-PK" dirty="0">
              <a:latin typeface="Garamond" panose="020204040303010108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B843A9-36C1-4F90-B9F1-62C1B2944C7B}"/>
              </a:ext>
            </a:extLst>
          </p:cNvPr>
          <p:cNvSpPr txBox="1"/>
          <p:nvPr/>
        </p:nvSpPr>
        <p:spPr>
          <a:xfrm>
            <a:off x="975360" y="37186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FMono-Regular"/>
              </a:rPr>
              <a:t>R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 = </a:t>
            </a:r>
            <a:r>
              <a:rPr lang="en-US" b="0" i="0" u="none" strike="noStrike" dirty="0">
                <a:solidFill>
                  <a:srgbClr val="4665A2"/>
                </a:solidFill>
                <a:effectLst/>
                <a:latin typeface="SFMono-Regular"/>
                <a:hlinkClick r:id="rId3"/>
              </a:rPr>
              <a:t>cv2.morphologyEx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SFMono-Regular"/>
              </a:rPr>
              <a:t>img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, cv2.MORPH_</a:t>
            </a:r>
            <a:r>
              <a:rPr lang="en-US" dirty="0">
                <a:solidFill>
                  <a:srgbClr val="000000"/>
                </a:solidFill>
                <a:latin typeface="SFMono-Regular"/>
              </a:rPr>
              <a:t>BLACK</a:t>
            </a:r>
            <a:r>
              <a:rPr lang="en-US" b="0" i="0" dirty="0">
                <a:solidFill>
                  <a:srgbClr val="000000"/>
                </a:solidFill>
                <a:effectLst/>
                <a:latin typeface="SFMono-Regular"/>
              </a:rPr>
              <a:t>HAT, kernel)</a:t>
            </a:r>
            <a:endParaRPr lang="en-PK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2AC8D846-28AE-40E0-8357-4E52B223B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716" y="2062145"/>
            <a:ext cx="3839084" cy="2570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71886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Blurr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81940" y="5733292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Teckmixer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7BFBA0-9CD3-4C98-A069-E701D19F1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7132" y="1937702"/>
            <a:ext cx="7277735" cy="378490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E63E329-8B48-42F6-B69A-17D349672D38}"/>
                  </a:ext>
                </a:extLst>
              </p14:cNvPr>
              <p14:cNvContentPartPr/>
              <p14:nvPr/>
            </p14:nvContentPartPr>
            <p14:xfrm>
              <a:off x="6422760" y="3353400"/>
              <a:ext cx="1744920" cy="1287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E63E329-8B48-42F6-B69A-17D349672D3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13400" y="3344040"/>
                <a:ext cx="1763640" cy="130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13618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Blurring</a:t>
            </a:r>
            <a:endParaRPr sz="6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4A38452-DE7E-439C-A82E-7089A047A9F4}"/>
                  </a:ext>
                </a:extLst>
              </p14:cNvPr>
              <p14:cNvContentPartPr/>
              <p14:nvPr/>
            </p14:nvContentPartPr>
            <p14:xfrm>
              <a:off x="84600" y="1317600"/>
              <a:ext cx="8793000" cy="2688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4A38452-DE7E-439C-A82E-7089A047A9F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240" y="1308240"/>
                <a:ext cx="8811720" cy="270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589A8D2-2A4A-4BEE-9216-7B362B50DA74}"/>
                  </a:ext>
                </a:extLst>
              </p14:cNvPr>
              <p14:cNvContentPartPr/>
              <p14:nvPr/>
            </p14:nvContentPartPr>
            <p14:xfrm>
              <a:off x="728640" y="1340640"/>
              <a:ext cx="11426040" cy="5155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589A8D2-2A4A-4BEE-9216-7B362B50DA7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9280" y="1331280"/>
                <a:ext cx="11444760" cy="517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769911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General Image Filter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3982719" y="4884999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slideshare.net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30BD6-1200-4B0E-A9B6-FA59FA6E1B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582" y="2084704"/>
            <a:ext cx="5938835" cy="2863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1DC7587-E904-4AE7-A5C4-9D2AF29FA225}"/>
                  </a:ext>
                </a:extLst>
              </p14:cNvPr>
              <p14:cNvContentPartPr/>
              <p14:nvPr/>
            </p14:nvContentPartPr>
            <p14:xfrm>
              <a:off x="9874132" y="3345265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1DC7587-E904-4AE7-A5C4-9D2AF29FA22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65492" y="333662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5795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Convolution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838200" y="6096960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slideshare.net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66FAD31-2BEF-4363-9AEC-543B38FA30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582" y="2084704"/>
            <a:ext cx="5938835" cy="2863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0118CBE-CE8B-44B9-9B2B-A602CC789B3A}"/>
                  </a:ext>
                </a:extLst>
              </p14:cNvPr>
              <p14:cNvContentPartPr/>
              <p14:nvPr/>
            </p14:nvContentPartPr>
            <p14:xfrm>
              <a:off x="158760" y="761040"/>
              <a:ext cx="10951920" cy="6097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0118CBE-CE8B-44B9-9B2B-A602CC789B3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9400" y="751680"/>
                <a:ext cx="10970640" cy="611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11579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Edge Detection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93212" y="4456068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pyimagesearch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FF7592-9098-4EE2-A9CF-AA4CC310A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405" y="1823686"/>
            <a:ext cx="6715190" cy="2534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0513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3072dd2d6_0_95"/>
          <p:cNvSpPr txBox="1">
            <a:spLocks noGrp="1"/>
          </p:cNvSpPr>
          <p:nvPr>
            <p:ph type="title"/>
          </p:nvPr>
        </p:nvSpPr>
        <p:spPr>
          <a:xfrm>
            <a:off x="838200" y="627592"/>
            <a:ext cx="105156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25DA2"/>
              </a:buClr>
              <a:buSzPts val="4000"/>
              <a:buFont typeface="Arial"/>
              <a:buNone/>
            </a:pPr>
            <a:r>
              <a:rPr lang="en-US" sz="6000" dirty="0"/>
              <a:t>Image Sharpening</a:t>
            </a:r>
            <a:endParaRPr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63961-2FE5-48AE-9B7C-1DE89EE9EE06}"/>
              </a:ext>
            </a:extLst>
          </p:cNvPr>
          <p:cNvSpPr txBox="1"/>
          <p:nvPr/>
        </p:nvSpPr>
        <p:spPr>
          <a:xfrm>
            <a:off x="5184503" y="5763616"/>
            <a:ext cx="2113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mage Courtesy: enviragallery.com</a:t>
            </a:r>
            <a:endParaRPr lang="en-PK" dirty="0">
              <a:solidFill>
                <a:srgbClr val="0070C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A7903-2465-400C-B819-A78E5C0CE0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146" y="1996782"/>
            <a:ext cx="7225707" cy="3496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1296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Point correspondences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Data augmentation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225282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Image Filtering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ow-pass and High-pas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BDAA2AC-BD5F-43C0-A6AE-A927D1A8D74C}"/>
                  </a:ext>
                </a:extLst>
              </p14:cNvPr>
              <p14:cNvContentPartPr/>
              <p14:nvPr/>
            </p14:nvContentPartPr>
            <p14:xfrm>
              <a:off x="1039680" y="1294920"/>
              <a:ext cx="7001280" cy="3090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BDAA2AC-BD5F-43C0-A6AE-A927D1A8D74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30320" y="1285560"/>
                <a:ext cx="7020000" cy="310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10234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Algorithm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66BBE9-BED2-4769-9E52-7F194AB475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984392"/>
            <a:ext cx="5580017" cy="4149962"/>
          </a:xfrm>
          <a:prstGeom prst="rect">
            <a:avLst/>
          </a:prstGeom>
        </p:spPr>
      </p:pic>
      <p:pic>
        <p:nvPicPr>
          <p:cNvPr id="11274" name="Picture 10" descr="Eye image after the application of the Canny edge detection algorithm.... |  Download Scientific Diagram">
            <a:extLst>
              <a:ext uri="{FF2B5EF4-FFF2-40B4-BE49-F238E27FC236}">
                <a16:creationId xmlns:a16="http://schemas.microsoft.com/office/drawing/2014/main" id="{E05A4244-FB35-4923-A135-A9A845485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853" y="1891238"/>
            <a:ext cx="5456352" cy="4243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741681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6" name="Picture 2" descr="Gaussian filter, or Gaussian blur — Librow — Digital LCD dashboards for  cars and boats">
            <a:extLst>
              <a:ext uri="{FF2B5EF4-FFF2-40B4-BE49-F238E27FC236}">
                <a16:creationId xmlns:a16="http://schemas.microsoft.com/office/drawing/2014/main" id="{F7F26035-5B16-4DB5-8020-31BDEC4A1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62" y="1870166"/>
            <a:ext cx="43815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643209-B05A-4B1B-B901-F28B8CB39703}"/>
              </a:ext>
            </a:extLst>
          </p:cNvPr>
          <p:cNvSpPr txBox="1"/>
          <p:nvPr/>
        </p:nvSpPr>
        <p:spPr>
          <a:xfrm>
            <a:off x="8516983" y="5686993"/>
            <a:ext cx="21336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</a:t>
            </a:r>
            <a:r>
              <a:rPr lang="en-PK" dirty="0"/>
              <a:t>librow.com</a:t>
            </a: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92" y="1299278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70B4BE8-FC86-4820-B40F-B851383A8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2681" y="3629048"/>
            <a:ext cx="4311364" cy="212731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C73377-B9C8-4E0D-B17E-607CC7757700}"/>
                  </a:ext>
                </a:extLst>
              </p14:cNvPr>
              <p14:cNvContentPartPr/>
              <p14:nvPr/>
            </p14:nvContentPartPr>
            <p14:xfrm>
              <a:off x="2374920" y="4178880"/>
              <a:ext cx="2083320" cy="1172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C73377-B9C8-4E0D-B17E-607CC775770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65560" y="4169520"/>
                <a:ext cx="2102040" cy="119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1438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92" y="1299278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E21C6B1-4634-4499-B3FD-C52B19C06360}"/>
                  </a:ext>
                </a:extLst>
              </p14:cNvPr>
              <p14:cNvContentPartPr/>
              <p14:nvPr/>
            </p14:nvContentPartPr>
            <p14:xfrm>
              <a:off x="1198800" y="2345400"/>
              <a:ext cx="9021240" cy="4057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E21C6B1-4634-4499-B3FD-C52B19C0636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9440" y="2336040"/>
                <a:ext cx="9039960" cy="40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416023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: choice of sigma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846" y="1047046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2D/3D plot of image processing filters - Stack Overflow">
            <a:extLst>
              <a:ext uri="{FF2B5EF4-FFF2-40B4-BE49-F238E27FC236}">
                <a16:creationId xmlns:a16="http://schemas.microsoft.com/office/drawing/2014/main" id="{8BF308BD-98D5-4233-B963-D8C971D3EC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24841"/>
            <a:ext cx="12192000" cy="318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7FEA530-EB67-4449-BB34-0AA644E8C7DE}"/>
                  </a:ext>
                </a:extLst>
              </p14:cNvPr>
              <p14:cNvContentPartPr/>
              <p14:nvPr/>
            </p14:nvContentPartPr>
            <p14:xfrm>
              <a:off x="750240" y="1273320"/>
              <a:ext cx="10771920" cy="5223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7FEA530-EB67-4449-BB34-0AA644E8C7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0880" y="1263960"/>
                <a:ext cx="10790640" cy="524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228097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F3560D4-A584-4591-B673-37065F9F90FD}"/>
                  </a:ext>
                </a:extLst>
              </p14:cNvPr>
              <p14:cNvContentPartPr/>
              <p14:nvPr/>
            </p14:nvContentPartPr>
            <p14:xfrm>
              <a:off x="1824480" y="1551960"/>
              <a:ext cx="7374240" cy="41382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F3560D4-A584-4591-B673-37065F9F90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15120" y="1542600"/>
                <a:ext cx="7392960" cy="415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422606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radient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1F8F0A5-8AB4-482E-A63E-74AE4362A403}"/>
                  </a:ext>
                </a:extLst>
              </p14:cNvPr>
              <p14:cNvContentPartPr/>
              <p14:nvPr/>
            </p14:nvContentPartPr>
            <p14:xfrm>
              <a:off x="1020960" y="907560"/>
              <a:ext cx="8633880" cy="5054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1F8F0A5-8AB4-482E-A63E-74AE4362A4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11600" y="898200"/>
                <a:ext cx="8652600" cy="507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378861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Gaussian filter: Derivative of Gaussian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1268" name="Picture 4" descr="Image Processing and Analysis - Scilab: Scilab: Gaussian Blur">
            <a:extLst>
              <a:ext uri="{FF2B5EF4-FFF2-40B4-BE49-F238E27FC236}">
                <a16:creationId xmlns:a16="http://schemas.microsoft.com/office/drawing/2014/main" id="{333FF8CC-8895-40BE-A1FC-2FE865037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79517"/>
            <a:ext cx="5330114" cy="149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6D5016E-0F77-43E1-9EDC-813C61EA86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22767"/>
            <a:ext cx="5327924" cy="9271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DC8FAB7-160D-4027-A9D8-4B292C2EB324}"/>
                  </a:ext>
                </a:extLst>
              </p14:cNvPr>
              <p14:cNvContentPartPr/>
              <p14:nvPr/>
            </p14:nvContentPartPr>
            <p14:xfrm>
              <a:off x="111600" y="1398960"/>
              <a:ext cx="6819480" cy="4919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DC8FAB7-160D-4027-A9D8-4B292C2EB32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240" y="1389600"/>
                <a:ext cx="6838200" cy="493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992818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Non-maxima suppre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13A0BA-5CD7-4AC4-9D5E-DA0AC561C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149" y="1952663"/>
            <a:ext cx="8108140" cy="388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1543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Non-maxima suppre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13A0BA-5CD7-4AC4-9D5E-DA0AC561C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469" y="1926537"/>
            <a:ext cx="5034236" cy="24103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0CDE842-13A6-4981-A5BC-1BC7FB0A6CB3}"/>
                  </a:ext>
                </a:extLst>
              </p14:cNvPr>
              <p14:cNvContentPartPr/>
              <p14:nvPr/>
            </p14:nvContentPartPr>
            <p14:xfrm>
              <a:off x="3379320" y="1674360"/>
              <a:ext cx="8332200" cy="4200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0CDE842-13A6-4981-A5BC-1BC7FB0A6CB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69960" y="1665000"/>
                <a:ext cx="8350920" cy="421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3946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Geometric Transformations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Spatial Transformations</a:t>
            </a:r>
            <a:br>
              <a:rPr lang="en-GB" sz="2800" dirty="0">
                <a:solidFill>
                  <a:schemeClr val="accent1"/>
                </a:solidFill>
              </a:rPr>
            </a:br>
            <a:endParaRPr lang="en-GB" sz="2800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Geometric transformation functions for image registration. Note that... |  Download Scientific Diagram">
            <a:extLst>
              <a:ext uri="{FF2B5EF4-FFF2-40B4-BE49-F238E27FC236}">
                <a16:creationId xmlns:a16="http://schemas.microsoft.com/office/drawing/2014/main" id="{77EF03CC-DC4C-4B0B-AEBB-65A4B4545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433" y="1516127"/>
            <a:ext cx="6495778" cy="444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864E9-CC61-4E93-A158-EDFA86125635}"/>
              </a:ext>
            </a:extLst>
          </p:cNvPr>
          <p:cNvSpPr txBox="1"/>
          <p:nvPr/>
        </p:nvSpPr>
        <p:spPr>
          <a:xfrm>
            <a:off x="3344090" y="6123543"/>
            <a:ext cx="2690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urtesy: </a:t>
            </a:r>
            <a:r>
              <a:rPr lang="en-PK" dirty="0"/>
              <a:t>researchgate.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AC59B-C57D-4BF2-A112-21BF9B619787}"/>
              </a:ext>
            </a:extLst>
          </p:cNvPr>
          <p:cNvSpPr txBox="1"/>
          <p:nvPr/>
        </p:nvSpPr>
        <p:spPr>
          <a:xfrm>
            <a:off x="7993107" y="1690688"/>
            <a:ext cx="3849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Point correspondences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Data augmentation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Building panoramas</a:t>
            </a:r>
            <a:endParaRPr lang="en-PK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389D9D4-8905-46D9-8F49-A8AA82D63DBB}"/>
                  </a:ext>
                </a:extLst>
              </p14:cNvPr>
              <p14:cNvContentPartPr/>
              <p14:nvPr/>
            </p14:nvContentPartPr>
            <p14:xfrm>
              <a:off x="2863080" y="1448280"/>
              <a:ext cx="594360" cy="371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389D9D4-8905-46D9-8F49-A8AA82D63D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53720" y="1438920"/>
                <a:ext cx="613080" cy="38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90692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Canny Edg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hysteresis thresholding</a:t>
            </a:r>
          </a:p>
        </p:txBody>
      </p:sp>
      <p:pic>
        <p:nvPicPr>
          <p:cNvPr id="14338" name="Picture 2" descr="OpenCV: Canny Edge Detection">
            <a:extLst>
              <a:ext uri="{FF2B5EF4-FFF2-40B4-BE49-F238E27FC236}">
                <a16:creationId xmlns:a16="http://schemas.microsoft.com/office/drawing/2014/main" id="{22956D3D-10FF-4C16-A6BC-27CF08E85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702" y="1801994"/>
            <a:ext cx="6837045" cy="399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52924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ine detection</a:t>
            </a:r>
          </a:p>
        </p:txBody>
      </p:sp>
      <p:pic>
        <p:nvPicPr>
          <p:cNvPr id="1028" name="Picture 4" descr="How to detect lane from an image using opencv and python3 - Stack Overflow">
            <a:extLst>
              <a:ext uri="{FF2B5EF4-FFF2-40B4-BE49-F238E27FC236}">
                <a16:creationId xmlns:a16="http://schemas.microsoft.com/office/drawing/2014/main" id="{B9F1843D-4CD7-467F-9936-8FD3E3D2D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18" y="1828165"/>
            <a:ext cx="5954926" cy="38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Vertical corner line detection on buildings in quasi-Manhattan world |  Semantic Scholar">
            <a:extLst>
              <a:ext uri="{FF2B5EF4-FFF2-40B4-BE49-F238E27FC236}">
                <a16:creationId xmlns:a16="http://schemas.microsoft.com/office/drawing/2014/main" id="{EF15F822-8247-4AE2-9E75-60ADD85FA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02" y="2803466"/>
            <a:ext cx="52006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265015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Line detection: Edge detection is not suffici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2747CC-C25F-495B-A418-EB55DA8BA4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802" y="2044890"/>
            <a:ext cx="8696547" cy="376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51625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91719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Lines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AB37970-916B-4E70-AF99-25ED379FCAE9}"/>
                  </a:ext>
                </a:extLst>
              </p14:cNvPr>
              <p14:cNvContentPartPr/>
              <p14:nvPr/>
            </p14:nvContentPartPr>
            <p14:xfrm>
              <a:off x="2292120" y="149760"/>
              <a:ext cx="9390960" cy="6067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AB37970-916B-4E70-AF99-25ED379FCAE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2760" y="140400"/>
                <a:ext cx="9409680" cy="608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94864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Lines</a:t>
            </a:r>
          </a:p>
        </p:txBody>
      </p:sp>
      <p:pic>
        <p:nvPicPr>
          <p:cNvPr id="2050" name="Picture 2" descr="Example of noisy inliers which lead to a wrong hypothesis. 's are noisy...  | Download Scientific Diagram">
            <a:extLst>
              <a:ext uri="{FF2B5EF4-FFF2-40B4-BE49-F238E27FC236}">
                <a16:creationId xmlns:a16="http://schemas.microsoft.com/office/drawing/2014/main" id="{1E3FC82C-5BDA-4C31-AE04-189D70F5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15" y="2177960"/>
            <a:ext cx="5538985" cy="375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B302520-8CFC-4825-9E46-85F5703CC343}"/>
                  </a:ext>
                </a:extLst>
              </p14:cNvPr>
              <p14:cNvContentPartPr/>
              <p14:nvPr/>
            </p14:nvContentPartPr>
            <p14:xfrm>
              <a:off x="1042560" y="710640"/>
              <a:ext cx="9640800" cy="5305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B302520-8CFC-4825-9E46-85F5703CC3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3200" y="701280"/>
                <a:ext cx="9659520" cy="532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9218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Circ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4567EF-2664-4195-BE1D-F698D50032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220" y="2017263"/>
            <a:ext cx="3681785" cy="3913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B4CF192-B6D0-4AD0-A561-55E9E19EADCD}"/>
                  </a:ext>
                </a:extLst>
              </p14:cNvPr>
              <p14:cNvContentPartPr/>
              <p14:nvPr/>
            </p14:nvContentPartPr>
            <p14:xfrm>
              <a:off x="1111320" y="1538280"/>
              <a:ext cx="9613440" cy="4211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B4CF192-B6D0-4AD0-A561-55E9E19EADC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1960" y="1528920"/>
                <a:ext cx="9632160" cy="423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253556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Gener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8A30EB1-F1C4-4E74-ACCE-9EC55699EE58}"/>
                  </a:ext>
                </a:extLst>
              </p14:cNvPr>
              <p14:cNvContentPartPr/>
              <p14:nvPr/>
            </p14:nvContentPartPr>
            <p14:xfrm>
              <a:off x="1064160" y="1517760"/>
              <a:ext cx="10132560" cy="3124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8A30EB1-F1C4-4E74-ACCE-9EC55699EE5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4800" y="1508400"/>
                <a:ext cx="10151280" cy="31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052955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Affine Transform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BE04F4-0B92-4D82-A8E9-F72499423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426" y="2235230"/>
            <a:ext cx="5570236" cy="21974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513456B-2D3A-45BA-A726-B919ED2E6037}"/>
                  </a:ext>
                </a:extLst>
              </p14:cNvPr>
              <p14:cNvContentPartPr/>
              <p14:nvPr/>
            </p14:nvContentPartPr>
            <p14:xfrm>
              <a:off x="847440" y="598680"/>
              <a:ext cx="10632960" cy="4835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513456B-2D3A-45BA-A726-B919ED2E603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8080" y="589320"/>
                <a:ext cx="10651680" cy="485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96883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26EDF496-1284-46CA-AF38-D49921CBE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Shape Detection</a:t>
            </a:r>
            <a:br>
              <a:rPr lang="en-GB" dirty="0"/>
            </a:br>
            <a:r>
              <a:rPr lang="en-GB" sz="2800" dirty="0">
                <a:solidFill>
                  <a:schemeClr val="accent1"/>
                </a:solidFill>
              </a:rPr>
              <a:t>RANSAC: Affine Transform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BE04F4-0B92-4D82-A8E9-F72499423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426" y="2235230"/>
            <a:ext cx="5570236" cy="219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19088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5EC4FAED17FD4FA002B715A7CB3129" ma:contentTypeVersion="13" ma:contentTypeDescription="Create a new document." ma:contentTypeScope="" ma:versionID="2ed94a41d966dadefce7d6cb6e267ff6">
  <xsd:schema xmlns:xsd="http://www.w3.org/2001/XMLSchema" xmlns:xs="http://www.w3.org/2001/XMLSchema" xmlns:p="http://schemas.microsoft.com/office/2006/metadata/properties" xmlns:ns2="92e4be8c-5aca-45ec-8e17-deab1f90d7c8" xmlns:ns3="92b31412-8c8f-44f1-a883-141cef3f34cc" targetNamespace="http://schemas.microsoft.com/office/2006/metadata/properties" ma:root="true" ma:fieldsID="4c3cb9bab2f6492a419f9f8c6078ec35" ns2:_="" ns3:_="">
    <xsd:import namespace="92e4be8c-5aca-45ec-8e17-deab1f90d7c8"/>
    <xsd:import namespace="92b31412-8c8f-44f1-a883-141cef3f34cc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Dur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e4be8c-5aca-45ec-8e17-deab1f90d7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b31412-8c8f-44f1-a883-141cef3f34c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Duration" ma:index="19" nillable="true" ma:displayName="Duration" ma:internalName="Duration">
      <xsd:simpleType>
        <xsd:restriction base="dms:Text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uration xmlns="92b31412-8c8f-44f1-a883-141cef3f34cc" xsi:nil="true"/>
  </documentManagement>
</p:properties>
</file>

<file path=customXml/itemProps1.xml><?xml version="1.0" encoding="utf-8"?>
<ds:datastoreItem xmlns:ds="http://schemas.openxmlformats.org/officeDocument/2006/customXml" ds:itemID="{1E28ACDF-A25D-4939-A710-D2DCDDF6755A}"/>
</file>

<file path=customXml/itemProps2.xml><?xml version="1.0" encoding="utf-8"?>
<ds:datastoreItem xmlns:ds="http://schemas.openxmlformats.org/officeDocument/2006/customXml" ds:itemID="{AE9FD3DE-AB35-4800-BCF3-0D4F04B0584B}"/>
</file>

<file path=customXml/itemProps3.xml><?xml version="1.0" encoding="utf-8"?>
<ds:datastoreItem xmlns:ds="http://schemas.openxmlformats.org/officeDocument/2006/customXml" ds:itemID="{4A78AC74-A2BB-42F9-AA70-243F6027D029}"/>
</file>

<file path=docProps/app.xml><?xml version="1.0" encoding="utf-8"?>
<Properties xmlns="http://schemas.openxmlformats.org/officeDocument/2006/extended-properties" xmlns:vt="http://schemas.openxmlformats.org/officeDocument/2006/docPropsVTypes">
  <TotalTime>18558</TotalTime>
  <Words>2008</Words>
  <Application>Microsoft Office PowerPoint</Application>
  <PresentationFormat>Widescreen</PresentationFormat>
  <Paragraphs>277</Paragraphs>
  <Slides>143</Slides>
  <Notes>133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3</vt:i4>
      </vt:variant>
    </vt:vector>
  </HeadingPairs>
  <TitlesOfParts>
    <vt:vector size="150" baseType="lpstr">
      <vt:lpstr>Arial</vt:lpstr>
      <vt:lpstr>Calibri</vt:lpstr>
      <vt:lpstr>Garamond</vt:lpstr>
      <vt:lpstr>SFMono-Regular</vt:lpstr>
      <vt:lpstr>Wingdings</vt:lpstr>
      <vt:lpstr>Thème Office</vt:lpstr>
      <vt:lpstr>Equation</vt:lpstr>
      <vt:lpstr>PowerPoint Presentation</vt:lpstr>
      <vt:lpstr>Digital Image Gray </vt:lpstr>
      <vt:lpstr>Digital Image RGB </vt:lpstr>
      <vt:lpstr>Colour Space HSV example </vt:lpstr>
      <vt:lpstr>Hyperspectral Images  </vt:lpstr>
      <vt:lpstr>Geometric Transformations Spatial Transformations </vt:lpstr>
      <vt:lpstr>Geometric Transformations Spatial Transformations </vt:lpstr>
      <vt:lpstr>Geometric Transformations Spatial Transformations </vt:lpstr>
      <vt:lpstr>Geometric Transformations Spatial Transformations </vt:lpstr>
      <vt:lpstr>Geometric Transformations Scaling </vt:lpstr>
      <vt:lpstr>Geometric Transformations Scaling is a Linear Transformation </vt:lpstr>
      <vt:lpstr>Geometric Transformations Scaling is a Linear Transformation </vt:lpstr>
      <vt:lpstr>Geometric Transformations Scaling Images </vt:lpstr>
      <vt:lpstr>Geometric Transformations Scaling Images </vt:lpstr>
      <vt:lpstr>Geometric Transformations Scaling Images </vt:lpstr>
      <vt:lpstr>Geometric Transformations Scaling Images </vt:lpstr>
      <vt:lpstr>Geometric Transformations Scaling Images </vt:lpstr>
      <vt:lpstr>Geometric Transformations Inverse Scaling </vt:lpstr>
      <vt:lpstr>Geometric Transformations Interpolation </vt:lpstr>
      <vt:lpstr>Geometric Transformations Interpolation </vt:lpstr>
      <vt:lpstr>Geometric Transformations Bilinear Interpolation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Algorithm </vt:lpstr>
      <vt:lpstr>Geometric Transformations Scaling Images: Quiz </vt:lpstr>
      <vt:lpstr>Geometric Transformations Scaling Images: Quiz </vt:lpstr>
      <vt:lpstr>Geometric Transformations Rotation </vt:lpstr>
      <vt:lpstr>Geometric Transformations Rotation is a Linear Transformation </vt:lpstr>
      <vt:lpstr>Geometric Transformations Proof: Rotation is linear </vt:lpstr>
      <vt:lpstr>Geometric Transformations Rotation on Images </vt:lpstr>
      <vt:lpstr>Geometric Transformations Rotation on Images </vt:lpstr>
      <vt:lpstr>Geometric Transformations Reflection </vt:lpstr>
      <vt:lpstr>Geometric Transformations Shear </vt:lpstr>
      <vt:lpstr>Geometric Transformations Translation </vt:lpstr>
      <vt:lpstr>Geometric Transformations Translation is non linear </vt:lpstr>
      <vt:lpstr>Geometric Transformations Homogeneous coordinates </vt:lpstr>
      <vt:lpstr>Geometric Transformations Homogeneous coordinates: Translation </vt:lpstr>
      <vt:lpstr>Geometric Transformations Homogeneous coordinates: 3x3 matrices </vt:lpstr>
      <vt:lpstr>Geometric Transformations Rotation about any point </vt:lpstr>
      <vt:lpstr>Geometric Transformations Reflection about a line </vt:lpstr>
      <vt:lpstr>Geometric Transformations Transformation matrix properties </vt:lpstr>
      <vt:lpstr>Geometric Transformations Affine Transformation </vt:lpstr>
      <vt:lpstr>Geometric Transformations Affine Transformation factorization </vt:lpstr>
      <vt:lpstr>Geometric Transformations Projective Transformation (Homography) </vt:lpstr>
      <vt:lpstr>Geometric Transformations Projective Warping </vt:lpstr>
      <vt:lpstr>Geometric Transformations Estimating Affine Transformation </vt:lpstr>
      <vt:lpstr>Geometric Transformations Estimating Affine Transformation </vt:lpstr>
      <vt:lpstr>Geometric Transformations Estimating Affine Transformation </vt:lpstr>
      <vt:lpstr>Geometric Transformations Estimating Affine Transformation: Least Squared </vt:lpstr>
      <vt:lpstr>Geometric Transformations Estimating Projective Transformation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Estimating Projective Transformation: DLT </vt:lpstr>
      <vt:lpstr>Geometric Transformations Panorama </vt:lpstr>
      <vt:lpstr>Binary Morphology Binary Images </vt:lpstr>
      <vt:lpstr>Binary Morphology Structuring Element </vt:lpstr>
      <vt:lpstr>Binary Morphology Erosion </vt:lpstr>
      <vt:lpstr>Binary Morphology Dilation</vt:lpstr>
      <vt:lpstr>Binary Morphology Opening </vt:lpstr>
      <vt:lpstr>Binary Morphology Closing </vt:lpstr>
      <vt:lpstr>Binary Morphology Gradient</vt:lpstr>
      <vt:lpstr>Binary Morphology Top Hat</vt:lpstr>
      <vt:lpstr>Binary Morphology Black Hat</vt:lpstr>
      <vt:lpstr>Image Blurring</vt:lpstr>
      <vt:lpstr>Image Blurring</vt:lpstr>
      <vt:lpstr>General Image Filtering</vt:lpstr>
      <vt:lpstr>Convolution</vt:lpstr>
      <vt:lpstr>Edge Detection</vt:lpstr>
      <vt:lpstr>Image Sharpening</vt:lpstr>
      <vt:lpstr>Image Filtering Low-pass and High-pass </vt:lpstr>
      <vt:lpstr>Canny Edge Detection Algorithm </vt:lpstr>
      <vt:lpstr>Canny Edge Detection Gaussian filter </vt:lpstr>
      <vt:lpstr>Canny Edge Detection Gaussian filter </vt:lpstr>
      <vt:lpstr>Canny Edge Detection Gaussian filter: choice of sigma </vt:lpstr>
      <vt:lpstr>Canny Edge Detection Gradients </vt:lpstr>
      <vt:lpstr>Canny Edge Detection Gradients </vt:lpstr>
      <vt:lpstr>Canny Edge Detection Gaussian filter: Derivative of Gaussian </vt:lpstr>
      <vt:lpstr>Canny Edge Detection Non-maxima suppression</vt:lpstr>
      <vt:lpstr>Canny Edge Detection Non-maxima suppression</vt:lpstr>
      <vt:lpstr>Canny Edge Detection hysteresis thresholding</vt:lpstr>
      <vt:lpstr>Shape Detection Line detection</vt:lpstr>
      <vt:lpstr>Shape Detection Line detection: Edge detection is not sufficient</vt:lpstr>
      <vt:lpstr>Shape Detection RANSAC</vt:lpstr>
      <vt:lpstr>Shape Detection RANSAC: Lines</vt:lpstr>
      <vt:lpstr>Shape Detection RANSAC: Lines</vt:lpstr>
      <vt:lpstr>Shape Detection RANSAC: Circles</vt:lpstr>
      <vt:lpstr>Shape Detection RANSAC: General</vt:lpstr>
      <vt:lpstr>Shape Detection RANSAC: Affine Transformation</vt:lpstr>
      <vt:lpstr>Shape Detection RANSAC: Affine Transformation</vt:lpstr>
      <vt:lpstr>Shape Detection Hough Transform</vt:lpstr>
      <vt:lpstr>Shape Detection Hough Transform: Line</vt:lpstr>
      <vt:lpstr>Shape Detection Hough: Lines</vt:lpstr>
      <vt:lpstr>Shape Detection Hough: Lines</vt:lpstr>
      <vt:lpstr>Shape Detection Hough: Lines</vt:lpstr>
      <vt:lpstr>Shape Detection Hough: Lines</vt:lpstr>
      <vt:lpstr>Shape Detection Hough: Fast: Lines using Gradient Direction</vt:lpstr>
      <vt:lpstr>Shape Detection Hough: Circles</vt:lpstr>
      <vt:lpstr>Corner Detection What is a corner?</vt:lpstr>
      <vt:lpstr>Corner Detection Why corner?</vt:lpstr>
      <vt:lpstr>Corner Detection How to detect a corner?</vt:lpstr>
      <vt:lpstr>Corner Detection How to detect a corner?</vt:lpstr>
      <vt:lpstr>Corner Detection Algorithm: Moravec</vt:lpstr>
      <vt:lpstr>Corner Detection Scale issue</vt:lpstr>
      <vt:lpstr>Corner Detection How to find the neighbours?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</vt:lpstr>
      <vt:lpstr>Corner Detection Harris corner detection: Structure Tensor</vt:lpstr>
      <vt:lpstr>Point Correspondences Scale Invariant Feature Transform (SIFT)</vt:lpstr>
      <vt:lpstr>Point Correspondences Scale Invariant Feature Transform (SIFT)</vt:lpstr>
      <vt:lpstr>Point Correspondences Scale Invariant Feature Transform (SIFT)</vt:lpstr>
      <vt:lpstr>Object Detection Convolutional Neural Networks</vt:lpstr>
      <vt:lpstr>Motion Optical Flow</vt:lpstr>
      <vt:lpstr>Motion Constant Brightness over time: Assumption</vt:lpstr>
      <vt:lpstr>Motion Derivation (LK)</vt:lpstr>
      <vt:lpstr>Object Tracking Tracking by detection</vt:lpstr>
      <vt:lpstr>Object Tracking Motion Model Assumption</vt:lpstr>
      <vt:lpstr>Object Tracking KLT</vt:lpstr>
      <vt:lpstr>3D Reconstruction Camera</vt:lpstr>
      <vt:lpstr>3D Reconstruction Came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Kashif Murtaza</cp:lastModifiedBy>
  <cp:revision>575</cp:revision>
  <dcterms:modified xsi:type="dcterms:W3CDTF">2021-01-19T17:2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5EC4FAED17FD4FA002B715A7CB3129</vt:lpwstr>
  </property>
</Properties>
</file>